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25"/>
  </p:notesMasterIdLst>
  <p:sldIdLst>
    <p:sldId id="309" r:id="rId2"/>
    <p:sldId id="1376" r:id="rId3"/>
    <p:sldId id="1352" r:id="rId4"/>
    <p:sldId id="1346" r:id="rId5"/>
    <p:sldId id="1371" r:id="rId6"/>
    <p:sldId id="706" r:id="rId7"/>
    <p:sldId id="1354" r:id="rId8"/>
    <p:sldId id="1267" r:id="rId9"/>
    <p:sldId id="1361" r:id="rId10"/>
    <p:sldId id="1363" r:id="rId11"/>
    <p:sldId id="1364" r:id="rId12"/>
    <p:sldId id="1365" r:id="rId13"/>
    <p:sldId id="1368" r:id="rId14"/>
    <p:sldId id="303" r:id="rId15"/>
    <p:sldId id="1334" r:id="rId16"/>
    <p:sldId id="1335" r:id="rId17"/>
    <p:sldId id="1356" r:id="rId18"/>
    <p:sldId id="1372" r:id="rId19"/>
    <p:sldId id="1367" r:id="rId20"/>
    <p:sldId id="269" r:id="rId21"/>
    <p:sldId id="1307" r:id="rId22"/>
    <p:sldId id="1324" r:id="rId23"/>
    <p:sldId id="328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lex Bogacz" initials="AB" lastIdx="0" clrIdx="0">
    <p:extLst>
      <p:ext uri="{19B8F6BF-5375-455C-9EA6-DF929625EA0E}">
        <p15:presenceInfo xmlns:p15="http://schemas.microsoft.com/office/powerpoint/2012/main" userId="S-1-5-21-1097014734-140981682-1849977318-2075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  <a:srgbClr val="CC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831" autoAdjust="0"/>
    <p:restoredTop sz="96408" autoAdjust="0"/>
  </p:normalViewPr>
  <p:slideViewPr>
    <p:cSldViewPr snapToGrid="0" snapToObjects="1">
      <p:cViewPr varScale="1">
        <p:scale>
          <a:sx n="90" d="100"/>
          <a:sy n="90" d="100"/>
        </p:scale>
        <p:origin x="67" y="53"/>
      </p:cViewPr>
      <p:guideLst/>
    </p:cSldViewPr>
  </p:slideViewPr>
  <p:outlineViewPr>
    <p:cViewPr>
      <p:scale>
        <a:sx n="33" d="100"/>
        <a:sy n="33" d="100"/>
      </p:scale>
      <p:origin x="0" y="-11706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 snapToObjects="1">
      <p:cViewPr varScale="1">
        <p:scale>
          <a:sx n="48" d="100"/>
          <a:sy n="48" d="100"/>
        </p:scale>
        <p:origin x="2664" y="5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8F3527-BB28-884B-A511-C22C3DCF5453}" type="datetimeFigureOut">
              <a:rPr lang="en-US" smtClean="0"/>
              <a:t>9/22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BBF1341-3AFE-B447-A831-9671D6A7009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5407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2271" y="2866618"/>
            <a:ext cx="4317562" cy="431756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0"/>
            <a:ext cx="12192000" cy="12827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43181" y="505595"/>
            <a:ext cx="10583064" cy="617838"/>
          </a:xfrm>
        </p:spPr>
        <p:txBody>
          <a:bodyPr anchor="b">
            <a:noAutofit/>
          </a:bodyPr>
          <a:lstStyle>
            <a:lvl1pPr algn="l">
              <a:defRPr sz="3000" b="1" cap="none" baseline="0">
                <a:latin typeface="Arial" charset="0"/>
              </a:defRPr>
            </a:lvl1pPr>
          </a:lstStyle>
          <a:p>
            <a:r>
              <a:rPr lang="en-US" dirty="0"/>
              <a:t>Title Her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43182" y="1720793"/>
            <a:ext cx="5875975" cy="3246670"/>
          </a:xfrm>
        </p:spPr>
        <p:txBody>
          <a:bodyPr>
            <a:normAutofit/>
          </a:bodyPr>
          <a:lstStyle>
            <a:lvl1pPr marL="0" indent="0" algn="l">
              <a:lnSpc>
                <a:spcPct val="100000"/>
              </a:lnSpc>
              <a:buNone/>
              <a:defRPr sz="2200" baseline="0">
                <a:solidFill>
                  <a:schemeClr val="accent1"/>
                </a:solidFill>
                <a:latin typeface="Arial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Subtitle Here</a:t>
            </a:r>
          </a:p>
        </p:txBody>
      </p:sp>
      <p:sp>
        <p:nvSpPr>
          <p:cNvPr id="32" name="Date Placeholder 31"/>
          <p:cNvSpPr>
            <a:spLocks noGrp="1"/>
          </p:cNvSpPr>
          <p:nvPr>
            <p:ph type="dt" sz="half" idx="12"/>
          </p:nvPr>
        </p:nvSpPr>
        <p:spPr>
          <a:xfrm>
            <a:off x="443182" y="5560503"/>
            <a:ext cx="3208124" cy="365125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fld id="{C1B74398-39EA-0749-9F74-6FE982C11DA9}" type="datetime2">
              <a:rPr lang="en-US" smtClean="0"/>
              <a:pPr/>
              <a:t>Friday, September 22, 2023</a:t>
            </a:fld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4" hasCustomPrompt="1"/>
          </p:nvPr>
        </p:nvSpPr>
        <p:spPr>
          <a:xfrm>
            <a:off x="443182" y="5126730"/>
            <a:ext cx="5875975" cy="420862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2200" baseline="0">
                <a:solidFill>
                  <a:schemeClr val="accent6"/>
                </a:solidFill>
              </a:defRPr>
            </a:lvl1pPr>
          </a:lstStyle>
          <a:p>
            <a:pPr lvl="0"/>
            <a:r>
              <a:rPr lang="en-US" dirty="0"/>
              <a:t>Author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181" y="6178121"/>
            <a:ext cx="1948205" cy="63089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1392" y="6434371"/>
            <a:ext cx="1622935" cy="27242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64686" y="6425551"/>
            <a:ext cx="506186" cy="339956"/>
          </a:xfrm>
          <a:prstGeom prst="rect">
            <a:avLst/>
          </a:prstGeom>
        </p:spPr>
      </p:pic>
      <p:sp>
        <p:nvSpPr>
          <p:cNvPr id="14" name="Picture Placeholder 13"/>
          <p:cNvSpPr>
            <a:spLocks noGrp="1"/>
          </p:cNvSpPr>
          <p:nvPr>
            <p:ph type="pic" sz="quarter" idx="15"/>
          </p:nvPr>
        </p:nvSpPr>
        <p:spPr>
          <a:xfrm>
            <a:off x="6572250" y="1720850"/>
            <a:ext cx="5619750" cy="3840163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estion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2271" y="2866618"/>
            <a:ext cx="4317562" cy="431756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0" y="0"/>
            <a:ext cx="12192000" cy="12827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443181" y="505595"/>
            <a:ext cx="6986319" cy="617838"/>
          </a:xfrm>
        </p:spPr>
        <p:txBody>
          <a:bodyPr anchor="b">
            <a:noAutofit/>
          </a:bodyPr>
          <a:lstStyle>
            <a:lvl1pPr algn="l">
              <a:defRPr sz="3000" b="1" cap="none" baseline="0">
                <a:latin typeface="Arial" charset="0"/>
              </a:defRPr>
            </a:lvl1pPr>
          </a:lstStyle>
          <a:p>
            <a:r>
              <a:rPr lang="en-US" dirty="0"/>
              <a:t>Questions?</a:t>
            </a:r>
          </a:p>
        </p:txBody>
      </p:sp>
      <p:sp>
        <p:nvSpPr>
          <p:cNvPr id="32" name="Date Placeholder 31"/>
          <p:cNvSpPr>
            <a:spLocks noGrp="1"/>
          </p:cNvSpPr>
          <p:nvPr>
            <p:ph type="dt" sz="half" idx="12"/>
          </p:nvPr>
        </p:nvSpPr>
        <p:spPr>
          <a:xfrm>
            <a:off x="4760743" y="6341667"/>
            <a:ext cx="3208124" cy="365125"/>
          </a:xfrm>
        </p:spPr>
        <p:txBody>
          <a:bodyPr/>
          <a:lstStyle>
            <a:lvl1pPr algn="ctr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fld id="{C1B74398-39EA-0749-9F74-6FE982C11DA9}" type="datetime2">
              <a:rPr lang="en-US" smtClean="0"/>
              <a:pPr/>
              <a:t>Friday, September 22, 2023</a:t>
            </a:fld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4" hasCustomPrompt="1"/>
          </p:nvPr>
        </p:nvSpPr>
        <p:spPr>
          <a:xfrm>
            <a:off x="7510538" y="145564"/>
            <a:ext cx="4360333" cy="661107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400" b="1" baseline="0">
                <a:solidFill>
                  <a:schemeClr val="accent6"/>
                </a:solidFill>
              </a:defRPr>
            </a:lvl1pPr>
          </a:lstStyle>
          <a:p>
            <a:pPr lvl="0"/>
            <a:r>
              <a:rPr lang="en-US" dirty="0"/>
              <a:t>Author</a:t>
            </a:r>
          </a:p>
          <a:p>
            <a:pPr lvl="0"/>
            <a:r>
              <a:rPr lang="en-US" dirty="0"/>
              <a:t>Title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181" y="6178121"/>
            <a:ext cx="1948205" cy="63089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1392" y="6434371"/>
            <a:ext cx="1622935" cy="27242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64686" y="6425551"/>
            <a:ext cx="506186" cy="339956"/>
          </a:xfrm>
          <a:prstGeom prst="rect">
            <a:avLst/>
          </a:prstGeom>
        </p:spPr>
      </p:pic>
      <p:sp>
        <p:nvSpPr>
          <p:cNvPr id="14" name="Picture Placeholder 13"/>
          <p:cNvSpPr>
            <a:spLocks noGrp="1"/>
          </p:cNvSpPr>
          <p:nvPr>
            <p:ph type="pic" sz="quarter" idx="15"/>
          </p:nvPr>
        </p:nvSpPr>
        <p:spPr>
          <a:xfrm>
            <a:off x="6572250" y="1720850"/>
            <a:ext cx="5619750" cy="3840163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2" name="Text Placeholder 14"/>
          <p:cNvSpPr>
            <a:spLocks noGrp="1"/>
          </p:cNvSpPr>
          <p:nvPr>
            <p:ph type="body" sz="quarter" idx="16" hasCustomPrompt="1"/>
          </p:nvPr>
        </p:nvSpPr>
        <p:spPr>
          <a:xfrm>
            <a:off x="7510539" y="847492"/>
            <a:ext cx="4360333" cy="275941"/>
          </a:xfrm>
        </p:spPr>
        <p:txBody>
          <a:bodyPr>
            <a:normAutofit/>
          </a:bodyPr>
          <a:lstStyle>
            <a:lvl1pPr marL="0" indent="0">
              <a:buFontTx/>
              <a:buNone/>
              <a:defRPr sz="1200" baseline="0">
                <a:solidFill>
                  <a:srgbClr val="C00000"/>
                </a:solidFill>
              </a:defRPr>
            </a:lvl1pPr>
          </a:lstStyle>
          <a:p>
            <a:pPr lvl="0"/>
            <a:r>
              <a:rPr lang="en-US" dirty="0"/>
              <a:t>Contact</a:t>
            </a:r>
          </a:p>
        </p:txBody>
      </p:sp>
      <p:sp>
        <p:nvSpPr>
          <p:cNvPr id="13" name="Text Placeholder 6"/>
          <p:cNvSpPr>
            <a:spLocks noGrp="1"/>
          </p:cNvSpPr>
          <p:nvPr>
            <p:ph type="body" sz="quarter" idx="17" hasCustomPrompt="1"/>
          </p:nvPr>
        </p:nvSpPr>
        <p:spPr>
          <a:xfrm>
            <a:off x="424849" y="1726357"/>
            <a:ext cx="5894308" cy="3834656"/>
          </a:xfrm>
        </p:spPr>
        <p:txBody>
          <a:bodyPr>
            <a:normAutofit/>
          </a:bodyPr>
          <a:lstStyle>
            <a:lvl1pPr marL="342900" indent="-342900">
              <a:buFont typeface="Arial" charset="0"/>
              <a:buChar char="•"/>
              <a:defRPr sz="2200" baseline="0">
                <a:solidFill>
                  <a:schemeClr val="accent1"/>
                </a:solidFill>
              </a:defRPr>
            </a:lvl1pPr>
            <a:lvl2pPr marL="685800" indent="-228600">
              <a:buFont typeface=".PingFangSC-Regular" charset="-122"/>
              <a:buChar char="－"/>
              <a:defRPr sz="2200" baseline="0">
                <a:solidFill>
                  <a:schemeClr val="accent1"/>
                </a:solidFill>
              </a:defRPr>
            </a:lvl2pPr>
            <a:lvl3pPr marL="1143000" indent="-228600">
              <a:buFont typeface="Arial" charset="0"/>
              <a:buChar char="•"/>
              <a:defRPr sz="2200" baseline="0">
                <a:solidFill>
                  <a:schemeClr val="accent1"/>
                </a:solidFill>
              </a:defRPr>
            </a:lvl3pPr>
            <a:lvl4pPr marL="1600200" indent="-228600">
              <a:buFont typeface=".PingFangSC-Regular" charset="-122"/>
              <a:buChar char="－"/>
              <a:defRPr sz="2200" baseline="0">
                <a:solidFill>
                  <a:schemeClr val="accent1"/>
                </a:solidFill>
              </a:defRPr>
            </a:lvl4pPr>
            <a:lvl5pPr marL="2057400" indent="-228600">
              <a:buFont typeface="Arial" charset="0"/>
              <a:buChar char="•"/>
              <a:defRPr sz="2200" baseline="0">
                <a:solidFill>
                  <a:schemeClr val="accent1"/>
                </a:solidFill>
              </a:defRPr>
            </a:lvl5pPr>
          </a:lstStyle>
          <a:p>
            <a:pPr lvl="0"/>
            <a:r>
              <a:rPr lang="en-US" dirty="0"/>
              <a:t>Agenda Topics Covered: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5" y="3124201"/>
            <a:ext cx="8825660" cy="1653180"/>
          </a:xfrm>
        </p:spPr>
        <p:txBody>
          <a:bodyPr anchor="b"/>
          <a:lstStyle>
            <a:lvl1pPr algn="l">
              <a:defRPr sz="225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6" y="4777381"/>
            <a:ext cx="8825659" cy="860400"/>
          </a:xfrm>
        </p:spPr>
        <p:txBody>
          <a:bodyPr anchor="t"/>
          <a:lstStyle>
            <a:lvl1pPr marL="0" indent="0" algn="l">
              <a:buNone/>
              <a:defRPr sz="1125" cap="none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257175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09A250-FF31-4206-8172-F9D3106AACB1}" type="datetimeFigureOut">
              <a:rPr lang="en-US" dirty="0"/>
              <a:t>9/22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02111984F56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94268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3547" y="310210"/>
            <a:ext cx="11504904" cy="510909"/>
          </a:xfrm>
        </p:spPr>
        <p:txBody>
          <a:bodyPr/>
          <a:lstStyle>
            <a:lvl1pPr>
              <a:defRPr>
                <a:solidFill>
                  <a:srgbClr val="BE1D1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59644596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206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rgbClr val="002060"/>
                </a:solidFill>
              </a:defRPr>
            </a:lvl1pPr>
            <a:lvl2pPr>
              <a:defRPr>
                <a:solidFill>
                  <a:srgbClr val="002060"/>
                </a:solidFill>
              </a:defRPr>
            </a:lvl2pPr>
            <a:lvl3pPr>
              <a:defRPr>
                <a:solidFill>
                  <a:srgbClr val="002060"/>
                </a:solidFill>
              </a:defRPr>
            </a:lvl3pPr>
            <a:lvl4pPr>
              <a:defRPr>
                <a:solidFill>
                  <a:srgbClr val="002060"/>
                </a:solidFill>
              </a:defRPr>
            </a:lvl4pPr>
            <a:lvl5pPr>
              <a:defRPr>
                <a:solidFill>
                  <a:srgbClr val="002060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479293" y="6542366"/>
            <a:ext cx="9095817" cy="317534"/>
          </a:xfrm>
        </p:spPr>
        <p:txBody>
          <a:bodyPr/>
          <a:lstStyle>
            <a:lvl1pPr>
              <a:defRPr>
                <a:solidFill>
                  <a:srgbClr val="002060"/>
                </a:solidFill>
              </a:defRPr>
            </a:lvl1pPr>
          </a:lstStyle>
          <a:p>
            <a:r>
              <a:rPr lang="en-US"/>
              <a:t>Dejan Trbojevic – FFA 2023 Jefferson Laboratory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55506" y="6545454"/>
            <a:ext cx="1519685" cy="314425"/>
          </a:xfrm>
        </p:spPr>
        <p:txBody>
          <a:bodyPr/>
          <a:lstStyle>
            <a:lvl1pPr>
              <a:defRPr sz="1200" baseline="0">
                <a:ln>
                  <a:solidFill>
                    <a:srgbClr val="002060"/>
                  </a:solidFill>
                </a:ln>
                <a:solidFill>
                  <a:srgbClr val="002060"/>
                </a:solidFill>
                <a:latin typeface="Optima" panose="02000503060000020004" pitchFamily="2" charset="0"/>
              </a:defRPr>
            </a:lvl1pPr>
          </a:lstStyle>
          <a:p>
            <a:fld id="{1FE97603-2A10-E648-8DE4-4D75A1570B14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8" name="Picture 7" descr="A black and blue text&#10;&#10;Description automatically generated with low confidence">
            <a:extLst>
              <a:ext uri="{FF2B5EF4-FFF2-40B4-BE49-F238E27FC236}">
                <a16:creationId xmlns:a16="http://schemas.microsoft.com/office/drawing/2014/main" id="{12EFCC14-7A0A-33BF-4770-A71B3BB80E2C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6490802"/>
            <a:ext cx="2049057" cy="367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32032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1892" y="966055"/>
            <a:ext cx="11285837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1892" y="966055"/>
            <a:ext cx="5564365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  <p:sp>
        <p:nvSpPr>
          <p:cNvPr id="10" name="Content Placeholder 2"/>
          <p:cNvSpPr>
            <a:spLocks noGrp="1"/>
          </p:cNvSpPr>
          <p:nvPr>
            <p:ph idx="13"/>
          </p:nvPr>
        </p:nvSpPr>
        <p:spPr>
          <a:xfrm>
            <a:off x="6204856" y="966055"/>
            <a:ext cx="5492873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1892" y="966055"/>
            <a:ext cx="6478765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  <p:sp>
        <p:nvSpPr>
          <p:cNvPr id="10" name="Content Placeholder 2"/>
          <p:cNvSpPr>
            <a:spLocks noGrp="1"/>
          </p:cNvSpPr>
          <p:nvPr>
            <p:ph idx="13"/>
          </p:nvPr>
        </p:nvSpPr>
        <p:spPr>
          <a:xfrm>
            <a:off x="7053943" y="4062939"/>
            <a:ext cx="4643786" cy="2284810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7053942" y="966789"/>
            <a:ext cx="4644345" cy="2976562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1892" y="966055"/>
            <a:ext cx="6478765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  <p:sp>
        <p:nvSpPr>
          <p:cNvPr id="10" name="Content Placeholder 2"/>
          <p:cNvSpPr>
            <a:spLocks noGrp="1"/>
          </p:cNvSpPr>
          <p:nvPr>
            <p:ph idx="13"/>
          </p:nvPr>
        </p:nvSpPr>
        <p:spPr>
          <a:xfrm>
            <a:off x="7053943" y="966055"/>
            <a:ext cx="4643786" cy="2284810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7053942" y="3371187"/>
            <a:ext cx="4644345" cy="2976562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1892" y="966055"/>
            <a:ext cx="6976787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  <p:sp>
        <p:nvSpPr>
          <p:cNvPr id="7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7666264" y="966055"/>
            <a:ext cx="4032023" cy="258412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1" name="Picture Placeholder 6"/>
          <p:cNvSpPr>
            <a:spLocks noGrp="1"/>
          </p:cNvSpPr>
          <p:nvPr>
            <p:ph type="pic" sz="quarter" idx="15"/>
          </p:nvPr>
        </p:nvSpPr>
        <p:spPr>
          <a:xfrm>
            <a:off x="7666264" y="3763624"/>
            <a:ext cx="4032023" cy="258412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7320" y="966055"/>
            <a:ext cx="6976787" cy="5381694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  <p:sp>
        <p:nvSpPr>
          <p:cNvPr id="7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411892" y="966055"/>
            <a:ext cx="4032023" cy="258412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1" name="Picture Placeholder 6"/>
          <p:cNvSpPr>
            <a:spLocks noGrp="1"/>
          </p:cNvSpPr>
          <p:nvPr>
            <p:ph type="pic" sz="quarter" idx="15"/>
          </p:nvPr>
        </p:nvSpPr>
        <p:spPr>
          <a:xfrm>
            <a:off x="411892" y="3763624"/>
            <a:ext cx="4032023" cy="258412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25200" y="3445216"/>
            <a:ext cx="5572529" cy="2792298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  <p:sp>
        <p:nvSpPr>
          <p:cNvPr id="7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411892" y="966055"/>
            <a:ext cx="3639123" cy="233231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1" name="Picture Placeholder 6"/>
          <p:cNvSpPr>
            <a:spLocks noGrp="1"/>
          </p:cNvSpPr>
          <p:nvPr>
            <p:ph type="pic" sz="quarter" idx="15"/>
          </p:nvPr>
        </p:nvSpPr>
        <p:spPr>
          <a:xfrm>
            <a:off x="4235248" y="966055"/>
            <a:ext cx="3639123" cy="233231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0" name="Content Placeholder 2"/>
          <p:cNvSpPr>
            <a:spLocks noGrp="1"/>
          </p:cNvSpPr>
          <p:nvPr>
            <p:ph idx="16"/>
          </p:nvPr>
        </p:nvSpPr>
        <p:spPr>
          <a:xfrm>
            <a:off x="411892" y="3445216"/>
            <a:ext cx="5572529" cy="2792298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2" name="Picture Placeholder 6"/>
          <p:cNvSpPr>
            <a:spLocks noGrp="1"/>
          </p:cNvSpPr>
          <p:nvPr>
            <p:ph type="pic" sz="quarter" idx="17"/>
          </p:nvPr>
        </p:nvSpPr>
        <p:spPr>
          <a:xfrm>
            <a:off x="8058606" y="966055"/>
            <a:ext cx="3639123" cy="233231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Layout 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892" y="240539"/>
            <a:ext cx="11285837" cy="487490"/>
          </a:xfrm>
        </p:spPr>
        <p:txBody>
          <a:bodyPr>
            <a:normAutofit/>
          </a:bodyPr>
          <a:lstStyle>
            <a:lvl1pPr>
              <a:defRPr sz="2400" b="1" cap="none" baseline="0">
                <a:latin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25200" y="966055"/>
            <a:ext cx="5572529" cy="2792298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6"/>
          </p:nvPr>
        </p:nvSpPr>
        <p:spPr>
          <a:xfrm>
            <a:off x="411892" y="966055"/>
            <a:ext cx="5572529" cy="2792298"/>
          </a:xfrm>
        </p:spPr>
        <p:txBody>
          <a:bodyPr/>
          <a:lstStyle>
            <a:lvl1pPr>
              <a:defRPr sz="2200" baseline="0">
                <a:solidFill>
                  <a:schemeClr val="tx1"/>
                </a:solidFill>
                <a:latin typeface="Arial" charset="0"/>
              </a:defRPr>
            </a:lvl1pPr>
            <a:lvl2pPr marL="685800" indent="-228600">
              <a:buFont typeface="PingFangSC-Regular" charset="-122"/>
              <a:buChar char="－"/>
              <a:defRPr sz="2000" baseline="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buFont typeface="Arial" charset="0"/>
              <a:buChar char="•"/>
              <a:defRPr sz="1800" baseline="0">
                <a:solidFill>
                  <a:schemeClr val="tx1"/>
                </a:solidFill>
                <a:latin typeface="Arial" charset="0"/>
              </a:defRPr>
            </a:lvl3pPr>
            <a:lvl4pPr marL="1657350" indent="-285750">
              <a:buFont typeface="PingFangSC-Regular" charset="-122"/>
              <a:buChar char="－"/>
              <a:defRPr sz="1600" baseline="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buFont typeface="Arial" charset="0"/>
              <a:buChar char="•"/>
              <a:defRPr sz="1400" baseline="0">
                <a:solidFill>
                  <a:schemeClr val="tx1"/>
                </a:solidFill>
                <a:latin typeface="Arial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>
            <a:lvl1pPr algn="l">
              <a:defRPr baseline="0">
                <a:solidFill>
                  <a:schemeClr val="tx1"/>
                </a:solidFill>
                <a:latin typeface="Arial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>
            <a:lvl1pPr algn="ctr">
              <a:defRPr sz="1000" baseline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-16475" y="735987"/>
            <a:ext cx="12208476" cy="0"/>
          </a:xfrm>
          <a:prstGeom prst="line">
            <a:avLst/>
          </a:prstGeom>
          <a:ln w="571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52310" y="6387401"/>
            <a:ext cx="1428001" cy="462435"/>
          </a:xfrm>
          <a:prstGeom prst="rect">
            <a:avLst/>
          </a:prstGeom>
        </p:spPr>
      </p:pic>
      <p:sp>
        <p:nvSpPr>
          <p:cNvPr id="7" name="Picture Placeholder 6"/>
          <p:cNvSpPr>
            <a:spLocks noGrp="1"/>
          </p:cNvSpPr>
          <p:nvPr>
            <p:ph type="pic" sz="quarter" idx="14"/>
          </p:nvPr>
        </p:nvSpPr>
        <p:spPr>
          <a:xfrm>
            <a:off x="411892" y="3914031"/>
            <a:ext cx="3639123" cy="233231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1" name="Picture Placeholder 6"/>
          <p:cNvSpPr>
            <a:spLocks noGrp="1"/>
          </p:cNvSpPr>
          <p:nvPr>
            <p:ph type="pic" sz="quarter" idx="15"/>
          </p:nvPr>
        </p:nvSpPr>
        <p:spPr>
          <a:xfrm>
            <a:off x="4235248" y="3914031"/>
            <a:ext cx="3639123" cy="233231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  <p:sp>
        <p:nvSpPr>
          <p:cNvPr id="12" name="Picture Placeholder 6"/>
          <p:cNvSpPr>
            <a:spLocks noGrp="1"/>
          </p:cNvSpPr>
          <p:nvPr>
            <p:ph type="pic" sz="quarter" idx="17"/>
          </p:nvPr>
        </p:nvSpPr>
        <p:spPr>
          <a:xfrm>
            <a:off x="8058606" y="3914031"/>
            <a:ext cx="3639123" cy="2332315"/>
          </a:xfrm>
          <a:solidFill>
            <a:schemeClr val="accent2"/>
          </a:solidFill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BDC57488-3539-8349-95E7-E0E3D7B2EDB0}" type="datetime2">
              <a:rPr lang="en-US" smtClean="0"/>
              <a:pPr/>
              <a:t>Friday, September 22, 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Talk Title He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07E1C93C-5050-FC42-8F10-D22D4F119D1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60862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  <p:sldLayoutId id="2147483676" r:id="rId12"/>
    <p:sldLayoutId id="2147483677" r:id="rId13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g"/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45.emf"/><Relationship Id="rId3" Type="http://schemas.openxmlformats.org/officeDocument/2006/relationships/image" Target="../media/image41.emf"/><Relationship Id="rId7" Type="http://schemas.openxmlformats.org/officeDocument/2006/relationships/image" Target="../media/image14.png"/><Relationship Id="rId12" Type="http://schemas.openxmlformats.org/officeDocument/2006/relationships/image" Target="../media/image4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0.emf"/><Relationship Id="rId11" Type="http://schemas.openxmlformats.org/officeDocument/2006/relationships/image" Target="../media/image43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1.png"/><Relationship Id="rId4" Type="http://schemas.openxmlformats.org/officeDocument/2006/relationships/image" Target="../media/image42.emf"/><Relationship Id="rId9" Type="http://schemas.openxmlformats.org/officeDocument/2006/relationships/image" Target="../media/image16.png"/><Relationship Id="rId14" Type="http://schemas.openxmlformats.org/officeDocument/2006/relationships/image" Target="../media/image46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jpg"/><Relationship Id="rId4" Type="http://schemas.openxmlformats.org/officeDocument/2006/relationships/image" Target="../media/image11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eg"/><Relationship Id="rId3" Type="http://schemas.openxmlformats.org/officeDocument/2006/relationships/image" Target="../media/image48.png"/><Relationship Id="rId7" Type="http://schemas.openxmlformats.org/officeDocument/2006/relationships/image" Target="../media/image9.jpe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1.emf"/><Relationship Id="rId5" Type="http://schemas.openxmlformats.org/officeDocument/2006/relationships/image" Target="../media/image50.emf"/><Relationship Id="rId10" Type="http://schemas.openxmlformats.org/officeDocument/2006/relationships/image" Target="../media/image12.jpg"/><Relationship Id="rId4" Type="http://schemas.openxmlformats.org/officeDocument/2006/relationships/image" Target="../media/image49.png"/><Relationship Id="rId9" Type="http://schemas.openxmlformats.org/officeDocument/2006/relationships/image" Target="../media/image3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jpeg"/><Relationship Id="rId4" Type="http://schemas.openxmlformats.org/officeDocument/2006/relationships/image" Target="../media/image1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81" y="935203"/>
            <a:ext cx="5480540" cy="3246670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endParaRPr lang="en-US" altLang="en-US" sz="2400" dirty="0">
              <a:solidFill>
                <a:srgbClr val="002060"/>
              </a:solidFill>
              <a:latin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endParaRPr lang="en-US" sz="2400" dirty="0">
              <a:solidFill>
                <a:srgbClr val="002060"/>
              </a:solidFill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4"/>
          </p:nvPr>
        </p:nvSpPr>
        <p:spPr>
          <a:xfrm>
            <a:off x="537039" y="4088979"/>
            <a:ext cx="6295548" cy="895940"/>
          </a:xfrm>
        </p:spPr>
        <p:txBody>
          <a:bodyPr>
            <a:noAutofit/>
          </a:bodyPr>
          <a:lstStyle/>
          <a:p>
            <a:r>
              <a:rPr lang="en-US" sz="2400" b="1" dirty="0">
                <a:solidFill>
                  <a:srgbClr val="002060"/>
                </a:solidFill>
              </a:rPr>
              <a:t>Alex Bogacz </a:t>
            </a:r>
          </a:p>
          <a:p>
            <a:r>
              <a:rPr lang="en-US" sz="2400" spc="-1" dirty="0">
                <a:solidFill>
                  <a:srgbClr val="002060"/>
                </a:solidFill>
                <a:latin typeface="Arial"/>
              </a:rPr>
              <a:t>on behalf of FFA@CEBAF Working Group</a:t>
            </a:r>
            <a:endParaRPr lang="en-US" sz="2400" dirty="0">
              <a:solidFill>
                <a:srgbClr val="002060"/>
              </a:solidFill>
            </a:endParaRPr>
          </a:p>
          <a:p>
            <a:endParaRPr lang="en-US" sz="2400" b="1" dirty="0">
              <a:solidFill>
                <a:srgbClr val="002060"/>
              </a:solidFill>
            </a:endParaRPr>
          </a:p>
        </p:txBody>
      </p:sp>
      <p:sp>
        <p:nvSpPr>
          <p:cNvPr id="18" name="Title 1">
            <a:extLst>
              <a:ext uri="{FF2B5EF4-FFF2-40B4-BE49-F238E27FC236}">
                <a16:creationId xmlns:a16="http://schemas.microsoft.com/office/drawing/2014/main" id="{B1EF029D-9CDA-4A04-AE81-ABDDBB52AA0C}"/>
              </a:ext>
            </a:extLst>
          </p:cNvPr>
          <p:cNvSpPr txBox="1">
            <a:spLocks/>
          </p:cNvSpPr>
          <p:nvPr/>
        </p:nvSpPr>
        <p:spPr>
          <a:xfrm>
            <a:off x="595580" y="328465"/>
            <a:ext cx="11424141" cy="61783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b="1" kern="1200" cap="none" baseline="0">
                <a:solidFill>
                  <a:schemeClr val="tx1"/>
                </a:solidFill>
                <a:latin typeface="Arial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 dirty="0"/>
              <a:t>22 GeV CEBAF with Novel FFA</a:t>
            </a:r>
            <a:r>
              <a:rPr lang="en-US" sz="3200" baseline="30000" dirty="0"/>
              <a:t>*</a:t>
            </a:r>
            <a:r>
              <a:rPr lang="en-US" dirty="0"/>
              <a:t> Design </a:t>
            </a:r>
          </a:p>
        </p:txBody>
      </p:sp>
      <p:sp>
        <p:nvSpPr>
          <p:cNvPr id="19" name="Subtitle 2">
            <a:extLst>
              <a:ext uri="{FF2B5EF4-FFF2-40B4-BE49-F238E27FC236}">
                <a16:creationId xmlns:a16="http://schemas.microsoft.com/office/drawing/2014/main" id="{7B582375-B164-460F-BAF0-38854164B4D5}"/>
              </a:ext>
            </a:extLst>
          </p:cNvPr>
          <p:cNvSpPr txBox="1">
            <a:spLocks/>
          </p:cNvSpPr>
          <p:nvPr/>
        </p:nvSpPr>
        <p:spPr>
          <a:xfrm>
            <a:off x="443182" y="1614777"/>
            <a:ext cx="5875975" cy="324667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200" kern="1200" baseline="0">
                <a:solidFill>
                  <a:schemeClr val="accent1"/>
                </a:solidFill>
                <a:latin typeface="Arial" charset="0"/>
                <a:ea typeface="+mn-ea"/>
                <a:cs typeface="Arial" panose="020B0604020202020204" pitchFamily="34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</a:pPr>
            <a:r>
              <a:rPr lang="en-US" sz="2400" dirty="0">
                <a:solidFill>
                  <a:srgbClr val="002060"/>
                </a:solidFill>
              </a:rPr>
              <a:t>Feasibility of increasing CEBAF energy to about 22 GeV by additional </a:t>
            </a:r>
            <a:r>
              <a:rPr lang="en-US" sz="2400" dirty="0" err="1">
                <a:solidFill>
                  <a:srgbClr val="002060"/>
                </a:solidFill>
              </a:rPr>
              <a:t>recirculations</a:t>
            </a:r>
            <a:r>
              <a:rPr lang="en-US" sz="2400" dirty="0">
                <a:solidFill>
                  <a:srgbClr val="002060"/>
                </a:solidFill>
              </a:rPr>
              <a:t> through compact FFA* arcs</a:t>
            </a:r>
            <a:endParaRPr lang="en-US" sz="2400" dirty="0"/>
          </a:p>
          <a:p>
            <a:pPr>
              <a:lnSpc>
                <a:spcPct val="150000"/>
              </a:lnSpc>
            </a:pPr>
            <a:endParaRPr lang="en-US" sz="2400" dirty="0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39DF5573-5509-425E-8C5C-3C9424A19D5C}"/>
              </a:ext>
            </a:extLst>
          </p:cNvPr>
          <p:cNvGrpSpPr/>
          <p:nvPr/>
        </p:nvGrpSpPr>
        <p:grpSpPr>
          <a:xfrm>
            <a:off x="548015" y="3413477"/>
            <a:ext cx="5116660" cy="609689"/>
            <a:chOff x="2910177" y="6080003"/>
            <a:chExt cx="5116660" cy="609689"/>
          </a:xfrm>
        </p:grpSpPr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289A8489-4769-4917-BC23-76FE4651CDF7}"/>
                </a:ext>
              </a:extLst>
            </p:cNvPr>
            <p:cNvCxnSpPr>
              <a:cxnSpLocks/>
            </p:cNvCxnSpPr>
            <p:nvPr/>
          </p:nvCxnSpPr>
          <p:spPr>
            <a:xfrm>
              <a:off x="2910177" y="6080003"/>
              <a:ext cx="1216896" cy="0"/>
            </a:xfrm>
            <a:prstGeom prst="line">
              <a:avLst/>
            </a:prstGeom>
            <a:ln w="19050">
              <a:solidFill>
                <a:srgbClr val="00206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2" name="Subtitle 2">
              <a:extLst>
                <a:ext uri="{FF2B5EF4-FFF2-40B4-BE49-F238E27FC236}">
                  <a16:creationId xmlns:a16="http://schemas.microsoft.com/office/drawing/2014/main" id="{ADB50B47-D454-43B0-A37C-E47F43F625D0}"/>
                </a:ext>
              </a:extLst>
            </p:cNvPr>
            <p:cNvSpPr txBox="1">
              <a:spLocks/>
            </p:cNvSpPr>
            <p:nvPr/>
          </p:nvSpPr>
          <p:spPr>
            <a:xfrm>
              <a:off x="2913681" y="6127666"/>
              <a:ext cx="5113156" cy="562026"/>
            </a:xfrm>
            <a:prstGeom prst="rect">
              <a:avLst/>
            </a:prstGeom>
            <a:ln>
              <a:noFill/>
            </a:ln>
          </p:spPr>
          <p:txBody>
            <a:bodyPr vert="horz" lIns="91440" tIns="45720" rIns="91440" bIns="45720" rtlCol="0">
              <a:norm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200" kern="1200" baseline="0">
                  <a:solidFill>
                    <a:schemeClr val="tx1"/>
                  </a:solidFill>
                  <a:latin typeface="Arial" charset="0"/>
                  <a:ea typeface="+mn-ea"/>
                  <a:cs typeface="Arial" panose="020B0604020202020204" pitchFamily="34" charset="0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PingFangSC-Regular" charset="-122"/>
                <a:buChar char="－"/>
                <a:defRPr sz="2000" kern="1200" baseline="0">
                  <a:solidFill>
                    <a:schemeClr val="tx1"/>
                  </a:solidFill>
                  <a:latin typeface="Arial" charset="0"/>
                  <a:ea typeface="+mn-ea"/>
                  <a:cs typeface="Arial" panose="020B0604020202020204" pitchFamily="34" charset="0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1800" kern="1200" baseline="0">
                  <a:solidFill>
                    <a:schemeClr val="tx1"/>
                  </a:solidFill>
                  <a:latin typeface="Arial" charset="0"/>
                  <a:ea typeface="+mn-ea"/>
                  <a:cs typeface="Arial" panose="020B0604020202020204" pitchFamily="34" charset="0"/>
                </a:defRPr>
              </a:lvl3pPr>
              <a:lvl4pPr marL="1657350" indent="-28575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PingFangSC-Regular" charset="-122"/>
                <a:buChar char="－"/>
                <a:defRPr sz="1600" kern="1200" baseline="0">
                  <a:solidFill>
                    <a:schemeClr val="tx1"/>
                  </a:solidFill>
                  <a:latin typeface="Arial" charset="0"/>
                  <a:ea typeface="+mn-ea"/>
                  <a:cs typeface="Arial" panose="020B0604020202020204" pitchFamily="34" charset="0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charset="0"/>
                <a:buChar char="•"/>
                <a:defRPr sz="1400" kern="1200" baseline="0">
                  <a:solidFill>
                    <a:schemeClr val="tx1"/>
                  </a:solidFill>
                  <a:latin typeface="Arial" charset="0"/>
                  <a:ea typeface="+mn-ea"/>
                  <a:cs typeface="Arial" panose="020B0604020202020204" pitchFamily="34" charset="0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spcBef>
                  <a:spcPts val="0"/>
                </a:spcBef>
                <a:buNone/>
              </a:pPr>
              <a:r>
                <a:rPr lang="en-US" sz="2000" baseline="30000" dirty="0">
                  <a:solidFill>
                    <a:srgbClr val="002060"/>
                  </a:solidFill>
                  <a:latin typeface="Arial" panose="020B0604020202020204" pitchFamily="34" charset="0"/>
                </a:rPr>
                <a:t>*</a:t>
              </a:r>
              <a:r>
                <a:rPr lang="en-US" sz="1600" dirty="0">
                  <a:solidFill>
                    <a:srgbClr val="002060"/>
                  </a:solidFill>
                  <a:latin typeface="Arial" panose="020B0604020202020204" pitchFamily="34" charset="0"/>
                </a:rPr>
                <a:t>FFA (Fixed Field Alternating-Gradient)</a:t>
              </a:r>
              <a:endParaRPr lang="en-US" altLang="en-US" sz="1600" dirty="0">
                <a:solidFill>
                  <a:srgbClr val="002060"/>
                </a:solidFill>
                <a:latin typeface="Arial" panose="020B0604020202020204" pitchFamily="34" charset="0"/>
              </a:endParaRPr>
            </a:p>
            <a:p>
              <a:endParaRPr lang="en-US" sz="1600" dirty="0">
                <a:solidFill>
                  <a:srgbClr val="002060"/>
                </a:solidFill>
              </a:endParaRPr>
            </a:p>
          </p:txBody>
        </p:sp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5506CA74-3B6A-40EC-9F37-9FFDF4E988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62977" y="5513728"/>
            <a:ext cx="5265155" cy="1337024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>
          <a:xfrm>
            <a:off x="5414050" y="6436820"/>
            <a:ext cx="2699432" cy="365125"/>
          </a:xfrm>
        </p:spPr>
        <p:txBody>
          <a:bodyPr/>
          <a:lstStyle/>
          <a:p>
            <a:pPr algn="ctr"/>
            <a:r>
              <a:rPr lang="en-US" sz="1400" dirty="0">
                <a:solidFill>
                  <a:schemeClr val="bg1"/>
                </a:solidFill>
              </a:rPr>
              <a:t>September 24-29, 2023</a:t>
            </a:r>
          </a:p>
        </p:txBody>
      </p:sp>
      <p:pic>
        <p:nvPicPr>
          <p:cNvPr id="34" name="Picture Placeholder 6">
            <a:extLst>
              <a:ext uri="{FF2B5EF4-FFF2-40B4-BE49-F238E27FC236}">
                <a16:creationId xmlns:a16="http://schemas.microsoft.com/office/drawing/2014/main" id="{4B4002AB-50E6-4182-A044-6FDF5001DEB1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9621" r="9621"/>
          <a:stretch>
            <a:fillRect/>
          </a:stretch>
        </p:blipFill>
        <p:spPr>
          <a:xfrm>
            <a:off x="8139805" y="1278066"/>
            <a:ext cx="4048539" cy="3341001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2347455A-6344-4035-A6E4-701382CBE1F5}"/>
              </a:ext>
            </a:extLst>
          </p:cNvPr>
          <p:cNvGrpSpPr/>
          <p:nvPr/>
        </p:nvGrpSpPr>
        <p:grpSpPr>
          <a:xfrm>
            <a:off x="8604142" y="2941982"/>
            <a:ext cx="3097528" cy="1649895"/>
            <a:chOff x="8604142" y="2941982"/>
            <a:chExt cx="3097528" cy="1649895"/>
          </a:xfrm>
        </p:grpSpPr>
        <p:sp>
          <p:nvSpPr>
            <p:cNvPr id="2" name="Freeform: Shape 1">
              <a:extLst>
                <a:ext uri="{FF2B5EF4-FFF2-40B4-BE49-F238E27FC236}">
                  <a16:creationId xmlns:a16="http://schemas.microsoft.com/office/drawing/2014/main" id="{1EA6A67F-66B7-4B92-9078-84CC01A0ED78}"/>
                </a:ext>
              </a:extLst>
            </p:cNvPr>
            <p:cNvSpPr/>
            <p:nvPr/>
          </p:nvSpPr>
          <p:spPr>
            <a:xfrm>
              <a:off x="8620539" y="2941982"/>
              <a:ext cx="3081131" cy="1649895"/>
            </a:xfrm>
            <a:custGeom>
              <a:avLst/>
              <a:gdLst>
                <a:gd name="connsiteX0" fmla="*/ 0 w 2975113"/>
                <a:gd name="connsiteY0" fmla="*/ 1689652 h 1689652"/>
                <a:gd name="connsiteX1" fmla="*/ 1530626 w 2975113"/>
                <a:gd name="connsiteY1" fmla="*/ 470452 h 1689652"/>
                <a:gd name="connsiteX2" fmla="*/ 1736034 w 2975113"/>
                <a:gd name="connsiteY2" fmla="*/ 351182 h 1689652"/>
                <a:gd name="connsiteX3" fmla="*/ 1954695 w 2975113"/>
                <a:gd name="connsiteY3" fmla="*/ 238539 h 1689652"/>
                <a:gd name="connsiteX4" fmla="*/ 2146852 w 2975113"/>
                <a:gd name="connsiteY4" fmla="*/ 145774 h 1689652"/>
                <a:gd name="connsiteX5" fmla="*/ 2312504 w 2975113"/>
                <a:gd name="connsiteY5" fmla="*/ 86139 h 1689652"/>
                <a:gd name="connsiteX6" fmla="*/ 2557669 w 2975113"/>
                <a:gd name="connsiteY6" fmla="*/ 46382 h 1689652"/>
                <a:gd name="connsiteX7" fmla="*/ 2975113 w 2975113"/>
                <a:gd name="connsiteY7" fmla="*/ 0 h 1689652"/>
                <a:gd name="connsiteX0" fmla="*/ 0 w 2975113"/>
                <a:gd name="connsiteY0" fmla="*/ 1689652 h 1689652"/>
                <a:gd name="connsiteX1" fmla="*/ 1371600 w 2975113"/>
                <a:gd name="connsiteY1" fmla="*/ 530086 h 1689652"/>
                <a:gd name="connsiteX2" fmla="*/ 1736034 w 2975113"/>
                <a:gd name="connsiteY2" fmla="*/ 351182 h 1689652"/>
                <a:gd name="connsiteX3" fmla="*/ 1954695 w 2975113"/>
                <a:gd name="connsiteY3" fmla="*/ 238539 h 1689652"/>
                <a:gd name="connsiteX4" fmla="*/ 2146852 w 2975113"/>
                <a:gd name="connsiteY4" fmla="*/ 145774 h 1689652"/>
                <a:gd name="connsiteX5" fmla="*/ 2312504 w 2975113"/>
                <a:gd name="connsiteY5" fmla="*/ 86139 h 1689652"/>
                <a:gd name="connsiteX6" fmla="*/ 2557669 w 2975113"/>
                <a:gd name="connsiteY6" fmla="*/ 46382 h 1689652"/>
                <a:gd name="connsiteX7" fmla="*/ 2975113 w 2975113"/>
                <a:gd name="connsiteY7" fmla="*/ 0 h 1689652"/>
                <a:gd name="connsiteX0" fmla="*/ 0 w 2975113"/>
                <a:gd name="connsiteY0" fmla="*/ 1689652 h 1689652"/>
                <a:gd name="connsiteX1" fmla="*/ 1371600 w 2975113"/>
                <a:gd name="connsiteY1" fmla="*/ 530086 h 1689652"/>
                <a:gd name="connsiteX2" fmla="*/ 1742660 w 2975113"/>
                <a:gd name="connsiteY2" fmla="*/ 311426 h 1689652"/>
                <a:gd name="connsiteX3" fmla="*/ 1954695 w 2975113"/>
                <a:gd name="connsiteY3" fmla="*/ 238539 h 1689652"/>
                <a:gd name="connsiteX4" fmla="*/ 2146852 w 2975113"/>
                <a:gd name="connsiteY4" fmla="*/ 145774 h 1689652"/>
                <a:gd name="connsiteX5" fmla="*/ 2312504 w 2975113"/>
                <a:gd name="connsiteY5" fmla="*/ 86139 h 1689652"/>
                <a:gd name="connsiteX6" fmla="*/ 2557669 w 2975113"/>
                <a:gd name="connsiteY6" fmla="*/ 46382 h 1689652"/>
                <a:gd name="connsiteX7" fmla="*/ 2975113 w 2975113"/>
                <a:gd name="connsiteY7" fmla="*/ 0 h 1689652"/>
                <a:gd name="connsiteX0" fmla="*/ 0 w 3081131"/>
                <a:gd name="connsiteY0" fmla="*/ 1649895 h 1649895"/>
                <a:gd name="connsiteX1" fmla="*/ 1477618 w 3081131"/>
                <a:gd name="connsiteY1" fmla="*/ 530086 h 1649895"/>
                <a:gd name="connsiteX2" fmla="*/ 1848678 w 3081131"/>
                <a:gd name="connsiteY2" fmla="*/ 311426 h 1649895"/>
                <a:gd name="connsiteX3" fmla="*/ 2060713 w 3081131"/>
                <a:gd name="connsiteY3" fmla="*/ 238539 h 1649895"/>
                <a:gd name="connsiteX4" fmla="*/ 2252870 w 3081131"/>
                <a:gd name="connsiteY4" fmla="*/ 145774 h 1649895"/>
                <a:gd name="connsiteX5" fmla="*/ 2418522 w 3081131"/>
                <a:gd name="connsiteY5" fmla="*/ 86139 h 1649895"/>
                <a:gd name="connsiteX6" fmla="*/ 2663687 w 3081131"/>
                <a:gd name="connsiteY6" fmla="*/ 46382 h 1649895"/>
                <a:gd name="connsiteX7" fmla="*/ 3081131 w 3081131"/>
                <a:gd name="connsiteY7" fmla="*/ 0 h 1649895"/>
                <a:gd name="connsiteX0" fmla="*/ 0 w 3081131"/>
                <a:gd name="connsiteY0" fmla="*/ 1649895 h 1649895"/>
                <a:gd name="connsiteX1" fmla="*/ 1477618 w 3081131"/>
                <a:gd name="connsiteY1" fmla="*/ 530086 h 1649895"/>
                <a:gd name="connsiteX2" fmla="*/ 1848678 w 3081131"/>
                <a:gd name="connsiteY2" fmla="*/ 311426 h 1649895"/>
                <a:gd name="connsiteX3" fmla="*/ 2047461 w 3081131"/>
                <a:gd name="connsiteY3" fmla="*/ 212034 h 1649895"/>
                <a:gd name="connsiteX4" fmla="*/ 2252870 w 3081131"/>
                <a:gd name="connsiteY4" fmla="*/ 145774 h 1649895"/>
                <a:gd name="connsiteX5" fmla="*/ 2418522 w 3081131"/>
                <a:gd name="connsiteY5" fmla="*/ 86139 h 1649895"/>
                <a:gd name="connsiteX6" fmla="*/ 2663687 w 3081131"/>
                <a:gd name="connsiteY6" fmla="*/ 46382 h 1649895"/>
                <a:gd name="connsiteX7" fmla="*/ 3081131 w 3081131"/>
                <a:gd name="connsiteY7" fmla="*/ 0 h 1649895"/>
                <a:gd name="connsiteX0" fmla="*/ 0 w 3081131"/>
                <a:gd name="connsiteY0" fmla="*/ 1649895 h 1649895"/>
                <a:gd name="connsiteX1" fmla="*/ 1477618 w 3081131"/>
                <a:gd name="connsiteY1" fmla="*/ 530086 h 1649895"/>
                <a:gd name="connsiteX2" fmla="*/ 1775791 w 3081131"/>
                <a:gd name="connsiteY2" fmla="*/ 337930 h 1649895"/>
                <a:gd name="connsiteX3" fmla="*/ 2047461 w 3081131"/>
                <a:gd name="connsiteY3" fmla="*/ 212034 h 1649895"/>
                <a:gd name="connsiteX4" fmla="*/ 2252870 w 3081131"/>
                <a:gd name="connsiteY4" fmla="*/ 145774 h 1649895"/>
                <a:gd name="connsiteX5" fmla="*/ 2418522 w 3081131"/>
                <a:gd name="connsiteY5" fmla="*/ 86139 h 1649895"/>
                <a:gd name="connsiteX6" fmla="*/ 2663687 w 3081131"/>
                <a:gd name="connsiteY6" fmla="*/ 46382 h 1649895"/>
                <a:gd name="connsiteX7" fmla="*/ 3081131 w 3081131"/>
                <a:gd name="connsiteY7" fmla="*/ 0 h 1649895"/>
                <a:gd name="connsiteX0" fmla="*/ 0 w 3081131"/>
                <a:gd name="connsiteY0" fmla="*/ 1649895 h 1649895"/>
                <a:gd name="connsiteX1" fmla="*/ 1477618 w 3081131"/>
                <a:gd name="connsiteY1" fmla="*/ 530086 h 1649895"/>
                <a:gd name="connsiteX2" fmla="*/ 1775791 w 3081131"/>
                <a:gd name="connsiteY2" fmla="*/ 337930 h 1649895"/>
                <a:gd name="connsiteX3" fmla="*/ 2047461 w 3081131"/>
                <a:gd name="connsiteY3" fmla="*/ 212034 h 1649895"/>
                <a:gd name="connsiteX4" fmla="*/ 2252870 w 3081131"/>
                <a:gd name="connsiteY4" fmla="*/ 145774 h 1649895"/>
                <a:gd name="connsiteX5" fmla="*/ 2418522 w 3081131"/>
                <a:gd name="connsiteY5" fmla="*/ 86139 h 1649895"/>
                <a:gd name="connsiteX6" fmla="*/ 2716696 w 3081131"/>
                <a:gd name="connsiteY6" fmla="*/ 39756 h 1649895"/>
                <a:gd name="connsiteX7" fmla="*/ 3081131 w 3081131"/>
                <a:gd name="connsiteY7" fmla="*/ 0 h 1649895"/>
                <a:gd name="connsiteX0" fmla="*/ 0 w 3081131"/>
                <a:gd name="connsiteY0" fmla="*/ 1649895 h 1649895"/>
                <a:gd name="connsiteX1" fmla="*/ 1477618 w 3081131"/>
                <a:gd name="connsiteY1" fmla="*/ 530086 h 1649895"/>
                <a:gd name="connsiteX2" fmla="*/ 1775791 w 3081131"/>
                <a:gd name="connsiteY2" fmla="*/ 337930 h 1649895"/>
                <a:gd name="connsiteX3" fmla="*/ 2047461 w 3081131"/>
                <a:gd name="connsiteY3" fmla="*/ 212034 h 1649895"/>
                <a:gd name="connsiteX4" fmla="*/ 2252870 w 3081131"/>
                <a:gd name="connsiteY4" fmla="*/ 145774 h 1649895"/>
                <a:gd name="connsiteX5" fmla="*/ 2478157 w 3081131"/>
                <a:gd name="connsiteY5" fmla="*/ 72887 h 1649895"/>
                <a:gd name="connsiteX6" fmla="*/ 2716696 w 3081131"/>
                <a:gd name="connsiteY6" fmla="*/ 39756 h 1649895"/>
                <a:gd name="connsiteX7" fmla="*/ 3081131 w 3081131"/>
                <a:gd name="connsiteY7" fmla="*/ 0 h 1649895"/>
                <a:gd name="connsiteX0" fmla="*/ 0 w 3081131"/>
                <a:gd name="connsiteY0" fmla="*/ 1649895 h 1649895"/>
                <a:gd name="connsiteX1" fmla="*/ 1477618 w 3081131"/>
                <a:gd name="connsiteY1" fmla="*/ 530086 h 1649895"/>
                <a:gd name="connsiteX2" fmla="*/ 1775791 w 3081131"/>
                <a:gd name="connsiteY2" fmla="*/ 337930 h 1649895"/>
                <a:gd name="connsiteX3" fmla="*/ 2047461 w 3081131"/>
                <a:gd name="connsiteY3" fmla="*/ 212034 h 1649895"/>
                <a:gd name="connsiteX4" fmla="*/ 2252870 w 3081131"/>
                <a:gd name="connsiteY4" fmla="*/ 125896 h 1649895"/>
                <a:gd name="connsiteX5" fmla="*/ 2478157 w 3081131"/>
                <a:gd name="connsiteY5" fmla="*/ 72887 h 1649895"/>
                <a:gd name="connsiteX6" fmla="*/ 2716696 w 3081131"/>
                <a:gd name="connsiteY6" fmla="*/ 39756 h 1649895"/>
                <a:gd name="connsiteX7" fmla="*/ 3081131 w 3081131"/>
                <a:gd name="connsiteY7" fmla="*/ 0 h 16498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081131" h="1649895">
                  <a:moveTo>
                    <a:pt x="0" y="1649895"/>
                  </a:moveTo>
                  <a:cubicBezTo>
                    <a:pt x="457200" y="1263373"/>
                    <a:pt x="1181653" y="748747"/>
                    <a:pt x="1477618" y="530086"/>
                  </a:cubicBezTo>
                  <a:cubicBezTo>
                    <a:pt x="1773583" y="311425"/>
                    <a:pt x="1680817" y="390939"/>
                    <a:pt x="1775791" y="337930"/>
                  </a:cubicBezTo>
                  <a:cubicBezTo>
                    <a:pt x="1870765" y="284921"/>
                    <a:pt x="1967948" y="247373"/>
                    <a:pt x="2047461" y="212034"/>
                  </a:cubicBezTo>
                  <a:cubicBezTo>
                    <a:pt x="2126974" y="176695"/>
                    <a:pt x="2181087" y="149087"/>
                    <a:pt x="2252870" y="125896"/>
                  </a:cubicBezTo>
                  <a:cubicBezTo>
                    <a:pt x="2324653" y="102705"/>
                    <a:pt x="2400853" y="87244"/>
                    <a:pt x="2478157" y="72887"/>
                  </a:cubicBezTo>
                  <a:cubicBezTo>
                    <a:pt x="2555461" y="58530"/>
                    <a:pt x="2616200" y="51904"/>
                    <a:pt x="2716696" y="39756"/>
                  </a:cubicBezTo>
                  <a:cubicBezTo>
                    <a:pt x="2817192" y="27608"/>
                    <a:pt x="2927626" y="16013"/>
                    <a:pt x="3081131" y="0"/>
                  </a:cubicBezTo>
                </a:path>
              </a:pathLst>
            </a:custGeom>
            <a:noFill/>
            <a:ln w="381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5" name="Freeform: Shape 34">
              <a:extLst>
                <a:ext uri="{FF2B5EF4-FFF2-40B4-BE49-F238E27FC236}">
                  <a16:creationId xmlns:a16="http://schemas.microsoft.com/office/drawing/2014/main" id="{3A2837B0-4EAB-45C2-A579-26E84457D611}"/>
                </a:ext>
              </a:extLst>
            </p:cNvPr>
            <p:cNvSpPr/>
            <p:nvPr/>
          </p:nvSpPr>
          <p:spPr>
            <a:xfrm rot="21436989">
              <a:off x="8604142" y="3019996"/>
              <a:ext cx="3081131" cy="1527439"/>
            </a:xfrm>
            <a:custGeom>
              <a:avLst/>
              <a:gdLst>
                <a:gd name="connsiteX0" fmla="*/ 0 w 2975113"/>
                <a:gd name="connsiteY0" fmla="*/ 1689652 h 1689652"/>
                <a:gd name="connsiteX1" fmla="*/ 1530626 w 2975113"/>
                <a:gd name="connsiteY1" fmla="*/ 470452 h 1689652"/>
                <a:gd name="connsiteX2" fmla="*/ 1736034 w 2975113"/>
                <a:gd name="connsiteY2" fmla="*/ 351182 h 1689652"/>
                <a:gd name="connsiteX3" fmla="*/ 1954695 w 2975113"/>
                <a:gd name="connsiteY3" fmla="*/ 238539 h 1689652"/>
                <a:gd name="connsiteX4" fmla="*/ 2146852 w 2975113"/>
                <a:gd name="connsiteY4" fmla="*/ 145774 h 1689652"/>
                <a:gd name="connsiteX5" fmla="*/ 2312504 w 2975113"/>
                <a:gd name="connsiteY5" fmla="*/ 86139 h 1689652"/>
                <a:gd name="connsiteX6" fmla="*/ 2557669 w 2975113"/>
                <a:gd name="connsiteY6" fmla="*/ 46382 h 1689652"/>
                <a:gd name="connsiteX7" fmla="*/ 2975113 w 2975113"/>
                <a:gd name="connsiteY7" fmla="*/ 0 h 1689652"/>
                <a:gd name="connsiteX0" fmla="*/ 0 w 2975113"/>
                <a:gd name="connsiteY0" fmla="*/ 1689652 h 1689652"/>
                <a:gd name="connsiteX1" fmla="*/ 1371600 w 2975113"/>
                <a:gd name="connsiteY1" fmla="*/ 530086 h 1689652"/>
                <a:gd name="connsiteX2" fmla="*/ 1736034 w 2975113"/>
                <a:gd name="connsiteY2" fmla="*/ 351182 h 1689652"/>
                <a:gd name="connsiteX3" fmla="*/ 1954695 w 2975113"/>
                <a:gd name="connsiteY3" fmla="*/ 238539 h 1689652"/>
                <a:gd name="connsiteX4" fmla="*/ 2146852 w 2975113"/>
                <a:gd name="connsiteY4" fmla="*/ 145774 h 1689652"/>
                <a:gd name="connsiteX5" fmla="*/ 2312504 w 2975113"/>
                <a:gd name="connsiteY5" fmla="*/ 86139 h 1689652"/>
                <a:gd name="connsiteX6" fmla="*/ 2557669 w 2975113"/>
                <a:gd name="connsiteY6" fmla="*/ 46382 h 1689652"/>
                <a:gd name="connsiteX7" fmla="*/ 2975113 w 2975113"/>
                <a:gd name="connsiteY7" fmla="*/ 0 h 1689652"/>
                <a:gd name="connsiteX0" fmla="*/ 0 w 2975113"/>
                <a:gd name="connsiteY0" fmla="*/ 1689652 h 1689652"/>
                <a:gd name="connsiteX1" fmla="*/ 1371600 w 2975113"/>
                <a:gd name="connsiteY1" fmla="*/ 530086 h 1689652"/>
                <a:gd name="connsiteX2" fmla="*/ 1742660 w 2975113"/>
                <a:gd name="connsiteY2" fmla="*/ 311426 h 1689652"/>
                <a:gd name="connsiteX3" fmla="*/ 1954695 w 2975113"/>
                <a:gd name="connsiteY3" fmla="*/ 238539 h 1689652"/>
                <a:gd name="connsiteX4" fmla="*/ 2146852 w 2975113"/>
                <a:gd name="connsiteY4" fmla="*/ 145774 h 1689652"/>
                <a:gd name="connsiteX5" fmla="*/ 2312504 w 2975113"/>
                <a:gd name="connsiteY5" fmla="*/ 86139 h 1689652"/>
                <a:gd name="connsiteX6" fmla="*/ 2557669 w 2975113"/>
                <a:gd name="connsiteY6" fmla="*/ 46382 h 1689652"/>
                <a:gd name="connsiteX7" fmla="*/ 2975113 w 2975113"/>
                <a:gd name="connsiteY7" fmla="*/ 0 h 1689652"/>
                <a:gd name="connsiteX0" fmla="*/ 0 w 3081131"/>
                <a:gd name="connsiteY0" fmla="*/ 1649895 h 1649895"/>
                <a:gd name="connsiteX1" fmla="*/ 1477618 w 3081131"/>
                <a:gd name="connsiteY1" fmla="*/ 530086 h 1649895"/>
                <a:gd name="connsiteX2" fmla="*/ 1848678 w 3081131"/>
                <a:gd name="connsiteY2" fmla="*/ 311426 h 1649895"/>
                <a:gd name="connsiteX3" fmla="*/ 2060713 w 3081131"/>
                <a:gd name="connsiteY3" fmla="*/ 238539 h 1649895"/>
                <a:gd name="connsiteX4" fmla="*/ 2252870 w 3081131"/>
                <a:gd name="connsiteY4" fmla="*/ 145774 h 1649895"/>
                <a:gd name="connsiteX5" fmla="*/ 2418522 w 3081131"/>
                <a:gd name="connsiteY5" fmla="*/ 86139 h 1649895"/>
                <a:gd name="connsiteX6" fmla="*/ 2663687 w 3081131"/>
                <a:gd name="connsiteY6" fmla="*/ 46382 h 1649895"/>
                <a:gd name="connsiteX7" fmla="*/ 3081131 w 3081131"/>
                <a:gd name="connsiteY7" fmla="*/ 0 h 1649895"/>
                <a:gd name="connsiteX0" fmla="*/ 0 w 3081131"/>
                <a:gd name="connsiteY0" fmla="*/ 1649895 h 1649895"/>
                <a:gd name="connsiteX1" fmla="*/ 1477618 w 3081131"/>
                <a:gd name="connsiteY1" fmla="*/ 530086 h 1649895"/>
                <a:gd name="connsiteX2" fmla="*/ 1848678 w 3081131"/>
                <a:gd name="connsiteY2" fmla="*/ 311426 h 1649895"/>
                <a:gd name="connsiteX3" fmla="*/ 2047461 w 3081131"/>
                <a:gd name="connsiteY3" fmla="*/ 212034 h 1649895"/>
                <a:gd name="connsiteX4" fmla="*/ 2252870 w 3081131"/>
                <a:gd name="connsiteY4" fmla="*/ 145774 h 1649895"/>
                <a:gd name="connsiteX5" fmla="*/ 2418522 w 3081131"/>
                <a:gd name="connsiteY5" fmla="*/ 86139 h 1649895"/>
                <a:gd name="connsiteX6" fmla="*/ 2663687 w 3081131"/>
                <a:gd name="connsiteY6" fmla="*/ 46382 h 1649895"/>
                <a:gd name="connsiteX7" fmla="*/ 3081131 w 3081131"/>
                <a:gd name="connsiteY7" fmla="*/ 0 h 1649895"/>
                <a:gd name="connsiteX0" fmla="*/ 0 w 3081131"/>
                <a:gd name="connsiteY0" fmla="*/ 1649895 h 1649895"/>
                <a:gd name="connsiteX1" fmla="*/ 1477618 w 3081131"/>
                <a:gd name="connsiteY1" fmla="*/ 530086 h 1649895"/>
                <a:gd name="connsiteX2" fmla="*/ 1775791 w 3081131"/>
                <a:gd name="connsiteY2" fmla="*/ 337930 h 1649895"/>
                <a:gd name="connsiteX3" fmla="*/ 2047461 w 3081131"/>
                <a:gd name="connsiteY3" fmla="*/ 212034 h 1649895"/>
                <a:gd name="connsiteX4" fmla="*/ 2252870 w 3081131"/>
                <a:gd name="connsiteY4" fmla="*/ 145774 h 1649895"/>
                <a:gd name="connsiteX5" fmla="*/ 2418522 w 3081131"/>
                <a:gd name="connsiteY5" fmla="*/ 86139 h 1649895"/>
                <a:gd name="connsiteX6" fmla="*/ 2663687 w 3081131"/>
                <a:gd name="connsiteY6" fmla="*/ 46382 h 1649895"/>
                <a:gd name="connsiteX7" fmla="*/ 3081131 w 3081131"/>
                <a:gd name="connsiteY7" fmla="*/ 0 h 1649895"/>
                <a:gd name="connsiteX0" fmla="*/ 0 w 3081131"/>
                <a:gd name="connsiteY0" fmla="*/ 1649895 h 1649895"/>
                <a:gd name="connsiteX1" fmla="*/ 1477618 w 3081131"/>
                <a:gd name="connsiteY1" fmla="*/ 530086 h 1649895"/>
                <a:gd name="connsiteX2" fmla="*/ 1775791 w 3081131"/>
                <a:gd name="connsiteY2" fmla="*/ 337930 h 1649895"/>
                <a:gd name="connsiteX3" fmla="*/ 2047461 w 3081131"/>
                <a:gd name="connsiteY3" fmla="*/ 212034 h 1649895"/>
                <a:gd name="connsiteX4" fmla="*/ 2252870 w 3081131"/>
                <a:gd name="connsiteY4" fmla="*/ 145774 h 1649895"/>
                <a:gd name="connsiteX5" fmla="*/ 2418522 w 3081131"/>
                <a:gd name="connsiteY5" fmla="*/ 86139 h 1649895"/>
                <a:gd name="connsiteX6" fmla="*/ 2716696 w 3081131"/>
                <a:gd name="connsiteY6" fmla="*/ 39756 h 1649895"/>
                <a:gd name="connsiteX7" fmla="*/ 3081131 w 3081131"/>
                <a:gd name="connsiteY7" fmla="*/ 0 h 1649895"/>
                <a:gd name="connsiteX0" fmla="*/ 0 w 3081131"/>
                <a:gd name="connsiteY0" fmla="*/ 1649895 h 1649895"/>
                <a:gd name="connsiteX1" fmla="*/ 1477618 w 3081131"/>
                <a:gd name="connsiteY1" fmla="*/ 530086 h 1649895"/>
                <a:gd name="connsiteX2" fmla="*/ 1775791 w 3081131"/>
                <a:gd name="connsiteY2" fmla="*/ 337930 h 1649895"/>
                <a:gd name="connsiteX3" fmla="*/ 2047461 w 3081131"/>
                <a:gd name="connsiteY3" fmla="*/ 212034 h 1649895"/>
                <a:gd name="connsiteX4" fmla="*/ 2252870 w 3081131"/>
                <a:gd name="connsiteY4" fmla="*/ 145774 h 1649895"/>
                <a:gd name="connsiteX5" fmla="*/ 2478157 w 3081131"/>
                <a:gd name="connsiteY5" fmla="*/ 72887 h 1649895"/>
                <a:gd name="connsiteX6" fmla="*/ 2716696 w 3081131"/>
                <a:gd name="connsiteY6" fmla="*/ 39756 h 1649895"/>
                <a:gd name="connsiteX7" fmla="*/ 3081131 w 3081131"/>
                <a:gd name="connsiteY7" fmla="*/ 0 h 1649895"/>
                <a:gd name="connsiteX0" fmla="*/ 0 w 3081131"/>
                <a:gd name="connsiteY0" fmla="*/ 1649895 h 1649895"/>
                <a:gd name="connsiteX1" fmla="*/ 1477618 w 3081131"/>
                <a:gd name="connsiteY1" fmla="*/ 530086 h 1649895"/>
                <a:gd name="connsiteX2" fmla="*/ 1775791 w 3081131"/>
                <a:gd name="connsiteY2" fmla="*/ 337930 h 1649895"/>
                <a:gd name="connsiteX3" fmla="*/ 2047461 w 3081131"/>
                <a:gd name="connsiteY3" fmla="*/ 212034 h 1649895"/>
                <a:gd name="connsiteX4" fmla="*/ 2252870 w 3081131"/>
                <a:gd name="connsiteY4" fmla="*/ 125896 h 1649895"/>
                <a:gd name="connsiteX5" fmla="*/ 2478157 w 3081131"/>
                <a:gd name="connsiteY5" fmla="*/ 72887 h 1649895"/>
                <a:gd name="connsiteX6" fmla="*/ 2716696 w 3081131"/>
                <a:gd name="connsiteY6" fmla="*/ 39756 h 1649895"/>
                <a:gd name="connsiteX7" fmla="*/ 3081131 w 3081131"/>
                <a:gd name="connsiteY7" fmla="*/ 0 h 16498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081131" h="1649895">
                  <a:moveTo>
                    <a:pt x="0" y="1649895"/>
                  </a:moveTo>
                  <a:cubicBezTo>
                    <a:pt x="457200" y="1263373"/>
                    <a:pt x="1181653" y="748747"/>
                    <a:pt x="1477618" y="530086"/>
                  </a:cubicBezTo>
                  <a:cubicBezTo>
                    <a:pt x="1773583" y="311425"/>
                    <a:pt x="1680817" y="390939"/>
                    <a:pt x="1775791" y="337930"/>
                  </a:cubicBezTo>
                  <a:cubicBezTo>
                    <a:pt x="1870765" y="284921"/>
                    <a:pt x="1967948" y="247373"/>
                    <a:pt x="2047461" y="212034"/>
                  </a:cubicBezTo>
                  <a:cubicBezTo>
                    <a:pt x="2126974" y="176695"/>
                    <a:pt x="2181087" y="149087"/>
                    <a:pt x="2252870" y="125896"/>
                  </a:cubicBezTo>
                  <a:cubicBezTo>
                    <a:pt x="2324653" y="102705"/>
                    <a:pt x="2400853" y="87244"/>
                    <a:pt x="2478157" y="72887"/>
                  </a:cubicBezTo>
                  <a:cubicBezTo>
                    <a:pt x="2555461" y="58530"/>
                    <a:pt x="2616200" y="51904"/>
                    <a:pt x="2716696" y="39756"/>
                  </a:cubicBezTo>
                  <a:cubicBezTo>
                    <a:pt x="2817192" y="27608"/>
                    <a:pt x="2927626" y="16013"/>
                    <a:pt x="3081131" y="0"/>
                  </a:cubicBezTo>
                </a:path>
              </a:pathLst>
            </a:custGeom>
            <a:noFill/>
            <a:ln w="381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459193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5389EBF-F8A1-478F-83C2-7065F7718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with Novel FFA Design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20816C8-CF13-418F-B388-160501F64B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9" name="TextBox 326">
            <a:extLst>
              <a:ext uri="{FF2B5EF4-FFF2-40B4-BE49-F238E27FC236}">
                <a16:creationId xmlns:a16="http://schemas.microsoft.com/office/drawing/2014/main" id="{B393EF01-E349-48F5-B5AE-8A80F1FCF8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2920" y="167934"/>
            <a:ext cx="91067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Injector Upgrade </a:t>
            </a:r>
            <a:r>
              <a:rPr lang="en-US" sz="2800" b="1" dirty="0">
                <a:latin typeface="Symbol" panose="05050102010706020507" pitchFamily="18" charset="2"/>
                <a:cs typeface="Arial" panose="020B0604020202020204" pitchFamily="34" charset="0"/>
              </a:rPr>
              <a:t>-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650 MeV Recirculating Injector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EF88904B-40A4-4988-BD17-764AD39B1AD5}"/>
              </a:ext>
            </a:extLst>
          </p:cNvPr>
          <p:cNvSpPr txBox="1"/>
          <p:nvPr/>
        </p:nvSpPr>
        <p:spPr>
          <a:xfrm>
            <a:off x="905736" y="1215568"/>
            <a:ext cx="3540368" cy="21185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 the present 123 MeV injector, the difference in the first and final pass energies in the North </a:t>
            </a:r>
            <a:r>
              <a:rPr lang="en-US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nac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s too large  (1:175) to effectively control the beam.</a:t>
            </a:r>
            <a:endParaRPr lang="en-US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0BA6028-418E-48DE-9227-82EAD752C9C2}"/>
              </a:ext>
            </a:extLst>
          </p:cNvPr>
          <p:cNvGrpSpPr/>
          <p:nvPr/>
        </p:nvGrpSpPr>
        <p:grpSpPr>
          <a:xfrm>
            <a:off x="943041" y="3728864"/>
            <a:ext cx="3291705" cy="2301598"/>
            <a:chOff x="676625" y="2873190"/>
            <a:chExt cx="4388940" cy="3068797"/>
          </a:xfrm>
        </p:grpSpPr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DF16E1DE-DB8D-4FD8-9CDA-1F12A9649673}"/>
                </a:ext>
              </a:extLst>
            </p:cNvPr>
            <p:cNvSpPr txBox="1"/>
            <p:nvPr/>
          </p:nvSpPr>
          <p:spPr>
            <a:xfrm>
              <a:off x="676625" y="3671279"/>
              <a:ext cx="4388940" cy="227070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650 MeV recirculating injector (3-pass) based on LERF will allow a manageable difference in energies (1:33)</a:t>
              </a:r>
            </a:p>
          </p:txBody>
        </p:sp>
        <p:sp>
          <p:nvSpPr>
            <p:cNvPr id="43" name="Arrow: Down 42">
              <a:extLst>
                <a:ext uri="{FF2B5EF4-FFF2-40B4-BE49-F238E27FC236}">
                  <a16:creationId xmlns:a16="http://schemas.microsoft.com/office/drawing/2014/main" id="{DEDEB1FB-7D7D-46A2-B6F6-CEFA0E38F1D5}"/>
                </a:ext>
              </a:extLst>
            </p:cNvPr>
            <p:cNvSpPr/>
            <p:nvPr/>
          </p:nvSpPr>
          <p:spPr>
            <a:xfrm>
              <a:off x="2163586" y="2873190"/>
              <a:ext cx="880722" cy="444500"/>
            </a:xfrm>
            <a:prstGeom prst="downArrow">
              <a:avLst/>
            </a:prstGeom>
            <a:solidFill>
              <a:srgbClr val="C39BE1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threePt" dir="t">
                <a:rot lat="0" lon="0" rev="1200000"/>
              </a:lightRig>
            </a:scene3d>
            <a:sp3d/>
          </p:spPr>
          <p:style>
            <a:lnRef idx="0">
              <a:schemeClr val="accent1"/>
            </a:lnRef>
            <a:fillRef idx="3">
              <a:schemeClr val="accent1"/>
            </a:fillRef>
            <a:effectRef idx="3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34290" tIns="34290" rIns="3429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 fontAlgn="base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dirty="0">
                <a:solidFill>
                  <a:prstClr val="black"/>
                </a:solidFill>
                <a:latin typeface="Arial"/>
              </a:endParaRPr>
            </a:p>
          </p:txBody>
        </p:sp>
      </p:grpSp>
      <p:pic>
        <p:nvPicPr>
          <p:cNvPr id="44" name="Picture 43">
            <a:extLst>
              <a:ext uri="{FF2B5EF4-FFF2-40B4-BE49-F238E27FC236}">
                <a16:creationId xmlns:a16="http://schemas.microsoft.com/office/drawing/2014/main" id="{B9FDE73F-A298-4083-B403-F9554316B71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0346" y="2226410"/>
            <a:ext cx="7487070" cy="2215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2495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20816C8-CF13-418F-B388-160501F64B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9" name="TextBox 326">
            <a:extLst>
              <a:ext uri="{FF2B5EF4-FFF2-40B4-BE49-F238E27FC236}">
                <a16:creationId xmlns:a16="http://schemas.microsoft.com/office/drawing/2014/main" id="{B393EF01-E349-48F5-B5AE-8A80F1FCF8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22275"/>
            <a:ext cx="918375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Recirculating Injector Based on LERF (3-pass)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6070CD0D-7FC8-4072-89CD-C5A618DEBFD8}"/>
              </a:ext>
            </a:extLst>
          </p:cNvPr>
          <p:cNvGrpSpPr/>
          <p:nvPr/>
        </p:nvGrpSpPr>
        <p:grpSpPr>
          <a:xfrm flipH="1">
            <a:off x="278273" y="1379897"/>
            <a:ext cx="11909498" cy="3643952"/>
            <a:chOff x="0" y="1352551"/>
            <a:chExt cx="11912600" cy="3644901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6D588680-7795-473A-89EB-A46A7323D7C3}"/>
                </a:ext>
              </a:extLst>
            </p:cNvPr>
            <p:cNvGrpSpPr/>
            <p:nvPr/>
          </p:nvGrpSpPr>
          <p:grpSpPr>
            <a:xfrm flipH="1">
              <a:off x="0" y="1352551"/>
              <a:ext cx="11912600" cy="3644900"/>
              <a:chOff x="0" y="1352550"/>
              <a:chExt cx="12192000" cy="3934053"/>
            </a:xfrm>
          </p:grpSpPr>
          <p:pic>
            <p:nvPicPr>
              <p:cNvPr id="14" name="Picture 13">
                <a:extLst>
                  <a:ext uri="{FF2B5EF4-FFF2-40B4-BE49-F238E27FC236}">
                    <a16:creationId xmlns:a16="http://schemas.microsoft.com/office/drawing/2014/main" id="{49F9A617-89D1-4950-B6C6-D2E9A76124E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0" y="1571397"/>
                <a:ext cx="12192000" cy="3715206"/>
              </a:xfrm>
              <a:prstGeom prst="rect">
                <a:avLst/>
              </a:prstGeom>
            </p:spPr>
          </p:pic>
          <p:pic>
            <p:nvPicPr>
              <p:cNvPr id="15" name="Picture 14">
                <a:extLst>
                  <a:ext uri="{FF2B5EF4-FFF2-40B4-BE49-F238E27FC236}">
                    <a16:creationId xmlns:a16="http://schemas.microsoft.com/office/drawing/2014/main" id="{B9616B93-2003-4FF6-989F-CBCD442FB9E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154357" y="3176690"/>
                <a:ext cx="2773494" cy="1087336"/>
              </a:xfrm>
              <a:prstGeom prst="rect">
                <a:avLst/>
              </a:prstGeom>
            </p:spPr>
          </p:pic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785DE92-BE26-4489-9AF9-8304D384A7C2}"/>
                  </a:ext>
                </a:extLst>
              </p:cNvPr>
              <p:cNvSpPr/>
              <p:nvPr/>
            </p:nvSpPr>
            <p:spPr>
              <a:xfrm>
                <a:off x="1930400" y="1352550"/>
                <a:ext cx="6864350" cy="12319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91E511FC-4BAD-4261-8BB3-8A0B4D178499}"/>
                  </a:ext>
                </a:extLst>
              </p:cNvPr>
              <p:cNvSpPr/>
              <p:nvPr/>
            </p:nvSpPr>
            <p:spPr>
              <a:xfrm>
                <a:off x="1028700" y="4666420"/>
                <a:ext cx="1676400" cy="17651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A92D8D2C-B0D7-45D4-9820-A26BB555966F}"/>
                  </a:ext>
                </a:extLst>
              </p:cNvPr>
              <p:cNvSpPr/>
              <p:nvPr/>
            </p:nvSpPr>
            <p:spPr>
              <a:xfrm>
                <a:off x="9855200" y="4666420"/>
                <a:ext cx="1354667" cy="13841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91830FC0-D73E-4446-8D8F-7091A6B8914F}"/>
                  </a:ext>
                </a:extLst>
              </p:cNvPr>
              <p:cNvSpPr/>
              <p:nvPr/>
            </p:nvSpPr>
            <p:spPr>
              <a:xfrm rot="20646255">
                <a:off x="2052704" y="3045473"/>
                <a:ext cx="800728" cy="3397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0BB58A75-0093-4D30-A5B0-2ECE2B271DEF}"/>
                </a:ext>
              </a:extLst>
            </p:cNvPr>
            <p:cNvSpPr/>
            <p:nvPr/>
          </p:nvSpPr>
          <p:spPr>
            <a:xfrm>
              <a:off x="11717914" y="2493906"/>
              <a:ext cx="193345" cy="250354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A3E9F678-B51F-473D-B899-774840DED838}"/>
                </a:ext>
              </a:extLst>
            </p:cNvPr>
            <p:cNvSpPr/>
            <p:nvPr/>
          </p:nvSpPr>
          <p:spPr>
            <a:xfrm>
              <a:off x="47848" y="1924494"/>
              <a:ext cx="340656" cy="307295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E1982E40-F5E7-4175-95F9-DC53F64268C3}"/>
              </a:ext>
            </a:extLst>
          </p:cNvPr>
          <p:cNvGrpSpPr/>
          <p:nvPr/>
        </p:nvGrpSpPr>
        <p:grpSpPr>
          <a:xfrm flipH="1">
            <a:off x="3358170" y="2628168"/>
            <a:ext cx="5285459" cy="397080"/>
            <a:chOff x="3556648" y="2627959"/>
            <a:chExt cx="5286836" cy="397183"/>
          </a:xfrm>
        </p:grpSpPr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F76B2E41-E05B-4EAE-9CFB-7B09BF7E8D72}"/>
                </a:ext>
              </a:extLst>
            </p:cNvPr>
            <p:cNvGrpSpPr/>
            <p:nvPr/>
          </p:nvGrpSpPr>
          <p:grpSpPr>
            <a:xfrm>
              <a:off x="3556648" y="2634979"/>
              <a:ext cx="1549400" cy="390163"/>
              <a:chOff x="3657600" y="2728533"/>
              <a:chExt cx="1549400" cy="387350"/>
            </a:xfrm>
          </p:grpSpPr>
          <p:sp>
            <p:nvSpPr>
              <p:cNvPr id="28" name="Rectangle: Rounded Corners 27">
                <a:extLst>
                  <a:ext uri="{FF2B5EF4-FFF2-40B4-BE49-F238E27FC236}">
                    <a16:creationId xmlns:a16="http://schemas.microsoft.com/office/drawing/2014/main" id="{0C3C10FB-C846-499E-8763-6C652CB3DB1F}"/>
                  </a:ext>
                </a:extLst>
              </p:cNvPr>
              <p:cNvSpPr/>
              <p:nvPr/>
            </p:nvSpPr>
            <p:spPr>
              <a:xfrm>
                <a:off x="3657600" y="2728533"/>
                <a:ext cx="1549400" cy="387350"/>
              </a:xfrm>
              <a:prstGeom prst="roundRect">
                <a:avLst>
                  <a:gd name="adj" fmla="val 50000"/>
                </a:avLst>
              </a:prstGeom>
              <a:solidFill>
                <a:srgbClr val="7030A0">
                  <a:tint val="66000"/>
                  <a:satMod val="160000"/>
                  <a:alpha val="66000"/>
                </a:srgb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6E23DB4-59C4-4C9B-8654-CFD31F1C5D33}"/>
                  </a:ext>
                </a:extLst>
              </p:cNvPr>
              <p:cNvSpPr txBox="1"/>
              <p:nvPr/>
            </p:nvSpPr>
            <p:spPr>
              <a:xfrm>
                <a:off x="4064000" y="2758308"/>
                <a:ext cx="7874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/>
                  <a:t>C-75</a:t>
                </a:r>
              </a:p>
            </p:txBody>
          </p:sp>
        </p:grp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10671719-C169-4CDA-9C47-C37B20DA8A98}"/>
                </a:ext>
              </a:extLst>
            </p:cNvPr>
            <p:cNvGrpSpPr/>
            <p:nvPr/>
          </p:nvGrpSpPr>
          <p:grpSpPr>
            <a:xfrm>
              <a:off x="5413445" y="2634979"/>
              <a:ext cx="1549400" cy="390163"/>
              <a:chOff x="3657600" y="2728533"/>
              <a:chExt cx="1549400" cy="387350"/>
            </a:xfrm>
          </p:grpSpPr>
          <p:sp>
            <p:nvSpPr>
              <p:cNvPr id="26" name="Rectangle: Rounded Corners 25">
                <a:extLst>
                  <a:ext uri="{FF2B5EF4-FFF2-40B4-BE49-F238E27FC236}">
                    <a16:creationId xmlns:a16="http://schemas.microsoft.com/office/drawing/2014/main" id="{E1F8B122-C6DB-45F1-88DA-CE622A5AB266}"/>
                  </a:ext>
                </a:extLst>
              </p:cNvPr>
              <p:cNvSpPr/>
              <p:nvPr/>
            </p:nvSpPr>
            <p:spPr>
              <a:xfrm>
                <a:off x="3657600" y="2728533"/>
                <a:ext cx="1549400" cy="387350"/>
              </a:xfrm>
              <a:prstGeom prst="roundRect">
                <a:avLst>
                  <a:gd name="adj" fmla="val 50000"/>
                </a:avLst>
              </a:prstGeom>
              <a:solidFill>
                <a:srgbClr val="7030A0">
                  <a:tint val="66000"/>
                  <a:satMod val="160000"/>
                  <a:alpha val="66000"/>
                </a:srgb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F30183D-1B87-4AB1-95C7-64D4EECEC345}"/>
                  </a:ext>
                </a:extLst>
              </p:cNvPr>
              <p:cNvSpPr txBox="1"/>
              <p:nvPr/>
            </p:nvSpPr>
            <p:spPr>
              <a:xfrm>
                <a:off x="4064000" y="2758308"/>
                <a:ext cx="7874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/>
                  <a:t>C-75</a:t>
                </a:r>
              </a:p>
            </p:txBody>
          </p:sp>
        </p:grp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7B87B038-8D14-4711-AD0A-30C82A073607}"/>
                </a:ext>
              </a:extLst>
            </p:cNvPr>
            <p:cNvGrpSpPr/>
            <p:nvPr/>
          </p:nvGrpSpPr>
          <p:grpSpPr>
            <a:xfrm>
              <a:off x="7294084" y="2627959"/>
              <a:ext cx="1549400" cy="390163"/>
              <a:chOff x="3657600" y="2728533"/>
              <a:chExt cx="1549400" cy="387350"/>
            </a:xfrm>
          </p:grpSpPr>
          <p:sp>
            <p:nvSpPr>
              <p:cNvPr id="24" name="Rectangle: Rounded Corners 23">
                <a:extLst>
                  <a:ext uri="{FF2B5EF4-FFF2-40B4-BE49-F238E27FC236}">
                    <a16:creationId xmlns:a16="http://schemas.microsoft.com/office/drawing/2014/main" id="{EA68C103-9855-4A60-A209-25A59E0AC1EC}"/>
                  </a:ext>
                </a:extLst>
              </p:cNvPr>
              <p:cNvSpPr/>
              <p:nvPr/>
            </p:nvSpPr>
            <p:spPr>
              <a:xfrm>
                <a:off x="3657600" y="2728533"/>
                <a:ext cx="1549400" cy="387350"/>
              </a:xfrm>
              <a:prstGeom prst="roundRect">
                <a:avLst>
                  <a:gd name="adj" fmla="val 50000"/>
                </a:avLst>
              </a:prstGeom>
              <a:solidFill>
                <a:srgbClr val="7030A0">
                  <a:tint val="66000"/>
                  <a:satMod val="160000"/>
                  <a:alpha val="66000"/>
                </a:srgb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7D79EB8-D02D-442B-A2FC-2D92D4099E8C}"/>
                  </a:ext>
                </a:extLst>
              </p:cNvPr>
              <p:cNvSpPr txBox="1"/>
              <p:nvPr/>
            </p:nvSpPr>
            <p:spPr>
              <a:xfrm>
                <a:off x="4064000" y="2758308"/>
                <a:ext cx="7874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/>
                  <a:t>C-75</a:t>
                </a:r>
              </a:p>
            </p:txBody>
          </p:sp>
        </p:grpSp>
      </p:grpSp>
      <p:sp>
        <p:nvSpPr>
          <p:cNvPr id="30" name="Oval 29">
            <a:extLst>
              <a:ext uri="{FF2B5EF4-FFF2-40B4-BE49-F238E27FC236}">
                <a16:creationId xmlns:a16="http://schemas.microsoft.com/office/drawing/2014/main" id="{79858E50-B6C6-45B4-A53B-C52BC98C11DC}"/>
              </a:ext>
            </a:extLst>
          </p:cNvPr>
          <p:cNvSpPr/>
          <p:nvPr/>
        </p:nvSpPr>
        <p:spPr>
          <a:xfrm flipH="1">
            <a:off x="10897939" y="2178376"/>
            <a:ext cx="101574" cy="10792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C2C62E0-01E8-4B29-B987-8FAC0A874EF3}"/>
              </a:ext>
            </a:extLst>
          </p:cNvPr>
          <p:cNvSpPr txBox="1"/>
          <p:nvPr/>
        </p:nvSpPr>
        <p:spPr>
          <a:xfrm flipH="1">
            <a:off x="1046967" y="2428083"/>
            <a:ext cx="799245" cy="2769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436 MeV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4E959DDA-2AC0-4DD2-A3E1-1E5FC2D3AE26}"/>
              </a:ext>
            </a:extLst>
          </p:cNvPr>
          <p:cNvSpPr txBox="1"/>
          <p:nvPr/>
        </p:nvSpPr>
        <p:spPr>
          <a:xfrm>
            <a:off x="4067112" y="1232061"/>
            <a:ext cx="4587989" cy="400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999" dirty="0"/>
              <a:t>10 MeV + </a:t>
            </a:r>
            <a:r>
              <a:rPr lang="en-US" sz="1999" dirty="0">
                <a:solidFill>
                  <a:srgbClr val="FF0000"/>
                </a:solidFill>
              </a:rPr>
              <a:t>3</a:t>
            </a:r>
            <a:r>
              <a:rPr lang="en-US" sz="1999" dirty="0"/>
              <a:t> × 3 × 71 MeV = 650 MeV</a:t>
            </a: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EC46B73B-7D40-4AA3-90F4-D26A9A34DD9F}"/>
              </a:ext>
            </a:extLst>
          </p:cNvPr>
          <p:cNvGrpSpPr/>
          <p:nvPr/>
        </p:nvGrpSpPr>
        <p:grpSpPr>
          <a:xfrm>
            <a:off x="11025407" y="1820791"/>
            <a:ext cx="888321" cy="374286"/>
            <a:chOff x="11026690" y="1820372"/>
            <a:chExt cx="888552" cy="374383"/>
          </a:xfrm>
        </p:grpSpPr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A3EA61B1-9E16-4168-9ABA-4B3153F66F7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026690" y="2061405"/>
              <a:ext cx="356184" cy="13335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8373BBBA-3667-4FDB-BF64-89AE1427E704}"/>
                </a:ext>
              </a:extLst>
            </p:cNvPr>
            <p:cNvSpPr txBox="1"/>
            <p:nvPr/>
          </p:nvSpPr>
          <p:spPr>
            <a:xfrm flipH="1">
              <a:off x="11115789" y="1820372"/>
              <a:ext cx="79945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rgbClr val="FF0000"/>
                  </a:solidFill>
                </a:rPr>
                <a:t>10 MeV</a:t>
              </a:r>
            </a:p>
          </p:txBody>
        </p:sp>
      </p:grpSp>
      <p:sp>
        <p:nvSpPr>
          <p:cNvPr id="36" name="Footer Placeholder 3">
            <a:extLst>
              <a:ext uri="{FF2B5EF4-FFF2-40B4-BE49-F238E27FC236}">
                <a16:creationId xmlns:a16="http://schemas.microsoft.com/office/drawing/2014/main" id="{25870077-A617-4925-9EFD-81CBE9E752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665507" y="6464753"/>
            <a:ext cx="2938416" cy="23349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FFA Energy Upgrad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3586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3 0.00047 L -0.17305 0.09028 L -0.77709 0.08843 L -0.79545 0.11042 L -0.80599 0.125 L -0.81914 0.13102 L -0.83594 0.12963 L -0.8461 0.13496 L -0.8487 0.14445 L -0.85052 0.1544 L -0.84753 0.16574 L -0.84427 0.17292 L -0.83711 0.17824 L -0.81459 0.17639 L -0.80039 0.18635 L -0.78125 0.21644 L -0.03047 0.21713 L -0.01328 0.19375 L -0.0013 0.17778 L 0.00885 0.17639 L 0.02617 0.17639 L 0.03359 0.17292 L 0.03854 0.16435 L 0.03932 0.15579 L 0.03776 0.14028 L 0.03021 0.13172 L 0.01718 0.13033 L -0.00091 0.12709 L -0.01589 0.11227 L -0.03008 0.08959 L -0.77227 0.08843 L -0.77227 0.08635 L -0.77188 0.08773 " pathEditMode="relative" rAng="0" ptsTypes="AAAAAAAAAAAAAAAAAAAAAAAAAAAAAAAAA">
                                      <p:cBhvr>
                                        <p:cTn id="9" dur="5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547" y="108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20816C8-CF13-418F-B388-160501F64B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9" name="TextBox 326">
            <a:extLst>
              <a:ext uri="{FF2B5EF4-FFF2-40B4-BE49-F238E27FC236}">
                <a16:creationId xmlns:a16="http://schemas.microsoft.com/office/drawing/2014/main" id="{B393EF01-E349-48F5-B5AE-8A80F1FCF8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22275"/>
            <a:ext cx="918375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Recirculating Injector Based on LERF (3-pass)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6070CD0D-7FC8-4072-89CD-C5A618DEBFD8}"/>
              </a:ext>
            </a:extLst>
          </p:cNvPr>
          <p:cNvGrpSpPr/>
          <p:nvPr/>
        </p:nvGrpSpPr>
        <p:grpSpPr>
          <a:xfrm flipH="1">
            <a:off x="278273" y="1379897"/>
            <a:ext cx="11909498" cy="3643952"/>
            <a:chOff x="0" y="1352551"/>
            <a:chExt cx="11912600" cy="3644901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6D588680-7795-473A-89EB-A46A7323D7C3}"/>
                </a:ext>
              </a:extLst>
            </p:cNvPr>
            <p:cNvGrpSpPr/>
            <p:nvPr/>
          </p:nvGrpSpPr>
          <p:grpSpPr>
            <a:xfrm flipH="1">
              <a:off x="0" y="1352551"/>
              <a:ext cx="11912600" cy="3644900"/>
              <a:chOff x="0" y="1352550"/>
              <a:chExt cx="12192000" cy="3934053"/>
            </a:xfrm>
          </p:grpSpPr>
          <p:pic>
            <p:nvPicPr>
              <p:cNvPr id="14" name="Picture 13">
                <a:extLst>
                  <a:ext uri="{FF2B5EF4-FFF2-40B4-BE49-F238E27FC236}">
                    <a16:creationId xmlns:a16="http://schemas.microsoft.com/office/drawing/2014/main" id="{49F9A617-89D1-4950-B6C6-D2E9A76124E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0" y="1571397"/>
                <a:ext cx="12192000" cy="3715206"/>
              </a:xfrm>
              <a:prstGeom prst="rect">
                <a:avLst/>
              </a:prstGeom>
            </p:spPr>
          </p:pic>
          <p:pic>
            <p:nvPicPr>
              <p:cNvPr id="15" name="Picture 14">
                <a:extLst>
                  <a:ext uri="{FF2B5EF4-FFF2-40B4-BE49-F238E27FC236}">
                    <a16:creationId xmlns:a16="http://schemas.microsoft.com/office/drawing/2014/main" id="{B9616B93-2003-4FF6-989F-CBCD442FB9E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154357" y="3176690"/>
                <a:ext cx="2773494" cy="1087336"/>
              </a:xfrm>
              <a:prstGeom prst="rect">
                <a:avLst/>
              </a:prstGeom>
            </p:spPr>
          </p:pic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3785DE92-BE26-4489-9AF9-8304D384A7C2}"/>
                  </a:ext>
                </a:extLst>
              </p:cNvPr>
              <p:cNvSpPr/>
              <p:nvPr/>
            </p:nvSpPr>
            <p:spPr>
              <a:xfrm>
                <a:off x="1930400" y="1352550"/>
                <a:ext cx="6864350" cy="12319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91E511FC-4BAD-4261-8BB3-8A0B4D178499}"/>
                  </a:ext>
                </a:extLst>
              </p:cNvPr>
              <p:cNvSpPr/>
              <p:nvPr/>
            </p:nvSpPr>
            <p:spPr>
              <a:xfrm>
                <a:off x="1028700" y="4666420"/>
                <a:ext cx="1676400" cy="17651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A92D8D2C-B0D7-45D4-9820-A26BB555966F}"/>
                  </a:ext>
                </a:extLst>
              </p:cNvPr>
              <p:cNvSpPr/>
              <p:nvPr/>
            </p:nvSpPr>
            <p:spPr>
              <a:xfrm>
                <a:off x="9855200" y="4666420"/>
                <a:ext cx="1354667" cy="13841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91830FC0-D73E-4446-8D8F-7091A6B8914F}"/>
                  </a:ext>
                </a:extLst>
              </p:cNvPr>
              <p:cNvSpPr/>
              <p:nvPr/>
            </p:nvSpPr>
            <p:spPr>
              <a:xfrm rot="20646255">
                <a:off x="2052704" y="3045473"/>
                <a:ext cx="800728" cy="3397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0BB58A75-0093-4D30-A5B0-2ECE2B271DEF}"/>
                </a:ext>
              </a:extLst>
            </p:cNvPr>
            <p:cNvSpPr/>
            <p:nvPr/>
          </p:nvSpPr>
          <p:spPr>
            <a:xfrm>
              <a:off x="11717914" y="2493906"/>
              <a:ext cx="193345" cy="250354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A3E9F678-B51F-473D-B899-774840DED838}"/>
                </a:ext>
              </a:extLst>
            </p:cNvPr>
            <p:cNvSpPr/>
            <p:nvPr/>
          </p:nvSpPr>
          <p:spPr>
            <a:xfrm>
              <a:off x="47848" y="1924494"/>
              <a:ext cx="340656" cy="307295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E1982E40-F5E7-4175-95F9-DC53F64268C3}"/>
              </a:ext>
            </a:extLst>
          </p:cNvPr>
          <p:cNvGrpSpPr/>
          <p:nvPr/>
        </p:nvGrpSpPr>
        <p:grpSpPr>
          <a:xfrm flipH="1">
            <a:off x="3358170" y="2628168"/>
            <a:ext cx="5285459" cy="397080"/>
            <a:chOff x="3556648" y="2627959"/>
            <a:chExt cx="5286836" cy="397183"/>
          </a:xfrm>
        </p:grpSpPr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F76B2E41-E05B-4EAE-9CFB-7B09BF7E8D72}"/>
                </a:ext>
              </a:extLst>
            </p:cNvPr>
            <p:cNvGrpSpPr/>
            <p:nvPr/>
          </p:nvGrpSpPr>
          <p:grpSpPr>
            <a:xfrm>
              <a:off x="3556648" y="2634979"/>
              <a:ext cx="1549400" cy="390163"/>
              <a:chOff x="3657600" y="2728533"/>
              <a:chExt cx="1549400" cy="387350"/>
            </a:xfrm>
          </p:grpSpPr>
          <p:sp>
            <p:nvSpPr>
              <p:cNvPr id="28" name="Rectangle: Rounded Corners 27">
                <a:extLst>
                  <a:ext uri="{FF2B5EF4-FFF2-40B4-BE49-F238E27FC236}">
                    <a16:creationId xmlns:a16="http://schemas.microsoft.com/office/drawing/2014/main" id="{0C3C10FB-C846-499E-8763-6C652CB3DB1F}"/>
                  </a:ext>
                </a:extLst>
              </p:cNvPr>
              <p:cNvSpPr/>
              <p:nvPr/>
            </p:nvSpPr>
            <p:spPr>
              <a:xfrm>
                <a:off x="3657600" y="2728533"/>
                <a:ext cx="1549400" cy="387350"/>
              </a:xfrm>
              <a:prstGeom prst="roundRect">
                <a:avLst>
                  <a:gd name="adj" fmla="val 50000"/>
                </a:avLst>
              </a:prstGeom>
              <a:solidFill>
                <a:srgbClr val="7030A0">
                  <a:tint val="66000"/>
                  <a:satMod val="160000"/>
                  <a:alpha val="66000"/>
                </a:srgb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6E23DB4-59C4-4C9B-8654-CFD31F1C5D33}"/>
                  </a:ext>
                </a:extLst>
              </p:cNvPr>
              <p:cNvSpPr txBox="1"/>
              <p:nvPr/>
            </p:nvSpPr>
            <p:spPr>
              <a:xfrm>
                <a:off x="4064000" y="2758308"/>
                <a:ext cx="7874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/>
                  <a:t>C-75</a:t>
                </a:r>
              </a:p>
            </p:txBody>
          </p:sp>
        </p:grp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10671719-C169-4CDA-9C47-C37B20DA8A98}"/>
                </a:ext>
              </a:extLst>
            </p:cNvPr>
            <p:cNvGrpSpPr/>
            <p:nvPr/>
          </p:nvGrpSpPr>
          <p:grpSpPr>
            <a:xfrm>
              <a:off x="5413445" y="2634979"/>
              <a:ext cx="1549400" cy="390163"/>
              <a:chOff x="3657600" y="2728533"/>
              <a:chExt cx="1549400" cy="387350"/>
            </a:xfrm>
          </p:grpSpPr>
          <p:sp>
            <p:nvSpPr>
              <p:cNvPr id="26" name="Rectangle: Rounded Corners 25">
                <a:extLst>
                  <a:ext uri="{FF2B5EF4-FFF2-40B4-BE49-F238E27FC236}">
                    <a16:creationId xmlns:a16="http://schemas.microsoft.com/office/drawing/2014/main" id="{E1F8B122-C6DB-45F1-88DA-CE622A5AB266}"/>
                  </a:ext>
                </a:extLst>
              </p:cNvPr>
              <p:cNvSpPr/>
              <p:nvPr/>
            </p:nvSpPr>
            <p:spPr>
              <a:xfrm>
                <a:off x="3657600" y="2728533"/>
                <a:ext cx="1549400" cy="387350"/>
              </a:xfrm>
              <a:prstGeom prst="roundRect">
                <a:avLst>
                  <a:gd name="adj" fmla="val 50000"/>
                </a:avLst>
              </a:prstGeom>
              <a:solidFill>
                <a:srgbClr val="7030A0">
                  <a:tint val="66000"/>
                  <a:satMod val="160000"/>
                  <a:alpha val="66000"/>
                </a:srgb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3F30183D-1B87-4AB1-95C7-64D4EECEC345}"/>
                  </a:ext>
                </a:extLst>
              </p:cNvPr>
              <p:cNvSpPr txBox="1"/>
              <p:nvPr/>
            </p:nvSpPr>
            <p:spPr>
              <a:xfrm>
                <a:off x="4064000" y="2758308"/>
                <a:ext cx="7874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/>
                  <a:t>C-75</a:t>
                </a:r>
              </a:p>
            </p:txBody>
          </p:sp>
        </p:grp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7B87B038-8D14-4711-AD0A-30C82A073607}"/>
                </a:ext>
              </a:extLst>
            </p:cNvPr>
            <p:cNvGrpSpPr/>
            <p:nvPr/>
          </p:nvGrpSpPr>
          <p:grpSpPr>
            <a:xfrm>
              <a:off x="7294084" y="2627959"/>
              <a:ext cx="1549400" cy="390163"/>
              <a:chOff x="3657600" y="2728533"/>
              <a:chExt cx="1549400" cy="387350"/>
            </a:xfrm>
          </p:grpSpPr>
          <p:sp>
            <p:nvSpPr>
              <p:cNvPr id="24" name="Rectangle: Rounded Corners 23">
                <a:extLst>
                  <a:ext uri="{FF2B5EF4-FFF2-40B4-BE49-F238E27FC236}">
                    <a16:creationId xmlns:a16="http://schemas.microsoft.com/office/drawing/2014/main" id="{EA68C103-9855-4A60-A209-25A59E0AC1EC}"/>
                  </a:ext>
                </a:extLst>
              </p:cNvPr>
              <p:cNvSpPr/>
              <p:nvPr/>
            </p:nvSpPr>
            <p:spPr>
              <a:xfrm>
                <a:off x="3657600" y="2728533"/>
                <a:ext cx="1549400" cy="387350"/>
              </a:xfrm>
              <a:prstGeom prst="roundRect">
                <a:avLst>
                  <a:gd name="adj" fmla="val 50000"/>
                </a:avLst>
              </a:prstGeom>
              <a:solidFill>
                <a:srgbClr val="7030A0">
                  <a:tint val="66000"/>
                  <a:satMod val="160000"/>
                  <a:alpha val="66000"/>
                </a:srgb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C7D79EB8-D02D-442B-A2FC-2D92D4099E8C}"/>
                  </a:ext>
                </a:extLst>
              </p:cNvPr>
              <p:cNvSpPr txBox="1"/>
              <p:nvPr/>
            </p:nvSpPr>
            <p:spPr>
              <a:xfrm>
                <a:off x="4064000" y="2758308"/>
                <a:ext cx="7874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/>
                  <a:t>C-75</a:t>
                </a:r>
              </a:p>
            </p:txBody>
          </p:sp>
        </p:grpSp>
      </p:grpSp>
      <p:sp>
        <p:nvSpPr>
          <p:cNvPr id="30" name="Oval 29">
            <a:extLst>
              <a:ext uri="{FF2B5EF4-FFF2-40B4-BE49-F238E27FC236}">
                <a16:creationId xmlns:a16="http://schemas.microsoft.com/office/drawing/2014/main" id="{79858E50-B6C6-45B4-A53B-C52BC98C11DC}"/>
              </a:ext>
            </a:extLst>
          </p:cNvPr>
          <p:cNvSpPr/>
          <p:nvPr/>
        </p:nvSpPr>
        <p:spPr>
          <a:xfrm flipH="1">
            <a:off x="10897939" y="2178376"/>
            <a:ext cx="101574" cy="10792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C2C62E0-01E8-4B29-B987-8FAC0A874EF3}"/>
              </a:ext>
            </a:extLst>
          </p:cNvPr>
          <p:cNvSpPr txBox="1"/>
          <p:nvPr/>
        </p:nvSpPr>
        <p:spPr>
          <a:xfrm flipH="1">
            <a:off x="1046967" y="2428083"/>
            <a:ext cx="799245" cy="2769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436 MeV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4E959DDA-2AC0-4DD2-A3E1-1E5FC2D3AE26}"/>
              </a:ext>
            </a:extLst>
          </p:cNvPr>
          <p:cNvSpPr txBox="1"/>
          <p:nvPr/>
        </p:nvSpPr>
        <p:spPr>
          <a:xfrm>
            <a:off x="4067112" y="1232061"/>
            <a:ext cx="4587989" cy="400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999" dirty="0"/>
              <a:t>10 MeV + </a:t>
            </a:r>
            <a:r>
              <a:rPr lang="en-US" sz="1999" dirty="0">
                <a:solidFill>
                  <a:srgbClr val="FF0000"/>
                </a:solidFill>
              </a:rPr>
              <a:t>3</a:t>
            </a:r>
            <a:r>
              <a:rPr lang="en-US" sz="1999" dirty="0"/>
              <a:t> × 3 × 71 MeV = 650 MeV</a:t>
            </a: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EC46B73B-7D40-4AA3-90F4-D26A9A34DD9F}"/>
              </a:ext>
            </a:extLst>
          </p:cNvPr>
          <p:cNvGrpSpPr/>
          <p:nvPr/>
        </p:nvGrpSpPr>
        <p:grpSpPr>
          <a:xfrm>
            <a:off x="11025407" y="1820791"/>
            <a:ext cx="888321" cy="374286"/>
            <a:chOff x="11026690" y="1820372"/>
            <a:chExt cx="888552" cy="374383"/>
          </a:xfrm>
        </p:grpSpPr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A3EA61B1-9E16-4168-9ABA-4B3153F66F7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1026690" y="2061405"/>
              <a:ext cx="356184" cy="13335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8373BBBA-3667-4FDB-BF64-89AE1427E704}"/>
                </a:ext>
              </a:extLst>
            </p:cNvPr>
            <p:cNvSpPr txBox="1"/>
            <p:nvPr/>
          </p:nvSpPr>
          <p:spPr>
            <a:xfrm flipH="1">
              <a:off x="11115789" y="1820372"/>
              <a:ext cx="79945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rgbClr val="FF0000"/>
                  </a:solidFill>
                </a:rPr>
                <a:t>10 MeV</a:t>
              </a:r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8E675617-0FF8-445B-AFF8-AC22A53D8879}"/>
              </a:ext>
            </a:extLst>
          </p:cNvPr>
          <p:cNvGrpSpPr/>
          <p:nvPr/>
        </p:nvGrpSpPr>
        <p:grpSpPr>
          <a:xfrm flipH="1">
            <a:off x="278273" y="1379897"/>
            <a:ext cx="11909498" cy="3643952"/>
            <a:chOff x="0" y="1352551"/>
            <a:chExt cx="11912600" cy="3644901"/>
          </a:xfrm>
        </p:grpSpPr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B0E93C67-06F6-4CB9-BF01-37657EDD70CC}"/>
                </a:ext>
              </a:extLst>
            </p:cNvPr>
            <p:cNvGrpSpPr/>
            <p:nvPr/>
          </p:nvGrpSpPr>
          <p:grpSpPr>
            <a:xfrm flipH="1">
              <a:off x="0" y="1352551"/>
              <a:ext cx="11912600" cy="3644900"/>
              <a:chOff x="0" y="1352550"/>
              <a:chExt cx="12192000" cy="3934053"/>
            </a:xfrm>
          </p:grpSpPr>
          <p:pic>
            <p:nvPicPr>
              <p:cNvPr id="40" name="Picture 39">
                <a:extLst>
                  <a:ext uri="{FF2B5EF4-FFF2-40B4-BE49-F238E27FC236}">
                    <a16:creationId xmlns:a16="http://schemas.microsoft.com/office/drawing/2014/main" id="{98B75DBD-9932-448A-AB29-39866809A80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0" y="1571397"/>
                <a:ext cx="12192000" cy="3715206"/>
              </a:xfrm>
              <a:prstGeom prst="rect">
                <a:avLst/>
              </a:prstGeom>
            </p:spPr>
          </p:pic>
          <p:pic>
            <p:nvPicPr>
              <p:cNvPr id="41" name="Picture 40">
                <a:extLst>
                  <a:ext uri="{FF2B5EF4-FFF2-40B4-BE49-F238E27FC236}">
                    <a16:creationId xmlns:a16="http://schemas.microsoft.com/office/drawing/2014/main" id="{E150D1BE-EBBC-451E-BF7A-3EED823C2F2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154357" y="3176690"/>
                <a:ext cx="2773494" cy="1087336"/>
              </a:xfrm>
              <a:prstGeom prst="rect">
                <a:avLst/>
              </a:prstGeom>
            </p:spPr>
          </p:pic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748A3E0B-7163-46C5-A36E-BAC542F3F19A}"/>
                  </a:ext>
                </a:extLst>
              </p:cNvPr>
              <p:cNvSpPr/>
              <p:nvPr/>
            </p:nvSpPr>
            <p:spPr>
              <a:xfrm>
                <a:off x="1930400" y="1352550"/>
                <a:ext cx="6864350" cy="12319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4A8311F3-282F-473A-8487-8185D3204EF7}"/>
                  </a:ext>
                </a:extLst>
              </p:cNvPr>
              <p:cNvSpPr/>
              <p:nvPr/>
            </p:nvSpPr>
            <p:spPr>
              <a:xfrm>
                <a:off x="1028700" y="4666420"/>
                <a:ext cx="1676400" cy="17651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E845BF03-F53F-4330-ACD0-09E9DA2DC843}"/>
                  </a:ext>
                </a:extLst>
              </p:cNvPr>
              <p:cNvSpPr/>
              <p:nvPr/>
            </p:nvSpPr>
            <p:spPr>
              <a:xfrm>
                <a:off x="9855200" y="4666420"/>
                <a:ext cx="1354667" cy="13841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D3E56F7C-FAF7-4DC3-8031-68887ED2730F}"/>
                  </a:ext>
                </a:extLst>
              </p:cNvPr>
              <p:cNvSpPr/>
              <p:nvPr/>
            </p:nvSpPr>
            <p:spPr>
              <a:xfrm rot="20646255">
                <a:off x="2052704" y="3045473"/>
                <a:ext cx="800728" cy="3397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60CCBF59-34CA-4CD8-AB15-64C4F76EFF9B}"/>
                </a:ext>
              </a:extLst>
            </p:cNvPr>
            <p:cNvSpPr/>
            <p:nvPr/>
          </p:nvSpPr>
          <p:spPr>
            <a:xfrm>
              <a:off x="11717914" y="2493906"/>
              <a:ext cx="193345" cy="250354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Rectangle 38">
              <a:extLst>
                <a:ext uri="{FF2B5EF4-FFF2-40B4-BE49-F238E27FC236}">
                  <a16:creationId xmlns:a16="http://schemas.microsoft.com/office/drawing/2014/main" id="{901146A8-441D-4624-BF16-016CD8242E09}"/>
                </a:ext>
              </a:extLst>
            </p:cNvPr>
            <p:cNvSpPr/>
            <p:nvPr/>
          </p:nvSpPr>
          <p:spPr>
            <a:xfrm>
              <a:off x="47848" y="1924494"/>
              <a:ext cx="340656" cy="307295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C37FABF2-EE15-4893-B783-C4A395D2E72E}"/>
              </a:ext>
            </a:extLst>
          </p:cNvPr>
          <p:cNvGrpSpPr/>
          <p:nvPr/>
        </p:nvGrpSpPr>
        <p:grpSpPr>
          <a:xfrm flipH="1">
            <a:off x="3358170" y="2628168"/>
            <a:ext cx="5285459" cy="397080"/>
            <a:chOff x="3556648" y="2627959"/>
            <a:chExt cx="5286836" cy="397183"/>
          </a:xfrm>
        </p:grpSpPr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9B7C4E24-79CC-4734-B165-7C2F6B0A86AD}"/>
                </a:ext>
              </a:extLst>
            </p:cNvPr>
            <p:cNvGrpSpPr/>
            <p:nvPr/>
          </p:nvGrpSpPr>
          <p:grpSpPr>
            <a:xfrm>
              <a:off x="3556648" y="2634979"/>
              <a:ext cx="1549400" cy="390163"/>
              <a:chOff x="3657600" y="2728533"/>
              <a:chExt cx="1549400" cy="387350"/>
            </a:xfrm>
          </p:grpSpPr>
          <p:sp>
            <p:nvSpPr>
              <p:cNvPr id="54" name="Rectangle: Rounded Corners 53">
                <a:extLst>
                  <a:ext uri="{FF2B5EF4-FFF2-40B4-BE49-F238E27FC236}">
                    <a16:creationId xmlns:a16="http://schemas.microsoft.com/office/drawing/2014/main" id="{2EC1C1FA-6FB8-42FA-A094-97D09F08057F}"/>
                  </a:ext>
                </a:extLst>
              </p:cNvPr>
              <p:cNvSpPr/>
              <p:nvPr/>
            </p:nvSpPr>
            <p:spPr>
              <a:xfrm>
                <a:off x="3657600" y="2728533"/>
                <a:ext cx="1549400" cy="387350"/>
              </a:xfrm>
              <a:prstGeom prst="roundRect">
                <a:avLst>
                  <a:gd name="adj" fmla="val 50000"/>
                </a:avLst>
              </a:prstGeom>
              <a:solidFill>
                <a:srgbClr val="7030A0">
                  <a:tint val="66000"/>
                  <a:satMod val="160000"/>
                  <a:alpha val="66000"/>
                </a:srgb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A99A6045-0F80-4A0F-B61B-A68791617740}"/>
                  </a:ext>
                </a:extLst>
              </p:cNvPr>
              <p:cNvSpPr txBox="1"/>
              <p:nvPr/>
            </p:nvSpPr>
            <p:spPr>
              <a:xfrm>
                <a:off x="4064000" y="2758308"/>
                <a:ext cx="7874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/>
                  <a:t>C-75</a:t>
                </a:r>
              </a:p>
            </p:txBody>
          </p:sp>
        </p:grpSp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57567269-394B-4D4C-96DA-F73A96614F73}"/>
                </a:ext>
              </a:extLst>
            </p:cNvPr>
            <p:cNvGrpSpPr/>
            <p:nvPr/>
          </p:nvGrpSpPr>
          <p:grpSpPr>
            <a:xfrm>
              <a:off x="5413445" y="2634979"/>
              <a:ext cx="1549400" cy="390163"/>
              <a:chOff x="3657600" y="2728533"/>
              <a:chExt cx="1549400" cy="387350"/>
            </a:xfrm>
          </p:grpSpPr>
          <p:sp>
            <p:nvSpPr>
              <p:cNvPr id="52" name="Rectangle: Rounded Corners 51">
                <a:extLst>
                  <a:ext uri="{FF2B5EF4-FFF2-40B4-BE49-F238E27FC236}">
                    <a16:creationId xmlns:a16="http://schemas.microsoft.com/office/drawing/2014/main" id="{D438691F-E8DB-4856-BCC9-BD63E19F9D11}"/>
                  </a:ext>
                </a:extLst>
              </p:cNvPr>
              <p:cNvSpPr/>
              <p:nvPr/>
            </p:nvSpPr>
            <p:spPr>
              <a:xfrm>
                <a:off x="3657600" y="2728533"/>
                <a:ext cx="1549400" cy="387350"/>
              </a:xfrm>
              <a:prstGeom prst="roundRect">
                <a:avLst>
                  <a:gd name="adj" fmla="val 50000"/>
                </a:avLst>
              </a:prstGeom>
              <a:solidFill>
                <a:srgbClr val="7030A0">
                  <a:tint val="66000"/>
                  <a:satMod val="160000"/>
                  <a:alpha val="66000"/>
                </a:srgb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211EA0D2-67C2-41EF-84E2-BE77002BBE86}"/>
                  </a:ext>
                </a:extLst>
              </p:cNvPr>
              <p:cNvSpPr txBox="1"/>
              <p:nvPr/>
            </p:nvSpPr>
            <p:spPr>
              <a:xfrm>
                <a:off x="4064000" y="2758308"/>
                <a:ext cx="7874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/>
                  <a:t>C-75</a:t>
                </a:r>
              </a:p>
            </p:txBody>
          </p:sp>
        </p:grpSp>
        <p:grpSp>
          <p:nvGrpSpPr>
            <p:cNvPr id="49" name="Group 48">
              <a:extLst>
                <a:ext uri="{FF2B5EF4-FFF2-40B4-BE49-F238E27FC236}">
                  <a16:creationId xmlns:a16="http://schemas.microsoft.com/office/drawing/2014/main" id="{E6C26094-E91D-468E-B3CC-A9BB66D74F08}"/>
                </a:ext>
              </a:extLst>
            </p:cNvPr>
            <p:cNvGrpSpPr/>
            <p:nvPr/>
          </p:nvGrpSpPr>
          <p:grpSpPr>
            <a:xfrm>
              <a:off x="7294084" y="2627959"/>
              <a:ext cx="1549400" cy="390163"/>
              <a:chOff x="3657600" y="2728533"/>
              <a:chExt cx="1549400" cy="387350"/>
            </a:xfrm>
          </p:grpSpPr>
          <p:sp>
            <p:nvSpPr>
              <p:cNvPr id="50" name="Rectangle: Rounded Corners 49">
                <a:extLst>
                  <a:ext uri="{FF2B5EF4-FFF2-40B4-BE49-F238E27FC236}">
                    <a16:creationId xmlns:a16="http://schemas.microsoft.com/office/drawing/2014/main" id="{34354818-0B85-417A-BF69-C09DEA4B8D9C}"/>
                  </a:ext>
                </a:extLst>
              </p:cNvPr>
              <p:cNvSpPr/>
              <p:nvPr/>
            </p:nvSpPr>
            <p:spPr>
              <a:xfrm>
                <a:off x="3657600" y="2728533"/>
                <a:ext cx="1549400" cy="387350"/>
              </a:xfrm>
              <a:prstGeom prst="roundRect">
                <a:avLst>
                  <a:gd name="adj" fmla="val 50000"/>
                </a:avLst>
              </a:prstGeom>
              <a:solidFill>
                <a:srgbClr val="7030A0">
                  <a:tint val="66000"/>
                  <a:satMod val="160000"/>
                  <a:alpha val="66000"/>
                </a:srgbClr>
              </a:solidFill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317F176A-AFEA-4CE6-A46F-E41A02704270}"/>
                  </a:ext>
                </a:extLst>
              </p:cNvPr>
              <p:cNvSpPr txBox="1"/>
              <p:nvPr/>
            </p:nvSpPr>
            <p:spPr>
              <a:xfrm>
                <a:off x="4064000" y="2758308"/>
                <a:ext cx="7874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b="1" dirty="0"/>
                  <a:t>C-75</a:t>
                </a:r>
              </a:p>
            </p:txBody>
          </p:sp>
        </p:grpSp>
      </p:grpSp>
      <p:sp>
        <p:nvSpPr>
          <p:cNvPr id="56" name="TextBox 55">
            <a:extLst>
              <a:ext uri="{FF2B5EF4-FFF2-40B4-BE49-F238E27FC236}">
                <a16:creationId xmlns:a16="http://schemas.microsoft.com/office/drawing/2014/main" id="{8ACEA8C5-2720-4389-B49C-C62112E230F1}"/>
              </a:ext>
            </a:extLst>
          </p:cNvPr>
          <p:cNvSpPr txBox="1"/>
          <p:nvPr/>
        </p:nvSpPr>
        <p:spPr>
          <a:xfrm>
            <a:off x="4067112" y="1232061"/>
            <a:ext cx="4587989" cy="400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999" dirty="0"/>
              <a:t>10 MeV + </a:t>
            </a:r>
            <a:r>
              <a:rPr lang="en-US" sz="1999" dirty="0">
                <a:solidFill>
                  <a:srgbClr val="FF0000"/>
                </a:solidFill>
              </a:rPr>
              <a:t>3</a:t>
            </a:r>
            <a:r>
              <a:rPr lang="en-US" sz="1999" dirty="0"/>
              <a:t> × 3 × 71 MeV = 650 MeV</a:t>
            </a:r>
          </a:p>
        </p:txBody>
      </p:sp>
      <p:grpSp>
        <p:nvGrpSpPr>
          <p:cNvPr id="57" name="Group 56">
            <a:extLst>
              <a:ext uri="{FF2B5EF4-FFF2-40B4-BE49-F238E27FC236}">
                <a16:creationId xmlns:a16="http://schemas.microsoft.com/office/drawing/2014/main" id="{F701C2A8-A3FF-46E1-903E-5BD7C802F743}"/>
              </a:ext>
            </a:extLst>
          </p:cNvPr>
          <p:cNvGrpSpPr/>
          <p:nvPr/>
        </p:nvGrpSpPr>
        <p:grpSpPr>
          <a:xfrm>
            <a:off x="61419" y="2796424"/>
            <a:ext cx="1207323" cy="1093862"/>
            <a:chOff x="41558" y="2800831"/>
            <a:chExt cx="1207637" cy="1094147"/>
          </a:xfrm>
        </p:grpSpPr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4A405DB5-7860-44C7-A06C-807EFF911548}"/>
                </a:ext>
              </a:extLst>
            </p:cNvPr>
            <p:cNvGrpSpPr/>
            <p:nvPr/>
          </p:nvGrpSpPr>
          <p:grpSpPr>
            <a:xfrm flipH="1">
              <a:off x="143882" y="2800831"/>
              <a:ext cx="1105313" cy="990640"/>
              <a:chOff x="11080526" y="2760672"/>
              <a:chExt cx="959012" cy="1052113"/>
            </a:xfrm>
          </p:grpSpPr>
          <p:pic>
            <p:nvPicPr>
              <p:cNvPr id="60" name="Picture 59">
                <a:extLst>
                  <a:ext uri="{FF2B5EF4-FFF2-40B4-BE49-F238E27FC236}">
                    <a16:creationId xmlns:a16="http://schemas.microsoft.com/office/drawing/2014/main" id="{49DB920F-3D01-41EE-ACDB-9EBFB51EE81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 rot="3960555">
                <a:off x="11762946" y="3155857"/>
                <a:ext cx="271239" cy="281945"/>
              </a:xfrm>
              <a:prstGeom prst="rect">
                <a:avLst/>
              </a:prstGeom>
            </p:spPr>
          </p:pic>
          <p:pic>
            <p:nvPicPr>
              <p:cNvPr id="61" name="Picture 60">
                <a:extLst>
                  <a:ext uri="{FF2B5EF4-FFF2-40B4-BE49-F238E27FC236}">
                    <a16:creationId xmlns:a16="http://schemas.microsoft.com/office/drawing/2014/main" id="{5DEC35EC-0942-4CD5-A73F-D5C28C456D5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091871" y="2760672"/>
                <a:ext cx="473764" cy="281945"/>
              </a:xfrm>
              <a:prstGeom prst="rect">
                <a:avLst/>
              </a:prstGeom>
            </p:spPr>
          </p:pic>
          <p:pic>
            <p:nvPicPr>
              <p:cNvPr id="62" name="Picture 61">
                <a:extLst>
                  <a:ext uri="{FF2B5EF4-FFF2-40B4-BE49-F238E27FC236}">
                    <a16:creationId xmlns:a16="http://schemas.microsoft.com/office/drawing/2014/main" id="{838CBF65-6B0F-4005-AFC2-226B8DD02CB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577382" y="2824507"/>
                <a:ext cx="271239" cy="281945"/>
              </a:xfrm>
              <a:prstGeom prst="rect">
                <a:avLst/>
              </a:prstGeom>
            </p:spPr>
          </p:pic>
          <p:pic>
            <p:nvPicPr>
              <p:cNvPr id="63" name="Picture 62">
                <a:extLst>
                  <a:ext uri="{FF2B5EF4-FFF2-40B4-BE49-F238E27FC236}">
                    <a16:creationId xmlns:a16="http://schemas.microsoft.com/office/drawing/2014/main" id="{FA0FF63C-3111-4F0E-B64B-552EF3E5BAA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 rot="3621610">
                <a:off x="11789882" y="3042853"/>
                <a:ext cx="173134" cy="154584"/>
              </a:xfrm>
              <a:prstGeom prst="rect">
                <a:avLst/>
              </a:prstGeom>
            </p:spPr>
          </p:pic>
          <p:grpSp>
            <p:nvGrpSpPr>
              <p:cNvPr id="64" name="Group 63">
                <a:extLst>
                  <a:ext uri="{FF2B5EF4-FFF2-40B4-BE49-F238E27FC236}">
                    <a16:creationId xmlns:a16="http://schemas.microsoft.com/office/drawing/2014/main" id="{26F26982-2AED-482D-99B0-9C9A3FFABD3B}"/>
                  </a:ext>
                </a:extLst>
              </p:cNvPr>
              <p:cNvGrpSpPr/>
              <p:nvPr/>
            </p:nvGrpSpPr>
            <p:grpSpPr>
              <a:xfrm flipV="1">
                <a:off x="11080526" y="3366745"/>
                <a:ext cx="861870" cy="446040"/>
                <a:chOff x="11057836" y="2760672"/>
                <a:chExt cx="861870" cy="446040"/>
              </a:xfrm>
            </p:grpSpPr>
            <p:pic>
              <p:nvPicPr>
                <p:cNvPr id="65" name="Picture 64">
                  <a:extLst>
                    <a:ext uri="{FF2B5EF4-FFF2-40B4-BE49-F238E27FC236}">
                      <a16:creationId xmlns:a16="http://schemas.microsoft.com/office/drawing/2014/main" id="{3BE96BA3-2E1E-4D43-82E6-9CE6BF77FBF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1057836" y="2760672"/>
                  <a:ext cx="473764" cy="281945"/>
                </a:xfrm>
                <a:prstGeom prst="rect">
                  <a:avLst/>
                </a:prstGeom>
              </p:spPr>
            </p:pic>
            <p:pic>
              <p:nvPicPr>
                <p:cNvPr id="66" name="Picture 65">
                  <a:extLst>
                    <a:ext uri="{FF2B5EF4-FFF2-40B4-BE49-F238E27FC236}">
                      <a16:creationId xmlns:a16="http://schemas.microsoft.com/office/drawing/2014/main" id="{038F63DA-27BF-4FEE-855C-553CC4D55541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11543347" y="2824507"/>
                  <a:ext cx="271239" cy="281945"/>
                </a:xfrm>
                <a:prstGeom prst="rect">
                  <a:avLst/>
                </a:prstGeom>
              </p:spPr>
            </p:pic>
            <p:pic>
              <p:nvPicPr>
                <p:cNvPr id="67" name="Picture 66">
                  <a:extLst>
                    <a:ext uri="{FF2B5EF4-FFF2-40B4-BE49-F238E27FC236}">
                      <a16:creationId xmlns:a16="http://schemas.microsoft.com/office/drawing/2014/main" id="{BDCF8BEF-3BB3-420D-A193-23184CC1C1DF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 rot="3621610">
                  <a:off x="11755847" y="3042853"/>
                  <a:ext cx="173134" cy="154584"/>
                </a:xfrm>
                <a:prstGeom prst="rect">
                  <a:avLst/>
                </a:prstGeom>
              </p:spPr>
            </p:pic>
          </p:grpSp>
        </p:grp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CA12FBE9-075F-4B6D-BA7C-9EDE9F4087FE}"/>
                </a:ext>
              </a:extLst>
            </p:cNvPr>
            <p:cNvSpPr txBox="1"/>
            <p:nvPr/>
          </p:nvSpPr>
          <p:spPr>
            <a:xfrm>
              <a:off x="41558" y="3648757"/>
              <a:ext cx="653874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New arc</a:t>
              </a:r>
            </a:p>
          </p:txBody>
        </p:sp>
      </p:grpSp>
      <p:grpSp>
        <p:nvGrpSpPr>
          <p:cNvPr id="68" name="Group 67">
            <a:extLst>
              <a:ext uri="{FF2B5EF4-FFF2-40B4-BE49-F238E27FC236}">
                <a16:creationId xmlns:a16="http://schemas.microsoft.com/office/drawing/2014/main" id="{37FD6E64-29F4-4678-A07A-395E3AE29F92}"/>
              </a:ext>
            </a:extLst>
          </p:cNvPr>
          <p:cNvGrpSpPr/>
          <p:nvPr/>
        </p:nvGrpSpPr>
        <p:grpSpPr>
          <a:xfrm>
            <a:off x="10796197" y="2781878"/>
            <a:ext cx="1453102" cy="1018881"/>
            <a:chOff x="10797421" y="2790853"/>
            <a:chExt cx="1453481" cy="1019146"/>
          </a:xfrm>
        </p:grpSpPr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id="{3590AE37-1361-45B9-AB62-0C302A84A4B3}"/>
                </a:ext>
              </a:extLst>
            </p:cNvPr>
            <p:cNvGrpSpPr/>
            <p:nvPr/>
          </p:nvGrpSpPr>
          <p:grpSpPr>
            <a:xfrm>
              <a:off x="10797421" y="2790853"/>
              <a:ext cx="1105313" cy="990640"/>
              <a:chOff x="11080526" y="2760672"/>
              <a:chExt cx="959012" cy="1052113"/>
            </a:xfrm>
          </p:grpSpPr>
          <p:pic>
            <p:nvPicPr>
              <p:cNvPr id="71" name="Picture 70">
                <a:extLst>
                  <a:ext uri="{FF2B5EF4-FFF2-40B4-BE49-F238E27FC236}">
                    <a16:creationId xmlns:a16="http://schemas.microsoft.com/office/drawing/2014/main" id="{767EC599-E9B5-4744-8282-E6970D94825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 rot="3960555">
                <a:off x="11762946" y="3155857"/>
                <a:ext cx="271239" cy="281945"/>
              </a:xfrm>
              <a:prstGeom prst="rect">
                <a:avLst/>
              </a:prstGeom>
            </p:spPr>
          </p:pic>
          <p:pic>
            <p:nvPicPr>
              <p:cNvPr id="72" name="Picture 71">
                <a:extLst>
                  <a:ext uri="{FF2B5EF4-FFF2-40B4-BE49-F238E27FC236}">
                    <a16:creationId xmlns:a16="http://schemas.microsoft.com/office/drawing/2014/main" id="{09FE0B3F-88A7-4A26-802B-A73886247D9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091871" y="2760672"/>
                <a:ext cx="473764" cy="281945"/>
              </a:xfrm>
              <a:prstGeom prst="rect">
                <a:avLst/>
              </a:prstGeom>
            </p:spPr>
          </p:pic>
          <p:pic>
            <p:nvPicPr>
              <p:cNvPr id="73" name="Picture 72">
                <a:extLst>
                  <a:ext uri="{FF2B5EF4-FFF2-40B4-BE49-F238E27FC236}">
                    <a16:creationId xmlns:a16="http://schemas.microsoft.com/office/drawing/2014/main" id="{AEE3EDEC-DF9B-46B9-AA1E-CD0207DC88B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577382" y="2824507"/>
                <a:ext cx="271239" cy="281945"/>
              </a:xfrm>
              <a:prstGeom prst="rect">
                <a:avLst/>
              </a:prstGeom>
            </p:spPr>
          </p:pic>
          <p:pic>
            <p:nvPicPr>
              <p:cNvPr id="74" name="Picture 73">
                <a:extLst>
                  <a:ext uri="{FF2B5EF4-FFF2-40B4-BE49-F238E27FC236}">
                    <a16:creationId xmlns:a16="http://schemas.microsoft.com/office/drawing/2014/main" id="{E6FCFACA-C3B3-4642-9106-4B62048A945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 rot="3621610">
                <a:off x="11789882" y="3042853"/>
                <a:ext cx="173134" cy="154584"/>
              </a:xfrm>
              <a:prstGeom prst="rect">
                <a:avLst/>
              </a:prstGeom>
            </p:spPr>
          </p:pic>
          <p:grpSp>
            <p:nvGrpSpPr>
              <p:cNvPr id="75" name="Group 74">
                <a:extLst>
                  <a:ext uri="{FF2B5EF4-FFF2-40B4-BE49-F238E27FC236}">
                    <a16:creationId xmlns:a16="http://schemas.microsoft.com/office/drawing/2014/main" id="{751801B9-5ED1-4A2A-87CB-F7F291C76159}"/>
                  </a:ext>
                </a:extLst>
              </p:cNvPr>
              <p:cNvGrpSpPr/>
              <p:nvPr/>
            </p:nvGrpSpPr>
            <p:grpSpPr>
              <a:xfrm flipV="1">
                <a:off x="11080526" y="3366745"/>
                <a:ext cx="861870" cy="446040"/>
                <a:chOff x="11057836" y="2760672"/>
                <a:chExt cx="861870" cy="446040"/>
              </a:xfrm>
            </p:grpSpPr>
            <p:pic>
              <p:nvPicPr>
                <p:cNvPr id="76" name="Picture 75">
                  <a:extLst>
                    <a:ext uri="{FF2B5EF4-FFF2-40B4-BE49-F238E27FC236}">
                      <a16:creationId xmlns:a16="http://schemas.microsoft.com/office/drawing/2014/main" id="{58D573FF-C8FE-49DC-8446-D4F7280D1C20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1057836" y="2760672"/>
                  <a:ext cx="473764" cy="281945"/>
                </a:xfrm>
                <a:prstGeom prst="rect">
                  <a:avLst/>
                </a:prstGeom>
              </p:spPr>
            </p:pic>
            <p:pic>
              <p:nvPicPr>
                <p:cNvPr id="77" name="Picture 76">
                  <a:extLst>
                    <a:ext uri="{FF2B5EF4-FFF2-40B4-BE49-F238E27FC236}">
                      <a16:creationId xmlns:a16="http://schemas.microsoft.com/office/drawing/2014/main" id="{D4C4E16B-6DA2-421F-93C8-3E8900CD5F0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11543347" y="2824507"/>
                  <a:ext cx="271239" cy="281945"/>
                </a:xfrm>
                <a:prstGeom prst="rect">
                  <a:avLst/>
                </a:prstGeom>
              </p:spPr>
            </p:pic>
            <p:pic>
              <p:nvPicPr>
                <p:cNvPr id="78" name="Picture 77">
                  <a:extLst>
                    <a:ext uri="{FF2B5EF4-FFF2-40B4-BE49-F238E27FC236}">
                      <a16:creationId xmlns:a16="http://schemas.microsoft.com/office/drawing/2014/main" id="{61B01620-E81E-4063-B652-24FCADAB6DD5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 rot="3621610">
                  <a:off x="11755847" y="3042853"/>
                  <a:ext cx="173134" cy="154584"/>
                </a:xfrm>
                <a:prstGeom prst="rect">
                  <a:avLst/>
                </a:prstGeom>
              </p:spPr>
            </p:pic>
          </p:grpSp>
        </p:grp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F4AA5673-E7B0-442B-8E42-9D3950E78800}"/>
                </a:ext>
              </a:extLst>
            </p:cNvPr>
            <p:cNvSpPr txBox="1"/>
            <p:nvPr/>
          </p:nvSpPr>
          <p:spPr>
            <a:xfrm>
              <a:off x="11597028" y="3563778"/>
              <a:ext cx="653874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/>
                <a:t>New arc</a:t>
              </a:r>
            </a:p>
          </p:txBody>
        </p:sp>
      </p:grpSp>
      <p:grpSp>
        <p:nvGrpSpPr>
          <p:cNvPr id="79" name="Group 78">
            <a:extLst>
              <a:ext uri="{FF2B5EF4-FFF2-40B4-BE49-F238E27FC236}">
                <a16:creationId xmlns:a16="http://schemas.microsoft.com/office/drawing/2014/main" id="{D24794D7-EEE0-45CA-9E63-33FA6B50CC81}"/>
              </a:ext>
            </a:extLst>
          </p:cNvPr>
          <p:cNvGrpSpPr/>
          <p:nvPr/>
        </p:nvGrpSpPr>
        <p:grpSpPr>
          <a:xfrm>
            <a:off x="-47987" y="2537647"/>
            <a:ext cx="799245" cy="304290"/>
            <a:chOff x="-49588" y="2537414"/>
            <a:chExt cx="799453" cy="304369"/>
          </a:xfrm>
        </p:grpSpPr>
        <p:cxnSp>
          <p:nvCxnSpPr>
            <p:cNvPr id="80" name="Straight Arrow Connector 79">
              <a:extLst>
                <a:ext uri="{FF2B5EF4-FFF2-40B4-BE49-F238E27FC236}">
                  <a16:creationId xmlns:a16="http://schemas.microsoft.com/office/drawing/2014/main" id="{CC76007E-11C1-4C05-9D65-9FB6F461D55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6044" y="2841783"/>
              <a:ext cx="409058" cy="0"/>
            </a:xfrm>
            <a:prstGeom prst="straightConnector1">
              <a:avLst/>
            </a:prstGeom>
            <a:ln w="127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id="{C956BA93-0850-4976-A81C-9B7176BECA80}"/>
                </a:ext>
              </a:extLst>
            </p:cNvPr>
            <p:cNvSpPr txBox="1"/>
            <p:nvPr/>
          </p:nvSpPr>
          <p:spPr>
            <a:xfrm flipH="1">
              <a:off x="-49588" y="2537414"/>
              <a:ext cx="799453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>
                  <a:solidFill>
                    <a:srgbClr val="FF0000"/>
                  </a:solidFill>
                </a:rPr>
                <a:t>650 MeV</a:t>
              </a:r>
            </a:p>
          </p:txBody>
        </p:sp>
      </p:grpSp>
      <p:sp>
        <p:nvSpPr>
          <p:cNvPr id="82" name="Oval 81">
            <a:extLst>
              <a:ext uri="{FF2B5EF4-FFF2-40B4-BE49-F238E27FC236}">
                <a16:creationId xmlns:a16="http://schemas.microsoft.com/office/drawing/2014/main" id="{85828838-E807-4A56-8AAF-4D82F1413ABE}"/>
              </a:ext>
            </a:extLst>
          </p:cNvPr>
          <p:cNvSpPr/>
          <p:nvPr/>
        </p:nvSpPr>
        <p:spPr>
          <a:xfrm flipH="1">
            <a:off x="1486169" y="2786448"/>
            <a:ext cx="101574" cy="10792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Footer Placeholder 3">
            <a:extLst>
              <a:ext uri="{FF2B5EF4-FFF2-40B4-BE49-F238E27FC236}">
                <a16:creationId xmlns:a16="http://schemas.microsoft.com/office/drawing/2014/main" id="{A63BBBAE-92CD-4FAA-90E7-F265473695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665507" y="6464753"/>
            <a:ext cx="2938416" cy="23349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FFA Energy Upgrad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1904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3 0.00047 L -0.17305 0.09028 L -0.77709 0.08843 L -0.79545 0.11042 L -0.80599 0.125 L -0.81914 0.13102 L -0.83594 0.12963 L -0.8461 0.13496 L -0.8487 0.14445 L -0.85052 0.1544 L -0.84753 0.16574 L -0.84427 0.17292 L -0.83711 0.17824 L -0.81459 0.17639 L -0.80039 0.18635 L -0.78125 0.21644 L -0.03047 0.21713 L -0.01328 0.19375 L -0.0013 0.17778 L 0.00885 0.17639 L 0.02617 0.17639 L 0.03359 0.17292 L 0.03854 0.16435 L 0.03932 0.15579 L 0.03776 0.14028 L 0.03021 0.13172 L 0.01718 0.13033 L -0.00091 0.12709 L -0.01589 0.11227 L -0.03008 0.08959 L -0.77227 0.08843 L -0.77227 0.08635 L -0.77188 0.08773 " pathEditMode="relative" rAng="0" ptsTypes="AAAAAAAAAAAAAAAAAAAAAAAAAAAAAAAAA">
                                      <p:cBhvr>
                                        <p:cTn id="8" dur="5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547" y="10833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39 -0.00023 L -0.02096 0.00903 L -0.03229 0.01435 L -0.04948 0.0169 L -0.06719 0.01574 L -0.075 0.01574 L -0.08255 0.01898 L -0.09075 0.02824 L -0.09752 0.03912 L -0.1013 0.0544 L -0.10156 0.06435 L -0.10013 0.07639 L -0.09557 0.09167 L -0.08815 0.10509 L -0.08021 0.11181 L -0.07018 0.11435 L -0.05247 0.11505 L -0.03568 0.11366 L -0.02357 0.11968 L -0.01393 0.12361 L -0.00716 0.12963 L -0.00156 0.13565 L 0.16159 0.23657 L 0.57526 0.23588 L 0.74323 0.12917 L 0.75078 0.12037 L 0.75899 0.11574 L 0.76953 0.11366 L 0.78034 0.11296 L 0.80925 0.11366 L 0.81745 0.10972 L 0.82578 0.10232 L 0.83399 0.08912 L 0.83737 0.075 L 0.83893 0.06111 L 0.83737 0.04769 L 0.83399 0.03495 L 0.828 0.02639 L 0.81901 0.01574 L 0.80404 0.01157 L 0.79128 0.01435 L 0.77813 0.01366 L 0.77018 0.01227 L 0.75781 0.00556 L 0.74362 0.00093 L -0.08698 0.00023 " pathEditMode="relative" ptsTypes="AAAAAAAAAAAAAAAAAAAAAAAAAAAAAAAAAAAAAAAAAAAAAA">
                                      <p:cBhvr>
                                        <p:cTn id="19" dur="5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/>
      <p:bldP spid="8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C21336AC-2C3C-44C0-9DA2-F66DBD7C70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9577" y="1539674"/>
            <a:ext cx="9308078" cy="4764137"/>
          </a:xfrm>
          <a:prstGeom prst="rect">
            <a:avLst/>
          </a:prstGeom>
        </p:spPr>
      </p:pic>
      <p:sp>
        <p:nvSpPr>
          <p:cNvPr id="9" name="TextBox 326">
            <a:extLst>
              <a:ext uri="{FF2B5EF4-FFF2-40B4-BE49-F238E27FC236}">
                <a16:creationId xmlns:a16="http://schemas.microsoft.com/office/drawing/2014/main" id="{B393EF01-E349-48F5-B5AE-8A80F1FCF8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379" y="164272"/>
            <a:ext cx="103124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>
                <a:latin typeface="Arial" pitchFamily="34" charset="0"/>
                <a:cs typeface="Arial" pitchFamily="34" charset="0"/>
              </a:rPr>
              <a:t>Synergy Between the Positron Source and 650 MeV Injector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FEF34C4-E97B-461C-A4F2-AF4DCDDD2E14}"/>
              </a:ext>
            </a:extLst>
          </p:cNvPr>
          <p:cNvSpPr/>
          <p:nvPr/>
        </p:nvSpPr>
        <p:spPr>
          <a:xfrm>
            <a:off x="3319026" y="1008311"/>
            <a:ext cx="5135217" cy="646331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itron program ends prior to 22 GeV FFA, so LERF can be repurposed for 650 MeV electrons. 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CA16D827-67BD-45DA-8499-456F46BE628D}"/>
              </a:ext>
            </a:extLst>
          </p:cNvPr>
          <p:cNvSpPr txBox="1"/>
          <p:nvPr/>
        </p:nvSpPr>
        <p:spPr>
          <a:xfrm>
            <a:off x="4791122" y="4193368"/>
            <a:ext cx="2836033" cy="307777"/>
          </a:xfrm>
          <a:prstGeom prst="rect">
            <a:avLst/>
          </a:prstGeom>
          <a:solidFill>
            <a:srgbClr val="CCFF99"/>
          </a:solidFill>
          <a:ln>
            <a:solidFill>
              <a:srgbClr val="002060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SRF to accelerate e+ to 123 MeV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C595E2E4-3279-44BD-BBEB-22637C53ECF0}"/>
              </a:ext>
            </a:extLst>
          </p:cNvPr>
          <p:cNvSpPr txBox="1"/>
          <p:nvPr/>
        </p:nvSpPr>
        <p:spPr>
          <a:xfrm>
            <a:off x="4836006" y="3401153"/>
            <a:ext cx="2791149" cy="307777"/>
          </a:xfrm>
          <a:prstGeom prst="rect">
            <a:avLst/>
          </a:prstGeom>
          <a:solidFill>
            <a:srgbClr val="CCFF99"/>
          </a:solidFill>
          <a:ln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SRF to accelerate e</a:t>
            </a:r>
            <a:r>
              <a:rPr kumimoji="0" lang="en-US" sz="1400" b="0" i="0" u="none" strike="noStrike" kern="1200" cap="none" spc="0" normalizeH="0" baseline="3000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-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 </a:t>
            </a:r>
            <a:r>
              <a:rPr lang="en-US" sz="1400" dirty="0">
                <a:solidFill>
                  <a:srgbClr val="002060"/>
                </a:solidFill>
                <a:latin typeface="Arial" charset="0"/>
                <a:cs typeface="Arial" charset="0"/>
              </a:rPr>
              <a:t>to 120 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MeV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19C82886-43AF-49AB-AC20-A07318BE1E7A}"/>
              </a:ext>
            </a:extLst>
          </p:cNvPr>
          <p:cNvSpPr txBox="1"/>
          <p:nvPr/>
        </p:nvSpPr>
        <p:spPr>
          <a:xfrm>
            <a:off x="9196603" y="1114539"/>
            <a:ext cx="2555694" cy="523220"/>
          </a:xfrm>
          <a:prstGeom prst="rect">
            <a:avLst/>
          </a:prstGeom>
          <a:solidFill>
            <a:srgbClr val="CCFF99"/>
          </a:solidFill>
          <a:ln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Compact 10 mA P-Gun, Wien filter, 10 MeV e- injector</a:t>
            </a:r>
          </a:p>
        </p:txBody>
      </p:sp>
      <p:sp>
        <p:nvSpPr>
          <p:cNvPr id="47" name="Slide Number Placeholder 4">
            <a:extLst>
              <a:ext uri="{FF2B5EF4-FFF2-40B4-BE49-F238E27FC236}">
                <a16:creationId xmlns:a16="http://schemas.microsoft.com/office/drawing/2014/main" id="{50C348D0-7623-4BFC-92B9-5FD532603D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48" name="Footer Placeholder 3">
            <a:extLst>
              <a:ext uri="{FF2B5EF4-FFF2-40B4-BE49-F238E27FC236}">
                <a16:creationId xmlns:a16="http://schemas.microsoft.com/office/drawing/2014/main" id="{D79ACCAE-472A-44F5-8699-CE3A113C39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665507" y="6482195"/>
            <a:ext cx="2938416" cy="23349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FFA Energy Upgrade</a:t>
            </a:r>
            <a:endParaRPr lang="en-US" dirty="0"/>
          </a:p>
        </p:txBody>
      </p:sp>
      <p:sp>
        <p:nvSpPr>
          <p:cNvPr id="51" name="Rectangle 3">
            <a:extLst>
              <a:ext uri="{FF2B5EF4-FFF2-40B4-BE49-F238E27FC236}">
                <a16:creationId xmlns:a16="http://schemas.microsoft.com/office/drawing/2014/main" id="{AFBA91B4-DEA7-4C1E-A328-307150A2C68F}"/>
              </a:ext>
            </a:extLst>
          </p:cNvPr>
          <p:cNvSpPr txBox="1">
            <a:spLocks noChangeArrowheads="1"/>
          </p:cNvSpPr>
          <p:nvPr/>
        </p:nvSpPr>
        <p:spPr>
          <a:xfrm>
            <a:off x="63160" y="907824"/>
            <a:ext cx="1235659" cy="281381"/>
          </a:xfrm>
          <a:prstGeom prst="rect">
            <a:avLst/>
          </a:prstGeom>
          <a:solidFill>
            <a:srgbClr val="F2FF75"/>
          </a:solidFill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10000"/>
              </a:lnSpc>
              <a:buNone/>
            </a:pPr>
            <a:r>
              <a:rPr lang="en-US" sz="1200" dirty="0">
                <a:solidFill>
                  <a:srgbClr val="002060"/>
                </a:solidFill>
                <a:latin typeface="Arial"/>
                <a:cs typeface="Arial"/>
              </a:rPr>
              <a:t>Joe Grames</a:t>
            </a:r>
          </a:p>
        </p:txBody>
      </p:sp>
    </p:spTree>
    <p:extLst>
      <p:ext uri="{BB962C8B-B14F-4D97-AF65-F5344CB8AC3E}">
        <p14:creationId xmlns:p14="http://schemas.microsoft.com/office/powerpoint/2010/main" val="1378859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8" grpId="0" animBg="1"/>
      <p:bldP spid="30" grpId="0" animBg="1"/>
      <p:bldP spid="3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EFB8FCA-A605-4E18-B74E-A4874B0835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74892"/>
            <a:ext cx="12189216" cy="482656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7EE6BA0-3696-C548-8A23-24F893FAD2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70073"/>
            <a:ext cx="12344399" cy="487490"/>
          </a:xfrm>
        </p:spPr>
        <p:txBody>
          <a:bodyPr>
            <a:noAutofit/>
          </a:bodyPr>
          <a:lstStyle/>
          <a:p>
            <a:r>
              <a:rPr lang="en-US" sz="2800" dirty="0"/>
              <a:t>Electron/positron injector vault is required for 12 GeV e</a:t>
            </a:r>
            <a:r>
              <a:rPr lang="en-US" sz="2800" baseline="30000" dirty="0"/>
              <a:t>+</a:t>
            </a:r>
            <a:r>
              <a:rPr lang="en-US" sz="2800" dirty="0"/>
              <a:t> and 22 GeV e</a:t>
            </a:r>
            <a:r>
              <a:rPr lang="en-US" sz="2800" baseline="30000" dirty="0">
                <a:latin typeface="Symbol" panose="05050102010706020507" pitchFamily="18" charset="2"/>
              </a:rPr>
              <a:t>-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B8ACA684-36C3-F14E-95E3-D92C887E6E20}"/>
              </a:ext>
            </a:extLst>
          </p:cNvPr>
          <p:cNvSpPr txBox="1"/>
          <p:nvPr/>
        </p:nvSpPr>
        <p:spPr>
          <a:xfrm>
            <a:off x="1511560" y="5375147"/>
            <a:ext cx="10459616" cy="20723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‘Green beamline’ is a cost effective option for staging positron and energy upgrades:</a:t>
            </a:r>
          </a:p>
          <a:p>
            <a:pPr>
              <a:spcAft>
                <a:spcPts val="600"/>
              </a:spcAft>
            </a:pPr>
            <a:r>
              <a:rPr lang="en-US" sz="2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r>
              <a:rPr lang="en-US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3 MeV e</a:t>
            </a:r>
            <a:r>
              <a:rPr lang="en-US" b="1" baseline="30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for 12 GeV CEBAF</a:t>
            </a:r>
          </a:p>
          <a:p>
            <a:pPr>
              <a:spcAft>
                <a:spcPts val="600"/>
              </a:spcAft>
            </a:pPr>
            <a:r>
              <a:rPr lang="en-US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	650 MeV e</a:t>
            </a:r>
            <a:r>
              <a:rPr lang="en-US" sz="2400" b="1" baseline="30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for 22 GeV CEBAF Energy Upgrade</a:t>
            </a:r>
          </a:p>
          <a:p>
            <a:pPr>
              <a:lnSpc>
                <a:spcPct val="150000"/>
              </a:lnSpc>
            </a:pPr>
            <a:endParaRPr lang="en-US" b="1" i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endParaRPr lang="en-US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3">
            <a:extLst>
              <a:ext uri="{FF2B5EF4-FFF2-40B4-BE49-F238E27FC236}">
                <a16:creationId xmlns:a16="http://schemas.microsoft.com/office/drawing/2014/main" id="{CD823009-8319-4443-AF92-88564CC0D65C}"/>
              </a:ext>
            </a:extLst>
          </p:cNvPr>
          <p:cNvSpPr txBox="1">
            <a:spLocks noChangeArrowheads="1"/>
          </p:cNvSpPr>
          <p:nvPr/>
        </p:nvSpPr>
        <p:spPr>
          <a:xfrm>
            <a:off x="10830551" y="890098"/>
            <a:ext cx="1235659" cy="281381"/>
          </a:xfrm>
          <a:prstGeom prst="rect">
            <a:avLst/>
          </a:prstGeom>
          <a:solidFill>
            <a:srgbClr val="F2FF75"/>
          </a:solidFill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lnSpc>
                <a:spcPct val="110000"/>
              </a:lnSpc>
              <a:buNone/>
            </a:pPr>
            <a:r>
              <a:rPr lang="en-US" sz="1200" dirty="0">
                <a:solidFill>
                  <a:srgbClr val="002060"/>
                </a:solidFill>
                <a:latin typeface="Arial"/>
                <a:cs typeface="Arial"/>
              </a:rPr>
              <a:t>Joe Grames</a:t>
            </a:r>
          </a:p>
        </p:txBody>
      </p:sp>
      <p:sp>
        <p:nvSpPr>
          <p:cNvPr id="23" name="Slide Number Placeholder 4">
            <a:extLst>
              <a:ext uri="{FF2B5EF4-FFF2-40B4-BE49-F238E27FC236}">
                <a16:creationId xmlns:a16="http://schemas.microsoft.com/office/drawing/2014/main" id="{0E3767E8-BFE7-4C81-9DCD-CEF27C1285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24" name="Footer Placeholder 3">
            <a:extLst>
              <a:ext uri="{FF2B5EF4-FFF2-40B4-BE49-F238E27FC236}">
                <a16:creationId xmlns:a16="http://schemas.microsoft.com/office/drawing/2014/main" id="{876D6D2E-10D4-4DC6-80F7-4E59C6DF77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665507" y="6482195"/>
            <a:ext cx="2938416" cy="23349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with Novel FFA Design</a:t>
            </a: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262232A-4CA3-4CB7-8A91-86F5534138C5}"/>
              </a:ext>
            </a:extLst>
          </p:cNvPr>
          <p:cNvSpPr txBox="1"/>
          <p:nvPr/>
        </p:nvSpPr>
        <p:spPr>
          <a:xfrm>
            <a:off x="2295799" y="908887"/>
            <a:ext cx="2593442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b="1" spc="-1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3 MeV e</a:t>
            </a:r>
            <a:r>
              <a:rPr lang="en-US" b="1" spc="-15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600" b="1" spc="-1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650 MeV e</a:t>
            </a:r>
            <a:r>
              <a:rPr lang="en-US" b="1" spc="-150" baseline="30000" dirty="0">
                <a:latin typeface="Symbol" panose="05050102010706020507" pitchFamily="18" charset="2"/>
                <a:cs typeface="Times New Roman" panose="02020603050405020304" pitchFamily="18" charset="0"/>
              </a:rPr>
              <a:t>-</a:t>
            </a:r>
            <a:r>
              <a:rPr lang="en-US" sz="1600" b="1" spc="-1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1531613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01" name="Group 802">
            <a:extLst>
              <a:ext uri="{FF2B5EF4-FFF2-40B4-BE49-F238E27FC236}">
                <a16:creationId xmlns:a16="http://schemas.microsoft.com/office/drawing/2014/main" id="{7BBFE162-1E24-4EBF-AC11-CF280E9E182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491688" y="4434031"/>
            <a:ext cx="7133871" cy="1647508"/>
            <a:chOff x="178" y="2308"/>
            <a:chExt cx="5352" cy="1236"/>
          </a:xfrm>
        </p:grpSpPr>
        <p:sp>
          <p:nvSpPr>
            <p:cNvPr id="1202" name="AutoShape 801">
              <a:extLst>
                <a:ext uri="{FF2B5EF4-FFF2-40B4-BE49-F238E27FC236}">
                  <a16:creationId xmlns:a16="http://schemas.microsoft.com/office/drawing/2014/main" id="{398DFD53-B7DA-4F6B-BA0B-D43ED9E01ACF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178" y="2308"/>
              <a:ext cx="5316" cy="1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203" name="Group 1003">
              <a:extLst>
                <a:ext uri="{FF2B5EF4-FFF2-40B4-BE49-F238E27FC236}">
                  <a16:creationId xmlns:a16="http://schemas.microsoft.com/office/drawing/2014/main" id="{090310D3-F340-4BDD-83B7-45619C2E6D9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8" y="2308"/>
              <a:ext cx="5352" cy="1236"/>
              <a:chOff x="178" y="2308"/>
              <a:chExt cx="5352" cy="1236"/>
            </a:xfrm>
          </p:grpSpPr>
          <p:sp>
            <p:nvSpPr>
              <p:cNvPr id="2196" name="Rectangle 803">
                <a:extLst>
                  <a:ext uri="{FF2B5EF4-FFF2-40B4-BE49-F238E27FC236}">
                    <a16:creationId xmlns:a16="http://schemas.microsoft.com/office/drawing/2014/main" id="{32858CA4-0369-483D-A594-1E6C6C9736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" y="2308"/>
                <a:ext cx="5316" cy="123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97" name="Rectangle 804">
                <a:extLst>
                  <a:ext uri="{FF2B5EF4-FFF2-40B4-BE49-F238E27FC236}">
                    <a16:creationId xmlns:a16="http://schemas.microsoft.com/office/drawing/2014/main" id="{EA8B644A-205E-4835-958E-165207558B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0" y="2452"/>
                <a:ext cx="5172" cy="942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98" name="Rectangle 805">
                <a:extLst>
                  <a:ext uri="{FF2B5EF4-FFF2-40B4-BE49-F238E27FC236}">
                    <a16:creationId xmlns:a16="http://schemas.microsoft.com/office/drawing/2014/main" id="{F2781E5D-BAEF-40C7-9890-82A39A1648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70" y="3406"/>
                <a:ext cx="30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43.507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199" name="Rectangle 806">
                <a:extLst>
                  <a:ext uri="{FF2B5EF4-FFF2-40B4-BE49-F238E27FC236}">
                    <a16:creationId xmlns:a16="http://schemas.microsoft.com/office/drawing/2014/main" id="{39229FD0-1E40-4228-9F6C-D2BE7921E3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0" y="3406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00" name="Rectangle 808">
                <a:extLst>
                  <a:ext uri="{FF2B5EF4-FFF2-40B4-BE49-F238E27FC236}">
                    <a16:creationId xmlns:a16="http://schemas.microsoft.com/office/drawing/2014/main" id="{E1ED5CFC-C711-4D1D-9094-0C7B38188B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" y="2386"/>
                <a:ext cx="48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                        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01" name="Rectangle 809">
                <a:extLst>
                  <a:ext uri="{FF2B5EF4-FFF2-40B4-BE49-F238E27FC236}">
                    <a16:creationId xmlns:a16="http://schemas.microsoft.com/office/drawing/2014/main" id="{15035C43-6220-4D41-AB65-93E45172D9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169" y="2413"/>
                <a:ext cx="12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6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02" name="Rectangle 810">
                <a:extLst>
                  <a:ext uri="{FF2B5EF4-FFF2-40B4-BE49-F238E27FC236}">
                    <a16:creationId xmlns:a16="http://schemas.microsoft.com/office/drawing/2014/main" id="{BFFA9C96-BA35-42CE-B999-E1B479B897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190" y="3310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03" name="Rectangle 812">
                <a:extLst>
                  <a:ext uri="{FF2B5EF4-FFF2-40B4-BE49-F238E27FC236}">
                    <a16:creationId xmlns:a16="http://schemas.microsoft.com/office/drawing/2014/main" id="{0741879C-417C-4FF8-B223-B73CF2A2F3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5440" y="3309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04" name="Rectangle 813">
                <a:extLst>
                  <a:ext uri="{FF2B5EF4-FFF2-40B4-BE49-F238E27FC236}">
                    <a16:creationId xmlns:a16="http://schemas.microsoft.com/office/drawing/2014/main" id="{2379B32A-3917-4035-992F-B3598137CF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-44" y="2800"/>
                <a:ext cx="54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BETA_X&amp;Y[m]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05" name="Line 815">
                <a:extLst>
                  <a:ext uri="{FF2B5EF4-FFF2-40B4-BE49-F238E27FC236}">
                    <a16:creationId xmlns:a16="http://schemas.microsoft.com/office/drawing/2014/main" id="{A31A1EF7-0068-4697-99D7-396F40C437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86" y="2542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06" name="Line 816">
                <a:extLst>
                  <a:ext uri="{FF2B5EF4-FFF2-40B4-BE49-F238E27FC236}">
                    <a16:creationId xmlns:a16="http://schemas.microsoft.com/office/drawing/2014/main" id="{2AABE120-CB0A-4AB9-AAAC-B150D54C14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0" y="2542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07" name="Line 817">
                <a:extLst>
                  <a:ext uri="{FF2B5EF4-FFF2-40B4-BE49-F238E27FC236}">
                    <a16:creationId xmlns:a16="http://schemas.microsoft.com/office/drawing/2014/main" id="{6D46D3A4-AE86-46FB-AF5C-A4BEA17B2B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66" y="336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08" name="Line 818">
                <a:extLst>
                  <a:ext uri="{FF2B5EF4-FFF2-40B4-BE49-F238E27FC236}">
                    <a16:creationId xmlns:a16="http://schemas.microsoft.com/office/drawing/2014/main" id="{BC8102D4-97E7-459D-9F20-C3718A3A1D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6" y="2452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09" name="Line 819">
                <a:extLst>
                  <a:ext uri="{FF2B5EF4-FFF2-40B4-BE49-F238E27FC236}">
                    <a16:creationId xmlns:a16="http://schemas.microsoft.com/office/drawing/2014/main" id="{80705797-6046-4293-95F2-57D3983CE5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86" y="2638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10" name="Line 820">
                <a:extLst>
                  <a:ext uri="{FF2B5EF4-FFF2-40B4-BE49-F238E27FC236}">
                    <a16:creationId xmlns:a16="http://schemas.microsoft.com/office/drawing/2014/main" id="{7038AC59-D046-4C59-A651-CFA98C2474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0" y="2638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11" name="Line 821">
                <a:extLst>
                  <a:ext uri="{FF2B5EF4-FFF2-40B4-BE49-F238E27FC236}">
                    <a16:creationId xmlns:a16="http://schemas.microsoft.com/office/drawing/2014/main" id="{A0F3A179-0A66-4A7A-891A-756DCC6CB7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82" y="336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12" name="Line 822">
                <a:extLst>
                  <a:ext uri="{FF2B5EF4-FFF2-40B4-BE49-F238E27FC236}">
                    <a16:creationId xmlns:a16="http://schemas.microsoft.com/office/drawing/2014/main" id="{432C0874-AD36-44E2-B757-38783B7C9A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82" y="2452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13" name="Line 823">
                <a:extLst>
                  <a:ext uri="{FF2B5EF4-FFF2-40B4-BE49-F238E27FC236}">
                    <a16:creationId xmlns:a16="http://schemas.microsoft.com/office/drawing/2014/main" id="{FA2B1059-35CB-47A5-A03A-FD75DFB78B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86" y="2734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14" name="Line 824">
                <a:extLst>
                  <a:ext uri="{FF2B5EF4-FFF2-40B4-BE49-F238E27FC236}">
                    <a16:creationId xmlns:a16="http://schemas.microsoft.com/office/drawing/2014/main" id="{930878D9-AA1B-4000-8ED1-0AE39B9D59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0" y="2734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15" name="Line 825">
                <a:extLst>
                  <a:ext uri="{FF2B5EF4-FFF2-40B4-BE49-F238E27FC236}">
                    <a16:creationId xmlns:a16="http://schemas.microsoft.com/office/drawing/2014/main" id="{F30B1496-C257-40A6-AA0F-EDC229D52F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98" y="336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16" name="Line 826">
                <a:extLst>
                  <a:ext uri="{FF2B5EF4-FFF2-40B4-BE49-F238E27FC236}">
                    <a16:creationId xmlns:a16="http://schemas.microsoft.com/office/drawing/2014/main" id="{23091177-A3EA-44D9-ACA6-793B58660B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98" y="2452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17" name="Line 827">
                <a:extLst>
                  <a:ext uri="{FF2B5EF4-FFF2-40B4-BE49-F238E27FC236}">
                    <a16:creationId xmlns:a16="http://schemas.microsoft.com/office/drawing/2014/main" id="{AC2EB2FD-0DF8-42D5-A36C-057460E3D4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86" y="2830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18" name="Line 828">
                <a:extLst>
                  <a:ext uri="{FF2B5EF4-FFF2-40B4-BE49-F238E27FC236}">
                    <a16:creationId xmlns:a16="http://schemas.microsoft.com/office/drawing/2014/main" id="{2B4D874E-AA04-4E65-A5BB-B190DA8C29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0" y="2830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19" name="Line 829">
                <a:extLst>
                  <a:ext uri="{FF2B5EF4-FFF2-40B4-BE49-F238E27FC236}">
                    <a16:creationId xmlns:a16="http://schemas.microsoft.com/office/drawing/2014/main" id="{689290A2-DFB0-4F2E-B217-C2B67D179D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14" y="336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20" name="Line 830">
                <a:extLst>
                  <a:ext uri="{FF2B5EF4-FFF2-40B4-BE49-F238E27FC236}">
                    <a16:creationId xmlns:a16="http://schemas.microsoft.com/office/drawing/2014/main" id="{6AC41C9B-5913-4ED1-BF1F-A812F160EC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14" y="2452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21" name="Line 831">
                <a:extLst>
                  <a:ext uri="{FF2B5EF4-FFF2-40B4-BE49-F238E27FC236}">
                    <a16:creationId xmlns:a16="http://schemas.microsoft.com/office/drawing/2014/main" id="{819ECFDF-E4C0-475C-B0F7-5FEED96F1E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86" y="2926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22" name="Line 832">
                <a:extLst>
                  <a:ext uri="{FF2B5EF4-FFF2-40B4-BE49-F238E27FC236}">
                    <a16:creationId xmlns:a16="http://schemas.microsoft.com/office/drawing/2014/main" id="{A7B4485F-8B2A-4A9D-B72E-5A6F93AE28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0" y="2926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23" name="Line 833">
                <a:extLst>
                  <a:ext uri="{FF2B5EF4-FFF2-40B4-BE49-F238E27FC236}">
                    <a16:creationId xmlns:a16="http://schemas.microsoft.com/office/drawing/2014/main" id="{64BAE3B9-C4C1-42E6-81F7-D2B9E54F46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36" y="336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24" name="Line 834">
                <a:extLst>
                  <a:ext uri="{FF2B5EF4-FFF2-40B4-BE49-F238E27FC236}">
                    <a16:creationId xmlns:a16="http://schemas.microsoft.com/office/drawing/2014/main" id="{C15B6DCC-7304-4AE2-A855-A420C77F0B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6" y="2452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25" name="Line 835">
                <a:extLst>
                  <a:ext uri="{FF2B5EF4-FFF2-40B4-BE49-F238E27FC236}">
                    <a16:creationId xmlns:a16="http://schemas.microsoft.com/office/drawing/2014/main" id="{50FE3459-C106-4C33-A604-46123CC3F4E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86" y="3016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26" name="Line 836">
                <a:extLst>
                  <a:ext uri="{FF2B5EF4-FFF2-40B4-BE49-F238E27FC236}">
                    <a16:creationId xmlns:a16="http://schemas.microsoft.com/office/drawing/2014/main" id="{7AAEAAC3-9D8D-41B8-9A62-04CDE53526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0" y="3016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27" name="Line 837">
                <a:extLst>
                  <a:ext uri="{FF2B5EF4-FFF2-40B4-BE49-F238E27FC236}">
                    <a16:creationId xmlns:a16="http://schemas.microsoft.com/office/drawing/2014/main" id="{9E6B23E8-B878-4DF8-B7AE-E94A48EA5A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52" y="336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28" name="Line 838">
                <a:extLst>
                  <a:ext uri="{FF2B5EF4-FFF2-40B4-BE49-F238E27FC236}">
                    <a16:creationId xmlns:a16="http://schemas.microsoft.com/office/drawing/2014/main" id="{9B5CEEAB-1DD5-4D54-B1A3-C26C598F90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52" y="2452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29" name="Line 839">
                <a:extLst>
                  <a:ext uri="{FF2B5EF4-FFF2-40B4-BE49-F238E27FC236}">
                    <a16:creationId xmlns:a16="http://schemas.microsoft.com/office/drawing/2014/main" id="{2D946475-B55E-4275-8F5A-99F3240422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86" y="3112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30" name="Line 840">
                <a:extLst>
                  <a:ext uri="{FF2B5EF4-FFF2-40B4-BE49-F238E27FC236}">
                    <a16:creationId xmlns:a16="http://schemas.microsoft.com/office/drawing/2014/main" id="{9A750EE2-BBEB-49B3-A3FF-1EBE99B96B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0" y="3112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31" name="Line 841">
                <a:extLst>
                  <a:ext uri="{FF2B5EF4-FFF2-40B4-BE49-F238E27FC236}">
                    <a16:creationId xmlns:a16="http://schemas.microsoft.com/office/drawing/2014/main" id="{BC47A74E-7B9B-4EC6-ABAC-907F21FDFB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68" y="336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32" name="Line 842">
                <a:extLst>
                  <a:ext uri="{FF2B5EF4-FFF2-40B4-BE49-F238E27FC236}">
                    <a16:creationId xmlns:a16="http://schemas.microsoft.com/office/drawing/2014/main" id="{B92A92F7-7432-457A-917B-AD969AAD6F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68" y="2452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33" name="Line 843">
                <a:extLst>
                  <a:ext uri="{FF2B5EF4-FFF2-40B4-BE49-F238E27FC236}">
                    <a16:creationId xmlns:a16="http://schemas.microsoft.com/office/drawing/2014/main" id="{C40BFD84-A6DE-4F53-A330-F402B472CC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86" y="3208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34" name="Line 844">
                <a:extLst>
                  <a:ext uri="{FF2B5EF4-FFF2-40B4-BE49-F238E27FC236}">
                    <a16:creationId xmlns:a16="http://schemas.microsoft.com/office/drawing/2014/main" id="{BD65CC81-E4FD-44BD-AAAF-D4F8841718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0" y="3208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35" name="Line 845">
                <a:extLst>
                  <a:ext uri="{FF2B5EF4-FFF2-40B4-BE49-F238E27FC236}">
                    <a16:creationId xmlns:a16="http://schemas.microsoft.com/office/drawing/2014/main" id="{34B1A74A-CC3D-4BC6-A8B3-BBE7A8088B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84" y="336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36" name="Line 846">
                <a:extLst>
                  <a:ext uri="{FF2B5EF4-FFF2-40B4-BE49-F238E27FC236}">
                    <a16:creationId xmlns:a16="http://schemas.microsoft.com/office/drawing/2014/main" id="{CACC7D2D-A860-448E-9177-01143F488A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84" y="2452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37" name="Line 847">
                <a:extLst>
                  <a:ext uri="{FF2B5EF4-FFF2-40B4-BE49-F238E27FC236}">
                    <a16:creationId xmlns:a16="http://schemas.microsoft.com/office/drawing/2014/main" id="{155FC73A-CA0A-40DC-89D6-0D6BCF871F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86" y="3304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38" name="Line 848">
                <a:extLst>
                  <a:ext uri="{FF2B5EF4-FFF2-40B4-BE49-F238E27FC236}">
                    <a16:creationId xmlns:a16="http://schemas.microsoft.com/office/drawing/2014/main" id="{E791D662-7F0E-473D-8001-20640ED4D2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0" y="3304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39" name="Line 849">
                <a:extLst>
                  <a:ext uri="{FF2B5EF4-FFF2-40B4-BE49-F238E27FC236}">
                    <a16:creationId xmlns:a16="http://schemas.microsoft.com/office/drawing/2014/main" id="{90E74A38-0865-405D-B54A-B9D90765CA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00" y="336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40" name="Line 850">
                <a:extLst>
                  <a:ext uri="{FF2B5EF4-FFF2-40B4-BE49-F238E27FC236}">
                    <a16:creationId xmlns:a16="http://schemas.microsoft.com/office/drawing/2014/main" id="{949141F6-AC2F-4467-9102-6E40C0E46D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00" y="2452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41" name="Freeform 851">
                <a:extLst>
                  <a:ext uri="{FF2B5EF4-FFF2-40B4-BE49-F238E27FC236}">
                    <a16:creationId xmlns:a16="http://schemas.microsoft.com/office/drawing/2014/main" id="{73391A1B-FCCB-4637-AAE5-C05CD98654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0" y="2536"/>
                <a:ext cx="5172" cy="522"/>
              </a:xfrm>
              <a:custGeom>
                <a:avLst/>
                <a:gdLst>
                  <a:gd name="T0" fmla="*/ 72 w 5172"/>
                  <a:gd name="T1" fmla="*/ 24 h 522"/>
                  <a:gd name="T2" fmla="*/ 168 w 5172"/>
                  <a:gd name="T3" fmla="*/ 48 h 522"/>
                  <a:gd name="T4" fmla="*/ 222 w 5172"/>
                  <a:gd name="T5" fmla="*/ 60 h 522"/>
                  <a:gd name="T6" fmla="*/ 312 w 5172"/>
                  <a:gd name="T7" fmla="*/ 66 h 522"/>
                  <a:gd name="T8" fmla="*/ 402 w 5172"/>
                  <a:gd name="T9" fmla="*/ 60 h 522"/>
                  <a:gd name="T10" fmla="*/ 468 w 5172"/>
                  <a:gd name="T11" fmla="*/ 78 h 522"/>
                  <a:gd name="T12" fmla="*/ 558 w 5172"/>
                  <a:gd name="T13" fmla="*/ 102 h 522"/>
                  <a:gd name="T14" fmla="*/ 624 w 5172"/>
                  <a:gd name="T15" fmla="*/ 102 h 522"/>
                  <a:gd name="T16" fmla="*/ 714 w 5172"/>
                  <a:gd name="T17" fmla="*/ 114 h 522"/>
                  <a:gd name="T18" fmla="*/ 804 w 5172"/>
                  <a:gd name="T19" fmla="*/ 108 h 522"/>
                  <a:gd name="T20" fmla="*/ 846 w 5172"/>
                  <a:gd name="T21" fmla="*/ 114 h 522"/>
                  <a:gd name="T22" fmla="*/ 954 w 5172"/>
                  <a:gd name="T23" fmla="*/ 150 h 522"/>
                  <a:gd name="T24" fmla="*/ 1020 w 5172"/>
                  <a:gd name="T25" fmla="*/ 150 h 522"/>
                  <a:gd name="T26" fmla="*/ 1092 w 5172"/>
                  <a:gd name="T27" fmla="*/ 168 h 522"/>
                  <a:gd name="T28" fmla="*/ 1200 w 5172"/>
                  <a:gd name="T29" fmla="*/ 162 h 522"/>
                  <a:gd name="T30" fmla="*/ 1242 w 5172"/>
                  <a:gd name="T31" fmla="*/ 162 h 522"/>
                  <a:gd name="T32" fmla="*/ 1338 w 5172"/>
                  <a:gd name="T33" fmla="*/ 192 h 522"/>
                  <a:gd name="T34" fmla="*/ 1422 w 5172"/>
                  <a:gd name="T35" fmla="*/ 204 h 522"/>
                  <a:gd name="T36" fmla="*/ 1488 w 5172"/>
                  <a:gd name="T37" fmla="*/ 210 h 522"/>
                  <a:gd name="T38" fmla="*/ 1578 w 5172"/>
                  <a:gd name="T39" fmla="*/ 210 h 522"/>
                  <a:gd name="T40" fmla="*/ 1644 w 5172"/>
                  <a:gd name="T41" fmla="*/ 210 h 522"/>
                  <a:gd name="T42" fmla="*/ 1734 w 5172"/>
                  <a:gd name="T43" fmla="*/ 234 h 522"/>
                  <a:gd name="T44" fmla="*/ 1824 w 5172"/>
                  <a:gd name="T45" fmla="*/ 246 h 522"/>
                  <a:gd name="T46" fmla="*/ 1878 w 5172"/>
                  <a:gd name="T47" fmla="*/ 252 h 522"/>
                  <a:gd name="T48" fmla="*/ 1974 w 5172"/>
                  <a:gd name="T49" fmla="*/ 252 h 522"/>
                  <a:gd name="T50" fmla="*/ 2046 w 5172"/>
                  <a:gd name="T51" fmla="*/ 258 h 522"/>
                  <a:gd name="T52" fmla="*/ 2124 w 5172"/>
                  <a:gd name="T53" fmla="*/ 264 h 522"/>
                  <a:gd name="T54" fmla="*/ 2220 w 5172"/>
                  <a:gd name="T55" fmla="*/ 276 h 522"/>
                  <a:gd name="T56" fmla="*/ 2268 w 5172"/>
                  <a:gd name="T57" fmla="*/ 282 h 522"/>
                  <a:gd name="T58" fmla="*/ 2364 w 5172"/>
                  <a:gd name="T59" fmla="*/ 282 h 522"/>
                  <a:gd name="T60" fmla="*/ 2442 w 5172"/>
                  <a:gd name="T61" fmla="*/ 264 h 522"/>
                  <a:gd name="T62" fmla="*/ 2508 w 5172"/>
                  <a:gd name="T63" fmla="*/ 282 h 522"/>
                  <a:gd name="T64" fmla="*/ 2598 w 5172"/>
                  <a:gd name="T65" fmla="*/ 300 h 522"/>
                  <a:gd name="T66" fmla="*/ 2664 w 5172"/>
                  <a:gd name="T67" fmla="*/ 300 h 522"/>
                  <a:gd name="T68" fmla="*/ 2754 w 5172"/>
                  <a:gd name="T69" fmla="*/ 306 h 522"/>
                  <a:gd name="T70" fmla="*/ 2844 w 5172"/>
                  <a:gd name="T71" fmla="*/ 288 h 522"/>
                  <a:gd name="T72" fmla="*/ 2898 w 5172"/>
                  <a:gd name="T73" fmla="*/ 300 h 522"/>
                  <a:gd name="T74" fmla="*/ 3000 w 5172"/>
                  <a:gd name="T75" fmla="*/ 318 h 522"/>
                  <a:gd name="T76" fmla="*/ 3066 w 5172"/>
                  <a:gd name="T77" fmla="*/ 294 h 522"/>
                  <a:gd name="T78" fmla="*/ 3144 w 5172"/>
                  <a:gd name="T79" fmla="*/ 324 h 522"/>
                  <a:gd name="T80" fmla="*/ 3240 w 5172"/>
                  <a:gd name="T81" fmla="*/ 312 h 522"/>
                  <a:gd name="T82" fmla="*/ 3288 w 5172"/>
                  <a:gd name="T83" fmla="*/ 312 h 522"/>
                  <a:gd name="T84" fmla="*/ 3384 w 5172"/>
                  <a:gd name="T85" fmla="*/ 342 h 522"/>
                  <a:gd name="T86" fmla="*/ 3468 w 5172"/>
                  <a:gd name="T87" fmla="*/ 348 h 522"/>
                  <a:gd name="T88" fmla="*/ 3528 w 5172"/>
                  <a:gd name="T89" fmla="*/ 354 h 522"/>
                  <a:gd name="T90" fmla="*/ 3630 w 5172"/>
                  <a:gd name="T91" fmla="*/ 342 h 522"/>
                  <a:gd name="T92" fmla="*/ 3684 w 5172"/>
                  <a:gd name="T93" fmla="*/ 336 h 522"/>
                  <a:gd name="T94" fmla="*/ 3774 w 5172"/>
                  <a:gd name="T95" fmla="*/ 366 h 522"/>
                  <a:gd name="T96" fmla="*/ 3864 w 5172"/>
                  <a:gd name="T97" fmla="*/ 372 h 522"/>
                  <a:gd name="T98" fmla="*/ 3918 w 5172"/>
                  <a:gd name="T99" fmla="*/ 378 h 522"/>
                  <a:gd name="T100" fmla="*/ 4020 w 5172"/>
                  <a:gd name="T101" fmla="*/ 372 h 522"/>
                  <a:gd name="T102" fmla="*/ 4086 w 5172"/>
                  <a:gd name="T103" fmla="*/ 390 h 522"/>
                  <a:gd name="T104" fmla="*/ 4188 w 5172"/>
                  <a:gd name="T105" fmla="*/ 390 h 522"/>
                  <a:gd name="T106" fmla="*/ 4290 w 5172"/>
                  <a:gd name="T107" fmla="*/ 360 h 522"/>
                  <a:gd name="T108" fmla="*/ 4392 w 5172"/>
                  <a:gd name="T109" fmla="*/ 402 h 522"/>
                  <a:gd name="T110" fmla="*/ 4494 w 5172"/>
                  <a:gd name="T111" fmla="*/ 408 h 522"/>
                  <a:gd name="T112" fmla="*/ 4602 w 5172"/>
                  <a:gd name="T113" fmla="*/ 426 h 522"/>
                  <a:gd name="T114" fmla="*/ 4704 w 5172"/>
                  <a:gd name="T115" fmla="*/ 432 h 522"/>
                  <a:gd name="T116" fmla="*/ 4824 w 5172"/>
                  <a:gd name="T117" fmla="*/ 456 h 522"/>
                  <a:gd name="T118" fmla="*/ 4908 w 5172"/>
                  <a:gd name="T119" fmla="*/ 450 h 522"/>
                  <a:gd name="T120" fmla="*/ 5028 w 5172"/>
                  <a:gd name="T121" fmla="*/ 498 h 522"/>
                  <a:gd name="T122" fmla="*/ 5112 w 5172"/>
                  <a:gd name="T123" fmla="*/ 510 h 522"/>
                  <a:gd name="T124" fmla="*/ 5166 w 5172"/>
                  <a:gd name="T125" fmla="*/ 522 h 5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172" h="52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6" y="12"/>
                    </a:lnTo>
                    <a:lnTo>
                      <a:pt x="6" y="24"/>
                    </a:lnTo>
                    <a:lnTo>
                      <a:pt x="6" y="30"/>
                    </a:lnTo>
                    <a:lnTo>
                      <a:pt x="6" y="36"/>
                    </a:lnTo>
                    <a:lnTo>
                      <a:pt x="6" y="36"/>
                    </a:lnTo>
                    <a:lnTo>
                      <a:pt x="6" y="30"/>
                    </a:lnTo>
                    <a:lnTo>
                      <a:pt x="12" y="30"/>
                    </a:lnTo>
                    <a:lnTo>
                      <a:pt x="12" y="18"/>
                    </a:lnTo>
                    <a:lnTo>
                      <a:pt x="12" y="12"/>
                    </a:lnTo>
                    <a:lnTo>
                      <a:pt x="12" y="6"/>
                    </a:lnTo>
                    <a:lnTo>
                      <a:pt x="12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18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24" y="6"/>
                    </a:lnTo>
                    <a:lnTo>
                      <a:pt x="30" y="12"/>
                    </a:lnTo>
                    <a:lnTo>
                      <a:pt x="30" y="12"/>
                    </a:lnTo>
                    <a:lnTo>
                      <a:pt x="30" y="12"/>
                    </a:lnTo>
                    <a:lnTo>
                      <a:pt x="30" y="12"/>
                    </a:lnTo>
                    <a:lnTo>
                      <a:pt x="30" y="12"/>
                    </a:lnTo>
                    <a:lnTo>
                      <a:pt x="42" y="12"/>
                    </a:lnTo>
                    <a:lnTo>
                      <a:pt x="42" y="18"/>
                    </a:lnTo>
                    <a:lnTo>
                      <a:pt x="42" y="18"/>
                    </a:lnTo>
                    <a:lnTo>
                      <a:pt x="42" y="18"/>
                    </a:lnTo>
                    <a:lnTo>
                      <a:pt x="48" y="18"/>
                    </a:lnTo>
                    <a:lnTo>
                      <a:pt x="48" y="18"/>
                    </a:lnTo>
                    <a:lnTo>
                      <a:pt x="48" y="18"/>
                    </a:lnTo>
                    <a:lnTo>
                      <a:pt x="60" y="18"/>
                    </a:lnTo>
                    <a:lnTo>
                      <a:pt x="60" y="18"/>
                    </a:lnTo>
                    <a:lnTo>
                      <a:pt x="60" y="18"/>
                    </a:lnTo>
                    <a:lnTo>
                      <a:pt x="60" y="24"/>
                    </a:lnTo>
                    <a:lnTo>
                      <a:pt x="60" y="24"/>
                    </a:lnTo>
                    <a:lnTo>
                      <a:pt x="66" y="24"/>
                    </a:lnTo>
                    <a:lnTo>
                      <a:pt x="66" y="24"/>
                    </a:lnTo>
                    <a:lnTo>
                      <a:pt x="66" y="24"/>
                    </a:lnTo>
                    <a:lnTo>
                      <a:pt x="66" y="24"/>
                    </a:lnTo>
                    <a:lnTo>
                      <a:pt x="66" y="24"/>
                    </a:lnTo>
                    <a:lnTo>
                      <a:pt x="66" y="24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72" y="24"/>
                    </a:lnTo>
                    <a:lnTo>
                      <a:pt x="84" y="30"/>
                    </a:lnTo>
                    <a:lnTo>
                      <a:pt x="84" y="30"/>
                    </a:lnTo>
                    <a:lnTo>
                      <a:pt x="84" y="30"/>
                    </a:lnTo>
                    <a:lnTo>
                      <a:pt x="84" y="30"/>
                    </a:lnTo>
                    <a:lnTo>
                      <a:pt x="84" y="30"/>
                    </a:lnTo>
                    <a:lnTo>
                      <a:pt x="90" y="30"/>
                    </a:lnTo>
                    <a:lnTo>
                      <a:pt x="90" y="30"/>
                    </a:lnTo>
                    <a:lnTo>
                      <a:pt x="96" y="36"/>
                    </a:lnTo>
                    <a:lnTo>
                      <a:pt x="102" y="36"/>
                    </a:lnTo>
                    <a:lnTo>
                      <a:pt x="102" y="36"/>
                    </a:lnTo>
                    <a:lnTo>
                      <a:pt x="102" y="36"/>
                    </a:lnTo>
                    <a:lnTo>
                      <a:pt x="102" y="36"/>
                    </a:lnTo>
                    <a:lnTo>
                      <a:pt x="102" y="36"/>
                    </a:lnTo>
                    <a:lnTo>
                      <a:pt x="102" y="36"/>
                    </a:lnTo>
                    <a:lnTo>
                      <a:pt x="108" y="36"/>
                    </a:lnTo>
                    <a:lnTo>
                      <a:pt x="108" y="36"/>
                    </a:lnTo>
                    <a:lnTo>
                      <a:pt x="108" y="36"/>
                    </a:lnTo>
                    <a:lnTo>
                      <a:pt x="108" y="36"/>
                    </a:lnTo>
                    <a:lnTo>
                      <a:pt x="108" y="36"/>
                    </a:lnTo>
                    <a:lnTo>
                      <a:pt x="108" y="36"/>
                    </a:lnTo>
                    <a:lnTo>
                      <a:pt x="114" y="36"/>
                    </a:lnTo>
                    <a:lnTo>
                      <a:pt x="114" y="36"/>
                    </a:lnTo>
                    <a:lnTo>
                      <a:pt x="126" y="42"/>
                    </a:lnTo>
                    <a:lnTo>
                      <a:pt x="126" y="42"/>
                    </a:lnTo>
                    <a:lnTo>
                      <a:pt x="126" y="42"/>
                    </a:lnTo>
                    <a:lnTo>
                      <a:pt x="126" y="42"/>
                    </a:lnTo>
                    <a:lnTo>
                      <a:pt x="126" y="42"/>
                    </a:lnTo>
                    <a:lnTo>
                      <a:pt x="126" y="42"/>
                    </a:lnTo>
                    <a:lnTo>
                      <a:pt x="126" y="42"/>
                    </a:lnTo>
                    <a:lnTo>
                      <a:pt x="138" y="42"/>
                    </a:lnTo>
                    <a:lnTo>
                      <a:pt x="138" y="42"/>
                    </a:lnTo>
                    <a:lnTo>
                      <a:pt x="144" y="42"/>
                    </a:lnTo>
                    <a:lnTo>
                      <a:pt x="144" y="42"/>
                    </a:lnTo>
                    <a:lnTo>
                      <a:pt x="144" y="42"/>
                    </a:lnTo>
                    <a:lnTo>
                      <a:pt x="144" y="42"/>
                    </a:lnTo>
                    <a:lnTo>
                      <a:pt x="144" y="42"/>
                    </a:lnTo>
                    <a:lnTo>
                      <a:pt x="144" y="48"/>
                    </a:lnTo>
                    <a:lnTo>
                      <a:pt x="150" y="48"/>
                    </a:lnTo>
                    <a:lnTo>
                      <a:pt x="150" y="48"/>
                    </a:lnTo>
                    <a:lnTo>
                      <a:pt x="150" y="48"/>
                    </a:lnTo>
                    <a:lnTo>
                      <a:pt x="150" y="48"/>
                    </a:lnTo>
                    <a:lnTo>
                      <a:pt x="150" y="48"/>
                    </a:lnTo>
                    <a:lnTo>
                      <a:pt x="150" y="48"/>
                    </a:lnTo>
                    <a:lnTo>
                      <a:pt x="156" y="48"/>
                    </a:lnTo>
                    <a:lnTo>
                      <a:pt x="162" y="48"/>
                    </a:lnTo>
                    <a:lnTo>
                      <a:pt x="162" y="48"/>
                    </a:lnTo>
                    <a:lnTo>
                      <a:pt x="168" y="48"/>
                    </a:lnTo>
                    <a:lnTo>
                      <a:pt x="168" y="48"/>
                    </a:lnTo>
                    <a:lnTo>
                      <a:pt x="168" y="48"/>
                    </a:lnTo>
                    <a:lnTo>
                      <a:pt x="168" y="48"/>
                    </a:lnTo>
                    <a:lnTo>
                      <a:pt x="168" y="48"/>
                    </a:lnTo>
                    <a:lnTo>
                      <a:pt x="180" y="54"/>
                    </a:lnTo>
                    <a:lnTo>
                      <a:pt x="180" y="54"/>
                    </a:lnTo>
                    <a:lnTo>
                      <a:pt x="180" y="54"/>
                    </a:lnTo>
                    <a:lnTo>
                      <a:pt x="180" y="54"/>
                    </a:lnTo>
                    <a:lnTo>
                      <a:pt x="186" y="54"/>
                    </a:lnTo>
                    <a:lnTo>
                      <a:pt x="186" y="54"/>
                    </a:lnTo>
                    <a:lnTo>
                      <a:pt x="186" y="54"/>
                    </a:lnTo>
                    <a:lnTo>
                      <a:pt x="186" y="54"/>
                    </a:lnTo>
                    <a:lnTo>
                      <a:pt x="186" y="54"/>
                    </a:lnTo>
                    <a:lnTo>
                      <a:pt x="186" y="54"/>
                    </a:lnTo>
                    <a:lnTo>
                      <a:pt x="192" y="54"/>
                    </a:lnTo>
                    <a:lnTo>
                      <a:pt x="192" y="54"/>
                    </a:lnTo>
                    <a:lnTo>
                      <a:pt x="192" y="54"/>
                    </a:lnTo>
                    <a:lnTo>
                      <a:pt x="192" y="54"/>
                    </a:lnTo>
                    <a:lnTo>
                      <a:pt x="192" y="54"/>
                    </a:lnTo>
                    <a:lnTo>
                      <a:pt x="192" y="54"/>
                    </a:lnTo>
                    <a:lnTo>
                      <a:pt x="198" y="54"/>
                    </a:lnTo>
                    <a:lnTo>
                      <a:pt x="198" y="54"/>
                    </a:lnTo>
                    <a:lnTo>
                      <a:pt x="198" y="54"/>
                    </a:lnTo>
                    <a:lnTo>
                      <a:pt x="198" y="54"/>
                    </a:lnTo>
                    <a:lnTo>
                      <a:pt x="198" y="54"/>
                    </a:lnTo>
                    <a:lnTo>
                      <a:pt x="198" y="54"/>
                    </a:lnTo>
                    <a:lnTo>
                      <a:pt x="198" y="54"/>
                    </a:lnTo>
                    <a:lnTo>
                      <a:pt x="204" y="54"/>
                    </a:lnTo>
                    <a:lnTo>
                      <a:pt x="204" y="54"/>
                    </a:lnTo>
                    <a:lnTo>
                      <a:pt x="204" y="54"/>
                    </a:lnTo>
                    <a:lnTo>
                      <a:pt x="204" y="54"/>
                    </a:lnTo>
                    <a:lnTo>
                      <a:pt x="204" y="54"/>
                    </a:lnTo>
                    <a:lnTo>
                      <a:pt x="204" y="54"/>
                    </a:lnTo>
                    <a:lnTo>
                      <a:pt x="204" y="54"/>
                    </a:lnTo>
                    <a:lnTo>
                      <a:pt x="204" y="54"/>
                    </a:lnTo>
                    <a:lnTo>
                      <a:pt x="210" y="48"/>
                    </a:lnTo>
                    <a:lnTo>
                      <a:pt x="210" y="42"/>
                    </a:lnTo>
                    <a:lnTo>
                      <a:pt x="210" y="36"/>
                    </a:lnTo>
                    <a:lnTo>
                      <a:pt x="210" y="30"/>
                    </a:lnTo>
                    <a:lnTo>
                      <a:pt x="210" y="24"/>
                    </a:lnTo>
                    <a:lnTo>
                      <a:pt x="210" y="24"/>
                    </a:lnTo>
                    <a:lnTo>
                      <a:pt x="210" y="24"/>
                    </a:lnTo>
                    <a:lnTo>
                      <a:pt x="210" y="24"/>
                    </a:lnTo>
                    <a:lnTo>
                      <a:pt x="216" y="30"/>
                    </a:lnTo>
                    <a:lnTo>
                      <a:pt x="216" y="36"/>
                    </a:lnTo>
                    <a:lnTo>
                      <a:pt x="216" y="42"/>
                    </a:lnTo>
                    <a:lnTo>
                      <a:pt x="216" y="48"/>
                    </a:lnTo>
                    <a:lnTo>
                      <a:pt x="216" y="54"/>
                    </a:lnTo>
                    <a:lnTo>
                      <a:pt x="216" y="54"/>
                    </a:lnTo>
                    <a:lnTo>
                      <a:pt x="216" y="60"/>
                    </a:lnTo>
                    <a:lnTo>
                      <a:pt x="216" y="60"/>
                    </a:lnTo>
                    <a:lnTo>
                      <a:pt x="222" y="60"/>
                    </a:lnTo>
                    <a:lnTo>
                      <a:pt x="222" y="60"/>
                    </a:lnTo>
                    <a:lnTo>
                      <a:pt x="222" y="60"/>
                    </a:lnTo>
                    <a:lnTo>
                      <a:pt x="222" y="60"/>
                    </a:lnTo>
                    <a:lnTo>
                      <a:pt x="222" y="60"/>
                    </a:lnTo>
                    <a:lnTo>
                      <a:pt x="222" y="60"/>
                    </a:lnTo>
                    <a:lnTo>
                      <a:pt x="228" y="60"/>
                    </a:lnTo>
                    <a:lnTo>
                      <a:pt x="228" y="60"/>
                    </a:lnTo>
                    <a:lnTo>
                      <a:pt x="228" y="60"/>
                    </a:lnTo>
                    <a:lnTo>
                      <a:pt x="228" y="60"/>
                    </a:lnTo>
                    <a:lnTo>
                      <a:pt x="228" y="60"/>
                    </a:lnTo>
                    <a:lnTo>
                      <a:pt x="228" y="60"/>
                    </a:lnTo>
                    <a:lnTo>
                      <a:pt x="234" y="60"/>
                    </a:lnTo>
                    <a:lnTo>
                      <a:pt x="234" y="60"/>
                    </a:lnTo>
                    <a:lnTo>
                      <a:pt x="234" y="60"/>
                    </a:lnTo>
                    <a:lnTo>
                      <a:pt x="234" y="60"/>
                    </a:lnTo>
                    <a:lnTo>
                      <a:pt x="234" y="60"/>
                    </a:lnTo>
                    <a:lnTo>
                      <a:pt x="246" y="60"/>
                    </a:lnTo>
                    <a:lnTo>
                      <a:pt x="246" y="60"/>
                    </a:lnTo>
                    <a:lnTo>
                      <a:pt x="246" y="60"/>
                    </a:lnTo>
                    <a:lnTo>
                      <a:pt x="246" y="60"/>
                    </a:lnTo>
                    <a:lnTo>
                      <a:pt x="252" y="60"/>
                    </a:lnTo>
                    <a:lnTo>
                      <a:pt x="252" y="60"/>
                    </a:lnTo>
                    <a:lnTo>
                      <a:pt x="252" y="60"/>
                    </a:lnTo>
                    <a:lnTo>
                      <a:pt x="264" y="60"/>
                    </a:lnTo>
                    <a:lnTo>
                      <a:pt x="264" y="60"/>
                    </a:lnTo>
                    <a:lnTo>
                      <a:pt x="264" y="60"/>
                    </a:lnTo>
                    <a:lnTo>
                      <a:pt x="264" y="60"/>
                    </a:lnTo>
                    <a:lnTo>
                      <a:pt x="264" y="60"/>
                    </a:lnTo>
                    <a:lnTo>
                      <a:pt x="264" y="60"/>
                    </a:lnTo>
                    <a:lnTo>
                      <a:pt x="270" y="60"/>
                    </a:lnTo>
                    <a:lnTo>
                      <a:pt x="270" y="60"/>
                    </a:lnTo>
                    <a:lnTo>
                      <a:pt x="270" y="60"/>
                    </a:lnTo>
                    <a:lnTo>
                      <a:pt x="270" y="60"/>
                    </a:lnTo>
                    <a:lnTo>
                      <a:pt x="270" y="60"/>
                    </a:lnTo>
                    <a:lnTo>
                      <a:pt x="276" y="60"/>
                    </a:lnTo>
                    <a:lnTo>
                      <a:pt x="276" y="60"/>
                    </a:lnTo>
                    <a:lnTo>
                      <a:pt x="276" y="60"/>
                    </a:lnTo>
                    <a:lnTo>
                      <a:pt x="276" y="60"/>
                    </a:lnTo>
                    <a:lnTo>
                      <a:pt x="288" y="66"/>
                    </a:lnTo>
                    <a:lnTo>
                      <a:pt x="288" y="66"/>
                    </a:lnTo>
                    <a:lnTo>
                      <a:pt x="288" y="66"/>
                    </a:lnTo>
                    <a:lnTo>
                      <a:pt x="288" y="66"/>
                    </a:lnTo>
                    <a:lnTo>
                      <a:pt x="288" y="66"/>
                    </a:lnTo>
                    <a:lnTo>
                      <a:pt x="294" y="66"/>
                    </a:lnTo>
                    <a:lnTo>
                      <a:pt x="294" y="66"/>
                    </a:lnTo>
                    <a:lnTo>
                      <a:pt x="300" y="66"/>
                    </a:lnTo>
                    <a:lnTo>
                      <a:pt x="306" y="66"/>
                    </a:lnTo>
                    <a:lnTo>
                      <a:pt x="306" y="66"/>
                    </a:lnTo>
                    <a:lnTo>
                      <a:pt x="306" y="66"/>
                    </a:lnTo>
                    <a:lnTo>
                      <a:pt x="306" y="66"/>
                    </a:lnTo>
                    <a:lnTo>
                      <a:pt x="306" y="66"/>
                    </a:lnTo>
                    <a:lnTo>
                      <a:pt x="306" y="66"/>
                    </a:lnTo>
                    <a:lnTo>
                      <a:pt x="312" y="66"/>
                    </a:lnTo>
                    <a:lnTo>
                      <a:pt x="312" y="66"/>
                    </a:lnTo>
                    <a:lnTo>
                      <a:pt x="312" y="66"/>
                    </a:lnTo>
                    <a:lnTo>
                      <a:pt x="312" y="66"/>
                    </a:lnTo>
                    <a:lnTo>
                      <a:pt x="312" y="66"/>
                    </a:lnTo>
                    <a:lnTo>
                      <a:pt x="312" y="66"/>
                    </a:lnTo>
                    <a:lnTo>
                      <a:pt x="318" y="66"/>
                    </a:lnTo>
                    <a:lnTo>
                      <a:pt x="318" y="66"/>
                    </a:lnTo>
                    <a:lnTo>
                      <a:pt x="330" y="66"/>
                    </a:lnTo>
                    <a:lnTo>
                      <a:pt x="330" y="66"/>
                    </a:lnTo>
                    <a:lnTo>
                      <a:pt x="330" y="66"/>
                    </a:lnTo>
                    <a:lnTo>
                      <a:pt x="330" y="66"/>
                    </a:lnTo>
                    <a:lnTo>
                      <a:pt x="330" y="66"/>
                    </a:lnTo>
                    <a:lnTo>
                      <a:pt x="330" y="66"/>
                    </a:lnTo>
                    <a:lnTo>
                      <a:pt x="330" y="66"/>
                    </a:lnTo>
                    <a:lnTo>
                      <a:pt x="342" y="60"/>
                    </a:lnTo>
                    <a:lnTo>
                      <a:pt x="342" y="60"/>
                    </a:lnTo>
                    <a:lnTo>
                      <a:pt x="348" y="60"/>
                    </a:lnTo>
                    <a:lnTo>
                      <a:pt x="348" y="60"/>
                    </a:lnTo>
                    <a:lnTo>
                      <a:pt x="348" y="60"/>
                    </a:lnTo>
                    <a:lnTo>
                      <a:pt x="348" y="60"/>
                    </a:lnTo>
                    <a:lnTo>
                      <a:pt x="348" y="60"/>
                    </a:lnTo>
                    <a:lnTo>
                      <a:pt x="348" y="60"/>
                    </a:lnTo>
                    <a:lnTo>
                      <a:pt x="354" y="60"/>
                    </a:lnTo>
                    <a:lnTo>
                      <a:pt x="354" y="60"/>
                    </a:lnTo>
                    <a:lnTo>
                      <a:pt x="354" y="60"/>
                    </a:lnTo>
                    <a:lnTo>
                      <a:pt x="354" y="60"/>
                    </a:lnTo>
                    <a:lnTo>
                      <a:pt x="354" y="60"/>
                    </a:lnTo>
                    <a:lnTo>
                      <a:pt x="354" y="60"/>
                    </a:lnTo>
                    <a:lnTo>
                      <a:pt x="360" y="60"/>
                    </a:lnTo>
                    <a:lnTo>
                      <a:pt x="366" y="60"/>
                    </a:lnTo>
                    <a:lnTo>
                      <a:pt x="366" y="60"/>
                    </a:lnTo>
                    <a:lnTo>
                      <a:pt x="372" y="60"/>
                    </a:lnTo>
                    <a:lnTo>
                      <a:pt x="372" y="60"/>
                    </a:lnTo>
                    <a:lnTo>
                      <a:pt x="372" y="60"/>
                    </a:lnTo>
                    <a:lnTo>
                      <a:pt x="372" y="60"/>
                    </a:lnTo>
                    <a:lnTo>
                      <a:pt x="372" y="60"/>
                    </a:lnTo>
                    <a:lnTo>
                      <a:pt x="384" y="60"/>
                    </a:lnTo>
                    <a:lnTo>
                      <a:pt x="384" y="60"/>
                    </a:lnTo>
                    <a:lnTo>
                      <a:pt x="384" y="60"/>
                    </a:lnTo>
                    <a:lnTo>
                      <a:pt x="384" y="60"/>
                    </a:lnTo>
                    <a:lnTo>
                      <a:pt x="390" y="60"/>
                    </a:lnTo>
                    <a:lnTo>
                      <a:pt x="390" y="60"/>
                    </a:lnTo>
                    <a:lnTo>
                      <a:pt x="390" y="60"/>
                    </a:lnTo>
                    <a:lnTo>
                      <a:pt x="390" y="60"/>
                    </a:lnTo>
                    <a:lnTo>
                      <a:pt x="390" y="60"/>
                    </a:lnTo>
                    <a:lnTo>
                      <a:pt x="390" y="60"/>
                    </a:lnTo>
                    <a:lnTo>
                      <a:pt x="396" y="60"/>
                    </a:lnTo>
                    <a:lnTo>
                      <a:pt x="396" y="60"/>
                    </a:lnTo>
                    <a:lnTo>
                      <a:pt x="396" y="60"/>
                    </a:lnTo>
                    <a:lnTo>
                      <a:pt x="396" y="60"/>
                    </a:lnTo>
                    <a:lnTo>
                      <a:pt x="396" y="60"/>
                    </a:lnTo>
                    <a:lnTo>
                      <a:pt x="402" y="60"/>
                    </a:lnTo>
                    <a:lnTo>
                      <a:pt x="402" y="60"/>
                    </a:lnTo>
                    <a:lnTo>
                      <a:pt x="402" y="60"/>
                    </a:lnTo>
                    <a:lnTo>
                      <a:pt x="402" y="60"/>
                    </a:lnTo>
                    <a:lnTo>
                      <a:pt x="402" y="60"/>
                    </a:lnTo>
                    <a:lnTo>
                      <a:pt x="402" y="60"/>
                    </a:lnTo>
                    <a:lnTo>
                      <a:pt x="402" y="60"/>
                    </a:lnTo>
                    <a:lnTo>
                      <a:pt x="402" y="60"/>
                    </a:lnTo>
                    <a:lnTo>
                      <a:pt x="408" y="60"/>
                    </a:lnTo>
                    <a:lnTo>
                      <a:pt x="408" y="60"/>
                    </a:lnTo>
                    <a:lnTo>
                      <a:pt x="408" y="60"/>
                    </a:lnTo>
                    <a:lnTo>
                      <a:pt x="408" y="60"/>
                    </a:lnTo>
                    <a:lnTo>
                      <a:pt x="408" y="60"/>
                    </a:lnTo>
                    <a:lnTo>
                      <a:pt x="408" y="54"/>
                    </a:lnTo>
                    <a:lnTo>
                      <a:pt x="408" y="60"/>
                    </a:lnTo>
                    <a:lnTo>
                      <a:pt x="408" y="60"/>
                    </a:lnTo>
                    <a:lnTo>
                      <a:pt x="414" y="66"/>
                    </a:lnTo>
                    <a:lnTo>
                      <a:pt x="414" y="72"/>
                    </a:lnTo>
                    <a:lnTo>
                      <a:pt x="414" y="78"/>
                    </a:lnTo>
                    <a:lnTo>
                      <a:pt x="414" y="84"/>
                    </a:lnTo>
                    <a:lnTo>
                      <a:pt x="414" y="90"/>
                    </a:lnTo>
                    <a:lnTo>
                      <a:pt x="414" y="90"/>
                    </a:lnTo>
                    <a:lnTo>
                      <a:pt x="414" y="90"/>
                    </a:lnTo>
                    <a:lnTo>
                      <a:pt x="414" y="90"/>
                    </a:lnTo>
                    <a:lnTo>
                      <a:pt x="420" y="84"/>
                    </a:lnTo>
                    <a:lnTo>
                      <a:pt x="420" y="78"/>
                    </a:lnTo>
                    <a:lnTo>
                      <a:pt x="420" y="72"/>
                    </a:lnTo>
                    <a:lnTo>
                      <a:pt x="420" y="66"/>
                    </a:lnTo>
                    <a:lnTo>
                      <a:pt x="420" y="60"/>
                    </a:lnTo>
                    <a:lnTo>
                      <a:pt x="420" y="60"/>
                    </a:lnTo>
                    <a:lnTo>
                      <a:pt x="420" y="60"/>
                    </a:lnTo>
                    <a:lnTo>
                      <a:pt x="420" y="60"/>
                    </a:lnTo>
                    <a:lnTo>
                      <a:pt x="426" y="60"/>
                    </a:lnTo>
                    <a:lnTo>
                      <a:pt x="426" y="60"/>
                    </a:lnTo>
                    <a:lnTo>
                      <a:pt x="426" y="60"/>
                    </a:lnTo>
                    <a:lnTo>
                      <a:pt x="426" y="60"/>
                    </a:lnTo>
                    <a:lnTo>
                      <a:pt x="426" y="60"/>
                    </a:lnTo>
                    <a:lnTo>
                      <a:pt x="426" y="60"/>
                    </a:lnTo>
                    <a:lnTo>
                      <a:pt x="432" y="60"/>
                    </a:lnTo>
                    <a:lnTo>
                      <a:pt x="432" y="60"/>
                    </a:lnTo>
                    <a:lnTo>
                      <a:pt x="432" y="60"/>
                    </a:lnTo>
                    <a:lnTo>
                      <a:pt x="432" y="60"/>
                    </a:lnTo>
                    <a:lnTo>
                      <a:pt x="432" y="66"/>
                    </a:lnTo>
                    <a:lnTo>
                      <a:pt x="432" y="66"/>
                    </a:lnTo>
                    <a:lnTo>
                      <a:pt x="438" y="66"/>
                    </a:lnTo>
                    <a:lnTo>
                      <a:pt x="438" y="66"/>
                    </a:lnTo>
                    <a:lnTo>
                      <a:pt x="438" y="66"/>
                    </a:lnTo>
                    <a:lnTo>
                      <a:pt x="438" y="66"/>
                    </a:lnTo>
                    <a:lnTo>
                      <a:pt x="438" y="66"/>
                    </a:lnTo>
                    <a:lnTo>
                      <a:pt x="450" y="72"/>
                    </a:lnTo>
                    <a:lnTo>
                      <a:pt x="450" y="72"/>
                    </a:lnTo>
                    <a:lnTo>
                      <a:pt x="450" y="72"/>
                    </a:lnTo>
                    <a:lnTo>
                      <a:pt x="450" y="72"/>
                    </a:lnTo>
                    <a:lnTo>
                      <a:pt x="456" y="72"/>
                    </a:lnTo>
                    <a:lnTo>
                      <a:pt x="456" y="72"/>
                    </a:lnTo>
                    <a:lnTo>
                      <a:pt x="456" y="72"/>
                    </a:lnTo>
                    <a:lnTo>
                      <a:pt x="468" y="78"/>
                    </a:lnTo>
                    <a:lnTo>
                      <a:pt x="468" y="78"/>
                    </a:lnTo>
                    <a:lnTo>
                      <a:pt x="468" y="78"/>
                    </a:lnTo>
                    <a:lnTo>
                      <a:pt x="468" y="78"/>
                    </a:lnTo>
                    <a:lnTo>
                      <a:pt x="468" y="78"/>
                    </a:lnTo>
                    <a:lnTo>
                      <a:pt x="468" y="78"/>
                    </a:lnTo>
                    <a:lnTo>
                      <a:pt x="474" y="78"/>
                    </a:lnTo>
                    <a:lnTo>
                      <a:pt x="474" y="78"/>
                    </a:lnTo>
                    <a:lnTo>
                      <a:pt x="474" y="78"/>
                    </a:lnTo>
                    <a:lnTo>
                      <a:pt x="474" y="78"/>
                    </a:lnTo>
                    <a:lnTo>
                      <a:pt x="474" y="78"/>
                    </a:lnTo>
                    <a:lnTo>
                      <a:pt x="474" y="78"/>
                    </a:lnTo>
                    <a:lnTo>
                      <a:pt x="480" y="78"/>
                    </a:lnTo>
                    <a:lnTo>
                      <a:pt x="480" y="78"/>
                    </a:lnTo>
                    <a:lnTo>
                      <a:pt x="480" y="78"/>
                    </a:lnTo>
                    <a:lnTo>
                      <a:pt x="492" y="84"/>
                    </a:lnTo>
                    <a:lnTo>
                      <a:pt x="492" y="84"/>
                    </a:lnTo>
                    <a:lnTo>
                      <a:pt x="492" y="84"/>
                    </a:lnTo>
                    <a:lnTo>
                      <a:pt x="492" y="84"/>
                    </a:lnTo>
                    <a:lnTo>
                      <a:pt x="492" y="84"/>
                    </a:lnTo>
                    <a:lnTo>
                      <a:pt x="492" y="84"/>
                    </a:lnTo>
                    <a:lnTo>
                      <a:pt x="498" y="84"/>
                    </a:lnTo>
                    <a:lnTo>
                      <a:pt x="504" y="90"/>
                    </a:lnTo>
                    <a:lnTo>
                      <a:pt x="510" y="90"/>
                    </a:lnTo>
                    <a:lnTo>
                      <a:pt x="510" y="90"/>
                    </a:lnTo>
                    <a:lnTo>
                      <a:pt x="510" y="90"/>
                    </a:lnTo>
                    <a:lnTo>
                      <a:pt x="510" y="90"/>
                    </a:lnTo>
                    <a:lnTo>
                      <a:pt x="510" y="90"/>
                    </a:lnTo>
                    <a:lnTo>
                      <a:pt x="510" y="90"/>
                    </a:lnTo>
                    <a:lnTo>
                      <a:pt x="516" y="90"/>
                    </a:lnTo>
                    <a:lnTo>
                      <a:pt x="516" y="90"/>
                    </a:lnTo>
                    <a:lnTo>
                      <a:pt x="516" y="90"/>
                    </a:lnTo>
                    <a:lnTo>
                      <a:pt x="516" y="90"/>
                    </a:lnTo>
                    <a:lnTo>
                      <a:pt x="516" y="90"/>
                    </a:lnTo>
                    <a:lnTo>
                      <a:pt x="516" y="90"/>
                    </a:lnTo>
                    <a:lnTo>
                      <a:pt x="522" y="90"/>
                    </a:lnTo>
                    <a:lnTo>
                      <a:pt x="522" y="90"/>
                    </a:lnTo>
                    <a:lnTo>
                      <a:pt x="534" y="96"/>
                    </a:lnTo>
                    <a:lnTo>
                      <a:pt x="534" y="96"/>
                    </a:lnTo>
                    <a:lnTo>
                      <a:pt x="534" y="96"/>
                    </a:lnTo>
                    <a:lnTo>
                      <a:pt x="534" y="96"/>
                    </a:lnTo>
                    <a:lnTo>
                      <a:pt x="534" y="96"/>
                    </a:lnTo>
                    <a:lnTo>
                      <a:pt x="534" y="96"/>
                    </a:lnTo>
                    <a:lnTo>
                      <a:pt x="534" y="96"/>
                    </a:lnTo>
                    <a:lnTo>
                      <a:pt x="546" y="96"/>
                    </a:lnTo>
                    <a:lnTo>
                      <a:pt x="546" y="96"/>
                    </a:lnTo>
                    <a:lnTo>
                      <a:pt x="552" y="96"/>
                    </a:lnTo>
                    <a:lnTo>
                      <a:pt x="552" y="96"/>
                    </a:lnTo>
                    <a:lnTo>
                      <a:pt x="552" y="96"/>
                    </a:lnTo>
                    <a:lnTo>
                      <a:pt x="552" y="96"/>
                    </a:lnTo>
                    <a:lnTo>
                      <a:pt x="552" y="102"/>
                    </a:lnTo>
                    <a:lnTo>
                      <a:pt x="552" y="102"/>
                    </a:lnTo>
                    <a:lnTo>
                      <a:pt x="558" y="102"/>
                    </a:lnTo>
                    <a:lnTo>
                      <a:pt x="558" y="102"/>
                    </a:lnTo>
                    <a:lnTo>
                      <a:pt x="558" y="102"/>
                    </a:lnTo>
                    <a:lnTo>
                      <a:pt x="558" y="102"/>
                    </a:lnTo>
                    <a:lnTo>
                      <a:pt x="558" y="102"/>
                    </a:lnTo>
                    <a:lnTo>
                      <a:pt x="558" y="102"/>
                    </a:lnTo>
                    <a:lnTo>
                      <a:pt x="564" y="102"/>
                    </a:lnTo>
                    <a:lnTo>
                      <a:pt x="570" y="102"/>
                    </a:lnTo>
                    <a:lnTo>
                      <a:pt x="570" y="102"/>
                    </a:lnTo>
                    <a:lnTo>
                      <a:pt x="576" y="102"/>
                    </a:lnTo>
                    <a:lnTo>
                      <a:pt x="576" y="102"/>
                    </a:lnTo>
                    <a:lnTo>
                      <a:pt x="576" y="102"/>
                    </a:lnTo>
                    <a:lnTo>
                      <a:pt x="576" y="102"/>
                    </a:lnTo>
                    <a:lnTo>
                      <a:pt x="576" y="102"/>
                    </a:lnTo>
                    <a:lnTo>
                      <a:pt x="588" y="108"/>
                    </a:lnTo>
                    <a:lnTo>
                      <a:pt x="588" y="108"/>
                    </a:lnTo>
                    <a:lnTo>
                      <a:pt x="588" y="108"/>
                    </a:lnTo>
                    <a:lnTo>
                      <a:pt x="588" y="108"/>
                    </a:lnTo>
                    <a:lnTo>
                      <a:pt x="594" y="108"/>
                    </a:lnTo>
                    <a:lnTo>
                      <a:pt x="594" y="108"/>
                    </a:lnTo>
                    <a:lnTo>
                      <a:pt x="594" y="108"/>
                    </a:lnTo>
                    <a:lnTo>
                      <a:pt x="594" y="108"/>
                    </a:lnTo>
                    <a:lnTo>
                      <a:pt x="594" y="108"/>
                    </a:lnTo>
                    <a:lnTo>
                      <a:pt x="594" y="108"/>
                    </a:lnTo>
                    <a:lnTo>
                      <a:pt x="600" y="108"/>
                    </a:lnTo>
                    <a:lnTo>
                      <a:pt x="600" y="108"/>
                    </a:lnTo>
                    <a:lnTo>
                      <a:pt x="600" y="108"/>
                    </a:lnTo>
                    <a:lnTo>
                      <a:pt x="600" y="108"/>
                    </a:lnTo>
                    <a:lnTo>
                      <a:pt x="600" y="108"/>
                    </a:lnTo>
                    <a:lnTo>
                      <a:pt x="600" y="108"/>
                    </a:lnTo>
                    <a:lnTo>
                      <a:pt x="606" y="108"/>
                    </a:lnTo>
                    <a:lnTo>
                      <a:pt x="606" y="108"/>
                    </a:lnTo>
                    <a:lnTo>
                      <a:pt x="606" y="108"/>
                    </a:lnTo>
                    <a:lnTo>
                      <a:pt x="606" y="108"/>
                    </a:lnTo>
                    <a:lnTo>
                      <a:pt x="606" y="108"/>
                    </a:lnTo>
                    <a:lnTo>
                      <a:pt x="606" y="108"/>
                    </a:lnTo>
                    <a:lnTo>
                      <a:pt x="606" y="108"/>
                    </a:lnTo>
                    <a:lnTo>
                      <a:pt x="612" y="108"/>
                    </a:lnTo>
                    <a:lnTo>
                      <a:pt x="612" y="108"/>
                    </a:lnTo>
                    <a:lnTo>
                      <a:pt x="612" y="108"/>
                    </a:lnTo>
                    <a:lnTo>
                      <a:pt x="612" y="108"/>
                    </a:lnTo>
                    <a:lnTo>
                      <a:pt x="612" y="108"/>
                    </a:lnTo>
                    <a:lnTo>
                      <a:pt x="612" y="108"/>
                    </a:lnTo>
                    <a:lnTo>
                      <a:pt x="612" y="108"/>
                    </a:lnTo>
                    <a:lnTo>
                      <a:pt x="612" y="108"/>
                    </a:lnTo>
                    <a:lnTo>
                      <a:pt x="618" y="102"/>
                    </a:lnTo>
                    <a:lnTo>
                      <a:pt x="618" y="96"/>
                    </a:lnTo>
                    <a:lnTo>
                      <a:pt x="618" y="90"/>
                    </a:lnTo>
                    <a:lnTo>
                      <a:pt x="618" y="84"/>
                    </a:lnTo>
                    <a:lnTo>
                      <a:pt x="618" y="78"/>
                    </a:lnTo>
                    <a:lnTo>
                      <a:pt x="618" y="78"/>
                    </a:lnTo>
                    <a:lnTo>
                      <a:pt x="618" y="78"/>
                    </a:lnTo>
                    <a:lnTo>
                      <a:pt x="618" y="78"/>
                    </a:lnTo>
                    <a:lnTo>
                      <a:pt x="624" y="84"/>
                    </a:lnTo>
                    <a:lnTo>
                      <a:pt x="624" y="90"/>
                    </a:lnTo>
                    <a:lnTo>
                      <a:pt x="624" y="96"/>
                    </a:lnTo>
                    <a:lnTo>
                      <a:pt x="624" y="102"/>
                    </a:lnTo>
                    <a:lnTo>
                      <a:pt x="624" y="108"/>
                    </a:lnTo>
                    <a:lnTo>
                      <a:pt x="624" y="108"/>
                    </a:lnTo>
                    <a:lnTo>
                      <a:pt x="624" y="108"/>
                    </a:lnTo>
                    <a:lnTo>
                      <a:pt x="624" y="108"/>
                    </a:lnTo>
                    <a:lnTo>
                      <a:pt x="630" y="108"/>
                    </a:lnTo>
                    <a:lnTo>
                      <a:pt x="630" y="108"/>
                    </a:lnTo>
                    <a:lnTo>
                      <a:pt x="630" y="108"/>
                    </a:lnTo>
                    <a:lnTo>
                      <a:pt x="630" y="114"/>
                    </a:lnTo>
                    <a:lnTo>
                      <a:pt x="630" y="114"/>
                    </a:lnTo>
                    <a:lnTo>
                      <a:pt x="630" y="114"/>
                    </a:lnTo>
                    <a:lnTo>
                      <a:pt x="636" y="114"/>
                    </a:lnTo>
                    <a:lnTo>
                      <a:pt x="636" y="114"/>
                    </a:lnTo>
                    <a:lnTo>
                      <a:pt x="636" y="114"/>
                    </a:lnTo>
                    <a:lnTo>
                      <a:pt x="636" y="114"/>
                    </a:lnTo>
                    <a:lnTo>
                      <a:pt x="636" y="114"/>
                    </a:lnTo>
                    <a:lnTo>
                      <a:pt x="636" y="114"/>
                    </a:lnTo>
                    <a:lnTo>
                      <a:pt x="642" y="114"/>
                    </a:lnTo>
                    <a:lnTo>
                      <a:pt x="642" y="114"/>
                    </a:lnTo>
                    <a:lnTo>
                      <a:pt x="642" y="114"/>
                    </a:lnTo>
                    <a:lnTo>
                      <a:pt x="642" y="114"/>
                    </a:lnTo>
                    <a:lnTo>
                      <a:pt x="642" y="114"/>
                    </a:lnTo>
                    <a:lnTo>
                      <a:pt x="654" y="114"/>
                    </a:lnTo>
                    <a:lnTo>
                      <a:pt x="654" y="114"/>
                    </a:lnTo>
                    <a:lnTo>
                      <a:pt x="654" y="114"/>
                    </a:lnTo>
                    <a:lnTo>
                      <a:pt x="654" y="114"/>
                    </a:lnTo>
                    <a:lnTo>
                      <a:pt x="660" y="114"/>
                    </a:lnTo>
                    <a:lnTo>
                      <a:pt x="660" y="114"/>
                    </a:lnTo>
                    <a:lnTo>
                      <a:pt x="660" y="114"/>
                    </a:lnTo>
                    <a:lnTo>
                      <a:pt x="672" y="114"/>
                    </a:lnTo>
                    <a:lnTo>
                      <a:pt x="672" y="114"/>
                    </a:lnTo>
                    <a:lnTo>
                      <a:pt x="672" y="114"/>
                    </a:lnTo>
                    <a:lnTo>
                      <a:pt x="672" y="114"/>
                    </a:lnTo>
                    <a:lnTo>
                      <a:pt x="672" y="114"/>
                    </a:lnTo>
                    <a:lnTo>
                      <a:pt x="672" y="114"/>
                    </a:lnTo>
                    <a:lnTo>
                      <a:pt x="678" y="114"/>
                    </a:lnTo>
                    <a:lnTo>
                      <a:pt x="678" y="114"/>
                    </a:lnTo>
                    <a:lnTo>
                      <a:pt x="678" y="114"/>
                    </a:lnTo>
                    <a:lnTo>
                      <a:pt x="678" y="114"/>
                    </a:lnTo>
                    <a:lnTo>
                      <a:pt x="678" y="114"/>
                    </a:lnTo>
                    <a:lnTo>
                      <a:pt x="678" y="114"/>
                    </a:lnTo>
                    <a:lnTo>
                      <a:pt x="684" y="114"/>
                    </a:lnTo>
                    <a:lnTo>
                      <a:pt x="684" y="114"/>
                    </a:lnTo>
                    <a:lnTo>
                      <a:pt x="684" y="114"/>
                    </a:lnTo>
                    <a:lnTo>
                      <a:pt x="696" y="114"/>
                    </a:lnTo>
                    <a:lnTo>
                      <a:pt x="696" y="114"/>
                    </a:lnTo>
                    <a:lnTo>
                      <a:pt x="696" y="114"/>
                    </a:lnTo>
                    <a:lnTo>
                      <a:pt x="696" y="114"/>
                    </a:lnTo>
                    <a:lnTo>
                      <a:pt x="696" y="114"/>
                    </a:lnTo>
                    <a:lnTo>
                      <a:pt x="696" y="114"/>
                    </a:lnTo>
                    <a:lnTo>
                      <a:pt x="702" y="114"/>
                    </a:lnTo>
                    <a:lnTo>
                      <a:pt x="708" y="114"/>
                    </a:lnTo>
                    <a:lnTo>
                      <a:pt x="714" y="114"/>
                    </a:lnTo>
                    <a:lnTo>
                      <a:pt x="714" y="114"/>
                    </a:lnTo>
                    <a:lnTo>
                      <a:pt x="714" y="114"/>
                    </a:lnTo>
                    <a:lnTo>
                      <a:pt x="714" y="114"/>
                    </a:lnTo>
                    <a:lnTo>
                      <a:pt x="714" y="114"/>
                    </a:lnTo>
                    <a:lnTo>
                      <a:pt x="714" y="114"/>
                    </a:lnTo>
                    <a:lnTo>
                      <a:pt x="720" y="114"/>
                    </a:lnTo>
                    <a:lnTo>
                      <a:pt x="720" y="114"/>
                    </a:lnTo>
                    <a:lnTo>
                      <a:pt x="720" y="114"/>
                    </a:lnTo>
                    <a:lnTo>
                      <a:pt x="720" y="114"/>
                    </a:lnTo>
                    <a:lnTo>
                      <a:pt x="720" y="114"/>
                    </a:lnTo>
                    <a:lnTo>
                      <a:pt x="720" y="114"/>
                    </a:lnTo>
                    <a:lnTo>
                      <a:pt x="726" y="114"/>
                    </a:lnTo>
                    <a:lnTo>
                      <a:pt x="726" y="114"/>
                    </a:lnTo>
                    <a:lnTo>
                      <a:pt x="738" y="114"/>
                    </a:lnTo>
                    <a:lnTo>
                      <a:pt x="738" y="114"/>
                    </a:lnTo>
                    <a:lnTo>
                      <a:pt x="738" y="114"/>
                    </a:lnTo>
                    <a:lnTo>
                      <a:pt x="738" y="114"/>
                    </a:lnTo>
                    <a:lnTo>
                      <a:pt x="738" y="114"/>
                    </a:lnTo>
                    <a:lnTo>
                      <a:pt x="738" y="114"/>
                    </a:lnTo>
                    <a:lnTo>
                      <a:pt x="738" y="114"/>
                    </a:lnTo>
                    <a:lnTo>
                      <a:pt x="750" y="114"/>
                    </a:lnTo>
                    <a:lnTo>
                      <a:pt x="750" y="114"/>
                    </a:lnTo>
                    <a:lnTo>
                      <a:pt x="750" y="114"/>
                    </a:lnTo>
                    <a:lnTo>
                      <a:pt x="756" y="114"/>
                    </a:lnTo>
                    <a:lnTo>
                      <a:pt x="756" y="114"/>
                    </a:lnTo>
                    <a:lnTo>
                      <a:pt x="756" y="114"/>
                    </a:lnTo>
                    <a:lnTo>
                      <a:pt x="756" y="114"/>
                    </a:lnTo>
                    <a:lnTo>
                      <a:pt x="756" y="114"/>
                    </a:lnTo>
                    <a:lnTo>
                      <a:pt x="756" y="114"/>
                    </a:lnTo>
                    <a:lnTo>
                      <a:pt x="762" y="114"/>
                    </a:lnTo>
                    <a:lnTo>
                      <a:pt x="762" y="114"/>
                    </a:lnTo>
                    <a:lnTo>
                      <a:pt x="762" y="114"/>
                    </a:lnTo>
                    <a:lnTo>
                      <a:pt x="762" y="114"/>
                    </a:lnTo>
                    <a:lnTo>
                      <a:pt x="762" y="114"/>
                    </a:lnTo>
                    <a:lnTo>
                      <a:pt x="762" y="114"/>
                    </a:lnTo>
                    <a:lnTo>
                      <a:pt x="774" y="114"/>
                    </a:lnTo>
                    <a:lnTo>
                      <a:pt x="774" y="114"/>
                    </a:lnTo>
                    <a:lnTo>
                      <a:pt x="780" y="114"/>
                    </a:lnTo>
                    <a:lnTo>
                      <a:pt x="780" y="114"/>
                    </a:lnTo>
                    <a:lnTo>
                      <a:pt x="780" y="114"/>
                    </a:lnTo>
                    <a:lnTo>
                      <a:pt x="780" y="114"/>
                    </a:lnTo>
                    <a:lnTo>
                      <a:pt x="780" y="114"/>
                    </a:lnTo>
                    <a:lnTo>
                      <a:pt x="792" y="114"/>
                    </a:lnTo>
                    <a:lnTo>
                      <a:pt x="792" y="114"/>
                    </a:lnTo>
                    <a:lnTo>
                      <a:pt x="792" y="114"/>
                    </a:lnTo>
                    <a:lnTo>
                      <a:pt x="792" y="114"/>
                    </a:lnTo>
                    <a:lnTo>
                      <a:pt x="798" y="114"/>
                    </a:lnTo>
                    <a:lnTo>
                      <a:pt x="798" y="114"/>
                    </a:lnTo>
                    <a:lnTo>
                      <a:pt x="798" y="114"/>
                    </a:lnTo>
                    <a:lnTo>
                      <a:pt x="798" y="114"/>
                    </a:lnTo>
                    <a:lnTo>
                      <a:pt x="798" y="114"/>
                    </a:lnTo>
                    <a:lnTo>
                      <a:pt x="798" y="108"/>
                    </a:lnTo>
                    <a:lnTo>
                      <a:pt x="804" y="108"/>
                    </a:lnTo>
                    <a:lnTo>
                      <a:pt x="804" y="108"/>
                    </a:lnTo>
                    <a:lnTo>
                      <a:pt x="804" y="108"/>
                    </a:lnTo>
                    <a:lnTo>
                      <a:pt x="804" y="108"/>
                    </a:lnTo>
                    <a:lnTo>
                      <a:pt x="804" y="108"/>
                    </a:lnTo>
                    <a:lnTo>
                      <a:pt x="804" y="108"/>
                    </a:lnTo>
                    <a:lnTo>
                      <a:pt x="804" y="108"/>
                    </a:lnTo>
                    <a:lnTo>
                      <a:pt x="810" y="108"/>
                    </a:lnTo>
                    <a:lnTo>
                      <a:pt x="810" y="108"/>
                    </a:lnTo>
                    <a:lnTo>
                      <a:pt x="810" y="108"/>
                    </a:lnTo>
                    <a:lnTo>
                      <a:pt x="810" y="108"/>
                    </a:lnTo>
                    <a:lnTo>
                      <a:pt x="810" y="108"/>
                    </a:lnTo>
                    <a:lnTo>
                      <a:pt x="810" y="108"/>
                    </a:lnTo>
                    <a:lnTo>
                      <a:pt x="810" y="108"/>
                    </a:lnTo>
                    <a:lnTo>
                      <a:pt x="810" y="108"/>
                    </a:lnTo>
                    <a:lnTo>
                      <a:pt x="816" y="108"/>
                    </a:lnTo>
                    <a:lnTo>
                      <a:pt x="816" y="108"/>
                    </a:lnTo>
                    <a:lnTo>
                      <a:pt x="816" y="108"/>
                    </a:lnTo>
                    <a:lnTo>
                      <a:pt x="816" y="108"/>
                    </a:lnTo>
                    <a:lnTo>
                      <a:pt x="816" y="108"/>
                    </a:lnTo>
                    <a:lnTo>
                      <a:pt x="816" y="108"/>
                    </a:lnTo>
                    <a:lnTo>
                      <a:pt x="816" y="108"/>
                    </a:lnTo>
                    <a:lnTo>
                      <a:pt x="816" y="114"/>
                    </a:lnTo>
                    <a:lnTo>
                      <a:pt x="816" y="120"/>
                    </a:lnTo>
                    <a:lnTo>
                      <a:pt x="822" y="120"/>
                    </a:lnTo>
                    <a:lnTo>
                      <a:pt x="822" y="126"/>
                    </a:lnTo>
                    <a:lnTo>
                      <a:pt x="822" y="132"/>
                    </a:lnTo>
                    <a:lnTo>
                      <a:pt x="822" y="138"/>
                    </a:lnTo>
                    <a:lnTo>
                      <a:pt x="822" y="144"/>
                    </a:lnTo>
                    <a:lnTo>
                      <a:pt x="822" y="144"/>
                    </a:lnTo>
                    <a:lnTo>
                      <a:pt x="822" y="138"/>
                    </a:lnTo>
                    <a:lnTo>
                      <a:pt x="828" y="132"/>
                    </a:lnTo>
                    <a:lnTo>
                      <a:pt x="828" y="132"/>
                    </a:lnTo>
                    <a:lnTo>
                      <a:pt x="828" y="126"/>
                    </a:lnTo>
                    <a:lnTo>
                      <a:pt x="828" y="120"/>
                    </a:lnTo>
                    <a:lnTo>
                      <a:pt x="828" y="114"/>
                    </a:lnTo>
                    <a:lnTo>
                      <a:pt x="828" y="114"/>
                    </a:lnTo>
                    <a:lnTo>
                      <a:pt x="828" y="108"/>
                    </a:lnTo>
                    <a:lnTo>
                      <a:pt x="828" y="108"/>
                    </a:lnTo>
                    <a:lnTo>
                      <a:pt x="828" y="108"/>
                    </a:lnTo>
                    <a:lnTo>
                      <a:pt x="834" y="114"/>
                    </a:lnTo>
                    <a:lnTo>
                      <a:pt x="834" y="114"/>
                    </a:lnTo>
                    <a:lnTo>
                      <a:pt x="834" y="114"/>
                    </a:lnTo>
                    <a:lnTo>
                      <a:pt x="834" y="114"/>
                    </a:lnTo>
                    <a:lnTo>
                      <a:pt x="834" y="114"/>
                    </a:lnTo>
                    <a:lnTo>
                      <a:pt x="840" y="114"/>
                    </a:lnTo>
                    <a:lnTo>
                      <a:pt x="840" y="114"/>
                    </a:lnTo>
                    <a:lnTo>
                      <a:pt x="840" y="114"/>
                    </a:lnTo>
                    <a:lnTo>
                      <a:pt x="840" y="114"/>
                    </a:lnTo>
                    <a:lnTo>
                      <a:pt x="840" y="114"/>
                    </a:lnTo>
                    <a:lnTo>
                      <a:pt x="840" y="114"/>
                    </a:lnTo>
                    <a:lnTo>
                      <a:pt x="846" y="114"/>
                    </a:lnTo>
                    <a:lnTo>
                      <a:pt x="846" y="114"/>
                    </a:lnTo>
                    <a:lnTo>
                      <a:pt x="846" y="114"/>
                    </a:lnTo>
                    <a:lnTo>
                      <a:pt x="846" y="114"/>
                    </a:lnTo>
                    <a:lnTo>
                      <a:pt x="846" y="120"/>
                    </a:lnTo>
                    <a:lnTo>
                      <a:pt x="858" y="120"/>
                    </a:lnTo>
                    <a:lnTo>
                      <a:pt x="858" y="120"/>
                    </a:lnTo>
                    <a:lnTo>
                      <a:pt x="858" y="120"/>
                    </a:lnTo>
                    <a:lnTo>
                      <a:pt x="858" y="120"/>
                    </a:lnTo>
                    <a:lnTo>
                      <a:pt x="864" y="120"/>
                    </a:lnTo>
                    <a:lnTo>
                      <a:pt x="864" y="120"/>
                    </a:lnTo>
                    <a:lnTo>
                      <a:pt x="864" y="126"/>
                    </a:lnTo>
                    <a:lnTo>
                      <a:pt x="876" y="126"/>
                    </a:lnTo>
                    <a:lnTo>
                      <a:pt x="876" y="126"/>
                    </a:lnTo>
                    <a:lnTo>
                      <a:pt x="876" y="126"/>
                    </a:lnTo>
                    <a:lnTo>
                      <a:pt x="876" y="126"/>
                    </a:lnTo>
                    <a:lnTo>
                      <a:pt x="876" y="126"/>
                    </a:lnTo>
                    <a:lnTo>
                      <a:pt x="876" y="126"/>
                    </a:lnTo>
                    <a:lnTo>
                      <a:pt x="882" y="126"/>
                    </a:lnTo>
                    <a:lnTo>
                      <a:pt x="882" y="132"/>
                    </a:lnTo>
                    <a:lnTo>
                      <a:pt x="882" y="132"/>
                    </a:lnTo>
                    <a:lnTo>
                      <a:pt x="882" y="132"/>
                    </a:lnTo>
                    <a:lnTo>
                      <a:pt x="882" y="132"/>
                    </a:lnTo>
                    <a:lnTo>
                      <a:pt x="882" y="132"/>
                    </a:lnTo>
                    <a:lnTo>
                      <a:pt x="888" y="132"/>
                    </a:lnTo>
                    <a:lnTo>
                      <a:pt x="888" y="132"/>
                    </a:lnTo>
                    <a:lnTo>
                      <a:pt x="888" y="132"/>
                    </a:lnTo>
                    <a:lnTo>
                      <a:pt x="900" y="132"/>
                    </a:lnTo>
                    <a:lnTo>
                      <a:pt x="900" y="132"/>
                    </a:lnTo>
                    <a:lnTo>
                      <a:pt x="900" y="138"/>
                    </a:lnTo>
                    <a:lnTo>
                      <a:pt x="900" y="138"/>
                    </a:lnTo>
                    <a:lnTo>
                      <a:pt x="900" y="138"/>
                    </a:lnTo>
                    <a:lnTo>
                      <a:pt x="900" y="138"/>
                    </a:lnTo>
                    <a:lnTo>
                      <a:pt x="906" y="138"/>
                    </a:lnTo>
                    <a:lnTo>
                      <a:pt x="912" y="138"/>
                    </a:lnTo>
                    <a:lnTo>
                      <a:pt x="918" y="138"/>
                    </a:lnTo>
                    <a:lnTo>
                      <a:pt x="918" y="138"/>
                    </a:lnTo>
                    <a:lnTo>
                      <a:pt x="918" y="138"/>
                    </a:lnTo>
                    <a:lnTo>
                      <a:pt x="918" y="138"/>
                    </a:lnTo>
                    <a:lnTo>
                      <a:pt x="918" y="138"/>
                    </a:lnTo>
                    <a:lnTo>
                      <a:pt x="918" y="138"/>
                    </a:lnTo>
                    <a:lnTo>
                      <a:pt x="924" y="144"/>
                    </a:lnTo>
                    <a:lnTo>
                      <a:pt x="924" y="144"/>
                    </a:lnTo>
                    <a:lnTo>
                      <a:pt x="924" y="144"/>
                    </a:lnTo>
                    <a:lnTo>
                      <a:pt x="924" y="144"/>
                    </a:lnTo>
                    <a:lnTo>
                      <a:pt x="924" y="144"/>
                    </a:lnTo>
                    <a:lnTo>
                      <a:pt x="924" y="144"/>
                    </a:lnTo>
                    <a:lnTo>
                      <a:pt x="930" y="144"/>
                    </a:lnTo>
                    <a:lnTo>
                      <a:pt x="930" y="144"/>
                    </a:lnTo>
                    <a:lnTo>
                      <a:pt x="936" y="144"/>
                    </a:lnTo>
                    <a:lnTo>
                      <a:pt x="942" y="144"/>
                    </a:lnTo>
                    <a:lnTo>
                      <a:pt x="942" y="144"/>
                    </a:lnTo>
                    <a:lnTo>
                      <a:pt x="942" y="144"/>
                    </a:lnTo>
                    <a:lnTo>
                      <a:pt x="942" y="144"/>
                    </a:lnTo>
                    <a:lnTo>
                      <a:pt x="942" y="144"/>
                    </a:lnTo>
                    <a:lnTo>
                      <a:pt x="942" y="144"/>
                    </a:lnTo>
                    <a:lnTo>
                      <a:pt x="954" y="150"/>
                    </a:lnTo>
                    <a:lnTo>
                      <a:pt x="954" y="150"/>
                    </a:lnTo>
                    <a:lnTo>
                      <a:pt x="954" y="150"/>
                    </a:lnTo>
                    <a:lnTo>
                      <a:pt x="960" y="150"/>
                    </a:lnTo>
                    <a:lnTo>
                      <a:pt x="960" y="150"/>
                    </a:lnTo>
                    <a:lnTo>
                      <a:pt x="960" y="150"/>
                    </a:lnTo>
                    <a:lnTo>
                      <a:pt x="960" y="150"/>
                    </a:lnTo>
                    <a:lnTo>
                      <a:pt x="960" y="150"/>
                    </a:lnTo>
                    <a:lnTo>
                      <a:pt x="960" y="150"/>
                    </a:lnTo>
                    <a:lnTo>
                      <a:pt x="966" y="150"/>
                    </a:lnTo>
                    <a:lnTo>
                      <a:pt x="966" y="150"/>
                    </a:lnTo>
                    <a:lnTo>
                      <a:pt x="966" y="150"/>
                    </a:lnTo>
                    <a:lnTo>
                      <a:pt x="966" y="150"/>
                    </a:lnTo>
                    <a:lnTo>
                      <a:pt x="966" y="150"/>
                    </a:lnTo>
                    <a:lnTo>
                      <a:pt x="966" y="150"/>
                    </a:lnTo>
                    <a:lnTo>
                      <a:pt x="978" y="156"/>
                    </a:lnTo>
                    <a:lnTo>
                      <a:pt x="978" y="156"/>
                    </a:lnTo>
                    <a:lnTo>
                      <a:pt x="984" y="156"/>
                    </a:lnTo>
                    <a:lnTo>
                      <a:pt x="984" y="156"/>
                    </a:lnTo>
                    <a:lnTo>
                      <a:pt x="984" y="156"/>
                    </a:lnTo>
                    <a:lnTo>
                      <a:pt x="984" y="156"/>
                    </a:lnTo>
                    <a:lnTo>
                      <a:pt x="984" y="156"/>
                    </a:lnTo>
                    <a:lnTo>
                      <a:pt x="996" y="156"/>
                    </a:lnTo>
                    <a:lnTo>
                      <a:pt x="996" y="156"/>
                    </a:lnTo>
                    <a:lnTo>
                      <a:pt x="996" y="156"/>
                    </a:lnTo>
                    <a:lnTo>
                      <a:pt x="996" y="156"/>
                    </a:lnTo>
                    <a:lnTo>
                      <a:pt x="1002" y="156"/>
                    </a:lnTo>
                    <a:lnTo>
                      <a:pt x="1002" y="156"/>
                    </a:lnTo>
                    <a:lnTo>
                      <a:pt x="1002" y="156"/>
                    </a:lnTo>
                    <a:lnTo>
                      <a:pt x="1002" y="156"/>
                    </a:lnTo>
                    <a:lnTo>
                      <a:pt x="1002" y="156"/>
                    </a:lnTo>
                    <a:lnTo>
                      <a:pt x="1002" y="156"/>
                    </a:lnTo>
                    <a:lnTo>
                      <a:pt x="1008" y="156"/>
                    </a:lnTo>
                    <a:lnTo>
                      <a:pt x="1008" y="156"/>
                    </a:lnTo>
                    <a:lnTo>
                      <a:pt x="1008" y="156"/>
                    </a:lnTo>
                    <a:lnTo>
                      <a:pt x="1008" y="156"/>
                    </a:lnTo>
                    <a:lnTo>
                      <a:pt x="1008" y="156"/>
                    </a:lnTo>
                    <a:lnTo>
                      <a:pt x="1008" y="156"/>
                    </a:lnTo>
                    <a:lnTo>
                      <a:pt x="1014" y="156"/>
                    </a:lnTo>
                    <a:lnTo>
                      <a:pt x="1014" y="156"/>
                    </a:lnTo>
                    <a:lnTo>
                      <a:pt x="1014" y="156"/>
                    </a:lnTo>
                    <a:lnTo>
                      <a:pt x="1014" y="156"/>
                    </a:lnTo>
                    <a:lnTo>
                      <a:pt x="1014" y="162"/>
                    </a:lnTo>
                    <a:lnTo>
                      <a:pt x="1014" y="162"/>
                    </a:lnTo>
                    <a:lnTo>
                      <a:pt x="1014" y="162"/>
                    </a:lnTo>
                    <a:lnTo>
                      <a:pt x="1020" y="162"/>
                    </a:lnTo>
                    <a:lnTo>
                      <a:pt x="1020" y="162"/>
                    </a:lnTo>
                    <a:lnTo>
                      <a:pt x="1020" y="162"/>
                    </a:lnTo>
                    <a:lnTo>
                      <a:pt x="1020" y="162"/>
                    </a:lnTo>
                    <a:lnTo>
                      <a:pt x="1020" y="162"/>
                    </a:lnTo>
                    <a:lnTo>
                      <a:pt x="1020" y="162"/>
                    </a:lnTo>
                    <a:lnTo>
                      <a:pt x="1020" y="156"/>
                    </a:lnTo>
                    <a:lnTo>
                      <a:pt x="1020" y="156"/>
                    </a:lnTo>
                    <a:lnTo>
                      <a:pt x="1020" y="150"/>
                    </a:lnTo>
                    <a:lnTo>
                      <a:pt x="1026" y="144"/>
                    </a:lnTo>
                    <a:lnTo>
                      <a:pt x="1026" y="138"/>
                    </a:lnTo>
                    <a:lnTo>
                      <a:pt x="1026" y="138"/>
                    </a:lnTo>
                    <a:lnTo>
                      <a:pt x="1026" y="132"/>
                    </a:lnTo>
                    <a:lnTo>
                      <a:pt x="1026" y="126"/>
                    </a:lnTo>
                    <a:lnTo>
                      <a:pt x="1026" y="126"/>
                    </a:lnTo>
                    <a:lnTo>
                      <a:pt x="1026" y="132"/>
                    </a:lnTo>
                    <a:lnTo>
                      <a:pt x="1032" y="138"/>
                    </a:lnTo>
                    <a:lnTo>
                      <a:pt x="1032" y="144"/>
                    </a:lnTo>
                    <a:lnTo>
                      <a:pt x="1032" y="144"/>
                    </a:lnTo>
                    <a:lnTo>
                      <a:pt x="1032" y="150"/>
                    </a:lnTo>
                    <a:lnTo>
                      <a:pt x="1032" y="156"/>
                    </a:lnTo>
                    <a:lnTo>
                      <a:pt x="1032" y="162"/>
                    </a:lnTo>
                    <a:lnTo>
                      <a:pt x="1032" y="162"/>
                    </a:lnTo>
                    <a:lnTo>
                      <a:pt x="1032" y="162"/>
                    </a:lnTo>
                    <a:lnTo>
                      <a:pt x="1032" y="162"/>
                    </a:lnTo>
                    <a:lnTo>
                      <a:pt x="1038" y="162"/>
                    </a:lnTo>
                    <a:lnTo>
                      <a:pt x="1038" y="162"/>
                    </a:lnTo>
                    <a:lnTo>
                      <a:pt x="1038" y="162"/>
                    </a:lnTo>
                    <a:lnTo>
                      <a:pt x="1038" y="162"/>
                    </a:lnTo>
                    <a:lnTo>
                      <a:pt x="1038" y="162"/>
                    </a:lnTo>
                    <a:lnTo>
                      <a:pt x="1038" y="162"/>
                    </a:lnTo>
                    <a:lnTo>
                      <a:pt x="1044" y="162"/>
                    </a:lnTo>
                    <a:lnTo>
                      <a:pt x="1044" y="162"/>
                    </a:lnTo>
                    <a:lnTo>
                      <a:pt x="1044" y="162"/>
                    </a:lnTo>
                    <a:lnTo>
                      <a:pt x="1044" y="162"/>
                    </a:lnTo>
                    <a:lnTo>
                      <a:pt x="1044" y="162"/>
                    </a:lnTo>
                    <a:lnTo>
                      <a:pt x="1044" y="162"/>
                    </a:lnTo>
                    <a:lnTo>
                      <a:pt x="1050" y="162"/>
                    </a:lnTo>
                    <a:lnTo>
                      <a:pt x="1050" y="162"/>
                    </a:lnTo>
                    <a:lnTo>
                      <a:pt x="1050" y="162"/>
                    </a:lnTo>
                    <a:lnTo>
                      <a:pt x="1050" y="162"/>
                    </a:lnTo>
                    <a:lnTo>
                      <a:pt x="1062" y="162"/>
                    </a:lnTo>
                    <a:lnTo>
                      <a:pt x="1062" y="162"/>
                    </a:lnTo>
                    <a:lnTo>
                      <a:pt x="1062" y="162"/>
                    </a:lnTo>
                    <a:lnTo>
                      <a:pt x="1062" y="162"/>
                    </a:lnTo>
                    <a:lnTo>
                      <a:pt x="1068" y="162"/>
                    </a:lnTo>
                    <a:lnTo>
                      <a:pt x="1068" y="162"/>
                    </a:lnTo>
                    <a:lnTo>
                      <a:pt x="1068" y="162"/>
                    </a:lnTo>
                    <a:lnTo>
                      <a:pt x="1080" y="168"/>
                    </a:lnTo>
                    <a:lnTo>
                      <a:pt x="1080" y="168"/>
                    </a:lnTo>
                    <a:lnTo>
                      <a:pt x="1080" y="168"/>
                    </a:lnTo>
                    <a:lnTo>
                      <a:pt x="1080" y="168"/>
                    </a:lnTo>
                    <a:lnTo>
                      <a:pt x="1080" y="168"/>
                    </a:lnTo>
                    <a:lnTo>
                      <a:pt x="1080" y="168"/>
                    </a:lnTo>
                    <a:lnTo>
                      <a:pt x="1086" y="168"/>
                    </a:lnTo>
                    <a:lnTo>
                      <a:pt x="1086" y="168"/>
                    </a:lnTo>
                    <a:lnTo>
                      <a:pt x="1086" y="168"/>
                    </a:lnTo>
                    <a:lnTo>
                      <a:pt x="1086" y="168"/>
                    </a:lnTo>
                    <a:lnTo>
                      <a:pt x="1086" y="168"/>
                    </a:lnTo>
                    <a:lnTo>
                      <a:pt x="1086" y="168"/>
                    </a:lnTo>
                    <a:lnTo>
                      <a:pt x="1092" y="168"/>
                    </a:lnTo>
                    <a:lnTo>
                      <a:pt x="1092" y="168"/>
                    </a:lnTo>
                    <a:lnTo>
                      <a:pt x="1092" y="168"/>
                    </a:lnTo>
                    <a:lnTo>
                      <a:pt x="1104" y="168"/>
                    </a:lnTo>
                    <a:lnTo>
                      <a:pt x="1104" y="168"/>
                    </a:lnTo>
                    <a:lnTo>
                      <a:pt x="1104" y="168"/>
                    </a:lnTo>
                    <a:lnTo>
                      <a:pt x="1104" y="168"/>
                    </a:lnTo>
                    <a:lnTo>
                      <a:pt x="1104" y="168"/>
                    </a:lnTo>
                    <a:lnTo>
                      <a:pt x="1104" y="168"/>
                    </a:lnTo>
                    <a:lnTo>
                      <a:pt x="1110" y="168"/>
                    </a:lnTo>
                    <a:lnTo>
                      <a:pt x="1116" y="168"/>
                    </a:lnTo>
                    <a:lnTo>
                      <a:pt x="1122" y="168"/>
                    </a:lnTo>
                    <a:lnTo>
                      <a:pt x="1122" y="168"/>
                    </a:lnTo>
                    <a:lnTo>
                      <a:pt x="1122" y="168"/>
                    </a:lnTo>
                    <a:lnTo>
                      <a:pt x="1122" y="168"/>
                    </a:lnTo>
                    <a:lnTo>
                      <a:pt x="1122" y="168"/>
                    </a:lnTo>
                    <a:lnTo>
                      <a:pt x="1122" y="168"/>
                    </a:lnTo>
                    <a:lnTo>
                      <a:pt x="1128" y="168"/>
                    </a:lnTo>
                    <a:lnTo>
                      <a:pt x="1128" y="168"/>
                    </a:lnTo>
                    <a:lnTo>
                      <a:pt x="1128" y="168"/>
                    </a:lnTo>
                    <a:lnTo>
                      <a:pt x="1128" y="168"/>
                    </a:lnTo>
                    <a:lnTo>
                      <a:pt x="1128" y="168"/>
                    </a:lnTo>
                    <a:lnTo>
                      <a:pt x="1128" y="168"/>
                    </a:lnTo>
                    <a:lnTo>
                      <a:pt x="1134" y="168"/>
                    </a:lnTo>
                    <a:lnTo>
                      <a:pt x="1134" y="168"/>
                    </a:lnTo>
                    <a:lnTo>
                      <a:pt x="1140" y="168"/>
                    </a:lnTo>
                    <a:lnTo>
                      <a:pt x="1146" y="168"/>
                    </a:lnTo>
                    <a:lnTo>
                      <a:pt x="1146" y="168"/>
                    </a:lnTo>
                    <a:lnTo>
                      <a:pt x="1146" y="168"/>
                    </a:lnTo>
                    <a:lnTo>
                      <a:pt x="1146" y="168"/>
                    </a:lnTo>
                    <a:lnTo>
                      <a:pt x="1146" y="168"/>
                    </a:lnTo>
                    <a:lnTo>
                      <a:pt x="1146" y="168"/>
                    </a:lnTo>
                    <a:lnTo>
                      <a:pt x="1158" y="168"/>
                    </a:lnTo>
                    <a:lnTo>
                      <a:pt x="1158" y="168"/>
                    </a:lnTo>
                    <a:lnTo>
                      <a:pt x="1158" y="168"/>
                    </a:lnTo>
                    <a:lnTo>
                      <a:pt x="1164" y="168"/>
                    </a:lnTo>
                    <a:lnTo>
                      <a:pt x="1164" y="168"/>
                    </a:lnTo>
                    <a:lnTo>
                      <a:pt x="1164" y="168"/>
                    </a:lnTo>
                    <a:lnTo>
                      <a:pt x="1164" y="168"/>
                    </a:lnTo>
                    <a:lnTo>
                      <a:pt x="1164" y="168"/>
                    </a:lnTo>
                    <a:lnTo>
                      <a:pt x="1164" y="168"/>
                    </a:lnTo>
                    <a:lnTo>
                      <a:pt x="1170" y="168"/>
                    </a:lnTo>
                    <a:lnTo>
                      <a:pt x="1170" y="168"/>
                    </a:lnTo>
                    <a:lnTo>
                      <a:pt x="1170" y="162"/>
                    </a:lnTo>
                    <a:lnTo>
                      <a:pt x="1170" y="162"/>
                    </a:lnTo>
                    <a:lnTo>
                      <a:pt x="1170" y="162"/>
                    </a:lnTo>
                    <a:lnTo>
                      <a:pt x="1170" y="162"/>
                    </a:lnTo>
                    <a:lnTo>
                      <a:pt x="1182" y="162"/>
                    </a:lnTo>
                    <a:lnTo>
                      <a:pt x="1182" y="162"/>
                    </a:lnTo>
                    <a:lnTo>
                      <a:pt x="1188" y="162"/>
                    </a:lnTo>
                    <a:lnTo>
                      <a:pt x="1188" y="162"/>
                    </a:lnTo>
                    <a:lnTo>
                      <a:pt x="1188" y="162"/>
                    </a:lnTo>
                    <a:lnTo>
                      <a:pt x="1188" y="162"/>
                    </a:lnTo>
                    <a:lnTo>
                      <a:pt x="1188" y="162"/>
                    </a:lnTo>
                    <a:lnTo>
                      <a:pt x="1200" y="162"/>
                    </a:lnTo>
                    <a:lnTo>
                      <a:pt x="1200" y="162"/>
                    </a:lnTo>
                    <a:lnTo>
                      <a:pt x="1200" y="162"/>
                    </a:lnTo>
                    <a:lnTo>
                      <a:pt x="1200" y="162"/>
                    </a:lnTo>
                    <a:lnTo>
                      <a:pt x="1206" y="162"/>
                    </a:lnTo>
                    <a:lnTo>
                      <a:pt x="1206" y="162"/>
                    </a:lnTo>
                    <a:lnTo>
                      <a:pt x="1206" y="162"/>
                    </a:lnTo>
                    <a:lnTo>
                      <a:pt x="1206" y="162"/>
                    </a:lnTo>
                    <a:lnTo>
                      <a:pt x="1206" y="162"/>
                    </a:lnTo>
                    <a:lnTo>
                      <a:pt x="1206" y="162"/>
                    </a:lnTo>
                    <a:lnTo>
                      <a:pt x="1212" y="162"/>
                    </a:lnTo>
                    <a:lnTo>
                      <a:pt x="1212" y="162"/>
                    </a:lnTo>
                    <a:lnTo>
                      <a:pt x="1212" y="162"/>
                    </a:lnTo>
                    <a:lnTo>
                      <a:pt x="1212" y="162"/>
                    </a:lnTo>
                    <a:lnTo>
                      <a:pt x="1212" y="162"/>
                    </a:lnTo>
                    <a:lnTo>
                      <a:pt x="1212" y="162"/>
                    </a:lnTo>
                    <a:lnTo>
                      <a:pt x="1218" y="162"/>
                    </a:lnTo>
                    <a:lnTo>
                      <a:pt x="1218" y="162"/>
                    </a:lnTo>
                    <a:lnTo>
                      <a:pt x="1218" y="162"/>
                    </a:lnTo>
                    <a:lnTo>
                      <a:pt x="1218" y="162"/>
                    </a:lnTo>
                    <a:lnTo>
                      <a:pt x="1218" y="162"/>
                    </a:lnTo>
                    <a:lnTo>
                      <a:pt x="1218" y="156"/>
                    </a:lnTo>
                    <a:lnTo>
                      <a:pt x="1218" y="156"/>
                    </a:lnTo>
                    <a:lnTo>
                      <a:pt x="1224" y="156"/>
                    </a:lnTo>
                    <a:lnTo>
                      <a:pt x="1224" y="156"/>
                    </a:lnTo>
                    <a:lnTo>
                      <a:pt x="1224" y="156"/>
                    </a:lnTo>
                    <a:lnTo>
                      <a:pt x="1224" y="156"/>
                    </a:lnTo>
                    <a:lnTo>
                      <a:pt x="1224" y="156"/>
                    </a:lnTo>
                    <a:lnTo>
                      <a:pt x="1224" y="156"/>
                    </a:lnTo>
                    <a:lnTo>
                      <a:pt x="1224" y="156"/>
                    </a:lnTo>
                    <a:lnTo>
                      <a:pt x="1224" y="162"/>
                    </a:lnTo>
                    <a:lnTo>
                      <a:pt x="1224" y="168"/>
                    </a:lnTo>
                    <a:lnTo>
                      <a:pt x="1230" y="174"/>
                    </a:lnTo>
                    <a:lnTo>
                      <a:pt x="1230" y="180"/>
                    </a:lnTo>
                    <a:lnTo>
                      <a:pt x="1230" y="186"/>
                    </a:lnTo>
                    <a:lnTo>
                      <a:pt x="1230" y="186"/>
                    </a:lnTo>
                    <a:lnTo>
                      <a:pt x="1230" y="192"/>
                    </a:lnTo>
                    <a:lnTo>
                      <a:pt x="1230" y="192"/>
                    </a:lnTo>
                    <a:lnTo>
                      <a:pt x="1230" y="192"/>
                    </a:lnTo>
                    <a:lnTo>
                      <a:pt x="1236" y="186"/>
                    </a:lnTo>
                    <a:lnTo>
                      <a:pt x="1236" y="180"/>
                    </a:lnTo>
                    <a:lnTo>
                      <a:pt x="1236" y="174"/>
                    </a:lnTo>
                    <a:lnTo>
                      <a:pt x="1236" y="168"/>
                    </a:lnTo>
                    <a:lnTo>
                      <a:pt x="1236" y="162"/>
                    </a:lnTo>
                    <a:lnTo>
                      <a:pt x="1236" y="162"/>
                    </a:lnTo>
                    <a:lnTo>
                      <a:pt x="1236" y="162"/>
                    </a:lnTo>
                    <a:lnTo>
                      <a:pt x="1236" y="162"/>
                    </a:lnTo>
                    <a:lnTo>
                      <a:pt x="1236" y="162"/>
                    </a:lnTo>
                    <a:lnTo>
                      <a:pt x="1242" y="162"/>
                    </a:lnTo>
                    <a:lnTo>
                      <a:pt x="1242" y="162"/>
                    </a:lnTo>
                    <a:lnTo>
                      <a:pt x="1242" y="162"/>
                    </a:lnTo>
                    <a:lnTo>
                      <a:pt x="1242" y="162"/>
                    </a:lnTo>
                    <a:lnTo>
                      <a:pt x="1242" y="162"/>
                    </a:lnTo>
                    <a:lnTo>
                      <a:pt x="1242" y="162"/>
                    </a:lnTo>
                    <a:lnTo>
                      <a:pt x="1248" y="162"/>
                    </a:lnTo>
                    <a:lnTo>
                      <a:pt x="1248" y="162"/>
                    </a:lnTo>
                    <a:lnTo>
                      <a:pt x="1248" y="162"/>
                    </a:lnTo>
                    <a:lnTo>
                      <a:pt x="1248" y="162"/>
                    </a:lnTo>
                    <a:lnTo>
                      <a:pt x="1248" y="162"/>
                    </a:lnTo>
                    <a:lnTo>
                      <a:pt x="1248" y="168"/>
                    </a:lnTo>
                    <a:lnTo>
                      <a:pt x="1254" y="168"/>
                    </a:lnTo>
                    <a:lnTo>
                      <a:pt x="1254" y="168"/>
                    </a:lnTo>
                    <a:lnTo>
                      <a:pt x="1254" y="168"/>
                    </a:lnTo>
                    <a:lnTo>
                      <a:pt x="1254" y="168"/>
                    </a:lnTo>
                    <a:lnTo>
                      <a:pt x="1266" y="168"/>
                    </a:lnTo>
                    <a:lnTo>
                      <a:pt x="1266" y="168"/>
                    </a:lnTo>
                    <a:lnTo>
                      <a:pt x="1266" y="174"/>
                    </a:lnTo>
                    <a:lnTo>
                      <a:pt x="1266" y="174"/>
                    </a:lnTo>
                    <a:lnTo>
                      <a:pt x="1272" y="174"/>
                    </a:lnTo>
                    <a:lnTo>
                      <a:pt x="1272" y="174"/>
                    </a:lnTo>
                    <a:lnTo>
                      <a:pt x="1272" y="174"/>
                    </a:lnTo>
                    <a:lnTo>
                      <a:pt x="1284" y="174"/>
                    </a:lnTo>
                    <a:lnTo>
                      <a:pt x="1284" y="174"/>
                    </a:lnTo>
                    <a:lnTo>
                      <a:pt x="1284" y="174"/>
                    </a:lnTo>
                    <a:lnTo>
                      <a:pt x="1284" y="180"/>
                    </a:lnTo>
                    <a:lnTo>
                      <a:pt x="1284" y="180"/>
                    </a:lnTo>
                    <a:lnTo>
                      <a:pt x="1284" y="180"/>
                    </a:lnTo>
                    <a:lnTo>
                      <a:pt x="1290" y="180"/>
                    </a:lnTo>
                    <a:lnTo>
                      <a:pt x="1290" y="180"/>
                    </a:lnTo>
                    <a:lnTo>
                      <a:pt x="1290" y="180"/>
                    </a:lnTo>
                    <a:lnTo>
                      <a:pt x="1290" y="180"/>
                    </a:lnTo>
                    <a:lnTo>
                      <a:pt x="1290" y="180"/>
                    </a:lnTo>
                    <a:lnTo>
                      <a:pt x="1290" y="180"/>
                    </a:lnTo>
                    <a:lnTo>
                      <a:pt x="1296" y="180"/>
                    </a:lnTo>
                    <a:lnTo>
                      <a:pt x="1296" y="180"/>
                    </a:lnTo>
                    <a:lnTo>
                      <a:pt x="1296" y="180"/>
                    </a:lnTo>
                    <a:lnTo>
                      <a:pt x="1308" y="186"/>
                    </a:lnTo>
                    <a:lnTo>
                      <a:pt x="1308" y="186"/>
                    </a:lnTo>
                    <a:lnTo>
                      <a:pt x="1308" y="186"/>
                    </a:lnTo>
                    <a:lnTo>
                      <a:pt x="1308" y="186"/>
                    </a:lnTo>
                    <a:lnTo>
                      <a:pt x="1308" y="186"/>
                    </a:lnTo>
                    <a:lnTo>
                      <a:pt x="1308" y="186"/>
                    </a:lnTo>
                    <a:lnTo>
                      <a:pt x="1314" y="186"/>
                    </a:lnTo>
                    <a:lnTo>
                      <a:pt x="1320" y="186"/>
                    </a:lnTo>
                    <a:lnTo>
                      <a:pt x="1326" y="186"/>
                    </a:lnTo>
                    <a:lnTo>
                      <a:pt x="1326" y="186"/>
                    </a:lnTo>
                    <a:lnTo>
                      <a:pt x="1326" y="192"/>
                    </a:lnTo>
                    <a:lnTo>
                      <a:pt x="1326" y="192"/>
                    </a:lnTo>
                    <a:lnTo>
                      <a:pt x="1326" y="192"/>
                    </a:lnTo>
                    <a:lnTo>
                      <a:pt x="1326" y="192"/>
                    </a:lnTo>
                    <a:lnTo>
                      <a:pt x="1332" y="192"/>
                    </a:lnTo>
                    <a:lnTo>
                      <a:pt x="1332" y="192"/>
                    </a:lnTo>
                    <a:lnTo>
                      <a:pt x="1332" y="192"/>
                    </a:lnTo>
                    <a:lnTo>
                      <a:pt x="1332" y="192"/>
                    </a:lnTo>
                    <a:lnTo>
                      <a:pt x="1332" y="192"/>
                    </a:lnTo>
                    <a:lnTo>
                      <a:pt x="1332" y="192"/>
                    </a:lnTo>
                    <a:lnTo>
                      <a:pt x="1338" y="192"/>
                    </a:lnTo>
                    <a:lnTo>
                      <a:pt x="1338" y="192"/>
                    </a:lnTo>
                    <a:lnTo>
                      <a:pt x="1344" y="192"/>
                    </a:lnTo>
                    <a:lnTo>
                      <a:pt x="1350" y="192"/>
                    </a:lnTo>
                    <a:lnTo>
                      <a:pt x="1350" y="192"/>
                    </a:lnTo>
                    <a:lnTo>
                      <a:pt x="1350" y="192"/>
                    </a:lnTo>
                    <a:lnTo>
                      <a:pt x="1350" y="198"/>
                    </a:lnTo>
                    <a:lnTo>
                      <a:pt x="1350" y="198"/>
                    </a:lnTo>
                    <a:lnTo>
                      <a:pt x="1350" y="198"/>
                    </a:lnTo>
                    <a:lnTo>
                      <a:pt x="1362" y="198"/>
                    </a:lnTo>
                    <a:lnTo>
                      <a:pt x="1362" y="198"/>
                    </a:lnTo>
                    <a:lnTo>
                      <a:pt x="1362" y="198"/>
                    </a:lnTo>
                    <a:lnTo>
                      <a:pt x="1368" y="198"/>
                    </a:lnTo>
                    <a:lnTo>
                      <a:pt x="1368" y="198"/>
                    </a:lnTo>
                    <a:lnTo>
                      <a:pt x="1368" y="198"/>
                    </a:lnTo>
                    <a:lnTo>
                      <a:pt x="1368" y="198"/>
                    </a:lnTo>
                    <a:lnTo>
                      <a:pt x="1368" y="198"/>
                    </a:lnTo>
                    <a:lnTo>
                      <a:pt x="1368" y="198"/>
                    </a:lnTo>
                    <a:lnTo>
                      <a:pt x="1374" y="198"/>
                    </a:lnTo>
                    <a:lnTo>
                      <a:pt x="1374" y="198"/>
                    </a:lnTo>
                    <a:lnTo>
                      <a:pt x="1374" y="198"/>
                    </a:lnTo>
                    <a:lnTo>
                      <a:pt x="1374" y="198"/>
                    </a:lnTo>
                    <a:lnTo>
                      <a:pt x="1374" y="198"/>
                    </a:lnTo>
                    <a:lnTo>
                      <a:pt x="1374" y="198"/>
                    </a:lnTo>
                    <a:lnTo>
                      <a:pt x="1386" y="204"/>
                    </a:lnTo>
                    <a:lnTo>
                      <a:pt x="1386" y="204"/>
                    </a:lnTo>
                    <a:lnTo>
                      <a:pt x="1392" y="204"/>
                    </a:lnTo>
                    <a:lnTo>
                      <a:pt x="1392" y="204"/>
                    </a:lnTo>
                    <a:lnTo>
                      <a:pt x="1392" y="204"/>
                    </a:lnTo>
                    <a:lnTo>
                      <a:pt x="1392" y="204"/>
                    </a:lnTo>
                    <a:lnTo>
                      <a:pt x="1392" y="204"/>
                    </a:lnTo>
                    <a:lnTo>
                      <a:pt x="1404" y="204"/>
                    </a:lnTo>
                    <a:lnTo>
                      <a:pt x="1404" y="204"/>
                    </a:lnTo>
                    <a:lnTo>
                      <a:pt x="1404" y="204"/>
                    </a:lnTo>
                    <a:lnTo>
                      <a:pt x="1404" y="204"/>
                    </a:lnTo>
                    <a:lnTo>
                      <a:pt x="1410" y="204"/>
                    </a:lnTo>
                    <a:lnTo>
                      <a:pt x="1410" y="204"/>
                    </a:lnTo>
                    <a:lnTo>
                      <a:pt x="1410" y="204"/>
                    </a:lnTo>
                    <a:lnTo>
                      <a:pt x="1410" y="204"/>
                    </a:lnTo>
                    <a:lnTo>
                      <a:pt x="1410" y="204"/>
                    </a:lnTo>
                    <a:lnTo>
                      <a:pt x="1410" y="204"/>
                    </a:lnTo>
                    <a:lnTo>
                      <a:pt x="1416" y="204"/>
                    </a:lnTo>
                    <a:lnTo>
                      <a:pt x="1416" y="204"/>
                    </a:lnTo>
                    <a:lnTo>
                      <a:pt x="1416" y="204"/>
                    </a:lnTo>
                    <a:lnTo>
                      <a:pt x="1416" y="204"/>
                    </a:lnTo>
                    <a:lnTo>
                      <a:pt x="1416" y="204"/>
                    </a:lnTo>
                    <a:lnTo>
                      <a:pt x="1416" y="204"/>
                    </a:lnTo>
                    <a:lnTo>
                      <a:pt x="1422" y="204"/>
                    </a:lnTo>
                    <a:lnTo>
                      <a:pt x="1422" y="204"/>
                    </a:lnTo>
                    <a:lnTo>
                      <a:pt x="1422" y="204"/>
                    </a:lnTo>
                    <a:lnTo>
                      <a:pt x="1422" y="204"/>
                    </a:lnTo>
                    <a:lnTo>
                      <a:pt x="1422" y="204"/>
                    </a:lnTo>
                    <a:lnTo>
                      <a:pt x="1422" y="204"/>
                    </a:lnTo>
                    <a:lnTo>
                      <a:pt x="1422" y="204"/>
                    </a:lnTo>
                    <a:lnTo>
                      <a:pt x="1428" y="204"/>
                    </a:lnTo>
                    <a:lnTo>
                      <a:pt x="1428" y="204"/>
                    </a:lnTo>
                    <a:lnTo>
                      <a:pt x="1428" y="204"/>
                    </a:lnTo>
                    <a:lnTo>
                      <a:pt x="1428" y="210"/>
                    </a:lnTo>
                    <a:lnTo>
                      <a:pt x="1428" y="210"/>
                    </a:lnTo>
                    <a:lnTo>
                      <a:pt x="1428" y="210"/>
                    </a:lnTo>
                    <a:lnTo>
                      <a:pt x="1428" y="204"/>
                    </a:lnTo>
                    <a:lnTo>
                      <a:pt x="1428" y="204"/>
                    </a:lnTo>
                    <a:lnTo>
                      <a:pt x="1428" y="198"/>
                    </a:lnTo>
                    <a:lnTo>
                      <a:pt x="1434" y="192"/>
                    </a:lnTo>
                    <a:lnTo>
                      <a:pt x="1434" y="186"/>
                    </a:lnTo>
                    <a:lnTo>
                      <a:pt x="1434" y="180"/>
                    </a:lnTo>
                    <a:lnTo>
                      <a:pt x="1434" y="180"/>
                    </a:lnTo>
                    <a:lnTo>
                      <a:pt x="1434" y="174"/>
                    </a:lnTo>
                    <a:lnTo>
                      <a:pt x="1434" y="174"/>
                    </a:lnTo>
                    <a:lnTo>
                      <a:pt x="1434" y="180"/>
                    </a:lnTo>
                    <a:lnTo>
                      <a:pt x="1440" y="186"/>
                    </a:lnTo>
                    <a:lnTo>
                      <a:pt x="1440" y="186"/>
                    </a:lnTo>
                    <a:lnTo>
                      <a:pt x="1440" y="192"/>
                    </a:lnTo>
                    <a:lnTo>
                      <a:pt x="1440" y="198"/>
                    </a:lnTo>
                    <a:lnTo>
                      <a:pt x="1440" y="204"/>
                    </a:lnTo>
                    <a:lnTo>
                      <a:pt x="1440" y="210"/>
                    </a:lnTo>
                    <a:lnTo>
                      <a:pt x="1440" y="210"/>
                    </a:lnTo>
                    <a:lnTo>
                      <a:pt x="1440" y="210"/>
                    </a:lnTo>
                    <a:lnTo>
                      <a:pt x="1440" y="210"/>
                    </a:lnTo>
                    <a:lnTo>
                      <a:pt x="1446" y="210"/>
                    </a:lnTo>
                    <a:lnTo>
                      <a:pt x="1446" y="210"/>
                    </a:lnTo>
                    <a:lnTo>
                      <a:pt x="1446" y="210"/>
                    </a:lnTo>
                    <a:lnTo>
                      <a:pt x="1446" y="210"/>
                    </a:lnTo>
                    <a:lnTo>
                      <a:pt x="1446" y="210"/>
                    </a:lnTo>
                    <a:lnTo>
                      <a:pt x="1446" y="210"/>
                    </a:lnTo>
                    <a:lnTo>
                      <a:pt x="1452" y="210"/>
                    </a:lnTo>
                    <a:lnTo>
                      <a:pt x="1452" y="210"/>
                    </a:lnTo>
                    <a:lnTo>
                      <a:pt x="1452" y="210"/>
                    </a:lnTo>
                    <a:lnTo>
                      <a:pt x="1452" y="210"/>
                    </a:lnTo>
                    <a:lnTo>
                      <a:pt x="1452" y="210"/>
                    </a:lnTo>
                    <a:lnTo>
                      <a:pt x="1452" y="210"/>
                    </a:lnTo>
                    <a:lnTo>
                      <a:pt x="1458" y="210"/>
                    </a:lnTo>
                    <a:lnTo>
                      <a:pt x="1458" y="210"/>
                    </a:lnTo>
                    <a:lnTo>
                      <a:pt x="1458" y="210"/>
                    </a:lnTo>
                    <a:lnTo>
                      <a:pt x="1458" y="210"/>
                    </a:lnTo>
                    <a:lnTo>
                      <a:pt x="1470" y="210"/>
                    </a:lnTo>
                    <a:lnTo>
                      <a:pt x="1470" y="210"/>
                    </a:lnTo>
                    <a:lnTo>
                      <a:pt x="1470" y="210"/>
                    </a:lnTo>
                    <a:lnTo>
                      <a:pt x="1470" y="210"/>
                    </a:lnTo>
                    <a:lnTo>
                      <a:pt x="1470" y="210"/>
                    </a:lnTo>
                    <a:lnTo>
                      <a:pt x="1476" y="210"/>
                    </a:lnTo>
                    <a:lnTo>
                      <a:pt x="1476" y="210"/>
                    </a:lnTo>
                    <a:lnTo>
                      <a:pt x="1488" y="210"/>
                    </a:lnTo>
                    <a:lnTo>
                      <a:pt x="1488" y="210"/>
                    </a:lnTo>
                    <a:lnTo>
                      <a:pt x="1488" y="210"/>
                    </a:lnTo>
                    <a:lnTo>
                      <a:pt x="1488" y="210"/>
                    </a:lnTo>
                    <a:lnTo>
                      <a:pt x="1488" y="210"/>
                    </a:lnTo>
                    <a:lnTo>
                      <a:pt x="1488" y="210"/>
                    </a:lnTo>
                    <a:lnTo>
                      <a:pt x="1494" y="216"/>
                    </a:lnTo>
                    <a:lnTo>
                      <a:pt x="1494" y="216"/>
                    </a:lnTo>
                    <a:lnTo>
                      <a:pt x="1494" y="216"/>
                    </a:lnTo>
                    <a:lnTo>
                      <a:pt x="1494" y="216"/>
                    </a:lnTo>
                    <a:lnTo>
                      <a:pt x="1494" y="216"/>
                    </a:lnTo>
                    <a:lnTo>
                      <a:pt x="1494" y="216"/>
                    </a:lnTo>
                    <a:lnTo>
                      <a:pt x="1500" y="216"/>
                    </a:lnTo>
                    <a:lnTo>
                      <a:pt x="1500" y="216"/>
                    </a:lnTo>
                    <a:lnTo>
                      <a:pt x="1500" y="216"/>
                    </a:lnTo>
                    <a:lnTo>
                      <a:pt x="1512" y="216"/>
                    </a:lnTo>
                    <a:lnTo>
                      <a:pt x="1512" y="216"/>
                    </a:lnTo>
                    <a:lnTo>
                      <a:pt x="1512" y="216"/>
                    </a:lnTo>
                    <a:lnTo>
                      <a:pt x="1512" y="216"/>
                    </a:lnTo>
                    <a:lnTo>
                      <a:pt x="1512" y="216"/>
                    </a:lnTo>
                    <a:lnTo>
                      <a:pt x="1512" y="216"/>
                    </a:lnTo>
                    <a:lnTo>
                      <a:pt x="1518" y="216"/>
                    </a:lnTo>
                    <a:lnTo>
                      <a:pt x="1524" y="216"/>
                    </a:lnTo>
                    <a:lnTo>
                      <a:pt x="1524" y="216"/>
                    </a:lnTo>
                    <a:lnTo>
                      <a:pt x="1530" y="216"/>
                    </a:lnTo>
                    <a:lnTo>
                      <a:pt x="1530" y="216"/>
                    </a:lnTo>
                    <a:lnTo>
                      <a:pt x="1530" y="216"/>
                    </a:lnTo>
                    <a:lnTo>
                      <a:pt x="1530" y="216"/>
                    </a:lnTo>
                    <a:lnTo>
                      <a:pt x="1530" y="216"/>
                    </a:lnTo>
                    <a:lnTo>
                      <a:pt x="1530" y="216"/>
                    </a:lnTo>
                    <a:lnTo>
                      <a:pt x="1536" y="216"/>
                    </a:lnTo>
                    <a:lnTo>
                      <a:pt x="1536" y="216"/>
                    </a:lnTo>
                    <a:lnTo>
                      <a:pt x="1536" y="216"/>
                    </a:lnTo>
                    <a:lnTo>
                      <a:pt x="1536" y="216"/>
                    </a:lnTo>
                    <a:lnTo>
                      <a:pt x="1536" y="216"/>
                    </a:lnTo>
                    <a:lnTo>
                      <a:pt x="1536" y="216"/>
                    </a:lnTo>
                    <a:lnTo>
                      <a:pt x="1542" y="216"/>
                    </a:lnTo>
                    <a:lnTo>
                      <a:pt x="1548" y="210"/>
                    </a:lnTo>
                    <a:lnTo>
                      <a:pt x="1554" y="210"/>
                    </a:lnTo>
                    <a:lnTo>
                      <a:pt x="1554" y="210"/>
                    </a:lnTo>
                    <a:lnTo>
                      <a:pt x="1554" y="210"/>
                    </a:lnTo>
                    <a:lnTo>
                      <a:pt x="1554" y="210"/>
                    </a:lnTo>
                    <a:lnTo>
                      <a:pt x="1554" y="210"/>
                    </a:lnTo>
                    <a:lnTo>
                      <a:pt x="1554" y="210"/>
                    </a:lnTo>
                    <a:lnTo>
                      <a:pt x="1566" y="210"/>
                    </a:lnTo>
                    <a:lnTo>
                      <a:pt x="1566" y="210"/>
                    </a:lnTo>
                    <a:lnTo>
                      <a:pt x="1566" y="210"/>
                    </a:lnTo>
                    <a:lnTo>
                      <a:pt x="1572" y="210"/>
                    </a:lnTo>
                    <a:lnTo>
                      <a:pt x="1572" y="210"/>
                    </a:lnTo>
                    <a:lnTo>
                      <a:pt x="1572" y="210"/>
                    </a:lnTo>
                    <a:lnTo>
                      <a:pt x="1572" y="210"/>
                    </a:lnTo>
                    <a:lnTo>
                      <a:pt x="1572" y="210"/>
                    </a:lnTo>
                    <a:lnTo>
                      <a:pt x="1572" y="210"/>
                    </a:lnTo>
                    <a:lnTo>
                      <a:pt x="1578" y="210"/>
                    </a:lnTo>
                    <a:lnTo>
                      <a:pt x="1578" y="210"/>
                    </a:lnTo>
                    <a:lnTo>
                      <a:pt x="1578" y="210"/>
                    </a:lnTo>
                    <a:lnTo>
                      <a:pt x="1578" y="210"/>
                    </a:lnTo>
                    <a:lnTo>
                      <a:pt x="1578" y="210"/>
                    </a:lnTo>
                    <a:lnTo>
                      <a:pt x="1578" y="210"/>
                    </a:lnTo>
                    <a:lnTo>
                      <a:pt x="1590" y="210"/>
                    </a:lnTo>
                    <a:lnTo>
                      <a:pt x="1590" y="210"/>
                    </a:lnTo>
                    <a:lnTo>
                      <a:pt x="1590" y="210"/>
                    </a:lnTo>
                    <a:lnTo>
                      <a:pt x="1596" y="210"/>
                    </a:lnTo>
                    <a:lnTo>
                      <a:pt x="1596" y="210"/>
                    </a:lnTo>
                    <a:lnTo>
                      <a:pt x="1596" y="210"/>
                    </a:lnTo>
                    <a:lnTo>
                      <a:pt x="1596" y="210"/>
                    </a:lnTo>
                    <a:lnTo>
                      <a:pt x="1608" y="210"/>
                    </a:lnTo>
                    <a:lnTo>
                      <a:pt x="1608" y="210"/>
                    </a:lnTo>
                    <a:lnTo>
                      <a:pt x="1608" y="204"/>
                    </a:lnTo>
                    <a:lnTo>
                      <a:pt x="1608" y="204"/>
                    </a:lnTo>
                    <a:lnTo>
                      <a:pt x="1614" y="204"/>
                    </a:lnTo>
                    <a:lnTo>
                      <a:pt x="1614" y="204"/>
                    </a:lnTo>
                    <a:lnTo>
                      <a:pt x="1614" y="204"/>
                    </a:lnTo>
                    <a:lnTo>
                      <a:pt x="1614" y="204"/>
                    </a:lnTo>
                    <a:lnTo>
                      <a:pt x="1614" y="204"/>
                    </a:lnTo>
                    <a:lnTo>
                      <a:pt x="1614" y="204"/>
                    </a:lnTo>
                    <a:lnTo>
                      <a:pt x="1620" y="204"/>
                    </a:lnTo>
                    <a:lnTo>
                      <a:pt x="1620" y="204"/>
                    </a:lnTo>
                    <a:lnTo>
                      <a:pt x="1620" y="204"/>
                    </a:lnTo>
                    <a:lnTo>
                      <a:pt x="1620" y="204"/>
                    </a:lnTo>
                    <a:lnTo>
                      <a:pt x="1620" y="204"/>
                    </a:lnTo>
                    <a:lnTo>
                      <a:pt x="1620" y="204"/>
                    </a:lnTo>
                    <a:lnTo>
                      <a:pt x="1620" y="204"/>
                    </a:lnTo>
                    <a:lnTo>
                      <a:pt x="1620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26" y="204"/>
                    </a:lnTo>
                    <a:lnTo>
                      <a:pt x="1632" y="204"/>
                    </a:lnTo>
                    <a:lnTo>
                      <a:pt x="1632" y="204"/>
                    </a:lnTo>
                    <a:lnTo>
                      <a:pt x="1632" y="204"/>
                    </a:lnTo>
                    <a:lnTo>
                      <a:pt x="1632" y="204"/>
                    </a:lnTo>
                    <a:lnTo>
                      <a:pt x="1632" y="204"/>
                    </a:lnTo>
                    <a:lnTo>
                      <a:pt x="1632" y="204"/>
                    </a:lnTo>
                    <a:lnTo>
                      <a:pt x="1632" y="204"/>
                    </a:lnTo>
                    <a:lnTo>
                      <a:pt x="1632" y="204"/>
                    </a:lnTo>
                    <a:lnTo>
                      <a:pt x="1632" y="210"/>
                    </a:lnTo>
                    <a:lnTo>
                      <a:pt x="1638" y="216"/>
                    </a:lnTo>
                    <a:lnTo>
                      <a:pt x="1638" y="222"/>
                    </a:lnTo>
                    <a:lnTo>
                      <a:pt x="1638" y="228"/>
                    </a:lnTo>
                    <a:lnTo>
                      <a:pt x="1638" y="234"/>
                    </a:lnTo>
                    <a:lnTo>
                      <a:pt x="1638" y="234"/>
                    </a:lnTo>
                    <a:lnTo>
                      <a:pt x="1638" y="234"/>
                    </a:lnTo>
                    <a:lnTo>
                      <a:pt x="1638" y="234"/>
                    </a:lnTo>
                    <a:lnTo>
                      <a:pt x="1638" y="228"/>
                    </a:lnTo>
                    <a:lnTo>
                      <a:pt x="1644" y="222"/>
                    </a:lnTo>
                    <a:lnTo>
                      <a:pt x="1644" y="216"/>
                    </a:lnTo>
                    <a:lnTo>
                      <a:pt x="1644" y="210"/>
                    </a:lnTo>
                    <a:lnTo>
                      <a:pt x="1644" y="210"/>
                    </a:lnTo>
                    <a:lnTo>
                      <a:pt x="1644" y="204"/>
                    </a:lnTo>
                    <a:lnTo>
                      <a:pt x="1644" y="204"/>
                    </a:lnTo>
                    <a:lnTo>
                      <a:pt x="1644" y="204"/>
                    </a:lnTo>
                    <a:lnTo>
                      <a:pt x="1644" y="204"/>
                    </a:lnTo>
                    <a:lnTo>
                      <a:pt x="1650" y="204"/>
                    </a:lnTo>
                    <a:lnTo>
                      <a:pt x="1650" y="204"/>
                    </a:lnTo>
                    <a:lnTo>
                      <a:pt x="1650" y="204"/>
                    </a:lnTo>
                    <a:lnTo>
                      <a:pt x="1650" y="204"/>
                    </a:lnTo>
                    <a:lnTo>
                      <a:pt x="1650" y="204"/>
                    </a:lnTo>
                    <a:lnTo>
                      <a:pt x="1650" y="210"/>
                    </a:lnTo>
                    <a:lnTo>
                      <a:pt x="1656" y="210"/>
                    </a:lnTo>
                    <a:lnTo>
                      <a:pt x="1656" y="210"/>
                    </a:lnTo>
                    <a:lnTo>
                      <a:pt x="1656" y="210"/>
                    </a:lnTo>
                    <a:lnTo>
                      <a:pt x="1656" y="210"/>
                    </a:lnTo>
                    <a:lnTo>
                      <a:pt x="1656" y="210"/>
                    </a:lnTo>
                    <a:lnTo>
                      <a:pt x="1656" y="210"/>
                    </a:lnTo>
                    <a:lnTo>
                      <a:pt x="1662" y="210"/>
                    </a:lnTo>
                    <a:lnTo>
                      <a:pt x="1662" y="210"/>
                    </a:lnTo>
                    <a:lnTo>
                      <a:pt x="1662" y="210"/>
                    </a:lnTo>
                    <a:lnTo>
                      <a:pt x="1662" y="210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80" y="216"/>
                    </a:lnTo>
                    <a:lnTo>
                      <a:pt x="1680" y="216"/>
                    </a:lnTo>
                    <a:lnTo>
                      <a:pt x="1692" y="222"/>
                    </a:lnTo>
                    <a:lnTo>
                      <a:pt x="1692" y="222"/>
                    </a:lnTo>
                    <a:lnTo>
                      <a:pt x="1692" y="222"/>
                    </a:lnTo>
                    <a:lnTo>
                      <a:pt x="1692" y="222"/>
                    </a:lnTo>
                    <a:lnTo>
                      <a:pt x="1692" y="222"/>
                    </a:lnTo>
                    <a:lnTo>
                      <a:pt x="1692" y="222"/>
                    </a:lnTo>
                    <a:lnTo>
                      <a:pt x="1698" y="222"/>
                    </a:lnTo>
                    <a:lnTo>
                      <a:pt x="1698" y="222"/>
                    </a:lnTo>
                    <a:lnTo>
                      <a:pt x="1698" y="222"/>
                    </a:lnTo>
                    <a:lnTo>
                      <a:pt x="1698" y="222"/>
                    </a:lnTo>
                    <a:lnTo>
                      <a:pt x="1698" y="222"/>
                    </a:lnTo>
                    <a:lnTo>
                      <a:pt x="1698" y="222"/>
                    </a:lnTo>
                    <a:lnTo>
                      <a:pt x="1704" y="222"/>
                    </a:lnTo>
                    <a:lnTo>
                      <a:pt x="1704" y="222"/>
                    </a:lnTo>
                    <a:lnTo>
                      <a:pt x="1704" y="222"/>
                    </a:lnTo>
                    <a:lnTo>
                      <a:pt x="1716" y="228"/>
                    </a:lnTo>
                    <a:lnTo>
                      <a:pt x="1716" y="228"/>
                    </a:lnTo>
                    <a:lnTo>
                      <a:pt x="1716" y="228"/>
                    </a:lnTo>
                    <a:lnTo>
                      <a:pt x="1716" y="228"/>
                    </a:lnTo>
                    <a:lnTo>
                      <a:pt x="1716" y="228"/>
                    </a:lnTo>
                    <a:lnTo>
                      <a:pt x="1716" y="228"/>
                    </a:lnTo>
                    <a:lnTo>
                      <a:pt x="1722" y="228"/>
                    </a:lnTo>
                    <a:lnTo>
                      <a:pt x="1728" y="234"/>
                    </a:lnTo>
                    <a:lnTo>
                      <a:pt x="1728" y="234"/>
                    </a:lnTo>
                    <a:lnTo>
                      <a:pt x="1734" y="234"/>
                    </a:lnTo>
                    <a:lnTo>
                      <a:pt x="1734" y="234"/>
                    </a:lnTo>
                    <a:lnTo>
                      <a:pt x="1734" y="234"/>
                    </a:lnTo>
                    <a:lnTo>
                      <a:pt x="1734" y="234"/>
                    </a:lnTo>
                    <a:lnTo>
                      <a:pt x="1734" y="234"/>
                    </a:lnTo>
                    <a:lnTo>
                      <a:pt x="1734" y="234"/>
                    </a:lnTo>
                    <a:lnTo>
                      <a:pt x="1740" y="234"/>
                    </a:lnTo>
                    <a:lnTo>
                      <a:pt x="1740" y="234"/>
                    </a:lnTo>
                    <a:lnTo>
                      <a:pt x="1740" y="234"/>
                    </a:lnTo>
                    <a:lnTo>
                      <a:pt x="1740" y="234"/>
                    </a:lnTo>
                    <a:lnTo>
                      <a:pt x="1740" y="234"/>
                    </a:lnTo>
                    <a:lnTo>
                      <a:pt x="1740" y="234"/>
                    </a:lnTo>
                    <a:lnTo>
                      <a:pt x="1746" y="234"/>
                    </a:lnTo>
                    <a:lnTo>
                      <a:pt x="1752" y="240"/>
                    </a:lnTo>
                    <a:lnTo>
                      <a:pt x="1758" y="240"/>
                    </a:lnTo>
                    <a:lnTo>
                      <a:pt x="1758" y="240"/>
                    </a:lnTo>
                    <a:lnTo>
                      <a:pt x="1758" y="240"/>
                    </a:lnTo>
                    <a:lnTo>
                      <a:pt x="1758" y="240"/>
                    </a:lnTo>
                    <a:lnTo>
                      <a:pt x="1758" y="240"/>
                    </a:lnTo>
                    <a:lnTo>
                      <a:pt x="1758" y="240"/>
                    </a:lnTo>
                    <a:lnTo>
                      <a:pt x="1770" y="240"/>
                    </a:lnTo>
                    <a:lnTo>
                      <a:pt x="1770" y="240"/>
                    </a:lnTo>
                    <a:lnTo>
                      <a:pt x="1770" y="240"/>
                    </a:lnTo>
                    <a:lnTo>
                      <a:pt x="1776" y="240"/>
                    </a:lnTo>
                    <a:lnTo>
                      <a:pt x="1776" y="240"/>
                    </a:lnTo>
                    <a:lnTo>
                      <a:pt x="1776" y="240"/>
                    </a:lnTo>
                    <a:lnTo>
                      <a:pt x="1776" y="240"/>
                    </a:lnTo>
                    <a:lnTo>
                      <a:pt x="1776" y="240"/>
                    </a:lnTo>
                    <a:lnTo>
                      <a:pt x="1776" y="240"/>
                    </a:lnTo>
                    <a:lnTo>
                      <a:pt x="1782" y="240"/>
                    </a:lnTo>
                    <a:lnTo>
                      <a:pt x="1782" y="240"/>
                    </a:lnTo>
                    <a:lnTo>
                      <a:pt x="1782" y="240"/>
                    </a:lnTo>
                    <a:lnTo>
                      <a:pt x="1782" y="240"/>
                    </a:lnTo>
                    <a:lnTo>
                      <a:pt x="1782" y="240"/>
                    </a:lnTo>
                    <a:lnTo>
                      <a:pt x="1782" y="240"/>
                    </a:lnTo>
                    <a:lnTo>
                      <a:pt x="1794" y="246"/>
                    </a:lnTo>
                    <a:lnTo>
                      <a:pt x="1794" y="246"/>
                    </a:lnTo>
                    <a:lnTo>
                      <a:pt x="1794" y="246"/>
                    </a:lnTo>
                    <a:lnTo>
                      <a:pt x="1800" y="246"/>
                    </a:lnTo>
                    <a:lnTo>
                      <a:pt x="1800" y="246"/>
                    </a:lnTo>
                    <a:lnTo>
                      <a:pt x="1800" y="246"/>
                    </a:lnTo>
                    <a:lnTo>
                      <a:pt x="1800" y="246"/>
                    </a:lnTo>
                    <a:lnTo>
                      <a:pt x="1812" y="246"/>
                    </a:lnTo>
                    <a:lnTo>
                      <a:pt x="1812" y="246"/>
                    </a:lnTo>
                    <a:lnTo>
                      <a:pt x="1812" y="246"/>
                    </a:lnTo>
                    <a:lnTo>
                      <a:pt x="1812" y="246"/>
                    </a:lnTo>
                    <a:lnTo>
                      <a:pt x="1818" y="246"/>
                    </a:lnTo>
                    <a:lnTo>
                      <a:pt x="1818" y="246"/>
                    </a:lnTo>
                    <a:lnTo>
                      <a:pt x="1818" y="246"/>
                    </a:lnTo>
                    <a:lnTo>
                      <a:pt x="1818" y="246"/>
                    </a:lnTo>
                    <a:lnTo>
                      <a:pt x="1818" y="246"/>
                    </a:lnTo>
                    <a:lnTo>
                      <a:pt x="1818" y="246"/>
                    </a:lnTo>
                    <a:lnTo>
                      <a:pt x="1824" y="246"/>
                    </a:lnTo>
                    <a:lnTo>
                      <a:pt x="1824" y="246"/>
                    </a:lnTo>
                    <a:lnTo>
                      <a:pt x="1824" y="246"/>
                    </a:lnTo>
                    <a:lnTo>
                      <a:pt x="1824" y="246"/>
                    </a:lnTo>
                    <a:lnTo>
                      <a:pt x="1824" y="246"/>
                    </a:lnTo>
                    <a:lnTo>
                      <a:pt x="1824" y="246"/>
                    </a:lnTo>
                    <a:lnTo>
                      <a:pt x="1830" y="246"/>
                    </a:lnTo>
                    <a:lnTo>
                      <a:pt x="1830" y="246"/>
                    </a:lnTo>
                    <a:lnTo>
                      <a:pt x="1830" y="246"/>
                    </a:lnTo>
                    <a:lnTo>
                      <a:pt x="1830" y="246"/>
                    </a:lnTo>
                    <a:lnTo>
                      <a:pt x="1830" y="246"/>
                    </a:lnTo>
                    <a:lnTo>
                      <a:pt x="1830" y="246"/>
                    </a:lnTo>
                    <a:lnTo>
                      <a:pt x="1830" y="246"/>
                    </a:lnTo>
                    <a:lnTo>
                      <a:pt x="1836" y="246"/>
                    </a:lnTo>
                    <a:lnTo>
                      <a:pt x="1836" y="246"/>
                    </a:lnTo>
                    <a:lnTo>
                      <a:pt x="1836" y="246"/>
                    </a:lnTo>
                    <a:lnTo>
                      <a:pt x="1836" y="246"/>
                    </a:lnTo>
                    <a:lnTo>
                      <a:pt x="1836" y="246"/>
                    </a:lnTo>
                    <a:lnTo>
                      <a:pt x="1836" y="246"/>
                    </a:lnTo>
                    <a:lnTo>
                      <a:pt x="1836" y="246"/>
                    </a:lnTo>
                    <a:lnTo>
                      <a:pt x="1836" y="246"/>
                    </a:lnTo>
                    <a:lnTo>
                      <a:pt x="1836" y="240"/>
                    </a:lnTo>
                    <a:lnTo>
                      <a:pt x="1842" y="234"/>
                    </a:lnTo>
                    <a:lnTo>
                      <a:pt x="1842" y="228"/>
                    </a:lnTo>
                    <a:lnTo>
                      <a:pt x="1842" y="222"/>
                    </a:lnTo>
                    <a:lnTo>
                      <a:pt x="1842" y="216"/>
                    </a:lnTo>
                    <a:lnTo>
                      <a:pt x="1842" y="216"/>
                    </a:lnTo>
                    <a:lnTo>
                      <a:pt x="1842" y="216"/>
                    </a:lnTo>
                    <a:lnTo>
                      <a:pt x="1842" y="216"/>
                    </a:lnTo>
                    <a:lnTo>
                      <a:pt x="1842" y="222"/>
                    </a:lnTo>
                    <a:lnTo>
                      <a:pt x="1848" y="228"/>
                    </a:lnTo>
                    <a:lnTo>
                      <a:pt x="1848" y="234"/>
                    </a:lnTo>
                    <a:lnTo>
                      <a:pt x="1848" y="240"/>
                    </a:lnTo>
                    <a:lnTo>
                      <a:pt x="1848" y="246"/>
                    </a:lnTo>
                    <a:lnTo>
                      <a:pt x="1848" y="246"/>
                    </a:lnTo>
                    <a:lnTo>
                      <a:pt x="1848" y="246"/>
                    </a:lnTo>
                    <a:lnTo>
                      <a:pt x="1848" y="246"/>
                    </a:lnTo>
                    <a:lnTo>
                      <a:pt x="1848" y="252"/>
                    </a:lnTo>
                    <a:lnTo>
                      <a:pt x="1854" y="252"/>
                    </a:lnTo>
                    <a:lnTo>
                      <a:pt x="1854" y="252"/>
                    </a:lnTo>
                    <a:lnTo>
                      <a:pt x="1854" y="252"/>
                    </a:lnTo>
                    <a:lnTo>
                      <a:pt x="1854" y="252"/>
                    </a:lnTo>
                    <a:lnTo>
                      <a:pt x="1854" y="252"/>
                    </a:lnTo>
                    <a:lnTo>
                      <a:pt x="1854" y="252"/>
                    </a:lnTo>
                    <a:lnTo>
                      <a:pt x="1860" y="252"/>
                    </a:lnTo>
                    <a:lnTo>
                      <a:pt x="1860" y="252"/>
                    </a:lnTo>
                    <a:lnTo>
                      <a:pt x="1860" y="252"/>
                    </a:lnTo>
                    <a:lnTo>
                      <a:pt x="1860" y="252"/>
                    </a:lnTo>
                    <a:lnTo>
                      <a:pt x="1860" y="252"/>
                    </a:lnTo>
                    <a:lnTo>
                      <a:pt x="1860" y="252"/>
                    </a:lnTo>
                    <a:lnTo>
                      <a:pt x="1866" y="252"/>
                    </a:lnTo>
                    <a:lnTo>
                      <a:pt x="1866" y="252"/>
                    </a:lnTo>
                    <a:lnTo>
                      <a:pt x="1866" y="252"/>
                    </a:lnTo>
                    <a:lnTo>
                      <a:pt x="1866" y="252"/>
                    </a:lnTo>
                    <a:lnTo>
                      <a:pt x="1878" y="252"/>
                    </a:lnTo>
                    <a:lnTo>
                      <a:pt x="1878" y="252"/>
                    </a:lnTo>
                    <a:lnTo>
                      <a:pt x="1878" y="252"/>
                    </a:lnTo>
                    <a:lnTo>
                      <a:pt x="1878" y="252"/>
                    </a:lnTo>
                    <a:lnTo>
                      <a:pt x="1878" y="252"/>
                    </a:lnTo>
                    <a:lnTo>
                      <a:pt x="1884" y="252"/>
                    </a:lnTo>
                    <a:lnTo>
                      <a:pt x="1884" y="252"/>
                    </a:lnTo>
                    <a:lnTo>
                      <a:pt x="1896" y="252"/>
                    </a:lnTo>
                    <a:lnTo>
                      <a:pt x="1896" y="252"/>
                    </a:lnTo>
                    <a:lnTo>
                      <a:pt x="1896" y="252"/>
                    </a:lnTo>
                    <a:lnTo>
                      <a:pt x="1896" y="252"/>
                    </a:lnTo>
                    <a:lnTo>
                      <a:pt x="1896" y="252"/>
                    </a:lnTo>
                    <a:lnTo>
                      <a:pt x="1896" y="252"/>
                    </a:lnTo>
                    <a:lnTo>
                      <a:pt x="1902" y="252"/>
                    </a:lnTo>
                    <a:lnTo>
                      <a:pt x="1902" y="252"/>
                    </a:lnTo>
                    <a:lnTo>
                      <a:pt x="1902" y="252"/>
                    </a:lnTo>
                    <a:lnTo>
                      <a:pt x="1902" y="252"/>
                    </a:lnTo>
                    <a:lnTo>
                      <a:pt x="1902" y="252"/>
                    </a:lnTo>
                    <a:lnTo>
                      <a:pt x="1902" y="252"/>
                    </a:lnTo>
                    <a:lnTo>
                      <a:pt x="1908" y="252"/>
                    </a:lnTo>
                    <a:lnTo>
                      <a:pt x="1908" y="252"/>
                    </a:lnTo>
                    <a:lnTo>
                      <a:pt x="1908" y="252"/>
                    </a:lnTo>
                    <a:lnTo>
                      <a:pt x="1920" y="252"/>
                    </a:lnTo>
                    <a:lnTo>
                      <a:pt x="1920" y="252"/>
                    </a:lnTo>
                    <a:lnTo>
                      <a:pt x="1920" y="252"/>
                    </a:lnTo>
                    <a:lnTo>
                      <a:pt x="1920" y="252"/>
                    </a:lnTo>
                    <a:lnTo>
                      <a:pt x="1920" y="252"/>
                    </a:lnTo>
                    <a:lnTo>
                      <a:pt x="1920" y="252"/>
                    </a:lnTo>
                    <a:lnTo>
                      <a:pt x="1926" y="252"/>
                    </a:lnTo>
                    <a:lnTo>
                      <a:pt x="1932" y="252"/>
                    </a:lnTo>
                    <a:lnTo>
                      <a:pt x="1932" y="252"/>
                    </a:lnTo>
                    <a:lnTo>
                      <a:pt x="1938" y="252"/>
                    </a:lnTo>
                    <a:lnTo>
                      <a:pt x="1938" y="252"/>
                    </a:lnTo>
                    <a:lnTo>
                      <a:pt x="1938" y="252"/>
                    </a:lnTo>
                    <a:lnTo>
                      <a:pt x="1938" y="252"/>
                    </a:lnTo>
                    <a:lnTo>
                      <a:pt x="1938" y="252"/>
                    </a:lnTo>
                    <a:lnTo>
                      <a:pt x="1938" y="252"/>
                    </a:lnTo>
                    <a:lnTo>
                      <a:pt x="1944" y="252"/>
                    </a:lnTo>
                    <a:lnTo>
                      <a:pt x="1944" y="252"/>
                    </a:lnTo>
                    <a:lnTo>
                      <a:pt x="1944" y="252"/>
                    </a:lnTo>
                    <a:lnTo>
                      <a:pt x="1944" y="252"/>
                    </a:lnTo>
                    <a:lnTo>
                      <a:pt x="1944" y="252"/>
                    </a:lnTo>
                    <a:lnTo>
                      <a:pt x="1944" y="252"/>
                    </a:lnTo>
                    <a:lnTo>
                      <a:pt x="1950" y="252"/>
                    </a:lnTo>
                    <a:lnTo>
                      <a:pt x="1956" y="252"/>
                    </a:lnTo>
                    <a:lnTo>
                      <a:pt x="1962" y="252"/>
                    </a:lnTo>
                    <a:lnTo>
                      <a:pt x="1962" y="252"/>
                    </a:lnTo>
                    <a:lnTo>
                      <a:pt x="1962" y="252"/>
                    </a:lnTo>
                    <a:lnTo>
                      <a:pt x="1962" y="252"/>
                    </a:lnTo>
                    <a:lnTo>
                      <a:pt x="1962" y="252"/>
                    </a:lnTo>
                    <a:lnTo>
                      <a:pt x="1962" y="252"/>
                    </a:lnTo>
                    <a:lnTo>
                      <a:pt x="1974" y="252"/>
                    </a:lnTo>
                    <a:lnTo>
                      <a:pt x="1974" y="252"/>
                    </a:lnTo>
                    <a:lnTo>
                      <a:pt x="1974" y="252"/>
                    </a:lnTo>
                    <a:lnTo>
                      <a:pt x="1980" y="252"/>
                    </a:lnTo>
                    <a:lnTo>
                      <a:pt x="1980" y="252"/>
                    </a:lnTo>
                    <a:lnTo>
                      <a:pt x="1980" y="252"/>
                    </a:lnTo>
                    <a:lnTo>
                      <a:pt x="1980" y="252"/>
                    </a:lnTo>
                    <a:lnTo>
                      <a:pt x="1980" y="252"/>
                    </a:lnTo>
                    <a:lnTo>
                      <a:pt x="1980" y="252"/>
                    </a:lnTo>
                    <a:lnTo>
                      <a:pt x="1986" y="246"/>
                    </a:lnTo>
                    <a:lnTo>
                      <a:pt x="1986" y="246"/>
                    </a:lnTo>
                    <a:lnTo>
                      <a:pt x="1986" y="246"/>
                    </a:lnTo>
                    <a:lnTo>
                      <a:pt x="1986" y="246"/>
                    </a:lnTo>
                    <a:lnTo>
                      <a:pt x="1986" y="246"/>
                    </a:lnTo>
                    <a:lnTo>
                      <a:pt x="1986" y="246"/>
                    </a:lnTo>
                    <a:lnTo>
                      <a:pt x="1998" y="246"/>
                    </a:lnTo>
                    <a:lnTo>
                      <a:pt x="1998" y="246"/>
                    </a:lnTo>
                    <a:lnTo>
                      <a:pt x="1998" y="246"/>
                    </a:lnTo>
                    <a:lnTo>
                      <a:pt x="2004" y="246"/>
                    </a:lnTo>
                    <a:lnTo>
                      <a:pt x="2004" y="246"/>
                    </a:lnTo>
                    <a:lnTo>
                      <a:pt x="2004" y="246"/>
                    </a:lnTo>
                    <a:lnTo>
                      <a:pt x="2004" y="246"/>
                    </a:lnTo>
                    <a:lnTo>
                      <a:pt x="2016" y="246"/>
                    </a:lnTo>
                    <a:lnTo>
                      <a:pt x="2016" y="246"/>
                    </a:lnTo>
                    <a:lnTo>
                      <a:pt x="2016" y="246"/>
                    </a:lnTo>
                    <a:lnTo>
                      <a:pt x="2016" y="246"/>
                    </a:lnTo>
                    <a:lnTo>
                      <a:pt x="2022" y="246"/>
                    </a:lnTo>
                    <a:lnTo>
                      <a:pt x="2022" y="246"/>
                    </a:lnTo>
                    <a:lnTo>
                      <a:pt x="2022" y="246"/>
                    </a:lnTo>
                    <a:lnTo>
                      <a:pt x="2022" y="240"/>
                    </a:lnTo>
                    <a:lnTo>
                      <a:pt x="2022" y="240"/>
                    </a:lnTo>
                    <a:lnTo>
                      <a:pt x="2022" y="240"/>
                    </a:lnTo>
                    <a:lnTo>
                      <a:pt x="2028" y="240"/>
                    </a:lnTo>
                    <a:lnTo>
                      <a:pt x="2028" y="240"/>
                    </a:lnTo>
                    <a:lnTo>
                      <a:pt x="2028" y="240"/>
                    </a:lnTo>
                    <a:lnTo>
                      <a:pt x="2028" y="240"/>
                    </a:lnTo>
                    <a:lnTo>
                      <a:pt x="2028" y="240"/>
                    </a:lnTo>
                    <a:lnTo>
                      <a:pt x="2028" y="240"/>
                    </a:lnTo>
                    <a:lnTo>
                      <a:pt x="2034" y="240"/>
                    </a:lnTo>
                    <a:lnTo>
                      <a:pt x="2034" y="240"/>
                    </a:lnTo>
                    <a:lnTo>
                      <a:pt x="2034" y="240"/>
                    </a:lnTo>
                    <a:lnTo>
                      <a:pt x="2034" y="240"/>
                    </a:lnTo>
                    <a:lnTo>
                      <a:pt x="2034" y="240"/>
                    </a:lnTo>
                    <a:lnTo>
                      <a:pt x="2034" y="240"/>
                    </a:lnTo>
                    <a:lnTo>
                      <a:pt x="2034" y="240"/>
                    </a:lnTo>
                    <a:lnTo>
                      <a:pt x="2034" y="240"/>
                    </a:lnTo>
                    <a:lnTo>
                      <a:pt x="2040" y="240"/>
                    </a:lnTo>
                    <a:lnTo>
                      <a:pt x="2040" y="240"/>
                    </a:lnTo>
                    <a:lnTo>
                      <a:pt x="2040" y="240"/>
                    </a:lnTo>
                    <a:lnTo>
                      <a:pt x="2040" y="240"/>
                    </a:lnTo>
                    <a:lnTo>
                      <a:pt x="2040" y="240"/>
                    </a:lnTo>
                    <a:lnTo>
                      <a:pt x="2040" y="240"/>
                    </a:lnTo>
                    <a:lnTo>
                      <a:pt x="2040" y="240"/>
                    </a:lnTo>
                    <a:lnTo>
                      <a:pt x="2040" y="246"/>
                    </a:lnTo>
                    <a:lnTo>
                      <a:pt x="2046" y="252"/>
                    </a:lnTo>
                    <a:lnTo>
                      <a:pt x="2046" y="258"/>
                    </a:lnTo>
                    <a:lnTo>
                      <a:pt x="2046" y="264"/>
                    </a:lnTo>
                    <a:lnTo>
                      <a:pt x="2046" y="270"/>
                    </a:lnTo>
                    <a:lnTo>
                      <a:pt x="2046" y="270"/>
                    </a:lnTo>
                    <a:lnTo>
                      <a:pt x="2046" y="270"/>
                    </a:lnTo>
                    <a:lnTo>
                      <a:pt x="2046" y="270"/>
                    </a:lnTo>
                    <a:lnTo>
                      <a:pt x="2046" y="264"/>
                    </a:lnTo>
                    <a:lnTo>
                      <a:pt x="2052" y="258"/>
                    </a:lnTo>
                    <a:lnTo>
                      <a:pt x="2052" y="252"/>
                    </a:lnTo>
                    <a:lnTo>
                      <a:pt x="2052" y="246"/>
                    </a:lnTo>
                    <a:lnTo>
                      <a:pt x="2052" y="246"/>
                    </a:lnTo>
                    <a:lnTo>
                      <a:pt x="2052" y="240"/>
                    </a:lnTo>
                    <a:lnTo>
                      <a:pt x="2052" y="240"/>
                    </a:lnTo>
                    <a:lnTo>
                      <a:pt x="2052" y="240"/>
                    </a:lnTo>
                    <a:lnTo>
                      <a:pt x="2052" y="240"/>
                    </a:lnTo>
                    <a:lnTo>
                      <a:pt x="2058" y="240"/>
                    </a:lnTo>
                    <a:lnTo>
                      <a:pt x="2058" y="240"/>
                    </a:lnTo>
                    <a:lnTo>
                      <a:pt x="2058" y="240"/>
                    </a:lnTo>
                    <a:lnTo>
                      <a:pt x="2058" y="240"/>
                    </a:lnTo>
                    <a:lnTo>
                      <a:pt x="2058" y="240"/>
                    </a:lnTo>
                    <a:lnTo>
                      <a:pt x="2058" y="240"/>
                    </a:lnTo>
                    <a:lnTo>
                      <a:pt x="2064" y="246"/>
                    </a:lnTo>
                    <a:lnTo>
                      <a:pt x="2064" y="246"/>
                    </a:lnTo>
                    <a:lnTo>
                      <a:pt x="2064" y="246"/>
                    </a:lnTo>
                    <a:lnTo>
                      <a:pt x="2064" y="246"/>
                    </a:lnTo>
                    <a:lnTo>
                      <a:pt x="2064" y="246"/>
                    </a:lnTo>
                    <a:lnTo>
                      <a:pt x="2064" y="246"/>
                    </a:lnTo>
                    <a:lnTo>
                      <a:pt x="2070" y="246"/>
                    </a:lnTo>
                    <a:lnTo>
                      <a:pt x="2070" y="246"/>
                    </a:lnTo>
                    <a:lnTo>
                      <a:pt x="2070" y="246"/>
                    </a:lnTo>
                    <a:lnTo>
                      <a:pt x="2070" y="246"/>
                    </a:lnTo>
                    <a:lnTo>
                      <a:pt x="2082" y="252"/>
                    </a:lnTo>
                    <a:lnTo>
                      <a:pt x="2082" y="252"/>
                    </a:lnTo>
                    <a:lnTo>
                      <a:pt x="2082" y="252"/>
                    </a:lnTo>
                    <a:lnTo>
                      <a:pt x="2082" y="252"/>
                    </a:lnTo>
                    <a:lnTo>
                      <a:pt x="2082" y="252"/>
                    </a:lnTo>
                    <a:lnTo>
                      <a:pt x="2088" y="252"/>
                    </a:lnTo>
                    <a:lnTo>
                      <a:pt x="2088" y="252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0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06" y="258"/>
                    </a:lnTo>
                    <a:lnTo>
                      <a:pt x="2112" y="258"/>
                    </a:lnTo>
                    <a:lnTo>
                      <a:pt x="2112" y="258"/>
                    </a:lnTo>
                    <a:lnTo>
                      <a:pt x="2112" y="258"/>
                    </a:lnTo>
                    <a:lnTo>
                      <a:pt x="2124" y="264"/>
                    </a:lnTo>
                    <a:lnTo>
                      <a:pt x="2124" y="264"/>
                    </a:lnTo>
                    <a:lnTo>
                      <a:pt x="2124" y="264"/>
                    </a:lnTo>
                    <a:lnTo>
                      <a:pt x="2124" y="264"/>
                    </a:lnTo>
                    <a:lnTo>
                      <a:pt x="2124" y="264"/>
                    </a:lnTo>
                    <a:lnTo>
                      <a:pt x="2124" y="264"/>
                    </a:lnTo>
                    <a:lnTo>
                      <a:pt x="2130" y="264"/>
                    </a:lnTo>
                    <a:lnTo>
                      <a:pt x="2136" y="264"/>
                    </a:lnTo>
                    <a:lnTo>
                      <a:pt x="2136" y="264"/>
                    </a:lnTo>
                    <a:lnTo>
                      <a:pt x="2142" y="264"/>
                    </a:lnTo>
                    <a:lnTo>
                      <a:pt x="2142" y="264"/>
                    </a:lnTo>
                    <a:lnTo>
                      <a:pt x="2142" y="264"/>
                    </a:lnTo>
                    <a:lnTo>
                      <a:pt x="2142" y="264"/>
                    </a:lnTo>
                    <a:lnTo>
                      <a:pt x="2142" y="270"/>
                    </a:lnTo>
                    <a:lnTo>
                      <a:pt x="2142" y="270"/>
                    </a:lnTo>
                    <a:lnTo>
                      <a:pt x="2148" y="270"/>
                    </a:lnTo>
                    <a:lnTo>
                      <a:pt x="2148" y="270"/>
                    </a:lnTo>
                    <a:lnTo>
                      <a:pt x="2148" y="270"/>
                    </a:lnTo>
                    <a:lnTo>
                      <a:pt x="2148" y="270"/>
                    </a:lnTo>
                    <a:lnTo>
                      <a:pt x="2148" y="270"/>
                    </a:lnTo>
                    <a:lnTo>
                      <a:pt x="2148" y="270"/>
                    </a:lnTo>
                    <a:lnTo>
                      <a:pt x="2154" y="270"/>
                    </a:lnTo>
                    <a:lnTo>
                      <a:pt x="2160" y="270"/>
                    </a:lnTo>
                    <a:lnTo>
                      <a:pt x="2166" y="270"/>
                    </a:lnTo>
                    <a:lnTo>
                      <a:pt x="2166" y="270"/>
                    </a:lnTo>
                    <a:lnTo>
                      <a:pt x="2166" y="270"/>
                    </a:lnTo>
                    <a:lnTo>
                      <a:pt x="2166" y="270"/>
                    </a:lnTo>
                    <a:lnTo>
                      <a:pt x="2166" y="270"/>
                    </a:lnTo>
                    <a:lnTo>
                      <a:pt x="2166" y="270"/>
                    </a:lnTo>
                    <a:lnTo>
                      <a:pt x="2178" y="276"/>
                    </a:lnTo>
                    <a:lnTo>
                      <a:pt x="2178" y="276"/>
                    </a:lnTo>
                    <a:lnTo>
                      <a:pt x="2178" y="276"/>
                    </a:lnTo>
                    <a:lnTo>
                      <a:pt x="2184" y="276"/>
                    </a:lnTo>
                    <a:lnTo>
                      <a:pt x="2184" y="276"/>
                    </a:lnTo>
                    <a:lnTo>
                      <a:pt x="2184" y="276"/>
                    </a:lnTo>
                    <a:lnTo>
                      <a:pt x="2184" y="276"/>
                    </a:lnTo>
                    <a:lnTo>
                      <a:pt x="2184" y="276"/>
                    </a:lnTo>
                    <a:lnTo>
                      <a:pt x="2184" y="276"/>
                    </a:lnTo>
                    <a:lnTo>
                      <a:pt x="2190" y="276"/>
                    </a:lnTo>
                    <a:lnTo>
                      <a:pt x="2190" y="276"/>
                    </a:lnTo>
                    <a:lnTo>
                      <a:pt x="2190" y="276"/>
                    </a:lnTo>
                    <a:lnTo>
                      <a:pt x="2190" y="276"/>
                    </a:lnTo>
                    <a:lnTo>
                      <a:pt x="2190" y="276"/>
                    </a:lnTo>
                    <a:lnTo>
                      <a:pt x="2190" y="276"/>
                    </a:lnTo>
                    <a:lnTo>
                      <a:pt x="2202" y="276"/>
                    </a:lnTo>
                    <a:lnTo>
                      <a:pt x="2202" y="276"/>
                    </a:lnTo>
                    <a:lnTo>
                      <a:pt x="2202" y="276"/>
                    </a:lnTo>
                    <a:lnTo>
                      <a:pt x="2208" y="276"/>
                    </a:lnTo>
                    <a:lnTo>
                      <a:pt x="2208" y="276"/>
                    </a:lnTo>
                    <a:lnTo>
                      <a:pt x="2208" y="276"/>
                    </a:lnTo>
                    <a:lnTo>
                      <a:pt x="2208" y="276"/>
                    </a:lnTo>
                    <a:lnTo>
                      <a:pt x="2220" y="276"/>
                    </a:lnTo>
                    <a:lnTo>
                      <a:pt x="2220" y="276"/>
                    </a:lnTo>
                    <a:lnTo>
                      <a:pt x="2220" y="276"/>
                    </a:lnTo>
                    <a:lnTo>
                      <a:pt x="2220" y="276"/>
                    </a:lnTo>
                    <a:lnTo>
                      <a:pt x="2220" y="276"/>
                    </a:lnTo>
                    <a:lnTo>
                      <a:pt x="2226" y="276"/>
                    </a:lnTo>
                    <a:lnTo>
                      <a:pt x="2226" y="276"/>
                    </a:lnTo>
                    <a:lnTo>
                      <a:pt x="2226" y="276"/>
                    </a:lnTo>
                    <a:lnTo>
                      <a:pt x="2226" y="276"/>
                    </a:lnTo>
                    <a:lnTo>
                      <a:pt x="2226" y="276"/>
                    </a:lnTo>
                    <a:lnTo>
                      <a:pt x="2226" y="276"/>
                    </a:lnTo>
                    <a:lnTo>
                      <a:pt x="2232" y="276"/>
                    </a:lnTo>
                    <a:lnTo>
                      <a:pt x="2232" y="276"/>
                    </a:lnTo>
                    <a:lnTo>
                      <a:pt x="2232" y="276"/>
                    </a:lnTo>
                    <a:lnTo>
                      <a:pt x="2232" y="276"/>
                    </a:lnTo>
                    <a:lnTo>
                      <a:pt x="2232" y="276"/>
                    </a:lnTo>
                    <a:lnTo>
                      <a:pt x="2232" y="276"/>
                    </a:lnTo>
                    <a:lnTo>
                      <a:pt x="2238" y="276"/>
                    </a:lnTo>
                    <a:lnTo>
                      <a:pt x="2238" y="276"/>
                    </a:lnTo>
                    <a:lnTo>
                      <a:pt x="2238" y="276"/>
                    </a:lnTo>
                    <a:lnTo>
                      <a:pt x="2238" y="276"/>
                    </a:lnTo>
                    <a:lnTo>
                      <a:pt x="2238" y="276"/>
                    </a:lnTo>
                    <a:lnTo>
                      <a:pt x="2238" y="276"/>
                    </a:lnTo>
                    <a:lnTo>
                      <a:pt x="2238" y="276"/>
                    </a:lnTo>
                    <a:lnTo>
                      <a:pt x="2244" y="276"/>
                    </a:lnTo>
                    <a:lnTo>
                      <a:pt x="2244" y="276"/>
                    </a:lnTo>
                    <a:lnTo>
                      <a:pt x="2244" y="276"/>
                    </a:lnTo>
                    <a:lnTo>
                      <a:pt x="2244" y="276"/>
                    </a:lnTo>
                    <a:lnTo>
                      <a:pt x="2244" y="276"/>
                    </a:lnTo>
                    <a:lnTo>
                      <a:pt x="2244" y="276"/>
                    </a:lnTo>
                    <a:lnTo>
                      <a:pt x="2244" y="276"/>
                    </a:lnTo>
                    <a:lnTo>
                      <a:pt x="2244" y="270"/>
                    </a:lnTo>
                    <a:lnTo>
                      <a:pt x="2244" y="264"/>
                    </a:lnTo>
                    <a:lnTo>
                      <a:pt x="2250" y="258"/>
                    </a:lnTo>
                    <a:lnTo>
                      <a:pt x="2250" y="252"/>
                    </a:lnTo>
                    <a:lnTo>
                      <a:pt x="2250" y="246"/>
                    </a:lnTo>
                    <a:lnTo>
                      <a:pt x="2250" y="246"/>
                    </a:lnTo>
                    <a:lnTo>
                      <a:pt x="2250" y="246"/>
                    </a:lnTo>
                    <a:lnTo>
                      <a:pt x="2250" y="252"/>
                    </a:lnTo>
                    <a:lnTo>
                      <a:pt x="2250" y="252"/>
                    </a:lnTo>
                    <a:lnTo>
                      <a:pt x="2256" y="258"/>
                    </a:lnTo>
                    <a:lnTo>
                      <a:pt x="2256" y="264"/>
                    </a:lnTo>
                    <a:lnTo>
                      <a:pt x="2256" y="270"/>
                    </a:lnTo>
                    <a:lnTo>
                      <a:pt x="2256" y="276"/>
                    </a:lnTo>
                    <a:lnTo>
                      <a:pt x="2256" y="276"/>
                    </a:lnTo>
                    <a:lnTo>
                      <a:pt x="2256" y="282"/>
                    </a:lnTo>
                    <a:lnTo>
                      <a:pt x="2256" y="282"/>
                    </a:lnTo>
                    <a:lnTo>
                      <a:pt x="2256" y="282"/>
                    </a:lnTo>
                    <a:lnTo>
                      <a:pt x="2262" y="282"/>
                    </a:lnTo>
                    <a:lnTo>
                      <a:pt x="2262" y="282"/>
                    </a:lnTo>
                    <a:lnTo>
                      <a:pt x="2262" y="282"/>
                    </a:lnTo>
                    <a:lnTo>
                      <a:pt x="2262" y="282"/>
                    </a:lnTo>
                    <a:lnTo>
                      <a:pt x="2262" y="282"/>
                    </a:lnTo>
                    <a:lnTo>
                      <a:pt x="2262" y="282"/>
                    </a:lnTo>
                    <a:lnTo>
                      <a:pt x="2268" y="282"/>
                    </a:lnTo>
                    <a:lnTo>
                      <a:pt x="2268" y="282"/>
                    </a:lnTo>
                    <a:lnTo>
                      <a:pt x="2268" y="282"/>
                    </a:lnTo>
                    <a:lnTo>
                      <a:pt x="2268" y="282"/>
                    </a:lnTo>
                    <a:lnTo>
                      <a:pt x="2268" y="282"/>
                    </a:lnTo>
                    <a:lnTo>
                      <a:pt x="2268" y="282"/>
                    </a:lnTo>
                    <a:lnTo>
                      <a:pt x="2274" y="282"/>
                    </a:lnTo>
                    <a:lnTo>
                      <a:pt x="2274" y="282"/>
                    </a:lnTo>
                    <a:lnTo>
                      <a:pt x="2274" y="282"/>
                    </a:lnTo>
                    <a:lnTo>
                      <a:pt x="2274" y="282"/>
                    </a:lnTo>
                    <a:lnTo>
                      <a:pt x="2286" y="282"/>
                    </a:lnTo>
                    <a:lnTo>
                      <a:pt x="2286" y="282"/>
                    </a:lnTo>
                    <a:lnTo>
                      <a:pt x="2286" y="282"/>
                    </a:lnTo>
                    <a:lnTo>
                      <a:pt x="2286" y="282"/>
                    </a:lnTo>
                    <a:lnTo>
                      <a:pt x="2286" y="282"/>
                    </a:lnTo>
                    <a:lnTo>
                      <a:pt x="2292" y="282"/>
                    </a:lnTo>
                    <a:lnTo>
                      <a:pt x="2292" y="282"/>
                    </a:lnTo>
                    <a:lnTo>
                      <a:pt x="2298" y="282"/>
                    </a:lnTo>
                    <a:lnTo>
                      <a:pt x="2304" y="282"/>
                    </a:lnTo>
                    <a:lnTo>
                      <a:pt x="2304" y="282"/>
                    </a:lnTo>
                    <a:lnTo>
                      <a:pt x="2304" y="282"/>
                    </a:lnTo>
                    <a:lnTo>
                      <a:pt x="2304" y="282"/>
                    </a:lnTo>
                    <a:lnTo>
                      <a:pt x="2304" y="282"/>
                    </a:lnTo>
                    <a:lnTo>
                      <a:pt x="2304" y="282"/>
                    </a:lnTo>
                    <a:lnTo>
                      <a:pt x="2310" y="282"/>
                    </a:lnTo>
                    <a:lnTo>
                      <a:pt x="2310" y="282"/>
                    </a:lnTo>
                    <a:lnTo>
                      <a:pt x="2310" y="282"/>
                    </a:lnTo>
                    <a:lnTo>
                      <a:pt x="2310" y="282"/>
                    </a:lnTo>
                    <a:lnTo>
                      <a:pt x="2310" y="282"/>
                    </a:lnTo>
                    <a:lnTo>
                      <a:pt x="2316" y="282"/>
                    </a:lnTo>
                    <a:lnTo>
                      <a:pt x="2316" y="282"/>
                    </a:lnTo>
                    <a:lnTo>
                      <a:pt x="2316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40" y="282"/>
                    </a:lnTo>
                    <a:lnTo>
                      <a:pt x="2340" y="282"/>
                    </a:lnTo>
                    <a:lnTo>
                      <a:pt x="2346" y="282"/>
                    </a:lnTo>
                    <a:lnTo>
                      <a:pt x="2346" y="282"/>
                    </a:lnTo>
                    <a:lnTo>
                      <a:pt x="2346" y="282"/>
                    </a:lnTo>
                    <a:lnTo>
                      <a:pt x="2346" y="282"/>
                    </a:lnTo>
                    <a:lnTo>
                      <a:pt x="2346" y="282"/>
                    </a:lnTo>
                    <a:lnTo>
                      <a:pt x="2346" y="282"/>
                    </a:lnTo>
                    <a:lnTo>
                      <a:pt x="2352" y="282"/>
                    </a:lnTo>
                    <a:lnTo>
                      <a:pt x="2352" y="282"/>
                    </a:lnTo>
                    <a:lnTo>
                      <a:pt x="2352" y="282"/>
                    </a:lnTo>
                    <a:lnTo>
                      <a:pt x="2352" y="282"/>
                    </a:lnTo>
                    <a:lnTo>
                      <a:pt x="2352" y="282"/>
                    </a:lnTo>
                    <a:lnTo>
                      <a:pt x="2352" y="282"/>
                    </a:lnTo>
                    <a:lnTo>
                      <a:pt x="2358" y="282"/>
                    </a:lnTo>
                    <a:lnTo>
                      <a:pt x="2364" y="282"/>
                    </a:lnTo>
                    <a:lnTo>
                      <a:pt x="2370" y="282"/>
                    </a:lnTo>
                    <a:lnTo>
                      <a:pt x="2370" y="282"/>
                    </a:lnTo>
                    <a:lnTo>
                      <a:pt x="2370" y="282"/>
                    </a:lnTo>
                    <a:lnTo>
                      <a:pt x="2370" y="282"/>
                    </a:lnTo>
                    <a:lnTo>
                      <a:pt x="2370" y="282"/>
                    </a:lnTo>
                    <a:lnTo>
                      <a:pt x="2370" y="282"/>
                    </a:lnTo>
                    <a:lnTo>
                      <a:pt x="2382" y="276"/>
                    </a:lnTo>
                    <a:lnTo>
                      <a:pt x="2382" y="276"/>
                    </a:lnTo>
                    <a:lnTo>
                      <a:pt x="2382" y="276"/>
                    </a:lnTo>
                    <a:lnTo>
                      <a:pt x="2388" y="276"/>
                    </a:lnTo>
                    <a:lnTo>
                      <a:pt x="2388" y="276"/>
                    </a:lnTo>
                    <a:lnTo>
                      <a:pt x="2388" y="276"/>
                    </a:lnTo>
                    <a:lnTo>
                      <a:pt x="2388" y="276"/>
                    </a:lnTo>
                    <a:lnTo>
                      <a:pt x="2388" y="276"/>
                    </a:lnTo>
                    <a:lnTo>
                      <a:pt x="2388" y="276"/>
                    </a:lnTo>
                    <a:lnTo>
                      <a:pt x="2394" y="276"/>
                    </a:lnTo>
                    <a:lnTo>
                      <a:pt x="2394" y="276"/>
                    </a:lnTo>
                    <a:lnTo>
                      <a:pt x="2394" y="276"/>
                    </a:lnTo>
                    <a:lnTo>
                      <a:pt x="2394" y="276"/>
                    </a:lnTo>
                    <a:lnTo>
                      <a:pt x="2394" y="276"/>
                    </a:lnTo>
                    <a:lnTo>
                      <a:pt x="2394" y="276"/>
                    </a:lnTo>
                    <a:lnTo>
                      <a:pt x="2406" y="276"/>
                    </a:lnTo>
                    <a:lnTo>
                      <a:pt x="2406" y="276"/>
                    </a:lnTo>
                    <a:lnTo>
                      <a:pt x="2406" y="276"/>
                    </a:lnTo>
                    <a:lnTo>
                      <a:pt x="2412" y="276"/>
                    </a:lnTo>
                    <a:lnTo>
                      <a:pt x="2412" y="276"/>
                    </a:lnTo>
                    <a:lnTo>
                      <a:pt x="2412" y="276"/>
                    </a:lnTo>
                    <a:lnTo>
                      <a:pt x="2412" y="276"/>
                    </a:lnTo>
                    <a:lnTo>
                      <a:pt x="2424" y="270"/>
                    </a:lnTo>
                    <a:lnTo>
                      <a:pt x="2424" y="270"/>
                    </a:lnTo>
                    <a:lnTo>
                      <a:pt x="2424" y="270"/>
                    </a:lnTo>
                    <a:lnTo>
                      <a:pt x="2424" y="270"/>
                    </a:lnTo>
                    <a:lnTo>
                      <a:pt x="2424" y="270"/>
                    </a:lnTo>
                    <a:lnTo>
                      <a:pt x="2430" y="270"/>
                    </a:lnTo>
                    <a:lnTo>
                      <a:pt x="2430" y="270"/>
                    </a:lnTo>
                    <a:lnTo>
                      <a:pt x="2430" y="270"/>
                    </a:lnTo>
                    <a:lnTo>
                      <a:pt x="2430" y="270"/>
                    </a:lnTo>
                    <a:lnTo>
                      <a:pt x="2430" y="270"/>
                    </a:lnTo>
                    <a:lnTo>
                      <a:pt x="2430" y="270"/>
                    </a:lnTo>
                    <a:lnTo>
                      <a:pt x="2436" y="270"/>
                    </a:lnTo>
                    <a:lnTo>
                      <a:pt x="2436" y="270"/>
                    </a:lnTo>
                    <a:lnTo>
                      <a:pt x="2436" y="270"/>
                    </a:lnTo>
                    <a:lnTo>
                      <a:pt x="2436" y="270"/>
                    </a:lnTo>
                    <a:lnTo>
                      <a:pt x="2436" y="270"/>
                    </a:lnTo>
                    <a:lnTo>
                      <a:pt x="2436" y="270"/>
                    </a:lnTo>
                    <a:lnTo>
                      <a:pt x="2436" y="270"/>
                    </a:lnTo>
                    <a:lnTo>
                      <a:pt x="2442" y="270"/>
                    </a:lnTo>
                    <a:lnTo>
                      <a:pt x="2442" y="270"/>
                    </a:lnTo>
                    <a:lnTo>
                      <a:pt x="2442" y="270"/>
                    </a:lnTo>
                    <a:lnTo>
                      <a:pt x="2442" y="270"/>
                    </a:lnTo>
                    <a:lnTo>
                      <a:pt x="2442" y="264"/>
                    </a:lnTo>
                    <a:lnTo>
                      <a:pt x="2442" y="264"/>
                    </a:lnTo>
                    <a:lnTo>
                      <a:pt x="2442" y="264"/>
                    </a:lnTo>
                    <a:lnTo>
                      <a:pt x="2442" y="264"/>
                    </a:lnTo>
                    <a:lnTo>
                      <a:pt x="2448" y="264"/>
                    </a:lnTo>
                    <a:lnTo>
                      <a:pt x="2448" y="264"/>
                    </a:lnTo>
                    <a:lnTo>
                      <a:pt x="2448" y="264"/>
                    </a:lnTo>
                    <a:lnTo>
                      <a:pt x="2448" y="264"/>
                    </a:lnTo>
                    <a:lnTo>
                      <a:pt x="2448" y="264"/>
                    </a:lnTo>
                    <a:lnTo>
                      <a:pt x="2448" y="264"/>
                    </a:lnTo>
                    <a:lnTo>
                      <a:pt x="2448" y="270"/>
                    </a:lnTo>
                    <a:lnTo>
                      <a:pt x="2448" y="276"/>
                    </a:lnTo>
                    <a:lnTo>
                      <a:pt x="2448" y="282"/>
                    </a:lnTo>
                    <a:lnTo>
                      <a:pt x="2454" y="282"/>
                    </a:lnTo>
                    <a:lnTo>
                      <a:pt x="2454" y="288"/>
                    </a:lnTo>
                    <a:lnTo>
                      <a:pt x="2454" y="294"/>
                    </a:lnTo>
                    <a:lnTo>
                      <a:pt x="2454" y="300"/>
                    </a:lnTo>
                    <a:lnTo>
                      <a:pt x="2454" y="300"/>
                    </a:lnTo>
                    <a:lnTo>
                      <a:pt x="2454" y="294"/>
                    </a:lnTo>
                    <a:lnTo>
                      <a:pt x="2454" y="288"/>
                    </a:lnTo>
                    <a:lnTo>
                      <a:pt x="2460" y="282"/>
                    </a:lnTo>
                    <a:lnTo>
                      <a:pt x="2460" y="282"/>
                    </a:lnTo>
                    <a:lnTo>
                      <a:pt x="2460" y="276"/>
                    </a:lnTo>
                    <a:lnTo>
                      <a:pt x="2460" y="270"/>
                    </a:lnTo>
                    <a:lnTo>
                      <a:pt x="2460" y="264"/>
                    </a:lnTo>
                    <a:lnTo>
                      <a:pt x="2460" y="264"/>
                    </a:lnTo>
                    <a:lnTo>
                      <a:pt x="2460" y="264"/>
                    </a:lnTo>
                    <a:lnTo>
                      <a:pt x="2460" y="264"/>
                    </a:lnTo>
                    <a:lnTo>
                      <a:pt x="2466" y="264"/>
                    </a:lnTo>
                    <a:lnTo>
                      <a:pt x="2466" y="270"/>
                    </a:lnTo>
                    <a:lnTo>
                      <a:pt x="2466" y="270"/>
                    </a:lnTo>
                    <a:lnTo>
                      <a:pt x="2466" y="270"/>
                    </a:lnTo>
                    <a:lnTo>
                      <a:pt x="2466" y="270"/>
                    </a:lnTo>
                    <a:lnTo>
                      <a:pt x="2466" y="270"/>
                    </a:lnTo>
                    <a:lnTo>
                      <a:pt x="2472" y="270"/>
                    </a:lnTo>
                    <a:lnTo>
                      <a:pt x="2472" y="270"/>
                    </a:lnTo>
                    <a:lnTo>
                      <a:pt x="2472" y="270"/>
                    </a:lnTo>
                    <a:lnTo>
                      <a:pt x="2472" y="270"/>
                    </a:lnTo>
                    <a:lnTo>
                      <a:pt x="2472" y="270"/>
                    </a:lnTo>
                    <a:lnTo>
                      <a:pt x="2472" y="270"/>
                    </a:lnTo>
                    <a:lnTo>
                      <a:pt x="2478" y="270"/>
                    </a:lnTo>
                    <a:lnTo>
                      <a:pt x="2478" y="270"/>
                    </a:lnTo>
                    <a:lnTo>
                      <a:pt x="2478" y="270"/>
                    </a:lnTo>
                    <a:lnTo>
                      <a:pt x="2478" y="270"/>
                    </a:lnTo>
                    <a:lnTo>
                      <a:pt x="2490" y="276"/>
                    </a:lnTo>
                    <a:lnTo>
                      <a:pt x="2490" y="276"/>
                    </a:lnTo>
                    <a:lnTo>
                      <a:pt x="2490" y="276"/>
                    </a:lnTo>
                    <a:lnTo>
                      <a:pt x="2490" y="276"/>
                    </a:lnTo>
                    <a:lnTo>
                      <a:pt x="2490" y="276"/>
                    </a:lnTo>
                    <a:lnTo>
                      <a:pt x="2496" y="276"/>
                    </a:lnTo>
                    <a:lnTo>
                      <a:pt x="2496" y="276"/>
                    </a:lnTo>
                    <a:lnTo>
                      <a:pt x="2502" y="282"/>
                    </a:lnTo>
                    <a:lnTo>
                      <a:pt x="2508" y="282"/>
                    </a:lnTo>
                    <a:lnTo>
                      <a:pt x="2508" y="282"/>
                    </a:lnTo>
                    <a:lnTo>
                      <a:pt x="2508" y="282"/>
                    </a:lnTo>
                    <a:lnTo>
                      <a:pt x="2508" y="282"/>
                    </a:lnTo>
                    <a:lnTo>
                      <a:pt x="2508" y="282"/>
                    </a:lnTo>
                    <a:lnTo>
                      <a:pt x="2508" y="282"/>
                    </a:lnTo>
                    <a:lnTo>
                      <a:pt x="2514" y="282"/>
                    </a:lnTo>
                    <a:lnTo>
                      <a:pt x="2514" y="282"/>
                    </a:lnTo>
                    <a:lnTo>
                      <a:pt x="2514" y="282"/>
                    </a:lnTo>
                    <a:lnTo>
                      <a:pt x="2514" y="282"/>
                    </a:lnTo>
                    <a:lnTo>
                      <a:pt x="2514" y="282"/>
                    </a:lnTo>
                    <a:lnTo>
                      <a:pt x="2514" y="282"/>
                    </a:lnTo>
                    <a:lnTo>
                      <a:pt x="2520" y="282"/>
                    </a:lnTo>
                    <a:lnTo>
                      <a:pt x="2520" y="282"/>
                    </a:lnTo>
                    <a:lnTo>
                      <a:pt x="2532" y="288"/>
                    </a:lnTo>
                    <a:lnTo>
                      <a:pt x="2532" y="288"/>
                    </a:lnTo>
                    <a:lnTo>
                      <a:pt x="2532" y="288"/>
                    </a:lnTo>
                    <a:lnTo>
                      <a:pt x="2532" y="288"/>
                    </a:lnTo>
                    <a:lnTo>
                      <a:pt x="2532" y="288"/>
                    </a:lnTo>
                    <a:lnTo>
                      <a:pt x="2532" y="288"/>
                    </a:lnTo>
                    <a:lnTo>
                      <a:pt x="2532" y="288"/>
                    </a:lnTo>
                    <a:lnTo>
                      <a:pt x="2544" y="288"/>
                    </a:lnTo>
                    <a:lnTo>
                      <a:pt x="2544" y="288"/>
                    </a:lnTo>
                    <a:lnTo>
                      <a:pt x="2550" y="294"/>
                    </a:lnTo>
                    <a:lnTo>
                      <a:pt x="2550" y="294"/>
                    </a:lnTo>
                    <a:lnTo>
                      <a:pt x="2550" y="294"/>
                    </a:lnTo>
                    <a:lnTo>
                      <a:pt x="2550" y="294"/>
                    </a:lnTo>
                    <a:lnTo>
                      <a:pt x="2550" y="294"/>
                    </a:lnTo>
                    <a:lnTo>
                      <a:pt x="2550" y="294"/>
                    </a:lnTo>
                    <a:lnTo>
                      <a:pt x="2556" y="294"/>
                    </a:lnTo>
                    <a:lnTo>
                      <a:pt x="2556" y="294"/>
                    </a:lnTo>
                    <a:lnTo>
                      <a:pt x="2556" y="294"/>
                    </a:lnTo>
                    <a:lnTo>
                      <a:pt x="2556" y="294"/>
                    </a:lnTo>
                    <a:lnTo>
                      <a:pt x="2556" y="294"/>
                    </a:lnTo>
                    <a:lnTo>
                      <a:pt x="2556" y="294"/>
                    </a:lnTo>
                    <a:lnTo>
                      <a:pt x="2562" y="294"/>
                    </a:lnTo>
                    <a:lnTo>
                      <a:pt x="2568" y="294"/>
                    </a:lnTo>
                    <a:lnTo>
                      <a:pt x="2574" y="294"/>
                    </a:lnTo>
                    <a:lnTo>
                      <a:pt x="2574" y="294"/>
                    </a:lnTo>
                    <a:lnTo>
                      <a:pt x="2574" y="294"/>
                    </a:lnTo>
                    <a:lnTo>
                      <a:pt x="2574" y="294"/>
                    </a:lnTo>
                    <a:lnTo>
                      <a:pt x="2574" y="294"/>
                    </a:lnTo>
                    <a:lnTo>
                      <a:pt x="2574" y="294"/>
                    </a:lnTo>
                    <a:lnTo>
                      <a:pt x="2586" y="300"/>
                    </a:lnTo>
                    <a:lnTo>
                      <a:pt x="2586" y="300"/>
                    </a:lnTo>
                    <a:lnTo>
                      <a:pt x="2586" y="300"/>
                    </a:lnTo>
                    <a:lnTo>
                      <a:pt x="2592" y="300"/>
                    </a:lnTo>
                    <a:lnTo>
                      <a:pt x="2592" y="300"/>
                    </a:lnTo>
                    <a:lnTo>
                      <a:pt x="2592" y="300"/>
                    </a:lnTo>
                    <a:lnTo>
                      <a:pt x="2592" y="300"/>
                    </a:lnTo>
                    <a:lnTo>
                      <a:pt x="2592" y="300"/>
                    </a:lnTo>
                    <a:lnTo>
                      <a:pt x="2592" y="300"/>
                    </a:lnTo>
                    <a:lnTo>
                      <a:pt x="2598" y="300"/>
                    </a:lnTo>
                    <a:lnTo>
                      <a:pt x="2598" y="300"/>
                    </a:lnTo>
                    <a:lnTo>
                      <a:pt x="2598" y="300"/>
                    </a:lnTo>
                    <a:lnTo>
                      <a:pt x="2598" y="300"/>
                    </a:lnTo>
                    <a:lnTo>
                      <a:pt x="2598" y="300"/>
                    </a:lnTo>
                    <a:lnTo>
                      <a:pt x="2598" y="300"/>
                    </a:lnTo>
                    <a:lnTo>
                      <a:pt x="2610" y="300"/>
                    </a:lnTo>
                    <a:lnTo>
                      <a:pt x="2610" y="300"/>
                    </a:lnTo>
                    <a:lnTo>
                      <a:pt x="2610" y="300"/>
                    </a:lnTo>
                    <a:lnTo>
                      <a:pt x="2616" y="300"/>
                    </a:lnTo>
                    <a:lnTo>
                      <a:pt x="2616" y="300"/>
                    </a:lnTo>
                    <a:lnTo>
                      <a:pt x="2616" y="300"/>
                    </a:lnTo>
                    <a:lnTo>
                      <a:pt x="2616" y="300"/>
                    </a:lnTo>
                    <a:lnTo>
                      <a:pt x="2628" y="300"/>
                    </a:lnTo>
                    <a:lnTo>
                      <a:pt x="2628" y="300"/>
                    </a:lnTo>
                    <a:lnTo>
                      <a:pt x="2628" y="300"/>
                    </a:lnTo>
                    <a:lnTo>
                      <a:pt x="2628" y="300"/>
                    </a:lnTo>
                    <a:lnTo>
                      <a:pt x="2628" y="300"/>
                    </a:lnTo>
                    <a:lnTo>
                      <a:pt x="2634" y="300"/>
                    </a:lnTo>
                    <a:lnTo>
                      <a:pt x="2634" y="300"/>
                    </a:lnTo>
                    <a:lnTo>
                      <a:pt x="2634" y="300"/>
                    </a:lnTo>
                    <a:lnTo>
                      <a:pt x="2634" y="300"/>
                    </a:lnTo>
                    <a:lnTo>
                      <a:pt x="2634" y="300"/>
                    </a:lnTo>
                    <a:lnTo>
                      <a:pt x="2634" y="300"/>
                    </a:lnTo>
                    <a:lnTo>
                      <a:pt x="2640" y="300"/>
                    </a:lnTo>
                    <a:lnTo>
                      <a:pt x="2640" y="300"/>
                    </a:lnTo>
                    <a:lnTo>
                      <a:pt x="2640" y="300"/>
                    </a:lnTo>
                    <a:lnTo>
                      <a:pt x="2640" y="300"/>
                    </a:lnTo>
                    <a:lnTo>
                      <a:pt x="2640" y="300"/>
                    </a:lnTo>
                    <a:lnTo>
                      <a:pt x="2640" y="300"/>
                    </a:lnTo>
                    <a:lnTo>
                      <a:pt x="2646" y="300"/>
                    </a:lnTo>
                    <a:lnTo>
                      <a:pt x="2646" y="300"/>
                    </a:lnTo>
                    <a:lnTo>
                      <a:pt x="2646" y="300"/>
                    </a:lnTo>
                    <a:lnTo>
                      <a:pt x="2646" y="300"/>
                    </a:lnTo>
                    <a:lnTo>
                      <a:pt x="2646" y="300"/>
                    </a:lnTo>
                    <a:lnTo>
                      <a:pt x="2646" y="300"/>
                    </a:lnTo>
                    <a:lnTo>
                      <a:pt x="2646" y="300"/>
                    </a:lnTo>
                    <a:lnTo>
                      <a:pt x="2652" y="300"/>
                    </a:lnTo>
                    <a:lnTo>
                      <a:pt x="2652" y="300"/>
                    </a:lnTo>
                    <a:lnTo>
                      <a:pt x="2652" y="300"/>
                    </a:lnTo>
                    <a:lnTo>
                      <a:pt x="2652" y="300"/>
                    </a:lnTo>
                    <a:lnTo>
                      <a:pt x="2652" y="300"/>
                    </a:lnTo>
                    <a:lnTo>
                      <a:pt x="2652" y="300"/>
                    </a:lnTo>
                    <a:lnTo>
                      <a:pt x="2652" y="300"/>
                    </a:lnTo>
                    <a:lnTo>
                      <a:pt x="2652" y="294"/>
                    </a:lnTo>
                    <a:lnTo>
                      <a:pt x="2652" y="288"/>
                    </a:lnTo>
                    <a:lnTo>
                      <a:pt x="2658" y="282"/>
                    </a:lnTo>
                    <a:lnTo>
                      <a:pt x="2658" y="276"/>
                    </a:lnTo>
                    <a:lnTo>
                      <a:pt x="2658" y="270"/>
                    </a:lnTo>
                    <a:lnTo>
                      <a:pt x="2658" y="270"/>
                    </a:lnTo>
                    <a:lnTo>
                      <a:pt x="2658" y="270"/>
                    </a:lnTo>
                    <a:lnTo>
                      <a:pt x="2658" y="270"/>
                    </a:lnTo>
                    <a:lnTo>
                      <a:pt x="2658" y="276"/>
                    </a:lnTo>
                    <a:lnTo>
                      <a:pt x="2664" y="282"/>
                    </a:lnTo>
                    <a:lnTo>
                      <a:pt x="2664" y="288"/>
                    </a:lnTo>
                    <a:lnTo>
                      <a:pt x="2664" y="294"/>
                    </a:lnTo>
                    <a:lnTo>
                      <a:pt x="2664" y="300"/>
                    </a:lnTo>
                    <a:lnTo>
                      <a:pt x="2664" y="300"/>
                    </a:lnTo>
                    <a:lnTo>
                      <a:pt x="2664" y="300"/>
                    </a:lnTo>
                    <a:lnTo>
                      <a:pt x="2664" y="300"/>
                    </a:lnTo>
                    <a:lnTo>
                      <a:pt x="2664" y="300"/>
                    </a:lnTo>
                    <a:lnTo>
                      <a:pt x="2670" y="300"/>
                    </a:lnTo>
                    <a:lnTo>
                      <a:pt x="2670" y="300"/>
                    </a:lnTo>
                    <a:lnTo>
                      <a:pt x="2670" y="300"/>
                    </a:lnTo>
                    <a:lnTo>
                      <a:pt x="2670" y="300"/>
                    </a:lnTo>
                    <a:lnTo>
                      <a:pt x="2670" y="300"/>
                    </a:lnTo>
                    <a:lnTo>
                      <a:pt x="2670" y="306"/>
                    </a:lnTo>
                    <a:lnTo>
                      <a:pt x="2676" y="306"/>
                    </a:lnTo>
                    <a:lnTo>
                      <a:pt x="2676" y="306"/>
                    </a:lnTo>
                    <a:lnTo>
                      <a:pt x="2676" y="306"/>
                    </a:lnTo>
                    <a:lnTo>
                      <a:pt x="2676" y="306"/>
                    </a:lnTo>
                    <a:lnTo>
                      <a:pt x="2676" y="306"/>
                    </a:lnTo>
                    <a:lnTo>
                      <a:pt x="2676" y="306"/>
                    </a:lnTo>
                    <a:lnTo>
                      <a:pt x="2682" y="306"/>
                    </a:lnTo>
                    <a:lnTo>
                      <a:pt x="2682" y="306"/>
                    </a:lnTo>
                    <a:lnTo>
                      <a:pt x="2682" y="306"/>
                    </a:lnTo>
                    <a:lnTo>
                      <a:pt x="2682" y="306"/>
                    </a:lnTo>
                    <a:lnTo>
                      <a:pt x="2694" y="306"/>
                    </a:lnTo>
                    <a:lnTo>
                      <a:pt x="2694" y="306"/>
                    </a:lnTo>
                    <a:lnTo>
                      <a:pt x="2694" y="306"/>
                    </a:lnTo>
                    <a:lnTo>
                      <a:pt x="2694" y="306"/>
                    </a:lnTo>
                    <a:lnTo>
                      <a:pt x="2694" y="306"/>
                    </a:lnTo>
                    <a:lnTo>
                      <a:pt x="2700" y="306"/>
                    </a:lnTo>
                    <a:lnTo>
                      <a:pt x="2700" y="306"/>
                    </a:lnTo>
                    <a:lnTo>
                      <a:pt x="2706" y="306"/>
                    </a:lnTo>
                    <a:lnTo>
                      <a:pt x="2712" y="306"/>
                    </a:lnTo>
                    <a:lnTo>
                      <a:pt x="2712" y="306"/>
                    </a:lnTo>
                    <a:lnTo>
                      <a:pt x="2712" y="306"/>
                    </a:lnTo>
                    <a:lnTo>
                      <a:pt x="2712" y="306"/>
                    </a:lnTo>
                    <a:lnTo>
                      <a:pt x="2712" y="306"/>
                    </a:lnTo>
                    <a:lnTo>
                      <a:pt x="2712" y="306"/>
                    </a:lnTo>
                    <a:lnTo>
                      <a:pt x="2718" y="306"/>
                    </a:lnTo>
                    <a:lnTo>
                      <a:pt x="2718" y="306"/>
                    </a:lnTo>
                    <a:lnTo>
                      <a:pt x="2718" y="306"/>
                    </a:lnTo>
                    <a:lnTo>
                      <a:pt x="2718" y="306"/>
                    </a:lnTo>
                    <a:lnTo>
                      <a:pt x="2718" y="306"/>
                    </a:lnTo>
                    <a:lnTo>
                      <a:pt x="2718" y="306"/>
                    </a:lnTo>
                    <a:lnTo>
                      <a:pt x="2724" y="306"/>
                    </a:lnTo>
                    <a:lnTo>
                      <a:pt x="2724" y="306"/>
                    </a:lnTo>
                    <a:lnTo>
                      <a:pt x="2736" y="306"/>
                    </a:lnTo>
                    <a:lnTo>
                      <a:pt x="2736" y="306"/>
                    </a:lnTo>
                    <a:lnTo>
                      <a:pt x="2736" y="306"/>
                    </a:lnTo>
                    <a:lnTo>
                      <a:pt x="2736" y="306"/>
                    </a:lnTo>
                    <a:lnTo>
                      <a:pt x="2736" y="306"/>
                    </a:lnTo>
                    <a:lnTo>
                      <a:pt x="2736" y="306"/>
                    </a:lnTo>
                    <a:lnTo>
                      <a:pt x="2736" y="306"/>
                    </a:lnTo>
                    <a:lnTo>
                      <a:pt x="2748" y="306"/>
                    </a:lnTo>
                    <a:lnTo>
                      <a:pt x="2748" y="306"/>
                    </a:lnTo>
                    <a:lnTo>
                      <a:pt x="2754" y="306"/>
                    </a:lnTo>
                    <a:lnTo>
                      <a:pt x="2754" y="306"/>
                    </a:lnTo>
                    <a:lnTo>
                      <a:pt x="2754" y="306"/>
                    </a:lnTo>
                    <a:lnTo>
                      <a:pt x="2754" y="306"/>
                    </a:lnTo>
                    <a:lnTo>
                      <a:pt x="2754" y="306"/>
                    </a:lnTo>
                    <a:lnTo>
                      <a:pt x="2754" y="306"/>
                    </a:lnTo>
                    <a:lnTo>
                      <a:pt x="2760" y="306"/>
                    </a:lnTo>
                    <a:lnTo>
                      <a:pt x="2760" y="306"/>
                    </a:lnTo>
                    <a:lnTo>
                      <a:pt x="2760" y="306"/>
                    </a:lnTo>
                    <a:lnTo>
                      <a:pt x="2760" y="306"/>
                    </a:lnTo>
                    <a:lnTo>
                      <a:pt x="2760" y="306"/>
                    </a:lnTo>
                    <a:lnTo>
                      <a:pt x="2760" y="300"/>
                    </a:lnTo>
                    <a:lnTo>
                      <a:pt x="2766" y="300"/>
                    </a:lnTo>
                    <a:lnTo>
                      <a:pt x="2772" y="300"/>
                    </a:lnTo>
                    <a:lnTo>
                      <a:pt x="2772" y="300"/>
                    </a:lnTo>
                    <a:lnTo>
                      <a:pt x="2778" y="300"/>
                    </a:lnTo>
                    <a:lnTo>
                      <a:pt x="2778" y="300"/>
                    </a:lnTo>
                    <a:lnTo>
                      <a:pt x="2778" y="300"/>
                    </a:lnTo>
                    <a:lnTo>
                      <a:pt x="2778" y="300"/>
                    </a:lnTo>
                    <a:lnTo>
                      <a:pt x="2778" y="300"/>
                    </a:lnTo>
                    <a:lnTo>
                      <a:pt x="2790" y="300"/>
                    </a:lnTo>
                    <a:lnTo>
                      <a:pt x="2790" y="300"/>
                    </a:lnTo>
                    <a:lnTo>
                      <a:pt x="2790" y="300"/>
                    </a:lnTo>
                    <a:lnTo>
                      <a:pt x="2790" y="300"/>
                    </a:lnTo>
                    <a:lnTo>
                      <a:pt x="2796" y="300"/>
                    </a:lnTo>
                    <a:lnTo>
                      <a:pt x="2796" y="300"/>
                    </a:lnTo>
                    <a:lnTo>
                      <a:pt x="2796" y="300"/>
                    </a:lnTo>
                    <a:lnTo>
                      <a:pt x="2796" y="300"/>
                    </a:lnTo>
                    <a:lnTo>
                      <a:pt x="2796" y="300"/>
                    </a:lnTo>
                    <a:lnTo>
                      <a:pt x="2796" y="300"/>
                    </a:lnTo>
                    <a:lnTo>
                      <a:pt x="2802" y="300"/>
                    </a:lnTo>
                    <a:lnTo>
                      <a:pt x="2802" y="300"/>
                    </a:lnTo>
                    <a:lnTo>
                      <a:pt x="2802" y="300"/>
                    </a:lnTo>
                    <a:lnTo>
                      <a:pt x="2802" y="300"/>
                    </a:lnTo>
                    <a:lnTo>
                      <a:pt x="2802" y="300"/>
                    </a:lnTo>
                    <a:lnTo>
                      <a:pt x="2814" y="294"/>
                    </a:lnTo>
                    <a:lnTo>
                      <a:pt x="2814" y="294"/>
                    </a:lnTo>
                    <a:lnTo>
                      <a:pt x="2814" y="294"/>
                    </a:lnTo>
                    <a:lnTo>
                      <a:pt x="2820" y="294"/>
                    </a:lnTo>
                    <a:lnTo>
                      <a:pt x="2820" y="294"/>
                    </a:lnTo>
                    <a:lnTo>
                      <a:pt x="2820" y="294"/>
                    </a:lnTo>
                    <a:lnTo>
                      <a:pt x="2820" y="294"/>
                    </a:lnTo>
                    <a:lnTo>
                      <a:pt x="2832" y="294"/>
                    </a:lnTo>
                    <a:lnTo>
                      <a:pt x="2832" y="294"/>
                    </a:lnTo>
                    <a:lnTo>
                      <a:pt x="2832" y="294"/>
                    </a:lnTo>
                    <a:lnTo>
                      <a:pt x="2832" y="294"/>
                    </a:lnTo>
                    <a:lnTo>
                      <a:pt x="2832" y="294"/>
                    </a:lnTo>
                    <a:lnTo>
                      <a:pt x="2838" y="288"/>
                    </a:lnTo>
                    <a:lnTo>
                      <a:pt x="2838" y="288"/>
                    </a:lnTo>
                    <a:lnTo>
                      <a:pt x="2838" y="288"/>
                    </a:lnTo>
                    <a:lnTo>
                      <a:pt x="2838" y="288"/>
                    </a:lnTo>
                    <a:lnTo>
                      <a:pt x="2838" y="288"/>
                    </a:lnTo>
                    <a:lnTo>
                      <a:pt x="2838" y="288"/>
                    </a:lnTo>
                    <a:lnTo>
                      <a:pt x="2844" y="288"/>
                    </a:lnTo>
                    <a:lnTo>
                      <a:pt x="2844" y="288"/>
                    </a:lnTo>
                    <a:lnTo>
                      <a:pt x="2844" y="288"/>
                    </a:lnTo>
                    <a:lnTo>
                      <a:pt x="2844" y="288"/>
                    </a:lnTo>
                    <a:lnTo>
                      <a:pt x="2844" y="288"/>
                    </a:lnTo>
                    <a:lnTo>
                      <a:pt x="2844" y="288"/>
                    </a:lnTo>
                    <a:lnTo>
                      <a:pt x="2844" y="288"/>
                    </a:lnTo>
                    <a:lnTo>
                      <a:pt x="2850" y="288"/>
                    </a:lnTo>
                    <a:lnTo>
                      <a:pt x="2850" y="288"/>
                    </a:lnTo>
                    <a:lnTo>
                      <a:pt x="2850" y="288"/>
                    </a:lnTo>
                    <a:lnTo>
                      <a:pt x="2850" y="288"/>
                    </a:lnTo>
                    <a:lnTo>
                      <a:pt x="2850" y="288"/>
                    </a:lnTo>
                    <a:lnTo>
                      <a:pt x="2850" y="288"/>
                    </a:lnTo>
                    <a:lnTo>
                      <a:pt x="2856" y="288"/>
                    </a:lnTo>
                    <a:lnTo>
                      <a:pt x="2856" y="288"/>
                    </a:lnTo>
                    <a:lnTo>
                      <a:pt x="2856" y="288"/>
                    </a:lnTo>
                    <a:lnTo>
                      <a:pt x="2856" y="288"/>
                    </a:lnTo>
                    <a:lnTo>
                      <a:pt x="2856" y="288"/>
                    </a:lnTo>
                    <a:lnTo>
                      <a:pt x="2856" y="288"/>
                    </a:lnTo>
                    <a:lnTo>
                      <a:pt x="2856" y="288"/>
                    </a:lnTo>
                    <a:lnTo>
                      <a:pt x="2856" y="294"/>
                    </a:lnTo>
                    <a:lnTo>
                      <a:pt x="2856" y="300"/>
                    </a:lnTo>
                    <a:lnTo>
                      <a:pt x="2862" y="306"/>
                    </a:lnTo>
                    <a:lnTo>
                      <a:pt x="2862" y="312"/>
                    </a:lnTo>
                    <a:lnTo>
                      <a:pt x="2862" y="318"/>
                    </a:lnTo>
                    <a:lnTo>
                      <a:pt x="2862" y="318"/>
                    </a:lnTo>
                    <a:lnTo>
                      <a:pt x="2862" y="318"/>
                    </a:lnTo>
                    <a:lnTo>
                      <a:pt x="2862" y="318"/>
                    </a:lnTo>
                    <a:lnTo>
                      <a:pt x="2862" y="312"/>
                    </a:lnTo>
                    <a:lnTo>
                      <a:pt x="2868" y="306"/>
                    </a:lnTo>
                    <a:lnTo>
                      <a:pt x="2868" y="300"/>
                    </a:lnTo>
                    <a:lnTo>
                      <a:pt x="2868" y="294"/>
                    </a:lnTo>
                    <a:lnTo>
                      <a:pt x="2868" y="288"/>
                    </a:lnTo>
                    <a:lnTo>
                      <a:pt x="2868" y="288"/>
                    </a:lnTo>
                    <a:lnTo>
                      <a:pt x="2868" y="288"/>
                    </a:lnTo>
                    <a:lnTo>
                      <a:pt x="2868" y="288"/>
                    </a:lnTo>
                    <a:lnTo>
                      <a:pt x="2868" y="288"/>
                    </a:lnTo>
                    <a:lnTo>
                      <a:pt x="2868" y="288"/>
                    </a:lnTo>
                    <a:lnTo>
                      <a:pt x="2874" y="288"/>
                    </a:lnTo>
                    <a:lnTo>
                      <a:pt x="2874" y="288"/>
                    </a:lnTo>
                    <a:lnTo>
                      <a:pt x="2874" y="288"/>
                    </a:lnTo>
                    <a:lnTo>
                      <a:pt x="2874" y="288"/>
                    </a:lnTo>
                    <a:lnTo>
                      <a:pt x="2874" y="288"/>
                    </a:lnTo>
                    <a:lnTo>
                      <a:pt x="2880" y="288"/>
                    </a:lnTo>
                    <a:lnTo>
                      <a:pt x="2880" y="288"/>
                    </a:lnTo>
                    <a:lnTo>
                      <a:pt x="2880" y="288"/>
                    </a:lnTo>
                    <a:lnTo>
                      <a:pt x="2880" y="288"/>
                    </a:lnTo>
                    <a:lnTo>
                      <a:pt x="2880" y="294"/>
                    </a:lnTo>
                    <a:lnTo>
                      <a:pt x="2880" y="294"/>
                    </a:lnTo>
                    <a:lnTo>
                      <a:pt x="2886" y="294"/>
                    </a:lnTo>
                    <a:lnTo>
                      <a:pt x="2886" y="294"/>
                    </a:lnTo>
                    <a:lnTo>
                      <a:pt x="2886" y="294"/>
                    </a:lnTo>
                    <a:lnTo>
                      <a:pt x="2886" y="294"/>
                    </a:lnTo>
                    <a:lnTo>
                      <a:pt x="2898" y="294"/>
                    </a:lnTo>
                    <a:lnTo>
                      <a:pt x="2898" y="294"/>
                    </a:lnTo>
                    <a:lnTo>
                      <a:pt x="2898" y="300"/>
                    </a:lnTo>
                    <a:lnTo>
                      <a:pt x="2898" y="300"/>
                    </a:lnTo>
                    <a:lnTo>
                      <a:pt x="2898" y="300"/>
                    </a:lnTo>
                    <a:lnTo>
                      <a:pt x="2904" y="300"/>
                    </a:lnTo>
                    <a:lnTo>
                      <a:pt x="2904" y="300"/>
                    </a:lnTo>
                    <a:lnTo>
                      <a:pt x="2910" y="300"/>
                    </a:lnTo>
                    <a:lnTo>
                      <a:pt x="2916" y="300"/>
                    </a:lnTo>
                    <a:lnTo>
                      <a:pt x="2916" y="300"/>
                    </a:lnTo>
                    <a:lnTo>
                      <a:pt x="2916" y="300"/>
                    </a:lnTo>
                    <a:lnTo>
                      <a:pt x="2916" y="300"/>
                    </a:lnTo>
                    <a:lnTo>
                      <a:pt x="2916" y="300"/>
                    </a:lnTo>
                    <a:lnTo>
                      <a:pt x="2916" y="306"/>
                    </a:lnTo>
                    <a:lnTo>
                      <a:pt x="2922" y="306"/>
                    </a:lnTo>
                    <a:lnTo>
                      <a:pt x="2922" y="306"/>
                    </a:lnTo>
                    <a:lnTo>
                      <a:pt x="2922" y="306"/>
                    </a:lnTo>
                    <a:lnTo>
                      <a:pt x="2922" y="306"/>
                    </a:lnTo>
                    <a:lnTo>
                      <a:pt x="2922" y="306"/>
                    </a:lnTo>
                    <a:lnTo>
                      <a:pt x="2922" y="306"/>
                    </a:lnTo>
                    <a:lnTo>
                      <a:pt x="2928" y="306"/>
                    </a:lnTo>
                    <a:lnTo>
                      <a:pt x="2928" y="306"/>
                    </a:lnTo>
                    <a:lnTo>
                      <a:pt x="2940" y="306"/>
                    </a:lnTo>
                    <a:lnTo>
                      <a:pt x="2940" y="306"/>
                    </a:lnTo>
                    <a:lnTo>
                      <a:pt x="2940" y="306"/>
                    </a:lnTo>
                    <a:lnTo>
                      <a:pt x="2940" y="306"/>
                    </a:lnTo>
                    <a:lnTo>
                      <a:pt x="2940" y="306"/>
                    </a:lnTo>
                    <a:lnTo>
                      <a:pt x="2940" y="312"/>
                    </a:lnTo>
                    <a:lnTo>
                      <a:pt x="2940" y="312"/>
                    </a:lnTo>
                    <a:lnTo>
                      <a:pt x="2952" y="312"/>
                    </a:lnTo>
                    <a:lnTo>
                      <a:pt x="2952" y="312"/>
                    </a:lnTo>
                    <a:lnTo>
                      <a:pt x="2958" y="312"/>
                    </a:lnTo>
                    <a:lnTo>
                      <a:pt x="2958" y="312"/>
                    </a:lnTo>
                    <a:lnTo>
                      <a:pt x="2958" y="312"/>
                    </a:lnTo>
                    <a:lnTo>
                      <a:pt x="2958" y="312"/>
                    </a:lnTo>
                    <a:lnTo>
                      <a:pt x="2958" y="312"/>
                    </a:lnTo>
                    <a:lnTo>
                      <a:pt x="2958" y="312"/>
                    </a:lnTo>
                    <a:lnTo>
                      <a:pt x="2964" y="312"/>
                    </a:lnTo>
                    <a:lnTo>
                      <a:pt x="2964" y="312"/>
                    </a:lnTo>
                    <a:lnTo>
                      <a:pt x="2964" y="312"/>
                    </a:lnTo>
                    <a:lnTo>
                      <a:pt x="2964" y="312"/>
                    </a:lnTo>
                    <a:lnTo>
                      <a:pt x="2964" y="312"/>
                    </a:lnTo>
                    <a:lnTo>
                      <a:pt x="2964" y="312"/>
                    </a:lnTo>
                    <a:lnTo>
                      <a:pt x="2970" y="312"/>
                    </a:lnTo>
                    <a:lnTo>
                      <a:pt x="2976" y="318"/>
                    </a:lnTo>
                    <a:lnTo>
                      <a:pt x="2976" y="318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94" y="318"/>
                    </a:lnTo>
                    <a:lnTo>
                      <a:pt x="2994" y="318"/>
                    </a:lnTo>
                    <a:lnTo>
                      <a:pt x="2994" y="318"/>
                    </a:lnTo>
                    <a:lnTo>
                      <a:pt x="2994" y="318"/>
                    </a:lnTo>
                    <a:lnTo>
                      <a:pt x="3000" y="318"/>
                    </a:lnTo>
                    <a:lnTo>
                      <a:pt x="3000" y="318"/>
                    </a:lnTo>
                    <a:lnTo>
                      <a:pt x="3000" y="318"/>
                    </a:lnTo>
                    <a:lnTo>
                      <a:pt x="3000" y="318"/>
                    </a:lnTo>
                    <a:lnTo>
                      <a:pt x="3000" y="318"/>
                    </a:lnTo>
                    <a:lnTo>
                      <a:pt x="3000" y="318"/>
                    </a:lnTo>
                    <a:lnTo>
                      <a:pt x="3006" y="318"/>
                    </a:lnTo>
                    <a:lnTo>
                      <a:pt x="3006" y="318"/>
                    </a:lnTo>
                    <a:lnTo>
                      <a:pt x="3006" y="318"/>
                    </a:lnTo>
                    <a:lnTo>
                      <a:pt x="3006" y="318"/>
                    </a:lnTo>
                    <a:lnTo>
                      <a:pt x="3006" y="318"/>
                    </a:lnTo>
                    <a:lnTo>
                      <a:pt x="3018" y="318"/>
                    </a:lnTo>
                    <a:lnTo>
                      <a:pt x="3018" y="324"/>
                    </a:lnTo>
                    <a:lnTo>
                      <a:pt x="3018" y="324"/>
                    </a:lnTo>
                    <a:lnTo>
                      <a:pt x="3024" y="324"/>
                    </a:lnTo>
                    <a:lnTo>
                      <a:pt x="3024" y="324"/>
                    </a:lnTo>
                    <a:lnTo>
                      <a:pt x="3024" y="324"/>
                    </a:lnTo>
                    <a:lnTo>
                      <a:pt x="3024" y="324"/>
                    </a:lnTo>
                    <a:lnTo>
                      <a:pt x="3036" y="324"/>
                    </a:lnTo>
                    <a:lnTo>
                      <a:pt x="3036" y="324"/>
                    </a:lnTo>
                    <a:lnTo>
                      <a:pt x="3036" y="324"/>
                    </a:lnTo>
                    <a:lnTo>
                      <a:pt x="3036" y="324"/>
                    </a:lnTo>
                    <a:lnTo>
                      <a:pt x="3036" y="324"/>
                    </a:lnTo>
                    <a:lnTo>
                      <a:pt x="3042" y="324"/>
                    </a:lnTo>
                    <a:lnTo>
                      <a:pt x="3042" y="324"/>
                    </a:lnTo>
                    <a:lnTo>
                      <a:pt x="3042" y="324"/>
                    </a:lnTo>
                    <a:lnTo>
                      <a:pt x="3042" y="324"/>
                    </a:lnTo>
                    <a:lnTo>
                      <a:pt x="3042" y="324"/>
                    </a:lnTo>
                    <a:lnTo>
                      <a:pt x="3042" y="324"/>
                    </a:lnTo>
                    <a:lnTo>
                      <a:pt x="3048" y="324"/>
                    </a:lnTo>
                    <a:lnTo>
                      <a:pt x="3048" y="324"/>
                    </a:lnTo>
                    <a:lnTo>
                      <a:pt x="3048" y="324"/>
                    </a:lnTo>
                    <a:lnTo>
                      <a:pt x="3048" y="324"/>
                    </a:lnTo>
                    <a:lnTo>
                      <a:pt x="3048" y="324"/>
                    </a:lnTo>
                    <a:lnTo>
                      <a:pt x="3048" y="324"/>
                    </a:lnTo>
                    <a:lnTo>
                      <a:pt x="3054" y="324"/>
                    </a:lnTo>
                    <a:lnTo>
                      <a:pt x="3054" y="324"/>
                    </a:lnTo>
                    <a:lnTo>
                      <a:pt x="3054" y="324"/>
                    </a:lnTo>
                    <a:lnTo>
                      <a:pt x="3054" y="324"/>
                    </a:lnTo>
                    <a:lnTo>
                      <a:pt x="3054" y="324"/>
                    </a:lnTo>
                    <a:lnTo>
                      <a:pt x="3054" y="324"/>
                    </a:lnTo>
                    <a:lnTo>
                      <a:pt x="3054" y="324"/>
                    </a:lnTo>
                    <a:lnTo>
                      <a:pt x="3060" y="324"/>
                    </a:lnTo>
                    <a:lnTo>
                      <a:pt x="3060" y="324"/>
                    </a:lnTo>
                    <a:lnTo>
                      <a:pt x="3060" y="324"/>
                    </a:lnTo>
                    <a:lnTo>
                      <a:pt x="3060" y="324"/>
                    </a:lnTo>
                    <a:lnTo>
                      <a:pt x="3060" y="324"/>
                    </a:lnTo>
                    <a:lnTo>
                      <a:pt x="3060" y="324"/>
                    </a:lnTo>
                    <a:lnTo>
                      <a:pt x="3060" y="318"/>
                    </a:lnTo>
                    <a:lnTo>
                      <a:pt x="3060" y="312"/>
                    </a:lnTo>
                    <a:lnTo>
                      <a:pt x="3060" y="306"/>
                    </a:lnTo>
                    <a:lnTo>
                      <a:pt x="3066" y="300"/>
                    </a:lnTo>
                    <a:lnTo>
                      <a:pt x="3066" y="294"/>
                    </a:lnTo>
                    <a:lnTo>
                      <a:pt x="3066" y="294"/>
                    </a:lnTo>
                    <a:lnTo>
                      <a:pt x="3066" y="288"/>
                    </a:lnTo>
                    <a:lnTo>
                      <a:pt x="3066" y="288"/>
                    </a:lnTo>
                    <a:lnTo>
                      <a:pt x="3066" y="294"/>
                    </a:lnTo>
                    <a:lnTo>
                      <a:pt x="3066" y="300"/>
                    </a:lnTo>
                    <a:lnTo>
                      <a:pt x="3066" y="300"/>
                    </a:lnTo>
                    <a:lnTo>
                      <a:pt x="3072" y="306"/>
                    </a:lnTo>
                    <a:lnTo>
                      <a:pt x="3072" y="312"/>
                    </a:lnTo>
                    <a:lnTo>
                      <a:pt x="3072" y="318"/>
                    </a:lnTo>
                    <a:lnTo>
                      <a:pt x="3072" y="324"/>
                    </a:lnTo>
                    <a:lnTo>
                      <a:pt x="3072" y="324"/>
                    </a:lnTo>
                    <a:lnTo>
                      <a:pt x="3072" y="324"/>
                    </a:lnTo>
                    <a:lnTo>
                      <a:pt x="3072" y="324"/>
                    </a:lnTo>
                    <a:lnTo>
                      <a:pt x="3072" y="324"/>
                    </a:lnTo>
                    <a:lnTo>
                      <a:pt x="3078" y="324"/>
                    </a:lnTo>
                    <a:lnTo>
                      <a:pt x="3078" y="324"/>
                    </a:lnTo>
                    <a:lnTo>
                      <a:pt x="3078" y="324"/>
                    </a:lnTo>
                    <a:lnTo>
                      <a:pt x="3078" y="324"/>
                    </a:lnTo>
                    <a:lnTo>
                      <a:pt x="3078" y="324"/>
                    </a:lnTo>
                    <a:lnTo>
                      <a:pt x="3078" y="324"/>
                    </a:lnTo>
                    <a:lnTo>
                      <a:pt x="3084" y="324"/>
                    </a:lnTo>
                    <a:lnTo>
                      <a:pt x="3084" y="324"/>
                    </a:lnTo>
                    <a:lnTo>
                      <a:pt x="3084" y="324"/>
                    </a:lnTo>
                    <a:lnTo>
                      <a:pt x="3084" y="324"/>
                    </a:lnTo>
                    <a:lnTo>
                      <a:pt x="3084" y="324"/>
                    </a:lnTo>
                    <a:lnTo>
                      <a:pt x="3090" y="324"/>
                    </a:lnTo>
                    <a:lnTo>
                      <a:pt x="3090" y="324"/>
                    </a:lnTo>
                    <a:lnTo>
                      <a:pt x="3090" y="324"/>
                    </a:lnTo>
                    <a:lnTo>
                      <a:pt x="3090" y="324"/>
                    </a:lnTo>
                    <a:lnTo>
                      <a:pt x="3102" y="324"/>
                    </a:lnTo>
                    <a:lnTo>
                      <a:pt x="3102" y="324"/>
                    </a:lnTo>
                    <a:lnTo>
                      <a:pt x="3102" y="324"/>
                    </a:lnTo>
                    <a:lnTo>
                      <a:pt x="3102" y="324"/>
                    </a:lnTo>
                    <a:lnTo>
                      <a:pt x="3102" y="324"/>
                    </a:lnTo>
                    <a:lnTo>
                      <a:pt x="3108" y="324"/>
                    </a:lnTo>
                    <a:lnTo>
                      <a:pt x="3108" y="324"/>
                    </a:lnTo>
                    <a:lnTo>
                      <a:pt x="3114" y="324"/>
                    </a:lnTo>
                    <a:lnTo>
                      <a:pt x="3120" y="324"/>
                    </a:lnTo>
                    <a:lnTo>
                      <a:pt x="3120" y="324"/>
                    </a:lnTo>
                    <a:lnTo>
                      <a:pt x="3120" y="324"/>
                    </a:lnTo>
                    <a:lnTo>
                      <a:pt x="3120" y="324"/>
                    </a:lnTo>
                    <a:lnTo>
                      <a:pt x="3120" y="324"/>
                    </a:lnTo>
                    <a:lnTo>
                      <a:pt x="3120" y="324"/>
                    </a:lnTo>
                    <a:lnTo>
                      <a:pt x="3126" y="324"/>
                    </a:lnTo>
                    <a:lnTo>
                      <a:pt x="3126" y="324"/>
                    </a:lnTo>
                    <a:lnTo>
                      <a:pt x="3126" y="324"/>
                    </a:lnTo>
                    <a:lnTo>
                      <a:pt x="3126" y="324"/>
                    </a:lnTo>
                    <a:lnTo>
                      <a:pt x="3126" y="324"/>
                    </a:lnTo>
                    <a:lnTo>
                      <a:pt x="3126" y="324"/>
                    </a:lnTo>
                    <a:lnTo>
                      <a:pt x="3132" y="324"/>
                    </a:lnTo>
                    <a:lnTo>
                      <a:pt x="3132" y="324"/>
                    </a:lnTo>
                    <a:lnTo>
                      <a:pt x="3144" y="324"/>
                    </a:lnTo>
                    <a:lnTo>
                      <a:pt x="3144" y="324"/>
                    </a:lnTo>
                    <a:lnTo>
                      <a:pt x="3144" y="324"/>
                    </a:lnTo>
                    <a:lnTo>
                      <a:pt x="3144" y="324"/>
                    </a:lnTo>
                    <a:lnTo>
                      <a:pt x="3144" y="324"/>
                    </a:lnTo>
                    <a:lnTo>
                      <a:pt x="3144" y="324"/>
                    </a:lnTo>
                    <a:lnTo>
                      <a:pt x="3144" y="324"/>
                    </a:lnTo>
                    <a:lnTo>
                      <a:pt x="3156" y="324"/>
                    </a:lnTo>
                    <a:lnTo>
                      <a:pt x="3156" y="324"/>
                    </a:lnTo>
                    <a:lnTo>
                      <a:pt x="3162" y="324"/>
                    </a:lnTo>
                    <a:lnTo>
                      <a:pt x="3162" y="324"/>
                    </a:lnTo>
                    <a:lnTo>
                      <a:pt x="3162" y="324"/>
                    </a:lnTo>
                    <a:lnTo>
                      <a:pt x="3162" y="324"/>
                    </a:lnTo>
                    <a:lnTo>
                      <a:pt x="3162" y="324"/>
                    </a:lnTo>
                    <a:lnTo>
                      <a:pt x="3162" y="324"/>
                    </a:lnTo>
                    <a:lnTo>
                      <a:pt x="3168" y="324"/>
                    </a:lnTo>
                    <a:lnTo>
                      <a:pt x="3168" y="324"/>
                    </a:lnTo>
                    <a:lnTo>
                      <a:pt x="3168" y="324"/>
                    </a:lnTo>
                    <a:lnTo>
                      <a:pt x="3168" y="324"/>
                    </a:lnTo>
                    <a:lnTo>
                      <a:pt x="3168" y="324"/>
                    </a:lnTo>
                    <a:lnTo>
                      <a:pt x="3168" y="324"/>
                    </a:lnTo>
                    <a:lnTo>
                      <a:pt x="3174" y="324"/>
                    </a:lnTo>
                    <a:lnTo>
                      <a:pt x="3180" y="324"/>
                    </a:lnTo>
                    <a:lnTo>
                      <a:pt x="3180" y="324"/>
                    </a:lnTo>
                    <a:lnTo>
                      <a:pt x="3186" y="324"/>
                    </a:lnTo>
                    <a:lnTo>
                      <a:pt x="3186" y="324"/>
                    </a:lnTo>
                    <a:lnTo>
                      <a:pt x="3186" y="324"/>
                    </a:lnTo>
                    <a:lnTo>
                      <a:pt x="3186" y="324"/>
                    </a:lnTo>
                    <a:lnTo>
                      <a:pt x="3186" y="324"/>
                    </a:lnTo>
                    <a:lnTo>
                      <a:pt x="3198" y="324"/>
                    </a:lnTo>
                    <a:lnTo>
                      <a:pt x="3198" y="324"/>
                    </a:lnTo>
                    <a:lnTo>
                      <a:pt x="3198" y="324"/>
                    </a:lnTo>
                    <a:lnTo>
                      <a:pt x="3198" y="324"/>
                    </a:lnTo>
                    <a:lnTo>
                      <a:pt x="3204" y="318"/>
                    </a:lnTo>
                    <a:lnTo>
                      <a:pt x="3204" y="318"/>
                    </a:lnTo>
                    <a:lnTo>
                      <a:pt x="3204" y="318"/>
                    </a:lnTo>
                    <a:lnTo>
                      <a:pt x="3204" y="318"/>
                    </a:lnTo>
                    <a:lnTo>
                      <a:pt x="3204" y="318"/>
                    </a:lnTo>
                    <a:lnTo>
                      <a:pt x="3204" y="318"/>
                    </a:lnTo>
                    <a:lnTo>
                      <a:pt x="3210" y="318"/>
                    </a:lnTo>
                    <a:lnTo>
                      <a:pt x="3210" y="318"/>
                    </a:lnTo>
                    <a:lnTo>
                      <a:pt x="3210" y="318"/>
                    </a:lnTo>
                    <a:lnTo>
                      <a:pt x="3210" y="318"/>
                    </a:lnTo>
                    <a:lnTo>
                      <a:pt x="3210" y="318"/>
                    </a:lnTo>
                    <a:lnTo>
                      <a:pt x="3222" y="318"/>
                    </a:lnTo>
                    <a:lnTo>
                      <a:pt x="3222" y="318"/>
                    </a:lnTo>
                    <a:lnTo>
                      <a:pt x="3222" y="318"/>
                    </a:lnTo>
                    <a:lnTo>
                      <a:pt x="3228" y="318"/>
                    </a:lnTo>
                    <a:lnTo>
                      <a:pt x="3228" y="318"/>
                    </a:lnTo>
                    <a:lnTo>
                      <a:pt x="3228" y="318"/>
                    </a:lnTo>
                    <a:lnTo>
                      <a:pt x="3228" y="318"/>
                    </a:lnTo>
                    <a:lnTo>
                      <a:pt x="3240" y="312"/>
                    </a:lnTo>
                    <a:lnTo>
                      <a:pt x="3240" y="312"/>
                    </a:lnTo>
                    <a:lnTo>
                      <a:pt x="3240" y="312"/>
                    </a:lnTo>
                    <a:lnTo>
                      <a:pt x="3240" y="312"/>
                    </a:lnTo>
                    <a:lnTo>
                      <a:pt x="3240" y="312"/>
                    </a:lnTo>
                    <a:lnTo>
                      <a:pt x="3246" y="312"/>
                    </a:lnTo>
                    <a:lnTo>
                      <a:pt x="3246" y="312"/>
                    </a:lnTo>
                    <a:lnTo>
                      <a:pt x="3246" y="312"/>
                    </a:lnTo>
                    <a:lnTo>
                      <a:pt x="3246" y="312"/>
                    </a:lnTo>
                    <a:lnTo>
                      <a:pt x="3246" y="312"/>
                    </a:lnTo>
                    <a:lnTo>
                      <a:pt x="3246" y="312"/>
                    </a:lnTo>
                    <a:lnTo>
                      <a:pt x="3252" y="312"/>
                    </a:lnTo>
                    <a:lnTo>
                      <a:pt x="3252" y="312"/>
                    </a:lnTo>
                    <a:lnTo>
                      <a:pt x="3252" y="312"/>
                    </a:lnTo>
                    <a:lnTo>
                      <a:pt x="3252" y="312"/>
                    </a:lnTo>
                    <a:lnTo>
                      <a:pt x="3252" y="312"/>
                    </a:lnTo>
                    <a:lnTo>
                      <a:pt x="3252" y="312"/>
                    </a:lnTo>
                    <a:lnTo>
                      <a:pt x="3252" y="312"/>
                    </a:lnTo>
                    <a:lnTo>
                      <a:pt x="3252" y="312"/>
                    </a:lnTo>
                    <a:lnTo>
                      <a:pt x="3252" y="312"/>
                    </a:lnTo>
                    <a:lnTo>
                      <a:pt x="3258" y="312"/>
                    </a:lnTo>
                    <a:lnTo>
                      <a:pt x="3258" y="312"/>
                    </a:lnTo>
                    <a:lnTo>
                      <a:pt x="3258" y="312"/>
                    </a:lnTo>
                    <a:lnTo>
                      <a:pt x="3258" y="312"/>
                    </a:lnTo>
                    <a:lnTo>
                      <a:pt x="3258" y="306"/>
                    </a:lnTo>
                    <a:lnTo>
                      <a:pt x="3258" y="306"/>
                    </a:lnTo>
                    <a:lnTo>
                      <a:pt x="3264" y="306"/>
                    </a:lnTo>
                    <a:lnTo>
                      <a:pt x="3264" y="306"/>
                    </a:lnTo>
                    <a:lnTo>
                      <a:pt x="3264" y="306"/>
                    </a:lnTo>
                    <a:lnTo>
                      <a:pt x="3264" y="306"/>
                    </a:lnTo>
                    <a:lnTo>
                      <a:pt x="3264" y="306"/>
                    </a:lnTo>
                    <a:lnTo>
                      <a:pt x="3264" y="306"/>
                    </a:lnTo>
                    <a:lnTo>
                      <a:pt x="3264" y="312"/>
                    </a:lnTo>
                    <a:lnTo>
                      <a:pt x="3264" y="318"/>
                    </a:lnTo>
                    <a:lnTo>
                      <a:pt x="3264" y="324"/>
                    </a:lnTo>
                    <a:lnTo>
                      <a:pt x="3270" y="330"/>
                    </a:lnTo>
                    <a:lnTo>
                      <a:pt x="3270" y="330"/>
                    </a:lnTo>
                    <a:lnTo>
                      <a:pt x="3270" y="336"/>
                    </a:lnTo>
                    <a:lnTo>
                      <a:pt x="3270" y="342"/>
                    </a:lnTo>
                    <a:lnTo>
                      <a:pt x="3270" y="342"/>
                    </a:lnTo>
                    <a:lnTo>
                      <a:pt x="3270" y="336"/>
                    </a:lnTo>
                    <a:lnTo>
                      <a:pt x="3270" y="336"/>
                    </a:lnTo>
                    <a:lnTo>
                      <a:pt x="3270" y="330"/>
                    </a:lnTo>
                    <a:lnTo>
                      <a:pt x="3276" y="324"/>
                    </a:lnTo>
                    <a:lnTo>
                      <a:pt x="3276" y="318"/>
                    </a:lnTo>
                    <a:lnTo>
                      <a:pt x="3276" y="312"/>
                    </a:lnTo>
                    <a:lnTo>
                      <a:pt x="3276" y="312"/>
                    </a:lnTo>
                    <a:lnTo>
                      <a:pt x="3276" y="306"/>
                    </a:lnTo>
                    <a:lnTo>
                      <a:pt x="3276" y="306"/>
                    </a:lnTo>
                    <a:lnTo>
                      <a:pt x="3276" y="312"/>
                    </a:lnTo>
                    <a:lnTo>
                      <a:pt x="3276" y="312"/>
                    </a:lnTo>
                    <a:lnTo>
                      <a:pt x="3282" y="312"/>
                    </a:lnTo>
                    <a:lnTo>
                      <a:pt x="3282" y="312"/>
                    </a:lnTo>
                    <a:lnTo>
                      <a:pt x="3282" y="312"/>
                    </a:lnTo>
                    <a:lnTo>
                      <a:pt x="3282" y="312"/>
                    </a:lnTo>
                    <a:lnTo>
                      <a:pt x="3282" y="312"/>
                    </a:lnTo>
                    <a:lnTo>
                      <a:pt x="3282" y="312"/>
                    </a:lnTo>
                    <a:lnTo>
                      <a:pt x="3288" y="312"/>
                    </a:lnTo>
                    <a:lnTo>
                      <a:pt x="3288" y="312"/>
                    </a:lnTo>
                    <a:lnTo>
                      <a:pt x="3288" y="312"/>
                    </a:lnTo>
                    <a:lnTo>
                      <a:pt x="3288" y="312"/>
                    </a:lnTo>
                    <a:lnTo>
                      <a:pt x="3288" y="312"/>
                    </a:lnTo>
                    <a:lnTo>
                      <a:pt x="3288" y="312"/>
                    </a:lnTo>
                    <a:lnTo>
                      <a:pt x="3294" y="312"/>
                    </a:lnTo>
                    <a:lnTo>
                      <a:pt x="3294" y="312"/>
                    </a:lnTo>
                    <a:lnTo>
                      <a:pt x="3294" y="318"/>
                    </a:lnTo>
                    <a:lnTo>
                      <a:pt x="3306" y="318"/>
                    </a:lnTo>
                    <a:lnTo>
                      <a:pt x="3306" y="318"/>
                    </a:lnTo>
                    <a:lnTo>
                      <a:pt x="3306" y="318"/>
                    </a:lnTo>
                    <a:lnTo>
                      <a:pt x="3306" y="318"/>
                    </a:lnTo>
                    <a:lnTo>
                      <a:pt x="3306" y="318"/>
                    </a:lnTo>
                    <a:lnTo>
                      <a:pt x="3306" y="318"/>
                    </a:lnTo>
                    <a:lnTo>
                      <a:pt x="3312" y="318"/>
                    </a:lnTo>
                    <a:lnTo>
                      <a:pt x="3318" y="324"/>
                    </a:lnTo>
                    <a:lnTo>
                      <a:pt x="3324" y="324"/>
                    </a:lnTo>
                    <a:lnTo>
                      <a:pt x="3324" y="324"/>
                    </a:lnTo>
                    <a:lnTo>
                      <a:pt x="3324" y="324"/>
                    </a:lnTo>
                    <a:lnTo>
                      <a:pt x="3324" y="324"/>
                    </a:lnTo>
                    <a:lnTo>
                      <a:pt x="3324" y="324"/>
                    </a:lnTo>
                    <a:lnTo>
                      <a:pt x="3324" y="324"/>
                    </a:lnTo>
                    <a:lnTo>
                      <a:pt x="3330" y="324"/>
                    </a:lnTo>
                    <a:lnTo>
                      <a:pt x="3330" y="324"/>
                    </a:lnTo>
                    <a:lnTo>
                      <a:pt x="3330" y="324"/>
                    </a:lnTo>
                    <a:lnTo>
                      <a:pt x="3330" y="330"/>
                    </a:lnTo>
                    <a:lnTo>
                      <a:pt x="3330" y="330"/>
                    </a:lnTo>
                    <a:lnTo>
                      <a:pt x="3330" y="330"/>
                    </a:lnTo>
                    <a:lnTo>
                      <a:pt x="3336" y="330"/>
                    </a:lnTo>
                    <a:lnTo>
                      <a:pt x="3336" y="330"/>
                    </a:lnTo>
                    <a:lnTo>
                      <a:pt x="3348" y="330"/>
                    </a:lnTo>
                    <a:lnTo>
                      <a:pt x="3348" y="330"/>
                    </a:lnTo>
                    <a:lnTo>
                      <a:pt x="3348" y="330"/>
                    </a:lnTo>
                    <a:lnTo>
                      <a:pt x="3348" y="330"/>
                    </a:lnTo>
                    <a:lnTo>
                      <a:pt x="3348" y="330"/>
                    </a:lnTo>
                    <a:lnTo>
                      <a:pt x="3348" y="330"/>
                    </a:lnTo>
                    <a:lnTo>
                      <a:pt x="3348" y="330"/>
                    </a:lnTo>
                    <a:lnTo>
                      <a:pt x="3360" y="336"/>
                    </a:lnTo>
                    <a:lnTo>
                      <a:pt x="3360" y="336"/>
                    </a:lnTo>
                    <a:lnTo>
                      <a:pt x="3366" y="336"/>
                    </a:lnTo>
                    <a:lnTo>
                      <a:pt x="3366" y="336"/>
                    </a:lnTo>
                    <a:lnTo>
                      <a:pt x="3366" y="336"/>
                    </a:lnTo>
                    <a:lnTo>
                      <a:pt x="3366" y="336"/>
                    </a:lnTo>
                    <a:lnTo>
                      <a:pt x="3366" y="336"/>
                    </a:lnTo>
                    <a:lnTo>
                      <a:pt x="3366" y="336"/>
                    </a:lnTo>
                    <a:lnTo>
                      <a:pt x="3372" y="336"/>
                    </a:lnTo>
                    <a:lnTo>
                      <a:pt x="3372" y="336"/>
                    </a:lnTo>
                    <a:lnTo>
                      <a:pt x="3372" y="336"/>
                    </a:lnTo>
                    <a:lnTo>
                      <a:pt x="3372" y="336"/>
                    </a:lnTo>
                    <a:lnTo>
                      <a:pt x="3372" y="336"/>
                    </a:lnTo>
                    <a:lnTo>
                      <a:pt x="3372" y="336"/>
                    </a:lnTo>
                    <a:lnTo>
                      <a:pt x="3378" y="336"/>
                    </a:lnTo>
                    <a:lnTo>
                      <a:pt x="3384" y="342"/>
                    </a:lnTo>
                    <a:lnTo>
                      <a:pt x="3384" y="342"/>
                    </a:lnTo>
                    <a:lnTo>
                      <a:pt x="3390" y="342"/>
                    </a:lnTo>
                    <a:lnTo>
                      <a:pt x="3390" y="342"/>
                    </a:lnTo>
                    <a:lnTo>
                      <a:pt x="3390" y="342"/>
                    </a:lnTo>
                    <a:lnTo>
                      <a:pt x="3390" y="342"/>
                    </a:lnTo>
                    <a:lnTo>
                      <a:pt x="3390" y="342"/>
                    </a:lnTo>
                    <a:lnTo>
                      <a:pt x="3402" y="342"/>
                    </a:lnTo>
                    <a:lnTo>
                      <a:pt x="3402" y="342"/>
                    </a:lnTo>
                    <a:lnTo>
                      <a:pt x="3402" y="342"/>
                    </a:lnTo>
                    <a:lnTo>
                      <a:pt x="3402" y="342"/>
                    </a:lnTo>
                    <a:lnTo>
                      <a:pt x="3408" y="342"/>
                    </a:lnTo>
                    <a:lnTo>
                      <a:pt x="3408" y="342"/>
                    </a:lnTo>
                    <a:lnTo>
                      <a:pt x="3408" y="342"/>
                    </a:lnTo>
                    <a:lnTo>
                      <a:pt x="3408" y="342"/>
                    </a:lnTo>
                    <a:lnTo>
                      <a:pt x="3408" y="342"/>
                    </a:lnTo>
                    <a:lnTo>
                      <a:pt x="3408" y="342"/>
                    </a:lnTo>
                    <a:lnTo>
                      <a:pt x="3414" y="342"/>
                    </a:lnTo>
                    <a:lnTo>
                      <a:pt x="3414" y="342"/>
                    </a:lnTo>
                    <a:lnTo>
                      <a:pt x="3414" y="342"/>
                    </a:lnTo>
                    <a:lnTo>
                      <a:pt x="3414" y="342"/>
                    </a:lnTo>
                    <a:lnTo>
                      <a:pt x="3414" y="342"/>
                    </a:lnTo>
                    <a:lnTo>
                      <a:pt x="3426" y="348"/>
                    </a:lnTo>
                    <a:lnTo>
                      <a:pt x="3426" y="348"/>
                    </a:lnTo>
                    <a:lnTo>
                      <a:pt x="3426" y="348"/>
                    </a:lnTo>
                    <a:lnTo>
                      <a:pt x="3426" y="348"/>
                    </a:lnTo>
                    <a:lnTo>
                      <a:pt x="3432" y="348"/>
                    </a:lnTo>
                    <a:lnTo>
                      <a:pt x="3432" y="348"/>
                    </a:lnTo>
                    <a:lnTo>
                      <a:pt x="3432" y="348"/>
                    </a:lnTo>
                    <a:lnTo>
                      <a:pt x="3444" y="348"/>
                    </a:lnTo>
                    <a:lnTo>
                      <a:pt x="3444" y="348"/>
                    </a:lnTo>
                    <a:lnTo>
                      <a:pt x="3444" y="348"/>
                    </a:lnTo>
                    <a:lnTo>
                      <a:pt x="3444" y="348"/>
                    </a:lnTo>
                    <a:lnTo>
                      <a:pt x="3444" y="348"/>
                    </a:lnTo>
                    <a:lnTo>
                      <a:pt x="3450" y="348"/>
                    </a:lnTo>
                    <a:lnTo>
                      <a:pt x="3450" y="348"/>
                    </a:lnTo>
                    <a:lnTo>
                      <a:pt x="3450" y="348"/>
                    </a:lnTo>
                    <a:lnTo>
                      <a:pt x="3450" y="348"/>
                    </a:lnTo>
                    <a:lnTo>
                      <a:pt x="3450" y="348"/>
                    </a:lnTo>
                    <a:lnTo>
                      <a:pt x="3450" y="348"/>
                    </a:lnTo>
                    <a:lnTo>
                      <a:pt x="3456" y="348"/>
                    </a:lnTo>
                    <a:lnTo>
                      <a:pt x="3456" y="348"/>
                    </a:lnTo>
                    <a:lnTo>
                      <a:pt x="3456" y="348"/>
                    </a:lnTo>
                    <a:lnTo>
                      <a:pt x="3456" y="348"/>
                    </a:lnTo>
                    <a:lnTo>
                      <a:pt x="3456" y="348"/>
                    </a:lnTo>
                    <a:lnTo>
                      <a:pt x="3456" y="348"/>
                    </a:lnTo>
                    <a:lnTo>
                      <a:pt x="3462" y="348"/>
                    </a:lnTo>
                    <a:lnTo>
                      <a:pt x="3462" y="348"/>
                    </a:lnTo>
                    <a:lnTo>
                      <a:pt x="3462" y="348"/>
                    </a:lnTo>
                    <a:lnTo>
                      <a:pt x="3462" y="348"/>
                    </a:lnTo>
                    <a:lnTo>
                      <a:pt x="3462" y="348"/>
                    </a:lnTo>
                    <a:lnTo>
                      <a:pt x="3462" y="348"/>
                    </a:lnTo>
                    <a:lnTo>
                      <a:pt x="3462" y="348"/>
                    </a:lnTo>
                    <a:lnTo>
                      <a:pt x="3468" y="348"/>
                    </a:lnTo>
                    <a:lnTo>
                      <a:pt x="3468" y="348"/>
                    </a:lnTo>
                    <a:lnTo>
                      <a:pt x="3468" y="348"/>
                    </a:lnTo>
                    <a:lnTo>
                      <a:pt x="3468" y="348"/>
                    </a:lnTo>
                    <a:lnTo>
                      <a:pt x="3468" y="348"/>
                    </a:lnTo>
                    <a:lnTo>
                      <a:pt x="3468" y="348"/>
                    </a:lnTo>
                    <a:lnTo>
                      <a:pt x="3468" y="342"/>
                    </a:lnTo>
                    <a:lnTo>
                      <a:pt x="3468" y="336"/>
                    </a:lnTo>
                    <a:lnTo>
                      <a:pt x="3468" y="330"/>
                    </a:lnTo>
                    <a:lnTo>
                      <a:pt x="3474" y="330"/>
                    </a:lnTo>
                    <a:lnTo>
                      <a:pt x="3474" y="324"/>
                    </a:lnTo>
                    <a:lnTo>
                      <a:pt x="3474" y="318"/>
                    </a:lnTo>
                    <a:lnTo>
                      <a:pt x="3474" y="312"/>
                    </a:lnTo>
                    <a:lnTo>
                      <a:pt x="3474" y="312"/>
                    </a:lnTo>
                    <a:lnTo>
                      <a:pt x="3474" y="318"/>
                    </a:lnTo>
                    <a:lnTo>
                      <a:pt x="3474" y="324"/>
                    </a:lnTo>
                    <a:lnTo>
                      <a:pt x="3474" y="330"/>
                    </a:lnTo>
                    <a:lnTo>
                      <a:pt x="3480" y="336"/>
                    </a:lnTo>
                    <a:lnTo>
                      <a:pt x="3480" y="336"/>
                    </a:lnTo>
                    <a:lnTo>
                      <a:pt x="3480" y="342"/>
                    </a:lnTo>
                    <a:lnTo>
                      <a:pt x="3480" y="348"/>
                    </a:lnTo>
                    <a:lnTo>
                      <a:pt x="3480" y="348"/>
                    </a:lnTo>
                    <a:lnTo>
                      <a:pt x="3480" y="348"/>
                    </a:lnTo>
                    <a:lnTo>
                      <a:pt x="3480" y="348"/>
                    </a:lnTo>
                    <a:lnTo>
                      <a:pt x="3480" y="348"/>
                    </a:lnTo>
                    <a:lnTo>
                      <a:pt x="3486" y="348"/>
                    </a:lnTo>
                    <a:lnTo>
                      <a:pt x="3486" y="348"/>
                    </a:lnTo>
                    <a:lnTo>
                      <a:pt x="3486" y="348"/>
                    </a:lnTo>
                    <a:lnTo>
                      <a:pt x="3486" y="348"/>
                    </a:lnTo>
                    <a:lnTo>
                      <a:pt x="3486" y="348"/>
                    </a:lnTo>
                    <a:lnTo>
                      <a:pt x="3486" y="348"/>
                    </a:lnTo>
                    <a:lnTo>
                      <a:pt x="3492" y="348"/>
                    </a:lnTo>
                    <a:lnTo>
                      <a:pt x="3492" y="348"/>
                    </a:lnTo>
                    <a:lnTo>
                      <a:pt x="3492" y="348"/>
                    </a:lnTo>
                    <a:lnTo>
                      <a:pt x="3492" y="348"/>
                    </a:lnTo>
                    <a:lnTo>
                      <a:pt x="3492" y="348"/>
                    </a:lnTo>
                    <a:lnTo>
                      <a:pt x="3492" y="348"/>
                    </a:lnTo>
                    <a:lnTo>
                      <a:pt x="3498" y="348"/>
                    </a:lnTo>
                    <a:lnTo>
                      <a:pt x="3498" y="348"/>
                    </a:lnTo>
                    <a:lnTo>
                      <a:pt x="3498" y="348"/>
                    </a:lnTo>
                    <a:lnTo>
                      <a:pt x="3510" y="348"/>
                    </a:lnTo>
                    <a:lnTo>
                      <a:pt x="3510" y="348"/>
                    </a:lnTo>
                    <a:lnTo>
                      <a:pt x="3510" y="348"/>
                    </a:lnTo>
                    <a:lnTo>
                      <a:pt x="3510" y="348"/>
                    </a:lnTo>
                    <a:lnTo>
                      <a:pt x="3510" y="348"/>
                    </a:lnTo>
                    <a:lnTo>
                      <a:pt x="3510" y="348"/>
                    </a:lnTo>
                    <a:lnTo>
                      <a:pt x="3516" y="348"/>
                    </a:lnTo>
                    <a:lnTo>
                      <a:pt x="3522" y="354"/>
                    </a:lnTo>
                    <a:lnTo>
                      <a:pt x="3528" y="354"/>
                    </a:lnTo>
                    <a:lnTo>
                      <a:pt x="3528" y="354"/>
                    </a:lnTo>
                    <a:lnTo>
                      <a:pt x="3528" y="354"/>
                    </a:lnTo>
                    <a:lnTo>
                      <a:pt x="3528" y="354"/>
                    </a:lnTo>
                    <a:lnTo>
                      <a:pt x="3528" y="354"/>
                    </a:lnTo>
                    <a:lnTo>
                      <a:pt x="3528" y="354"/>
                    </a:lnTo>
                    <a:lnTo>
                      <a:pt x="3534" y="354"/>
                    </a:lnTo>
                    <a:lnTo>
                      <a:pt x="3534" y="354"/>
                    </a:lnTo>
                    <a:lnTo>
                      <a:pt x="3534" y="354"/>
                    </a:lnTo>
                    <a:lnTo>
                      <a:pt x="3534" y="354"/>
                    </a:lnTo>
                    <a:lnTo>
                      <a:pt x="3534" y="354"/>
                    </a:lnTo>
                    <a:lnTo>
                      <a:pt x="3534" y="354"/>
                    </a:lnTo>
                    <a:lnTo>
                      <a:pt x="3540" y="354"/>
                    </a:lnTo>
                    <a:lnTo>
                      <a:pt x="3540" y="354"/>
                    </a:lnTo>
                    <a:lnTo>
                      <a:pt x="3552" y="354"/>
                    </a:lnTo>
                    <a:lnTo>
                      <a:pt x="3552" y="354"/>
                    </a:lnTo>
                    <a:lnTo>
                      <a:pt x="3552" y="354"/>
                    </a:lnTo>
                    <a:lnTo>
                      <a:pt x="3552" y="354"/>
                    </a:lnTo>
                    <a:lnTo>
                      <a:pt x="3552" y="354"/>
                    </a:lnTo>
                    <a:lnTo>
                      <a:pt x="3552" y="354"/>
                    </a:lnTo>
                    <a:lnTo>
                      <a:pt x="3552" y="354"/>
                    </a:lnTo>
                    <a:lnTo>
                      <a:pt x="3564" y="354"/>
                    </a:lnTo>
                    <a:lnTo>
                      <a:pt x="3564" y="354"/>
                    </a:lnTo>
                    <a:lnTo>
                      <a:pt x="3564" y="354"/>
                    </a:lnTo>
                    <a:lnTo>
                      <a:pt x="3570" y="354"/>
                    </a:lnTo>
                    <a:lnTo>
                      <a:pt x="3570" y="354"/>
                    </a:lnTo>
                    <a:lnTo>
                      <a:pt x="3570" y="354"/>
                    </a:lnTo>
                    <a:lnTo>
                      <a:pt x="3570" y="354"/>
                    </a:lnTo>
                    <a:lnTo>
                      <a:pt x="3570" y="348"/>
                    </a:lnTo>
                    <a:lnTo>
                      <a:pt x="3570" y="348"/>
                    </a:lnTo>
                    <a:lnTo>
                      <a:pt x="3576" y="348"/>
                    </a:lnTo>
                    <a:lnTo>
                      <a:pt x="3576" y="348"/>
                    </a:lnTo>
                    <a:lnTo>
                      <a:pt x="3576" y="348"/>
                    </a:lnTo>
                    <a:lnTo>
                      <a:pt x="3576" y="348"/>
                    </a:lnTo>
                    <a:lnTo>
                      <a:pt x="3576" y="348"/>
                    </a:lnTo>
                    <a:lnTo>
                      <a:pt x="3576" y="348"/>
                    </a:lnTo>
                    <a:lnTo>
                      <a:pt x="3588" y="348"/>
                    </a:lnTo>
                    <a:lnTo>
                      <a:pt x="3588" y="348"/>
                    </a:lnTo>
                    <a:lnTo>
                      <a:pt x="3594" y="348"/>
                    </a:lnTo>
                    <a:lnTo>
                      <a:pt x="3594" y="348"/>
                    </a:lnTo>
                    <a:lnTo>
                      <a:pt x="3594" y="348"/>
                    </a:lnTo>
                    <a:lnTo>
                      <a:pt x="3594" y="348"/>
                    </a:lnTo>
                    <a:lnTo>
                      <a:pt x="3594" y="348"/>
                    </a:lnTo>
                    <a:lnTo>
                      <a:pt x="3606" y="348"/>
                    </a:lnTo>
                    <a:lnTo>
                      <a:pt x="3606" y="348"/>
                    </a:lnTo>
                    <a:lnTo>
                      <a:pt x="3606" y="348"/>
                    </a:lnTo>
                    <a:lnTo>
                      <a:pt x="3606" y="348"/>
                    </a:lnTo>
                    <a:lnTo>
                      <a:pt x="3612" y="348"/>
                    </a:lnTo>
                    <a:lnTo>
                      <a:pt x="3612" y="348"/>
                    </a:lnTo>
                    <a:lnTo>
                      <a:pt x="3612" y="348"/>
                    </a:lnTo>
                    <a:lnTo>
                      <a:pt x="3612" y="348"/>
                    </a:lnTo>
                    <a:lnTo>
                      <a:pt x="3612" y="348"/>
                    </a:lnTo>
                    <a:lnTo>
                      <a:pt x="3612" y="348"/>
                    </a:lnTo>
                    <a:lnTo>
                      <a:pt x="3618" y="348"/>
                    </a:lnTo>
                    <a:lnTo>
                      <a:pt x="3618" y="348"/>
                    </a:lnTo>
                    <a:lnTo>
                      <a:pt x="3618" y="348"/>
                    </a:lnTo>
                    <a:lnTo>
                      <a:pt x="3618" y="348"/>
                    </a:lnTo>
                    <a:lnTo>
                      <a:pt x="3618" y="348"/>
                    </a:lnTo>
                    <a:lnTo>
                      <a:pt x="3630" y="342"/>
                    </a:lnTo>
                    <a:lnTo>
                      <a:pt x="3630" y="342"/>
                    </a:lnTo>
                    <a:lnTo>
                      <a:pt x="3630" y="342"/>
                    </a:lnTo>
                    <a:lnTo>
                      <a:pt x="3630" y="342"/>
                    </a:lnTo>
                    <a:lnTo>
                      <a:pt x="3636" y="342"/>
                    </a:lnTo>
                    <a:lnTo>
                      <a:pt x="3636" y="342"/>
                    </a:lnTo>
                    <a:lnTo>
                      <a:pt x="3636" y="342"/>
                    </a:lnTo>
                    <a:lnTo>
                      <a:pt x="3648" y="342"/>
                    </a:lnTo>
                    <a:lnTo>
                      <a:pt x="3648" y="342"/>
                    </a:lnTo>
                    <a:lnTo>
                      <a:pt x="3648" y="342"/>
                    </a:lnTo>
                    <a:lnTo>
                      <a:pt x="3648" y="342"/>
                    </a:lnTo>
                    <a:lnTo>
                      <a:pt x="3648" y="342"/>
                    </a:lnTo>
                    <a:lnTo>
                      <a:pt x="3654" y="342"/>
                    </a:lnTo>
                    <a:lnTo>
                      <a:pt x="3654" y="336"/>
                    </a:lnTo>
                    <a:lnTo>
                      <a:pt x="3654" y="336"/>
                    </a:lnTo>
                    <a:lnTo>
                      <a:pt x="3654" y="336"/>
                    </a:lnTo>
                    <a:lnTo>
                      <a:pt x="3654" y="336"/>
                    </a:lnTo>
                    <a:lnTo>
                      <a:pt x="3654" y="336"/>
                    </a:lnTo>
                    <a:lnTo>
                      <a:pt x="3660" y="336"/>
                    </a:lnTo>
                    <a:lnTo>
                      <a:pt x="3660" y="336"/>
                    </a:lnTo>
                    <a:lnTo>
                      <a:pt x="3660" y="336"/>
                    </a:lnTo>
                    <a:lnTo>
                      <a:pt x="3660" y="336"/>
                    </a:lnTo>
                    <a:lnTo>
                      <a:pt x="3660" y="336"/>
                    </a:lnTo>
                    <a:lnTo>
                      <a:pt x="3660" y="336"/>
                    </a:lnTo>
                    <a:lnTo>
                      <a:pt x="3660" y="336"/>
                    </a:lnTo>
                    <a:lnTo>
                      <a:pt x="3666" y="336"/>
                    </a:lnTo>
                    <a:lnTo>
                      <a:pt x="3666" y="336"/>
                    </a:lnTo>
                    <a:lnTo>
                      <a:pt x="3666" y="336"/>
                    </a:lnTo>
                    <a:lnTo>
                      <a:pt x="3666" y="336"/>
                    </a:lnTo>
                    <a:lnTo>
                      <a:pt x="3666" y="336"/>
                    </a:lnTo>
                    <a:lnTo>
                      <a:pt x="3666" y="336"/>
                    </a:lnTo>
                    <a:lnTo>
                      <a:pt x="3672" y="336"/>
                    </a:lnTo>
                    <a:lnTo>
                      <a:pt x="3672" y="336"/>
                    </a:lnTo>
                    <a:lnTo>
                      <a:pt x="3672" y="336"/>
                    </a:lnTo>
                    <a:lnTo>
                      <a:pt x="3672" y="336"/>
                    </a:lnTo>
                    <a:lnTo>
                      <a:pt x="3672" y="336"/>
                    </a:lnTo>
                    <a:lnTo>
                      <a:pt x="3672" y="336"/>
                    </a:lnTo>
                    <a:lnTo>
                      <a:pt x="3672" y="336"/>
                    </a:lnTo>
                    <a:lnTo>
                      <a:pt x="3672" y="342"/>
                    </a:lnTo>
                    <a:lnTo>
                      <a:pt x="3672" y="348"/>
                    </a:lnTo>
                    <a:lnTo>
                      <a:pt x="3672" y="354"/>
                    </a:lnTo>
                    <a:lnTo>
                      <a:pt x="3678" y="360"/>
                    </a:lnTo>
                    <a:lnTo>
                      <a:pt x="3678" y="366"/>
                    </a:lnTo>
                    <a:lnTo>
                      <a:pt x="3678" y="366"/>
                    </a:lnTo>
                    <a:lnTo>
                      <a:pt x="3678" y="366"/>
                    </a:lnTo>
                    <a:lnTo>
                      <a:pt x="3678" y="366"/>
                    </a:lnTo>
                    <a:lnTo>
                      <a:pt x="3678" y="360"/>
                    </a:lnTo>
                    <a:lnTo>
                      <a:pt x="3678" y="354"/>
                    </a:lnTo>
                    <a:lnTo>
                      <a:pt x="3684" y="348"/>
                    </a:lnTo>
                    <a:lnTo>
                      <a:pt x="3684" y="342"/>
                    </a:lnTo>
                    <a:lnTo>
                      <a:pt x="3684" y="336"/>
                    </a:lnTo>
                    <a:lnTo>
                      <a:pt x="3684" y="336"/>
                    </a:lnTo>
                    <a:lnTo>
                      <a:pt x="3684" y="336"/>
                    </a:lnTo>
                    <a:lnTo>
                      <a:pt x="3684" y="336"/>
                    </a:lnTo>
                    <a:lnTo>
                      <a:pt x="3684" y="336"/>
                    </a:lnTo>
                    <a:lnTo>
                      <a:pt x="3684" y="336"/>
                    </a:lnTo>
                    <a:lnTo>
                      <a:pt x="3690" y="336"/>
                    </a:lnTo>
                    <a:lnTo>
                      <a:pt x="3690" y="336"/>
                    </a:lnTo>
                    <a:lnTo>
                      <a:pt x="3690" y="336"/>
                    </a:lnTo>
                    <a:lnTo>
                      <a:pt x="3690" y="336"/>
                    </a:lnTo>
                    <a:lnTo>
                      <a:pt x="3690" y="336"/>
                    </a:lnTo>
                    <a:lnTo>
                      <a:pt x="3690" y="336"/>
                    </a:lnTo>
                    <a:lnTo>
                      <a:pt x="3696" y="336"/>
                    </a:lnTo>
                    <a:lnTo>
                      <a:pt x="3696" y="342"/>
                    </a:lnTo>
                    <a:lnTo>
                      <a:pt x="3696" y="342"/>
                    </a:lnTo>
                    <a:lnTo>
                      <a:pt x="3696" y="342"/>
                    </a:lnTo>
                    <a:lnTo>
                      <a:pt x="3696" y="342"/>
                    </a:lnTo>
                    <a:lnTo>
                      <a:pt x="3696" y="342"/>
                    </a:lnTo>
                    <a:lnTo>
                      <a:pt x="3702" y="342"/>
                    </a:lnTo>
                    <a:lnTo>
                      <a:pt x="3702" y="342"/>
                    </a:lnTo>
                    <a:lnTo>
                      <a:pt x="3702" y="342"/>
                    </a:lnTo>
                    <a:lnTo>
                      <a:pt x="3714" y="348"/>
                    </a:lnTo>
                    <a:lnTo>
                      <a:pt x="3714" y="348"/>
                    </a:lnTo>
                    <a:lnTo>
                      <a:pt x="3714" y="348"/>
                    </a:lnTo>
                    <a:lnTo>
                      <a:pt x="3714" y="348"/>
                    </a:lnTo>
                    <a:lnTo>
                      <a:pt x="3714" y="348"/>
                    </a:lnTo>
                    <a:lnTo>
                      <a:pt x="3714" y="348"/>
                    </a:lnTo>
                    <a:lnTo>
                      <a:pt x="3720" y="348"/>
                    </a:lnTo>
                    <a:lnTo>
                      <a:pt x="3726" y="354"/>
                    </a:lnTo>
                    <a:lnTo>
                      <a:pt x="3732" y="354"/>
                    </a:lnTo>
                    <a:lnTo>
                      <a:pt x="3732" y="354"/>
                    </a:lnTo>
                    <a:lnTo>
                      <a:pt x="3732" y="354"/>
                    </a:lnTo>
                    <a:lnTo>
                      <a:pt x="3732" y="354"/>
                    </a:lnTo>
                    <a:lnTo>
                      <a:pt x="3732" y="354"/>
                    </a:lnTo>
                    <a:lnTo>
                      <a:pt x="3732" y="354"/>
                    </a:lnTo>
                    <a:lnTo>
                      <a:pt x="3738" y="354"/>
                    </a:lnTo>
                    <a:lnTo>
                      <a:pt x="3738" y="354"/>
                    </a:lnTo>
                    <a:lnTo>
                      <a:pt x="3738" y="354"/>
                    </a:lnTo>
                    <a:lnTo>
                      <a:pt x="3738" y="354"/>
                    </a:lnTo>
                    <a:lnTo>
                      <a:pt x="3738" y="354"/>
                    </a:lnTo>
                    <a:lnTo>
                      <a:pt x="3738" y="354"/>
                    </a:lnTo>
                    <a:lnTo>
                      <a:pt x="3744" y="354"/>
                    </a:lnTo>
                    <a:lnTo>
                      <a:pt x="3744" y="354"/>
                    </a:lnTo>
                    <a:lnTo>
                      <a:pt x="3750" y="360"/>
                    </a:lnTo>
                    <a:lnTo>
                      <a:pt x="3756" y="360"/>
                    </a:lnTo>
                    <a:lnTo>
                      <a:pt x="3756" y="360"/>
                    </a:lnTo>
                    <a:lnTo>
                      <a:pt x="3756" y="360"/>
                    </a:lnTo>
                    <a:lnTo>
                      <a:pt x="3756" y="360"/>
                    </a:lnTo>
                    <a:lnTo>
                      <a:pt x="3756" y="360"/>
                    </a:lnTo>
                    <a:lnTo>
                      <a:pt x="3756" y="360"/>
                    </a:lnTo>
                    <a:lnTo>
                      <a:pt x="3768" y="360"/>
                    </a:lnTo>
                    <a:lnTo>
                      <a:pt x="3768" y="360"/>
                    </a:lnTo>
                    <a:lnTo>
                      <a:pt x="3768" y="360"/>
                    </a:lnTo>
                    <a:lnTo>
                      <a:pt x="3774" y="360"/>
                    </a:lnTo>
                    <a:lnTo>
                      <a:pt x="3774" y="366"/>
                    </a:lnTo>
                    <a:lnTo>
                      <a:pt x="3774" y="366"/>
                    </a:lnTo>
                    <a:lnTo>
                      <a:pt x="3774" y="366"/>
                    </a:lnTo>
                    <a:lnTo>
                      <a:pt x="3774" y="366"/>
                    </a:lnTo>
                    <a:lnTo>
                      <a:pt x="3774" y="366"/>
                    </a:lnTo>
                    <a:lnTo>
                      <a:pt x="3780" y="366"/>
                    </a:lnTo>
                    <a:lnTo>
                      <a:pt x="3780" y="366"/>
                    </a:lnTo>
                    <a:lnTo>
                      <a:pt x="3780" y="366"/>
                    </a:lnTo>
                    <a:lnTo>
                      <a:pt x="3780" y="366"/>
                    </a:lnTo>
                    <a:lnTo>
                      <a:pt x="3780" y="366"/>
                    </a:lnTo>
                    <a:lnTo>
                      <a:pt x="3780" y="366"/>
                    </a:lnTo>
                    <a:lnTo>
                      <a:pt x="3792" y="366"/>
                    </a:lnTo>
                    <a:lnTo>
                      <a:pt x="3792" y="366"/>
                    </a:lnTo>
                    <a:lnTo>
                      <a:pt x="3798" y="366"/>
                    </a:lnTo>
                    <a:lnTo>
                      <a:pt x="3798" y="366"/>
                    </a:lnTo>
                    <a:lnTo>
                      <a:pt x="3798" y="366"/>
                    </a:lnTo>
                    <a:lnTo>
                      <a:pt x="3798" y="366"/>
                    </a:lnTo>
                    <a:lnTo>
                      <a:pt x="3798" y="366"/>
                    </a:lnTo>
                    <a:lnTo>
                      <a:pt x="3810" y="372"/>
                    </a:lnTo>
                    <a:lnTo>
                      <a:pt x="3810" y="372"/>
                    </a:lnTo>
                    <a:lnTo>
                      <a:pt x="3810" y="372"/>
                    </a:lnTo>
                    <a:lnTo>
                      <a:pt x="3810" y="372"/>
                    </a:lnTo>
                    <a:lnTo>
                      <a:pt x="3816" y="372"/>
                    </a:lnTo>
                    <a:lnTo>
                      <a:pt x="3816" y="372"/>
                    </a:lnTo>
                    <a:lnTo>
                      <a:pt x="3816" y="372"/>
                    </a:lnTo>
                    <a:lnTo>
                      <a:pt x="3816" y="372"/>
                    </a:lnTo>
                    <a:lnTo>
                      <a:pt x="3816" y="372"/>
                    </a:lnTo>
                    <a:lnTo>
                      <a:pt x="3816" y="372"/>
                    </a:lnTo>
                    <a:lnTo>
                      <a:pt x="3822" y="372"/>
                    </a:lnTo>
                    <a:lnTo>
                      <a:pt x="3822" y="372"/>
                    </a:lnTo>
                    <a:lnTo>
                      <a:pt x="3822" y="372"/>
                    </a:lnTo>
                    <a:lnTo>
                      <a:pt x="3822" y="372"/>
                    </a:lnTo>
                    <a:lnTo>
                      <a:pt x="3822" y="372"/>
                    </a:lnTo>
                    <a:lnTo>
                      <a:pt x="3834" y="372"/>
                    </a:lnTo>
                    <a:lnTo>
                      <a:pt x="3834" y="372"/>
                    </a:lnTo>
                    <a:lnTo>
                      <a:pt x="3834" y="372"/>
                    </a:lnTo>
                    <a:lnTo>
                      <a:pt x="3834" y="372"/>
                    </a:lnTo>
                    <a:lnTo>
                      <a:pt x="3840" y="372"/>
                    </a:lnTo>
                    <a:lnTo>
                      <a:pt x="3840" y="372"/>
                    </a:lnTo>
                    <a:lnTo>
                      <a:pt x="3840" y="372"/>
                    </a:lnTo>
                    <a:lnTo>
                      <a:pt x="3852" y="372"/>
                    </a:lnTo>
                    <a:lnTo>
                      <a:pt x="3852" y="372"/>
                    </a:lnTo>
                    <a:lnTo>
                      <a:pt x="3852" y="372"/>
                    </a:lnTo>
                    <a:lnTo>
                      <a:pt x="3852" y="372"/>
                    </a:lnTo>
                    <a:lnTo>
                      <a:pt x="3852" y="372"/>
                    </a:lnTo>
                    <a:lnTo>
                      <a:pt x="3858" y="372"/>
                    </a:lnTo>
                    <a:lnTo>
                      <a:pt x="3858" y="372"/>
                    </a:lnTo>
                    <a:lnTo>
                      <a:pt x="3858" y="372"/>
                    </a:lnTo>
                    <a:lnTo>
                      <a:pt x="3858" y="372"/>
                    </a:lnTo>
                    <a:lnTo>
                      <a:pt x="3858" y="372"/>
                    </a:lnTo>
                    <a:lnTo>
                      <a:pt x="3858" y="372"/>
                    </a:lnTo>
                    <a:lnTo>
                      <a:pt x="3864" y="372"/>
                    </a:lnTo>
                    <a:lnTo>
                      <a:pt x="3864" y="372"/>
                    </a:lnTo>
                    <a:lnTo>
                      <a:pt x="3864" y="372"/>
                    </a:lnTo>
                    <a:lnTo>
                      <a:pt x="3864" y="372"/>
                    </a:lnTo>
                    <a:lnTo>
                      <a:pt x="3864" y="372"/>
                    </a:lnTo>
                    <a:lnTo>
                      <a:pt x="3864" y="372"/>
                    </a:lnTo>
                    <a:lnTo>
                      <a:pt x="3870" y="372"/>
                    </a:lnTo>
                    <a:lnTo>
                      <a:pt x="3870" y="372"/>
                    </a:lnTo>
                    <a:lnTo>
                      <a:pt x="3870" y="372"/>
                    </a:lnTo>
                    <a:lnTo>
                      <a:pt x="3870" y="372"/>
                    </a:lnTo>
                    <a:lnTo>
                      <a:pt x="3870" y="372"/>
                    </a:lnTo>
                    <a:lnTo>
                      <a:pt x="3870" y="372"/>
                    </a:lnTo>
                    <a:lnTo>
                      <a:pt x="3870" y="372"/>
                    </a:lnTo>
                    <a:lnTo>
                      <a:pt x="3876" y="372"/>
                    </a:lnTo>
                    <a:lnTo>
                      <a:pt x="3876" y="372"/>
                    </a:lnTo>
                    <a:lnTo>
                      <a:pt x="3876" y="372"/>
                    </a:lnTo>
                    <a:lnTo>
                      <a:pt x="3876" y="372"/>
                    </a:lnTo>
                    <a:lnTo>
                      <a:pt x="3876" y="372"/>
                    </a:lnTo>
                    <a:lnTo>
                      <a:pt x="3876" y="372"/>
                    </a:lnTo>
                    <a:lnTo>
                      <a:pt x="3876" y="372"/>
                    </a:lnTo>
                    <a:lnTo>
                      <a:pt x="3876" y="366"/>
                    </a:lnTo>
                    <a:lnTo>
                      <a:pt x="3876" y="360"/>
                    </a:lnTo>
                    <a:lnTo>
                      <a:pt x="3876" y="354"/>
                    </a:lnTo>
                    <a:lnTo>
                      <a:pt x="3882" y="348"/>
                    </a:lnTo>
                    <a:lnTo>
                      <a:pt x="3882" y="342"/>
                    </a:lnTo>
                    <a:lnTo>
                      <a:pt x="3882" y="342"/>
                    </a:lnTo>
                    <a:lnTo>
                      <a:pt x="3882" y="342"/>
                    </a:lnTo>
                    <a:lnTo>
                      <a:pt x="3882" y="342"/>
                    </a:lnTo>
                    <a:lnTo>
                      <a:pt x="3882" y="348"/>
                    </a:lnTo>
                    <a:lnTo>
                      <a:pt x="3882" y="354"/>
                    </a:lnTo>
                    <a:lnTo>
                      <a:pt x="3888" y="360"/>
                    </a:lnTo>
                    <a:lnTo>
                      <a:pt x="3888" y="366"/>
                    </a:lnTo>
                    <a:lnTo>
                      <a:pt x="3888" y="372"/>
                    </a:lnTo>
                    <a:lnTo>
                      <a:pt x="3888" y="372"/>
                    </a:lnTo>
                    <a:lnTo>
                      <a:pt x="3888" y="372"/>
                    </a:lnTo>
                    <a:lnTo>
                      <a:pt x="3888" y="372"/>
                    </a:lnTo>
                    <a:lnTo>
                      <a:pt x="3888" y="372"/>
                    </a:lnTo>
                    <a:lnTo>
                      <a:pt x="3888" y="372"/>
                    </a:lnTo>
                    <a:lnTo>
                      <a:pt x="3894" y="372"/>
                    </a:lnTo>
                    <a:lnTo>
                      <a:pt x="3894" y="372"/>
                    </a:lnTo>
                    <a:lnTo>
                      <a:pt x="3894" y="378"/>
                    </a:lnTo>
                    <a:lnTo>
                      <a:pt x="3894" y="378"/>
                    </a:lnTo>
                    <a:lnTo>
                      <a:pt x="3894" y="378"/>
                    </a:lnTo>
                    <a:lnTo>
                      <a:pt x="3894" y="378"/>
                    </a:lnTo>
                    <a:lnTo>
                      <a:pt x="3900" y="378"/>
                    </a:lnTo>
                    <a:lnTo>
                      <a:pt x="3900" y="378"/>
                    </a:lnTo>
                    <a:lnTo>
                      <a:pt x="3900" y="378"/>
                    </a:lnTo>
                    <a:lnTo>
                      <a:pt x="3900" y="378"/>
                    </a:lnTo>
                    <a:lnTo>
                      <a:pt x="3900" y="378"/>
                    </a:lnTo>
                    <a:lnTo>
                      <a:pt x="3900" y="378"/>
                    </a:lnTo>
                    <a:lnTo>
                      <a:pt x="3906" y="378"/>
                    </a:lnTo>
                    <a:lnTo>
                      <a:pt x="3906" y="378"/>
                    </a:lnTo>
                    <a:lnTo>
                      <a:pt x="3906" y="378"/>
                    </a:lnTo>
                    <a:lnTo>
                      <a:pt x="3918" y="378"/>
                    </a:lnTo>
                    <a:lnTo>
                      <a:pt x="3918" y="378"/>
                    </a:lnTo>
                    <a:lnTo>
                      <a:pt x="3918" y="378"/>
                    </a:lnTo>
                    <a:lnTo>
                      <a:pt x="3918" y="378"/>
                    </a:lnTo>
                    <a:lnTo>
                      <a:pt x="3918" y="378"/>
                    </a:lnTo>
                    <a:lnTo>
                      <a:pt x="3918" y="378"/>
                    </a:lnTo>
                    <a:lnTo>
                      <a:pt x="3924" y="378"/>
                    </a:lnTo>
                    <a:lnTo>
                      <a:pt x="3930" y="378"/>
                    </a:lnTo>
                    <a:lnTo>
                      <a:pt x="3936" y="378"/>
                    </a:lnTo>
                    <a:lnTo>
                      <a:pt x="3936" y="378"/>
                    </a:lnTo>
                    <a:lnTo>
                      <a:pt x="3936" y="378"/>
                    </a:lnTo>
                    <a:lnTo>
                      <a:pt x="3936" y="378"/>
                    </a:lnTo>
                    <a:lnTo>
                      <a:pt x="3936" y="378"/>
                    </a:lnTo>
                    <a:lnTo>
                      <a:pt x="3936" y="378"/>
                    </a:lnTo>
                    <a:lnTo>
                      <a:pt x="3942" y="378"/>
                    </a:lnTo>
                    <a:lnTo>
                      <a:pt x="3942" y="378"/>
                    </a:lnTo>
                    <a:lnTo>
                      <a:pt x="3942" y="378"/>
                    </a:lnTo>
                    <a:lnTo>
                      <a:pt x="3942" y="378"/>
                    </a:lnTo>
                    <a:lnTo>
                      <a:pt x="3942" y="378"/>
                    </a:lnTo>
                    <a:lnTo>
                      <a:pt x="3942" y="378"/>
                    </a:lnTo>
                    <a:lnTo>
                      <a:pt x="3948" y="378"/>
                    </a:lnTo>
                    <a:lnTo>
                      <a:pt x="3948" y="378"/>
                    </a:lnTo>
                    <a:lnTo>
                      <a:pt x="3954" y="378"/>
                    </a:lnTo>
                    <a:lnTo>
                      <a:pt x="3960" y="378"/>
                    </a:lnTo>
                    <a:lnTo>
                      <a:pt x="3960" y="378"/>
                    </a:lnTo>
                    <a:lnTo>
                      <a:pt x="3960" y="378"/>
                    </a:lnTo>
                    <a:lnTo>
                      <a:pt x="3960" y="378"/>
                    </a:lnTo>
                    <a:lnTo>
                      <a:pt x="3960" y="378"/>
                    </a:lnTo>
                    <a:lnTo>
                      <a:pt x="3960" y="378"/>
                    </a:lnTo>
                    <a:lnTo>
                      <a:pt x="3972" y="378"/>
                    </a:lnTo>
                    <a:lnTo>
                      <a:pt x="3972" y="378"/>
                    </a:lnTo>
                    <a:lnTo>
                      <a:pt x="3972" y="378"/>
                    </a:lnTo>
                    <a:lnTo>
                      <a:pt x="3978" y="378"/>
                    </a:lnTo>
                    <a:lnTo>
                      <a:pt x="3978" y="378"/>
                    </a:lnTo>
                    <a:lnTo>
                      <a:pt x="3978" y="378"/>
                    </a:lnTo>
                    <a:lnTo>
                      <a:pt x="3978" y="378"/>
                    </a:lnTo>
                    <a:lnTo>
                      <a:pt x="3978" y="378"/>
                    </a:lnTo>
                    <a:lnTo>
                      <a:pt x="3978" y="378"/>
                    </a:lnTo>
                    <a:lnTo>
                      <a:pt x="3984" y="378"/>
                    </a:lnTo>
                    <a:lnTo>
                      <a:pt x="3984" y="378"/>
                    </a:lnTo>
                    <a:lnTo>
                      <a:pt x="3984" y="378"/>
                    </a:lnTo>
                    <a:lnTo>
                      <a:pt x="3984" y="378"/>
                    </a:lnTo>
                    <a:lnTo>
                      <a:pt x="3984" y="378"/>
                    </a:lnTo>
                    <a:lnTo>
                      <a:pt x="3984" y="378"/>
                    </a:lnTo>
                    <a:lnTo>
                      <a:pt x="3996" y="378"/>
                    </a:lnTo>
                    <a:lnTo>
                      <a:pt x="3996" y="378"/>
                    </a:lnTo>
                    <a:lnTo>
                      <a:pt x="4002" y="378"/>
                    </a:lnTo>
                    <a:lnTo>
                      <a:pt x="4002" y="378"/>
                    </a:lnTo>
                    <a:lnTo>
                      <a:pt x="4002" y="378"/>
                    </a:lnTo>
                    <a:lnTo>
                      <a:pt x="4002" y="378"/>
                    </a:lnTo>
                    <a:lnTo>
                      <a:pt x="4002" y="378"/>
                    </a:lnTo>
                    <a:lnTo>
                      <a:pt x="4014" y="372"/>
                    </a:lnTo>
                    <a:lnTo>
                      <a:pt x="4014" y="372"/>
                    </a:lnTo>
                    <a:lnTo>
                      <a:pt x="4014" y="372"/>
                    </a:lnTo>
                    <a:lnTo>
                      <a:pt x="4014" y="372"/>
                    </a:lnTo>
                    <a:lnTo>
                      <a:pt x="4020" y="372"/>
                    </a:lnTo>
                    <a:lnTo>
                      <a:pt x="4020" y="372"/>
                    </a:lnTo>
                    <a:lnTo>
                      <a:pt x="4020" y="372"/>
                    </a:lnTo>
                    <a:lnTo>
                      <a:pt x="4020" y="372"/>
                    </a:lnTo>
                    <a:lnTo>
                      <a:pt x="4020" y="372"/>
                    </a:lnTo>
                    <a:lnTo>
                      <a:pt x="4020" y="372"/>
                    </a:lnTo>
                    <a:lnTo>
                      <a:pt x="4026" y="372"/>
                    </a:lnTo>
                    <a:lnTo>
                      <a:pt x="4026" y="372"/>
                    </a:lnTo>
                    <a:lnTo>
                      <a:pt x="4026" y="372"/>
                    </a:lnTo>
                    <a:lnTo>
                      <a:pt x="4026" y="372"/>
                    </a:lnTo>
                    <a:lnTo>
                      <a:pt x="4026" y="372"/>
                    </a:lnTo>
                    <a:lnTo>
                      <a:pt x="4038" y="372"/>
                    </a:lnTo>
                    <a:lnTo>
                      <a:pt x="4038" y="372"/>
                    </a:lnTo>
                    <a:lnTo>
                      <a:pt x="4038" y="372"/>
                    </a:lnTo>
                    <a:lnTo>
                      <a:pt x="4038" y="372"/>
                    </a:lnTo>
                    <a:lnTo>
                      <a:pt x="4044" y="372"/>
                    </a:lnTo>
                    <a:lnTo>
                      <a:pt x="4044" y="366"/>
                    </a:lnTo>
                    <a:lnTo>
                      <a:pt x="4044" y="366"/>
                    </a:lnTo>
                    <a:lnTo>
                      <a:pt x="4056" y="366"/>
                    </a:lnTo>
                    <a:lnTo>
                      <a:pt x="4056" y="366"/>
                    </a:lnTo>
                    <a:lnTo>
                      <a:pt x="4056" y="366"/>
                    </a:lnTo>
                    <a:lnTo>
                      <a:pt x="4056" y="366"/>
                    </a:lnTo>
                    <a:lnTo>
                      <a:pt x="4056" y="366"/>
                    </a:lnTo>
                    <a:lnTo>
                      <a:pt x="4056" y="366"/>
                    </a:lnTo>
                    <a:lnTo>
                      <a:pt x="4062" y="366"/>
                    </a:lnTo>
                    <a:lnTo>
                      <a:pt x="4062" y="366"/>
                    </a:lnTo>
                    <a:lnTo>
                      <a:pt x="4062" y="366"/>
                    </a:lnTo>
                    <a:lnTo>
                      <a:pt x="4062" y="366"/>
                    </a:lnTo>
                    <a:lnTo>
                      <a:pt x="4062" y="366"/>
                    </a:lnTo>
                    <a:lnTo>
                      <a:pt x="4062" y="366"/>
                    </a:lnTo>
                    <a:lnTo>
                      <a:pt x="4068" y="366"/>
                    </a:lnTo>
                    <a:lnTo>
                      <a:pt x="4068" y="366"/>
                    </a:lnTo>
                    <a:lnTo>
                      <a:pt x="4068" y="360"/>
                    </a:lnTo>
                    <a:lnTo>
                      <a:pt x="4068" y="360"/>
                    </a:lnTo>
                    <a:lnTo>
                      <a:pt x="4068" y="360"/>
                    </a:lnTo>
                    <a:lnTo>
                      <a:pt x="4068" y="360"/>
                    </a:lnTo>
                    <a:lnTo>
                      <a:pt x="4068" y="360"/>
                    </a:lnTo>
                    <a:lnTo>
                      <a:pt x="4068" y="360"/>
                    </a:lnTo>
                    <a:lnTo>
                      <a:pt x="4074" y="360"/>
                    </a:lnTo>
                    <a:lnTo>
                      <a:pt x="4074" y="360"/>
                    </a:lnTo>
                    <a:lnTo>
                      <a:pt x="4074" y="360"/>
                    </a:lnTo>
                    <a:lnTo>
                      <a:pt x="4074" y="360"/>
                    </a:lnTo>
                    <a:lnTo>
                      <a:pt x="4074" y="360"/>
                    </a:lnTo>
                    <a:lnTo>
                      <a:pt x="4074" y="360"/>
                    </a:lnTo>
                    <a:lnTo>
                      <a:pt x="4074" y="360"/>
                    </a:lnTo>
                    <a:lnTo>
                      <a:pt x="4080" y="360"/>
                    </a:lnTo>
                    <a:lnTo>
                      <a:pt x="4080" y="360"/>
                    </a:lnTo>
                    <a:lnTo>
                      <a:pt x="4080" y="360"/>
                    </a:lnTo>
                    <a:lnTo>
                      <a:pt x="4080" y="360"/>
                    </a:lnTo>
                    <a:lnTo>
                      <a:pt x="4080" y="360"/>
                    </a:lnTo>
                    <a:lnTo>
                      <a:pt x="4080" y="366"/>
                    </a:lnTo>
                    <a:lnTo>
                      <a:pt x="4080" y="366"/>
                    </a:lnTo>
                    <a:lnTo>
                      <a:pt x="4080" y="372"/>
                    </a:lnTo>
                    <a:lnTo>
                      <a:pt x="4080" y="378"/>
                    </a:lnTo>
                    <a:lnTo>
                      <a:pt x="4086" y="384"/>
                    </a:lnTo>
                    <a:lnTo>
                      <a:pt x="4086" y="390"/>
                    </a:lnTo>
                    <a:lnTo>
                      <a:pt x="4086" y="390"/>
                    </a:lnTo>
                    <a:lnTo>
                      <a:pt x="4086" y="390"/>
                    </a:lnTo>
                    <a:lnTo>
                      <a:pt x="4086" y="390"/>
                    </a:lnTo>
                    <a:lnTo>
                      <a:pt x="4086" y="384"/>
                    </a:lnTo>
                    <a:lnTo>
                      <a:pt x="4086" y="378"/>
                    </a:lnTo>
                    <a:lnTo>
                      <a:pt x="4092" y="372"/>
                    </a:lnTo>
                    <a:lnTo>
                      <a:pt x="4092" y="366"/>
                    </a:lnTo>
                    <a:lnTo>
                      <a:pt x="4092" y="366"/>
                    </a:lnTo>
                    <a:lnTo>
                      <a:pt x="4092" y="360"/>
                    </a:lnTo>
                    <a:lnTo>
                      <a:pt x="4092" y="360"/>
                    </a:lnTo>
                    <a:lnTo>
                      <a:pt x="4092" y="360"/>
                    </a:lnTo>
                    <a:lnTo>
                      <a:pt x="4092" y="360"/>
                    </a:lnTo>
                    <a:lnTo>
                      <a:pt x="4092" y="360"/>
                    </a:lnTo>
                    <a:lnTo>
                      <a:pt x="4098" y="360"/>
                    </a:lnTo>
                    <a:lnTo>
                      <a:pt x="4098" y="360"/>
                    </a:lnTo>
                    <a:lnTo>
                      <a:pt x="4098" y="360"/>
                    </a:lnTo>
                    <a:lnTo>
                      <a:pt x="4098" y="360"/>
                    </a:lnTo>
                    <a:lnTo>
                      <a:pt x="4098" y="366"/>
                    </a:lnTo>
                    <a:lnTo>
                      <a:pt x="4098" y="366"/>
                    </a:lnTo>
                    <a:lnTo>
                      <a:pt x="4104" y="366"/>
                    </a:lnTo>
                    <a:lnTo>
                      <a:pt x="4104" y="366"/>
                    </a:lnTo>
                    <a:lnTo>
                      <a:pt x="4104" y="366"/>
                    </a:lnTo>
                    <a:lnTo>
                      <a:pt x="4104" y="366"/>
                    </a:lnTo>
                    <a:lnTo>
                      <a:pt x="4104" y="366"/>
                    </a:lnTo>
                    <a:lnTo>
                      <a:pt x="4104" y="366"/>
                    </a:lnTo>
                    <a:lnTo>
                      <a:pt x="4110" y="366"/>
                    </a:lnTo>
                    <a:lnTo>
                      <a:pt x="4110" y="366"/>
                    </a:lnTo>
                    <a:lnTo>
                      <a:pt x="4122" y="372"/>
                    </a:lnTo>
                    <a:lnTo>
                      <a:pt x="4122" y="372"/>
                    </a:lnTo>
                    <a:lnTo>
                      <a:pt x="4128" y="372"/>
                    </a:lnTo>
                    <a:lnTo>
                      <a:pt x="4128" y="372"/>
                    </a:lnTo>
                    <a:lnTo>
                      <a:pt x="4128" y="372"/>
                    </a:lnTo>
                    <a:lnTo>
                      <a:pt x="4128" y="372"/>
                    </a:lnTo>
                    <a:lnTo>
                      <a:pt x="4128" y="372"/>
                    </a:lnTo>
                    <a:lnTo>
                      <a:pt x="4128" y="372"/>
                    </a:lnTo>
                    <a:lnTo>
                      <a:pt x="4146" y="378"/>
                    </a:lnTo>
                    <a:lnTo>
                      <a:pt x="4146" y="378"/>
                    </a:lnTo>
                    <a:lnTo>
                      <a:pt x="4146" y="378"/>
                    </a:lnTo>
                    <a:lnTo>
                      <a:pt x="4146" y="378"/>
                    </a:lnTo>
                    <a:lnTo>
                      <a:pt x="4146" y="378"/>
                    </a:lnTo>
                    <a:lnTo>
                      <a:pt x="4146" y="378"/>
                    </a:lnTo>
                    <a:lnTo>
                      <a:pt x="4152" y="378"/>
                    </a:lnTo>
                    <a:lnTo>
                      <a:pt x="4152" y="378"/>
                    </a:lnTo>
                    <a:lnTo>
                      <a:pt x="4164" y="384"/>
                    </a:lnTo>
                    <a:lnTo>
                      <a:pt x="4164" y="384"/>
                    </a:lnTo>
                    <a:lnTo>
                      <a:pt x="4170" y="384"/>
                    </a:lnTo>
                    <a:lnTo>
                      <a:pt x="4170" y="384"/>
                    </a:lnTo>
                    <a:lnTo>
                      <a:pt x="4170" y="384"/>
                    </a:lnTo>
                    <a:lnTo>
                      <a:pt x="4170" y="384"/>
                    </a:lnTo>
                    <a:lnTo>
                      <a:pt x="4170" y="384"/>
                    </a:lnTo>
                    <a:lnTo>
                      <a:pt x="4170" y="384"/>
                    </a:lnTo>
                    <a:lnTo>
                      <a:pt x="4188" y="390"/>
                    </a:lnTo>
                    <a:lnTo>
                      <a:pt x="4188" y="390"/>
                    </a:lnTo>
                    <a:lnTo>
                      <a:pt x="4188" y="390"/>
                    </a:lnTo>
                    <a:lnTo>
                      <a:pt x="4188" y="390"/>
                    </a:lnTo>
                    <a:lnTo>
                      <a:pt x="4188" y="390"/>
                    </a:lnTo>
                    <a:lnTo>
                      <a:pt x="4194" y="390"/>
                    </a:lnTo>
                    <a:lnTo>
                      <a:pt x="4194" y="390"/>
                    </a:lnTo>
                    <a:lnTo>
                      <a:pt x="4194" y="390"/>
                    </a:lnTo>
                    <a:lnTo>
                      <a:pt x="4206" y="390"/>
                    </a:lnTo>
                    <a:lnTo>
                      <a:pt x="4212" y="390"/>
                    </a:lnTo>
                    <a:lnTo>
                      <a:pt x="4212" y="390"/>
                    </a:lnTo>
                    <a:lnTo>
                      <a:pt x="4212" y="390"/>
                    </a:lnTo>
                    <a:lnTo>
                      <a:pt x="4212" y="390"/>
                    </a:lnTo>
                    <a:lnTo>
                      <a:pt x="4212" y="390"/>
                    </a:lnTo>
                    <a:lnTo>
                      <a:pt x="4212" y="390"/>
                    </a:lnTo>
                    <a:lnTo>
                      <a:pt x="4212" y="390"/>
                    </a:lnTo>
                    <a:lnTo>
                      <a:pt x="4230" y="396"/>
                    </a:lnTo>
                    <a:lnTo>
                      <a:pt x="4230" y="396"/>
                    </a:lnTo>
                    <a:lnTo>
                      <a:pt x="4230" y="396"/>
                    </a:lnTo>
                    <a:lnTo>
                      <a:pt x="4230" y="396"/>
                    </a:lnTo>
                    <a:lnTo>
                      <a:pt x="4230" y="396"/>
                    </a:lnTo>
                    <a:lnTo>
                      <a:pt x="4236" y="396"/>
                    </a:lnTo>
                    <a:lnTo>
                      <a:pt x="4236" y="396"/>
                    </a:lnTo>
                    <a:lnTo>
                      <a:pt x="4236" y="396"/>
                    </a:lnTo>
                    <a:lnTo>
                      <a:pt x="4248" y="396"/>
                    </a:lnTo>
                    <a:lnTo>
                      <a:pt x="4254" y="396"/>
                    </a:lnTo>
                    <a:lnTo>
                      <a:pt x="4254" y="396"/>
                    </a:lnTo>
                    <a:lnTo>
                      <a:pt x="4254" y="396"/>
                    </a:lnTo>
                    <a:lnTo>
                      <a:pt x="4254" y="396"/>
                    </a:lnTo>
                    <a:lnTo>
                      <a:pt x="4254" y="396"/>
                    </a:lnTo>
                    <a:lnTo>
                      <a:pt x="4254" y="396"/>
                    </a:lnTo>
                    <a:lnTo>
                      <a:pt x="4254" y="396"/>
                    </a:lnTo>
                    <a:lnTo>
                      <a:pt x="4272" y="396"/>
                    </a:lnTo>
                    <a:lnTo>
                      <a:pt x="4272" y="396"/>
                    </a:lnTo>
                    <a:lnTo>
                      <a:pt x="4272" y="396"/>
                    </a:lnTo>
                    <a:lnTo>
                      <a:pt x="4272" y="396"/>
                    </a:lnTo>
                    <a:lnTo>
                      <a:pt x="4278" y="396"/>
                    </a:lnTo>
                    <a:lnTo>
                      <a:pt x="4278" y="396"/>
                    </a:lnTo>
                    <a:lnTo>
                      <a:pt x="4278" y="396"/>
                    </a:lnTo>
                    <a:lnTo>
                      <a:pt x="4278" y="396"/>
                    </a:lnTo>
                    <a:lnTo>
                      <a:pt x="4278" y="396"/>
                    </a:lnTo>
                    <a:lnTo>
                      <a:pt x="4284" y="396"/>
                    </a:lnTo>
                    <a:lnTo>
                      <a:pt x="4284" y="396"/>
                    </a:lnTo>
                    <a:lnTo>
                      <a:pt x="4284" y="396"/>
                    </a:lnTo>
                    <a:lnTo>
                      <a:pt x="4284" y="396"/>
                    </a:lnTo>
                    <a:lnTo>
                      <a:pt x="4284" y="396"/>
                    </a:lnTo>
                    <a:lnTo>
                      <a:pt x="4284" y="396"/>
                    </a:lnTo>
                    <a:lnTo>
                      <a:pt x="4284" y="396"/>
                    </a:lnTo>
                    <a:lnTo>
                      <a:pt x="4284" y="390"/>
                    </a:lnTo>
                    <a:lnTo>
                      <a:pt x="4284" y="384"/>
                    </a:lnTo>
                    <a:lnTo>
                      <a:pt x="4284" y="378"/>
                    </a:lnTo>
                    <a:lnTo>
                      <a:pt x="4290" y="372"/>
                    </a:lnTo>
                    <a:lnTo>
                      <a:pt x="4290" y="372"/>
                    </a:lnTo>
                    <a:lnTo>
                      <a:pt x="4290" y="366"/>
                    </a:lnTo>
                    <a:lnTo>
                      <a:pt x="4290" y="360"/>
                    </a:lnTo>
                    <a:lnTo>
                      <a:pt x="4290" y="360"/>
                    </a:lnTo>
                    <a:lnTo>
                      <a:pt x="4290" y="366"/>
                    </a:lnTo>
                    <a:lnTo>
                      <a:pt x="4290" y="372"/>
                    </a:lnTo>
                    <a:lnTo>
                      <a:pt x="4296" y="378"/>
                    </a:lnTo>
                    <a:lnTo>
                      <a:pt x="4296" y="384"/>
                    </a:lnTo>
                    <a:lnTo>
                      <a:pt x="4296" y="390"/>
                    </a:lnTo>
                    <a:lnTo>
                      <a:pt x="4296" y="390"/>
                    </a:lnTo>
                    <a:lnTo>
                      <a:pt x="4296" y="396"/>
                    </a:lnTo>
                    <a:lnTo>
                      <a:pt x="4296" y="396"/>
                    </a:lnTo>
                    <a:lnTo>
                      <a:pt x="4296" y="396"/>
                    </a:lnTo>
                    <a:lnTo>
                      <a:pt x="4296" y="396"/>
                    </a:lnTo>
                    <a:lnTo>
                      <a:pt x="4302" y="396"/>
                    </a:lnTo>
                    <a:lnTo>
                      <a:pt x="4302" y="396"/>
                    </a:lnTo>
                    <a:lnTo>
                      <a:pt x="4302" y="396"/>
                    </a:lnTo>
                    <a:lnTo>
                      <a:pt x="4302" y="396"/>
                    </a:lnTo>
                    <a:lnTo>
                      <a:pt x="4302" y="396"/>
                    </a:lnTo>
                    <a:lnTo>
                      <a:pt x="4308" y="396"/>
                    </a:lnTo>
                    <a:lnTo>
                      <a:pt x="4308" y="396"/>
                    </a:lnTo>
                    <a:lnTo>
                      <a:pt x="4308" y="396"/>
                    </a:lnTo>
                    <a:lnTo>
                      <a:pt x="4308" y="396"/>
                    </a:lnTo>
                    <a:lnTo>
                      <a:pt x="4308" y="396"/>
                    </a:lnTo>
                    <a:lnTo>
                      <a:pt x="4308" y="396"/>
                    </a:lnTo>
                    <a:lnTo>
                      <a:pt x="4314" y="396"/>
                    </a:lnTo>
                    <a:lnTo>
                      <a:pt x="4314" y="396"/>
                    </a:lnTo>
                    <a:lnTo>
                      <a:pt x="4326" y="402"/>
                    </a:lnTo>
                    <a:lnTo>
                      <a:pt x="4326" y="402"/>
                    </a:lnTo>
                    <a:lnTo>
                      <a:pt x="4326" y="402"/>
                    </a:lnTo>
                    <a:lnTo>
                      <a:pt x="4332" y="402"/>
                    </a:lnTo>
                    <a:lnTo>
                      <a:pt x="4332" y="402"/>
                    </a:lnTo>
                    <a:lnTo>
                      <a:pt x="4332" y="402"/>
                    </a:lnTo>
                    <a:lnTo>
                      <a:pt x="4332" y="402"/>
                    </a:lnTo>
                    <a:lnTo>
                      <a:pt x="4332" y="402"/>
                    </a:lnTo>
                    <a:lnTo>
                      <a:pt x="4350" y="402"/>
                    </a:lnTo>
                    <a:lnTo>
                      <a:pt x="4350" y="402"/>
                    </a:lnTo>
                    <a:lnTo>
                      <a:pt x="4350" y="402"/>
                    </a:lnTo>
                    <a:lnTo>
                      <a:pt x="4350" y="402"/>
                    </a:lnTo>
                    <a:lnTo>
                      <a:pt x="4350" y="402"/>
                    </a:lnTo>
                    <a:lnTo>
                      <a:pt x="4350" y="402"/>
                    </a:lnTo>
                    <a:lnTo>
                      <a:pt x="4356" y="402"/>
                    </a:lnTo>
                    <a:lnTo>
                      <a:pt x="4356" y="402"/>
                    </a:lnTo>
                    <a:lnTo>
                      <a:pt x="4368" y="402"/>
                    </a:lnTo>
                    <a:lnTo>
                      <a:pt x="4368" y="402"/>
                    </a:lnTo>
                    <a:lnTo>
                      <a:pt x="4374" y="402"/>
                    </a:lnTo>
                    <a:lnTo>
                      <a:pt x="4374" y="402"/>
                    </a:lnTo>
                    <a:lnTo>
                      <a:pt x="4374" y="402"/>
                    </a:lnTo>
                    <a:lnTo>
                      <a:pt x="4374" y="402"/>
                    </a:lnTo>
                    <a:lnTo>
                      <a:pt x="4374" y="402"/>
                    </a:lnTo>
                    <a:lnTo>
                      <a:pt x="4374" y="402"/>
                    </a:lnTo>
                    <a:lnTo>
                      <a:pt x="4392" y="402"/>
                    </a:lnTo>
                    <a:lnTo>
                      <a:pt x="4392" y="402"/>
                    </a:lnTo>
                    <a:lnTo>
                      <a:pt x="4392" y="402"/>
                    </a:lnTo>
                    <a:lnTo>
                      <a:pt x="4392" y="402"/>
                    </a:lnTo>
                    <a:lnTo>
                      <a:pt x="4392" y="402"/>
                    </a:lnTo>
                    <a:lnTo>
                      <a:pt x="4398" y="402"/>
                    </a:lnTo>
                    <a:lnTo>
                      <a:pt x="4398" y="402"/>
                    </a:lnTo>
                    <a:lnTo>
                      <a:pt x="4398" y="402"/>
                    </a:lnTo>
                    <a:lnTo>
                      <a:pt x="4410" y="396"/>
                    </a:lnTo>
                    <a:lnTo>
                      <a:pt x="4410" y="396"/>
                    </a:lnTo>
                    <a:lnTo>
                      <a:pt x="4416" y="396"/>
                    </a:lnTo>
                    <a:lnTo>
                      <a:pt x="4416" y="396"/>
                    </a:lnTo>
                    <a:lnTo>
                      <a:pt x="4416" y="396"/>
                    </a:lnTo>
                    <a:lnTo>
                      <a:pt x="4416" y="396"/>
                    </a:lnTo>
                    <a:lnTo>
                      <a:pt x="4416" y="396"/>
                    </a:lnTo>
                    <a:lnTo>
                      <a:pt x="4416" y="396"/>
                    </a:lnTo>
                    <a:lnTo>
                      <a:pt x="4434" y="396"/>
                    </a:lnTo>
                    <a:lnTo>
                      <a:pt x="4434" y="396"/>
                    </a:lnTo>
                    <a:lnTo>
                      <a:pt x="4434" y="396"/>
                    </a:lnTo>
                    <a:lnTo>
                      <a:pt x="4434" y="396"/>
                    </a:lnTo>
                    <a:lnTo>
                      <a:pt x="4434" y="396"/>
                    </a:lnTo>
                    <a:lnTo>
                      <a:pt x="4440" y="396"/>
                    </a:lnTo>
                    <a:lnTo>
                      <a:pt x="4440" y="396"/>
                    </a:lnTo>
                    <a:lnTo>
                      <a:pt x="4440" y="396"/>
                    </a:lnTo>
                    <a:lnTo>
                      <a:pt x="4452" y="390"/>
                    </a:lnTo>
                    <a:lnTo>
                      <a:pt x="4458" y="390"/>
                    </a:lnTo>
                    <a:lnTo>
                      <a:pt x="4458" y="390"/>
                    </a:lnTo>
                    <a:lnTo>
                      <a:pt x="4458" y="390"/>
                    </a:lnTo>
                    <a:lnTo>
                      <a:pt x="4458" y="390"/>
                    </a:lnTo>
                    <a:lnTo>
                      <a:pt x="4458" y="390"/>
                    </a:lnTo>
                    <a:lnTo>
                      <a:pt x="4458" y="390"/>
                    </a:lnTo>
                    <a:lnTo>
                      <a:pt x="4458" y="390"/>
                    </a:lnTo>
                    <a:lnTo>
                      <a:pt x="4476" y="384"/>
                    </a:lnTo>
                    <a:lnTo>
                      <a:pt x="4476" y="384"/>
                    </a:lnTo>
                    <a:lnTo>
                      <a:pt x="4476" y="384"/>
                    </a:lnTo>
                    <a:lnTo>
                      <a:pt x="4476" y="384"/>
                    </a:lnTo>
                    <a:lnTo>
                      <a:pt x="4482" y="384"/>
                    </a:lnTo>
                    <a:lnTo>
                      <a:pt x="4482" y="384"/>
                    </a:lnTo>
                    <a:lnTo>
                      <a:pt x="4482" y="384"/>
                    </a:lnTo>
                    <a:lnTo>
                      <a:pt x="4482" y="384"/>
                    </a:lnTo>
                    <a:lnTo>
                      <a:pt x="4482" y="384"/>
                    </a:lnTo>
                    <a:lnTo>
                      <a:pt x="4482" y="384"/>
                    </a:lnTo>
                    <a:lnTo>
                      <a:pt x="4488" y="384"/>
                    </a:lnTo>
                    <a:lnTo>
                      <a:pt x="4488" y="384"/>
                    </a:lnTo>
                    <a:lnTo>
                      <a:pt x="4488" y="384"/>
                    </a:lnTo>
                    <a:lnTo>
                      <a:pt x="4488" y="384"/>
                    </a:lnTo>
                    <a:lnTo>
                      <a:pt x="4488" y="384"/>
                    </a:lnTo>
                    <a:lnTo>
                      <a:pt x="4488" y="384"/>
                    </a:lnTo>
                    <a:lnTo>
                      <a:pt x="4488" y="384"/>
                    </a:lnTo>
                    <a:lnTo>
                      <a:pt x="4488" y="390"/>
                    </a:lnTo>
                    <a:lnTo>
                      <a:pt x="4488" y="396"/>
                    </a:lnTo>
                    <a:lnTo>
                      <a:pt x="4494" y="402"/>
                    </a:lnTo>
                    <a:lnTo>
                      <a:pt x="4494" y="408"/>
                    </a:lnTo>
                    <a:lnTo>
                      <a:pt x="4494" y="414"/>
                    </a:lnTo>
                    <a:lnTo>
                      <a:pt x="4494" y="420"/>
                    </a:lnTo>
                    <a:lnTo>
                      <a:pt x="4494" y="420"/>
                    </a:lnTo>
                    <a:lnTo>
                      <a:pt x="4494" y="414"/>
                    </a:lnTo>
                    <a:lnTo>
                      <a:pt x="4494" y="408"/>
                    </a:lnTo>
                    <a:lnTo>
                      <a:pt x="4500" y="402"/>
                    </a:lnTo>
                    <a:lnTo>
                      <a:pt x="4500" y="396"/>
                    </a:lnTo>
                    <a:lnTo>
                      <a:pt x="4500" y="390"/>
                    </a:lnTo>
                    <a:lnTo>
                      <a:pt x="4500" y="390"/>
                    </a:lnTo>
                    <a:lnTo>
                      <a:pt x="4500" y="384"/>
                    </a:lnTo>
                    <a:lnTo>
                      <a:pt x="4500" y="384"/>
                    </a:lnTo>
                    <a:lnTo>
                      <a:pt x="4500" y="384"/>
                    </a:lnTo>
                    <a:lnTo>
                      <a:pt x="4500" y="384"/>
                    </a:lnTo>
                    <a:lnTo>
                      <a:pt x="4506" y="384"/>
                    </a:lnTo>
                    <a:lnTo>
                      <a:pt x="4506" y="384"/>
                    </a:lnTo>
                    <a:lnTo>
                      <a:pt x="4506" y="384"/>
                    </a:lnTo>
                    <a:lnTo>
                      <a:pt x="4506" y="390"/>
                    </a:lnTo>
                    <a:lnTo>
                      <a:pt x="4506" y="390"/>
                    </a:lnTo>
                    <a:lnTo>
                      <a:pt x="4506" y="390"/>
                    </a:lnTo>
                    <a:lnTo>
                      <a:pt x="4512" y="390"/>
                    </a:lnTo>
                    <a:lnTo>
                      <a:pt x="4512" y="390"/>
                    </a:lnTo>
                    <a:lnTo>
                      <a:pt x="4512" y="390"/>
                    </a:lnTo>
                    <a:lnTo>
                      <a:pt x="4512" y="390"/>
                    </a:lnTo>
                    <a:lnTo>
                      <a:pt x="4512" y="390"/>
                    </a:lnTo>
                    <a:lnTo>
                      <a:pt x="4518" y="390"/>
                    </a:lnTo>
                    <a:lnTo>
                      <a:pt x="4518" y="390"/>
                    </a:lnTo>
                    <a:lnTo>
                      <a:pt x="4530" y="396"/>
                    </a:lnTo>
                    <a:lnTo>
                      <a:pt x="4530" y="402"/>
                    </a:lnTo>
                    <a:lnTo>
                      <a:pt x="4530" y="402"/>
                    </a:lnTo>
                    <a:lnTo>
                      <a:pt x="4536" y="402"/>
                    </a:lnTo>
                    <a:lnTo>
                      <a:pt x="4536" y="402"/>
                    </a:lnTo>
                    <a:lnTo>
                      <a:pt x="4536" y="402"/>
                    </a:lnTo>
                    <a:lnTo>
                      <a:pt x="4536" y="402"/>
                    </a:lnTo>
                    <a:lnTo>
                      <a:pt x="4536" y="402"/>
                    </a:lnTo>
                    <a:lnTo>
                      <a:pt x="4554" y="408"/>
                    </a:lnTo>
                    <a:lnTo>
                      <a:pt x="4554" y="408"/>
                    </a:lnTo>
                    <a:lnTo>
                      <a:pt x="4554" y="408"/>
                    </a:lnTo>
                    <a:lnTo>
                      <a:pt x="4554" y="408"/>
                    </a:lnTo>
                    <a:lnTo>
                      <a:pt x="4554" y="408"/>
                    </a:lnTo>
                    <a:lnTo>
                      <a:pt x="4554" y="408"/>
                    </a:lnTo>
                    <a:lnTo>
                      <a:pt x="4560" y="408"/>
                    </a:lnTo>
                    <a:lnTo>
                      <a:pt x="4560" y="408"/>
                    </a:lnTo>
                    <a:lnTo>
                      <a:pt x="4572" y="414"/>
                    </a:lnTo>
                    <a:lnTo>
                      <a:pt x="4572" y="414"/>
                    </a:lnTo>
                    <a:lnTo>
                      <a:pt x="4578" y="414"/>
                    </a:lnTo>
                    <a:lnTo>
                      <a:pt x="4578" y="414"/>
                    </a:lnTo>
                    <a:lnTo>
                      <a:pt x="4578" y="414"/>
                    </a:lnTo>
                    <a:lnTo>
                      <a:pt x="4578" y="420"/>
                    </a:lnTo>
                    <a:lnTo>
                      <a:pt x="4578" y="420"/>
                    </a:lnTo>
                    <a:lnTo>
                      <a:pt x="4578" y="420"/>
                    </a:lnTo>
                    <a:lnTo>
                      <a:pt x="4596" y="420"/>
                    </a:lnTo>
                    <a:lnTo>
                      <a:pt x="4596" y="420"/>
                    </a:lnTo>
                    <a:lnTo>
                      <a:pt x="4596" y="420"/>
                    </a:lnTo>
                    <a:lnTo>
                      <a:pt x="4596" y="420"/>
                    </a:lnTo>
                    <a:lnTo>
                      <a:pt x="4596" y="426"/>
                    </a:lnTo>
                    <a:lnTo>
                      <a:pt x="4602" y="426"/>
                    </a:lnTo>
                    <a:lnTo>
                      <a:pt x="4602" y="426"/>
                    </a:lnTo>
                    <a:lnTo>
                      <a:pt x="4602" y="426"/>
                    </a:lnTo>
                    <a:lnTo>
                      <a:pt x="4614" y="426"/>
                    </a:lnTo>
                    <a:lnTo>
                      <a:pt x="4614" y="426"/>
                    </a:lnTo>
                    <a:lnTo>
                      <a:pt x="4620" y="426"/>
                    </a:lnTo>
                    <a:lnTo>
                      <a:pt x="4620" y="426"/>
                    </a:lnTo>
                    <a:lnTo>
                      <a:pt x="4620" y="426"/>
                    </a:lnTo>
                    <a:lnTo>
                      <a:pt x="4620" y="426"/>
                    </a:lnTo>
                    <a:lnTo>
                      <a:pt x="4620" y="426"/>
                    </a:lnTo>
                    <a:lnTo>
                      <a:pt x="4620" y="426"/>
                    </a:lnTo>
                    <a:lnTo>
                      <a:pt x="4638" y="432"/>
                    </a:lnTo>
                    <a:lnTo>
                      <a:pt x="4638" y="432"/>
                    </a:lnTo>
                    <a:lnTo>
                      <a:pt x="4638" y="432"/>
                    </a:lnTo>
                    <a:lnTo>
                      <a:pt x="4638" y="432"/>
                    </a:lnTo>
                    <a:lnTo>
                      <a:pt x="4638" y="432"/>
                    </a:lnTo>
                    <a:lnTo>
                      <a:pt x="4644" y="432"/>
                    </a:lnTo>
                    <a:lnTo>
                      <a:pt x="4644" y="432"/>
                    </a:lnTo>
                    <a:lnTo>
                      <a:pt x="4644" y="432"/>
                    </a:lnTo>
                    <a:lnTo>
                      <a:pt x="4656" y="432"/>
                    </a:lnTo>
                    <a:lnTo>
                      <a:pt x="4662" y="432"/>
                    </a:lnTo>
                    <a:lnTo>
                      <a:pt x="4662" y="432"/>
                    </a:lnTo>
                    <a:lnTo>
                      <a:pt x="4662" y="432"/>
                    </a:lnTo>
                    <a:lnTo>
                      <a:pt x="4662" y="438"/>
                    </a:lnTo>
                    <a:lnTo>
                      <a:pt x="4662" y="438"/>
                    </a:lnTo>
                    <a:lnTo>
                      <a:pt x="4662" y="438"/>
                    </a:lnTo>
                    <a:lnTo>
                      <a:pt x="4662" y="438"/>
                    </a:lnTo>
                    <a:lnTo>
                      <a:pt x="4680" y="438"/>
                    </a:lnTo>
                    <a:lnTo>
                      <a:pt x="4680" y="438"/>
                    </a:lnTo>
                    <a:lnTo>
                      <a:pt x="4680" y="438"/>
                    </a:lnTo>
                    <a:lnTo>
                      <a:pt x="4680" y="438"/>
                    </a:lnTo>
                    <a:lnTo>
                      <a:pt x="4686" y="438"/>
                    </a:lnTo>
                    <a:lnTo>
                      <a:pt x="4686" y="438"/>
                    </a:lnTo>
                    <a:lnTo>
                      <a:pt x="4686" y="438"/>
                    </a:lnTo>
                    <a:lnTo>
                      <a:pt x="4686" y="438"/>
                    </a:lnTo>
                    <a:lnTo>
                      <a:pt x="4686" y="438"/>
                    </a:lnTo>
                    <a:lnTo>
                      <a:pt x="4686" y="438"/>
                    </a:lnTo>
                    <a:lnTo>
                      <a:pt x="4692" y="438"/>
                    </a:lnTo>
                    <a:lnTo>
                      <a:pt x="4692" y="438"/>
                    </a:lnTo>
                    <a:lnTo>
                      <a:pt x="4692" y="438"/>
                    </a:lnTo>
                    <a:lnTo>
                      <a:pt x="4692" y="438"/>
                    </a:lnTo>
                    <a:lnTo>
                      <a:pt x="4692" y="438"/>
                    </a:lnTo>
                    <a:lnTo>
                      <a:pt x="4692" y="438"/>
                    </a:lnTo>
                    <a:lnTo>
                      <a:pt x="4692" y="432"/>
                    </a:lnTo>
                    <a:lnTo>
                      <a:pt x="4692" y="426"/>
                    </a:lnTo>
                    <a:lnTo>
                      <a:pt x="4692" y="420"/>
                    </a:lnTo>
                    <a:lnTo>
                      <a:pt x="4698" y="414"/>
                    </a:lnTo>
                    <a:lnTo>
                      <a:pt x="4698" y="408"/>
                    </a:lnTo>
                    <a:lnTo>
                      <a:pt x="4698" y="402"/>
                    </a:lnTo>
                    <a:lnTo>
                      <a:pt x="4698" y="402"/>
                    </a:lnTo>
                    <a:lnTo>
                      <a:pt x="4698" y="402"/>
                    </a:lnTo>
                    <a:lnTo>
                      <a:pt x="4698" y="408"/>
                    </a:lnTo>
                    <a:lnTo>
                      <a:pt x="4698" y="414"/>
                    </a:lnTo>
                    <a:lnTo>
                      <a:pt x="4704" y="420"/>
                    </a:lnTo>
                    <a:lnTo>
                      <a:pt x="4704" y="426"/>
                    </a:lnTo>
                    <a:lnTo>
                      <a:pt x="4704" y="432"/>
                    </a:lnTo>
                    <a:lnTo>
                      <a:pt x="4704" y="432"/>
                    </a:lnTo>
                    <a:lnTo>
                      <a:pt x="4704" y="438"/>
                    </a:lnTo>
                    <a:lnTo>
                      <a:pt x="4704" y="438"/>
                    </a:lnTo>
                    <a:lnTo>
                      <a:pt x="4704" y="438"/>
                    </a:lnTo>
                    <a:lnTo>
                      <a:pt x="4704" y="438"/>
                    </a:lnTo>
                    <a:lnTo>
                      <a:pt x="4710" y="438"/>
                    </a:lnTo>
                    <a:lnTo>
                      <a:pt x="4710" y="438"/>
                    </a:lnTo>
                    <a:lnTo>
                      <a:pt x="4710" y="438"/>
                    </a:lnTo>
                    <a:lnTo>
                      <a:pt x="4710" y="438"/>
                    </a:lnTo>
                    <a:lnTo>
                      <a:pt x="4710" y="444"/>
                    </a:lnTo>
                    <a:lnTo>
                      <a:pt x="4710" y="444"/>
                    </a:lnTo>
                    <a:lnTo>
                      <a:pt x="4716" y="444"/>
                    </a:lnTo>
                    <a:lnTo>
                      <a:pt x="4716" y="444"/>
                    </a:lnTo>
                    <a:lnTo>
                      <a:pt x="4716" y="444"/>
                    </a:lnTo>
                    <a:lnTo>
                      <a:pt x="4716" y="444"/>
                    </a:lnTo>
                    <a:lnTo>
                      <a:pt x="4716" y="444"/>
                    </a:lnTo>
                    <a:lnTo>
                      <a:pt x="4722" y="444"/>
                    </a:lnTo>
                    <a:lnTo>
                      <a:pt x="4722" y="444"/>
                    </a:lnTo>
                    <a:lnTo>
                      <a:pt x="4734" y="444"/>
                    </a:lnTo>
                    <a:lnTo>
                      <a:pt x="4734" y="444"/>
                    </a:lnTo>
                    <a:lnTo>
                      <a:pt x="4734" y="450"/>
                    </a:lnTo>
                    <a:lnTo>
                      <a:pt x="4740" y="450"/>
                    </a:lnTo>
                    <a:lnTo>
                      <a:pt x="4740" y="450"/>
                    </a:lnTo>
                    <a:lnTo>
                      <a:pt x="4740" y="450"/>
                    </a:lnTo>
                    <a:lnTo>
                      <a:pt x="4740" y="450"/>
                    </a:lnTo>
                    <a:lnTo>
                      <a:pt x="4740" y="450"/>
                    </a:lnTo>
                    <a:lnTo>
                      <a:pt x="4758" y="450"/>
                    </a:lnTo>
                    <a:lnTo>
                      <a:pt x="4758" y="450"/>
                    </a:lnTo>
                    <a:lnTo>
                      <a:pt x="4758" y="450"/>
                    </a:lnTo>
                    <a:lnTo>
                      <a:pt x="4758" y="450"/>
                    </a:lnTo>
                    <a:lnTo>
                      <a:pt x="4758" y="450"/>
                    </a:lnTo>
                    <a:lnTo>
                      <a:pt x="4758" y="450"/>
                    </a:lnTo>
                    <a:lnTo>
                      <a:pt x="4764" y="450"/>
                    </a:lnTo>
                    <a:lnTo>
                      <a:pt x="4764" y="450"/>
                    </a:lnTo>
                    <a:lnTo>
                      <a:pt x="4776" y="456"/>
                    </a:lnTo>
                    <a:lnTo>
                      <a:pt x="4776" y="456"/>
                    </a:lnTo>
                    <a:lnTo>
                      <a:pt x="4782" y="456"/>
                    </a:lnTo>
                    <a:lnTo>
                      <a:pt x="4782" y="456"/>
                    </a:lnTo>
                    <a:lnTo>
                      <a:pt x="4782" y="456"/>
                    </a:lnTo>
                    <a:lnTo>
                      <a:pt x="4782" y="456"/>
                    </a:lnTo>
                    <a:lnTo>
                      <a:pt x="4782" y="456"/>
                    </a:lnTo>
                    <a:lnTo>
                      <a:pt x="4782" y="456"/>
                    </a:lnTo>
                    <a:lnTo>
                      <a:pt x="4800" y="456"/>
                    </a:lnTo>
                    <a:lnTo>
                      <a:pt x="4800" y="456"/>
                    </a:lnTo>
                    <a:lnTo>
                      <a:pt x="4800" y="456"/>
                    </a:lnTo>
                    <a:lnTo>
                      <a:pt x="4800" y="456"/>
                    </a:lnTo>
                    <a:lnTo>
                      <a:pt x="4800" y="456"/>
                    </a:lnTo>
                    <a:lnTo>
                      <a:pt x="4806" y="456"/>
                    </a:lnTo>
                    <a:lnTo>
                      <a:pt x="4806" y="456"/>
                    </a:lnTo>
                    <a:lnTo>
                      <a:pt x="4806" y="456"/>
                    </a:lnTo>
                    <a:lnTo>
                      <a:pt x="4818" y="456"/>
                    </a:lnTo>
                    <a:lnTo>
                      <a:pt x="4818" y="456"/>
                    </a:lnTo>
                    <a:lnTo>
                      <a:pt x="4824" y="456"/>
                    </a:lnTo>
                    <a:lnTo>
                      <a:pt x="4824" y="456"/>
                    </a:lnTo>
                    <a:lnTo>
                      <a:pt x="4824" y="456"/>
                    </a:lnTo>
                    <a:lnTo>
                      <a:pt x="4824" y="456"/>
                    </a:lnTo>
                    <a:lnTo>
                      <a:pt x="4824" y="456"/>
                    </a:lnTo>
                    <a:lnTo>
                      <a:pt x="4824" y="456"/>
                    </a:lnTo>
                    <a:lnTo>
                      <a:pt x="4842" y="456"/>
                    </a:lnTo>
                    <a:lnTo>
                      <a:pt x="4842" y="456"/>
                    </a:lnTo>
                    <a:lnTo>
                      <a:pt x="4842" y="456"/>
                    </a:lnTo>
                    <a:lnTo>
                      <a:pt x="4842" y="456"/>
                    </a:lnTo>
                    <a:lnTo>
                      <a:pt x="4842" y="456"/>
                    </a:lnTo>
                    <a:lnTo>
                      <a:pt x="4848" y="456"/>
                    </a:lnTo>
                    <a:lnTo>
                      <a:pt x="4848" y="456"/>
                    </a:lnTo>
                    <a:lnTo>
                      <a:pt x="4848" y="456"/>
                    </a:lnTo>
                    <a:lnTo>
                      <a:pt x="4860" y="450"/>
                    </a:lnTo>
                    <a:lnTo>
                      <a:pt x="4866" y="450"/>
                    </a:lnTo>
                    <a:lnTo>
                      <a:pt x="4866" y="450"/>
                    </a:lnTo>
                    <a:lnTo>
                      <a:pt x="4866" y="450"/>
                    </a:lnTo>
                    <a:lnTo>
                      <a:pt x="4866" y="450"/>
                    </a:lnTo>
                    <a:lnTo>
                      <a:pt x="4866" y="450"/>
                    </a:lnTo>
                    <a:lnTo>
                      <a:pt x="4866" y="450"/>
                    </a:lnTo>
                    <a:lnTo>
                      <a:pt x="4866" y="450"/>
                    </a:lnTo>
                    <a:lnTo>
                      <a:pt x="4884" y="450"/>
                    </a:lnTo>
                    <a:lnTo>
                      <a:pt x="4884" y="450"/>
                    </a:lnTo>
                    <a:lnTo>
                      <a:pt x="4884" y="450"/>
                    </a:lnTo>
                    <a:lnTo>
                      <a:pt x="4884" y="450"/>
                    </a:lnTo>
                    <a:lnTo>
                      <a:pt x="4890" y="450"/>
                    </a:lnTo>
                    <a:lnTo>
                      <a:pt x="4890" y="450"/>
                    </a:lnTo>
                    <a:lnTo>
                      <a:pt x="4890" y="450"/>
                    </a:lnTo>
                    <a:lnTo>
                      <a:pt x="4890" y="450"/>
                    </a:lnTo>
                    <a:lnTo>
                      <a:pt x="4890" y="444"/>
                    </a:lnTo>
                    <a:lnTo>
                      <a:pt x="4890" y="444"/>
                    </a:lnTo>
                    <a:lnTo>
                      <a:pt x="4896" y="444"/>
                    </a:lnTo>
                    <a:lnTo>
                      <a:pt x="4896" y="444"/>
                    </a:lnTo>
                    <a:lnTo>
                      <a:pt x="4896" y="444"/>
                    </a:lnTo>
                    <a:lnTo>
                      <a:pt x="4896" y="444"/>
                    </a:lnTo>
                    <a:lnTo>
                      <a:pt x="4896" y="444"/>
                    </a:lnTo>
                    <a:lnTo>
                      <a:pt x="4896" y="444"/>
                    </a:lnTo>
                    <a:lnTo>
                      <a:pt x="4896" y="450"/>
                    </a:lnTo>
                    <a:lnTo>
                      <a:pt x="4896" y="456"/>
                    </a:lnTo>
                    <a:lnTo>
                      <a:pt x="4896" y="462"/>
                    </a:lnTo>
                    <a:lnTo>
                      <a:pt x="4902" y="468"/>
                    </a:lnTo>
                    <a:lnTo>
                      <a:pt x="4902" y="474"/>
                    </a:lnTo>
                    <a:lnTo>
                      <a:pt x="4902" y="480"/>
                    </a:lnTo>
                    <a:lnTo>
                      <a:pt x="4902" y="480"/>
                    </a:lnTo>
                    <a:lnTo>
                      <a:pt x="4902" y="480"/>
                    </a:lnTo>
                    <a:lnTo>
                      <a:pt x="4902" y="480"/>
                    </a:lnTo>
                    <a:lnTo>
                      <a:pt x="4902" y="474"/>
                    </a:lnTo>
                    <a:lnTo>
                      <a:pt x="4908" y="468"/>
                    </a:lnTo>
                    <a:lnTo>
                      <a:pt x="4908" y="462"/>
                    </a:lnTo>
                    <a:lnTo>
                      <a:pt x="4908" y="456"/>
                    </a:lnTo>
                    <a:lnTo>
                      <a:pt x="4908" y="450"/>
                    </a:lnTo>
                    <a:lnTo>
                      <a:pt x="4908" y="450"/>
                    </a:lnTo>
                    <a:lnTo>
                      <a:pt x="4908" y="450"/>
                    </a:lnTo>
                    <a:lnTo>
                      <a:pt x="4908" y="450"/>
                    </a:lnTo>
                    <a:lnTo>
                      <a:pt x="4908" y="450"/>
                    </a:lnTo>
                    <a:lnTo>
                      <a:pt x="4914" y="450"/>
                    </a:lnTo>
                    <a:lnTo>
                      <a:pt x="4914" y="450"/>
                    </a:lnTo>
                    <a:lnTo>
                      <a:pt x="4914" y="450"/>
                    </a:lnTo>
                    <a:lnTo>
                      <a:pt x="4914" y="450"/>
                    </a:lnTo>
                    <a:lnTo>
                      <a:pt x="4914" y="456"/>
                    </a:lnTo>
                    <a:lnTo>
                      <a:pt x="4914" y="456"/>
                    </a:lnTo>
                    <a:lnTo>
                      <a:pt x="4920" y="456"/>
                    </a:lnTo>
                    <a:lnTo>
                      <a:pt x="4920" y="456"/>
                    </a:lnTo>
                    <a:lnTo>
                      <a:pt x="4920" y="456"/>
                    </a:lnTo>
                    <a:lnTo>
                      <a:pt x="4920" y="456"/>
                    </a:lnTo>
                    <a:lnTo>
                      <a:pt x="4920" y="456"/>
                    </a:lnTo>
                    <a:lnTo>
                      <a:pt x="4920" y="456"/>
                    </a:lnTo>
                    <a:lnTo>
                      <a:pt x="4926" y="456"/>
                    </a:lnTo>
                    <a:lnTo>
                      <a:pt x="4938" y="468"/>
                    </a:lnTo>
                    <a:lnTo>
                      <a:pt x="4938" y="468"/>
                    </a:lnTo>
                    <a:lnTo>
                      <a:pt x="4938" y="468"/>
                    </a:lnTo>
                    <a:lnTo>
                      <a:pt x="4944" y="468"/>
                    </a:lnTo>
                    <a:lnTo>
                      <a:pt x="4944" y="468"/>
                    </a:lnTo>
                    <a:lnTo>
                      <a:pt x="4944" y="468"/>
                    </a:lnTo>
                    <a:lnTo>
                      <a:pt x="4944" y="468"/>
                    </a:lnTo>
                    <a:lnTo>
                      <a:pt x="4944" y="468"/>
                    </a:lnTo>
                    <a:lnTo>
                      <a:pt x="4962" y="474"/>
                    </a:lnTo>
                    <a:lnTo>
                      <a:pt x="4962" y="474"/>
                    </a:lnTo>
                    <a:lnTo>
                      <a:pt x="4962" y="480"/>
                    </a:lnTo>
                    <a:lnTo>
                      <a:pt x="4962" y="480"/>
                    </a:lnTo>
                    <a:lnTo>
                      <a:pt x="4962" y="480"/>
                    </a:lnTo>
                    <a:lnTo>
                      <a:pt x="4962" y="480"/>
                    </a:lnTo>
                    <a:lnTo>
                      <a:pt x="4968" y="480"/>
                    </a:lnTo>
                    <a:lnTo>
                      <a:pt x="4968" y="480"/>
                    </a:lnTo>
                    <a:lnTo>
                      <a:pt x="4980" y="486"/>
                    </a:lnTo>
                    <a:lnTo>
                      <a:pt x="4980" y="486"/>
                    </a:lnTo>
                    <a:lnTo>
                      <a:pt x="4986" y="486"/>
                    </a:lnTo>
                    <a:lnTo>
                      <a:pt x="4986" y="486"/>
                    </a:lnTo>
                    <a:lnTo>
                      <a:pt x="4986" y="486"/>
                    </a:lnTo>
                    <a:lnTo>
                      <a:pt x="4986" y="486"/>
                    </a:lnTo>
                    <a:lnTo>
                      <a:pt x="4986" y="486"/>
                    </a:lnTo>
                    <a:lnTo>
                      <a:pt x="4986" y="486"/>
                    </a:lnTo>
                    <a:lnTo>
                      <a:pt x="5004" y="492"/>
                    </a:lnTo>
                    <a:lnTo>
                      <a:pt x="5004" y="492"/>
                    </a:lnTo>
                    <a:lnTo>
                      <a:pt x="5004" y="492"/>
                    </a:lnTo>
                    <a:lnTo>
                      <a:pt x="5004" y="492"/>
                    </a:lnTo>
                    <a:lnTo>
                      <a:pt x="5004" y="492"/>
                    </a:lnTo>
                    <a:lnTo>
                      <a:pt x="5010" y="492"/>
                    </a:lnTo>
                    <a:lnTo>
                      <a:pt x="5010" y="492"/>
                    </a:lnTo>
                    <a:lnTo>
                      <a:pt x="5010" y="492"/>
                    </a:lnTo>
                    <a:lnTo>
                      <a:pt x="5022" y="498"/>
                    </a:lnTo>
                    <a:lnTo>
                      <a:pt x="5022" y="498"/>
                    </a:lnTo>
                    <a:lnTo>
                      <a:pt x="5028" y="498"/>
                    </a:lnTo>
                    <a:lnTo>
                      <a:pt x="5028" y="498"/>
                    </a:lnTo>
                    <a:lnTo>
                      <a:pt x="5028" y="498"/>
                    </a:lnTo>
                    <a:lnTo>
                      <a:pt x="5028" y="498"/>
                    </a:lnTo>
                    <a:lnTo>
                      <a:pt x="5028" y="498"/>
                    </a:lnTo>
                    <a:lnTo>
                      <a:pt x="5028" y="498"/>
                    </a:lnTo>
                    <a:lnTo>
                      <a:pt x="5046" y="504"/>
                    </a:lnTo>
                    <a:lnTo>
                      <a:pt x="5046" y="504"/>
                    </a:lnTo>
                    <a:lnTo>
                      <a:pt x="5046" y="504"/>
                    </a:lnTo>
                    <a:lnTo>
                      <a:pt x="5046" y="504"/>
                    </a:lnTo>
                    <a:lnTo>
                      <a:pt x="5046" y="504"/>
                    </a:lnTo>
                    <a:lnTo>
                      <a:pt x="5052" y="504"/>
                    </a:lnTo>
                    <a:lnTo>
                      <a:pt x="5052" y="504"/>
                    </a:lnTo>
                    <a:lnTo>
                      <a:pt x="5052" y="504"/>
                    </a:lnTo>
                    <a:lnTo>
                      <a:pt x="5064" y="510"/>
                    </a:lnTo>
                    <a:lnTo>
                      <a:pt x="5070" y="510"/>
                    </a:lnTo>
                    <a:lnTo>
                      <a:pt x="5070" y="510"/>
                    </a:lnTo>
                    <a:lnTo>
                      <a:pt x="5070" y="510"/>
                    </a:lnTo>
                    <a:lnTo>
                      <a:pt x="5070" y="510"/>
                    </a:lnTo>
                    <a:lnTo>
                      <a:pt x="5070" y="510"/>
                    </a:lnTo>
                    <a:lnTo>
                      <a:pt x="5070" y="510"/>
                    </a:lnTo>
                    <a:lnTo>
                      <a:pt x="5070" y="510"/>
                    </a:lnTo>
                    <a:lnTo>
                      <a:pt x="5088" y="510"/>
                    </a:lnTo>
                    <a:lnTo>
                      <a:pt x="5088" y="510"/>
                    </a:lnTo>
                    <a:lnTo>
                      <a:pt x="5088" y="510"/>
                    </a:lnTo>
                    <a:lnTo>
                      <a:pt x="5088" y="510"/>
                    </a:lnTo>
                    <a:lnTo>
                      <a:pt x="5094" y="510"/>
                    </a:lnTo>
                    <a:lnTo>
                      <a:pt x="5094" y="510"/>
                    </a:lnTo>
                    <a:lnTo>
                      <a:pt x="5094" y="510"/>
                    </a:lnTo>
                    <a:lnTo>
                      <a:pt x="5094" y="510"/>
                    </a:lnTo>
                    <a:lnTo>
                      <a:pt x="5094" y="510"/>
                    </a:lnTo>
                    <a:lnTo>
                      <a:pt x="5094" y="510"/>
                    </a:lnTo>
                    <a:lnTo>
                      <a:pt x="5100" y="510"/>
                    </a:lnTo>
                    <a:lnTo>
                      <a:pt x="5100" y="510"/>
                    </a:lnTo>
                    <a:lnTo>
                      <a:pt x="5100" y="510"/>
                    </a:lnTo>
                    <a:lnTo>
                      <a:pt x="5100" y="510"/>
                    </a:lnTo>
                    <a:lnTo>
                      <a:pt x="5100" y="510"/>
                    </a:lnTo>
                    <a:lnTo>
                      <a:pt x="5100" y="510"/>
                    </a:lnTo>
                    <a:lnTo>
                      <a:pt x="5100" y="510"/>
                    </a:lnTo>
                    <a:lnTo>
                      <a:pt x="5100" y="504"/>
                    </a:lnTo>
                    <a:lnTo>
                      <a:pt x="5100" y="504"/>
                    </a:lnTo>
                    <a:lnTo>
                      <a:pt x="5100" y="498"/>
                    </a:lnTo>
                    <a:lnTo>
                      <a:pt x="5106" y="492"/>
                    </a:lnTo>
                    <a:lnTo>
                      <a:pt x="5106" y="486"/>
                    </a:lnTo>
                    <a:lnTo>
                      <a:pt x="5106" y="480"/>
                    </a:lnTo>
                    <a:lnTo>
                      <a:pt x="5106" y="480"/>
                    </a:lnTo>
                    <a:lnTo>
                      <a:pt x="5106" y="480"/>
                    </a:lnTo>
                    <a:lnTo>
                      <a:pt x="5106" y="480"/>
                    </a:lnTo>
                    <a:lnTo>
                      <a:pt x="5106" y="486"/>
                    </a:lnTo>
                    <a:lnTo>
                      <a:pt x="5106" y="492"/>
                    </a:lnTo>
                    <a:lnTo>
                      <a:pt x="5112" y="498"/>
                    </a:lnTo>
                    <a:lnTo>
                      <a:pt x="5112" y="504"/>
                    </a:lnTo>
                    <a:lnTo>
                      <a:pt x="5112" y="510"/>
                    </a:lnTo>
                    <a:lnTo>
                      <a:pt x="5112" y="510"/>
                    </a:lnTo>
                    <a:lnTo>
                      <a:pt x="5112" y="510"/>
                    </a:lnTo>
                    <a:lnTo>
                      <a:pt x="5112" y="510"/>
                    </a:lnTo>
                    <a:lnTo>
                      <a:pt x="5112" y="510"/>
                    </a:lnTo>
                    <a:lnTo>
                      <a:pt x="5118" y="510"/>
                    </a:lnTo>
                    <a:lnTo>
                      <a:pt x="5118" y="510"/>
                    </a:lnTo>
                    <a:lnTo>
                      <a:pt x="5118" y="510"/>
                    </a:lnTo>
                    <a:lnTo>
                      <a:pt x="5118" y="516"/>
                    </a:lnTo>
                    <a:lnTo>
                      <a:pt x="5118" y="516"/>
                    </a:lnTo>
                    <a:lnTo>
                      <a:pt x="5118" y="516"/>
                    </a:lnTo>
                    <a:lnTo>
                      <a:pt x="5124" y="516"/>
                    </a:lnTo>
                    <a:lnTo>
                      <a:pt x="5124" y="516"/>
                    </a:lnTo>
                    <a:lnTo>
                      <a:pt x="5124" y="516"/>
                    </a:lnTo>
                    <a:lnTo>
                      <a:pt x="5124" y="516"/>
                    </a:lnTo>
                    <a:lnTo>
                      <a:pt x="5124" y="516"/>
                    </a:lnTo>
                    <a:lnTo>
                      <a:pt x="5124" y="516"/>
                    </a:lnTo>
                    <a:lnTo>
                      <a:pt x="5130" y="516"/>
                    </a:lnTo>
                    <a:lnTo>
                      <a:pt x="5130" y="516"/>
                    </a:lnTo>
                    <a:lnTo>
                      <a:pt x="5130" y="516"/>
                    </a:lnTo>
                    <a:lnTo>
                      <a:pt x="5130" y="516"/>
                    </a:lnTo>
                    <a:lnTo>
                      <a:pt x="5130" y="516"/>
                    </a:lnTo>
                    <a:lnTo>
                      <a:pt x="5130" y="516"/>
                    </a:lnTo>
                    <a:lnTo>
                      <a:pt x="5136" y="516"/>
                    </a:lnTo>
                    <a:lnTo>
                      <a:pt x="5136" y="516"/>
                    </a:lnTo>
                    <a:lnTo>
                      <a:pt x="5136" y="516"/>
                    </a:lnTo>
                    <a:lnTo>
                      <a:pt x="5136" y="516"/>
                    </a:lnTo>
                    <a:lnTo>
                      <a:pt x="5136" y="516"/>
                    </a:lnTo>
                    <a:lnTo>
                      <a:pt x="5136" y="516"/>
                    </a:lnTo>
                    <a:lnTo>
                      <a:pt x="5142" y="516"/>
                    </a:lnTo>
                    <a:lnTo>
                      <a:pt x="5142" y="516"/>
                    </a:lnTo>
                    <a:lnTo>
                      <a:pt x="5142" y="516"/>
                    </a:lnTo>
                    <a:lnTo>
                      <a:pt x="5142" y="522"/>
                    </a:lnTo>
                    <a:lnTo>
                      <a:pt x="5142" y="522"/>
                    </a:lnTo>
                    <a:lnTo>
                      <a:pt x="5142" y="522"/>
                    </a:lnTo>
                    <a:lnTo>
                      <a:pt x="5142" y="522"/>
                    </a:lnTo>
                    <a:lnTo>
                      <a:pt x="5148" y="522"/>
                    </a:lnTo>
                    <a:lnTo>
                      <a:pt x="5148" y="522"/>
                    </a:lnTo>
                    <a:lnTo>
                      <a:pt x="5148" y="522"/>
                    </a:lnTo>
                    <a:lnTo>
                      <a:pt x="5148" y="522"/>
                    </a:lnTo>
                    <a:lnTo>
                      <a:pt x="5148" y="522"/>
                    </a:lnTo>
                    <a:lnTo>
                      <a:pt x="5148" y="522"/>
                    </a:lnTo>
                    <a:lnTo>
                      <a:pt x="5154" y="522"/>
                    </a:lnTo>
                    <a:lnTo>
                      <a:pt x="5154" y="522"/>
                    </a:lnTo>
                    <a:lnTo>
                      <a:pt x="5154" y="522"/>
                    </a:lnTo>
                    <a:lnTo>
                      <a:pt x="5154" y="522"/>
                    </a:lnTo>
                    <a:lnTo>
                      <a:pt x="5154" y="522"/>
                    </a:lnTo>
                    <a:lnTo>
                      <a:pt x="5154" y="522"/>
                    </a:lnTo>
                    <a:lnTo>
                      <a:pt x="5154" y="522"/>
                    </a:lnTo>
                    <a:lnTo>
                      <a:pt x="5154" y="522"/>
                    </a:lnTo>
                    <a:lnTo>
                      <a:pt x="5160" y="522"/>
                    </a:lnTo>
                    <a:lnTo>
                      <a:pt x="5160" y="522"/>
                    </a:lnTo>
                    <a:lnTo>
                      <a:pt x="5160" y="522"/>
                    </a:lnTo>
                    <a:lnTo>
                      <a:pt x="5160" y="522"/>
                    </a:lnTo>
                    <a:lnTo>
                      <a:pt x="5160" y="522"/>
                    </a:lnTo>
                    <a:lnTo>
                      <a:pt x="5160" y="522"/>
                    </a:lnTo>
                    <a:lnTo>
                      <a:pt x="5160" y="522"/>
                    </a:lnTo>
                    <a:lnTo>
                      <a:pt x="5166" y="522"/>
                    </a:lnTo>
                    <a:lnTo>
                      <a:pt x="5166" y="522"/>
                    </a:lnTo>
                    <a:lnTo>
                      <a:pt x="5166" y="522"/>
                    </a:lnTo>
                    <a:lnTo>
                      <a:pt x="5166" y="522"/>
                    </a:lnTo>
                    <a:lnTo>
                      <a:pt x="5166" y="522"/>
                    </a:lnTo>
                    <a:lnTo>
                      <a:pt x="5166" y="522"/>
                    </a:lnTo>
                    <a:lnTo>
                      <a:pt x="5172" y="522"/>
                    </a:lnTo>
                  </a:path>
                </a:pathLst>
              </a:cu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42" name="Rectangle 852">
                <a:extLst>
                  <a:ext uri="{FF2B5EF4-FFF2-40B4-BE49-F238E27FC236}">
                    <a16:creationId xmlns:a16="http://schemas.microsoft.com/office/drawing/2014/main" id="{CBF84429-3EF2-4A96-9217-6A49767146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" y="3406"/>
                <a:ext cx="33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BETA_X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43" name="Freeform 853">
                <a:extLst>
                  <a:ext uri="{FF2B5EF4-FFF2-40B4-BE49-F238E27FC236}">
                    <a16:creationId xmlns:a16="http://schemas.microsoft.com/office/drawing/2014/main" id="{93A3182C-BE85-4C32-BF80-36412A9EAD3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0" y="2530"/>
                <a:ext cx="5172" cy="522"/>
              </a:xfrm>
              <a:custGeom>
                <a:avLst/>
                <a:gdLst>
                  <a:gd name="T0" fmla="*/ 72 w 5172"/>
                  <a:gd name="T1" fmla="*/ 36 h 522"/>
                  <a:gd name="T2" fmla="*/ 168 w 5172"/>
                  <a:gd name="T3" fmla="*/ 36 h 522"/>
                  <a:gd name="T4" fmla="*/ 222 w 5172"/>
                  <a:gd name="T5" fmla="*/ 36 h 522"/>
                  <a:gd name="T6" fmla="*/ 312 w 5172"/>
                  <a:gd name="T7" fmla="*/ 66 h 522"/>
                  <a:gd name="T8" fmla="*/ 402 w 5172"/>
                  <a:gd name="T9" fmla="*/ 78 h 522"/>
                  <a:gd name="T10" fmla="*/ 468 w 5172"/>
                  <a:gd name="T11" fmla="*/ 84 h 522"/>
                  <a:gd name="T12" fmla="*/ 558 w 5172"/>
                  <a:gd name="T13" fmla="*/ 84 h 522"/>
                  <a:gd name="T14" fmla="*/ 624 w 5172"/>
                  <a:gd name="T15" fmla="*/ 84 h 522"/>
                  <a:gd name="T16" fmla="*/ 714 w 5172"/>
                  <a:gd name="T17" fmla="*/ 108 h 522"/>
                  <a:gd name="T18" fmla="*/ 804 w 5172"/>
                  <a:gd name="T19" fmla="*/ 120 h 522"/>
                  <a:gd name="T20" fmla="*/ 846 w 5172"/>
                  <a:gd name="T21" fmla="*/ 126 h 522"/>
                  <a:gd name="T22" fmla="*/ 954 w 5172"/>
                  <a:gd name="T23" fmla="*/ 126 h 522"/>
                  <a:gd name="T24" fmla="*/ 1020 w 5172"/>
                  <a:gd name="T25" fmla="*/ 126 h 522"/>
                  <a:gd name="T26" fmla="*/ 1092 w 5172"/>
                  <a:gd name="T27" fmla="*/ 138 h 522"/>
                  <a:gd name="T28" fmla="*/ 1200 w 5172"/>
                  <a:gd name="T29" fmla="*/ 162 h 522"/>
                  <a:gd name="T30" fmla="*/ 1242 w 5172"/>
                  <a:gd name="T31" fmla="*/ 168 h 522"/>
                  <a:gd name="T32" fmla="*/ 1338 w 5172"/>
                  <a:gd name="T33" fmla="*/ 174 h 522"/>
                  <a:gd name="T34" fmla="*/ 1422 w 5172"/>
                  <a:gd name="T35" fmla="*/ 162 h 522"/>
                  <a:gd name="T36" fmla="*/ 1488 w 5172"/>
                  <a:gd name="T37" fmla="*/ 180 h 522"/>
                  <a:gd name="T38" fmla="*/ 1578 w 5172"/>
                  <a:gd name="T39" fmla="*/ 204 h 522"/>
                  <a:gd name="T40" fmla="*/ 1644 w 5172"/>
                  <a:gd name="T41" fmla="*/ 204 h 522"/>
                  <a:gd name="T42" fmla="*/ 1734 w 5172"/>
                  <a:gd name="T43" fmla="*/ 222 h 522"/>
                  <a:gd name="T44" fmla="*/ 1824 w 5172"/>
                  <a:gd name="T45" fmla="*/ 216 h 522"/>
                  <a:gd name="T46" fmla="*/ 1878 w 5172"/>
                  <a:gd name="T47" fmla="*/ 222 h 522"/>
                  <a:gd name="T48" fmla="*/ 1974 w 5172"/>
                  <a:gd name="T49" fmla="*/ 252 h 522"/>
                  <a:gd name="T50" fmla="*/ 2046 w 5172"/>
                  <a:gd name="T51" fmla="*/ 240 h 522"/>
                  <a:gd name="T52" fmla="*/ 2124 w 5172"/>
                  <a:gd name="T53" fmla="*/ 264 h 522"/>
                  <a:gd name="T54" fmla="*/ 2220 w 5172"/>
                  <a:gd name="T55" fmla="*/ 258 h 522"/>
                  <a:gd name="T56" fmla="*/ 2268 w 5172"/>
                  <a:gd name="T57" fmla="*/ 258 h 522"/>
                  <a:gd name="T58" fmla="*/ 2364 w 5172"/>
                  <a:gd name="T59" fmla="*/ 288 h 522"/>
                  <a:gd name="T60" fmla="*/ 2442 w 5172"/>
                  <a:gd name="T61" fmla="*/ 300 h 522"/>
                  <a:gd name="T62" fmla="*/ 2508 w 5172"/>
                  <a:gd name="T63" fmla="*/ 300 h 522"/>
                  <a:gd name="T64" fmla="*/ 2598 w 5172"/>
                  <a:gd name="T65" fmla="*/ 294 h 522"/>
                  <a:gd name="T66" fmla="*/ 2664 w 5172"/>
                  <a:gd name="T67" fmla="*/ 288 h 522"/>
                  <a:gd name="T68" fmla="*/ 2754 w 5172"/>
                  <a:gd name="T69" fmla="*/ 312 h 522"/>
                  <a:gd name="T70" fmla="*/ 2844 w 5172"/>
                  <a:gd name="T71" fmla="*/ 318 h 522"/>
                  <a:gd name="T72" fmla="*/ 2898 w 5172"/>
                  <a:gd name="T73" fmla="*/ 324 h 522"/>
                  <a:gd name="T74" fmla="*/ 3000 w 5172"/>
                  <a:gd name="T75" fmla="*/ 318 h 522"/>
                  <a:gd name="T76" fmla="*/ 3066 w 5172"/>
                  <a:gd name="T77" fmla="*/ 330 h 522"/>
                  <a:gd name="T78" fmla="*/ 3144 w 5172"/>
                  <a:gd name="T79" fmla="*/ 324 h 522"/>
                  <a:gd name="T80" fmla="*/ 3240 w 5172"/>
                  <a:gd name="T81" fmla="*/ 336 h 522"/>
                  <a:gd name="T82" fmla="*/ 3288 w 5172"/>
                  <a:gd name="T83" fmla="*/ 336 h 522"/>
                  <a:gd name="T84" fmla="*/ 3384 w 5172"/>
                  <a:gd name="T85" fmla="*/ 330 h 522"/>
                  <a:gd name="T86" fmla="*/ 3468 w 5172"/>
                  <a:gd name="T87" fmla="*/ 318 h 522"/>
                  <a:gd name="T88" fmla="*/ 3528 w 5172"/>
                  <a:gd name="T89" fmla="*/ 330 h 522"/>
                  <a:gd name="T90" fmla="*/ 3630 w 5172"/>
                  <a:gd name="T91" fmla="*/ 348 h 522"/>
                  <a:gd name="T92" fmla="*/ 3684 w 5172"/>
                  <a:gd name="T93" fmla="*/ 348 h 522"/>
                  <a:gd name="T94" fmla="*/ 3774 w 5172"/>
                  <a:gd name="T95" fmla="*/ 354 h 522"/>
                  <a:gd name="T96" fmla="*/ 3864 w 5172"/>
                  <a:gd name="T97" fmla="*/ 342 h 522"/>
                  <a:gd name="T98" fmla="*/ 3918 w 5172"/>
                  <a:gd name="T99" fmla="*/ 348 h 522"/>
                  <a:gd name="T100" fmla="*/ 4020 w 5172"/>
                  <a:gd name="T101" fmla="*/ 372 h 522"/>
                  <a:gd name="T102" fmla="*/ 4086 w 5172"/>
                  <a:gd name="T103" fmla="*/ 342 h 522"/>
                  <a:gd name="T104" fmla="*/ 4188 w 5172"/>
                  <a:gd name="T105" fmla="*/ 384 h 522"/>
                  <a:gd name="T106" fmla="*/ 4290 w 5172"/>
                  <a:gd name="T107" fmla="*/ 402 h 522"/>
                  <a:gd name="T108" fmla="*/ 4392 w 5172"/>
                  <a:gd name="T109" fmla="*/ 402 h 522"/>
                  <a:gd name="T110" fmla="*/ 4494 w 5172"/>
                  <a:gd name="T111" fmla="*/ 390 h 522"/>
                  <a:gd name="T112" fmla="*/ 4602 w 5172"/>
                  <a:gd name="T113" fmla="*/ 432 h 522"/>
                  <a:gd name="T114" fmla="*/ 4704 w 5172"/>
                  <a:gd name="T115" fmla="*/ 432 h 522"/>
                  <a:gd name="T116" fmla="*/ 4824 w 5172"/>
                  <a:gd name="T117" fmla="*/ 474 h 522"/>
                  <a:gd name="T118" fmla="*/ 4908 w 5172"/>
                  <a:gd name="T119" fmla="*/ 486 h 522"/>
                  <a:gd name="T120" fmla="*/ 5028 w 5172"/>
                  <a:gd name="T121" fmla="*/ 504 h 522"/>
                  <a:gd name="T122" fmla="*/ 5112 w 5172"/>
                  <a:gd name="T123" fmla="*/ 492 h 522"/>
                  <a:gd name="T124" fmla="*/ 5166 w 5172"/>
                  <a:gd name="T125" fmla="*/ 516 h 5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5172" h="522">
                    <a:moveTo>
                      <a:pt x="0" y="30"/>
                    </a:move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6" y="24"/>
                    </a:lnTo>
                    <a:lnTo>
                      <a:pt x="6" y="12"/>
                    </a:lnTo>
                    <a:lnTo>
                      <a:pt x="6" y="6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6"/>
                    </a:lnTo>
                    <a:lnTo>
                      <a:pt x="12" y="18"/>
                    </a:lnTo>
                    <a:lnTo>
                      <a:pt x="12" y="24"/>
                    </a:lnTo>
                    <a:lnTo>
                      <a:pt x="12" y="30"/>
                    </a:lnTo>
                    <a:lnTo>
                      <a:pt x="12" y="36"/>
                    </a:lnTo>
                    <a:lnTo>
                      <a:pt x="18" y="36"/>
                    </a:lnTo>
                    <a:lnTo>
                      <a:pt x="18" y="36"/>
                    </a:lnTo>
                    <a:lnTo>
                      <a:pt x="18" y="36"/>
                    </a:lnTo>
                    <a:lnTo>
                      <a:pt x="18" y="36"/>
                    </a:lnTo>
                    <a:lnTo>
                      <a:pt x="18" y="36"/>
                    </a:lnTo>
                    <a:lnTo>
                      <a:pt x="18" y="36"/>
                    </a:lnTo>
                    <a:lnTo>
                      <a:pt x="24" y="36"/>
                    </a:lnTo>
                    <a:lnTo>
                      <a:pt x="24" y="36"/>
                    </a:lnTo>
                    <a:lnTo>
                      <a:pt x="24" y="36"/>
                    </a:lnTo>
                    <a:lnTo>
                      <a:pt x="24" y="36"/>
                    </a:lnTo>
                    <a:lnTo>
                      <a:pt x="24" y="36"/>
                    </a:lnTo>
                    <a:lnTo>
                      <a:pt x="24" y="36"/>
                    </a:lnTo>
                    <a:lnTo>
                      <a:pt x="30" y="36"/>
                    </a:lnTo>
                    <a:lnTo>
                      <a:pt x="30" y="36"/>
                    </a:lnTo>
                    <a:lnTo>
                      <a:pt x="30" y="36"/>
                    </a:lnTo>
                    <a:lnTo>
                      <a:pt x="30" y="36"/>
                    </a:lnTo>
                    <a:lnTo>
                      <a:pt x="30" y="36"/>
                    </a:lnTo>
                    <a:lnTo>
                      <a:pt x="42" y="36"/>
                    </a:lnTo>
                    <a:lnTo>
                      <a:pt x="42" y="36"/>
                    </a:lnTo>
                    <a:lnTo>
                      <a:pt x="42" y="36"/>
                    </a:lnTo>
                    <a:lnTo>
                      <a:pt x="42" y="36"/>
                    </a:lnTo>
                    <a:lnTo>
                      <a:pt x="48" y="36"/>
                    </a:lnTo>
                    <a:lnTo>
                      <a:pt x="48" y="36"/>
                    </a:lnTo>
                    <a:lnTo>
                      <a:pt x="48" y="36"/>
                    </a:lnTo>
                    <a:lnTo>
                      <a:pt x="60" y="36"/>
                    </a:lnTo>
                    <a:lnTo>
                      <a:pt x="60" y="36"/>
                    </a:lnTo>
                    <a:lnTo>
                      <a:pt x="60" y="36"/>
                    </a:lnTo>
                    <a:lnTo>
                      <a:pt x="60" y="36"/>
                    </a:lnTo>
                    <a:lnTo>
                      <a:pt x="60" y="36"/>
                    </a:lnTo>
                    <a:lnTo>
                      <a:pt x="66" y="36"/>
                    </a:lnTo>
                    <a:lnTo>
                      <a:pt x="66" y="36"/>
                    </a:lnTo>
                    <a:lnTo>
                      <a:pt x="66" y="36"/>
                    </a:lnTo>
                    <a:lnTo>
                      <a:pt x="66" y="36"/>
                    </a:lnTo>
                    <a:lnTo>
                      <a:pt x="66" y="36"/>
                    </a:lnTo>
                    <a:lnTo>
                      <a:pt x="66" y="36"/>
                    </a:lnTo>
                    <a:lnTo>
                      <a:pt x="72" y="36"/>
                    </a:lnTo>
                    <a:lnTo>
                      <a:pt x="72" y="36"/>
                    </a:lnTo>
                    <a:lnTo>
                      <a:pt x="72" y="36"/>
                    </a:lnTo>
                    <a:lnTo>
                      <a:pt x="72" y="36"/>
                    </a:lnTo>
                    <a:lnTo>
                      <a:pt x="84" y="36"/>
                    </a:lnTo>
                    <a:lnTo>
                      <a:pt x="84" y="36"/>
                    </a:lnTo>
                    <a:lnTo>
                      <a:pt x="84" y="36"/>
                    </a:lnTo>
                    <a:lnTo>
                      <a:pt x="84" y="36"/>
                    </a:lnTo>
                    <a:lnTo>
                      <a:pt x="84" y="36"/>
                    </a:lnTo>
                    <a:lnTo>
                      <a:pt x="90" y="36"/>
                    </a:lnTo>
                    <a:lnTo>
                      <a:pt x="90" y="36"/>
                    </a:lnTo>
                    <a:lnTo>
                      <a:pt x="96" y="42"/>
                    </a:lnTo>
                    <a:lnTo>
                      <a:pt x="102" y="42"/>
                    </a:lnTo>
                    <a:lnTo>
                      <a:pt x="102" y="42"/>
                    </a:lnTo>
                    <a:lnTo>
                      <a:pt x="102" y="42"/>
                    </a:lnTo>
                    <a:lnTo>
                      <a:pt x="102" y="42"/>
                    </a:lnTo>
                    <a:lnTo>
                      <a:pt x="102" y="42"/>
                    </a:lnTo>
                    <a:lnTo>
                      <a:pt x="102" y="42"/>
                    </a:lnTo>
                    <a:lnTo>
                      <a:pt x="108" y="42"/>
                    </a:lnTo>
                    <a:lnTo>
                      <a:pt x="108" y="42"/>
                    </a:lnTo>
                    <a:lnTo>
                      <a:pt x="108" y="42"/>
                    </a:lnTo>
                    <a:lnTo>
                      <a:pt x="108" y="42"/>
                    </a:lnTo>
                    <a:lnTo>
                      <a:pt x="108" y="42"/>
                    </a:lnTo>
                    <a:lnTo>
                      <a:pt x="108" y="42"/>
                    </a:lnTo>
                    <a:lnTo>
                      <a:pt x="114" y="42"/>
                    </a:lnTo>
                    <a:lnTo>
                      <a:pt x="114" y="42"/>
                    </a:lnTo>
                    <a:lnTo>
                      <a:pt x="126" y="42"/>
                    </a:lnTo>
                    <a:lnTo>
                      <a:pt x="126" y="42"/>
                    </a:lnTo>
                    <a:lnTo>
                      <a:pt x="126" y="42"/>
                    </a:lnTo>
                    <a:lnTo>
                      <a:pt x="126" y="42"/>
                    </a:lnTo>
                    <a:lnTo>
                      <a:pt x="126" y="42"/>
                    </a:lnTo>
                    <a:lnTo>
                      <a:pt x="126" y="42"/>
                    </a:lnTo>
                    <a:lnTo>
                      <a:pt x="126" y="36"/>
                    </a:lnTo>
                    <a:lnTo>
                      <a:pt x="138" y="36"/>
                    </a:lnTo>
                    <a:lnTo>
                      <a:pt x="138" y="36"/>
                    </a:lnTo>
                    <a:lnTo>
                      <a:pt x="144" y="36"/>
                    </a:lnTo>
                    <a:lnTo>
                      <a:pt x="144" y="36"/>
                    </a:lnTo>
                    <a:lnTo>
                      <a:pt x="144" y="36"/>
                    </a:lnTo>
                    <a:lnTo>
                      <a:pt x="144" y="36"/>
                    </a:lnTo>
                    <a:lnTo>
                      <a:pt x="144" y="36"/>
                    </a:lnTo>
                    <a:lnTo>
                      <a:pt x="144" y="36"/>
                    </a:lnTo>
                    <a:lnTo>
                      <a:pt x="150" y="36"/>
                    </a:lnTo>
                    <a:lnTo>
                      <a:pt x="150" y="36"/>
                    </a:lnTo>
                    <a:lnTo>
                      <a:pt x="150" y="36"/>
                    </a:lnTo>
                    <a:lnTo>
                      <a:pt x="150" y="36"/>
                    </a:lnTo>
                    <a:lnTo>
                      <a:pt x="150" y="36"/>
                    </a:lnTo>
                    <a:lnTo>
                      <a:pt x="150" y="36"/>
                    </a:lnTo>
                    <a:lnTo>
                      <a:pt x="156" y="36"/>
                    </a:lnTo>
                    <a:lnTo>
                      <a:pt x="162" y="36"/>
                    </a:lnTo>
                    <a:lnTo>
                      <a:pt x="162" y="36"/>
                    </a:lnTo>
                    <a:lnTo>
                      <a:pt x="168" y="36"/>
                    </a:lnTo>
                    <a:lnTo>
                      <a:pt x="168" y="36"/>
                    </a:lnTo>
                    <a:lnTo>
                      <a:pt x="168" y="36"/>
                    </a:lnTo>
                    <a:lnTo>
                      <a:pt x="168" y="36"/>
                    </a:lnTo>
                    <a:lnTo>
                      <a:pt x="168" y="36"/>
                    </a:lnTo>
                    <a:lnTo>
                      <a:pt x="180" y="36"/>
                    </a:lnTo>
                    <a:lnTo>
                      <a:pt x="180" y="36"/>
                    </a:lnTo>
                    <a:lnTo>
                      <a:pt x="180" y="36"/>
                    </a:lnTo>
                    <a:lnTo>
                      <a:pt x="180" y="36"/>
                    </a:lnTo>
                    <a:lnTo>
                      <a:pt x="186" y="36"/>
                    </a:lnTo>
                    <a:lnTo>
                      <a:pt x="186" y="36"/>
                    </a:lnTo>
                    <a:lnTo>
                      <a:pt x="186" y="36"/>
                    </a:lnTo>
                    <a:lnTo>
                      <a:pt x="186" y="36"/>
                    </a:lnTo>
                    <a:lnTo>
                      <a:pt x="186" y="36"/>
                    </a:lnTo>
                    <a:lnTo>
                      <a:pt x="186" y="36"/>
                    </a:lnTo>
                    <a:lnTo>
                      <a:pt x="192" y="36"/>
                    </a:lnTo>
                    <a:lnTo>
                      <a:pt x="192" y="36"/>
                    </a:lnTo>
                    <a:lnTo>
                      <a:pt x="192" y="36"/>
                    </a:lnTo>
                    <a:lnTo>
                      <a:pt x="192" y="36"/>
                    </a:lnTo>
                    <a:lnTo>
                      <a:pt x="192" y="36"/>
                    </a:lnTo>
                    <a:lnTo>
                      <a:pt x="192" y="36"/>
                    </a:lnTo>
                    <a:lnTo>
                      <a:pt x="198" y="36"/>
                    </a:lnTo>
                    <a:lnTo>
                      <a:pt x="198" y="36"/>
                    </a:lnTo>
                    <a:lnTo>
                      <a:pt x="198" y="36"/>
                    </a:lnTo>
                    <a:lnTo>
                      <a:pt x="198" y="36"/>
                    </a:lnTo>
                    <a:lnTo>
                      <a:pt x="198" y="36"/>
                    </a:lnTo>
                    <a:lnTo>
                      <a:pt x="198" y="36"/>
                    </a:lnTo>
                    <a:lnTo>
                      <a:pt x="198" y="36"/>
                    </a:lnTo>
                    <a:lnTo>
                      <a:pt x="204" y="36"/>
                    </a:lnTo>
                    <a:lnTo>
                      <a:pt x="204" y="36"/>
                    </a:lnTo>
                    <a:lnTo>
                      <a:pt x="204" y="36"/>
                    </a:lnTo>
                    <a:lnTo>
                      <a:pt x="204" y="36"/>
                    </a:lnTo>
                    <a:lnTo>
                      <a:pt x="204" y="36"/>
                    </a:lnTo>
                    <a:lnTo>
                      <a:pt x="204" y="36"/>
                    </a:lnTo>
                    <a:lnTo>
                      <a:pt x="204" y="36"/>
                    </a:lnTo>
                    <a:lnTo>
                      <a:pt x="204" y="36"/>
                    </a:lnTo>
                    <a:lnTo>
                      <a:pt x="210" y="42"/>
                    </a:lnTo>
                    <a:lnTo>
                      <a:pt x="210" y="48"/>
                    </a:lnTo>
                    <a:lnTo>
                      <a:pt x="210" y="54"/>
                    </a:lnTo>
                    <a:lnTo>
                      <a:pt x="210" y="60"/>
                    </a:lnTo>
                    <a:lnTo>
                      <a:pt x="210" y="66"/>
                    </a:lnTo>
                    <a:lnTo>
                      <a:pt x="210" y="66"/>
                    </a:lnTo>
                    <a:lnTo>
                      <a:pt x="210" y="66"/>
                    </a:lnTo>
                    <a:lnTo>
                      <a:pt x="210" y="66"/>
                    </a:lnTo>
                    <a:lnTo>
                      <a:pt x="216" y="60"/>
                    </a:lnTo>
                    <a:lnTo>
                      <a:pt x="216" y="54"/>
                    </a:lnTo>
                    <a:lnTo>
                      <a:pt x="216" y="48"/>
                    </a:lnTo>
                    <a:lnTo>
                      <a:pt x="216" y="42"/>
                    </a:lnTo>
                    <a:lnTo>
                      <a:pt x="216" y="36"/>
                    </a:lnTo>
                    <a:lnTo>
                      <a:pt x="216" y="36"/>
                    </a:lnTo>
                    <a:lnTo>
                      <a:pt x="216" y="36"/>
                    </a:lnTo>
                    <a:lnTo>
                      <a:pt x="216" y="36"/>
                    </a:lnTo>
                    <a:lnTo>
                      <a:pt x="222" y="36"/>
                    </a:lnTo>
                    <a:lnTo>
                      <a:pt x="222" y="36"/>
                    </a:lnTo>
                    <a:lnTo>
                      <a:pt x="222" y="36"/>
                    </a:lnTo>
                    <a:lnTo>
                      <a:pt x="222" y="36"/>
                    </a:lnTo>
                    <a:lnTo>
                      <a:pt x="222" y="36"/>
                    </a:lnTo>
                    <a:lnTo>
                      <a:pt x="222" y="36"/>
                    </a:lnTo>
                    <a:lnTo>
                      <a:pt x="228" y="36"/>
                    </a:lnTo>
                    <a:lnTo>
                      <a:pt x="228" y="36"/>
                    </a:lnTo>
                    <a:lnTo>
                      <a:pt x="228" y="36"/>
                    </a:lnTo>
                    <a:lnTo>
                      <a:pt x="228" y="36"/>
                    </a:lnTo>
                    <a:lnTo>
                      <a:pt x="228" y="36"/>
                    </a:lnTo>
                    <a:lnTo>
                      <a:pt x="228" y="42"/>
                    </a:lnTo>
                    <a:lnTo>
                      <a:pt x="234" y="42"/>
                    </a:lnTo>
                    <a:lnTo>
                      <a:pt x="234" y="42"/>
                    </a:lnTo>
                    <a:lnTo>
                      <a:pt x="234" y="42"/>
                    </a:lnTo>
                    <a:lnTo>
                      <a:pt x="234" y="42"/>
                    </a:lnTo>
                    <a:lnTo>
                      <a:pt x="234" y="42"/>
                    </a:lnTo>
                    <a:lnTo>
                      <a:pt x="246" y="42"/>
                    </a:lnTo>
                    <a:lnTo>
                      <a:pt x="246" y="48"/>
                    </a:lnTo>
                    <a:lnTo>
                      <a:pt x="246" y="48"/>
                    </a:lnTo>
                    <a:lnTo>
                      <a:pt x="246" y="48"/>
                    </a:lnTo>
                    <a:lnTo>
                      <a:pt x="252" y="48"/>
                    </a:lnTo>
                    <a:lnTo>
                      <a:pt x="252" y="48"/>
                    </a:lnTo>
                    <a:lnTo>
                      <a:pt x="252" y="48"/>
                    </a:lnTo>
                    <a:lnTo>
                      <a:pt x="264" y="48"/>
                    </a:lnTo>
                    <a:lnTo>
                      <a:pt x="264" y="48"/>
                    </a:lnTo>
                    <a:lnTo>
                      <a:pt x="264" y="48"/>
                    </a:lnTo>
                    <a:lnTo>
                      <a:pt x="264" y="48"/>
                    </a:lnTo>
                    <a:lnTo>
                      <a:pt x="264" y="54"/>
                    </a:lnTo>
                    <a:lnTo>
                      <a:pt x="264" y="54"/>
                    </a:lnTo>
                    <a:lnTo>
                      <a:pt x="270" y="54"/>
                    </a:lnTo>
                    <a:lnTo>
                      <a:pt x="270" y="54"/>
                    </a:lnTo>
                    <a:lnTo>
                      <a:pt x="270" y="54"/>
                    </a:lnTo>
                    <a:lnTo>
                      <a:pt x="270" y="54"/>
                    </a:lnTo>
                    <a:lnTo>
                      <a:pt x="270" y="54"/>
                    </a:lnTo>
                    <a:lnTo>
                      <a:pt x="276" y="54"/>
                    </a:lnTo>
                    <a:lnTo>
                      <a:pt x="276" y="54"/>
                    </a:lnTo>
                    <a:lnTo>
                      <a:pt x="276" y="54"/>
                    </a:lnTo>
                    <a:lnTo>
                      <a:pt x="276" y="54"/>
                    </a:lnTo>
                    <a:lnTo>
                      <a:pt x="288" y="60"/>
                    </a:lnTo>
                    <a:lnTo>
                      <a:pt x="288" y="60"/>
                    </a:lnTo>
                    <a:lnTo>
                      <a:pt x="288" y="60"/>
                    </a:lnTo>
                    <a:lnTo>
                      <a:pt x="288" y="60"/>
                    </a:lnTo>
                    <a:lnTo>
                      <a:pt x="288" y="60"/>
                    </a:lnTo>
                    <a:lnTo>
                      <a:pt x="294" y="60"/>
                    </a:lnTo>
                    <a:lnTo>
                      <a:pt x="294" y="60"/>
                    </a:lnTo>
                    <a:lnTo>
                      <a:pt x="300" y="60"/>
                    </a:lnTo>
                    <a:lnTo>
                      <a:pt x="306" y="60"/>
                    </a:lnTo>
                    <a:lnTo>
                      <a:pt x="306" y="60"/>
                    </a:lnTo>
                    <a:lnTo>
                      <a:pt x="306" y="60"/>
                    </a:lnTo>
                    <a:lnTo>
                      <a:pt x="306" y="60"/>
                    </a:lnTo>
                    <a:lnTo>
                      <a:pt x="306" y="60"/>
                    </a:lnTo>
                    <a:lnTo>
                      <a:pt x="306" y="60"/>
                    </a:lnTo>
                    <a:lnTo>
                      <a:pt x="312" y="66"/>
                    </a:lnTo>
                    <a:lnTo>
                      <a:pt x="312" y="66"/>
                    </a:lnTo>
                    <a:lnTo>
                      <a:pt x="312" y="66"/>
                    </a:lnTo>
                    <a:lnTo>
                      <a:pt x="312" y="66"/>
                    </a:lnTo>
                    <a:lnTo>
                      <a:pt x="312" y="66"/>
                    </a:lnTo>
                    <a:lnTo>
                      <a:pt x="312" y="66"/>
                    </a:lnTo>
                    <a:lnTo>
                      <a:pt x="318" y="66"/>
                    </a:lnTo>
                    <a:lnTo>
                      <a:pt x="318" y="66"/>
                    </a:lnTo>
                    <a:lnTo>
                      <a:pt x="330" y="66"/>
                    </a:lnTo>
                    <a:lnTo>
                      <a:pt x="330" y="66"/>
                    </a:lnTo>
                    <a:lnTo>
                      <a:pt x="330" y="66"/>
                    </a:lnTo>
                    <a:lnTo>
                      <a:pt x="330" y="66"/>
                    </a:lnTo>
                    <a:lnTo>
                      <a:pt x="330" y="66"/>
                    </a:lnTo>
                    <a:lnTo>
                      <a:pt x="330" y="66"/>
                    </a:lnTo>
                    <a:lnTo>
                      <a:pt x="330" y="66"/>
                    </a:lnTo>
                    <a:lnTo>
                      <a:pt x="342" y="72"/>
                    </a:lnTo>
                    <a:lnTo>
                      <a:pt x="342" y="72"/>
                    </a:lnTo>
                    <a:lnTo>
                      <a:pt x="348" y="72"/>
                    </a:lnTo>
                    <a:lnTo>
                      <a:pt x="348" y="72"/>
                    </a:lnTo>
                    <a:lnTo>
                      <a:pt x="348" y="72"/>
                    </a:lnTo>
                    <a:lnTo>
                      <a:pt x="348" y="72"/>
                    </a:lnTo>
                    <a:lnTo>
                      <a:pt x="348" y="72"/>
                    </a:lnTo>
                    <a:lnTo>
                      <a:pt x="348" y="72"/>
                    </a:lnTo>
                    <a:lnTo>
                      <a:pt x="354" y="72"/>
                    </a:lnTo>
                    <a:lnTo>
                      <a:pt x="354" y="72"/>
                    </a:lnTo>
                    <a:lnTo>
                      <a:pt x="354" y="72"/>
                    </a:lnTo>
                    <a:lnTo>
                      <a:pt x="354" y="72"/>
                    </a:lnTo>
                    <a:lnTo>
                      <a:pt x="354" y="72"/>
                    </a:lnTo>
                    <a:lnTo>
                      <a:pt x="354" y="72"/>
                    </a:lnTo>
                    <a:lnTo>
                      <a:pt x="360" y="72"/>
                    </a:lnTo>
                    <a:lnTo>
                      <a:pt x="366" y="78"/>
                    </a:lnTo>
                    <a:lnTo>
                      <a:pt x="366" y="78"/>
                    </a:lnTo>
                    <a:lnTo>
                      <a:pt x="372" y="78"/>
                    </a:lnTo>
                    <a:lnTo>
                      <a:pt x="372" y="78"/>
                    </a:lnTo>
                    <a:lnTo>
                      <a:pt x="372" y="78"/>
                    </a:lnTo>
                    <a:lnTo>
                      <a:pt x="372" y="78"/>
                    </a:lnTo>
                    <a:lnTo>
                      <a:pt x="372" y="78"/>
                    </a:lnTo>
                    <a:lnTo>
                      <a:pt x="384" y="78"/>
                    </a:lnTo>
                    <a:lnTo>
                      <a:pt x="384" y="78"/>
                    </a:lnTo>
                    <a:lnTo>
                      <a:pt x="384" y="78"/>
                    </a:lnTo>
                    <a:lnTo>
                      <a:pt x="384" y="78"/>
                    </a:lnTo>
                    <a:lnTo>
                      <a:pt x="390" y="78"/>
                    </a:lnTo>
                    <a:lnTo>
                      <a:pt x="390" y="78"/>
                    </a:lnTo>
                    <a:lnTo>
                      <a:pt x="390" y="78"/>
                    </a:lnTo>
                    <a:lnTo>
                      <a:pt x="390" y="78"/>
                    </a:lnTo>
                    <a:lnTo>
                      <a:pt x="390" y="78"/>
                    </a:lnTo>
                    <a:lnTo>
                      <a:pt x="390" y="78"/>
                    </a:lnTo>
                    <a:lnTo>
                      <a:pt x="396" y="78"/>
                    </a:lnTo>
                    <a:lnTo>
                      <a:pt x="396" y="78"/>
                    </a:lnTo>
                    <a:lnTo>
                      <a:pt x="396" y="78"/>
                    </a:lnTo>
                    <a:lnTo>
                      <a:pt x="396" y="78"/>
                    </a:lnTo>
                    <a:lnTo>
                      <a:pt x="396" y="78"/>
                    </a:lnTo>
                    <a:lnTo>
                      <a:pt x="402" y="78"/>
                    </a:lnTo>
                    <a:lnTo>
                      <a:pt x="402" y="78"/>
                    </a:lnTo>
                    <a:lnTo>
                      <a:pt x="402" y="78"/>
                    </a:lnTo>
                    <a:lnTo>
                      <a:pt x="402" y="78"/>
                    </a:lnTo>
                    <a:lnTo>
                      <a:pt x="402" y="78"/>
                    </a:lnTo>
                    <a:lnTo>
                      <a:pt x="402" y="78"/>
                    </a:lnTo>
                    <a:lnTo>
                      <a:pt x="402" y="78"/>
                    </a:lnTo>
                    <a:lnTo>
                      <a:pt x="402" y="78"/>
                    </a:lnTo>
                    <a:lnTo>
                      <a:pt x="408" y="78"/>
                    </a:lnTo>
                    <a:lnTo>
                      <a:pt x="408" y="78"/>
                    </a:lnTo>
                    <a:lnTo>
                      <a:pt x="408" y="78"/>
                    </a:lnTo>
                    <a:lnTo>
                      <a:pt x="408" y="78"/>
                    </a:lnTo>
                    <a:lnTo>
                      <a:pt x="408" y="78"/>
                    </a:lnTo>
                    <a:lnTo>
                      <a:pt x="408" y="78"/>
                    </a:lnTo>
                    <a:lnTo>
                      <a:pt x="408" y="78"/>
                    </a:lnTo>
                    <a:lnTo>
                      <a:pt x="408" y="78"/>
                    </a:lnTo>
                    <a:lnTo>
                      <a:pt x="414" y="72"/>
                    </a:lnTo>
                    <a:lnTo>
                      <a:pt x="414" y="66"/>
                    </a:lnTo>
                    <a:lnTo>
                      <a:pt x="414" y="60"/>
                    </a:lnTo>
                    <a:lnTo>
                      <a:pt x="414" y="54"/>
                    </a:lnTo>
                    <a:lnTo>
                      <a:pt x="414" y="48"/>
                    </a:lnTo>
                    <a:lnTo>
                      <a:pt x="414" y="48"/>
                    </a:lnTo>
                    <a:lnTo>
                      <a:pt x="414" y="48"/>
                    </a:lnTo>
                    <a:lnTo>
                      <a:pt x="414" y="48"/>
                    </a:lnTo>
                    <a:lnTo>
                      <a:pt x="420" y="54"/>
                    </a:lnTo>
                    <a:lnTo>
                      <a:pt x="420" y="60"/>
                    </a:lnTo>
                    <a:lnTo>
                      <a:pt x="420" y="66"/>
                    </a:lnTo>
                    <a:lnTo>
                      <a:pt x="420" y="72"/>
                    </a:lnTo>
                    <a:lnTo>
                      <a:pt x="420" y="78"/>
                    </a:lnTo>
                    <a:lnTo>
                      <a:pt x="420" y="84"/>
                    </a:lnTo>
                    <a:lnTo>
                      <a:pt x="420" y="84"/>
                    </a:lnTo>
                    <a:lnTo>
                      <a:pt x="420" y="84"/>
                    </a:lnTo>
                    <a:lnTo>
                      <a:pt x="426" y="84"/>
                    </a:lnTo>
                    <a:lnTo>
                      <a:pt x="426" y="84"/>
                    </a:lnTo>
                    <a:lnTo>
                      <a:pt x="426" y="84"/>
                    </a:lnTo>
                    <a:lnTo>
                      <a:pt x="426" y="84"/>
                    </a:lnTo>
                    <a:lnTo>
                      <a:pt x="426" y="84"/>
                    </a:lnTo>
                    <a:lnTo>
                      <a:pt x="426" y="84"/>
                    </a:lnTo>
                    <a:lnTo>
                      <a:pt x="432" y="84"/>
                    </a:lnTo>
                    <a:lnTo>
                      <a:pt x="432" y="84"/>
                    </a:lnTo>
                    <a:lnTo>
                      <a:pt x="432" y="84"/>
                    </a:lnTo>
                    <a:lnTo>
                      <a:pt x="432" y="84"/>
                    </a:lnTo>
                    <a:lnTo>
                      <a:pt x="432" y="84"/>
                    </a:lnTo>
                    <a:lnTo>
                      <a:pt x="432" y="84"/>
                    </a:lnTo>
                    <a:lnTo>
                      <a:pt x="438" y="84"/>
                    </a:lnTo>
                    <a:lnTo>
                      <a:pt x="438" y="84"/>
                    </a:lnTo>
                    <a:lnTo>
                      <a:pt x="438" y="84"/>
                    </a:lnTo>
                    <a:lnTo>
                      <a:pt x="438" y="84"/>
                    </a:lnTo>
                    <a:lnTo>
                      <a:pt x="438" y="84"/>
                    </a:lnTo>
                    <a:lnTo>
                      <a:pt x="450" y="84"/>
                    </a:lnTo>
                    <a:lnTo>
                      <a:pt x="450" y="84"/>
                    </a:lnTo>
                    <a:lnTo>
                      <a:pt x="450" y="84"/>
                    </a:lnTo>
                    <a:lnTo>
                      <a:pt x="450" y="84"/>
                    </a:lnTo>
                    <a:lnTo>
                      <a:pt x="456" y="84"/>
                    </a:lnTo>
                    <a:lnTo>
                      <a:pt x="456" y="84"/>
                    </a:lnTo>
                    <a:lnTo>
                      <a:pt x="456" y="84"/>
                    </a:lnTo>
                    <a:lnTo>
                      <a:pt x="468" y="84"/>
                    </a:lnTo>
                    <a:lnTo>
                      <a:pt x="468" y="84"/>
                    </a:lnTo>
                    <a:lnTo>
                      <a:pt x="468" y="84"/>
                    </a:lnTo>
                    <a:lnTo>
                      <a:pt x="468" y="84"/>
                    </a:lnTo>
                    <a:lnTo>
                      <a:pt x="468" y="84"/>
                    </a:lnTo>
                    <a:lnTo>
                      <a:pt x="468" y="84"/>
                    </a:lnTo>
                    <a:lnTo>
                      <a:pt x="474" y="84"/>
                    </a:lnTo>
                    <a:lnTo>
                      <a:pt x="474" y="84"/>
                    </a:lnTo>
                    <a:lnTo>
                      <a:pt x="474" y="84"/>
                    </a:lnTo>
                    <a:lnTo>
                      <a:pt x="474" y="84"/>
                    </a:lnTo>
                    <a:lnTo>
                      <a:pt x="474" y="84"/>
                    </a:lnTo>
                    <a:lnTo>
                      <a:pt x="474" y="84"/>
                    </a:lnTo>
                    <a:lnTo>
                      <a:pt x="480" y="84"/>
                    </a:lnTo>
                    <a:lnTo>
                      <a:pt x="480" y="84"/>
                    </a:lnTo>
                    <a:lnTo>
                      <a:pt x="480" y="84"/>
                    </a:lnTo>
                    <a:lnTo>
                      <a:pt x="492" y="84"/>
                    </a:lnTo>
                    <a:lnTo>
                      <a:pt x="492" y="84"/>
                    </a:lnTo>
                    <a:lnTo>
                      <a:pt x="492" y="84"/>
                    </a:lnTo>
                    <a:lnTo>
                      <a:pt x="492" y="84"/>
                    </a:lnTo>
                    <a:lnTo>
                      <a:pt x="492" y="84"/>
                    </a:lnTo>
                    <a:lnTo>
                      <a:pt x="492" y="84"/>
                    </a:lnTo>
                    <a:lnTo>
                      <a:pt x="498" y="84"/>
                    </a:lnTo>
                    <a:lnTo>
                      <a:pt x="504" y="84"/>
                    </a:lnTo>
                    <a:lnTo>
                      <a:pt x="510" y="84"/>
                    </a:lnTo>
                    <a:lnTo>
                      <a:pt x="510" y="84"/>
                    </a:lnTo>
                    <a:lnTo>
                      <a:pt x="510" y="84"/>
                    </a:lnTo>
                    <a:lnTo>
                      <a:pt x="510" y="84"/>
                    </a:lnTo>
                    <a:lnTo>
                      <a:pt x="510" y="84"/>
                    </a:lnTo>
                    <a:lnTo>
                      <a:pt x="510" y="84"/>
                    </a:lnTo>
                    <a:lnTo>
                      <a:pt x="516" y="84"/>
                    </a:lnTo>
                    <a:lnTo>
                      <a:pt x="516" y="84"/>
                    </a:lnTo>
                    <a:lnTo>
                      <a:pt x="516" y="84"/>
                    </a:lnTo>
                    <a:lnTo>
                      <a:pt x="516" y="84"/>
                    </a:lnTo>
                    <a:lnTo>
                      <a:pt x="516" y="84"/>
                    </a:lnTo>
                    <a:lnTo>
                      <a:pt x="516" y="84"/>
                    </a:lnTo>
                    <a:lnTo>
                      <a:pt x="522" y="84"/>
                    </a:lnTo>
                    <a:lnTo>
                      <a:pt x="522" y="84"/>
                    </a:lnTo>
                    <a:lnTo>
                      <a:pt x="534" y="84"/>
                    </a:lnTo>
                    <a:lnTo>
                      <a:pt x="534" y="84"/>
                    </a:lnTo>
                    <a:lnTo>
                      <a:pt x="534" y="84"/>
                    </a:lnTo>
                    <a:lnTo>
                      <a:pt x="534" y="84"/>
                    </a:lnTo>
                    <a:lnTo>
                      <a:pt x="534" y="84"/>
                    </a:lnTo>
                    <a:lnTo>
                      <a:pt x="534" y="84"/>
                    </a:lnTo>
                    <a:lnTo>
                      <a:pt x="534" y="84"/>
                    </a:lnTo>
                    <a:lnTo>
                      <a:pt x="546" y="84"/>
                    </a:lnTo>
                    <a:lnTo>
                      <a:pt x="546" y="84"/>
                    </a:lnTo>
                    <a:lnTo>
                      <a:pt x="552" y="84"/>
                    </a:lnTo>
                    <a:lnTo>
                      <a:pt x="552" y="84"/>
                    </a:lnTo>
                    <a:lnTo>
                      <a:pt x="552" y="84"/>
                    </a:lnTo>
                    <a:lnTo>
                      <a:pt x="552" y="84"/>
                    </a:lnTo>
                    <a:lnTo>
                      <a:pt x="552" y="84"/>
                    </a:lnTo>
                    <a:lnTo>
                      <a:pt x="552" y="84"/>
                    </a:lnTo>
                    <a:lnTo>
                      <a:pt x="558" y="84"/>
                    </a:lnTo>
                    <a:lnTo>
                      <a:pt x="558" y="84"/>
                    </a:lnTo>
                    <a:lnTo>
                      <a:pt x="558" y="84"/>
                    </a:lnTo>
                    <a:lnTo>
                      <a:pt x="558" y="84"/>
                    </a:lnTo>
                    <a:lnTo>
                      <a:pt x="558" y="84"/>
                    </a:lnTo>
                    <a:lnTo>
                      <a:pt x="558" y="84"/>
                    </a:lnTo>
                    <a:lnTo>
                      <a:pt x="564" y="84"/>
                    </a:lnTo>
                    <a:lnTo>
                      <a:pt x="570" y="84"/>
                    </a:lnTo>
                    <a:lnTo>
                      <a:pt x="570" y="84"/>
                    </a:lnTo>
                    <a:lnTo>
                      <a:pt x="576" y="84"/>
                    </a:lnTo>
                    <a:lnTo>
                      <a:pt x="576" y="84"/>
                    </a:lnTo>
                    <a:lnTo>
                      <a:pt x="576" y="84"/>
                    </a:lnTo>
                    <a:lnTo>
                      <a:pt x="576" y="84"/>
                    </a:lnTo>
                    <a:lnTo>
                      <a:pt x="576" y="84"/>
                    </a:lnTo>
                    <a:lnTo>
                      <a:pt x="588" y="78"/>
                    </a:lnTo>
                    <a:lnTo>
                      <a:pt x="588" y="78"/>
                    </a:lnTo>
                    <a:lnTo>
                      <a:pt x="588" y="78"/>
                    </a:lnTo>
                    <a:lnTo>
                      <a:pt x="588" y="78"/>
                    </a:lnTo>
                    <a:lnTo>
                      <a:pt x="594" y="78"/>
                    </a:lnTo>
                    <a:lnTo>
                      <a:pt x="594" y="78"/>
                    </a:lnTo>
                    <a:lnTo>
                      <a:pt x="594" y="78"/>
                    </a:lnTo>
                    <a:lnTo>
                      <a:pt x="594" y="78"/>
                    </a:lnTo>
                    <a:lnTo>
                      <a:pt x="594" y="78"/>
                    </a:lnTo>
                    <a:lnTo>
                      <a:pt x="594" y="78"/>
                    </a:lnTo>
                    <a:lnTo>
                      <a:pt x="600" y="78"/>
                    </a:lnTo>
                    <a:lnTo>
                      <a:pt x="600" y="78"/>
                    </a:lnTo>
                    <a:lnTo>
                      <a:pt x="600" y="78"/>
                    </a:lnTo>
                    <a:lnTo>
                      <a:pt x="600" y="78"/>
                    </a:lnTo>
                    <a:lnTo>
                      <a:pt x="600" y="78"/>
                    </a:lnTo>
                    <a:lnTo>
                      <a:pt x="600" y="78"/>
                    </a:lnTo>
                    <a:lnTo>
                      <a:pt x="606" y="78"/>
                    </a:lnTo>
                    <a:lnTo>
                      <a:pt x="606" y="78"/>
                    </a:lnTo>
                    <a:lnTo>
                      <a:pt x="606" y="78"/>
                    </a:lnTo>
                    <a:lnTo>
                      <a:pt x="606" y="78"/>
                    </a:lnTo>
                    <a:lnTo>
                      <a:pt x="606" y="78"/>
                    </a:lnTo>
                    <a:lnTo>
                      <a:pt x="606" y="78"/>
                    </a:lnTo>
                    <a:lnTo>
                      <a:pt x="606" y="78"/>
                    </a:lnTo>
                    <a:lnTo>
                      <a:pt x="612" y="78"/>
                    </a:lnTo>
                    <a:lnTo>
                      <a:pt x="612" y="78"/>
                    </a:lnTo>
                    <a:lnTo>
                      <a:pt x="612" y="78"/>
                    </a:lnTo>
                    <a:lnTo>
                      <a:pt x="612" y="78"/>
                    </a:lnTo>
                    <a:lnTo>
                      <a:pt x="612" y="78"/>
                    </a:lnTo>
                    <a:lnTo>
                      <a:pt x="612" y="78"/>
                    </a:lnTo>
                    <a:lnTo>
                      <a:pt x="612" y="78"/>
                    </a:lnTo>
                    <a:lnTo>
                      <a:pt x="612" y="78"/>
                    </a:lnTo>
                    <a:lnTo>
                      <a:pt x="618" y="84"/>
                    </a:lnTo>
                    <a:lnTo>
                      <a:pt x="618" y="90"/>
                    </a:lnTo>
                    <a:lnTo>
                      <a:pt x="618" y="96"/>
                    </a:lnTo>
                    <a:lnTo>
                      <a:pt x="618" y="102"/>
                    </a:lnTo>
                    <a:lnTo>
                      <a:pt x="618" y="108"/>
                    </a:lnTo>
                    <a:lnTo>
                      <a:pt x="618" y="108"/>
                    </a:lnTo>
                    <a:lnTo>
                      <a:pt x="618" y="108"/>
                    </a:lnTo>
                    <a:lnTo>
                      <a:pt x="618" y="108"/>
                    </a:lnTo>
                    <a:lnTo>
                      <a:pt x="624" y="102"/>
                    </a:lnTo>
                    <a:lnTo>
                      <a:pt x="624" y="96"/>
                    </a:lnTo>
                    <a:lnTo>
                      <a:pt x="624" y="90"/>
                    </a:lnTo>
                    <a:lnTo>
                      <a:pt x="624" y="84"/>
                    </a:lnTo>
                    <a:lnTo>
                      <a:pt x="624" y="84"/>
                    </a:lnTo>
                    <a:lnTo>
                      <a:pt x="624" y="78"/>
                    </a:lnTo>
                    <a:lnTo>
                      <a:pt x="624" y="78"/>
                    </a:lnTo>
                    <a:lnTo>
                      <a:pt x="624" y="78"/>
                    </a:lnTo>
                    <a:lnTo>
                      <a:pt x="630" y="78"/>
                    </a:lnTo>
                    <a:lnTo>
                      <a:pt x="630" y="78"/>
                    </a:lnTo>
                    <a:lnTo>
                      <a:pt x="630" y="78"/>
                    </a:lnTo>
                    <a:lnTo>
                      <a:pt x="630" y="78"/>
                    </a:lnTo>
                    <a:lnTo>
                      <a:pt x="630" y="78"/>
                    </a:lnTo>
                    <a:lnTo>
                      <a:pt x="630" y="78"/>
                    </a:lnTo>
                    <a:lnTo>
                      <a:pt x="636" y="84"/>
                    </a:lnTo>
                    <a:lnTo>
                      <a:pt x="636" y="84"/>
                    </a:lnTo>
                    <a:lnTo>
                      <a:pt x="636" y="84"/>
                    </a:lnTo>
                    <a:lnTo>
                      <a:pt x="636" y="84"/>
                    </a:lnTo>
                    <a:lnTo>
                      <a:pt x="636" y="84"/>
                    </a:lnTo>
                    <a:lnTo>
                      <a:pt x="636" y="84"/>
                    </a:lnTo>
                    <a:lnTo>
                      <a:pt x="642" y="84"/>
                    </a:lnTo>
                    <a:lnTo>
                      <a:pt x="642" y="84"/>
                    </a:lnTo>
                    <a:lnTo>
                      <a:pt x="642" y="84"/>
                    </a:lnTo>
                    <a:lnTo>
                      <a:pt x="642" y="84"/>
                    </a:lnTo>
                    <a:lnTo>
                      <a:pt x="642" y="84"/>
                    </a:lnTo>
                    <a:lnTo>
                      <a:pt x="654" y="90"/>
                    </a:lnTo>
                    <a:lnTo>
                      <a:pt x="654" y="90"/>
                    </a:lnTo>
                    <a:lnTo>
                      <a:pt x="654" y="90"/>
                    </a:lnTo>
                    <a:lnTo>
                      <a:pt x="654" y="90"/>
                    </a:lnTo>
                    <a:lnTo>
                      <a:pt x="660" y="90"/>
                    </a:lnTo>
                    <a:lnTo>
                      <a:pt x="660" y="90"/>
                    </a:lnTo>
                    <a:lnTo>
                      <a:pt x="660" y="90"/>
                    </a:lnTo>
                    <a:lnTo>
                      <a:pt x="672" y="96"/>
                    </a:lnTo>
                    <a:lnTo>
                      <a:pt x="672" y="96"/>
                    </a:lnTo>
                    <a:lnTo>
                      <a:pt x="672" y="96"/>
                    </a:lnTo>
                    <a:lnTo>
                      <a:pt x="672" y="96"/>
                    </a:lnTo>
                    <a:lnTo>
                      <a:pt x="672" y="96"/>
                    </a:lnTo>
                    <a:lnTo>
                      <a:pt x="672" y="96"/>
                    </a:lnTo>
                    <a:lnTo>
                      <a:pt x="678" y="96"/>
                    </a:lnTo>
                    <a:lnTo>
                      <a:pt x="678" y="96"/>
                    </a:lnTo>
                    <a:lnTo>
                      <a:pt x="678" y="96"/>
                    </a:lnTo>
                    <a:lnTo>
                      <a:pt x="678" y="96"/>
                    </a:lnTo>
                    <a:lnTo>
                      <a:pt x="678" y="96"/>
                    </a:lnTo>
                    <a:lnTo>
                      <a:pt x="678" y="96"/>
                    </a:lnTo>
                    <a:lnTo>
                      <a:pt x="684" y="96"/>
                    </a:lnTo>
                    <a:lnTo>
                      <a:pt x="684" y="96"/>
                    </a:lnTo>
                    <a:lnTo>
                      <a:pt x="684" y="96"/>
                    </a:lnTo>
                    <a:lnTo>
                      <a:pt x="696" y="102"/>
                    </a:lnTo>
                    <a:lnTo>
                      <a:pt x="696" y="102"/>
                    </a:lnTo>
                    <a:lnTo>
                      <a:pt x="696" y="102"/>
                    </a:lnTo>
                    <a:lnTo>
                      <a:pt x="696" y="102"/>
                    </a:lnTo>
                    <a:lnTo>
                      <a:pt x="696" y="102"/>
                    </a:lnTo>
                    <a:lnTo>
                      <a:pt x="696" y="102"/>
                    </a:lnTo>
                    <a:lnTo>
                      <a:pt x="702" y="102"/>
                    </a:lnTo>
                    <a:lnTo>
                      <a:pt x="708" y="102"/>
                    </a:lnTo>
                    <a:lnTo>
                      <a:pt x="714" y="102"/>
                    </a:lnTo>
                    <a:lnTo>
                      <a:pt x="714" y="108"/>
                    </a:lnTo>
                    <a:lnTo>
                      <a:pt x="714" y="108"/>
                    </a:lnTo>
                    <a:lnTo>
                      <a:pt x="714" y="108"/>
                    </a:lnTo>
                    <a:lnTo>
                      <a:pt x="714" y="108"/>
                    </a:lnTo>
                    <a:lnTo>
                      <a:pt x="714" y="108"/>
                    </a:lnTo>
                    <a:lnTo>
                      <a:pt x="720" y="108"/>
                    </a:lnTo>
                    <a:lnTo>
                      <a:pt x="720" y="108"/>
                    </a:lnTo>
                    <a:lnTo>
                      <a:pt x="720" y="108"/>
                    </a:lnTo>
                    <a:lnTo>
                      <a:pt x="720" y="108"/>
                    </a:lnTo>
                    <a:lnTo>
                      <a:pt x="720" y="108"/>
                    </a:lnTo>
                    <a:lnTo>
                      <a:pt x="720" y="108"/>
                    </a:lnTo>
                    <a:lnTo>
                      <a:pt x="726" y="108"/>
                    </a:lnTo>
                    <a:lnTo>
                      <a:pt x="726" y="108"/>
                    </a:lnTo>
                    <a:lnTo>
                      <a:pt x="738" y="108"/>
                    </a:lnTo>
                    <a:lnTo>
                      <a:pt x="738" y="108"/>
                    </a:lnTo>
                    <a:lnTo>
                      <a:pt x="738" y="108"/>
                    </a:lnTo>
                    <a:lnTo>
                      <a:pt x="738" y="108"/>
                    </a:lnTo>
                    <a:lnTo>
                      <a:pt x="738" y="114"/>
                    </a:lnTo>
                    <a:lnTo>
                      <a:pt x="738" y="114"/>
                    </a:lnTo>
                    <a:lnTo>
                      <a:pt x="738" y="114"/>
                    </a:lnTo>
                    <a:lnTo>
                      <a:pt x="750" y="114"/>
                    </a:lnTo>
                    <a:lnTo>
                      <a:pt x="750" y="114"/>
                    </a:lnTo>
                    <a:lnTo>
                      <a:pt x="750" y="114"/>
                    </a:lnTo>
                    <a:lnTo>
                      <a:pt x="756" y="114"/>
                    </a:lnTo>
                    <a:lnTo>
                      <a:pt x="756" y="114"/>
                    </a:lnTo>
                    <a:lnTo>
                      <a:pt x="756" y="114"/>
                    </a:lnTo>
                    <a:lnTo>
                      <a:pt x="756" y="114"/>
                    </a:lnTo>
                    <a:lnTo>
                      <a:pt x="756" y="114"/>
                    </a:lnTo>
                    <a:lnTo>
                      <a:pt x="756" y="114"/>
                    </a:lnTo>
                    <a:lnTo>
                      <a:pt x="762" y="114"/>
                    </a:lnTo>
                    <a:lnTo>
                      <a:pt x="762" y="114"/>
                    </a:lnTo>
                    <a:lnTo>
                      <a:pt x="762" y="114"/>
                    </a:lnTo>
                    <a:lnTo>
                      <a:pt x="762" y="114"/>
                    </a:lnTo>
                    <a:lnTo>
                      <a:pt x="762" y="114"/>
                    </a:lnTo>
                    <a:lnTo>
                      <a:pt x="762" y="114"/>
                    </a:lnTo>
                    <a:lnTo>
                      <a:pt x="774" y="120"/>
                    </a:lnTo>
                    <a:lnTo>
                      <a:pt x="774" y="120"/>
                    </a:lnTo>
                    <a:lnTo>
                      <a:pt x="780" y="120"/>
                    </a:lnTo>
                    <a:lnTo>
                      <a:pt x="780" y="120"/>
                    </a:lnTo>
                    <a:lnTo>
                      <a:pt x="780" y="120"/>
                    </a:lnTo>
                    <a:lnTo>
                      <a:pt x="780" y="120"/>
                    </a:lnTo>
                    <a:lnTo>
                      <a:pt x="780" y="120"/>
                    </a:lnTo>
                    <a:lnTo>
                      <a:pt x="792" y="120"/>
                    </a:lnTo>
                    <a:lnTo>
                      <a:pt x="792" y="120"/>
                    </a:lnTo>
                    <a:lnTo>
                      <a:pt x="792" y="120"/>
                    </a:lnTo>
                    <a:lnTo>
                      <a:pt x="792" y="120"/>
                    </a:lnTo>
                    <a:lnTo>
                      <a:pt x="798" y="120"/>
                    </a:lnTo>
                    <a:lnTo>
                      <a:pt x="798" y="120"/>
                    </a:lnTo>
                    <a:lnTo>
                      <a:pt x="798" y="120"/>
                    </a:lnTo>
                    <a:lnTo>
                      <a:pt x="798" y="120"/>
                    </a:lnTo>
                    <a:lnTo>
                      <a:pt x="798" y="120"/>
                    </a:lnTo>
                    <a:lnTo>
                      <a:pt x="798" y="120"/>
                    </a:lnTo>
                    <a:lnTo>
                      <a:pt x="804" y="120"/>
                    </a:lnTo>
                    <a:lnTo>
                      <a:pt x="804" y="120"/>
                    </a:lnTo>
                    <a:lnTo>
                      <a:pt x="804" y="120"/>
                    </a:lnTo>
                    <a:lnTo>
                      <a:pt x="804" y="120"/>
                    </a:lnTo>
                    <a:lnTo>
                      <a:pt x="804" y="120"/>
                    </a:lnTo>
                    <a:lnTo>
                      <a:pt x="804" y="120"/>
                    </a:lnTo>
                    <a:lnTo>
                      <a:pt x="804" y="120"/>
                    </a:lnTo>
                    <a:lnTo>
                      <a:pt x="810" y="120"/>
                    </a:lnTo>
                    <a:lnTo>
                      <a:pt x="810" y="120"/>
                    </a:lnTo>
                    <a:lnTo>
                      <a:pt x="810" y="120"/>
                    </a:lnTo>
                    <a:lnTo>
                      <a:pt x="810" y="120"/>
                    </a:lnTo>
                    <a:lnTo>
                      <a:pt x="810" y="120"/>
                    </a:lnTo>
                    <a:lnTo>
                      <a:pt x="810" y="120"/>
                    </a:lnTo>
                    <a:lnTo>
                      <a:pt x="810" y="120"/>
                    </a:lnTo>
                    <a:lnTo>
                      <a:pt x="810" y="120"/>
                    </a:lnTo>
                    <a:lnTo>
                      <a:pt x="816" y="120"/>
                    </a:lnTo>
                    <a:lnTo>
                      <a:pt x="816" y="120"/>
                    </a:lnTo>
                    <a:lnTo>
                      <a:pt x="816" y="120"/>
                    </a:lnTo>
                    <a:lnTo>
                      <a:pt x="816" y="120"/>
                    </a:lnTo>
                    <a:lnTo>
                      <a:pt x="816" y="120"/>
                    </a:lnTo>
                    <a:lnTo>
                      <a:pt x="816" y="120"/>
                    </a:lnTo>
                    <a:lnTo>
                      <a:pt x="816" y="120"/>
                    </a:lnTo>
                    <a:lnTo>
                      <a:pt x="816" y="120"/>
                    </a:lnTo>
                    <a:lnTo>
                      <a:pt x="816" y="114"/>
                    </a:lnTo>
                    <a:lnTo>
                      <a:pt x="822" y="108"/>
                    </a:lnTo>
                    <a:lnTo>
                      <a:pt x="822" y="102"/>
                    </a:lnTo>
                    <a:lnTo>
                      <a:pt x="822" y="96"/>
                    </a:lnTo>
                    <a:lnTo>
                      <a:pt x="822" y="90"/>
                    </a:lnTo>
                    <a:lnTo>
                      <a:pt x="822" y="90"/>
                    </a:lnTo>
                    <a:lnTo>
                      <a:pt x="822" y="90"/>
                    </a:lnTo>
                    <a:lnTo>
                      <a:pt x="822" y="90"/>
                    </a:lnTo>
                    <a:lnTo>
                      <a:pt x="828" y="96"/>
                    </a:lnTo>
                    <a:lnTo>
                      <a:pt x="828" y="102"/>
                    </a:lnTo>
                    <a:lnTo>
                      <a:pt x="828" y="108"/>
                    </a:lnTo>
                    <a:lnTo>
                      <a:pt x="828" y="114"/>
                    </a:lnTo>
                    <a:lnTo>
                      <a:pt x="828" y="120"/>
                    </a:lnTo>
                    <a:lnTo>
                      <a:pt x="828" y="120"/>
                    </a:lnTo>
                    <a:lnTo>
                      <a:pt x="828" y="126"/>
                    </a:lnTo>
                    <a:lnTo>
                      <a:pt x="828" y="126"/>
                    </a:lnTo>
                    <a:lnTo>
                      <a:pt x="828" y="126"/>
                    </a:lnTo>
                    <a:lnTo>
                      <a:pt x="834" y="126"/>
                    </a:lnTo>
                    <a:lnTo>
                      <a:pt x="834" y="126"/>
                    </a:lnTo>
                    <a:lnTo>
                      <a:pt x="834" y="126"/>
                    </a:lnTo>
                    <a:lnTo>
                      <a:pt x="834" y="126"/>
                    </a:lnTo>
                    <a:lnTo>
                      <a:pt x="834" y="126"/>
                    </a:lnTo>
                    <a:lnTo>
                      <a:pt x="840" y="126"/>
                    </a:lnTo>
                    <a:lnTo>
                      <a:pt x="840" y="126"/>
                    </a:lnTo>
                    <a:lnTo>
                      <a:pt x="840" y="126"/>
                    </a:lnTo>
                    <a:lnTo>
                      <a:pt x="840" y="126"/>
                    </a:lnTo>
                    <a:lnTo>
                      <a:pt x="840" y="126"/>
                    </a:lnTo>
                    <a:lnTo>
                      <a:pt x="840" y="126"/>
                    </a:lnTo>
                    <a:lnTo>
                      <a:pt x="846" y="126"/>
                    </a:lnTo>
                    <a:lnTo>
                      <a:pt x="846" y="126"/>
                    </a:lnTo>
                    <a:lnTo>
                      <a:pt x="846" y="126"/>
                    </a:lnTo>
                    <a:lnTo>
                      <a:pt x="846" y="126"/>
                    </a:lnTo>
                    <a:lnTo>
                      <a:pt x="846" y="126"/>
                    </a:lnTo>
                    <a:lnTo>
                      <a:pt x="858" y="126"/>
                    </a:lnTo>
                    <a:lnTo>
                      <a:pt x="858" y="126"/>
                    </a:lnTo>
                    <a:lnTo>
                      <a:pt x="858" y="126"/>
                    </a:lnTo>
                    <a:lnTo>
                      <a:pt x="858" y="126"/>
                    </a:lnTo>
                    <a:lnTo>
                      <a:pt x="864" y="126"/>
                    </a:lnTo>
                    <a:lnTo>
                      <a:pt x="864" y="126"/>
                    </a:lnTo>
                    <a:lnTo>
                      <a:pt x="864" y="126"/>
                    </a:lnTo>
                    <a:lnTo>
                      <a:pt x="876" y="126"/>
                    </a:lnTo>
                    <a:lnTo>
                      <a:pt x="876" y="126"/>
                    </a:lnTo>
                    <a:lnTo>
                      <a:pt x="876" y="126"/>
                    </a:lnTo>
                    <a:lnTo>
                      <a:pt x="876" y="126"/>
                    </a:lnTo>
                    <a:lnTo>
                      <a:pt x="876" y="126"/>
                    </a:lnTo>
                    <a:lnTo>
                      <a:pt x="876" y="126"/>
                    </a:lnTo>
                    <a:lnTo>
                      <a:pt x="882" y="126"/>
                    </a:lnTo>
                    <a:lnTo>
                      <a:pt x="882" y="126"/>
                    </a:lnTo>
                    <a:lnTo>
                      <a:pt x="882" y="126"/>
                    </a:lnTo>
                    <a:lnTo>
                      <a:pt x="882" y="126"/>
                    </a:lnTo>
                    <a:lnTo>
                      <a:pt x="882" y="126"/>
                    </a:lnTo>
                    <a:lnTo>
                      <a:pt x="882" y="126"/>
                    </a:lnTo>
                    <a:lnTo>
                      <a:pt x="888" y="126"/>
                    </a:lnTo>
                    <a:lnTo>
                      <a:pt x="888" y="126"/>
                    </a:lnTo>
                    <a:lnTo>
                      <a:pt x="888" y="126"/>
                    </a:lnTo>
                    <a:lnTo>
                      <a:pt x="900" y="126"/>
                    </a:lnTo>
                    <a:lnTo>
                      <a:pt x="900" y="126"/>
                    </a:lnTo>
                    <a:lnTo>
                      <a:pt x="900" y="126"/>
                    </a:lnTo>
                    <a:lnTo>
                      <a:pt x="900" y="126"/>
                    </a:lnTo>
                    <a:lnTo>
                      <a:pt x="900" y="126"/>
                    </a:lnTo>
                    <a:lnTo>
                      <a:pt x="900" y="126"/>
                    </a:lnTo>
                    <a:lnTo>
                      <a:pt x="906" y="126"/>
                    </a:lnTo>
                    <a:lnTo>
                      <a:pt x="912" y="126"/>
                    </a:lnTo>
                    <a:lnTo>
                      <a:pt x="918" y="126"/>
                    </a:lnTo>
                    <a:lnTo>
                      <a:pt x="918" y="126"/>
                    </a:lnTo>
                    <a:lnTo>
                      <a:pt x="918" y="126"/>
                    </a:lnTo>
                    <a:lnTo>
                      <a:pt x="918" y="126"/>
                    </a:lnTo>
                    <a:lnTo>
                      <a:pt x="918" y="126"/>
                    </a:lnTo>
                    <a:lnTo>
                      <a:pt x="918" y="126"/>
                    </a:lnTo>
                    <a:lnTo>
                      <a:pt x="924" y="126"/>
                    </a:lnTo>
                    <a:lnTo>
                      <a:pt x="924" y="126"/>
                    </a:lnTo>
                    <a:lnTo>
                      <a:pt x="924" y="126"/>
                    </a:lnTo>
                    <a:lnTo>
                      <a:pt x="924" y="126"/>
                    </a:lnTo>
                    <a:lnTo>
                      <a:pt x="924" y="126"/>
                    </a:lnTo>
                    <a:lnTo>
                      <a:pt x="924" y="126"/>
                    </a:lnTo>
                    <a:lnTo>
                      <a:pt x="930" y="126"/>
                    </a:lnTo>
                    <a:lnTo>
                      <a:pt x="930" y="126"/>
                    </a:lnTo>
                    <a:lnTo>
                      <a:pt x="936" y="126"/>
                    </a:lnTo>
                    <a:lnTo>
                      <a:pt x="942" y="126"/>
                    </a:lnTo>
                    <a:lnTo>
                      <a:pt x="942" y="126"/>
                    </a:lnTo>
                    <a:lnTo>
                      <a:pt x="942" y="126"/>
                    </a:lnTo>
                    <a:lnTo>
                      <a:pt x="942" y="126"/>
                    </a:lnTo>
                    <a:lnTo>
                      <a:pt x="942" y="126"/>
                    </a:lnTo>
                    <a:lnTo>
                      <a:pt x="942" y="126"/>
                    </a:lnTo>
                    <a:lnTo>
                      <a:pt x="954" y="126"/>
                    </a:lnTo>
                    <a:lnTo>
                      <a:pt x="954" y="126"/>
                    </a:lnTo>
                    <a:lnTo>
                      <a:pt x="954" y="126"/>
                    </a:lnTo>
                    <a:lnTo>
                      <a:pt x="960" y="126"/>
                    </a:lnTo>
                    <a:lnTo>
                      <a:pt x="960" y="126"/>
                    </a:lnTo>
                    <a:lnTo>
                      <a:pt x="960" y="126"/>
                    </a:lnTo>
                    <a:lnTo>
                      <a:pt x="960" y="126"/>
                    </a:lnTo>
                    <a:lnTo>
                      <a:pt x="960" y="126"/>
                    </a:lnTo>
                    <a:lnTo>
                      <a:pt x="960" y="126"/>
                    </a:lnTo>
                    <a:lnTo>
                      <a:pt x="966" y="126"/>
                    </a:lnTo>
                    <a:lnTo>
                      <a:pt x="966" y="126"/>
                    </a:lnTo>
                    <a:lnTo>
                      <a:pt x="966" y="126"/>
                    </a:lnTo>
                    <a:lnTo>
                      <a:pt x="966" y="126"/>
                    </a:lnTo>
                    <a:lnTo>
                      <a:pt x="966" y="126"/>
                    </a:lnTo>
                    <a:lnTo>
                      <a:pt x="966" y="126"/>
                    </a:lnTo>
                    <a:lnTo>
                      <a:pt x="978" y="126"/>
                    </a:lnTo>
                    <a:lnTo>
                      <a:pt x="978" y="126"/>
                    </a:lnTo>
                    <a:lnTo>
                      <a:pt x="984" y="126"/>
                    </a:lnTo>
                    <a:lnTo>
                      <a:pt x="984" y="126"/>
                    </a:lnTo>
                    <a:lnTo>
                      <a:pt x="984" y="126"/>
                    </a:lnTo>
                    <a:lnTo>
                      <a:pt x="984" y="126"/>
                    </a:lnTo>
                    <a:lnTo>
                      <a:pt x="984" y="126"/>
                    </a:lnTo>
                    <a:lnTo>
                      <a:pt x="996" y="120"/>
                    </a:lnTo>
                    <a:lnTo>
                      <a:pt x="996" y="120"/>
                    </a:lnTo>
                    <a:lnTo>
                      <a:pt x="996" y="120"/>
                    </a:lnTo>
                    <a:lnTo>
                      <a:pt x="996" y="120"/>
                    </a:lnTo>
                    <a:lnTo>
                      <a:pt x="1002" y="120"/>
                    </a:lnTo>
                    <a:lnTo>
                      <a:pt x="1002" y="120"/>
                    </a:lnTo>
                    <a:lnTo>
                      <a:pt x="1002" y="120"/>
                    </a:lnTo>
                    <a:lnTo>
                      <a:pt x="1002" y="120"/>
                    </a:lnTo>
                    <a:lnTo>
                      <a:pt x="1002" y="120"/>
                    </a:lnTo>
                    <a:lnTo>
                      <a:pt x="1002" y="120"/>
                    </a:lnTo>
                    <a:lnTo>
                      <a:pt x="1008" y="120"/>
                    </a:lnTo>
                    <a:lnTo>
                      <a:pt x="1008" y="120"/>
                    </a:lnTo>
                    <a:lnTo>
                      <a:pt x="1008" y="120"/>
                    </a:lnTo>
                    <a:lnTo>
                      <a:pt x="1008" y="120"/>
                    </a:lnTo>
                    <a:lnTo>
                      <a:pt x="1008" y="120"/>
                    </a:lnTo>
                    <a:lnTo>
                      <a:pt x="1008" y="120"/>
                    </a:lnTo>
                    <a:lnTo>
                      <a:pt x="1014" y="120"/>
                    </a:lnTo>
                    <a:lnTo>
                      <a:pt x="1014" y="120"/>
                    </a:lnTo>
                    <a:lnTo>
                      <a:pt x="1014" y="120"/>
                    </a:lnTo>
                    <a:lnTo>
                      <a:pt x="1014" y="120"/>
                    </a:lnTo>
                    <a:lnTo>
                      <a:pt x="1014" y="120"/>
                    </a:lnTo>
                    <a:lnTo>
                      <a:pt x="1014" y="120"/>
                    </a:lnTo>
                    <a:lnTo>
                      <a:pt x="1014" y="120"/>
                    </a:lnTo>
                    <a:lnTo>
                      <a:pt x="1020" y="120"/>
                    </a:lnTo>
                    <a:lnTo>
                      <a:pt x="1020" y="120"/>
                    </a:lnTo>
                    <a:lnTo>
                      <a:pt x="1020" y="120"/>
                    </a:lnTo>
                    <a:lnTo>
                      <a:pt x="1020" y="120"/>
                    </a:lnTo>
                    <a:lnTo>
                      <a:pt x="1020" y="120"/>
                    </a:lnTo>
                    <a:lnTo>
                      <a:pt x="1020" y="120"/>
                    </a:lnTo>
                    <a:lnTo>
                      <a:pt x="1020" y="120"/>
                    </a:lnTo>
                    <a:lnTo>
                      <a:pt x="1020" y="120"/>
                    </a:lnTo>
                    <a:lnTo>
                      <a:pt x="1020" y="126"/>
                    </a:lnTo>
                    <a:lnTo>
                      <a:pt x="1026" y="132"/>
                    </a:lnTo>
                    <a:lnTo>
                      <a:pt x="1026" y="138"/>
                    </a:lnTo>
                    <a:lnTo>
                      <a:pt x="1026" y="144"/>
                    </a:lnTo>
                    <a:lnTo>
                      <a:pt x="1026" y="150"/>
                    </a:lnTo>
                    <a:lnTo>
                      <a:pt x="1026" y="150"/>
                    </a:lnTo>
                    <a:lnTo>
                      <a:pt x="1026" y="150"/>
                    </a:lnTo>
                    <a:lnTo>
                      <a:pt x="1026" y="150"/>
                    </a:lnTo>
                    <a:lnTo>
                      <a:pt x="1032" y="144"/>
                    </a:lnTo>
                    <a:lnTo>
                      <a:pt x="1032" y="138"/>
                    </a:lnTo>
                    <a:lnTo>
                      <a:pt x="1032" y="132"/>
                    </a:lnTo>
                    <a:lnTo>
                      <a:pt x="1032" y="126"/>
                    </a:lnTo>
                    <a:lnTo>
                      <a:pt x="1032" y="120"/>
                    </a:lnTo>
                    <a:lnTo>
                      <a:pt x="1032" y="120"/>
                    </a:lnTo>
                    <a:lnTo>
                      <a:pt x="1032" y="120"/>
                    </a:lnTo>
                    <a:lnTo>
                      <a:pt x="1032" y="120"/>
                    </a:lnTo>
                    <a:lnTo>
                      <a:pt x="1032" y="120"/>
                    </a:lnTo>
                    <a:lnTo>
                      <a:pt x="1038" y="120"/>
                    </a:lnTo>
                    <a:lnTo>
                      <a:pt x="1038" y="120"/>
                    </a:lnTo>
                    <a:lnTo>
                      <a:pt x="1038" y="120"/>
                    </a:lnTo>
                    <a:lnTo>
                      <a:pt x="1038" y="120"/>
                    </a:lnTo>
                    <a:lnTo>
                      <a:pt x="1038" y="120"/>
                    </a:lnTo>
                    <a:lnTo>
                      <a:pt x="1038" y="120"/>
                    </a:lnTo>
                    <a:lnTo>
                      <a:pt x="1044" y="120"/>
                    </a:lnTo>
                    <a:lnTo>
                      <a:pt x="1044" y="120"/>
                    </a:lnTo>
                    <a:lnTo>
                      <a:pt x="1044" y="126"/>
                    </a:lnTo>
                    <a:lnTo>
                      <a:pt x="1044" y="126"/>
                    </a:lnTo>
                    <a:lnTo>
                      <a:pt x="1044" y="126"/>
                    </a:lnTo>
                    <a:lnTo>
                      <a:pt x="1044" y="126"/>
                    </a:lnTo>
                    <a:lnTo>
                      <a:pt x="1050" y="126"/>
                    </a:lnTo>
                    <a:lnTo>
                      <a:pt x="1050" y="126"/>
                    </a:lnTo>
                    <a:lnTo>
                      <a:pt x="1050" y="126"/>
                    </a:lnTo>
                    <a:lnTo>
                      <a:pt x="1050" y="126"/>
                    </a:lnTo>
                    <a:lnTo>
                      <a:pt x="1062" y="132"/>
                    </a:lnTo>
                    <a:lnTo>
                      <a:pt x="1062" y="132"/>
                    </a:lnTo>
                    <a:lnTo>
                      <a:pt x="1062" y="132"/>
                    </a:lnTo>
                    <a:lnTo>
                      <a:pt x="1062" y="132"/>
                    </a:lnTo>
                    <a:lnTo>
                      <a:pt x="1068" y="132"/>
                    </a:lnTo>
                    <a:lnTo>
                      <a:pt x="1068" y="132"/>
                    </a:lnTo>
                    <a:lnTo>
                      <a:pt x="1068" y="132"/>
                    </a:lnTo>
                    <a:lnTo>
                      <a:pt x="1080" y="132"/>
                    </a:lnTo>
                    <a:lnTo>
                      <a:pt x="1080" y="138"/>
                    </a:lnTo>
                    <a:lnTo>
                      <a:pt x="1080" y="138"/>
                    </a:lnTo>
                    <a:lnTo>
                      <a:pt x="1080" y="138"/>
                    </a:lnTo>
                    <a:lnTo>
                      <a:pt x="1080" y="138"/>
                    </a:lnTo>
                    <a:lnTo>
                      <a:pt x="1080" y="138"/>
                    </a:lnTo>
                    <a:lnTo>
                      <a:pt x="1086" y="138"/>
                    </a:lnTo>
                    <a:lnTo>
                      <a:pt x="1086" y="138"/>
                    </a:lnTo>
                    <a:lnTo>
                      <a:pt x="1086" y="138"/>
                    </a:lnTo>
                    <a:lnTo>
                      <a:pt x="1086" y="138"/>
                    </a:lnTo>
                    <a:lnTo>
                      <a:pt x="1086" y="138"/>
                    </a:lnTo>
                    <a:lnTo>
                      <a:pt x="1086" y="138"/>
                    </a:lnTo>
                    <a:lnTo>
                      <a:pt x="1092" y="138"/>
                    </a:lnTo>
                    <a:lnTo>
                      <a:pt x="1092" y="138"/>
                    </a:lnTo>
                    <a:lnTo>
                      <a:pt x="1092" y="138"/>
                    </a:lnTo>
                    <a:lnTo>
                      <a:pt x="1104" y="144"/>
                    </a:lnTo>
                    <a:lnTo>
                      <a:pt x="1104" y="144"/>
                    </a:lnTo>
                    <a:lnTo>
                      <a:pt x="1104" y="144"/>
                    </a:lnTo>
                    <a:lnTo>
                      <a:pt x="1104" y="144"/>
                    </a:lnTo>
                    <a:lnTo>
                      <a:pt x="1104" y="144"/>
                    </a:lnTo>
                    <a:lnTo>
                      <a:pt x="1104" y="144"/>
                    </a:lnTo>
                    <a:lnTo>
                      <a:pt x="1110" y="144"/>
                    </a:lnTo>
                    <a:lnTo>
                      <a:pt x="1116" y="144"/>
                    </a:lnTo>
                    <a:lnTo>
                      <a:pt x="1122" y="144"/>
                    </a:lnTo>
                    <a:lnTo>
                      <a:pt x="1122" y="150"/>
                    </a:lnTo>
                    <a:lnTo>
                      <a:pt x="1122" y="150"/>
                    </a:lnTo>
                    <a:lnTo>
                      <a:pt x="1122" y="150"/>
                    </a:lnTo>
                    <a:lnTo>
                      <a:pt x="1122" y="150"/>
                    </a:lnTo>
                    <a:lnTo>
                      <a:pt x="1122" y="150"/>
                    </a:lnTo>
                    <a:lnTo>
                      <a:pt x="1128" y="150"/>
                    </a:lnTo>
                    <a:lnTo>
                      <a:pt x="1128" y="150"/>
                    </a:lnTo>
                    <a:lnTo>
                      <a:pt x="1128" y="150"/>
                    </a:lnTo>
                    <a:lnTo>
                      <a:pt x="1128" y="150"/>
                    </a:lnTo>
                    <a:lnTo>
                      <a:pt x="1128" y="150"/>
                    </a:lnTo>
                    <a:lnTo>
                      <a:pt x="1128" y="150"/>
                    </a:lnTo>
                    <a:lnTo>
                      <a:pt x="1134" y="150"/>
                    </a:lnTo>
                    <a:lnTo>
                      <a:pt x="1134" y="150"/>
                    </a:lnTo>
                    <a:lnTo>
                      <a:pt x="1140" y="150"/>
                    </a:lnTo>
                    <a:lnTo>
                      <a:pt x="1146" y="150"/>
                    </a:lnTo>
                    <a:lnTo>
                      <a:pt x="1146" y="150"/>
                    </a:lnTo>
                    <a:lnTo>
                      <a:pt x="1146" y="156"/>
                    </a:lnTo>
                    <a:lnTo>
                      <a:pt x="1146" y="156"/>
                    </a:lnTo>
                    <a:lnTo>
                      <a:pt x="1146" y="156"/>
                    </a:lnTo>
                    <a:lnTo>
                      <a:pt x="1146" y="156"/>
                    </a:lnTo>
                    <a:lnTo>
                      <a:pt x="1158" y="156"/>
                    </a:lnTo>
                    <a:lnTo>
                      <a:pt x="1158" y="156"/>
                    </a:lnTo>
                    <a:lnTo>
                      <a:pt x="1158" y="156"/>
                    </a:lnTo>
                    <a:lnTo>
                      <a:pt x="1164" y="156"/>
                    </a:lnTo>
                    <a:lnTo>
                      <a:pt x="1164" y="156"/>
                    </a:lnTo>
                    <a:lnTo>
                      <a:pt x="1164" y="156"/>
                    </a:lnTo>
                    <a:lnTo>
                      <a:pt x="1164" y="156"/>
                    </a:lnTo>
                    <a:lnTo>
                      <a:pt x="1164" y="156"/>
                    </a:lnTo>
                    <a:lnTo>
                      <a:pt x="1164" y="156"/>
                    </a:lnTo>
                    <a:lnTo>
                      <a:pt x="1170" y="156"/>
                    </a:lnTo>
                    <a:lnTo>
                      <a:pt x="1170" y="156"/>
                    </a:lnTo>
                    <a:lnTo>
                      <a:pt x="1170" y="156"/>
                    </a:lnTo>
                    <a:lnTo>
                      <a:pt x="1170" y="156"/>
                    </a:lnTo>
                    <a:lnTo>
                      <a:pt x="1170" y="156"/>
                    </a:lnTo>
                    <a:lnTo>
                      <a:pt x="1170" y="156"/>
                    </a:lnTo>
                    <a:lnTo>
                      <a:pt x="1182" y="162"/>
                    </a:lnTo>
                    <a:lnTo>
                      <a:pt x="1182" y="162"/>
                    </a:lnTo>
                    <a:lnTo>
                      <a:pt x="1188" y="162"/>
                    </a:lnTo>
                    <a:lnTo>
                      <a:pt x="1188" y="162"/>
                    </a:lnTo>
                    <a:lnTo>
                      <a:pt x="1188" y="162"/>
                    </a:lnTo>
                    <a:lnTo>
                      <a:pt x="1188" y="162"/>
                    </a:lnTo>
                    <a:lnTo>
                      <a:pt x="1188" y="162"/>
                    </a:lnTo>
                    <a:lnTo>
                      <a:pt x="1200" y="162"/>
                    </a:lnTo>
                    <a:lnTo>
                      <a:pt x="1200" y="162"/>
                    </a:lnTo>
                    <a:lnTo>
                      <a:pt x="1200" y="162"/>
                    </a:lnTo>
                    <a:lnTo>
                      <a:pt x="1200" y="162"/>
                    </a:lnTo>
                    <a:lnTo>
                      <a:pt x="1206" y="162"/>
                    </a:lnTo>
                    <a:lnTo>
                      <a:pt x="1206" y="162"/>
                    </a:lnTo>
                    <a:lnTo>
                      <a:pt x="1206" y="162"/>
                    </a:lnTo>
                    <a:lnTo>
                      <a:pt x="1206" y="162"/>
                    </a:lnTo>
                    <a:lnTo>
                      <a:pt x="1206" y="162"/>
                    </a:lnTo>
                    <a:lnTo>
                      <a:pt x="1206" y="162"/>
                    </a:lnTo>
                    <a:lnTo>
                      <a:pt x="1212" y="162"/>
                    </a:lnTo>
                    <a:lnTo>
                      <a:pt x="1212" y="162"/>
                    </a:lnTo>
                    <a:lnTo>
                      <a:pt x="1212" y="162"/>
                    </a:lnTo>
                    <a:lnTo>
                      <a:pt x="1212" y="162"/>
                    </a:lnTo>
                    <a:lnTo>
                      <a:pt x="1212" y="162"/>
                    </a:lnTo>
                    <a:lnTo>
                      <a:pt x="1212" y="162"/>
                    </a:lnTo>
                    <a:lnTo>
                      <a:pt x="1218" y="162"/>
                    </a:lnTo>
                    <a:lnTo>
                      <a:pt x="1218" y="162"/>
                    </a:lnTo>
                    <a:lnTo>
                      <a:pt x="1218" y="162"/>
                    </a:lnTo>
                    <a:lnTo>
                      <a:pt x="1218" y="162"/>
                    </a:lnTo>
                    <a:lnTo>
                      <a:pt x="1218" y="162"/>
                    </a:lnTo>
                    <a:lnTo>
                      <a:pt x="1218" y="162"/>
                    </a:lnTo>
                    <a:lnTo>
                      <a:pt x="1218" y="162"/>
                    </a:lnTo>
                    <a:lnTo>
                      <a:pt x="1224" y="162"/>
                    </a:lnTo>
                    <a:lnTo>
                      <a:pt x="1224" y="162"/>
                    </a:lnTo>
                    <a:lnTo>
                      <a:pt x="1224" y="162"/>
                    </a:lnTo>
                    <a:lnTo>
                      <a:pt x="1224" y="162"/>
                    </a:lnTo>
                    <a:lnTo>
                      <a:pt x="1224" y="162"/>
                    </a:lnTo>
                    <a:lnTo>
                      <a:pt x="1224" y="162"/>
                    </a:lnTo>
                    <a:lnTo>
                      <a:pt x="1224" y="162"/>
                    </a:lnTo>
                    <a:lnTo>
                      <a:pt x="1224" y="162"/>
                    </a:lnTo>
                    <a:lnTo>
                      <a:pt x="1224" y="156"/>
                    </a:lnTo>
                    <a:lnTo>
                      <a:pt x="1230" y="150"/>
                    </a:lnTo>
                    <a:lnTo>
                      <a:pt x="1230" y="144"/>
                    </a:lnTo>
                    <a:lnTo>
                      <a:pt x="1230" y="138"/>
                    </a:lnTo>
                    <a:lnTo>
                      <a:pt x="1230" y="132"/>
                    </a:lnTo>
                    <a:lnTo>
                      <a:pt x="1230" y="132"/>
                    </a:lnTo>
                    <a:lnTo>
                      <a:pt x="1230" y="132"/>
                    </a:lnTo>
                    <a:lnTo>
                      <a:pt x="1230" y="132"/>
                    </a:lnTo>
                    <a:lnTo>
                      <a:pt x="1236" y="138"/>
                    </a:lnTo>
                    <a:lnTo>
                      <a:pt x="1236" y="144"/>
                    </a:lnTo>
                    <a:lnTo>
                      <a:pt x="1236" y="150"/>
                    </a:lnTo>
                    <a:lnTo>
                      <a:pt x="1236" y="156"/>
                    </a:lnTo>
                    <a:lnTo>
                      <a:pt x="1236" y="162"/>
                    </a:lnTo>
                    <a:lnTo>
                      <a:pt x="1236" y="168"/>
                    </a:lnTo>
                    <a:lnTo>
                      <a:pt x="1236" y="168"/>
                    </a:lnTo>
                    <a:lnTo>
                      <a:pt x="1236" y="168"/>
                    </a:lnTo>
                    <a:lnTo>
                      <a:pt x="1236" y="168"/>
                    </a:lnTo>
                    <a:lnTo>
                      <a:pt x="1242" y="168"/>
                    </a:lnTo>
                    <a:lnTo>
                      <a:pt x="1242" y="168"/>
                    </a:lnTo>
                    <a:lnTo>
                      <a:pt x="1242" y="168"/>
                    </a:lnTo>
                    <a:lnTo>
                      <a:pt x="1242" y="168"/>
                    </a:lnTo>
                    <a:lnTo>
                      <a:pt x="1242" y="168"/>
                    </a:lnTo>
                    <a:lnTo>
                      <a:pt x="1242" y="168"/>
                    </a:lnTo>
                    <a:lnTo>
                      <a:pt x="1248" y="168"/>
                    </a:lnTo>
                    <a:lnTo>
                      <a:pt x="1248" y="168"/>
                    </a:lnTo>
                    <a:lnTo>
                      <a:pt x="1248" y="168"/>
                    </a:lnTo>
                    <a:lnTo>
                      <a:pt x="1248" y="168"/>
                    </a:lnTo>
                    <a:lnTo>
                      <a:pt x="1248" y="168"/>
                    </a:lnTo>
                    <a:lnTo>
                      <a:pt x="1248" y="168"/>
                    </a:lnTo>
                    <a:lnTo>
                      <a:pt x="1254" y="168"/>
                    </a:lnTo>
                    <a:lnTo>
                      <a:pt x="1254" y="168"/>
                    </a:lnTo>
                    <a:lnTo>
                      <a:pt x="1254" y="168"/>
                    </a:lnTo>
                    <a:lnTo>
                      <a:pt x="1254" y="168"/>
                    </a:lnTo>
                    <a:lnTo>
                      <a:pt x="1266" y="168"/>
                    </a:lnTo>
                    <a:lnTo>
                      <a:pt x="1266" y="168"/>
                    </a:lnTo>
                    <a:lnTo>
                      <a:pt x="1266" y="168"/>
                    </a:lnTo>
                    <a:lnTo>
                      <a:pt x="1266" y="168"/>
                    </a:lnTo>
                    <a:lnTo>
                      <a:pt x="1272" y="168"/>
                    </a:lnTo>
                    <a:lnTo>
                      <a:pt x="1272" y="168"/>
                    </a:lnTo>
                    <a:lnTo>
                      <a:pt x="1272" y="168"/>
                    </a:lnTo>
                    <a:lnTo>
                      <a:pt x="1284" y="168"/>
                    </a:lnTo>
                    <a:lnTo>
                      <a:pt x="1284" y="168"/>
                    </a:lnTo>
                    <a:lnTo>
                      <a:pt x="1284" y="168"/>
                    </a:lnTo>
                    <a:lnTo>
                      <a:pt x="1284" y="168"/>
                    </a:lnTo>
                    <a:lnTo>
                      <a:pt x="1284" y="168"/>
                    </a:lnTo>
                    <a:lnTo>
                      <a:pt x="1284" y="168"/>
                    </a:lnTo>
                    <a:lnTo>
                      <a:pt x="1290" y="168"/>
                    </a:lnTo>
                    <a:lnTo>
                      <a:pt x="1290" y="168"/>
                    </a:lnTo>
                    <a:lnTo>
                      <a:pt x="1290" y="168"/>
                    </a:lnTo>
                    <a:lnTo>
                      <a:pt x="1290" y="174"/>
                    </a:lnTo>
                    <a:lnTo>
                      <a:pt x="1290" y="174"/>
                    </a:lnTo>
                    <a:lnTo>
                      <a:pt x="1290" y="174"/>
                    </a:lnTo>
                    <a:lnTo>
                      <a:pt x="1296" y="174"/>
                    </a:lnTo>
                    <a:lnTo>
                      <a:pt x="1296" y="174"/>
                    </a:lnTo>
                    <a:lnTo>
                      <a:pt x="1296" y="174"/>
                    </a:lnTo>
                    <a:lnTo>
                      <a:pt x="1308" y="174"/>
                    </a:lnTo>
                    <a:lnTo>
                      <a:pt x="1308" y="174"/>
                    </a:lnTo>
                    <a:lnTo>
                      <a:pt x="1308" y="174"/>
                    </a:lnTo>
                    <a:lnTo>
                      <a:pt x="1308" y="174"/>
                    </a:lnTo>
                    <a:lnTo>
                      <a:pt x="1308" y="174"/>
                    </a:lnTo>
                    <a:lnTo>
                      <a:pt x="1308" y="174"/>
                    </a:lnTo>
                    <a:lnTo>
                      <a:pt x="1314" y="174"/>
                    </a:lnTo>
                    <a:lnTo>
                      <a:pt x="1320" y="174"/>
                    </a:lnTo>
                    <a:lnTo>
                      <a:pt x="1326" y="174"/>
                    </a:lnTo>
                    <a:lnTo>
                      <a:pt x="1326" y="174"/>
                    </a:lnTo>
                    <a:lnTo>
                      <a:pt x="1326" y="174"/>
                    </a:lnTo>
                    <a:lnTo>
                      <a:pt x="1326" y="174"/>
                    </a:lnTo>
                    <a:lnTo>
                      <a:pt x="1326" y="174"/>
                    </a:lnTo>
                    <a:lnTo>
                      <a:pt x="1326" y="174"/>
                    </a:lnTo>
                    <a:lnTo>
                      <a:pt x="1332" y="174"/>
                    </a:lnTo>
                    <a:lnTo>
                      <a:pt x="1332" y="174"/>
                    </a:lnTo>
                    <a:lnTo>
                      <a:pt x="1332" y="174"/>
                    </a:lnTo>
                    <a:lnTo>
                      <a:pt x="1332" y="174"/>
                    </a:lnTo>
                    <a:lnTo>
                      <a:pt x="1332" y="174"/>
                    </a:lnTo>
                    <a:lnTo>
                      <a:pt x="1332" y="174"/>
                    </a:lnTo>
                    <a:lnTo>
                      <a:pt x="1338" y="174"/>
                    </a:lnTo>
                    <a:lnTo>
                      <a:pt x="1338" y="174"/>
                    </a:lnTo>
                    <a:lnTo>
                      <a:pt x="1344" y="174"/>
                    </a:lnTo>
                    <a:lnTo>
                      <a:pt x="1350" y="174"/>
                    </a:lnTo>
                    <a:lnTo>
                      <a:pt x="1350" y="174"/>
                    </a:lnTo>
                    <a:lnTo>
                      <a:pt x="1350" y="174"/>
                    </a:lnTo>
                    <a:lnTo>
                      <a:pt x="1350" y="174"/>
                    </a:lnTo>
                    <a:lnTo>
                      <a:pt x="1350" y="174"/>
                    </a:lnTo>
                    <a:lnTo>
                      <a:pt x="1350" y="168"/>
                    </a:lnTo>
                    <a:lnTo>
                      <a:pt x="1362" y="168"/>
                    </a:lnTo>
                    <a:lnTo>
                      <a:pt x="1362" y="168"/>
                    </a:lnTo>
                    <a:lnTo>
                      <a:pt x="1362" y="168"/>
                    </a:lnTo>
                    <a:lnTo>
                      <a:pt x="1368" y="168"/>
                    </a:lnTo>
                    <a:lnTo>
                      <a:pt x="1368" y="168"/>
                    </a:lnTo>
                    <a:lnTo>
                      <a:pt x="1368" y="168"/>
                    </a:lnTo>
                    <a:lnTo>
                      <a:pt x="1368" y="168"/>
                    </a:lnTo>
                    <a:lnTo>
                      <a:pt x="1368" y="168"/>
                    </a:lnTo>
                    <a:lnTo>
                      <a:pt x="1368" y="168"/>
                    </a:lnTo>
                    <a:lnTo>
                      <a:pt x="1374" y="168"/>
                    </a:lnTo>
                    <a:lnTo>
                      <a:pt x="1374" y="168"/>
                    </a:lnTo>
                    <a:lnTo>
                      <a:pt x="1374" y="168"/>
                    </a:lnTo>
                    <a:lnTo>
                      <a:pt x="1374" y="168"/>
                    </a:lnTo>
                    <a:lnTo>
                      <a:pt x="1374" y="168"/>
                    </a:lnTo>
                    <a:lnTo>
                      <a:pt x="1374" y="168"/>
                    </a:lnTo>
                    <a:lnTo>
                      <a:pt x="1386" y="168"/>
                    </a:lnTo>
                    <a:lnTo>
                      <a:pt x="1386" y="168"/>
                    </a:lnTo>
                    <a:lnTo>
                      <a:pt x="1392" y="168"/>
                    </a:lnTo>
                    <a:lnTo>
                      <a:pt x="1392" y="168"/>
                    </a:lnTo>
                    <a:lnTo>
                      <a:pt x="1392" y="168"/>
                    </a:lnTo>
                    <a:lnTo>
                      <a:pt x="1392" y="168"/>
                    </a:lnTo>
                    <a:lnTo>
                      <a:pt x="1392" y="168"/>
                    </a:lnTo>
                    <a:lnTo>
                      <a:pt x="1404" y="168"/>
                    </a:lnTo>
                    <a:lnTo>
                      <a:pt x="1404" y="168"/>
                    </a:lnTo>
                    <a:lnTo>
                      <a:pt x="1404" y="168"/>
                    </a:lnTo>
                    <a:lnTo>
                      <a:pt x="1404" y="168"/>
                    </a:lnTo>
                    <a:lnTo>
                      <a:pt x="1410" y="168"/>
                    </a:lnTo>
                    <a:lnTo>
                      <a:pt x="1410" y="168"/>
                    </a:lnTo>
                    <a:lnTo>
                      <a:pt x="1410" y="168"/>
                    </a:lnTo>
                    <a:lnTo>
                      <a:pt x="1410" y="168"/>
                    </a:lnTo>
                    <a:lnTo>
                      <a:pt x="1410" y="168"/>
                    </a:lnTo>
                    <a:lnTo>
                      <a:pt x="1410" y="168"/>
                    </a:lnTo>
                    <a:lnTo>
                      <a:pt x="1416" y="162"/>
                    </a:lnTo>
                    <a:lnTo>
                      <a:pt x="1416" y="162"/>
                    </a:lnTo>
                    <a:lnTo>
                      <a:pt x="1416" y="162"/>
                    </a:lnTo>
                    <a:lnTo>
                      <a:pt x="1416" y="162"/>
                    </a:lnTo>
                    <a:lnTo>
                      <a:pt x="1416" y="162"/>
                    </a:lnTo>
                    <a:lnTo>
                      <a:pt x="1416" y="162"/>
                    </a:lnTo>
                    <a:lnTo>
                      <a:pt x="1422" y="162"/>
                    </a:lnTo>
                    <a:lnTo>
                      <a:pt x="1422" y="162"/>
                    </a:lnTo>
                    <a:lnTo>
                      <a:pt x="1422" y="162"/>
                    </a:lnTo>
                    <a:lnTo>
                      <a:pt x="1422" y="162"/>
                    </a:lnTo>
                    <a:lnTo>
                      <a:pt x="1422" y="162"/>
                    </a:lnTo>
                    <a:lnTo>
                      <a:pt x="1422" y="162"/>
                    </a:lnTo>
                    <a:lnTo>
                      <a:pt x="1422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8"/>
                    </a:lnTo>
                    <a:lnTo>
                      <a:pt x="1428" y="168"/>
                    </a:lnTo>
                    <a:lnTo>
                      <a:pt x="1434" y="174"/>
                    </a:lnTo>
                    <a:lnTo>
                      <a:pt x="1434" y="180"/>
                    </a:lnTo>
                    <a:lnTo>
                      <a:pt x="1434" y="186"/>
                    </a:lnTo>
                    <a:lnTo>
                      <a:pt x="1434" y="192"/>
                    </a:lnTo>
                    <a:lnTo>
                      <a:pt x="1434" y="198"/>
                    </a:lnTo>
                    <a:lnTo>
                      <a:pt x="1434" y="198"/>
                    </a:lnTo>
                    <a:lnTo>
                      <a:pt x="1434" y="192"/>
                    </a:lnTo>
                    <a:lnTo>
                      <a:pt x="1440" y="186"/>
                    </a:lnTo>
                    <a:lnTo>
                      <a:pt x="1440" y="186"/>
                    </a:lnTo>
                    <a:lnTo>
                      <a:pt x="1440" y="180"/>
                    </a:lnTo>
                    <a:lnTo>
                      <a:pt x="1440" y="174"/>
                    </a:lnTo>
                    <a:lnTo>
                      <a:pt x="1440" y="168"/>
                    </a:lnTo>
                    <a:lnTo>
                      <a:pt x="1440" y="162"/>
                    </a:lnTo>
                    <a:lnTo>
                      <a:pt x="1440" y="162"/>
                    </a:lnTo>
                    <a:lnTo>
                      <a:pt x="1440" y="162"/>
                    </a:lnTo>
                    <a:lnTo>
                      <a:pt x="1440" y="162"/>
                    </a:lnTo>
                    <a:lnTo>
                      <a:pt x="1446" y="168"/>
                    </a:lnTo>
                    <a:lnTo>
                      <a:pt x="1446" y="168"/>
                    </a:lnTo>
                    <a:lnTo>
                      <a:pt x="1446" y="168"/>
                    </a:lnTo>
                    <a:lnTo>
                      <a:pt x="1446" y="168"/>
                    </a:lnTo>
                    <a:lnTo>
                      <a:pt x="1446" y="168"/>
                    </a:lnTo>
                    <a:lnTo>
                      <a:pt x="1446" y="168"/>
                    </a:lnTo>
                    <a:lnTo>
                      <a:pt x="1452" y="168"/>
                    </a:lnTo>
                    <a:lnTo>
                      <a:pt x="1452" y="168"/>
                    </a:lnTo>
                    <a:lnTo>
                      <a:pt x="1452" y="168"/>
                    </a:lnTo>
                    <a:lnTo>
                      <a:pt x="1452" y="168"/>
                    </a:lnTo>
                    <a:lnTo>
                      <a:pt x="1452" y="168"/>
                    </a:lnTo>
                    <a:lnTo>
                      <a:pt x="1452" y="168"/>
                    </a:lnTo>
                    <a:lnTo>
                      <a:pt x="1458" y="168"/>
                    </a:lnTo>
                    <a:lnTo>
                      <a:pt x="1458" y="168"/>
                    </a:lnTo>
                    <a:lnTo>
                      <a:pt x="1458" y="168"/>
                    </a:lnTo>
                    <a:lnTo>
                      <a:pt x="1458" y="174"/>
                    </a:lnTo>
                    <a:lnTo>
                      <a:pt x="1470" y="174"/>
                    </a:lnTo>
                    <a:lnTo>
                      <a:pt x="1470" y="174"/>
                    </a:lnTo>
                    <a:lnTo>
                      <a:pt x="1470" y="174"/>
                    </a:lnTo>
                    <a:lnTo>
                      <a:pt x="1470" y="174"/>
                    </a:lnTo>
                    <a:lnTo>
                      <a:pt x="1470" y="174"/>
                    </a:lnTo>
                    <a:lnTo>
                      <a:pt x="1476" y="174"/>
                    </a:lnTo>
                    <a:lnTo>
                      <a:pt x="1476" y="174"/>
                    </a:lnTo>
                    <a:lnTo>
                      <a:pt x="1488" y="180"/>
                    </a:lnTo>
                    <a:lnTo>
                      <a:pt x="1488" y="180"/>
                    </a:lnTo>
                    <a:lnTo>
                      <a:pt x="1488" y="180"/>
                    </a:lnTo>
                    <a:lnTo>
                      <a:pt x="1488" y="180"/>
                    </a:lnTo>
                    <a:lnTo>
                      <a:pt x="1488" y="180"/>
                    </a:lnTo>
                    <a:lnTo>
                      <a:pt x="1488" y="180"/>
                    </a:lnTo>
                    <a:lnTo>
                      <a:pt x="1494" y="180"/>
                    </a:lnTo>
                    <a:lnTo>
                      <a:pt x="1494" y="180"/>
                    </a:lnTo>
                    <a:lnTo>
                      <a:pt x="1494" y="186"/>
                    </a:lnTo>
                    <a:lnTo>
                      <a:pt x="1494" y="186"/>
                    </a:lnTo>
                    <a:lnTo>
                      <a:pt x="1494" y="186"/>
                    </a:lnTo>
                    <a:lnTo>
                      <a:pt x="1494" y="186"/>
                    </a:lnTo>
                    <a:lnTo>
                      <a:pt x="1500" y="186"/>
                    </a:lnTo>
                    <a:lnTo>
                      <a:pt x="1500" y="186"/>
                    </a:lnTo>
                    <a:lnTo>
                      <a:pt x="1500" y="186"/>
                    </a:lnTo>
                    <a:lnTo>
                      <a:pt x="1512" y="186"/>
                    </a:lnTo>
                    <a:lnTo>
                      <a:pt x="1512" y="186"/>
                    </a:lnTo>
                    <a:lnTo>
                      <a:pt x="1512" y="186"/>
                    </a:lnTo>
                    <a:lnTo>
                      <a:pt x="1512" y="192"/>
                    </a:lnTo>
                    <a:lnTo>
                      <a:pt x="1512" y="192"/>
                    </a:lnTo>
                    <a:lnTo>
                      <a:pt x="1512" y="192"/>
                    </a:lnTo>
                    <a:lnTo>
                      <a:pt x="1518" y="192"/>
                    </a:lnTo>
                    <a:lnTo>
                      <a:pt x="1524" y="192"/>
                    </a:lnTo>
                    <a:lnTo>
                      <a:pt x="1524" y="192"/>
                    </a:lnTo>
                    <a:lnTo>
                      <a:pt x="1530" y="192"/>
                    </a:lnTo>
                    <a:lnTo>
                      <a:pt x="1530" y="192"/>
                    </a:lnTo>
                    <a:lnTo>
                      <a:pt x="1530" y="192"/>
                    </a:lnTo>
                    <a:lnTo>
                      <a:pt x="1530" y="192"/>
                    </a:lnTo>
                    <a:lnTo>
                      <a:pt x="1530" y="192"/>
                    </a:lnTo>
                    <a:lnTo>
                      <a:pt x="1530" y="192"/>
                    </a:lnTo>
                    <a:lnTo>
                      <a:pt x="1536" y="192"/>
                    </a:lnTo>
                    <a:lnTo>
                      <a:pt x="1536" y="198"/>
                    </a:lnTo>
                    <a:lnTo>
                      <a:pt x="1536" y="198"/>
                    </a:lnTo>
                    <a:lnTo>
                      <a:pt x="1536" y="198"/>
                    </a:lnTo>
                    <a:lnTo>
                      <a:pt x="1536" y="198"/>
                    </a:lnTo>
                    <a:lnTo>
                      <a:pt x="1536" y="198"/>
                    </a:lnTo>
                    <a:lnTo>
                      <a:pt x="1542" y="198"/>
                    </a:lnTo>
                    <a:lnTo>
                      <a:pt x="1548" y="198"/>
                    </a:lnTo>
                    <a:lnTo>
                      <a:pt x="1554" y="198"/>
                    </a:lnTo>
                    <a:lnTo>
                      <a:pt x="1554" y="198"/>
                    </a:lnTo>
                    <a:lnTo>
                      <a:pt x="1554" y="198"/>
                    </a:lnTo>
                    <a:lnTo>
                      <a:pt x="1554" y="198"/>
                    </a:lnTo>
                    <a:lnTo>
                      <a:pt x="1554" y="198"/>
                    </a:lnTo>
                    <a:lnTo>
                      <a:pt x="1554" y="198"/>
                    </a:lnTo>
                    <a:lnTo>
                      <a:pt x="1566" y="204"/>
                    </a:lnTo>
                    <a:lnTo>
                      <a:pt x="1566" y="204"/>
                    </a:lnTo>
                    <a:lnTo>
                      <a:pt x="1566" y="204"/>
                    </a:lnTo>
                    <a:lnTo>
                      <a:pt x="1572" y="204"/>
                    </a:lnTo>
                    <a:lnTo>
                      <a:pt x="1572" y="204"/>
                    </a:lnTo>
                    <a:lnTo>
                      <a:pt x="1572" y="204"/>
                    </a:lnTo>
                    <a:lnTo>
                      <a:pt x="1572" y="204"/>
                    </a:lnTo>
                    <a:lnTo>
                      <a:pt x="1572" y="204"/>
                    </a:lnTo>
                    <a:lnTo>
                      <a:pt x="1572" y="204"/>
                    </a:lnTo>
                    <a:lnTo>
                      <a:pt x="1578" y="204"/>
                    </a:lnTo>
                    <a:lnTo>
                      <a:pt x="1578" y="204"/>
                    </a:lnTo>
                    <a:lnTo>
                      <a:pt x="1578" y="204"/>
                    </a:lnTo>
                    <a:lnTo>
                      <a:pt x="1578" y="204"/>
                    </a:lnTo>
                    <a:lnTo>
                      <a:pt x="1578" y="204"/>
                    </a:lnTo>
                    <a:lnTo>
                      <a:pt x="1578" y="204"/>
                    </a:lnTo>
                    <a:lnTo>
                      <a:pt x="1590" y="204"/>
                    </a:lnTo>
                    <a:lnTo>
                      <a:pt x="1590" y="204"/>
                    </a:lnTo>
                    <a:lnTo>
                      <a:pt x="1590" y="204"/>
                    </a:lnTo>
                    <a:lnTo>
                      <a:pt x="1596" y="204"/>
                    </a:lnTo>
                    <a:lnTo>
                      <a:pt x="1596" y="210"/>
                    </a:lnTo>
                    <a:lnTo>
                      <a:pt x="1596" y="210"/>
                    </a:lnTo>
                    <a:lnTo>
                      <a:pt x="1596" y="210"/>
                    </a:lnTo>
                    <a:lnTo>
                      <a:pt x="1608" y="210"/>
                    </a:lnTo>
                    <a:lnTo>
                      <a:pt x="1608" y="210"/>
                    </a:lnTo>
                    <a:lnTo>
                      <a:pt x="1608" y="210"/>
                    </a:lnTo>
                    <a:lnTo>
                      <a:pt x="1608" y="210"/>
                    </a:lnTo>
                    <a:lnTo>
                      <a:pt x="1614" y="210"/>
                    </a:lnTo>
                    <a:lnTo>
                      <a:pt x="1614" y="210"/>
                    </a:lnTo>
                    <a:lnTo>
                      <a:pt x="1614" y="210"/>
                    </a:lnTo>
                    <a:lnTo>
                      <a:pt x="1614" y="210"/>
                    </a:lnTo>
                    <a:lnTo>
                      <a:pt x="1614" y="210"/>
                    </a:lnTo>
                    <a:lnTo>
                      <a:pt x="1614" y="210"/>
                    </a:lnTo>
                    <a:lnTo>
                      <a:pt x="1620" y="210"/>
                    </a:lnTo>
                    <a:lnTo>
                      <a:pt x="1620" y="210"/>
                    </a:lnTo>
                    <a:lnTo>
                      <a:pt x="1620" y="210"/>
                    </a:lnTo>
                    <a:lnTo>
                      <a:pt x="1620" y="210"/>
                    </a:lnTo>
                    <a:lnTo>
                      <a:pt x="1620" y="210"/>
                    </a:lnTo>
                    <a:lnTo>
                      <a:pt x="1620" y="210"/>
                    </a:lnTo>
                    <a:lnTo>
                      <a:pt x="1620" y="210"/>
                    </a:lnTo>
                    <a:lnTo>
                      <a:pt x="1620" y="210"/>
                    </a:lnTo>
                    <a:lnTo>
                      <a:pt x="1626" y="210"/>
                    </a:lnTo>
                    <a:lnTo>
                      <a:pt x="1626" y="210"/>
                    </a:lnTo>
                    <a:lnTo>
                      <a:pt x="1626" y="210"/>
                    </a:lnTo>
                    <a:lnTo>
                      <a:pt x="1626" y="210"/>
                    </a:lnTo>
                    <a:lnTo>
                      <a:pt x="1626" y="210"/>
                    </a:lnTo>
                    <a:lnTo>
                      <a:pt x="1626" y="210"/>
                    </a:lnTo>
                    <a:lnTo>
                      <a:pt x="1626" y="210"/>
                    </a:lnTo>
                    <a:lnTo>
                      <a:pt x="1632" y="210"/>
                    </a:lnTo>
                    <a:lnTo>
                      <a:pt x="1632" y="210"/>
                    </a:lnTo>
                    <a:lnTo>
                      <a:pt x="1632" y="210"/>
                    </a:lnTo>
                    <a:lnTo>
                      <a:pt x="1632" y="210"/>
                    </a:lnTo>
                    <a:lnTo>
                      <a:pt x="1632" y="210"/>
                    </a:lnTo>
                    <a:lnTo>
                      <a:pt x="1632" y="210"/>
                    </a:lnTo>
                    <a:lnTo>
                      <a:pt x="1632" y="210"/>
                    </a:lnTo>
                    <a:lnTo>
                      <a:pt x="1632" y="210"/>
                    </a:lnTo>
                    <a:lnTo>
                      <a:pt x="1632" y="204"/>
                    </a:lnTo>
                    <a:lnTo>
                      <a:pt x="1638" y="198"/>
                    </a:lnTo>
                    <a:lnTo>
                      <a:pt x="1638" y="192"/>
                    </a:lnTo>
                    <a:lnTo>
                      <a:pt x="1638" y="186"/>
                    </a:lnTo>
                    <a:lnTo>
                      <a:pt x="1638" y="180"/>
                    </a:lnTo>
                    <a:lnTo>
                      <a:pt x="1638" y="180"/>
                    </a:lnTo>
                    <a:lnTo>
                      <a:pt x="1638" y="180"/>
                    </a:lnTo>
                    <a:lnTo>
                      <a:pt x="1638" y="180"/>
                    </a:lnTo>
                    <a:lnTo>
                      <a:pt x="1638" y="186"/>
                    </a:lnTo>
                    <a:lnTo>
                      <a:pt x="1644" y="192"/>
                    </a:lnTo>
                    <a:lnTo>
                      <a:pt x="1644" y="198"/>
                    </a:lnTo>
                    <a:lnTo>
                      <a:pt x="1644" y="204"/>
                    </a:lnTo>
                    <a:lnTo>
                      <a:pt x="1644" y="210"/>
                    </a:lnTo>
                    <a:lnTo>
                      <a:pt x="1644" y="210"/>
                    </a:lnTo>
                    <a:lnTo>
                      <a:pt x="1644" y="216"/>
                    </a:lnTo>
                    <a:lnTo>
                      <a:pt x="1644" y="216"/>
                    </a:lnTo>
                    <a:lnTo>
                      <a:pt x="1644" y="216"/>
                    </a:lnTo>
                    <a:lnTo>
                      <a:pt x="1650" y="216"/>
                    </a:lnTo>
                    <a:lnTo>
                      <a:pt x="1650" y="216"/>
                    </a:lnTo>
                    <a:lnTo>
                      <a:pt x="1650" y="216"/>
                    </a:lnTo>
                    <a:lnTo>
                      <a:pt x="1650" y="216"/>
                    </a:lnTo>
                    <a:lnTo>
                      <a:pt x="1650" y="216"/>
                    </a:lnTo>
                    <a:lnTo>
                      <a:pt x="1650" y="216"/>
                    </a:lnTo>
                    <a:lnTo>
                      <a:pt x="1656" y="216"/>
                    </a:lnTo>
                    <a:lnTo>
                      <a:pt x="1656" y="216"/>
                    </a:lnTo>
                    <a:lnTo>
                      <a:pt x="1656" y="216"/>
                    </a:lnTo>
                    <a:lnTo>
                      <a:pt x="1656" y="216"/>
                    </a:lnTo>
                    <a:lnTo>
                      <a:pt x="1656" y="216"/>
                    </a:lnTo>
                    <a:lnTo>
                      <a:pt x="1656" y="216"/>
                    </a:lnTo>
                    <a:lnTo>
                      <a:pt x="1662" y="216"/>
                    </a:lnTo>
                    <a:lnTo>
                      <a:pt x="1662" y="216"/>
                    </a:lnTo>
                    <a:lnTo>
                      <a:pt x="1662" y="216"/>
                    </a:lnTo>
                    <a:lnTo>
                      <a:pt x="1662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74" y="216"/>
                    </a:lnTo>
                    <a:lnTo>
                      <a:pt x="1680" y="216"/>
                    </a:lnTo>
                    <a:lnTo>
                      <a:pt x="1680" y="216"/>
                    </a:lnTo>
                    <a:lnTo>
                      <a:pt x="1692" y="216"/>
                    </a:lnTo>
                    <a:lnTo>
                      <a:pt x="1692" y="216"/>
                    </a:lnTo>
                    <a:lnTo>
                      <a:pt x="1692" y="216"/>
                    </a:lnTo>
                    <a:lnTo>
                      <a:pt x="1692" y="216"/>
                    </a:lnTo>
                    <a:lnTo>
                      <a:pt x="1692" y="216"/>
                    </a:lnTo>
                    <a:lnTo>
                      <a:pt x="1692" y="216"/>
                    </a:lnTo>
                    <a:lnTo>
                      <a:pt x="1698" y="216"/>
                    </a:lnTo>
                    <a:lnTo>
                      <a:pt x="1698" y="216"/>
                    </a:lnTo>
                    <a:lnTo>
                      <a:pt x="1698" y="216"/>
                    </a:lnTo>
                    <a:lnTo>
                      <a:pt x="1698" y="216"/>
                    </a:lnTo>
                    <a:lnTo>
                      <a:pt x="1698" y="216"/>
                    </a:lnTo>
                    <a:lnTo>
                      <a:pt x="1698" y="216"/>
                    </a:lnTo>
                    <a:lnTo>
                      <a:pt x="1704" y="216"/>
                    </a:lnTo>
                    <a:lnTo>
                      <a:pt x="1704" y="216"/>
                    </a:lnTo>
                    <a:lnTo>
                      <a:pt x="1704" y="222"/>
                    </a:lnTo>
                    <a:lnTo>
                      <a:pt x="1716" y="222"/>
                    </a:lnTo>
                    <a:lnTo>
                      <a:pt x="1716" y="222"/>
                    </a:lnTo>
                    <a:lnTo>
                      <a:pt x="1716" y="222"/>
                    </a:lnTo>
                    <a:lnTo>
                      <a:pt x="1716" y="222"/>
                    </a:lnTo>
                    <a:lnTo>
                      <a:pt x="1716" y="222"/>
                    </a:lnTo>
                    <a:lnTo>
                      <a:pt x="1716" y="222"/>
                    </a:lnTo>
                    <a:lnTo>
                      <a:pt x="1722" y="222"/>
                    </a:lnTo>
                    <a:lnTo>
                      <a:pt x="1728" y="222"/>
                    </a:lnTo>
                    <a:lnTo>
                      <a:pt x="1728" y="222"/>
                    </a:lnTo>
                    <a:lnTo>
                      <a:pt x="1734" y="222"/>
                    </a:lnTo>
                    <a:lnTo>
                      <a:pt x="1734" y="222"/>
                    </a:lnTo>
                    <a:lnTo>
                      <a:pt x="1734" y="222"/>
                    </a:lnTo>
                    <a:lnTo>
                      <a:pt x="1734" y="222"/>
                    </a:lnTo>
                    <a:lnTo>
                      <a:pt x="1734" y="222"/>
                    </a:lnTo>
                    <a:lnTo>
                      <a:pt x="1734" y="222"/>
                    </a:lnTo>
                    <a:lnTo>
                      <a:pt x="1740" y="222"/>
                    </a:lnTo>
                    <a:lnTo>
                      <a:pt x="1740" y="222"/>
                    </a:lnTo>
                    <a:lnTo>
                      <a:pt x="1740" y="222"/>
                    </a:lnTo>
                    <a:lnTo>
                      <a:pt x="1740" y="222"/>
                    </a:lnTo>
                    <a:lnTo>
                      <a:pt x="1740" y="222"/>
                    </a:lnTo>
                    <a:lnTo>
                      <a:pt x="1740" y="222"/>
                    </a:lnTo>
                    <a:lnTo>
                      <a:pt x="1746" y="222"/>
                    </a:lnTo>
                    <a:lnTo>
                      <a:pt x="1752" y="222"/>
                    </a:lnTo>
                    <a:lnTo>
                      <a:pt x="1758" y="222"/>
                    </a:lnTo>
                    <a:lnTo>
                      <a:pt x="1758" y="222"/>
                    </a:lnTo>
                    <a:lnTo>
                      <a:pt x="1758" y="222"/>
                    </a:lnTo>
                    <a:lnTo>
                      <a:pt x="1758" y="222"/>
                    </a:lnTo>
                    <a:lnTo>
                      <a:pt x="1758" y="222"/>
                    </a:lnTo>
                    <a:lnTo>
                      <a:pt x="1758" y="222"/>
                    </a:lnTo>
                    <a:lnTo>
                      <a:pt x="1770" y="216"/>
                    </a:lnTo>
                    <a:lnTo>
                      <a:pt x="1770" y="216"/>
                    </a:lnTo>
                    <a:lnTo>
                      <a:pt x="1770" y="216"/>
                    </a:lnTo>
                    <a:lnTo>
                      <a:pt x="1776" y="216"/>
                    </a:lnTo>
                    <a:lnTo>
                      <a:pt x="1776" y="216"/>
                    </a:lnTo>
                    <a:lnTo>
                      <a:pt x="1776" y="216"/>
                    </a:lnTo>
                    <a:lnTo>
                      <a:pt x="1776" y="216"/>
                    </a:lnTo>
                    <a:lnTo>
                      <a:pt x="1776" y="216"/>
                    </a:lnTo>
                    <a:lnTo>
                      <a:pt x="1776" y="216"/>
                    </a:lnTo>
                    <a:lnTo>
                      <a:pt x="1782" y="216"/>
                    </a:lnTo>
                    <a:lnTo>
                      <a:pt x="1782" y="216"/>
                    </a:lnTo>
                    <a:lnTo>
                      <a:pt x="1782" y="216"/>
                    </a:lnTo>
                    <a:lnTo>
                      <a:pt x="1782" y="216"/>
                    </a:lnTo>
                    <a:lnTo>
                      <a:pt x="1782" y="216"/>
                    </a:lnTo>
                    <a:lnTo>
                      <a:pt x="1782" y="216"/>
                    </a:lnTo>
                    <a:lnTo>
                      <a:pt x="1794" y="216"/>
                    </a:lnTo>
                    <a:lnTo>
                      <a:pt x="1794" y="216"/>
                    </a:lnTo>
                    <a:lnTo>
                      <a:pt x="1794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12" y="216"/>
                    </a:lnTo>
                    <a:lnTo>
                      <a:pt x="1812" y="216"/>
                    </a:lnTo>
                    <a:lnTo>
                      <a:pt x="1812" y="216"/>
                    </a:lnTo>
                    <a:lnTo>
                      <a:pt x="1812" y="216"/>
                    </a:lnTo>
                    <a:lnTo>
                      <a:pt x="1818" y="216"/>
                    </a:lnTo>
                    <a:lnTo>
                      <a:pt x="1818" y="216"/>
                    </a:lnTo>
                    <a:lnTo>
                      <a:pt x="1818" y="216"/>
                    </a:lnTo>
                    <a:lnTo>
                      <a:pt x="1818" y="216"/>
                    </a:lnTo>
                    <a:lnTo>
                      <a:pt x="1818" y="216"/>
                    </a:lnTo>
                    <a:lnTo>
                      <a:pt x="1818" y="216"/>
                    </a:lnTo>
                    <a:lnTo>
                      <a:pt x="1824" y="216"/>
                    </a:lnTo>
                    <a:lnTo>
                      <a:pt x="1824" y="216"/>
                    </a:lnTo>
                    <a:lnTo>
                      <a:pt x="1824" y="216"/>
                    </a:lnTo>
                    <a:lnTo>
                      <a:pt x="1824" y="210"/>
                    </a:lnTo>
                    <a:lnTo>
                      <a:pt x="1824" y="210"/>
                    </a:lnTo>
                    <a:lnTo>
                      <a:pt x="1824" y="210"/>
                    </a:lnTo>
                    <a:lnTo>
                      <a:pt x="1830" y="210"/>
                    </a:lnTo>
                    <a:lnTo>
                      <a:pt x="1830" y="210"/>
                    </a:lnTo>
                    <a:lnTo>
                      <a:pt x="1830" y="210"/>
                    </a:lnTo>
                    <a:lnTo>
                      <a:pt x="1830" y="210"/>
                    </a:lnTo>
                    <a:lnTo>
                      <a:pt x="1830" y="210"/>
                    </a:lnTo>
                    <a:lnTo>
                      <a:pt x="1830" y="210"/>
                    </a:lnTo>
                    <a:lnTo>
                      <a:pt x="1830" y="210"/>
                    </a:lnTo>
                    <a:lnTo>
                      <a:pt x="1836" y="210"/>
                    </a:lnTo>
                    <a:lnTo>
                      <a:pt x="1836" y="210"/>
                    </a:lnTo>
                    <a:lnTo>
                      <a:pt x="1836" y="210"/>
                    </a:lnTo>
                    <a:lnTo>
                      <a:pt x="1836" y="210"/>
                    </a:lnTo>
                    <a:lnTo>
                      <a:pt x="1836" y="210"/>
                    </a:lnTo>
                    <a:lnTo>
                      <a:pt x="1836" y="210"/>
                    </a:lnTo>
                    <a:lnTo>
                      <a:pt x="1836" y="210"/>
                    </a:lnTo>
                    <a:lnTo>
                      <a:pt x="1836" y="216"/>
                    </a:lnTo>
                    <a:lnTo>
                      <a:pt x="1836" y="222"/>
                    </a:lnTo>
                    <a:lnTo>
                      <a:pt x="1842" y="222"/>
                    </a:lnTo>
                    <a:lnTo>
                      <a:pt x="1842" y="228"/>
                    </a:lnTo>
                    <a:lnTo>
                      <a:pt x="1842" y="234"/>
                    </a:lnTo>
                    <a:lnTo>
                      <a:pt x="1842" y="240"/>
                    </a:lnTo>
                    <a:lnTo>
                      <a:pt x="1842" y="246"/>
                    </a:lnTo>
                    <a:lnTo>
                      <a:pt x="1842" y="246"/>
                    </a:lnTo>
                    <a:lnTo>
                      <a:pt x="1842" y="240"/>
                    </a:lnTo>
                    <a:lnTo>
                      <a:pt x="1842" y="234"/>
                    </a:lnTo>
                    <a:lnTo>
                      <a:pt x="1848" y="234"/>
                    </a:lnTo>
                    <a:lnTo>
                      <a:pt x="1848" y="228"/>
                    </a:lnTo>
                    <a:lnTo>
                      <a:pt x="1848" y="222"/>
                    </a:lnTo>
                    <a:lnTo>
                      <a:pt x="1848" y="216"/>
                    </a:lnTo>
                    <a:lnTo>
                      <a:pt x="1848" y="216"/>
                    </a:lnTo>
                    <a:lnTo>
                      <a:pt x="1848" y="210"/>
                    </a:lnTo>
                    <a:lnTo>
                      <a:pt x="1848" y="210"/>
                    </a:lnTo>
                    <a:lnTo>
                      <a:pt x="1848" y="216"/>
                    </a:lnTo>
                    <a:lnTo>
                      <a:pt x="1854" y="216"/>
                    </a:lnTo>
                    <a:lnTo>
                      <a:pt x="1854" y="216"/>
                    </a:lnTo>
                    <a:lnTo>
                      <a:pt x="1854" y="216"/>
                    </a:lnTo>
                    <a:lnTo>
                      <a:pt x="1854" y="216"/>
                    </a:lnTo>
                    <a:lnTo>
                      <a:pt x="1854" y="216"/>
                    </a:lnTo>
                    <a:lnTo>
                      <a:pt x="1854" y="216"/>
                    </a:lnTo>
                    <a:lnTo>
                      <a:pt x="1860" y="216"/>
                    </a:lnTo>
                    <a:lnTo>
                      <a:pt x="1860" y="216"/>
                    </a:lnTo>
                    <a:lnTo>
                      <a:pt x="1860" y="216"/>
                    </a:lnTo>
                    <a:lnTo>
                      <a:pt x="1860" y="216"/>
                    </a:lnTo>
                    <a:lnTo>
                      <a:pt x="1860" y="216"/>
                    </a:lnTo>
                    <a:lnTo>
                      <a:pt x="1860" y="216"/>
                    </a:lnTo>
                    <a:lnTo>
                      <a:pt x="1866" y="216"/>
                    </a:lnTo>
                    <a:lnTo>
                      <a:pt x="1866" y="216"/>
                    </a:lnTo>
                    <a:lnTo>
                      <a:pt x="1866" y="222"/>
                    </a:lnTo>
                    <a:lnTo>
                      <a:pt x="1866" y="222"/>
                    </a:lnTo>
                    <a:lnTo>
                      <a:pt x="1878" y="222"/>
                    </a:lnTo>
                    <a:lnTo>
                      <a:pt x="1878" y="222"/>
                    </a:lnTo>
                    <a:lnTo>
                      <a:pt x="1878" y="222"/>
                    </a:lnTo>
                    <a:lnTo>
                      <a:pt x="1878" y="222"/>
                    </a:lnTo>
                    <a:lnTo>
                      <a:pt x="1878" y="222"/>
                    </a:lnTo>
                    <a:lnTo>
                      <a:pt x="1884" y="228"/>
                    </a:lnTo>
                    <a:lnTo>
                      <a:pt x="1884" y="228"/>
                    </a:lnTo>
                    <a:lnTo>
                      <a:pt x="1896" y="228"/>
                    </a:lnTo>
                    <a:lnTo>
                      <a:pt x="1896" y="228"/>
                    </a:lnTo>
                    <a:lnTo>
                      <a:pt x="1896" y="228"/>
                    </a:lnTo>
                    <a:lnTo>
                      <a:pt x="1896" y="228"/>
                    </a:lnTo>
                    <a:lnTo>
                      <a:pt x="1896" y="228"/>
                    </a:lnTo>
                    <a:lnTo>
                      <a:pt x="1896" y="228"/>
                    </a:lnTo>
                    <a:lnTo>
                      <a:pt x="1902" y="234"/>
                    </a:lnTo>
                    <a:lnTo>
                      <a:pt x="1902" y="234"/>
                    </a:lnTo>
                    <a:lnTo>
                      <a:pt x="1902" y="234"/>
                    </a:lnTo>
                    <a:lnTo>
                      <a:pt x="1902" y="234"/>
                    </a:lnTo>
                    <a:lnTo>
                      <a:pt x="1902" y="234"/>
                    </a:lnTo>
                    <a:lnTo>
                      <a:pt x="1902" y="234"/>
                    </a:lnTo>
                    <a:lnTo>
                      <a:pt x="1908" y="234"/>
                    </a:lnTo>
                    <a:lnTo>
                      <a:pt x="1908" y="234"/>
                    </a:lnTo>
                    <a:lnTo>
                      <a:pt x="1908" y="234"/>
                    </a:lnTo>
                    <a:lnTo>
                      <a:pt x="1920" y="234"/>
                    </a:lnTo>
                    <a:lnTo>
                      <a:pt x="1920" y="240"/>
                    </a:lnTo>
                    <a:lnTo>
                      <a:pt x="1920" y="240"/>
                    </a:lnTo>
                    <a:lnTo>
                      <a:pt x="1920" y="240"/>
                    </a:lnTo>
                    <a:lnTo>
                      <a:pt x="1920" y="240"/>
                    </a:lnTo>
                    <a:lnTo>
                      <a:pt x="1920" y="240"/>
                    </a:lnTo>
                    <a:lnTo>
                      <a:pt x="1926" y="240"/>
                    </a:lnTo>
                    <a:lnTo>
                      <a:pt x="1932" y="240"/>
                    </a:lnTo>
                    <a:lnTo>
                      <a:pt x="1932" y="240"/>
                    </a:lnTo>
                    <a:lnTo>
                      <a:pt x="1938" y="240"/>
                    </a:lnTo>
                    <a:lnTo>
                      <a:pt x="1938" y="240"/>
                    </a:lnTo>
                    <a:lnTo>
                      <a:pt x="1938" y="240"/>
                    </a:lnTo>
                    <a:lnTo>
                      <a:pt x="1938" y="240"/>
                    </a:lnTo>
                    <a:lnTo>
                      <a:pt x="1938" y="240"/>
                    </a:lnTo>
                    <a:lnTo>
                      <a:pt x="1938" y="240"/>
                    </a:lnTo>
                    <a:lnTo>
                      <a:pt x="1944" y="246"/>
                    </a:lnTo>
                    <a:lnTo>
                      <a:pt x="1944" y="246"/>
                    </a:lnTo>
                    <a:lnTo>
                      <a:pt x="1944" y="246"/>
                    </a:lnTo>
                    <a:lnTo>
                      <a:pt x="1944" y="246"/>
                    </a:lnTo>
                    <a:lnTo>
                      <a:pt x="1944" y="246"/>
                    </a:lnTo>
                    <a:lnTo>
                      <a:pt x="1944" y="246"/>
                    </a:lnTo>
                    <a:lnTo>
                      <a:pt x="1950" y="246"/>
                    </a:lnTo>
                    <a:lnTo>
                      <a:pt x="1956" y="246"/>
                    </a:lnTo>
                    <a:lnTo>
                      <a:pt x="1962" y="246"/>
                    </a:lnTo>
                    <a:lnTo>
                      <a:pt x="1962" y="246"/>
                    </a:lnTo>
                    <a:lnTo>
                      <a:pt x="1962" y="246"/>
                    </a:lnTo>
                    <a:lnTo>
                      <a:pt x="1962" y="246"/>
                    </a:lnTo>
                    <a:lnTo>
                      <a:pt x="1962" y="246"/>
                    </a:lnTo>
                    <a:lnTo>
                      <a:pt x="1962" y="246"/>
                    </a:lnTo>
                    <a:lnTo>
                      <a:pt x="1974" y="252"/>
                    </a:lnTo>
                    <a:lnTo>
                      <a:pt x="1974" y="252"/>
                    </a:lnTo>
                    <a:lnTo>
                      <a:pt x="1974" y="252"/>
                    </a:lnTo>
                    <a:lnTo>
                      <a:pt x="1980" y="252"/>
                    </a:lnTo>
                    <a:lnTo>
                      <a:pt x="1980" y="252"/>
                    </a:lnTo>
                    <a:lnTo>
                      <a:pt x="1980" y="252"/>
                    </a:lnTo>
                    <a:lnTo>
                      <a:pt x="1980" y="252"/>
                    </a:lnTo>
                    <a:lnTo>
                      <a:pt x="1980" y="252"/>
                    </a:lnTo>
                    <a:lnTo>
                      <a:pt x="1980" y="252"/>
                    </a:lnTo>
                    <a:lnTo>
                      <a:pt x="1986" y="252"/>
                    </a:lnTo>
                    <a:lnTo>
                      <a:pt x="1986" y="252"/>
                    </a:lnTo>
                    <a:lnTo>
                      <a:pt x="1986" y="252"/>
                    </a:lnTo>
                    <a:lnTo>
                      <a:pt x="1986" y="252"/>
                    </a:lnTo>
                    <a:lnTo>
                      <a:pt x="1986" y="252"/>
                    </a:lnTo>
                    <a:lnTo>
                      <a:pt x="1986" y="252"/>
                    </a:lnTo>
                    <a:lnTo>
                      <a:pt x="1998" y="252"/>
                    </a:lnTo>
                    <a:lnTo>
                      <a:pt x="1998" y="252"/>
                    </a:lnTo>
                    <a:lnTo>
                      <a:pt x="1998" y="252"/>
                    </a:lnTo>
                    <a:lnTo>
                      <a:pt x="2004" y="252"/>
                    </a:lnTo>
                    <a:lnTo>
                      <a:pt x="2004" y="252"/>
                    </a:lnTo>
                    <a:lnTo>
                      <a:pt x="2004" y="258"/>
                    </a:lnTo>
                    <a:lnTo>
                      <a:pt x="2004" y="258"/>
                    </a:lnTo>
                    <a:lnTo>
                      <a:pt x="2016" y="258"/>
                    </a:lnTo>
                    <a:lnTo>
                      <a:pt x="2016" y="258"/>
                    </a:lnTo>
                    <a:lnTo>
                      <a:pt x="2016" y="258"/>
                    </a:lnTo>
                    <a:lnTo>
                      <a:pt x="2016" y="258"/>
                    </a:lnTo>
                    <a:lnTo>
                      <a:pt x="2022" y="258"/>
                    </a:lnTo>
                    <a:lnTo>
                      <a:pt x="2022" y="258"/>
                    </a:lnTo>
                    <a:lnTo>
                      <a:pt x="2022" y="258"/>
                    </a:lnTo>
                    <a:lnTo>
                      <a:pt x="2022" y="258"/>
                    </a:lnTo>
                    <a:lnTo>
                      <a:pt x="2022" y="258"/>
                    </a:lnTo>
                    <a:lnTo>
                      <a:pt x="2022" y="258"/>
                    </a:lnTo>
                    <a:lnTo>
                      <a:pt x="2028" y="258"/>
                    </a:lnTo>
                    <a:lnTo>
                      <a:pt x="2028" y="258"/>
                    </a:lnTo>
                    <a:lnTo>
                      <a:pt x="2028" y="258"/>
                    </a:lnTo>
                    <a:lnTo>
                      <a:pt x="2028" y="258"/>
                    </a:lnTo>
                    <a:lnTo>
                      <a:pt x="2028" y="258"/>
                    </a:lnTo>
                    <a:lnTo>
                      <a:pt x="2028" y="258"/>
                    </a:lnTo>
                    <a:lnTo>
                      <a:pt x="2034" y="258"/>
                    </a:lnTo>
                    <a:lnTo>
                      <a:pt x="2034" y="258"/>
                    </a:lnTo>
                    <a:lnTo>
                      <a:pt x="2034" y="258"/>
                    </a:lnTo>
                    <a:lnTo>
                      <a:pt x="2034" y="258"/>
                    </a:lnTo>
                    <a:lnTo>
                      <a:pt x="2034" y="258"/>
                    </a:lnTo>
                    <a:lnTo>
                      <a:pt x="2034" y="258"/>
                    </a:lnTo>
                    <a:lnTo>
                      <a:pt x="2034" y="258"/>
                    </a:lnTo>
                    <a:lnTo>
                      <a:pt x="2034" y="258"/>
                    </a:lnTo>
                    <a:lnTo>
                      <a:pt x="2040" y="258"/>
                    </a:lnTo>
                    <a:lnTo>
                      <a:pt x="2040" y="258"/>
                    </a:lnTo>
                    <a:lnTo>
                      <a:pt x="2040" y="258"/>
                    </a:lnTo>
                    <a:lnTo>
                      <a:pt x="2040" y="258"/>
                    </a:lnTo>
                    <a:lnTo>
                      <a:pt x="2040" y="258"/>
                    </a:lnTo>
                    <a:lnTo>
                      <a:pt x="2040" y="258"/>
                    </a:lnTo>
                    <a:lnTo>
                      <a:pt x="2040" y="258"/>
                    </a:lnTo>
                    <a:lnTo>
                      <a:pt x="2040" y="252"/>
                    </a:lnTo>
                    <a:lnTo>
                      <a:pt x="2046" y="246"/>
                    </a:lnTo>
                    <a:lnTo>
                      <a:pt x="2046" y="240"/>
                    </a:lnTo>
                    <a:lnTo>
                      <a:pt x="2046" y="234"/>
                    </a:lnTo>
                    <a:lnTo>
                      <a:pt x="2046" y="228"/>
                    </a:lnTo>
                    <a:lnTo>
                      <a:pt x="2046" y="228"/>
                    </a:lnTo>
                    <a:lnTo>
                      <a:pt x="2046" y="228"/>
                    </a:lnTo>
                    <a:lnTo>
                      <a:pt x="2046" y="228"/>
                    </a:lnTo>
                    <a:lnTo>
                      <a:pt x="2046" y="234"/>
                    </a:lnTo>
                    <a:lnTo>
                      <a:pt x="2052" y="240"/>
                    </a:lnTo>
                    <a:lnTo>
                      <a:pt x="2052" y="246"/>
                    </a:lnTo>
                    <a:lnTo>
                      <a:pt x="2052" y="252"/>
                    </a:lnTo>
                    <a:lnTo>
                      <a:pt x="2052" y="258"/>
                    </a:lnTo>
                    <a:lnTo>
                      <a:pt x="2052" y="258"/>
                    </a:lnTo>
                    <a:lnTo>
                      <a:pt x="2052" y="258"/>
                    </a:lnTo>
                    <a:lnTo>
                      <a:pt x="2052" y="258"/>
                    </a:lnTo>
                    <a:lnTo>
                      <a:pt x="2052" y="258"/>
                    </a:lnTo>
                    <a:lnTo>
                      <a:pt x="2058" y="258"/>
                    </a:lnTo>
                    <a:lnTo>
                      <a:pt x="2058" y="258"/>
                    </a:lnTo>
                    <a:lnTo>
                      <a:pt x="2058" y="258"/>
                    </a:lnTo>
                    <a:lnTo>
                      <a:pt x="2058" y="264"/>
                    </a:lnTo>
                    <a:lnTo>
                      <a:pt x="2058" y="264"/>
                    </a:lnTo>
                    <a:lnTo>
                      <a:pt x="2058" y="264"/>
                    </a:lnTo>
                    <a:lnTo>
                      <a:pt x="2064" y="264"/>
                    </a:lnTo>
                    <a:lnTo>
                      <a:pt x="2064" y="264"/>
                    </a:lnTo>
                    <a:lnTo>
                      <a:pt x="2064" y="264"/>
                    </a:lnTo>
                    <a:lnTo>
                      <a:pt x="2064" y="264"/>
                    </a:lnTo>
                    <a:lnTo>
                      <a:pt x="2064" y="264"/>
                    </a:lnTo>
                    <a:lnTo>
                      <a:pt x="2064" y="264"/>
                    </a:lnTo>
                    <a:lnTo>
                      <a:pt x="2070" y="264"/>
                    </a:lnTo>
                    <a:lnTo>
                      <a:pt x="2070" y="264"/>
                    </a:lnTo>
                    <a:lnTo>
                      <a:pt x="2070" y="264"/>
                    </a:lnTo>
                    <a:lnTo>
                      <a:pt x="2070" y="264"/>
                    </a:lnTo>
                    <a:lnTo>
                      <a:pt x="2082" y="264"/>
                    </a:lnTo>
                    <a:lnTo>
                      <a:pt x="2082" y="264"/>
                    </a:lnTo>
                    <a:lnTo>
                      <a:pt x="2082" y="264"/>
                    </a:lnTo>
                    <a:lnTo>
                      <a:pt x="2082" y="264"/>
                    </a:lnTo>
                    <a:lnTo>
                      <a:pt x="2082" y="264"/>
                    </a:lnTo>
                    <a:lnTo>
                      <a:pt x="2088" y="264"/>
                    </a:lnTo>
                    <a:lnTo>
                      <a:pt x="2088" y="264"/>
                    </a:lnTo>
                    <a:lnTo>
                      <a:pt x="2100" y="264"/>
                    </a:lnTo>
                    <a:lnTo>
                      <a:pt x="2100" y="264"/>
                    </a:lnTo>
                    <a:lnTo>
                      <a:pt x="2100" y="264"/>
                    </a:lnTo>
                    <a:lnTo>
                      <a:pt x="2100" y="264"/>
                    </a:lnTo>
                    <a:lnTo>
                      <a:pt x="2100" y="264"/>
                    </a:lnTo>
                    <a:lnTo>
                      <a:pt x="2100" y="264"/>
                    </a:lnTo>
                    <a:lnTo>
                      <a:pt x="2106" y="264"/>
                    </a:lnTo>
                    <a:lnTo>
                      <a:pt x="2106" y="264"/>
                    </a:lnTo>
                    <a:lnTo>
                      <a:pt x="2106" y="264"/>
                    </a:lnTo>
                    <a:lnTo>
                      <a:pt x="2106" y="264"/>
                    </a:lnTo>
                    <a:lnTo>
                      <a:pt x="2106" y="264"/>
                    </a:lnTo>
                    <a:lnTo>
                      <a:pt x="2106" y="264"/>
                    </a:lnTo>
                    <a:lnTo>
                      <a:pt x="2112" y="264"/>
                    </a:lnTo>
                    <a:lnTo>
                      <a:pt x="2112" y="264"/>
                    </a:lnTo>
                    <a:lnTo>
                      <a:pt x="2112" y="264"/>
                    </a:lnTo>
                    <a:lnTo>
                      <a:pt x="2124" y="264"/>
                    </a:lnTo>
                    <a:lnTo>
                      <a:pt x="2124" y="264"/>
                    </a:lnTo>
                    <a:lnTo>
                      <a:pt x="2124" y="264"/>
                    </a:lnTo>
                    <a:lnTo>
                      <a:pt x="2124" y="264"/>
                    </a:lnTo>
                    <a:lnTo>
                      <a:pt x="2124" y="264"/>
                    </a:lnTo>
                    <a:lnTo>
                      <a:pt x="2124" y="264"/>
                    </a:lnTo>
                    <a:lnTo>
                      <a:pt x="2130" y="264"/>
                    </a:lnTo>
                    <a:lnTo>
                      <a:pt x="2136" y="264"/>
                    </a:lnTo>
                    <a:lnTo>
                      <a:pt x="2136" y="264"/>
                    </a:lnTo>
                    <a:lnTo>
                      <a:pt x="2142" y="264"/>
                    </a:lnTo>
                    <a:lnTo>
                      <a:pt x="2142" y="264"/>
                    </a:lnTo>
                    <a:lnTo>
                      <a:pt x="2142" y="264"/>
                    </a:lnTo>
                    <a:lnTo>
                      <a:pt x="2142" y="264"/>
                    </a:lnTo>
                    <a:lnTo>
                      <a:pt x="2142" y="264"/>
                    </a:lnTo>
                    <a:lnTo>
                      <a:pt x="2142" y="264"/>
                    </a:lnTo>
                    <a:lnTo>
                      <a:pt x="2148" y="264"/>
                    </a:lnTo>
                    <a:lnTo>
                      <a:pt x="2148" y="264"/>
                    </a:lnTo>
                    <a:lnTo>
                      <a:pt x="2148" y="264"/>
                    </a:lnTo>
                    <a:lnTo>
                      <a:pt x="2148" y="264"/>
                    </a:lnTo>
                    <a:lnTo>
                      <a:pt x="2148" y="264"/>
                    </a:lnTo>
                    <a:lnTo>
                      <a:pt x="2148" y="264"/>
                    </a:lnTo>
                    <a:lnTo>
                      <a:pt x="2154" y="264"/>
                    </a:lnTo>
                    <a:lnTo>
                      <a:pt x="2160" y="264"/>
                    </a:lnTo>
                    <a:lnTo>
                      <a:pt x="2166" y="264"/>
                    </a:lnTo>
                    <a:lnTo>
                      <a:pt x="2166" y="264"/>
                    </a:lnTo>
                    <a:lnTo>
                      <a:pt x="2166" y="264"/>
                    </a:lnTo>
                    <a:lnTo>
                      <a:pt x="2166" y="264"/>
                    </a:lnTo>
                    <a:lnTo>
                      <a:pt x="2166" y="264"/>
                    </a:lnTo>
                    <a:lnTo>
                      <a:pt x="2166" y="264"/>
                    </a:lnTo>
                    <a:lnTo>
                      <a:pt x="2178" y="264"/>
                    </a:lnTo>
                    <a:lnTo>
                      <a:pt x="2178" y="264"/>
                    </a:lnTo>
                    <a:lnTo>
                      <a:pt x="2178" y="264"/>
                    </a:lnTo>
                    <a:lnTo>
                      <a:pt x="2184" y="264"/>
                    </a:lnTo>
                    <a:lnTo>
                      <a:pt x="2184" y="264"/>
                    </a:lnTo>
                    <a:lnTo>
                      <a:pt x="2184" y="264"/>
                    </a:lnTo>
                    <a:lnTo>
                      <a:pt x="2184" y="264"/>
                    </a:lnTo>
                    <a:lnTo>
                      <a:pt x="2184" y="264"/>
                    </a:lnTo>
                    <a:lnTo>
                      <a:pt x="2184" y="264"/>
                    </a:lnTo>
                    <a:lnTo>
                      <a:pt x="2190" y="264"/>
                    </a:lnTo>
                    <a:lnTo>
                      <a:pt x="2190" y="264"/>
                    </a:lnTo>
                    <a:lnTo>
                      <a:pt x="2190" y="264"/>
                    </a:lnTo>
                    <a:lnTo>
                      <a:pt x="2190" y="264"/>
                    </a:lnTo>
                    <a:lnTo>
                      <a:pt x="2190" y="264"/>
                    </a:lnTo>
                    <a:lnTo>
                      <a:pt x="2190" y="264"/>
                    </a:lnTo>
                    <a:lnTo>
                      <a:pt x="2202" y="264"/>
                    </a:lnTo>
                    <a:lnTo>
                      <a:pt x="2202" y="264"/>
                    </a:lnTo>
                    <a:lnTo>
                      <a:pt x="2202" y="264"/>
                    </a:lnTo>
                    <a:lnTo>
                      <a:pt x="2208" y="264"/>
                    </a:lnTo>
                    <a:lnTo>
                      <a:pt x="2208" y="264"/>
                    </a:lnTo>
                    <a:lnTo>
                      <a:pt x="2208" y="264"/>
                    </a:lnTo>
                    <a:lnTo>
                      <a:pt x="2208" y="264"/>
                    </a:lnTo>
                    <a:lnTo>
                      <a:pt x="2220" y="258"/>
                    </a:lnTo>
                    <a:lnTo>
                      <a:pt x="2220" y="258"/>
                    </a:lnTo>
                    <a:lnTo>
                      <a:pt x="2220" y="258"/>
                    </a:lnTo>
                    <a:lnTo>
                      <a:pt x="2220" y="258"/>
                    </a:lnTo>
                    <a:lnTo>
                      <a:pt x="2220" y="258"/>
                    </a:lnTo>
                    <a:lnTo>
                      <a:pt x="2226" y="258"/>
                    </a:lnTo>
                    <a:lnTo>
                      <a:pt x="2226" y="258"/>
                    </a:lnTo>
                    <a:lnTo>
                      <a:pt x="2226" y="258"/>
                    </a:lnTo>
                    <a:lnTo>
                      <a:pt x="2226" y="258"/>
                    </a:lnTo>
                    <a:lnTo>
                      <a:pt x="2226" y="258"/>
                    </a:lnTo>
                    <a:lnTo>
                      <a:pt x="2226" y="258"/>
                    </a:lnTo>
                    <a:lnTo>
                      <a:pt x="2232" y="258"/>
                    </a:lnTo>
                    <a:lnTo>
                      <a:pt x="2232" y="258"/>
                    </a:lnTo>
                    <a:lnTo>
                      <a:pt x="2232" y="258"/>
                    </a:lnTo>
                    <a:lnTo>
                      <a:pt x="2232" y="258"/>
                    </a:lnTo>
                    <a:lnTo>
                      <a:pt x="2232" y="258"/>
                    </a:lnTo>
                    <a:lnTo>
                      <a:pt x="2232" y="258"/>
                    </a:lnTo>
                    <a:lnTo>
                      <a:pt x="2238" y="258"/>
                    </a:lnTo>
                    <a:lnTo>
                      <a:pt x="2238" y="258"/>
                    </a:lnTo>
                    <a:lnTo>
                      <a:pt x="2238" y="258"/>
                    </a:lnTo>
                    <a:lnTo>
                      <a:pt x="2238" y="258"/>
                    </a:lnTo>
                    <a:lnTo>
                      <a:pt x="2238" y="258"/>
                    </a:lnTo>
                    <a:lnTo>
                      <a:pt x="2238" y="258"/>
                    </a:lnTo>
                    <a:lnTo>
                      <a:pt x="2238" y="258"/>
                    </a:lnTo>
                    <a:lnTo>
                      <a:pt x="2244" y="258"/>
                    </a:lnTo>
                    <a:lnTo>
                      <a:pt x="2244" y="258"/>
                    </a:lnTo>
                    <a:lnTo>
                      <a:pt x="2244" y="258"/>
                    </a:lnTo>
                    <a:lnTo>
                      <a:pt x="2244" y="258"/>
                    </a:lnTo>
                    <a:lnTo>
                      <a:pt x="2244" y="258"/>
                    </a:lnTo>
                    <a:lnTo>
                      <a:pt x="2244" y="258"/>
                    </a:lnTo>
                    <a:lnTo>
                      <a:pt x="2244" y="258"/>
                    </a:lnTo>
                    <a:lnTo>
                      <a:pt x="2244" y="264"/>
                    </a:lnTo>
                    <a:lnTo>
                      <a:pt x="2244" y="270"/>
                    </a:lnTo>
                    <a:lnTo>
                      <a:pt x="2250" y="276"/>
                    </a:lnTo>
                    <a:lnTo>
                      <a:pt x="2250" y="282"/>
                    </a:lnTo>
                    <a:lnTo>
                      <a:pt x="2250" y="288"/>
                    </a:lnTo>
                    <a:lnTo>
                      <a:pt x="2250" y="288"/>
                    </a:lnTo>
                    <a:lnTo>
                      <a:pt x="2250" y="288"/>
                    </a:lnTo>
                    <a:lnTo>
                      <a:pt x="2250" y="288"/>
                    </a:lnTo>
                    <a:lnTo>
                      <a:pt x="2250" y="282"/>
                    </a:lnTo>
                    <a:lnTo>
                      <a:pt x="2256" y="276"/>
                    </a:lnTo>
                    <a:lnTo>
                      <a:pt x="2256" y="270"/>
                    </a:lnTo>
                    <a:lnTo>
                      <a:pt x="2256" y="264"/>
                    </a:lnTo>
                    <a:lnTo>
                      <a:pt x="2256" y="258"/>
                    </a:lnTo>
                    <a:lnTo>
                      <a:pt x="2256" y="258"/>
                    </a:lnTo>
                    <a:lnTo>
                      <a:pt x="2256" y="258"/>
                    </a:lnTo>
                    <a:lnTo>
                      <a:pt x="2256" y="258"/>
                    </a:lnTo>
                    <a:lnTo>
                      <a:pt x="2256" y="258"/>
                    </a:lnTo>
                    <a:lnTo>
                      <a:pt x="2262" y="258"/>
                    </a:lnTo>
                    <a:lnTo>
                      <a:pt x="2262" y="258"/>
                    </a:lnTo>
                    <a:lnTo>
                      <a:pt x="2262" y="258"/>
                    </a:lnTo>
                    <a:lnTo>
                      <a:pt x="2262" y="258"/>
                    </a:lnTo>
                    <a:lnTo>
                      <a:pt x="2262" y="258"/>
                    </a:lnTo>
                    <a:lnTo>
                      <a:pt x="2262" y="258"/>
                    </a:lnTo>
                    <a:lnTo>
                      <a:pt x="2268" y="258"/>
                    </a:lnTo>
                    <a:lnTo>
                      <a:pt x="2268" y="258"/>
                    </a:lnTo>
                    <a:lnTo>
                      <a:pt x="2268" y="258"/>
                    </a:lnTo>
                    <a:lnTo>
                      <a:pt x="2268" y="264"/>
                    </a:lnTo>
                    <a:lnTo>
                      <a:pt x="2268" y="264"/>
                    </a:lnTo>
                    <a:lnTo>
                      <a:pt x="2268" y="264"/>
                    </a:lnTo>
                    <a:lnTo>
                      <a:pt x="2274" y="264"/>
                    </a:lnTo>
                    <a:lnTo>
                      <a:pt x="2274" y="264"/>
                    </a:lnTo>
                    <a:lnTo>
                      <a:pt x="2274" y="264"/>
                    </a:lnTo>
                    <a:lnTo>
                      <a:pt x="2274" y="264"/>
                    </a:lnTo>
                    <a:lnTo>
                      <a:pt x="2286" y="270"/>
                    </a:lnTo>
                    <a:lnTo>
                      <a:pt x="2286" y="270"/>
                    </a:lnTo>
                    <a:lnTo>
                      <a:pt x="2286" y="270"/>
                    </a:lnTo>
                    <a:lnTo>
                      <a:pt x="2286" y="270"/>
                    </a:lnTo>
                    <a:lnTo>
                      <a:pt x="2286" y="270"/>
                    </a:lnTo>
                    <a:lnTo>
                      <a:pt x="2292" y="270"/>
                    </a:lnTo>
                    <a:lnTo>
                      <a:pt x="2292" y="270"/>
                    </a:lnTo>
                    <a:lnTo>
                      <a:pt x="2298" y="270"/>
                    </a:lnTo>
                    <a:lnTo>
                      <a:pt x="2304" y="270"/>
                    </a:lnTo>
                    <a:lnTo>
                      <a:pt x="2304" y="270"/>
                    </a:lnTo>
                    <a:lnTo>
                      <a:pt x="2304" y="276"/>
                    </a:lnTo>
                    <a:lnTo>
                      <a:pt x="2304" y="276"/>
                    </a:lnTo>
                    <a:lnTo>
                      <a:pt x="2304" y="276"/>
                    </a:lnTo>
                    <a:lnTo>
                      <a:pt x="2304" y="276"/>
                    </a:lnTo>
                    <a:lnTo>
                      <a:pt x="2310" y="276"/>
                    </a:lnTo>
                    <a:lnTo>
                      <a:pt x="2310" y="276"/>
                    </a:lnTo>
                    <a:lnTo>
                      <a:pt x="2310" y="276"/>
                    </a:lnTo>
                    <a:lnTo>
                      <a:pt x="2310" y="276"/>
                    </a:lnTo>
                    <a:lnTo>
                      <a:pt x="2310" y="276"/>
                    </a:lnTo>
                    <a:lnTo>
                      <a:pt x="2316" y="276"/>
                    </a:lnTo>
                    <a:lnTo>
                      <a:pt x="2316" y="276"/>
                    </a:lnTo>
                    <a:lnTo>
                      <a:pt x="2316" y="276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28" y="282"/>
                    </a:lnTo>
                    <a:lnTo>
                      <a:pt x="2340" y="282"/>
                    </a:lnTo>
                    <a:lnTo>
                      <a:pt x="2340" y="282"/>
                    </a:lnTo>
                    <a:lnTo>
                      <a:pt x="2346" y="282"/>
                    </a:lnTo>
                    <a:lnTo>
                      <a:pt x="2346" y="282"/>
                    </a:lnTo>
                    <a:lnTo>
                      <a:pt x="2346" y="282"/>
                    </a:lnTo>
                    <a:lnTo>
                      <a:pt x="2346" y="282"/>
                    </a:lnTo>
                    <a:lnTo>
                      <a:pt x="2346" y="282"/>
                    </a:lnTo>
                    <a:lnTo>
                      <a:pt x="2346" y="282"/>
                    </a:lnTo>
                    <a:lnTo>
                      <a:pt x="2352" y="288"/>
                    </a:lnTo>
                    <a:lnTo>
                      <a:pt x="2352" y="288"/>
                    </a:lnTo>
                    <a:lnTo>
                      <a:pt x="2352" y="288"/>
                    </a:lnTo>
                    <a:lnTo>
                      <a:pt x="2352" y="288"/>
                    </a:lnTo>
                    <a:lnTo>
                      <a:pt x="2352" y="288"/>
                    </a:lnTo>
                    <a:lnTo>
                      <a:pt x="2352" y="288"/>
                    </a:lnTo>
                    <a:lnTo>
                      <a:pt x="2358" y="288"/>
                    </a:lnTo>
                    <a:lnTo>
                      <a:pt x="2364" y="288"/>
                    </a:lnTo>
                    <a:lnTo>
                      <a:pt x="2370" y="288"/>
                    </a:lnTo>
                    <a:lnTo>
                      <a:pt x="2370" y="288"/>
                    </a:lnTo>
                    <a:lnTo>
                      <a:pt x="2370" y="288"/>
                    </a:lnTo>
                    <a:lnTo>
                      <a:pt x="2370" y="288"/>
                    </a:lnTo>
                    <a:lnTo>
                      <a:pt x="2370" y="288"/>
                    </a:lnTo>
                    <a:lnTo>
                      <a:pt x="2370" y="288"/>
                    </a:lnTo>
                    <a:lnTo>
                      <a:pt x="2382" y="294"/>
                    </a:lnTo>
                    <a:lnTo>
                      <a:pt x="2382" y="294"/>
                    </a:lnTo>
                    <a:lnTo>
                      <a:pt x="2382" y="294"/>
                    </a:lnTo>
                    <a:lnTo>
                      <a:pt x="2388" y="294"/>
                    </a:lnTo>
                    <a:lnTo>
                      <a:pt x="2388" y="294"/>
                    </a:lnTo>
                    <a:lnTo>
                      <a:pt x="2388" y="294"/>
                    </a:lnTo>
                    <a:lnTo>
                      <a:pt x="2388" y="294"/>
                    </a:lnTo>
                    <a:lnTo>
                      <a:pt x="2388" y="294"/>
                    </a:lnTo>
                    <a:lnTo>
                      <a:pt x="2388" y="294"/>
                    </a:lnTo>
                    <a:lnTo>
                      <a:pt x="2394" y="294"/>
                    </a:lnTo>
                    <a:lnTo>
                      <a:pt x="2394" y="294"/>
                    </a:lnTo>
                    <a:lnTo>
                      <a:pt x="2394" y="294"/>
                    </a:lnTo>
                    <a:lnTo>
                      <a:pt x="2394" y="294"/>
                    </a:lnTo>
                    <a:lnTo>
                      <a:pt x="2394" y="294"/>
                    </a:lnTo>
                    <a:lnTo>
                      <a:pt x="2394" y="294"/>
                    </a:lnTo>
                    <a:lnTo>
                      <a:pt x="2406" y="294"/>
                    </a:lnTo>
                    <a:lnTo>
                      <a:pt x="2406" y="294"/>
                    </a:lnTo>
                    <a:lnTo>
                      <a:pt x="2406" y="294"/>
                    </a:lnTo>
                    <a:lnTo>
                      <a:pt x="2412" y="294"/>
                    </a:lnTo>
                    <a:lnTo>
                      <a:pt x="2412" y="294"/>
                    </a:lnTo>
                    <a:lnTo>
                      <a:pt x="2412" y="294"/>
                    </a:lnTo>
                    <a:lnTo>
                      <a:pt x="2412" y="294"/>
                    </a:lnTo>
                    <a:lnTo>
                      <a:pt x="2424" y="294"/>
                    </a:lnTo>
                    <a:lnTo>
                      <a:pt x="2424" y="294"/>
                    </a:lnTo>
                    <a:lnTo>
                      <a:pt x="2424" y="294"/>
                    </a:lnTo>
                    <a:lnTo>
                      <a:pt x="2424" y="294"/>
                    </a:lnTo>
                    <a:lnTo>
                      <a:pt x="2424" y="294"/>
                    </a:lnTo>
                    <a:lnTo>
                      <a:pt x="2430" y="294"/>
                    </a:lnTo>
                    <a:lnTo>
                      <a:pt x="2430" y="294"/>
                    </a:lnTo>
                    <a:lnTo>
                      <a:pt x="2430" y="294"/>
                    </a:lnTo>
                    <a:lnTo>
                      <a:pt x="2430" y="294"/>
                    </a:lnTo>
                    <a:lnTo>
                      <a:pt x="2430" y="294"/>
                    </a:lnTo>
                    <a:lnTo>
                      <a:pt x="2430" y="294"/>
                    </a:lnTo>
                    <a:lnTo>
                      <a:pt x="2436" y="294"/>
                    </a:lnTo>
                    <a:lnTo>
                      <a:pt x="2436" y="294"/>
                    </a:lnTo>
                    <a:lnTo>
                      <a:pt x="2436" y="294"/>
                    </a:lnTo>
                    <a:lnTo>
                      <a:pt x="2436" y="294"/>
                    </a:lnTo>
                    <a:lnTo>
                      <a:pt x="2436" y="294"/>
                    </a:lnTo>
                    <a:lnTo>
                      <a:pt x="2436" y="294"/>
                    </a:lnTo>
                    <a:lnTo>
                      <a:pt x="2436" y="294"/>
                    </a:lnTo>
                    <a:lnTo>
                      <a:pt x="2442" y="294"/>
                    </a:lnTo>
                    <a:lnTo>
                      <a:pt x="2442" y="294"/>
                    </a:lnTo>
                    <a:lnTo>
                      <a:pt x="2442" y="294"/>
                    </a:lnTo>
                    <a:lnTo>
                      <a:pt x="2442" y="300"/>
                    </a:lnTo>
                    <a:lnTo>
                      <a:pt x="2442" y="300"/>
                    </a:lnTo>
                    <a:lnTo>
                      <a:pt x="2442" y="300"/>
                    </a:lnTo>
                    <a:lnTo>
                      <a:pt x="2442" y="300"/>
                    </a:lnTo>
                    <a:lnTo>
                      <a:pt x="2442" y="300"/>
                    </a:lnTo>
                    <a:lnTo>
                      <a:pt x="2448" y="300"/>
                    </a:lnTo>
                    <a:lnTo>
                      <a:pt x="2448" y="300"/>
                    </a:lnTo>
                    <a:lnTo>
                      <a:pt x="2448" y="300"/>
                    </a:lnTo>
                    <a:lnTo>
                      <a:pt x="2448" y="300"/>
                    </a:lnTo>
                    <a:lnTo>
                      <a:pt x="2448" y="300"/>
                    </a:lnTo>
                    <a:lnTo>
                      <a:pt x="2448" y="294"/>
                    </a:lnTo>
                    <a:lnTo>
                      <a:pt x="2448" y="294"/>
                    </a:lnTo>
                    <a:lnTo>
                      <a:pt x="2448" y="288"/>
                    </a:lnTo>
                    <a:lnTo>
                      <a:pt x="2448" y="282"/>
                    </a:lnTo>
                    <a:lnTo>
                      <a:pt x="2454" y="276"/>
                    </a:lnTo>
                    <a:lnTo>
                      <a:pt x="2454" y="270"/>
                    </a:lnTo>
                    <a:lnTo>
                      <a:pt x="2454" y="264"/>
                    </a:lnTo>
                    <a:lnTo>
                      <a:pt x="2454" y="264"/>
                    </a:lnTo>
                    <a:lnTo>
                      <a:pt x="2454" y="264"/>
                    </a:lnTo>
                    <a:lnTo>
                      <a:pt x="2454" y="264"/>
                    </a:lnTo>
                    <a:lnTo>
                      <a:pt x="2454" y="270"/>
                    </a:lnTo>
                    <a:lnTo>
                      <a:pt x="2460" y="276"/>
                    </a:lnTo>
                    <a:lnTo>
                      <a:pt x="2460" y="282"/>
                    </a:lnTo>
                    <a:lnTo>
                      <a:pt x="2460" y="288"/>
                    </a:lnTo>
                    <a:lnTo>
                      <a:pt x="2460" y="294"/>
                    </a:lnTo>
                    <a:lnTo>
                      <a:pt x="2460" y="300"/>
                    </a:lnTo>
                    <a:lnTo>
                      <a:pt x="2460" y="300"/>
                    </a:lnTo>
                    <a:lnTo>
                      <a:pt x="2460" y="300"/>
                    </a:lnTo>
                    <a:lnTo>
                      <a:pt x="2460" y="300"/>
                    </a:lnTo>
                    <a:lnTo>
                      <a:pt x="2466" y="300"/>
                    </a:lnTo>
                    <a:lnTo>
                      <a:pt x="2466" y="300"/>
                    </a:lnTo>
                    <a:lnTo>
                      <a:pt x="2466" y="300"/>
                    </a:lnTo>
                    <a:lnTo>
                      <a:pt x="2466" y="300"/>
                    </a:lnTo>
                    <a:lnTo>
                      <a:pt x="2466" y="300"/>
                    </a:lnTo>
                    <a:lnTo>
                      <a:pt x="2466" y="300"/>
                    </a:lnTo>
                    <a:lnTo>
                      <a:pt x="2472" y="300"/>
                    </a:lnTo>
                    <a:lnTo>
                      <a:pt x="2472" y="300"/>
                    </a:lnTo>
                    <a:lnTo>
                      <a:pt x="2472" y="300"/>
                    </a:lnTo>
                    <a:lnTo>
                      <a:pt x="2472" y="300"/>
                    </a:lnTo>
                    <a:lnTo>
                      <a:pt x="2472" y="300"/>
                    </a:lnTo>
                    <a:lnTo>
                      <a:pt x="2472" y="300"/>
                    </a:lnTo>
                    <a:lnTo>
                      <a:pt x="2478" y="300"/>
                    </a:lnTo>
                    <a:lnTo>
                      <a:pt x="2478" y="300"/>
                    </a:lnTo>
                    <a:lnTo>
                      <a:pt x="2478" y="300"/>
                    </a:lnTo>
                    <a:lnTo>
                      <a:pt x="2478" y="300"/>
                    </a:lnTo>
                    <a:lnTo>
                      <a:pt x="2490" y="300"/>
                    </a:lnTo>
                    <a:lnTo>
                      <a:pt x="2490" y="300"/>
                    </a:lnTo>
                    <a:lnTo>
                      <a:pt x="2490" y="300"/>
                    </a:lnTo>
                    <a:lnTo>
                      <a:pt x="2490" y="300"/>
                    </a:lnTo>
                    <a:lnTo>
                      <a:pt x="2490" y="300"/>
                    </a:lnTo>
                    <a:lnTo>
                      <a:pt x="2496" y="300"/>
                    </a:lnTo>
                    <a:lnTo>
                      <a:pt x="2496" y="300"/>
                    </a:lnTo>
                    <a:lnTo>
                      <a:pt x="2502" y="300"/>
                    </a:lnTo>
                    <a:lnTo>
                      <a:pt x="2508" y="300"/>
                    </a:lnTo>
                    <a:lnTo>
                      <a:pt x="2508" y="300"/>
                    </a:lnTo>
                    <a:lnTo>
                      <a:pt x="2508" y="300"/>
                    </a:lnTo>
                    <a:lnTo>
                      <a:pt x="2508" y="300"/>
                    </a:lnTo>
                    <a:lnTo>
                      <a:pt x="2508" y="300"/>
                    </a:lnTo>
                    <a:lnTo>
                      <a:pt x="2508" y="300"/>
                    </a:lnTo>
                    <a:lnTo>
                      <a:pt x="2514" y="300"/>
                    </a:lnTo>
                    <a:lnTo>
                      <a:pt x="2514" y="300"/>
                    </a:lnTo>
                    <a:lnTo>
                      <a:pt x="2514" y="300"/>
                    </a:lnTo>
                    <a:lnTo>
                      <a:pt x="2514" y="300"/>
                    </a:lnTo>
                    <a:lnTo>
                      <a:pt x="2514" y="300"/>
                    </a:lnTo>
                    <a:lnTo>
                      <a:pt x="2514" y="300"/>
                    </a:lnTo>
                    <a:lnTo>
                      <a:pt x="2520" y="300"/>
                    </a:lnTo>
                    <a:lnTo>
                      <a:pt x="2520" y="300"/>
                    </a:lnTo>
                    <a:lnTo>
                      <a:pt x="2532" y="300"/>
                    </a:lnTo>
                    <a:lnTo>
                      <a:pt x="2532" y="300"/>
                    </a:lnTo>
                    <a:lnTo>
                      <a:pt x="2532" y="300"/>
                    </a:lnTo>
                    <a:lnTo>
                      <a:pt x="2532" y="300"/>
                    </a:lnTo>
                    <a:lnTo>
                      <a:pt x="2532" y="300"/>
                    </a:lnTo>
                    <a:lnTo>
                      <a:pt x="2532" y="300"/>
                    </a:lnTo>
                    <a:lnTo>
                      <a:pt x="2532" y="300"/>
                    </a:lnTo>
                    <a:lnTo>
                      <a:pt x="2544" y="300"/>
                    </a:lnTo>
                    <a:lnTo>
                      <a:pt x="2544" y="300"/>
                    </a:lnTo>
                    <a:lnTo>
                      <a:pt x="2550" y="300"/>
                    </a:lnTo>
                    <a:lnTo>
                      <a:pt x="2550" y="300"/>
                    </a:lnTo>
                    <a:lnTo>
                      <a:pt x="2550" y="300"/>
                    </a:lnTo>
                    <a:lnTo>
                      <a:pt x="2550" y="300"/>
                    </a:lnTo>
                    <a:lnTo>
                      <a:pt x="2550" y="300"/>
                    </a:lnTo>
                    <a:lnTo>
                      <a:pt x="2550" y="300"/>
                    </a:lnTo>
                    <a:lnTo>
                      <a:pt x="2556" y="300"/>
                    </a:lnTo>
                    <a:lnTo>
                      <a:pt x="2556" y="300"/>
                    </a:lnTo>
                    <a:lnTo>
                      <a:pt x="2556" y="300"/>
                    </a:lnTo>
                    <a:lnTo>
                      <a:pt x="2556" y="300"/>
                    </a:lnTo>
                    <a:lnTo>
                      <a:pt x="2556" y="300"/>
                    </a:lnTo>
                    <a:lnTo>
                      <a:pt x="2556" y="300"/>
                    </a:lnTo>
                    <a:lnTo>
                      <a:pt x="2562" y="300"/>
                    </a:lnTo>
                    <a:lnTo>
                      <a:pt x="2568" y="300"/>
                    </a:lnTo>
                    <a:lnTo>
                      <a:pt x="2574" y="300"/>
                    </a:lnTo>
                    <a:lnTo>
                      <a:pt x="2574" y="300"/>
                    </a:lnTo>
                    <a:lnTo>
                      <a:pt x="2574" y="300"/>
                    </a:lnTo>
                    <a:lnTo>
                      <a:pt x="2574" y="300"/>
                    </a:lnTo>
                    <a:lnTo>
                      <a:pt x="2574" y="300"/>
                    </a:lnTo>
                    <a:lnTo>
                      <a:pt x="2574" y="300"/>
                    </a:lnTo>
                    <a:lnTo>
                      <a:pt x="2586" y="300"/>
                    </a:lnTo>
                    <a:lnTo>
                      <a:pt x="2586" y="300"/>
                    </a:lnTo>
                    <a:lnTo>
                      <a:pt x="2586" y="300"/>
                    </a:lnTo>
                    <a:lnTo>
                      <a:pt x="2592" y="300"/>
                    </a:lnTo>
                    <a:lnTo>
                      <a:pt x="2592" y="300"/>
                    </a:lnTo>
                    <a:lnTo>
                      <a:pt x="2592" y="300"/>
                    </a:lnTo>
                    <a:lnTo>
                      <a:pt x="2592" y="300"/>
                    </a:lnTo>
                    <a:lnTo>
                      <a:pt x="2592" y="300"/>
                    </a:lnTo>
                    <a:lnTo>
                      <a:pt x="2592" y="300"/>
                    </a:lnTo>
                    <a:lnTo>
                      <a:pt x="2598" y="300"/>
                    </a:lnTo>
                    <a:lnTo>
                      <a:pt x="2598" y="300"/>
                    </a:lnTo>
                    <a:lnTo>
                      <a:pt x="2598" y="300"/>
                    </a:lnTo>
                    <a:lnTo>
                      <a:pt x="2598" y="300"/>
                    </a:lnTo>
                    <a:lnTo>
                      <a:pt x="2598" y="294"/>
                    </a:lnTo>
                    <a:lnTo>
                      <a:pt x="2598" y="294"/>
                    </a:lnTo>
                    <a:lnTo>
                      <a:pt x="2610" y="294"/>
                    </a:lnTo>
                    <a:lnTo>
                      <a:pt x="2610" y="294"/>
                    </a:lnTo>
                    <a:lnTo>
                      <a:pt x="2610" y="294"/>
                    </a:lnTo>
                    <a:lnTo>
                      <a:pt x="2616" y="294"/>
                    </a:lnTo>
                    <a:lnTo>
                      <a:pt x="2616" y="294"/>
                    </a:lnTo>
                    <a:lnTo>
                      <a:pt x="2616" y="294"/>
                    </a:lnTo>
                    <a:lnTo>
                      <a:pt x="2616" y="294"/>
                    </a:lnTo>
                    <a:lnTo>
                      <a:pt x="2628" y="294"/>
                    </a:lnTo>
                    <a:lnTo>
                      <a:pt x="2628" y="294"/>
                    </a:lnTo>
                    <a:lnTo>
                      <a:pt x="2628" y="294"/>
                    </a:lnTo>
                    <a:lnTo>
                      <a:pt x="2628" y="294"/>
                    </a:lnTo>
                    <a:lnTo>
                      <a:pt x="2628" y="294"/>
                    </a:lnTo>
                    <a:lnTo>
                      <a:pt x="2634" y="294"/>
                    </a:lnTo>
                    <a:lnTo>
                      <a:pt x="2634" y="288"/>
                    </a:lnTo>
                    <a:lnTo>
                      <a:pt x="2634" y="288"/>
                    </a:lnTo>
                    <a:lnTo>
                      <a:pt x="2634" y="288"/>
                    </a:lnTo>
                    <a:lnTo>
                      <a:pt x="2634" y="288"/>
                    </a:lnTo>
                    <a:lnTo>
                      <a:pt x="2634" y="288"/>
                    </a:lnTo>
                    <a:lnTo>
                      <a:pt x="2640" y="288"/>
                    </a:lnTo>
                    <a:lnTo>
                      <a:pt x="2640" y="288"/>
                    </a:lnTo>
                    <a:lnTo>
                      <a:pt x="2640" y="288"/>
                    </a:lnTo>
                    <a:lnTo>
                      <a:pt x="2640" y="288"/>
                    </a:lnTo>
                    <a:lnTo>
                      <a:pt x="2640" y="288"/>
                    </a:lnTo>
                    <a:lnTo>
                      <a:pt x="2640" y="288"/>
                    </a:lnTo>
                    <a:lnTo>
                      <a:pt x="2646" y="288"/>
                    </a:lnTo>
                    <a:lnTo>
                      <a:pt x="2646" y="288"/>
                    </a:lnTo>
                    <a:lnTo>
                      <a:pt x="2646" y="288"/>
                    </a:lnTo>
                    <a:lnTo>
                      <a:pt x="2646" y="288"/>
                    </a:lnTo>
                    <a:lnTo>
                      <a:pt x="2646" y="288"/>
                    </a:lnTo>
                    <a:lnTo>
                      <a:pt x="2646" y="288"/>
                    </a:lnTo>
                    <a:lnTo>
                      <a:pt x="2646" y="288"/>
                    </a:lnTo>
                    <a:lnTo>
                      <a:pt x="2652" y="288"/>
                    </a:lnTo>
                    <a:lnTo>
                      <a:pt x="2652" y="288"/>
                    </a:lnTo>
                    <a:lnTo>
                      <a:pt x="2652" y="288"/>
                    </a:lnTo>
                    <a:lnTo>
                      <a:pt x="2652" y="288"/>
                    </a:lnTo>
                    <a:lnTo>
                      <a:pt x="2652" y="288"/>
                    </a:lnTo>
                    <a:lnTo>
                      <a:pt x="2652" y="288"/>
                    </a:lnTo>
                    <a:lnTo>
                      <a:pt x="2652" y="288"/>
                    </a:lnTo>
                    <a:lnTo>
                      <a:pt x="2652" y="294"/>
                    </a:lnTo>
                    <a:lnTo>
                      <a:pt x="2652" y="300"/>
                    </a:lnTo>
                    <a:lnTo>
                      <a:pt x="2658" y="306"/>
                    </a:lnTo>
                    <a:lnTo>
                      <a:pt x="2658" y="312"/>
                    </a:lnTo>
                    <a:lnTo>
                      <a:pt x="2658" y="318"/>
                    </a:lnTo>
                    <a:lnTo>
                      <a:pt x="2658" y="318"/>
                    </a:lnTo>
                    <a:lnTo>
                      <a:pt x="2658" y="318"/>
                    </a:lnTo>
                    <a:lnTo>
                      <a:pt x="2658" y="318"/>
                    </a:lnTo>
                    <a:lnTo>
                      <a:pt x="2658" y="312"/>
                    </a:lnTo>
                    <a:lnTo>
                      <a:pt x="2664" y="306"/>
                    </a:lnTo>
                    <a:lnTo>
                      <a:pt x="2664" y="300"/>
                    </a:lnTo>
                    <a:lnTo>
                      <a:pt x="2664" y="294"/>
                    </a:lnTo>
                    <a:lnTo>
                      <a:pt x="2664" y="288"/>
                    </a:lnTo>
                    <a:lnTo>
                      <a:pt x="2664" y="288"/>
                    </a:lnTo>
                    <a:lnTo>
                      <a:pt x="2664" y="288"/>
                    </a:lnTo>
                    <a:lnTo>
                      <a:pt x="2664" y="288"/>
                    </a:lnTo>
                    <a:lnTo>
                      <a:pt x="2664" y="288"/>
                    </a:lnTo>
                    <a:lnTo>
                      <a:pt x="2670" y="288"/>
                    </a:lnTo>
                    <a:lnTo>
                      <a:pt x="2670" y="288"/>
                    </a:lnTo>
                    <a:lnTo>
                      <a:pt x="2670" y="288"/>
                    </a:lnTo>
                    <a:lnTo>
                      <a:pt x="2670" y="288"/>
                    </a:lnTo>
                    <a:lnTo>
                      <a:pt x="2670" y="288"/>
                    </a:lnTo>
                    <a:lnTo>
                      <a:pt x="2670" y="288"/>
                    </a:lnTo>
                    <a:lnTo>
                      <a:pt x="2676" y="288"/>
                    </a:lnTo>
                    <a:lnTo>
                      <a:pt x="2676" y="288"/>
                    </a:lnTo>
                    <a:lnTo>
                      <a:pt x="2676" y="294"/>
                    </a:lnTo>
                    <a:lnTo>
                      <a:pt x="2676" y="294"/>
                    </a:lnTo>
                    <a:lnTo>
                      <a:pt x="2676" y="294"/>
                    </a:lnTo>
                    <a:lnTo>
                      <a:pt x="2676" y="294"/>
                    </a:lnTo>
                    <a:lnTo>
                      <a:pt x="2682" y="294"/>
                    </a:lnTo>
                    <a:lnTo>
                      <a:pt x="2682" y="294"/>
                    </a:lnTo>
                    <a:lnTo>
                      <a:pt x="2682" y="294"/>
                    </a:lnTo>
                    <a:lnTo>
                      <a:pt x="2682" y="294"/>
                    </a:lnTo>
                    <a:lnTo>
                      <a:pt x="2694" y="294"/>
                    </a:lnTo>
                    <a:lnTo>
                      <a:pt x="2694" y="300"/>
                    </a:lnTo>
                    <a:lnTo>
                      <a:pt x="2694" y="300"/>
                    </a:lnTo>
                    <a:lnTo>
                      <a:pt x="2694" y="300"/>
                    </a:lnTo>
                    <a:lnTo>
                      <a:pt x="2694" y="300"/>
                    </a:lnTo>
                    <a:lnTo>
                      <a:pt x="2700" y="300"/>
                    </a:lnTo>
                    <a:lnTo>
                      <a:pt x="2700" y="300"/>
                    </a:lnTo>
                    <a:lnTo>
                      <a:pt x="2706" y="300"/>
                    </a:lnTo>
                    <a:lnTo>
                      <a:pt x="2712" y="300"/>
                    </a:lnTo>
                    <a:lnTo>
                      <a:pt x="2712" y="300"/>
                    </a:lnTo>
                    <a:lnTo>
                      <a:pt x="2712" y="300"/>
                    </a:lnTo>
                    <a:lnTo>
                      <a:pt x="2712" y="300"/>
                    </a:lnTo>
                    <a:lnTo>
                      <a:pt x="2712" y="300"/>
                    </a:lnTo>
                    <a:lnTo>
                      <a:pt x="2712" y="306"/>
                    </a:lnTo>
                    <a:lnTo>
                      <a:pt x="2718" y="306"/>
                    </a:lnTo>
                    <a:lnTo>
                      <a:pt x="2718" y="306"/>
                    </a:lnTo>
                    <a:lnTo>
                      <a:pt x="2718" y="306"/>
                    </a:lnTo>
                    <a:lnTo>
                      <a:pt x="2718" y="306"/>
                    </a:lnTo>
                    <a:lnTo>
                      <a:pt x="2718" y="306"/>
                    </a:lnTo>
                    <a:lnTo>
                      <a:pt x="2718" y="306"/>
                    </a:lnTo>
                    <a:lnTo>
                      <a:pt x="2724" y="306"/>
                    </a:lnTo>
                    <a:lnTo>
                      <a:pt x="2724" y="306"/>
                    </a:lnTo>
                    <a:lnTo>
                      <a:pt x="2736" y="306"/>
                    </a:lnTo>
                    <a:lnTo>
                      <a:pt x="2736" y="306"/>
                    </a:lnTo>
                    <a:lnTo>
                      <a:pt x="2736" y="306"/>
                    </a:lnTo>
                    <a:lnTo>
                      <a:pt x="2736" y="306"/>
                    </a:lnTo>
                    <a:lnTo>
                      <a:pt x="2736" y="306"/>
                    </a:lnTo>
                    <a:lnTo>
                      <a:pt x="2736" y="306"/>
                    </a:lnTo>
                    <a:lnTo>
                      <a:pt x="2736" y="306"/>
                    </a:lnTo>
                    <a:lnTo>
                      <a:pt x="2748" y="312"/>
                    </a:lnTo>
                    <a:lnTo>
                      <a:pt x="2748" y="312"/>
                    </a:lnTo>
                    <a:lnTo>
                      <a:pt x="2754" y="312"/>
                    </a:lnTo>
                    <a:lnTo>
                      <a:pt x="2754" y="312"/>
                    </a:lnTo>
                    <a:lnTo>
                      <a:pt x="2754" y="312"/>
                    </a:lnTo>
                    <a:lnTo>
                      <a:pt x="2754" y="312"/>
                    </a:lnTo>
                    <a:lnTo>
                      <a:pt x="2754" y="312"/>
                    </a:lnTo>
                    <a:lnTo>
                      <a:pt x="2754" y="312"/>
                    </a:lnTo>
                    <a:lnTo>
                      <a:pt x="2760" y="312"/>
                    </a:lnTo>
                    <a:lnTo>
                      <a:pt x="2760" y="312"/>
                    </a:lnTo>
                    <a:lnTo>
                      <a:pt x="2760" y="312"/>
                    </a:lnTo>
                    <a:lnTo>
                      <a:pt x="2760" y="312"/>
                    </a:lnTo>
                    <a:lnTo>
                      <a:pt x="2760" y="312"/>
                    </a:lnTo>
                    <a:lnTo>
                      <a:pt x="2760" y="312"/>
                    </a:lnTo>
                    <a:lnTo>
                      <a:pt x="2766" y="312"/>
                    </a:lnTo>
                    <a:lnTo>
                      <a:pt x="2772" y="318"/>
                    </a:lnTo>
                    <a:lnTo>
                      <a:pt x="2772" y="318"/>
                    </a:lnTo>
                    <a:lnTo>
                      <a:pt x="2778" y="318"/>
                    </a:lnTo>
                    <a:lnTo>
                      <a:pt x="2778" y="318"/>
                    </a:lnTo>
                    <a:lnTo>
                      <a:pt x="2778" y="318"/>
                    </a:lnTo>
                    <a:lnTo>
                      <a:pt x="2778" y="318"/>
                    </a:lnTo>
                    <a:lnTo>
                      <a:pt x="2778" y="318"/>
                    </a:lnTo>
                    <a:lnTo>
                      <a:pt x="2790" y="318"/>
                    </a:lnTo>
                    <a:lnTo>
                      <a:pt x="2790" y="318"/>
                    </a:lnTo>
                    <a:lnTo>
                      <a:pt x="2790" y="318"/>
                    </a:lnTo>
                    <a:lnTo>
                      <a:pt x="2790" y="318"/>
                    </a:lnTo>
                    <a:lnTo>
                      <a:pt x="2796" y="318"/>
                    </a:lnTo>
                    <a:lnTo>
                      <a:pt x="2796" y="318"/>
                    </a:lnTo>
                    <a:lnTo>
                      <a:pt x="2796" y="318"/>
                    </a:lnTo>
                    <a:lnTo>
                      <a:pt x="2796" y="318"/>
                    </a:lnTo>
                    <a:lnTo>
                      <a:pt x="2796" y="318"/>
                    </a:lnTo>
                    <a:lnTo>
                      <a:pt x="2796" y="318"/>
                    </a:lnTo>
                    <a:lnTo>
                      <a:pt x="2802" y="318"/>
                    </a:lnTo>
                    <a:lnTo>
                      <a:pt x="2802" y="318"/>
                    </a:lnTo>
                    <a:lnTo>
                      <a:pt x="2802" y="318"/>
                    </a:lnTo>
                    <a:lnTo>
                      <a:pt x="2802" y="318"/>
                    </a:lnTo>
                    <a:lnTo>
                      <a:pt x="2802" y="318"/>
                    </a:lnTo>
                    <a:lnTo>
                      <a:pt x="2814" y="318"/>
                    </a:lnTo>
                    <a:lnTo>
                      <a:pt x="2814" y="318"/>
                    </a:lnTo>
                    <a:lnTo>
                      <a:pt x="2814" y="318"/>
                    </a:lnTo>
                    <a:lnTo>
                      <a:pt x="2820" y="318"/>
                    </a:lnTo>
                    <a:lnTo>
                      <a:pt x="2820" y="318"/>
                    </a:lnTo>
                    <a:lnTo>
                      <a:pt x="2820" y="318"/>
                    </a:lnTo>
                    <a:lnTo>
                      <a:pt x="2820" y="318"/>
                    </a:lnTo>
                    <a:lnTo>
                      <a:pt x="2832" y="318"/>
                    </a:lnTo>
                    <a:lnTo>
                      <a:pt x="2832" y="318"/>
                    </a:lnTo>
                    <a:lnTo>
                      <a:pt x="2832" y="318"/>
                    </a:lnTo>
                    <a:lnTo>
                      <a:pt x="2832" y="318"/>
                    </a:lnTo>
                    <a:lnTo>
                      <a:pt x="2832" y="318"/>
                    </a:lnTo>
                    <a:lnTo>
                      <a:pt x="2838" y="318"/>
                    </a:lnTo>
                    <a:lnTo>
                      <a:pt x="2838" y="318"/>
                    </a:lnTo>
                    <a:lnTo>
                      <a:pt x="2838" y="318"/>
                    </a:lnTo>
                    <a:lnTo>
                      <a:pt x="2838" y="318"/>
                    </a:lnTo>
                    <a:lnTo>
                      <a:pt x="2838" y="318"/>
                    </a:lnTo>
                    <a:lnTo>
                      <a:pt x="2838" y="318"/>
                    </a:lnTo>
                    <a:lnTo>
                      <a:pt x="2844" y="318"/>
                    </a:lnTo>
                    <a:lnTo>
                      <a:pt x="2844" y="318"/>
                    </a:lnTo>
                    <a:lnTo>
                      <a:pt x="2844" y="318"/>
                    </a:lnTo>
                    <a:lnTo>
                      <a:pt x="2844" y="318"/>
                    </a:lnTo>
                    <a:lnTo>
                      <a:pt x="2844" y="318"/>
                    </a:lnTo>
                    <a:lnTo>
                      <a:pt x="2844" y="318"/>
                    </a:lnTo>
                    <a:lnTo>
                      <a:pt x="2844" y="318"/>
                    </a:lnTo>
                    <a:lnTo>
                      <a:pt x="2850" y="318"/>
                    </a:lnTo>
                    <a:lnTo>
                      <a:pt x="2850" y="318"/>
                    </a:lnTo>
                    <a:lnTo>
                      <a:pt x="2850" y="318"/>
                    </a:lnTo>
                    <a:lnTo>
                      <a:pt x="2850" y="318"/>
                    </a:lnTo>
                    <a:lnTo>
                      <a:pt x="2850" y="318"/>
                    </a:lnTo>
                    <a:lnTo>
                      <a:pt x="2850" y="318"/>
                    </a:lnTo>
                    <a:lnTo>
                      <a:pt x="2856" y="318"/>
                    </a:lnTo>
                    <a:lnTo>
                      <a:pt x="2856" y="318"/>
                    </a:lnTo>
                    <a:lnTo>
                      <a:pt x="2856" y="318"/>
                    </a:lnTo>
                    <a:lnTo>
                      <a:pt x="2856" y="318"/>
                    </a:lnTo>
                    <a:lnTo>
                      <a:pt x="2856" y="318"/>
                    </a:lnTo>
                    <a:lnTo>
                      <a:pt x="2856" y="318"/>
                    </a:lnTo>
                    <a:lnTo>
                      <a:pt x="2856" y="318"/>
                    </a:lnTo>
                    <a:lnTo>
                      <a:pt x="2856" y="312"/>
                    </a:lnTo>
                    <a:lnTo>
                      <a:pt x="2856" y="306"/>
                    </a:lnTo>
                    <a:lnTo>
                      <a:pt x="2862" y="300"/>
                    </a:lnTo>
                    <a:lnTo>
                      <a:pt x="2862" y="294"/>
                    </a:lnTo>
                    <a:lnTo>
                      <a:pt x="2862" y="288"/>
                    </a:lnTo>
                    <a:lnTo>
                      <a:pt x="2862" y="288"/>
                    </a:lnTo>
                    <a:lnTo>
                      <a:pt x="2862" y="288"/>
                    </a:lnTo>
                    <a:lnTo>
                      <a:pt x="2862" y="288"/>
                    </a:lnTo>
                    <a:lnTo>
                      <a:pt x="2862" y="294"/>
                    </a:lnTo>
                    <a:lnTo>
                      <a:pt x="2868" y="300"/>
                    </a:lnTo>
                    <a:lnTo>
                      <a:pt x="2868" y="306"/>
                    </a:lnTo>
                    <a:lnTo>
                      <a:pt x="2868" y="312"/>
                    </a:lnTo>
                    <a:lnTo>
                      <a:pt x="2868" y="318"/>
                    </a:lnTo>
                    <a:lnTo>
                      <a:pt x="2868" y="318"/>
                    </a:lnTo>
                    <a:lnTo>
                      <a:pt x="2868" y="318"/>
                    </a:lnTo>
                    <a:lnTo>
                      <a:pt x="2868" y="324"/>
                    </a:lnTo>
                    <a:lnTo>
                      <a:pt x="2868" y="324"/>
                    </a:lnTo>
                    <a:lnTo>
                      <a:pt x="2868" y="324"/>
                    </a:lnTo>
                    <a:lnTo>
                      <a:pt x="2874" y="324"/>
                    </a:lnTo>
                    <a:lnTo>
                      <a:pt x="2874" y="324"/>
                    </a:lnTo>
                    <a:lnTo>
                      <a:pt x="2874" y="324"/>
                    </a:lnTo>
                    <a:lnTo>
                      <a:pt x="2874" y="324"/>
                    </a:lnTo>
                    <a:lnTo>
                      <a:pt x="2874" y="324"/>
                    </a:lnTo>
                    <a:lnTo>
                      <a:pt x="2880" y="324"/>
                    </a:lnTo>
                    <a:lnTo>
                      <a:pt x="2880" y="324"/>
                    </a:lnTo>
                    <a:lnTo>
                      <a:pt x="2880" y="324"/>
                    </a:lnTo>
                    <a:lnTo>
                      <a:pt x="2880" y="324"/>
                    </a:lnTo>
                    <a:lnTo>
                      <a:pt x="2880" y="324"/>
                    </a:lnTo>
                    <a:lnTo>
                      <a:pt x="2880" y="324"/>
                    </a:lnTo>
                    <a:lnTo>
                      <a:pt x="2886" y="324"/>
                    </a:lnTo>
                    <a:lnTo>
                      <a:pt x="2886" y="324"/>
                    </a:lnTo>
                    <a:lnTo>
                      <a:pt x="2886" y="324"/>
                    </a:lnTo>
                    <a:lnTo>
                      <a:pt x="2886" y="324"/>
                    </a:lnTo>
                    <a:lnTo>
                      <a:pt x="2898" y="324"/>
                    </a:lnTo>
                    <a:lnTo>
                      <a:pt x="2898" y="324"/>
                    </a:lnTo>
                    <a:lnTo>
                      <a:pt x="2898" y="324"/>
                    </a:lnTo>
                    <a:lnTo>
                      <a:pt x="2898" y="324"/>
                    </a:lnTo>
                    <a:lnTo>
                      <a:pt x="2898" y="324"/>
                    </a:lnTo>
                    <a:lnTo>
                      <a:pt x="2904" y="324"/>
                    </a:lnTo>
                    <a:lnTo>
                      <a:pt x="2904" y="324"/>
                    </a:lnTo>
                    <a:lnTo>
                      <a:pt x="2910" y="324"/>
                    </a:lnTo>
                    <a:lnTo>
                      <a:pt x="2916" y="324"/>
                    </a:lnTo>
                    <a:lnTo>
                      <a:pt x="2916" y="324"/>
                    </a:lnTo>
                    <a:lnTo>
                      <a:pt x="2916" y="324"/>
                    </a:lnTo>
                    <a:lnTo>
                      <a:pt x="2916" y="324"/>
                    </a:lnTo>
                    <a:lnTo>
                      <a:pt x="2916" y="324"/>
                    </a:lnTo>
                    <a:lnTo>
                      <a:pt x="2916" y="324"/>
                    </a:lnTo>
                    <a:lnTo>
                      <a:pt x="2922" y="324"/>
                    </a:lnTo>
                    <a:lnTo>
                      <a:pt x="2922" y="324"/>
                    </a:lnTo>
                    <a:lnTo>
                      <a:pt x="2922" y="324"/>
                    </a:lnTo>
                    <a:lnTo>
                      <a:pt x="2922" y="324"/>
                    </a:lnTo>
                    <a:lnTo>
                      <a:pt x="2922" y="324"/>
                    </a:lnTo>
                    <a:lnTo>
                      <a:pt x="2922" y="324"/>
                    </a:lnTo>
                    <a:lnTo>
                      <a:pt x="2928" y="324"/>
                    </a:lnTo>
                    <a:lnTo>
                      <a:pt x="2928" y="324"/>
                    </a:lnTo>
                    <a:lnTo>
                      <a:pt x="2940" y="324"/>
                    </a:lnTo>
                    <a:lnTo>
                      <a:pt x="2940" y="324"/>
                    </a:lnTo>
                    <a:lnTo>
                      <a:pt x="2940" y="324"/>
                    </a:lnTo>
                    <a:lnTo>
                      <a:pt x="2940" y="324"/>
                    </a:lnTo>
                    <a:lnTo>
                      <a:pt x="2940" y="324"/>
                    </a:lnTo>
                    <a:lnTo>
                      <a:pt x="2940" y="324"/>
                    </a:lnTo>
                    <a:lnTo>
                      <a:pt x="2940" y="324"/>
                    </a:lnTo>
                    <a:lnTo>
                      <a:pt x="2952" y="324"/>
                    </a:lnTo>
                    <a:lnTo>
                      <a:pt x="2952" y="324"/>
                    </a:lnTo>
                    <a:lnTo>
                      <a:pt x="2958" y="324"/>
                    </a:lnTo>
                    <a:lnTo>
                      <a:pt x="2958" y="324"/>
                    </a:lnTo>
                    <a:lnTo>
                      <a:pt x="2958" y="324"/>
                    </a:lnTo>
                    <a:lnTo>
                      <a:pt x="2958" y="324"/>
                    </a:lnTo>
                    <a:lnTo>
                      <a:pt x="2958" y="324"/>
                    </a:lnTo>
                    <a:lnTo>
                      <a:pt x="2958" y="324"/>
                    </a:lnTo>
                    <a:lnTo>
                      <a:pt x="2964" y="324"/>
                    </a:lnTo>
                    <a:lnTo>
                      <a:pt x="2964" y="324"/>
                    </a:lnTo>
                    <a:lnTo>
                      <a:pt x="2964" y="324"/>
                    </a:lnTo>
                    <a:lnTo>
                      <a:pt x="2964" y="324"/>
                    </a:lnTo>
                    <a:lnTo>
                      <a:pt x="2964" y="324"/>
                    </a:lnTo>
                    <a:lnTo>
                      <a:pt x="2964" y="324"/>
                    </a:lnTo>
                    <a:lnTo>
                      <a:pt x="2970" y="318"/>
                    </a:lnTo>
                    <a:lnTo>
                      <a:pt x="2976" y="318"/>
                    </a:lnTo>
                    <a:lnTo>
                      <a:pt x="2976" y="318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82" y="318"/>
                    </a:lnTo>
                    <a:lnTo>
                      <a:pt x="2994" y="318"/>
                    </a:lnTo>
                    <a:lnTo>
                      <a:pt x="2994" y="318"/>
                    </a:lnTo>
                    <a:lnTo>
                      <a:pt x="2994" y="318"/>
                    </a:lnTo>
                    <a:lnTo>
                      <a:pt x="2994" y="318"/>
                    </a:lnTo>
                    <a:lnTo>
                      <a:pt x="3000" y="318"/>
                    </a:lnTo>
                    <a:lnTo>
                      <a:pt x="3000" y="318"/>
                    </a:lnTo>
                    <a:lnTo>
                      <a:pt x="3000" y="318"/>
                    </a:lnTo>
                    <a:lnTo>
                      <a:pt x="3000" y="318"/>
                    </a:lnTo>
                    <a:lnTo>
                      <a:pt x="3000" y="318"/>
                    </a:lnTo>
                    <a:lnTo>
                      <a:pt x="3000" y="318"/>
                    </a:lnTo>
                    <a:lnTo>
                      <a:pt x="3006" y="318"/>
                    </a:lnTo>
                    <a:lnTo>
                      <a:pt x="3006" y="318"/>
                    </a:lnTo>
                    <a:lnTo>
                      <a:pt x="3006" y="318"/>
                    </a:lnTo>
                    <a:lnTo>
                      <a:pt x="3006" y="318"/>
                    </a:lnTo>
                    <a:lnTo>
                      <a:pt x="3006" y="318"/>
                    </a:lnTo>
                    <a:lnTo>
                      <a:pt x="3018" y="312"/>
                    </a:lnTo>
                    <a:lnTo>
                      <a:pt x="3018" y="312"/>
                    </a:lnTo>
                    <a:lnTo>
                      <a:pt x="3018" y="312"/>
                    </a:lnTo>
                    <a:lnTo>
                      <a:pt x="3024" y="312"/>
                    </a:lnTo>
                    <a:lnTo>
                      <a:pt x="3024" y="312"/>
                    </a:lnTo>
                    <a:lnTo>
                      <a:pt x="3024" y="312"/>
                    </a:lnTo>
                    <a:lnTo>
                      <a:pt x="3024" y="312"/>
                    </a:lnTo>
                    <a:lnTo>
                      <a:pt x="3036" y="312"/>
                    </a:lnTo>
                    <a:lnTo>
                      <a:pt x="3036" y="312"/>
                    </a:lnTo>
                    <a:lnTo>
                      <a:pt x="3036" y="312"/>
                    </a:lnTo>
                    <a:lnTo>
                      <a:pt x="3036" y="306"/>
                    </a:lnTo>
                    <a:lnTo>
                      <a:pt x="3036" y="306"/>
                    </a:lnTo>
                    <a:lnTo>
                      <a:pt x="3042" y="306"/>
                    </a:lnTo>
                    <a:lnTo>
                      <a:pt x="3042" y="306"/>
                    </a:lnTo>
                    <a:lnTo>
                      <a:pt x="3042" y="306"/>
                    </a:lnTo>
                    <a:lnTo>
                      <a:pt x="3042" y="306"/>
                    </a:lnTo>
                    <a:lnTo>
                      <a:pt x="3042" y="306"/>
                    </a:lnTo>
                    <a:lnTo>
                      <a:pt x="3042" y="306"/>
                    </a:lnTo>
                    <a:lnTo>
                      <a:pt x="3048" y="306"/>
                    </a:lnTo>
                    <a:lnTo>
                      <a:pt x="3048" y="306"/>
                    </a:lnTo>
                    <a:lnTo>
                      <a:pt x="3048" y="306"/>
                    </a:lnTo>
                    <a:lnTo>
                      <a:pt x="3048" y="306"/>
                    </a:lnTo>
                    <a:lnTo>
                      <a:pt x="3048" y="306"/>
                    </a:lnTo>
                    <a:lnTo>
                      <a:pt x="3048" y="306"/>
                    </a:lnTo>
                    <a:lnTo>
                      <a:pt x="3054" y="306"/>
                    </a:lnTo>
                    <a:lnTo>
                      <a:pt x="3054" y="306"/>
                    </a:lnTo>
                    <a:lnTo>
                      <a:pt x="3054" y="306"/>
                    </a:lnTo>
                    <a:lnTo>
                      <a:pt x="3054" y="306"/>
                    </a:lnTo>
                    <a:lnTo>
                      <a:pt x="3054" y="306"/>
                    </a:lnTo>
                    <a:lnTo>
                      <a:pt x="3054" y="306"/>
                    </a:lnTo>
                    <a:lnTo>
                      <a:pt x="3054" y="306"/>
                    </a:lnTo>
                    <a:lnTo>
                      <a:pt x="3060" y="306"/>
                    </a:lnTo>
                    <a:lnTo>
                      <a:pt x="3060" y="306"/>
                    </a:lnTo>
                    <a:lnTo>
                      <a:pt x="3060" y="306"/>
                    </a:lnTo>
                    <a:lnTo>
                      <a:pt x="3060" y="306"/>
                    </a:lnTo>
                    <a:lnTo>
                      <a:pt x="3060" y="300"/>
                    </a:lnTo>
                    <a:lnTo>
                      <a:pt x="3060" y="306"/>
                    </a:lnTo>
                    <a:lnTo>
                      <a:pt x="3060" y="306"/>
                    </a:lnTo>
                    <a:lnTo>
                      <a:pt x="3060" y="312"/>
                    </a:lnTo>
                    <a:lnTo>
                      <a:pt x="3060" y="318"/>
                    </a:lnTo>
                    <a:lnTo>
                      <a:pt x="3066" y="324"/>
                    </a:lnTo>
                    <a:lnTo>
                      <a:pt x="3066" y="330"/>
                    </a:lnTo>
                    <a:lnTo>
                      <a:pt x="3066" y="330"/>
                    </a:lnTo>
                    <a:lnTo>
                      <a:pt x="3066" y="336"/>
                    </a:lnTo>
                    <a:lnTo>
                      <a:pt x="3066" y="336"/>
                    </a:lnTo>
                    <a:lnTo>
                      <a:pt x="3066" y="330"/>
                    </a:lnTo>
                    <a:lnTo>
                      <a:pt x="3066" y="330"/>
                    </a:lnTo>
                    <a:lnTo>
                      <a:pt x="3066" y="324"/>
                    </a:lnTo>
                    <a:lnTo>
                      <a:pt x="3072" y="318"/>
                    </a:lnTo>
                    <a:lnTo>
                      <a:pt x="3072" y="312"/>
                    </a:lnTo>
                    <a:lnTo>
                      <a:pt x="3072" y="306"/>
                    </a:lnTo>
                    <a:lnTo>
                      <a:pt x="3072" y="306"/>
                    </a:lnTo>
                    <a:lnTo>
                      <a:pt x="3072" y="306"/>
                    </a:lnTo>
                    <a:lnTo>
                      <a:pt x="3072" y="306"/>
                    </a:lnTo>
                    <a:lnTo>
                      <a:pt x="3072" y="306"/>
                    </a:lnTo>
                    <a:lnTo>
                      <a:pt x="3072" y="306"/>
                    </a:lnTo>
                    <a:lnTo>
                      <a:pt x="3078" y="306"/>
                    </a:lnTo>
                    <a:lnTo>
                      <a:pt x="3078" y="306"/>
                    </a:lnTo>
                    <a:lnTo>
                      <a:pt x="3078" y="306"/>
                    </a:lnTo>
                    <a:lnTo>
                      <a:pt x="3078" y="306"/>
                    </a:lnTo>
                    <a:lnTo>
                      <a:pt x="3078" y="306"/>
                    </a:lnTo>
                    <a:lnTo>
                      <a:pt x="3078" y="306"/>
                    </a:lnTo>
                    <a:lnTo>
                      <a:pt x="3084" y="306"/>
                    </a:lnTo>
                    <a:lnTo>
                      <a:pt x="3084" y="306"/>
                    </a:lnTo>
                    <a:lnTo>
                      <a:pt x="3084" y="306"/>
                    </a:lnTo>
                    <a:lnTo>
                      <a:pt x="3084" y="306"/>
                    </a:lnTo>
                    <a:lnTo>
                      <a:pt x="3084" y="306"/>
                    </a:lnTo>
                    <a:lnTo>
                      <a:pt x="3090" y="306"/>
                    </a:lnTo>
                    <a:lnTo>
                      <a:pt x="3090" y="306"/>
                    </a:lnTo>
                    <a:lnTo>
                      <a:pt x="3090" y="306"/>
                    </a:lnTo>
                    <a:lnTo>
                      <a:pt x="3090" y="312"/>
                    </a:lnTo>
                    <a:lnTo>
                      <a:pt x="3102" y="312"/>
                    </a:lnTo>
                    <a:lnTo>
                      <a:pt x="3102" y="312"/>
                    </a:lnTo>
                    <a:lnTo>
                      <a:pt x="3102" y="312"/>
                    </a:lnTo>
                    <a:lnTo>
                      <a:pt x="3102" y="312"/>
                    </a:lnTo>
                    <a:lnTo>
                      <a:pt x="3102" y="312"/>
                    </a:lnTo>
                    <a:lnTo>
                      <a:pt x="3108" y="312"/>
                    </a:lnTo>
                    <a:lnTo>
                      <a:pt x="3108" y="312"/>
                    </a:lnTo>
                    <a:lnTo>
                      <a:pt x="3114" y="318"/>
                    </a:lnTo>
                    <a:lnTo>
                      <a:pt x="3120" y="318"/>
                    </a:lnTo>
                    <a:lnTo>
                      <a:pt x="3120" y="318"/>
                    </a:lnTo>
                    <a:lnTo>
                      <a:pt x="3120" y="318"/>
                    </a:lnTo>
                    <a:lnTo>
                      <a:pt x="3120" y="318"/>
                    </a:lnTo>
                    <a:lnTo>
                      <a:pt x="3120" y="318"/>
                    </a:lnTo>
                    <a:lnTo>
                      <a:pt x="3120" y="318"/>
                    </a:lnTo>
                    <a:lnTo>
                      <a:pt x="3126" y="318"/>
                    </a:lnTo>
                    <a:lnTo>
                      <a:pt x="3126" y="318"/>
                    </a:lnTo>
                    <a:lnTo>
                      <a:pt x="3126" y="318"/>
                    </a:lnTo>
                    <a:lnTo>
                      <a:pt x="3126" y="318"/>
                    </a:lnTo>
                    <a:lnTo>
                      <a:pt x="3126" y="318"/>
                    </a:lnTo>
                    <a:lnTo>
                      <a:pt x="3126" y="318"/>
                    </a:lnTo>
                    <a:lnTo>
                      <a:pt x="3132" y="318"/>
                    </a:lnTo>
                    <a:lnTo>
                      <a:pt x="3132" y="318"/>
                    </a:lnTo>
                    <a:lnTo>
                      <a:pt x="3144" y="324"/>
                    </a:lnTo>
                    <a:lnTo>
                      <a:pt x="3144" y="324"/>
                    </a:lnTo>
                    <a:lnTo>
                      <a:pt x="3144" y="324"/>
                    </a:lnTo>
                    <a:lnTo>
                      <a:pt x="3144" y="324"/>
                    </a:lnTo>
                    <a:lnTo>
                      <a:pt x="3144" y="324"/>
                    </a:lnTo>
                    <a:lnTo>
                      <a:pt x="3144" y="324"/>
                    </a:lnTo>
                    <a:lnTo>
                      <a:pt x="3144" y="324"/>
                    </a:lnTo>
                    <a:lnTo>
                      <a:pt x="3156" y="324"/>
                    </a:lnTo>
                    <a:lnTo>
                      <a:pt x="3156" y="324"/>
                    </a:lnTo>
                    <a:lnTo>
                      <a:pt x="3162" y="324"/>
                    </a:lnTo>
                    <a:lnTo>
                      <a:pt x="3162" y="324"/>
                    </a:lnTo>
                    <a:lnTo>
                      <a:pt x="3162" y="324"/>
                    </a:lnTo>
                    <a:lnTo>
                      <a:pt x="3162" y="324"/>
                    </a:lnTo>
                    <a:lnTo>
                      <a:pt x="3162" y="330"/>
                    </a:lnTo>
                    <a:lnTo>
                      <a:pt x="3162" y="330"/>
                    </a:lnTo>
                    <a:lnTo>
                      <a:pt x="3168" y="330"/>
                    </a:lnTo>
                    <a:lnTo>
                      <a:pt x="3168" y="330"/>
                    </a:lnTo>
                    <a:lnTo>
                      <a:pt x="3168" y="330"/>
                    </a:lnTo>
                    <a:lnTo>
                      <a:pt x="3168" y="330"/>
                    </a:lnTo>
                    <a:lnTo>
                      <a:pt x="3168" y="330"/>
                    </a:lnTo>
                    <a:lnTo>
                      <a:pt x="3168" y="330"/>
                    </a:lnTo>
                    <a:lnTo>
                      <a:pt x="3174" y="330"/>
                    </a:lnTo>
                    <a:lnTo>
                      <a:pt x="3180" y="330"/>
                    </a:lnTo>
                    <a:lnTo>
                      <a:pt x="3180" y="330"/>
                    </a:lnTo>
                    <a:lnTo>
                      <a:pt x="3186" y="330"/>
                    </a:lnTo>
                    <a:lnTo>
                      <a:pt x="3186" y="330"/>
                    </a:lnTo>
                    <a:lnTo>
                      <a:pt x="3186" y="330"/>
                    </a:lnTo>
                    <a:lnTo>
                      <a:pt x="3186" y="330"/>
                    </a:lnTo>
                    <a:lnTo>
                      <a:pt x="3186" y="330"/>
                    </a:lnTo>
                    <a:lnTo>
                      <a:pt x="3198" y="330"/>
                    </a:lnTo>
                    <a:lnTo>
                      <a:pt x="3198" y="330"/>
                    </a:lnTo>
                    <a:lnTo>
                      <a:pt x="3198" y="330"/>
                    </a:lnTo>
                    <a:lnTo>
                      <a:pt x="3198" y="330"/>
                    </a:lnTo>
                    <a:lnTo>
                      <a:pt x="3204" y="330"/>
                    </a:lnTo>
                    <a:lnTo>
                      <a:pt x="3204" y="330"/>
                    </a:lnTo>
                    <a:lnTo>
                      <a:pt x="3204" y="330"/>
                    </a:lnTo>
                    <a:lnTo>
                      <a:pt x="3204" y="330"/>
                    </a:lnTo>
                    <a:lnTo>
                      <a:pt x="3204" y="330"/>
                    </a:lnTo>
                    <a:lnTo>
                      <a:pt x="3204" y="330"/>
                    </a:lnTo>
                    <a:lnTo>
                      <a:pt x="3210" y="330"/>
                    </a:lnTo>
                    <a:lnTo>
                      <a:pt x="3210" y="330"/>
                    </a:lnTo>
                    <a:lnTo>
                      <a:pt x="3210" y="330"/>
                    </a:lnTo>
                    <a:lnTo>
                      <a:pt x="3210" y="330"/>
                    </a:lnTo>
                    <a:lnTo>
                      <a:pt x="3210" y="330"/>
                    </a:lnTo>
                    <a:lnTo>
                      <a:pt x="3222" y="336"/>
                    </a:lnTo>
                    <a:lnTo>
                      <a:pt x="3222" y="336"/>
                    </a:lnTo>
                    <a:lnTo>
                      <a:pt x="3222" y="336"/>
                    </a:lnTo>
                    <a:lnTo>
                      <a:pt x="3228" y="336"/>
                    </a:lnTo>
                    <a:lnTo>
                      <a:pt x="3228" y="336"/>
                    </a:lnTo>
                    <a:lnTo>
                      <a:pt x="3228" y="336"/>
                    </a:lnTo>
                    <a:lnTo>
                      <a:pt x="3228" y="336"/>
                    </a:lnTo>
                    <a:lnTo>
                      <a:pt x="3240" y="336"/>
                    </a:lnTo>
                    <a:lnTo>
                      <a:pt x="3240" y="336"/>
                    </a:lnTo>
                    <a:lnTo>
                      <a:pt x="3240" y="336"/>
                    </a:lnTo>
                    <a:lnTo>
                      <a:pt x="3240" y="336"/>
                    </a:lnTo>
                    <a:lnTo>
                      <a:pt x="3240" y="336"/>
                    </a:lnTo>
                    <a:lnTo>
                      <a:pt x="3246" y="336"/>
                    </a:lnTo>
                    <a:lnTo>
                      <a:pt x="3246" y="336"/>
                    </a:lnTo>
                    <a:lnTo>
                      <a:pt x="3246" y="336"/>
                    </a:lnTo>
                    <a:lnTo>
                      <a:pt x="3246" y="336"/>
                    </a:lnTo>
                    <a:lnTo>
                      <a:pt x="3246" y="336"/>
                    </a:lnTo>
                    <a:lnTo>
                      <a:pt x="3246" y="336"/>
                    </a:lnTo>
                    <a:lnTo>
                      <a:pt x="3252" y="336"/>
                    </a:lnTo>
                    <a:lnTo>
                      <a:pt x="3252" y="336"/>
                    </a:lnTo>
                    <a:lnTo>
                      <a:pt x="3252" y="336"/>
                    </a:lnTo>
                    <a:lnTo>
                      <a:pt x="3252" y="336"/>
                    </a:lnTo>
                    <a:lnTo>
                      <a:pt x="3252" y="336"/>
                    </a:lnTo>
                    <a:lnTo>
                      <a:pt x="3252" y="336"/>
                    </a:lnTo>
                    <a:lnTo>
                      <a:pt x="3252" y="336"/>
                    </a:lnTo>
                    <a:lnTo>
                      <a:pt x="3252" y="336"/>
                    </a:lnTo>
                    <a:lnTo>
                      <a:pt x="3252" y="336"/>
                    </a:lnTo>
                    <a:lnTo>
                      <a:pt x="3258" y="336"/>
                    </a:lnTo>
                    <a:lnTo>
                      <a:pt x="3258" y="336"/>
                    </a:lnTo>
                    <a:lnTo>
                      <a:pt x="3258" y="336"/>
                    </a:lnTo>
                    <a:lnTo>
                      <a:pt x="3258" y="336"/>
                    </a:lnTo>
                    <a:lnTo>
                      <a:pt x="3258" y="336"/>
                    </a:lnTo>
                    <a:lnTo>
                      <a:pt x="3258" y="336"/>
                    </a:lnTo>
                    <a:lnTo>
                      <a:pt x="3264" y="336"/>
                    </a:lnTo>
                    <a:lnTo>
                      <a:pt x="3264" y="336"/>
                    </a:lnTo>
                    <a:lnTo>
                      <a:pt x="3264" y="336"/>
                    </a:lnTo>
                    <a:lnTo>
                      <a:pt x="3264" y="336"/>
                    </a:lnTo>
                    <a:lnTo>
                      <a:pt x="3264" y="336"/>
                    </a:lnTo>
                    <a:lnTo>
                      <a:pt x="3264" y="330"/>
                    </a:lnTo>
                    <a:lnTo>
                      <a:pt x="3264" y="330"/>
                    </a:lnTo>
                    <a:lnTo>
                      <a:pt x="3264" y="324"/>
                    </a:lnTo>
                    <a:lnTo>
                      <a:pt x="3264" y="318"/>
                    </a:lnTo>
                    <a:lnTo>
                      <a:pt x="3270" y="312"/>
                    </a:lnTo>
                    <a:lnTo>
                      <a:pt x="3270" y="306"/>
                    </a:lnTo>
                    <a:lnTo>
                      <a:pt x="3270" y="300"/>
                    </a:lnTo>
                    <a:lnTo>
                      <a:pt x="3270" y="300"/>
                    </a:lnTo>
                    <a:lnTo>
                      <a:pt x="3270" y="300"/>
                    </a:lnTo>
                    <a:lnTo>
                      <a:pt x="3270" y="300"/>
                    </a:lnTo>
                    <a:lnTo>
                      <a:pt x="3270" y="306"/>
                    </a:lnTo>
                    <a:lnTo>
                      <a:pt x="3270" y="312"/>
                    </a:lnTo>
                    <a:lnTo>
                      <a:pt x="3276" y="318"/>
                    </a:lnTo>
                    <a:lnTo>
                      <a:pt x="3276" y="324"/>
                    </a:lnTo>
                    <a:lnTo>
                      <a:pt x="3276" y="330"/>
                    </a:lnTo>
                    <a:lnTo>
                      <a:pt x="3276" y="330"/>
                    </a:lnTo>
                    <a:lnTo>
                      <a:pt x="3276" y="336"/>
                    </a:lnTo>
                    <a:lnTo>
                      <a:pt x="3276" y="336"/>
                    </a:lnTo>
                    <a:lnTo>
                      <a:pt x="3276" y="336"/>
                    </a:lnTo>
                    <a:lnTo>
                      <a:pt x="3276" y="336"/>
                    </a:lnTo>
                    <a:lnTo>
                      <a:pt x="3282" y="336"/>
                    </a:lnTo>
                    <a:lnTo>
                      <a:pt x="3282" y="336"/>
                    </a:lnTo>
                    <a:lnTo>
                      <a:pt x="3282" y="336"/>
                    </a:lnTo>
                    <a:lnTo>
                      <a:pt x="3282" y="336"/>
                    </a:lnTo>
                    <a:lnTo>
                      <a:pt x="3282" y="336"/>
                    </a:lnTo>
                    <a:lnTo>
                      <a:pt x="3282" y="336"/>
                    </a:lnTo>
                    <a:lnTo>
                      <a:pt x="3288" y="336"/>
                    </a:lnTo>
                    <a:lnTo>
                      <a:pt x="3288" y="336"/>
                    </a:lnTo>
                    <a:lnTo>
                      <a:pt x="3288" y="336"/>
                    </a:lnTo>
                    <a:lnTo>
                      <a:pt x="3288" y="336"/>
                    </a:lnTo>
                    <a:lnTo>
                      <a:pt x="3288" y="336"/>
                    </a:lnTo>
                    <a:lnTo>
                      <a:pt x="3288" y="336"/>
                    </a:lnTo>
                    <a:lnTo>
                      <a:pt x="3294" y="336"/>
                    </a:lnTo>
                    <a:lnTo>
                      <a:pt x="3294" y="336"/>
                    </a:lnTo>
                    <a:lnTo>
                      <a:pt x="3294" y="336"/>
                    </a:lnTo>
                    <a:lnTo>
                      <a:pt x="3306" y="336"/>
                    </a:lnTo>
                    <a:lnTo>
                      <a:pt x="3306" y="336"/>
                    </a:lnTo>
                    <a:lnTo>
                      <a:pt x="3306" y="336"/>
                    </a:lnTo>
                    <a:lnTo>
                      <a:pt x="3306" y="336"/>
                    </a:lnTo>
                    <a:lnTo>
                      <a:pt x="3306" y="336"/>
                    </a:lnTo>
                    <a:lnTo>
                      <a:pt x="3306" y="336"/>
                    </a:lnTo>
                    <a:lnTo>
                      <a:pt x="3312" y="336"/>
                    </a:lnTo>
                    <a:lnTo>
                      <a:pt x="3318" y="336"/>
                    </a:lnTo>
                    <a:lnTo>
                      <a:pt x="3324" y="336"/>
                    </a:lnTo>
                    <a:lnTo>
                      <a:pt x="3324" y="336"/>
                    </a:lnTo>
                    <a:lnTo>
                      <a:pt x="3324" y="336"/>
                    </a:lnTo>
                    <a:lnTo>
                      <a:pt x="3324" y="336"/>
                    </a:lnTo>
                    <a:lnTo>
                      <a:pt x="3324" y="336"/>
                    </a:lnTo>
                    <a:lnTo>
                      <a:pt x="3324" y="336"/>
                    </a:lnTo>
                    <a:lnTo>
                      <a:pt x="3330" y="336"/>
                    </a:lnTo>
                    <a:lnTo>
                      <a:pt x="3330" y="336"/>
                    </a:lnTo>
                    <a:lnTo>
                      <a:pt x="3330" y="336"/>
                    </a:lnTo>
                    <a:lnTo>
                      <a:pt x="3330" y="336"/>
                    </a:lnTo>
                    <a:lnTo>
                      <a:pt x="3330" y="336"/>
                    </a:lnTo>
                    <a:lnTo>
                      <a:pt x="3330" y="336"/>
                    </a:lnTo>
                    <a:lnTo>
                      <a:pt x="3336" y="336"/>
                    </a:lnTo>
                    <a:lnTo>
                      <a:pt x="3336" y="336"/>
                    </a:lnTo>
                    <a:lnTo>
                      <a:pt x="3348" y="336"/>
                    </a:lnTo>
                    <a:lnTo>
                      <a:pt x="3348" y="336"/>
                    </a:lnTo>
                    <a:lnTo>
                      <a:pt x="3348" y="336"/>
                    </a:lnTo>
                    <a:lnTo>
                      <a:pt x="3348" y="336"/>
                    </a:lnTo>
                    <a:lnTo>
                      <a:pt x="3348" y="336"/>
                    </a:lnTo>
                    <a:lnTo>
                      <a:pt x="3348" y="336"/>
                    </a:lnTo>
                    <a:lnTo>
                      <a:pt x="3348" y="336"/>
                    </a:lnTo>
                    <a:lnTo>
                      <a:pt x="3360" y="336"/>
                    </a:lnTo>
                    <a:lnTo>
                      <a:pt x="3360" y="336"/>
                    </a:lnTo>
                    <a:lnTo>
                      <a:pt x="3366" y="336"/>
                    </a:lnTo>
                    <a:lnTo>
                      <a:pt x="3366" y="336"/>
                    </a:lnTo>
                    <a:lnTo>
                      <a:pt x="3366" y="336"/>
                    </a:lnTo>
                    <a:lnTo>
                      <a:pt x="3366" y="336"/>
                    </a:lnTo>
                    <a:lnTo>
                      <a:pt x="3366" y="336"/>
                    </a:lnTo>
                    <a:lnTo>
                      <a:pt x="3366" y="336"/>
                    </a:lnTo>
                    <a:lnTo>
                      <a:pt x="3372" y="336"/>
                    </a:lnTo>
                    <a:lnTo>
                      <a:pt x="3372" y="336"/>
                    </a:lnTo>
                    <a:lnTo>
                      <a:pt x="3372" y="336"/>
                    </a:lnTo>
                    <a:lnTo>
                      <a:pt x="3372" y="336"/>
                    </a:lnTo>
                    <a:lnTo>
                      <a:pt x="3372" y="336"/>
                    </a:lnTo>
                    <a:lnTo>
                      <a:pt x="3372" y="336"/>
                    </a:lnTo>
                    <a:lnTo>
                      <a:pt x="3378" y="336"/>
                    </a:lnTo>
                    <a:lnTo>
                      <a:pt x="3384" y="330"/>
                    </a:lnTo>
                    <a:lnTo>
                      <a:pt x="3384" y="330"/>
                    </a:lnTo>
                    <a:lnTo>
                      <a:pt x="3390" y="330"/>
                    </a:lnTo>
                    <a:lnTo>
                      <a:pt x="3390" y="330"/>
                    </a:lnTo>
                    <a:lnTo>
                      <a:pt x="3390" y="330"/>
                    </a:lnTo>
                    <a:lnTo>
                      <a:pt x="3390" y="330"/>
                    </a:lnTo>
                    <a:lnTo>
                      <a:pt x="3390" y="330"/>
                    </a:lnTo>
                    <a:lnTo>
                      <a:pt x="3402" y="330"/>
                    </a:lnTo>
                    <a:lnTo>
                      <a:pt x="3402" y="330"/>
                    </a:lnTo>
                    <a:lnTo>
                      <a:pt x="3402" y="330"/>
                    </a:lnTo>
                    <a:lnTo>
                      <a:pt x="3402" y="330"/>
                    </a:lnTo>
                    <a:lnTo>
                      <a:pt x="3408" y="330"/>
                    </a:lnTo>
                    <a:lnTo>
                      <a:pt x="3408" y="330"/>
                    </a:lnTo>
                    <a:lnTo>
                      <a:pt x="3408" y="330"/>
                    </a:lnTo>
                    <a:lnTo>
                      <a:pt x="3408" y="330"/>
                    </a:lnTo>
                    <a:lnTo>
                      <a:pt x="3408" y="330"/>
                    </a:lnTo>
                    <a:lnTo>
                      <a:pt x="3408" y="330"/>
                    </a:lnTo>
                    <a:lnTo>
                      <a:pt x="3414" y="330"/>
                    </a:lnTo>
                    <a:lnTo>
                      <a:pt x="3414" y="330"/>
                    </a:lnTo>
                    <a:lnTo>
                      <a:pt x="3414" y="330"/>
                    </a:lnTo>
                    <a:lnTo>
                      <a:pt x="3414" y="330"/>
                    </a:lnTo>
                    <a:lnTo>
                      <a:pt x="3414" y="330"/>
                    </a:lnTo>
                    <a:lnTo>
                      <a:pt x="3426" y="324"/>
                    </a:lnTo>
                    <a:lnTo>
                      <a:pt x="3426" y="324"/>
                    </a:lnTo>
                    <a:lnTo>
                      <a:pt x="3426" y="324"/>
                    </a:lnTo>
                    <a:lnTo>
                      <a:pt x="3426" y="324"/>
                    </a:lnTo>
                    <a:lnTo>
                      <a:pt x="3432" y="324"/>
                    </a:lnTo>
                    <a:lnTo>
                      <a:pt x="3432" y="324"/>
                    </a:lnTo>
                    <a:lnTo>
                      <a:pt x="3432" y="324"/>
                    </a:lnTo>
                    <a:lnTo>
                      <a:pt x="3444" y="324"/>
                    </a:lnTo>
                    <a:lnTo>
                      <a:pt x="3444" y="324"/>
                    </a:lnTo>
                    <a:lnTo>
                      <a:pt x="3444" y="324"/>
                    </a:lnTo>
                    <a:lnTo>
                      <a:pt x="3444" y="324"/>
                    </a:lnTo>
                    <a:lnTo>
                      <a:pt x="3444" y="324"/>
                    </a:lnTo>
                    <a:lnTo>
                      <a:pt x="3450" y="318"/>
                    </a:lnTo>
                    <a:lnTo>
                      <a:pt x="3450" y="318"/>
                    </a:lnTo>
                    <a:lnTo>
                      <a:pt x="3450" y="318"/>
                    </a:lnTo>
                    <a:lnTo>
                      <a:pt x="3450" y="318"/>
                    </a:lnTo>
                    <a:lnTo>
                      <a:pt x="3450" y="318"/>
                    </a:lnTo>
                    <a:lnTo>
                      <a:pt x="3450" y="318"/>
                    </a:lnTo>
                    <a:lnTo>
                      <a:pt x="3456" y="318"/>
                    </a:lnTo>
                    <a:lnTo>
                      <a:pt x="3456" y="318"/>
                    </a:lnTo>
                    <a:lnTo>
                      <a:pt x="3456" y="318"/>
                    </a:lnTo>
                    <a:lnTo>
                      <a:pt x="3456" y="318"/>
                    </a:lnTo>
                    <a:lnTo>
                      <a:pt x="3456" y="318"/>
                    </a:lnTo>
                    <a:lnTo>
                      <a:pt x="3456" y="318"/>
                    </a:lnTo>
                    <a:lnTo>
                      <a:pt x="3462" y="318"/>
                    </a:lnTo>
                    <a:lnTo>
                      <a:pt x="3462" y="318"/>
                    </a:lnTo>
                    <a:lnTo>
                      <a:pt x="3462" y="318"/>
                    </a:lnTo>
                    <a:lnTo>
                      <a:pt x="3462" y="318"/>
                    </a:lnTo>
                    <a:lnTo>
                      <a:pt x="3462" y="318"/>
                    </a:lnTo>
                    <a:lnTo>
                      <a:pt x="3462" y="318"/>
                    </a:lnTo>
                    <a:lnTo>
                      <a:pt x="3462" y="318"/>
                    </a:lnTo>
                    <a:lnTo>
                      <a:pt x="3468" y="318"/>
                    </a:lnTo>
                    <a:lnTo>
                      <a:pt x="3468" y="318"/>
                    </a:lnTo>
                    <a:lnTo>
                      <a:pt x="3468" y="318"/>
                    </a:lnTo>
                    <a:lnTo>
                      <a:pt x="3468" y="318"/>
                    </a:lnTo>
                    <a:lnTo>
                      <a:pt x="3468" y="318"/>
                    </a:lnTo>
                    <a:lnTo>
                      <a:pt x="3468" y="318"/>
                    </a:lnTo>
                    <a:lnTo>
                      <a:pt x="3468" y="318"/>
                    </a:lnTo>
                    <a:lnTo>
                      <a:pt x="3468" y="324"/>
                    </a:lnTo>
                    <a:lnTo>
                      <a:pt x="3468" y="330"/>
                    </a:lnTo>
                    <a:lnTo>
                      <a:pt x="3474" y="336"/>
                    </a:lnTo>
                    <a:lnTo>
                      <a:pt x="3474" y="342"/>
                    </a:lnTo>
                    <a:lnTo>
                      <a:pt x="3474" y="348"/>
                    </a:lnTo>
                    <a:lnTo>
                      <a:pt x="3474" y="348"/>
                    </a:lnTo>
                    <a:lnTo>
                      <a:pt x="3474" y="348"/>
                    </a:lnTo>
                    <a:lnTo>
                      <a:pt x="3474" y="348"/>
                    </a:lnTo>
                    <a:lnTo>
                      <a:pt x="3474" y="342"/>
                    </a:lnTo>
                    <a:lnTo>
                      <a:pt x="3474" y="336"/>
                    </a:lnTo>
                    <a:lnTo>
                      <a:pt x="3480" y="330"/>
                    </a:lnTo>
                    <a:lnTo>
                      <a:pt x="3480" y="324"/>
                    </a:lnTo>
                    <a:lnTo>
                      <a:pt x="3480" y="318"/>
                    </a:lnTo>
                    <a:lnTo>
                      <a:pt x="3480" y="318"/>
                    </a:lnTo>
                    <a:lnTo>
                      <a:pt x="3480" y="318"/>
                    </a:lnTo>
                    <a:lnTo>
                      <a:pt x="3480" y="318"/>
                    </a:lnTo>
                    <a:lnTo>
                      <a:pt x="3480" y="318"/>
                    </a:lnTo>
                    <a:lnTo>
                      <a:pt x="3480" y="318"/>
                    </a:lnTo>
                    <a:lnTo>
                      <a:pt x="3486" y="318"/>
                    </a:lnTo>
                    <a:lnTo>
                      <a:pt x="3486" y="318"/>
                    </a:lnTo>
                    <a:lnTo>
                      <a:pt x="3486" y="318"/>
                    </a:lnTo>
                    <a:lnTo>
                      <a:pt x="3486" y="318"/>
                    </a:lnTo>
                    <a:lnTo>
                      <a:pt x="3486" y="318"/>
                    </a:lnTo>
                    <a:lnTo>
                      <a:pt x="3486" y="318"/>
                    </a:lnTo>
                    <a:lnTo>
                      <a:pt x="3492" y="318"/>
                    </a:lnTo>
                    <a:lnTo>
                      <a:pt x="3492" y="318"/>
                    </a:lnTo>
                    <a:lnTo>
                      <a:pt x="3492" y="318"/>
                    </a:lnTo>
                    <a:lnTo>
                      <a:pt x="3492" y="318"/>
                    </a:lnTo>
                    <a:lnTo>
                      <a:pt x="3492" y="318"/>
                    </a:lnTo>
                    <a:lnTo>
                      <a:pt x="3492" y="324"/>
                    </a:lnTo>
                    <a:lnTo>
                      <a:pt x="3498" y="324"/>
                    </a:lnTo>
                    <a:lnTo>
                      <a:pt x="3498" y="324"/>
                    </a:lnTo>
                    <a:lnTo>
                      <a:pt x="3498" y="324"/>
                    </a:lnTo>
                    <a:lnTo>
                      <a:pt x="3510" y="324"/>
                    </a:lnTo>
                    <a:lnTo>
                      <a:pt x="3510" y="324"/>
                    </a:lnTo>
                    <a:lnTo>
                      <a:pt x="3510" y="324"/>
                    </a:lnTo>
                    <a:lnTo>
                      <a:pt x="3510" y="324"/>
                    </a:lnTo>
                    <a:lnTo>
                      <a:pt x="3510" y="324"/>
                    </a:lnTo>
                    <a:lnTo>
                      <a:pt x="3510" y="330"/>
                    </a:lnTo>
                    <a:lnTo>
                      <a:pt x="3516" y="330"/>
                    </a:lnTo>
                    <a:lnTo>
                      <a:pt x="3522" y="330"/>
                    </a:lnTo>
                    <a:lnTo>
                      <a:pt x="3528" y="330"/>
                    </a:lnTo>
                    <a:lnTo>
                      <a:pt x="3528" y="330"/>
                    </a:lnTo>
                    <a:lnTo>
                      <a:pt x="3528" y="330"/>
                    </a:lnTo>
                    <a:lnTo>
                      <a:pt x="3528" y="330"/>
                    </a:lnTo>
                    <a:lnTo>
                      <a:pt x="3528" y="330"/>
                    </a:lnTo>
                    <a:lnTo>
                      <a:pt x="3528" y="330"/>
                    </a:lnTo>
                    <a:lnTo>
                      <a:pt x="3534" y="330"/>
                    </a:lnTo>
                    <a:lnTo>
                      <a:pt x="3534" y="330"/>
                    </a:lnTo>
                    <a:lnTo>
                      <a:pt x="3534" y="336"/>
                    </a:lnTo>
                    <a:lnTo>
                      <a:pt x="3534" y="336"/>
                    </a:lnTo>
                    <a:lnTo>
                      <a:pt x="3534" y="336"/>
                    </a:lnTo>
                    <a:lnTo>
                      <a:pt x="3534" y="336"/>
                    </a:lnTo>
                    <a:lnTo>
                      <a:pt x="3540" y="336"/>
                    </a:lnTo>
                    <a:lnTo>
                      <a:pt x="3540" y="336"/>
                    </a:lnTo>
                    <a:lnTo>
                      <a:pt x="3552" y="336"/>
                    </a:lnTo>
                    <a:lnTo>
                      <a:pt x="3552" y="336"/>
                    </a:lnTo>
                    <a:lnTo>
                      <a:pt x="3552" y="336"/>
                    </a:lnTo>
                    <a:lnTo>
                      <a:pt x="3552" y="336"/>
                    </a:lnTo>
                    <a:lnTo>
                      <a:pt x="3552" y="336"/>
                    </a:lnTo>
                    <a:lnTo>
                      <a:pt x="3552" y="336"/>
                    </a:lnTo>
                    <a:lnTo>
                      <a:pt x="3552" y="336"/>
                    </a:lnTo>
                    <a:lnTo>
                      <a:pt x="3564" y="342"/>
                    </a:lnTo>
                    <a:lnTo>
                      <a:pt x="3564" y="342"/>
                    </a:lnTo>
                    <a:lnTo>
                      <a:pt x="3564" y="342"/>
                    </a:lnTo>
                    <a:lnTo>
                      <a:pt x="3570" y="342"/>
                    </a:lnTo>
                    <a:lnTo>
                      <a:pt x="3570" y="342"/>
                    </a:lnTo>
                    <a:lnTo>
                      <a:pt x="3570" y="342"/>
                    </a:lnTo>
                    <a:lnTo>
                      <a:pt x="3570" y="342"/>
                    </a:lnTo>
                    <a:lnTo>
                      <a:pt x="3570" y="342"/>
                    </a:lnTo>
                    <a:lnTo>
                      <a:pt x="3570" y="342"/>
                    </a:lnTo>
                    <a:lnTo>
                      <a:pt x="3576" y="342"/>
                    </a:lnTo>
                    <a:lnTo>
                      <a:pt x="3576" y="342"/>
                    </a:lnTo>
                    <a:lnTo>
                      <a:pt x="3576" y="342"/>
                    </a:lnTo>
                    <a:lnTo>
                      <a:pt x="3576" y="342"/>
                    </a:lnTo>
                    <a:lnTo>
                      <a:pt x="3576" y="342"/>
                    </a:lnTo>
                    <a:lnTo>
                      <a:pt x="3576" y="342"/>
                    </a:lnTo>
                    <a:lnTo>
                      <a:pt x="3588" y="342"/>
                    </a:lnTo>
                    <a:lnTo>
                      <a:pt x="3588" y="342"/>
                    </a:lnTo>
                    <a:lnTo>
                      <a:pt x="3594" y="342"/>
                    </a:lnTo>
                    <a:lnTo>
                      <a:pt x="3594" y="348"/>
                    </a:lnTo>
                    <a:lnTo>
                      <a:pt x="3594" y="348"/>
                    </a:lnTo>
                    <a:lnTo>
                      <a:pt x="3594" y="348"/>
                    </a:lnTo>
                    <a:lnTo>
                      <a:pt x="3594" y="348"/>
                    </a:lnTo>
                    <a:lnTo>
                      <a:pt x="3606" y="348"/>
                    </a:lnTo>
                    <a:lnTo>
                      <a:pt x="3606" y="348"/>
                    </a:lnTo>
                    <a:lnTo>
                      <a:pt x="3606" y="348"/>
                    </a:lnTo>
                    <a:lnTo>
                      <a:pt x="3606" y="348"/>
                    </a:lnTo>
                    <a:lnTo>
                      <a:pt x="3612" y="348"/>
                    </a:lnTo>
                    <a:lnTo>
                      <a:pt x="3612" y="348"/>
                    </a:lnTo>
                    <a:lnTo>
                      <a:pt x="3612" y="348"/>
                    </a:lnTo>
                    <a:lnTo>
                      <a:pt x="3612" y="348"/>
                    </a:lnTo>
                    <a:lnTo>
                      <a:pt x="3612" y="348"/>
                    </a:lnTo>
                    <a:lnTo>
                      <a:pt x="3612" y="348"/>
                    </a:lnTo>
                    <a:lnTo>
                      <a:pt x="3618" y="348"/>
                    </a:lnTo>
                    <a:lnTo>
                      <a:pt x="3618" y="348"/>
                    </a:lnTo>
                    <a:lnTo>
                      <a:pt x="3618" y="348"/>
                    </a:lnTo>
                    <a:lnTo>
                      <a:pt x="3618" y="348"/>
                    </a:lnTo>
                    <a:lnTo>
                      <a:pt x="3618" y="348"/>
                    </a:lnTo>
                    <a:lnTo>
                      <a:pt x="3630" y="348"/>
                    </a:lnTo>
                    <a:lnTo>
                      <a:pt x="3630" y="348"/>
                    </a:lnTo>
                    <a:lnTo>
                      <a:pt x="3630" y="348"/>
                    </a:lnTo>
                    <a:lnTo>
                      <a:pt x="3630" y="348"/>
                    </a:lnTo>
                    <a:lnTo>
                      <a:pt x="3636" y="348"/>
                    </a:lnTo>
                    <a:lnTo>
                      <a:pt x="3636" y="348"/>
                    </a:lnTo>
                    <a:lnTo>
                      <a:pt x="3636" y="348"/>
                    </a:lnTo>
                    <a:lnTo>
                      <a:pt x="3648" y="348"/>
                    </a:lnTo>
                    <a:lnTo>
                      <a:pt x="3648" y="348"/>
                    </a:lnTo>
                    <a:lnTo>
                      <a:pt x="3648" y="348"/>
                    </a:lnTo>
                    <a:lnTo>
                      <a:pt x="3648" y="348"/>
                    </a:lnTo>
                    <a:lnTo>
                      <a:pt x="3648" y="348"/>
                    </a:lnTo>
                    <a:lnTo>
                      <a:pt x="3654" y="348"/>
                    </a:lnTo>
                    <a:lnTo>
                      <a:pt x="3654" y="348"/>
                    </a:lnTo>
                    <a:lnTo>
                      <a:pt x="3654" y="348"/>
                    </a:lnTo>
                    <a:lnTo>
                      <a:pt x="3654" y="348"/>
                    </a:lnTo>
                    <a:lnTo>
                      <a:pt x="3654" y="348"/>
                    </a:lnTo>
                    <a:lnTo>
                      <a:pt x="3654" y="348"/>
                    </a:lnTo>
                    <a:lnTo>
                      <a:pt x="3660" y="348"/>
                    </a:lnTo>
                    <a:lnTo>
                      <a:pt x="3660" y="348"/>
                    </a:lnTo>
                    <a:lnTo>
                      <a:pt x="3660" y="348"/>
                    </a:lnTo>
                    <a:lnTo>
                      <a:pt x="3660" y="348"/>
                    </a:lnTo>
                    <a:lnTo>
                      <a:pt x="3660" y="348"/>
                    </a:lnTo>
                    <a:lnTo>
                      <a:pt x="3660" y="348"/>
                    </a:lnTo>
                    <a:lnTo>
                      <a:pt x="3660" y="348"/>
                    </a:lnTo>
                    <a:lnTo>
                      <a:pt x="3666" y="348"/>
                    </a:lnTo>
                    <a:lnTo>
                      <a:pt x="3666" y="348"/>
                    </a:lnTo>
                    <a:lnTo>
                      <a:pt x="3666" y="348"/>
                    </a:lnTo>
                    <a:lnTo>
                      <a:pt x="3666" y="348"/>
                    </a:lnTo>
                    <a:lnTo>
                      <a:pt x="3666" y="348"/>
                    </a:lnTo>
                    <a:lnTo>
                      <a:pt x="3666" y="348"/>
                    </a:lnTo>
                    <a:lnTo>
                      <a:pt x="3672" y="348"/>
                    </a:lnTo>
                    <a:lnTo>
                      <a:pt x="3672" y="348"/>
                    </a:lnTo>
                    <a:lnTo>
                      <a:pt x="3672" y="348"/>
                    </a:lnTo>
                    <a:lnTo>
                      <a:pt x="3672" y="348"/>
                    </a:lnTo>
                    <a:lnTo>
                      <a:pt x="3672" y="348"/>
                    </a:lnTo>
                    <a:lnTo>
                      <a:pt x="3672" y="348"/>
                    </a:lnTo>
                    <a:lnTo>
                      <a:pt x="3672" y="348"/>
                    </a:lnTo>
                    <a:lnTo>
                      <a:pt x="3672" y="342"/>
                    </a:lnTo>
                    <a:lnTo>
                      <a:pt x="3672" y="336"/>
                    </a:lnTo>
                    <a:lnTo>
                      <a:pt x="3672" y="330"/>
                    </a:lnTo>
                    <a:lnTo>
                      <a:pt x="3678" y="324"/>
                    </a:lnTo>
                    <a:lnTo>
                      <a:pt x="3678" y="318"/>
                    </a:lnTo>
                    <a:lnTo>
                      <a:pt x="3678" y="312"/>
                    </a:lnTo>
                    <a:lnTo>
                      <a:pt x="3678" y="312"/>
                    </a:lnTo>
                    <a:lnTo>
                      <a:pt x="3678" y="318"/>
                    </a:lnTo>
                    <a:lnTo>
                      <a:pt x="3678" y="324"/>
                    </a:lnTo>
                    <a:lnTo>
                      <a:pt x="3678" y="330"/>
                    </a:lnTo>
                    <a:lnTo>
                      <a:pt x="3684" y="336"/>
                    </a:lnTo>
                    <a:lnTo>
                      <a:pt x="3684" y="342"/>
                    </a:lnTo>
                    <a:lnTo>
                      <a:pt x="3684" y="348"/>
                    </a:lnTo>
                    <a:lnTo>
                      <a:pt x="3684" y="348"/>
                    </a:lnTo>
                    <a:lnTo>
                      <a:pt x="3684" y="348"/>
                    </a:lnTo>
                    <a:lnTo>
                      <a:pt x="3684" y="348"/>
                    </a:lnTo>
                    <a:lnTo>
                      <a:pt x="3684" y="348"/>
                    </a:lnTo>
                    <a:lnTo>
                      <a:pt x="3684" y="348"/>
                    </a:lnTo>
                    <a:lnTo>
                      <a:pt x="3690" y="348"/>
                    </a:lnTo>
                    <a:lnTo>
                      <a:pt x="3690" y="348"/>
                    </a:lnTo>
                    <a:lnTo>
                      <a:pt x="3690" y="348"/>
                    </a:lnTo>
                    <a:lnTo>
                      <a:pt x="3690" y="354"/>
                    </a:lnTo>
                    <a:lnTo>
                      <a:pt x="3690" y="354"/>
                    </a:lnTo>
                    <a:lnTo>
                      <a:pt x="3690" y="354"/>
                    </a:lnTo>
                    <a:lnTo>
                      <a:pt x="3696" y="354"/>
                    </a:lnTo>
                    <a:lnTo>
                      <a:pt x="3696" y="354"/>
                    </a:lnTo>
                    <a:lnTo>
                      <a:pt x="3696" y="354"/>
                    </a:lnTo>
                    <a:lnTo>
                      <a:pt x="3696" y="354"/>
                    </a:lnTo>
                    <a:lnTo>
                      <a:pt x="3696" y="354"/>
                    </a:lnTo>
                    <a:lnTo>
                      <a:pt x="3696" y="354"/>
                    </a:lnTo>
                    <a:lnTo>
                      <a:pt x="3702" y="354"/>
                    </a:lnTo>
                    <a:lnTo>
                      <a:pt x="3702" y="354"/>
                    </a:lnTo>
                    <a:lnTo>
                      <a:pt x="3702" y="354"/>
                    </a:lnTo>
                    <a:lnTo>
                      <a:pt x="3714" y="354"/>
                    </a:lnTo>
                    <a:lnTo>
                      <a:pt x="3714" y="354"/>
                    </a:lnTo>
                    <a:lnTo>
                      <a:pt x="3714" y="354"/>
                    </a:lnTo>
                    <a:lnTo>
                      <a:pt x="3714" y="354"/>
                    </a:lnTo>
                    <a:lnTo>
                      <a:pt x="3714" y="354"/>
                    </a:lnTo>
                    <a:lnTo>
                      <a:pt x="3714" y="354"/>
                    </a:lnTo>
                    <a:lnTo>
                      <a:pt x="3720" y="354"/>
                    </a:lnTo>
                    <a:lnTo>
                      <a:pt x="3726" y="354"/>
                    </a:lnTo>
                    <a:lnTo>
                      <a:pt x="3732" y="354"/>
                    </a:lnTo>
                    <a:lnTo>
                      <a:pt x="3732" y="354"/>
                    </a:lnTo>
                    <a:lnTo>
                      <a:pt x="3732" y="354"/>
                    </a:lnTo>
                    <a:lnTo>
                      <a:pt x="3732" y="354"/>
                    </a:lnTo>
                    <a:lnTo>
                      <a:pt x="3732" y="354"/>
                    </a:lnTo>
                    <a:lnTo>
                      <a:pt x="3732" y="354"/>
                    </a:lnTo>
                    <a:lnTo>
                      <a:pt x="3738" y="354"/>
                    </a:lnTo>
                    <a:lnTo>
                      <a:pt x="3738" y="354"/>
                    </a:lnTo>
                    <a:lnTo>
                      <a:pt x="3738" y="354"/>
                    </a:lnTo>
                    <a:lnTo>
                      <a:pt x="3738" y="354"/>
                    </a:lnTo>
                    <a:lnTo>
                      <a:pt x="3738" y="354"/>
                    </a:lnTo>
                    <a:lnTo>
                      <a:pt x="3738" y="354"/>
                    </a:lnTo>
                    <a:lnTo>
                      <a:pt x="3744" y="354"/>
                    </a:lnTo>
                    <a:lnTo>
                      <a:pt x="3744" y="354"/>
                    </a:lnTo>
                    <a:lnTo>
                      <a:pt x="3750" y="354"/>
                    </a:lnTo>
                    <a:lnTo>
                      <a:pt x="3756" y="354"/>
                    </a:lnTo>
                    <a:lnTo>
                      <a:pt x="3756" y="354"/>
                    </a:lnTo>
                    <a:lnTo>
                      <a:pt x="3756" y="354"/>
                    </a:lnTo>
                    <a:lnTo>
                      <a:pt x="3756" y="354"/>
                    </a:lnTo>
                    <a:lnTo>
                      <a:pt x="3756" y="354"/>
                    </a:lnTo>
                    <a:lnTo>
                      <a:pt x="3756" y="354"/>
                    </a:lnTo>
                    <a:lnTo>
                      <a:pt x="3768" y="354"/>
                    </a:lnTo>
                    <a:lnTo>
                      <a:pt x="3768" y="354"/>
                    </a:lnTo>
                    <a:lnTo>
                      <a:pt x="3768" y="354"/>
                    </a:lnTo>
                    <a:lnTo>
                      <a:pt x="3774" y="354"/>
                    </a:lnTo>
                    <a:lnTo>
                      <a:pt x="3774" y="354"/>
                    </a:lnTo>
                    <a:lnTo>
                      <a:pt x="3774" y="354"/>
                    </a:lnTo>
                    <a:lnTo>
                      <a:pt x="3774" y="354"/>
                    </a:lnTo>
                    <a:lnTo>
                      <a:pt x="3774" y="354"/>
                    </a:lnTo>
                    <a:lnTo>
                      <a:pt x="3774" y="354"/>
                    </a:lnTo>
                    <a:lnTo>
                      <a:pt x="3780" y="354"/>
                    </a:lnTo>
                    <a:lnTo>
                      <a:pt x="3780" y="354"/>
                    </a:lnTo>
                    <a:lnTo>
                      <a:pt x="3780" y="354"/>
                    </a:lnTo>
                    <a:lnTo>
                      <a:pt x="3780" y="354"/>
                    </a:lnTo>
                    <a:lnTo>
                      <a:pt x="3780" y="354"/>
                    </a:lnTo>
                    <a:lnTo>
                      <a:pt x="3780" y="354"/>
                    </a:lnTo>
                    <a:lnTo>
                      <a:pt x="3792" y="354"/>
                    </a:lnTo>
                    <a:lnTo>
                      <a:pt x="3792" y="354"/>
                    </a:lnTo>
                    <a:lnTo>
                      <a:pt x="3798" y="354"/>
                    </a:lnTo>
                    <a:lnTo>
                      <a:pt x="3798" y="354"/>
                    </a:lnTo>
                    <a:lnTo>
                      <a:pt x="3798" y="354"/>
                    </a:lnTo>
                    <a:lnTo>
                      <a:pt x="3798" y="354"/>
                    </a:lnTo>
                    <a:lnTo>
                      <a:pt x="3798" y="354"/>
                    </a:lnTo>
                    <a:lnTo>
                      <a:pt x="3810" y="348"/>
                    </a:lnTo>
                    <a:lnTo>
                      <a:pt x="3810" y="348"/>
                    </a:lnTo>
                    <a:lnTo>
                      <a:pt x="3810" y="348"/>
                    </a:lnTo>
                    <a:lnTo>
                      <a:pt x="3810" y="348"/>
                    </a:lnTo>
                    <a:lnTo>
                      <a:pt x="3816" y="348"/>
                    </a:lnTo>
                    <a:lnTo>
                      <a:pt x="3816" y="348"/>
                    </a:lnTo>
                    <a:lnTo>
                      <a:pt x="3816" y="348"/>
                    </a:lnTo>
                    <a:lnTo>
                      <a:pt x="3816" y="348"/>
                    </a:lnTo>
                    <a:lnTo>
                      <a:pt x="3816" y="348"/>
                    </a:lnTo>
                    <a:lnTo>
                      <a:pt x="3816" y="348"/>
                    </a:lnTo>
                    <a:lnTo>
                      <a:pt x="3822" y="348"/>
                    </a:lnTo>
                    <a:lnTo>
                      <a:pt x="3822" y="348"/>
                    </a:lnTo>
                    <a:lnTo>
                      <a:pt x="3822" y="348"/>
                    </a:lnTo>
                    <a:lnTo>
                      <a:pt x="3822" y="348"/>
                    </a:lnTo>
                    <a:lnTo>
                      <a:pt x="3822" y="348"/>
                    </a:lnTo>
                    <a:lnTo>
                      <a:pt x="3834" y="348"/>
                    </a:lnTo>
                    <a:lnTo>
                      <a:pt x="3834" y="348"/>
                    </a:lnTo>
                    <a:lnTo>
                      <a:pt x="3834" y="348"/>
                    </a:lnTo>
                    <a:lnTo>
                      <a:pt x="3834" y="348"/>
                    </a:lnTo>
                    <a:lnTo>
                      <a:pt x="3840" y="348"/>
                    </a:lnTo>
                    <a:lnTo>
                      <a:pt x="3840" y="348"/>
                    </a:lnTo>
                    <a:lnTo>
                      <a:pt x="3840" y="348"/>
                    </a:lnTo>
                    <a:lnTo>
                      <a:pt x="3852" y="342"/>
                    </a:lnTo>
                    <a:lnTo>
                      <a:pt x="3852" y="342"/>
                    </a:lnTo>
                    <a:lnTo>
                      <a:pt x="3852" y="342"/>
                    </a:lnTo>
                    <a:lnTo>
                      <a:pt x="3852" y="342"/>
                    </a:lnTo>
                    <a:lnTo>
                      <a:pt x="3852" y="342"/>
                    </a:lnTo>
                    <a:lnTo>
                      <a:pt x="3858" y="342"/>
                    </a:lnTo>
                    <a:lnTo>
                      <a:pt x="3858" y="342"/>
                    </a:lnTo>
                    <a:lnTo>
                      <a:pt x="3858" y="342"/>
                    </a:lnTo>
                    <a:lnTo>
                      <a:pt x="3858" y="342"/>
                    </a:lnTo>
                    <a:lnTo>
                      <a:pt x="3858" y="342"/>
                    </a:lnTo>
                    <a:lnTo>
                      <a:pt x="3858" y="342"/>
                    </a:lnTo>
                    <a:lnTo>
                      <a:pt x="3864" y="342"/>
                    </a:lnTo>
                    <a:lnTo>
                      <a:pt x="3864" y="342"/>
                    </a:lnTo>
                    <a:lnTo>
                      <a:pt x="3864" y="342"/>
                    </a:lnTo>
                    <a:lnTo>
                      <a:pt x="3864" y="342"/>
                    </a:lnTo>
                    <a:lnTo>
                      <a:pt x="3864" y="342"/>
                    </a:lnTo>
                    <a:lnTo>
                      <a:pt x="3864" y="342"/>
                    </a:lnTo>
                    <a:lnTo>
                      <a:pt x="3870" y="342"/>
                    </a:lnTo>
                    <a:lnTo>
                      <a:pt x="3870" y="336"/>
                    </a:lnTo>
                    <a:lnTo>
                      <a:pt x="3870" y="336"/>
                    </a:lnTo>
                    <a:lnTo>
                      <a:pt x="3870" y="336"/>
                    </a:lnTo>
                    <a:lnTo>
                      <a:pt x="3870" y="336"/>
                    </a:lnTo>
                    <a:lnTo>
                      <a:pt x="3870" y="336"/>
                    </a:lnTo>
                    <a:lnTo>
                      <a:pt x="3870" y="336"/>
                    </a:lnTo>
                    <a:lnTo>
                      <a:pt x="3876" y="336"/>
                    </a:lnTo>
                    <a:lnTo>
                      <a:pt x="3876" y="336"/>
                    </a:lnTo>
                    <a:lnTo>
                      <a:pt x="3876" y="336"/>
                    </a:lnTo>
                    <a:lnTo>
                      <a:pt x="3876" y="336"/>
                    </a:lnTo>
                    <a:lnTo>
                      <a:pt x="3876" y="336"/>
                    </a:lnTo>
                    <a:lnTo>
                      <a:pt x="3876" y="336"/>
                    </a:lnTo>
                    <a:lnTo>
                      <a:pt x="3876" y="342"/>
                    </a:lnTo>
                    <a:lnTo>
                      <a:pt x="3876" y="348"/>
                    </a:lnTo>
                    <a:lnTo>
                      <a:pt x="3876" y="354"/>
                    </a:lnTo>
                    <a:lnTo>
                      <a:pt x="3876" y="354"/>
                    </a:lnTo>
                    <a:lnTo>
                      <a:pt x="3882" y="360"/>
                    </a:lnTo>
                    <a:lnTo>
                      <a:pt x="3882" y="366"/>
                    </a:lnTo>
                    <a:lnTo>
                      <a:pt x="3882" y="372"/>
                    </a:lnTo>
                    <a:lnTo>
                      <a:pt x="3882" y="372"/>
                    </a:lnTo>
                    <a:lnTo>
                      <a:pt x="3882" y="366"/>
                    </a:lnTo>
                    <a:lnTo>
                      <a:pt x="3882" y="360"/>
                    </a:lnTo>
                    <a:lnTo>
                      <a:pt x="3882" y="360"/>
                    </a:lnTo>
                    <a:lnTo>
                      <a:pt x="3888" y="354"/>
                    </a:lnTo>
                    <a:lnTo>
                      <a:pt x="3888" y="348"/>
                    </a:lnTo>
                    <a:lnTo>
                      <a:pt x="3888" y="342"/>
                    </a:lnTo>
                    <a:lnTo>
                      <a:pt x="3888" y="336"/>
                    </a:lnTo>
                    <a:lnTo>
                      <a:pt x="3888" y="336"/>
                    </a:lnTo>
                    <a:lnTo>
                      <a:pt x="3888" y="336"/>
                    </a:lnTo>
                    <a:lnTo>
                      <a:pt x="3888" y="336"/>
                    </a:lnTo>
                    <a:lnTo>
                      <a:pt x="3888" y="342"/>
                    </a:lnTo>
                    <a:lnTo>
                      <a:pt x="3894" y="342"/>
                    </a:lnTo>
                    <a:lnTo>
                      <a:pt x="3894" y="342"/>
                    </a:lnTo>
                    <a:lnTo>
                      <a:pt x="3894" y="342"/>
                    </a:lnTo>
                    <a:lnTo>
                      <a:pt x="3894" y="342"/>
                    </a:lnTo>
                    <a:lnTo>
                      <a:pt x="3894" y="342"/>
                    </a:lnTo>
                    <a:lnTo>
                      <a:pt x="3894" y="342"/>
                    </a:lnTo>
                    <a:lnTo>
                      <a:pt x="3900" y="342"/>
                    </a:lnTo>
                    <a:lnTo>
                      <a:pt x="3900" y="342"/>
                    </a:lnTo>
                    <a:lnTo>
                      <a:pt x="3900" y="342"/>
                    </a:lnTo>
                    <a:lnTo>
                      <a:pt x="3900" y="342"/>
                    </a:lnTo>
                    <a:lnTo>
                      <a:pt x="3900" y="342"/>
                    </a:lnTo>
                    <a:lnTo>
                      <a:pt x="3900" y="342"/>
                    </a:lnTo>
                    <a:lnTo>
                      <a:pt x="3906" y="342"/>
                    </a:lnTo>
                    <a:lnTo>
                      <a:pt x="3906" y="342"/>
                    </a:lnTo>
                    <a:lnTo>
                      <a:pt x="3906" y="348"/>
                    </a:lnTo>
                    <a:lnTo>
                      <a:pt x="3918" y="348"/>
                    </a:lnTo>
                    <a:lnTo>
                      <a:pt x="3918" y="348"/>
                    </a:lnTo>
                    <a:lnTo>
                      <a:pt x="3918" y="348"/>
                    </a:lnTo>
                    <a:lnTo>
                      <a:pt x="3918" y="348"/>
                    </a:lnTo>
                    <a:lnTo>
                      <a:pt x="3918" y="348"/>
                    </a:lnTo>
                    <a:lnTo>
                      <a:pt x="3918" y="348"/>
                    </a:lnTo>
                    <a:lnTo>
                      <a:pt x="3924" y="348"/>
                    </a:lnTo>
                    <a:lnTo>
                      <a:pt x="3930" y="354"/>
                    </a:lnTo>
                    <a:lnTo>
                      <a:pt x="3936" y="354"/>
                    </a:lnTo>
                    <a:lnTo>
                      <a:pt x="3936" y="354"/>
                    </a:lnTo>
                    <a:lnTo>
                      <a:pt x="3936" y="354"/>
                    </a:lnTo>
                    <a:lnTo>
                      <a:pt x="3936" y="354"/>
                    </a:lnTo>
                    <a:lnTo>
                      <a:pt x="3936" y="354"/>
                    </a:lnTo>
                    <a:lnTo>
                      <a:pt x="3936" y="354"/>
                    </a:lnTo>
                    <a:lnTo>
                      <a:pt x="3942" y="354"/>
                    </a:lnTo>
                    <a:lnTo>
                      <a:pt x="3942" y="354"/>
                    </a:lnTo>
                    <a:lnTo>
                      <a:pt x="3942" y="360"/>
                    </a:lnTo>
                    <a:lnTo>
                      <a:pt x="3942" y="360"/>
                    </a:lnTo>
                    <a:lnTo>
                      <a:pt x="3942" y="360"/>
                    </a:lnTo>
                    <a:lnTo>
                      <a:pt x="3942" y="360"/>
                    </a:lnTo>
                    <a:lnTo>
                      <a:pt x="3948" y="360"/>
                    </a:lnTo>
                    <a:lnTo>
                      <a:pt x="3948" y="360"/>
                    </a:lnTo>
                    <a:lnTo>
                      <a:pt x="3954" y="360"/>
                    </a:lnTo>
                    <a:lnTo>
                      <a:pt x="3960" y="360"/>
                    </a:lnTo>
                    <a:lnTo>
                      <a:pt x="3960" y="360"/>
                    </a:lnTo>
                    <a:lnTo>
                      <a:pt x="3960" y="360"/>
                    </a:lnTo>
                    <a:lnTo>
                      <a:pt x="3960" y="360"/>
                    </a:lnTo>
                    <a:lnTo>
                      <a:pt x="3960" y="360"/>
                    </a:lnTo>
                    <a:lnTo>
                      <a:pt x="3960" y="360"/>
                    </a:lnTo>
                    <a:lnTo>
                      <a:pt x="3972" y="366"/>
                    </a:lnTo>
                    <a:lnTo>
                      <a:pt x="3972" y="366"/>
                    </a:lnTo>
                    <a:lnTo>
                      <a:pt x="3972" y="366"/>
                    </a:lnTo>
                    <a:lnTo>
                      <a:pt x="3978" y="366"/>
                    </a:lnTo>
                    <a:lnTo>
                      <a:pt x="3978" y="366"/>
                    </a:lnTo>
                    <a:lnTo>
                      <a:pt x="3978" y="366"/>
                    </a:lnTo>
                    <a:lnTo>
                      <a:pt x="3978" y="366"/>
                    </a:lnTo>
                    <a:lnTo>
                      <a:pt x="3978" y="366"/>
                    </a:lnTo>
                    <a:lnTo>
                      <a:pt x="3978" y="366"/>
                    </a:lnTo>
                    <a:lnTo>
                      <a:pt x="3984" y="366"/>
                    </a:lnTo>
                    <a:lnTo>
                      <a:pt x="3984" y="366"/>
                    </a:lnTo>
                    <a:lnTo>
                      <a:pt x="3984" y="366"/>
                    </a:lnTo>
                    <a:lnTo>
                      <a:pt x="3984" y="366"/>
                    </a:lnTo>
                    <a:lnTo>
                      <a:pt x="3984" y="366"/>
                    </a:lnTo>
                    <a:lnTo>
                      <a:pt x="3984" y="366"/>
                    </a:lnTo>
                    <a:lnTo>
                      <a:pt x="3996" y="372"/>
                    </a:lnTo>
                    <a:lnTo>
                      <a:pt x="3996" y="372"/>
                    </a:lnTo>
                    <a:lnTo>
                      <a:pt x="4002" y="372"/>
                    </a:lnTo>
                    <a:lnTo>
                      <a:pt x="4002" y="372"/>
                    </a:lnTo>
                    <a:lnTo>
                      <a:pt x="4002" y="372"/>
                    </a:lnTo>
                    <a:lnTo>
                      <a:pt x="4002" y="372"/>
                    </a:lnTo>
                    <a:lnTo>
                      <a:pt x="4002" y="372"/>
                    </a:lnTo>
                    <a:lnTo>
                      <a:pt x="4014" y="372"/>
                    </a:lnTo>
                    <a:lnTo>
                      <a:pt x="4014" y="372"/>
                    </a:lnTo>
                    <a:lnTo>
                      <a:pt x="4014" y="372"/>
                    </a:lnTo>
                    <a:lnTo>
                      <a:pt x="4014" y="372"/>
                    </a:lnTo>
                    <a:lnTo>
                      <a:pt x="4020" y="372"/>
                    </a:lnTo>
                    <a:lnTo>
                      <a:pt x="4020" y="372"/>
                    </a:lnTo>
                    <a:lnTo>
                      <a:pt x="4020" y="372"/>
                    </a:lnTo>
                    <a:lnTo>
                      <a:pt x="4020" y="372"/>
                    </a:lnTo>
                    <a:lnTo>
                      <a:pt x="4020" y="372"/>
                    </a:lnTo>
                    <a:lnTo>
                      <a:pt x="4020" y="372"/>
                    </a:lnTo>
                    <a:lnTo>
                      <a:pt x="4026" y="372"/>
                    </a:lnTo>
                    <a:lnTo>
                      <a:pt x="4026" y="372"/>
                    </a:lnTo>
                    <a:lnTo>
                      <a:pt x="4026" y="372"/>
                    </a:lnTo>
                    <a:lnTo>
                      <a:pt x="4026" y="372"/>
                    </a:lnTo>
                    <a:lnTo>
                      <a:pt x="4026" y="372"/>
                    </a:lnTo>
                    <a:lnTo>
                      <a:pt x="4038" y="378"/>
                    </a:lnTo>
                    <a:lnTo>
                      <a:pt x="4038" y="378"/>
                    </a:lnTo>
                    <a:lnTo>
                      <a:pt x="4038" y="378"/>
                    </a:lnTo>
                    <a:lnTo>
                      <a:pt x="4038" y="378"/>
                    </a:lnTo>
                    <a:lnTo>
                      <a:pt x="4044" y="378"/>
                    </a:lnTo>
                    <a:lnTo>
                      <a:pt x="4044" y="378"/>
                    </a:lnTo>
                    <a:lnTo>
                      <a:pt x="4044" y="378"/>
                    </a:lnTo>
                    <a:lnTo>
                      <a:pt x="4056" y="378"/>
                    </a:lnTo>
                    <a:lnTo>
                      <a:pt x="4056" y="378"/>
                    </a:lnTo>
                    <a:lnTo>
                      <a:pt x="4056" y="378"/>
                    </a:lnTo>
                    <a:lnTo>
                      <a:pt x="4056" y="378"/>
                    </a:lnTo>
                    <a:lnTo>
                      <a:pt x="4056" y="378"/>
                    </a:lnTo>
                    <a:lnTo>
                      <a:pt x="4056" y="378"/>
                    </a:lnTo>
                    <a:lnTo>
                      <a:pt x="4062" y="378"/>
                    </a:lnTo>
                    <a:lnTo>
                      <a:pt x="4062" y="378"/>
                    </a:lnTo>
                    <a:lnTo>
                      <a:pt x="4062" y="378"/>
                    </a:lnTo>
                    <a:lnTo>
                      <a:pt x="4062" y="378"/>
                    </a:lnTo>
                    <a:lnTo>
                      <a:pt x="4062" y="378"/>
                    </a:lnTo>
                    <a:lnTo>
                      <a:pt x="4062" y="378"/>
                    </a:lnTo>
                    <a:lnTo>
                      <a:pt x="4068" y="378"/>
                    </a:lnTo>
                    <a:lnTo>
                      <a:pt x="4068" y="378"/>
                    </a:lnTo>
                    <a:lnTo>
                      <a:pt x="4068" y="378"/>
                    </a:lnTo>
                    <a:lnTo>
                      <a:pt x="4068" y="378"/>
                    </a:lnTo>
                    <a:lnTo>
                      <a:pt x="4068" y="378"/>
                    </a:lnTo>
                    <a:lnTo>
                      <a:pt x="4068" y="378"/>
                    </a:lnTo>
                    <a:lnTo>
                      <a:pt x="4068" y="378"/>
                    </a:lnTo>
                    <a:lnTo>
                      <a:pt x="4068" y="378"/>
                    </a:lnTo>
                    <a:lnTo>
                      <a:pt x="4074" y="378"/>
                    </a:lnTo>
                    <a:lnTo>
                      <a:pt x="4074" y="378"/>
                    </a:lnTo>
                    <a:lnTo>
                      <a:pt x="4074" y="378"/>
                    </a:lnTo>
                    <a:lnTo>
                      <a:pt x="4074" y="378"/>
                    </a:lnTo>
                    <a:lnTo>
                      <a:pt x="4074" y="378"/>
                    </a:lnTo>
                    <a:lnTo>
                      <a:pt x="4074" y="378"/>
                    </a:lnTo>
                    <a:lnTo>
                      <a:pt x="4074" y="378"/>
                    </a:lnTo>
                    <a:lnTo>
                      <a:pt x="4080" y="378"/>
                    </a:lnTo>
                    <a:lnTo>
                      <a:pt x="4080" y="378"/>
                    </a:lnTo>
                    <a:lnTo>
                      <a:pt x="4080" y="378"/>
                    </a:lnTo>
                    <a:lnTo>
                      <a:pt x="4080" y="378"/>
                    </a:lnTo>
                    <a:lnTo>
                      <a:pt x="4080" y="378"/>
                    </a:lnTo>
                    <a:lnTo>
                      <a:pt x="4080" y="372"/>
                    </a:lnTo>
                    <a:lnTo>
                      <a:pt x="4080" y="366"/>
                    </a:lnTo>
                    <a:lnTo>
                      <a:pt x="4080" y="360"/>
                    </a:lnTo>
                    <a:lnTo>
                      <a:pt x="4080" y="354"/>
                    </a:lnTo>
                    <a:lnTo>
                      <a:pt x="4086" y="348"/>
                    </a:lnTo>
                    <a:lnTo>
                      <a:pt x="4086" y="342"/>
                    </a:lnTo>
                    <a:lnTo>
                      <a:pt x="4086" y="342"/>
                    </a:lnTo>
                    <a:lnTo>
                      <a:pt x="4086" y="342"/>
                    </a:lnTo>
                    <a:lnTo>
                      <a:pt x="4086" y="348"/>
                    </a:lnTo>
                    <a:lnTo>
                      <a:pt x="4086" y="348"/>
                    </a:lnTo>
                    <a:lnTo>
                      <a:pt x="4086" y="354"/>
                    </a:lnTo>
                    <a:lnTo>
                      <a:pt x="4092" y="360"/>
                    </a:lnTo>
                    <a:lnTo>
                      <a:pt x="4092" y="366"/>
                    </a:lnTo>
                    <a:lnTo>
                      <a:pt x="4092" y="372"/>
                    </a:lnTo>
                    <a:lnTo>
                      <a:pt x="4092" y="378"/>
                    </a:lnTo>
                    <a:lnTo>
                      <a:pt x="4092" y="378"/>
                    </a:lnTo>
                    <a:lnTo>
                      <a:pt x="4092" y="378"/>
                    </a:lnTo>
                    <a:lnTo>
                      <a:pt x="4092" y="378"/>
                    </a:lnTo>
                    <a:lnTo>
                      <a:pt x="4092" y="378"/>
                    </a:lnTo>
                    <a:lnTo>
                      <a:pt x="4098" y="378"/>
                    </a:lnTo>
                    <a:lnTo>
                      <a:pt x="4098" y="378"/>
                    </a:lnTo>
                    <a:lnTo>
                      <a:pt x="4098" y="378"/>
                    </a:lnTo>
                    <a:lnTo>
                      <a:pt x="4098" y="378"/>
                    </a:lnTo>
                    <a:lnTo>
                      <a:pt x="4098" y="378"/>
                    </a:lnTo>
                    <a:lnTo>
                      <a:pt x="4098" y="378"/>
                    </a:lnTo>
                    <a:lnTo>
                      <a:pt x="4104" y="378"/>
                    </a:lnTo>
                    <a:lnTo>
                      <a:pt x="4104" y="378"/>
                    </a:lnTo>
                    <a:lnTo>
                      <a:pt x="4104" y="378"/>
                    </a:lnTo>
                    <a:lnTo>
                      <a:pt x="4104" y="378"/>
                    </a:lnTo>
                    <a:lnTo>
                      <a:pt x="4104" y="378"/>
                    </a:lnTo>
                    <a:lnTo>
                      <a:pt x="4104" y="378"/>
                    </a:lnTo>
                    <a:lnTo>
                      <a:pt x="4110" y="378"/>
                    </a:lnTo>
                    <a:lnTo>
                      <a:pt x="4110" y="378"/>
                    </a:lnTo>
                    <a:lnTo>
                      <a:pt x="4122" y="384"/>
                    </a:lnTo>
                    <a:lnTo>
                      <a:pt x="4122" y="384"/>
                    </a:lnTo>
                    <a:lnTo>
                      <a:pt x="4128" y="384"/>
                    </a:lnTo>
                    <a:lnTo>
                      <a:pt x="4128" y="384"/>
                    </a:lnTo>
                    <a:lnTo>
                      <a:pt x="4128" y="384"/>
                    </a:lnTo>
                    <a:lnTo>
                      <a:pt x="4128" y="384"/>
                    </a:lnTo>
                    <a:lnTo>
                      <a:pt x="4128" y="384"/>
                    </a:lnTo>
                    <a:lnTo>
                      <a:pt x="4128" y="384"/>
                    </a:lnTo>
                    <a:lnTo>
                      <a:pt x="4146" y="384"/>
                    </a:lnTo>
                    <a:lnTo>
                      <a:pt x="4146" y="384"/>
                    </a:lnTo>
                    <a:lnTo>
                      <a:pt x="4146" y="384"/>
                    </a:lnTo>
                    <a:lnTo>
                      <a:pt x="4146" y="384"/>
                    </a:lnTo>
                    <a:lnTo>
                      <a:pt x="4146" y="384"/>
                    </a:lnTo>
                    <a:lnTo>
                      <a:pt x="4146" y="384"/>
                    </a:lnTo>
                    <a:lnTo>
                      <a:pt x="4152" y="384"/>
                    </a:lnTo>
                    <a:lnTo>
                      <a:pt x="4152" y="384"/>
                    </a:lnTo>
                    <a:lnTo>
                      <a:pt x="4164" y="384"/>
                    </a:lnTo>
                    <a:lnTo>
                      <a:pt x="4164" y="384"/>
                    </a:lnTo>
                    <a:lnTo>
                      <a:pt x="4170" y="384"/>
                    </a:lnTo>
                    <a:lnTo>
                      <a:pt x="4170" y="384"/>
                    </a:lnTo>
                    <a:lnTo>
                      <a:pt x="4170" y="384"/>
                    </a:lnTo>
                    <a:lnTo>
                      <a:pt x="4170" y="384"/>
                    </a:lnTo>
                    <a:lnTo>
                      <a:pt x="4170" y="384"/>
                    </a:lnTo>
                    <a:lnTo>
                      <a:pt x="4170" y="384"/>
                    </a:lnTo>
                    <a:lnTo>
                      <a:pt x="4188" y="384"/>
                    </a:lnTo>
                    <a:lnTo>
                      <a:pt x="4188" y="384"/>
                    </a:lnTo>
                    <a:lnTo>
                      <a:pt x="4188" y="384"/>
                    </a:lnTo>
                    <a:lnTo>
                      <a:pt x="4188" y="384"/>
                    </a:lnTo>
                    <a:lnTo>
                      <a:pt x="4188" y="384"/>
                    </a:lnTo>
                    <a:lnTo>
                      <a:pt x="4194" y="384"/>
                    </a:lnTo>
                    <a:lnTo>
                      <a:pt x="4194" y="384"/>
                    </a:lnTo>
                    <a:lnTo>
                      <a:pt x="4194" y="384"/>
                    </a:lnTo>
                    <a:lnTo>
                      <a:pt x="4206" y="384"/>
                    </a:lnTo>
                    <a:lnTo>
                      <a:pt x="4212" y="384"/>
                    </a:lnTo>
                    <a:lnTo>
                      <a:pt x="4212" y="384"/>
                    </a:lnTo>
                    <a:lnTo>
                      <a:pt x="4212" y="384"/>
                    </a:lnTo>
                    <a:lnTo>
                      <a:pt x="4212" y="384"/>
                    </a:lnTo>
                    <a:lnTo>
                      <a:pt x="4212" y="384"/>
                    </a:lnTo>
                    <a:lnTo>
                      <a:pt x="4212" y="384"/>
                    </a:lnTo>
                    <a:lnTo>
                      <a:pt x="4212" y="384"/>
                    </a:lnTo>
                    <a:lnTo>
                      <a:pt x="4230" y="378"/>
                    </a:lnTo>
                    <a:lnTo>
                      <a:pt x="4230" y="378"/>
                    </a:lnTo>
                    <a:lnTo>
                      <a:pt x="4230" y="378"/>
                    </a:lnTo>
                    <a:lnTo>
                      <a:pt x="4230" y="378"/>
                    </a:lnTo>
                    <a:lnTo>
                      <a:pt x="4230" y="378"/>
                    </a:lnTo>
                    <a:lnTo>
                      <a:pt x="4236" y="378"/>
                    </a:lnTo>
                    <a:lnTo>
                      <a:pt x="4236" y="378"/>
                    </a:lnTo>
                    <a:lnTo>
                      <a:pt x="4236" y="378"/>
                    </a:lnTo>
                    <a:lnTo>
                      <a:pt x="4248" y="378"/>
                    </a:lnTo>
                    <a:lnTo>
                      <a:pt x="4254" y="378"/>
                    </a:lnTo>
                    <a:lnTo>
                      <a:pt x="4254" y="378"/>
                    </a:lnTo>
                    <a:lnTo>
                      <a:pt x="4254" y="378"/>
                    </a:lnTo>
                    <a:lnTo>
                      <a:pt x="4254" y="378"/>
                    </a:lnTo>
                    <a:lnTo>
                      <a:pt x="4254" y="372"/>
                    </a:lnTo>
                    <a:lnTo>
                      <a:pt x="4254" y="372"/>
                    </a:lnTo>
                    <a:lnTo>
                      <a:pt x="4254" y="372"/>
                    </a:lnTo>
                    <a:lnTo>
                      <a:pt x="4272" y="372"/>
                    </a:lnTo>
                    <a:lnTo>
                      <a:pt x="4272" y="372"/>
                    </a:lnTo>
                    <a:lnTo>
                      <a:pt x="4272" y="372"/>
                    </a:lnTo>
                    <a:lnTo>
                      <a:pt x="4272" y="372"/>
                    </a:lnTo>
                    <a:lnTo>
                      <a:pt x="4278" y="372"/>
                    </a:lnTo>
                    <a:lnTo>
                      <a:pt x="4278" y="372"/>
                    </a:lnTo>
                    <a:lnTo>
                      <a:pt x="4278" y="372"/>
                    </a:lnTo>
                    <a:lnTo>
                      <a:pt x="4278" y="372"/>
                    </a:lnTo>
                    <a:lnTo>
                      <a:pt x="4278" y="372"/>
                    </a:lnTo>
                    <a:lnTo>
                      <a:pt x="4284" y="366"/>
                    </a:lnTo>
                    <a:lnTo>
                      <a:pt x="4284" y="366"/>
                    </a:lnTo>
                    <a:lnTo>
                      <a:pt x="4284" y="366"/>
                    </a:lnTo>
                    <a:lnTo>
                      <a:pt x="4284" y="366"/>
                    </a:lnTo>
                    <a:lnTo>
                      <a:pt x="4284" y="366"/>
                    </a:lnTo>
                    <a:lnTo>
                      <a:pt x="4284" y="366"/>
                    </a:lnTo>
                    <a:lnTo>
                      <a:pt x="4284" y="366"/>
                    </a:lnTo>
                    <a:lnTo>
                      <a:pt x="4284" y="372"/>
                    </a:lnTo>
                    <a:lnTo>
                      <a:pt x="4284" y="378"/>
                    </a:lnTo>
                    <a:lnTo>
                      <a:pt x="4284" y="384"/>
                    </a:lnTo>
                    <a:lnTo>
                      <a:pt x="4290" y="390"/>
                    </a:lnTo>
                    <a:lnTo>
                      <a:pt x="4290" y="396"/>
                    </a:lnTo>
                    <a:lnTo>
                      <a:pt x="4290" y="402"/>
                    </a:lnTo>
                    <a:lnTo>
                      <a:pt x="4290" y="402"/>
                    </a:lnTo>
                    <a:lnTo>
                      <a:pt x="4290" y="402"/>
                    </a:lnTo>
                    <a:lnTo>
                      <a:pt x="4290" y="402"/>
                    </a:lnTo>
                    <a:lnTo>
                      <a:pt x="4290" y="396"/>
                    </a:lnTo>
                    <a:lnTo>
                      <a:pt x="4296" y="390"/>
                    </a:lnTo>
                    <a:lnTo>
                      <a:pt x="4296" y="384"/>
                    </a:lnTo>
                    <a:lnTo>
                      <a:pt x="4296" y="378"/>
                    </a:lnTo>
                    <a:lnTo>
                      <a:pt x="4296" y="372"/>
                    </a:lnTo>
                    <a:lnTo>
                      <a:pt x="4296" y="372"/>
                    </a:lnTo>
                    <a:lnTo>
                      <a:pt x="4296" y="372"/>
                    </a:lnTo>
                    <a:lnTo>
                      <a:pt x="4296" y="372"/>
                    </a:lnTo>
                    <a:lnTo>
                      <a:pt x="4296" y="372"/>
                    </a:lnTo>
                    <a:lnTo>
                      <a:pt x="4302" y="372"/>
                    </a:lnTo>
                    <a:lnTo>
                      <a:pt x="4302" y="372"/>
                    </a:lnTo>
                    <a:lnTo>
                      <a:pt x="4302" y="372"/>
                    </a:lnTo>
                    <a:lnTo>
                      <a:pt x="4302" y="372"/>
                    </a:lnTo>
                    <a:lnTo>
                      <a:pt x="4302" y="372"/>
                    </a:lnTo>
                    <a:lnTo>
                      <a:pt x="4308" y="372"/>
                    </a:lnTo>
                    <a:lnTo>
                      <a:pt x="4308" y="372"/>
                    </a:lnTo>
                    <a:lnTo>
                      <a:pt x="4308" y="372"/>
                    </a:lnTo>
                    <a:lnTo>
                      <a:pt x="4308" y="372"/>
                    </a:lnTo>
                    <a:lnTo>
                      <a:pt x="4308" y="378"/>
                    </a:lnTo>
                    <a:lnTo>
                      <a:pt x="4308" y="378"/>
                    </a:lnTo>
                    <a:lnTo>
                      <a:pt x="4314" y="378"/>
                    </a:lnTo>
                    <a:lnTo>
                      <a:pt x="4314" y="378"/>
                    </a:lnTo>
                    <a:lnTo>
                      <a:pt x="4326" y="384"/>
                    </a:lnTo>
                    <a:lnTo>
                      <a:pt x="4326" y="384"/>
                    </a:lnTo>
                    <a:lnTo>
                      <a:pt x="4326" y="384"/>
                    </a:lnTo>
                    <a:lnTo>
                      <a:pt x="4332" y="384"/>
                    </a:lnTo>
                    <a:lnTo>
                      <a:pt x="4332" y="384"/>
                    </a:lnTo>
                    <a:lnTo>
                      <a:pt x="4332" y="384"/>
                    </a:lnTo>
                    <a:lnTo>
                      <a:pt x="4332" y="384"/>
                    </a:lnTo>
                    <a:lnTo>
                      <a:pt x="4332" y="384"/>
                    </a:lnTo>
                    <a:lnTo>
                      <a:pt x="4350" y="390"/>
                    </a:lnTo>
                    <a:lnTo>
                      <a:pt x="4350" y="390"/>
                    </a:lnTo>
                    <a:lnTo>
                      <a:pt x="4350" y="390"/>
                    </a:lnTo>
                    <a:lnTo>
                      <a:pt x="4350" y="390"/>
                    </a:lnTo>
                    <a:lnTo>
                      <a:pt x="4350" y="390"/>
                    </a:lnTo>
                    <a:lnTo>
                      <a:pt x="4350" y="390"/>
                    </a:lnTo>
                    <a:lnTo>
                      <a:pt x="4356" y="390"/>
                    </a:lnTo>
                    <a:lnTo>
                      <a:pt x="4356" y="390"/>
                    </a:lnTo>
                    <a:lnTo>
                      <a:pt x="4368" y="396"/>
                    </a:lnTo>
                    <a:lnTo>
                      <a:pt x="4368" y="396"/>
                    </a:lnTo>
                    <a:lnTo>
                      <a:pt x="4374" y="396"/>
                    </a:lnTo>
                    <a:lnTo>
                      <a:pt x="4374" y="396"/>
                    </a:lnTo>
                    <a:lnTo>
                      <a:pt x="4374" y="396"/>
                    </a:lnTo>
                    <a:lnTo>
                      <a:pt x="4374" y="402"/>
                    </a:lnTo>
                    <a:lnTo>
                      <a:pt x="4374" y="402"/>
                    </a:lnTo>
                    <a:lnTo>
                      <a:pt x="4374" y="402"/>
                    </a:lnTo>
                    <a:lnTo>
                      <a:pt x="4392" y="402"/>
                    </a:lnTo>
                    <a:lnTo>
                      <a:pt x="4392" y="402"/>
                    </a:lnTo>
                    <a:lnTo>
                      <a:pt x="4392" y="402"/>
                    </a:lnTo>
                    <a:lnTo>
                      <a:pt x="4392" y="402"/>
                    </a:lnTo>
                    <a:lnTo>
                      <a:pt x="4392" y="402"/>
                    </a:lnTo>
                    <a:lnTo>
                      <a:pt x="4398" y="402"/>
                    </a:lnTo>
                    <a:lnTo>
                      <a:pt x="4398" y="402"/>
                    </a:lnTo>
                    <a:lnTo>
                      <a:pt x="4398" y="408"/>
                    </a:lnTo>
                    <a:lnTo>
                      <a:pt x="4410" y="408"/>
                    </a:lnTo>
                    <a:lnTo>
                      <a:pt x="4410" y="408"/>
                    </a:lnTo>
                    <a:lnTo>
                      <a:pt x="4416" y="408"/>
                    </a:lnTo>
                    <a:lnTo>
                      <a:pt x="4416" y="408"/>
                    </a:lnTo>
                    <a:lnTo>
                      <a:pt x="4416" y="408"/>
                    </a:lnTo>
                    <a:lnTo>
                      <a:pt x="4416" y="408"/>
                    </a:lnTo>
                    <a:lnTo>
                      <a:pt x="4416" y="408"/>
                    </a:lnTo>
                    <a:lnTo>
                      <a:pt x="4416" y="408"/>
                    </a:lnTo>
                    <a:lnTo>
                      <a:pt x="4434" y="414"/>
                    </a:lnTo>
                    <a:lnTo>
                      <a:pt x="4434" y="414"/>
                    </a:lnTo>
                    <a:lnTo>
                      <a:pt x="4434" y="414"/>
                    </a:lnTo>
                    <a:lnTo>
                      <a:pt x="4434" y="414"/>
                    </a:lnTo>
                    <a:lnTo>
                      <a:pt x="4434" y="414"/>
                    </a:lnTo>
                    <a:lnTo>
                      <a:pt x="4440" y="414"/>
                    </a:lnTo>
                    <a:lnTo>
                      <a:pt x="4440" y="414"/>
                    </a:lnTo>
                    <a:lnTo>
                      <a:pt x="4440" y="414"/>
                    </a:lnTo>
                    <a:lnTo>
                      <a:pt x="4452" y="414"/>
                    </a:lnTo>
                    <a:lnTo>
                      <a:pt x="4458" y="414"/>
                    </a:lnTo>
                    <a:lnTo>
                      <a:pt x="4458" y="414"/>
                    </a:lnTo>
                    <a:lnTo>
                      <a:pt x="4458" y="414"/>
                    </a:lnTo>
                    <a:lnTo>
                      <a:pt x="4458" y="414"/>
                    </a:lnTo>
                    <a:lnTo>
                      <a:pt x="4458" y="414"/>
                    </a:lnTo>
                    <a:lnTo>
                      <a:pt x="4458" y="414"/>
                    </a:lnTo>
                    <a:lnTo>
                      <a:pt x="4458" y="414"/>
                    </a:lnTo>
                    <a:lnTo>
                      <a:pt x="4476" y="414"/>
                    </a:lnTo>
                    <a:lnTo>
                      <a:pt x="4476" y="414"/>
                    </a:lnTo>
                    <a:lnTo>
                      <a:pt x="4476" y="414"/>
                    </a:lnTo>
                    <a:lnTo>
                      <a:pt x="4476" y="414"/>
                    </a:lnTo>
                    <a:lnTo>
                      <a:pt x="4482" y="414"/>
                    </a:lnTo>
                    <a:lnTo>
                      <a:pt x="4482" y="414"/>
                    </a:lnTo>
                    <a:lnTo>
                      <a:pt x="4482" y="414"/>
                    </a:lnTo>
                    <a:lnTo>
                      <a:pt x="4482" y="414"/>
                    </a:lnTo>
                    <a:lnTo>
                      <a:pt x="4482" y="414"/>
                    </a:lnTo>
                    <a:lnTo>
                      <a:pt x="4482" y="414"/>
                    </a:lnTo>
                    <a:lnTo>
                      <a:pt x="4488" y="414"/>
                    </a:lnTo>
                    <a:lnTo>
                      <a:pt x="4488" y="414"/>
                    </a:lnTo>
                    <a:lnTo>
                      <a:pt x="4488" y="414"/>
                    </a:lnTo>
                    <a:lnTo>
                      <a:pt x="4488" y="414"/>
                    </a:lnTo>
                    <a:lnTo>
                      <a:pt x="4488" y="414"/>
                    </a:lnTo>
                    <a:lnTo>
                      <a:pt x="4488" y="414"/>
                    </a:lnTo>
                    <a:lnTo>
                      <a:pt x="4488" y="414"/>
                    </a:lnTo>
                    <a:lnTo>
                      <a:pt x="4488" y="408"/>
                    </a:lnTo>
                    <a:lnTo>
                      <a:pt x="4488" y="402"/>
                    </a:lnTo>
                    <a:lnTo>
                      <a:pt x="4494" y="396"/>
                    </a:lnTo>
                    <a:lnTo>
                      <a:pt x="4494" y="390"/>
                    </a:lnTo>
                    <a:lnTo>
                      <a:pt x="4494" y="384"/>
                    </a:lnTo>
                    <a:lnTo>
                      <a:pt x="4494" y="378"/>
                    </a:lnTo>
                    <a:lnTo>
                      <a:pt x="4494" y="378"/>
                    </a:lnTo>
                    <a:lnTo>
                      <a:pt x="4494" y="384"/>
                    </a:lnTo>
                    <a:lnTo>
                      <a:pt x="4494" y="390"/>
                    </a:lnTo>
                    <a:lnTo>
                      <a:pt x="4500" y="396"/>
                    </a:lnTo>
                    <a:lnTo>
                      <a:pt x="4500" y="402"/>
                    </a:lnTo>
                    <a:lnTo>
                      <a:pt x="4500" y="408"/>
                    </a:lnTo>
                    <a:lnTo>
                      <a:pt x="4500" y="414"/>
                    </a:lnTo>
                    <a:lnTo>
                      <a:pt x="4500" y="414"/>
                    </a:lnTo>
                    <a:lnTo>
                      <a:pt x="4500" y="420"/>
                    </a:lnTo>
                    <a:lnTo>
                      <a:pt x="4500" y="420"/>
                    </a:lnTo>
                    <a:lnTo>
                      <a:pt x="4500" y="420"/>
                    </a:lnTo>
                    <a:lnTo>
                      <a:pt x="4506" y="420"/>
                    </a:lnTo>
                    <a:lnTo>
                      <a:pt x="4506" y="420"/>
                    </a:lnTo>
                    <a:lnTo>
                      <a:pt x="4506" y="420"/>
                    </a:lnTo>
                    <a:lnTo>
                      <a:pt x="4506" y="420"/>
                    </a:lnTo>
                    <a:lnTo>
                      <a:pt x="4506" y="420"/>
                    </a:lnTo>
                    <a:lnTo>
                      <a:pt x="4506" y="420"/>
                    </a:lnTo>
                    <a:lnTo>
                      <a:pt x="4512" y="420"/>
                    </a:lnTo>
                    <a:lnTo>
                      <a:pt x="4512" y="420"/>
                    </a:lnTo>
                    <a:lnTo>
                      <a:pt x="4512" y="420"/>
                    </a:lnTo>
                    <a:lnTo>
                      <a:pt x="4512" y="420"/>
                    </a:lnTo>
                    <a:lnTo>
                      <a:pt x="4512" y="420"/>
                    </a:lnTo>
                    <a:lnTo>
                      <a:pt x="4518" y="420"/>
                    </a:lnTo>
                    <a:lnTo>
                      <a:pt x="4518" y="420"/>
                    </a:lnTo>
                    <a:lnTo>
                      <a:pt x="4530" y="426"/>
                    </a:lnTo>
                    <a:lnTo>
                      <a:pt x="4530" y="426"/>
                    </a:lnTo>
                    <a:lnTo>
                      <a:pt x="4530" y="426"/>
                    </a:lnTo>
                    <a:lnTo>
                      <a:pt x="4536" y="426"/>
                    </a:lnTo>
                    <a:lnTo>
                      <a:pt x="4536" y="426"/>
                    </a:lnTo>
                    <a:lnTo>
                      <a:pt x="4536" y="426"/>
                    </a:lnTo>
                    <a:lnTo>
                      <a:pt x="4536" y="426"/>
                    </a:lnTo>
                    <a:lnTo>
                      <a:pt x="4536" y="426"/>
                    </a:lnTo>
                    <a:lnTo>
                      <a:pt x="4554" y="426"/>
                    </a:lnTo>
                    <a:lnTo>
                      <a:pt x="4554" y="426"/>
                    </a:lnTo>
                    <a:lnTo>
                      <a:pt x="4554" y="426"/>
                    </a:lnTo>
                    <a:lnTo>
                      <a:pt x="4554" y="426"/>
                    </a:lnTo>
                    <a:lnTo>
                      <a:pt x="4554" y="426"/>
                    </a:lnTo>
                    <a:lnTo>
                      <a:pt x="4554" y="426"/>
                    </a:lnTo>
                    <a:lnTo>
                      <a:pt x="4560" y="426"/>
                    </a:lnTo>
                    <a:lnTo>
                      <a:pt x="4560" y="426"/>
                    </a:lnTo>
                    <a:lnTo>
                      <a:pt x="4572" y="432"/>
                    </a:lnTo>
                    <a:lnTo>
                      <a:pt x="4572" y="432"/>
                    </a:lnTo>
                    <a:lnTo>
                      <a:pt x="4578" y="432"/>
                    </a:lnTo>
                    <a:lnTo>
                      <a:pt x="4578" y="432"/>
                    </a:lnTo>
                    <a:lnTo>
                      <a:pt x="4578" y="432"/>
                    </a:lnTo>
                    <a:lnTo>
                      <a:pt x="4578" y="432"/>
                    </a:lnTo>
                    <a:lnTo>
                      <a:pt x="4578" y="432"/>
                    </a:lnTo>
                    <a:lnTo>
                      <a:pt x="4578" y="432"/>
                    </a:lnTo>
                    <a:lnTo>
                      <a:pt x="4596" y="432"/>
                    </a:lnTo>
                    <a:lnTo>
                      <a:pt x="4596" y="432"/>
                    </a:lnTo>
                    <a:lnTo>
                      <a:pt x="4596" y="432"/>
                    </a:lnTo>
                    <a:lnTo>
                      <a:pt x="4596" y="432"/>
                    </a:lnTo>
                    <a:lnTo>
                      <a:pt x="4596" y="432"/>
                    </a:lnTo>
                    <a:lnTo>
                      <a:pt x="4602" y="432"/>
                    </a:lnTo>
                    <a:lnTo>
                      <a:pt x="4602" y="432"/>
                    </a:lnTo>
                    <a:lnTo>
                      <a:pt x="4602" y="432"/>
                    </a:lnTo>
                    <a:lnTo>
                      <a:pt x="4614" y="432"/>
                    </a:lnTo>
                    <a:lnTo>
                      <a:pt x="4614" y="432"/>
                    </a:lnTo>
                    <a:lnTo>
                      <a:pt x="4620" y="432"/>
                    </a:lnTo>
                    <a:lnTo>
                      <a:pt x="4620" y="432"/>
                    </a:lnTo>
                    <a:lnTo>
                      <a:pt x="4620" y="432"/>
                    </a:lnTo>
                    <a:lnTo>
                      <a:pt x="4620" y="432"/>
                    </a:lnTo>
                    <a:lnTo>
                      <a:pt x="4620" y="432"/>
                    </a:lnTo>
                    <a:lnTo>
                      <a:pt x="4620" y="432"/>
                    </a:lnTo>
                    <a:lnTo>
                      <a:pt x="4638" y="432"/>
                    </a:lnTo>
                    <a:lnTo>
                      <a:pt x="4638" y="432"/>
                    </a:lnTo>
                    <a:lnTo>
                      <a:pt x="4638" y="432"/>
                    </a:lnTo>
                    <a:lnTo>
                      <a:pt x="4638" y="432"/>
                    </a:lnTo>
                    <a:lnTo>
                      <a:pt x="4638" y="432"/>
                    </a:lnTo>
                    <a:lnTo>
                      <a:pt x="4644" y="432"/>
                    </a:lnTo>
                    <a:lnTo>
                      <a:pt x="4644" y="432"/>
                    </a:lnTo>
                    <a:lnTo>
                      <a:pt x="4644" y="432"/>
                    </a:lnTo>
                    <a:lnTo>
                      <a:pt x="4656" y="426"/>
                    </a:lnTo>
                    <a:lnTo>
                      <a:pt x="4662" y="426"/>
                    </a:lnTo>
                    <a:lnTo>
                      <a:pt x="4662" y="426"/>
                    </a:lnTo>
                    <a:lnTo>
                      <a:pt x="4662" y="426"/>
                    </a:lnTo>
                    <a:lnTo>
                      <a:pt x="4662" y="426"/>
                    </a:lnTo>
                    <a:lnTo>
                      <a:pt x="4662" y="426"/>
                    </a:lnTo>
                    <a:lnTo>
                      <a:pt x="4662" y="426"/>
                    </a:lnTo>
                    <a:lnTo>
                      <a:pt x="4662" y="426"/>
                    </a:lnTo>
                    <a:lnTo>
                      <a:pt x="4680" y="426"/>
                    </a:lnTo>
                    <a:lnTo>
                      <a:pt x="4680" y="426"/>
                    </a:lnTo>
                    <a:lnTo>
                      <a:pt x="4680" y="426"/>
                    </a:lnTo>
                    <a:lnTo>
                      <a:pt x="4680" y="426"/>
                    </a:lnTo>
                    <a:lnTo>
                      <a:pt x="4686" y="426"/>
                    </a:lnTo>
                    <a:lnTo>
                      <a:pt x="4686" y="426"/>
                    </a:lnTo>
                    <a:lnTo>
                      <a:pt x="4686" y="426"/>
                    </a:lnTo>
                    <a:lnTo>
                      <a:pt x="4686" y="420"/>
                    </a:lnTo>
                    <a:lnTo>
                      <a:pt x="4686" y="420"/>
                    </a:lnTo>
                    <a:lnTo>
                      <a:pt x="4686" y="420"/>
                    </a:lnTo>
                    <a:lnTo>
                      <a:pt x="4692" y="420"/>
                    </a:lnTo>
                    <a:lnTo>
                      <a:pt x="4692" y="420"/>
                    </a:lnTo>
                    <a:lnTo>
                      <a:pt x="4692" y="420"/>
                    </a:lnTo>
                    <a:lnTo>
                      <a:pt x="4692" y="420"/>
                    </a:lnTo>
                    <a:lnTo>
                      <a:pt x="4692" y="420"/>
                    </a:lnTo>
                    <a:lnTo>
                      <a:pt x="4692" y="420"/>
                    </a:lnTo>
                    <a:lnTo>
                      <a:pt x="4692" y="426"/>
                    </a:lnTo>
                    <a:lnTo>
                      <a:pt x="4692" y="432"/>
                    </a:lnTo>
                    <a:lnTo>
                      <a:pt x="4692" y="438"/>
                    </a:lnTo>
                    <a:lnTo>
                      <a:pt x="4698" y="444"/>
                    </a:lnTo>
                    <a:lnTo>
                      <a:pt x="4698" y="450"/>
                    </a:lnTo>
                    <a:lnTo>
                      <a:pt x="4698" y="456"/>
                    </a:lnTo>
                    <a:lnTo>
                      <a:pt x="4698" y="456"/>
                    </a:lnTo>
                    <a:lnTo>
                      <a:pt x="4698" y="456"/>
                    </a:lnTo>
                    <a:lnTo>
                      <a:pt x="4698" y="456"/>
                    </a:lnTo>
                    <a:lnTo>
                      <a:pt x="4698" y="450"/>
                    </a:lnTo>
                    <a:lnTo>
                      <a:pt x="4704" y="444"/>
                    </a:lnTo>
                    <a:lnTo>
                      <a:pt x="4704" y="438"/>
                    </a:lnTo>
                    <a:lnTo>
                      <a:pt x="4704" y="432"/>
                    </a:lnTo>
                    <a:lnTo>
                      <a:pt x="4704" y="426"/>
                    </a:lnTo>
                    <a:lnTo>
                      <a:pt x="4704" y="426"/>
                    </a:lnTo>
                    <a:lnTo>
                      <a:pt x="4704" y="426"/>
                    </a:lnTo>
                    <a:lnTo>
                      <a:pt x="4704" y="426"/>
                    </a:lnTo>
                    <a:lnTo>
                      <a:pt x="4704" y="426"/>
                    </a:lnTo>
                    <a:lnTo>
                      <a:pt x="4710" y="426"/>
                    </a:lnTo>
                    <a:lnTo>
                      <a:pt x="4710" y="426"/>
                    </a:lnTo>
                    <a:lnTo>
                      <a:pt x="4710" y="426"/>
                    </a:lnTo>
                    <a:lnTo>
                      <a:pt x="4710" y="426"/>
                    </a:lnTo>
                    <a:lnTo>
                      <a:pt x="4710" y="426"/>
                    </a:lnTo>
                    <a:lnTo>
                      <a:pt x="4710" y="426"/>
                    </a:lnTo>
                    <a:lnTo>
                      <a:pt x="4716" y="432"/>
                    </a:lnTo>
                    <a:lnTo>
                      <a:pt x="4716" y="432"/>
                    </a:lnTo>
                    <a:lnTo>
                      <a:pt x="4716" y="432"/>
                    </a:lnTo>
                    <a:lnTo>
                      <a:pt x="4716" y="432"/>
                    </a:lnTo>
                    <a:lnTo>
                      <a:pt x="4716" y="432"/>
                    </a:lnTo>
                    <a:lnTo>
                      <a:pt x="4722" y="432"/>
                    </a:lnTo>
                    <a:lnTo>
                      <a:pt x="4722" y="432"/>
                    </a:lnTo>
                    <a:lnTo>
                      <a:pt x="4734" y="438"/>
                    </a:lnTo>
                    <a:lnTo>
                      <a:pt x="4734" y="438"/>
                    </a:lnTo>
                    <a:lnTo>
                      <a:pt x="4734" y="444"/>
                    </a:lnTo>
                    <a:lnTo>
                      <a:pt x="4740" y="444"/>
                    </a:lnTo>
                    <a:lnTo>
                      <a:pt x="4740" y="444"/>
                    </a:lnTo>
                    <a:lnTo>
                      <a:pt x="4740" y="444"/>
                    </a:lnTo>
                    <a:lnTo>
                      <a:pt x="4740" y="444"/>
                    </a:lnTo>
                    <a:lnTo>
                      <a:pt x="4740" y="444"/>
                    </a:lnTo>
                    <a:lnTo>
                      <a:pt x="4758" y="450"/>
                    </a:lnTo>
                    <a:lnTo>
                      <a:pt x="4758" y="450"/>
                    </a:lnTo>
                    <a:lnTo>
                      <a:pt x="4758" y="450"/>
                    </a:lnTo>
                    <a:lnTo>
                      <a:pt x="4758" y="450"/>
                    </a:lnTo>
                    <a:lnTo>
                      <a:pt x="4758" y="450"/>
                    </a:lnTo>
                    <a:lnTo>
                      <a:pt x="4758" y="450"/>
                    </a:lnTo>
                    <a:lnTo>
                      <a:pt x="4764" y="450"/>
                    </a:lnTo>
                    <a:lnTo>
                      <a:pt x="4764" y="450"/>
                    </a:lnTo>
                    <a:lnTo>
                      <a:pt x="4776" y="456"/>
                    </a:lnTo>
                    <a:lnTo>
                      <a:pt x="4776" y="462"/>
                    </a:lnTo>
                    <a:lnTo>
                      <a:pt x="4782" y="462"/>
                    </a:lnTo>
                    <a:lnTo>
                      <a:pt x="4782" y="462"/>
                    </a:lnTo>
                    <a:lnTo>
                      <a:pt x="4782" y="462"/>
                    </a:lnTo>
                    <a:lnTo>
                      <a:pt x="4782" y="462"/>
                    </a:lnTo>
                    <a:lnTo>
                      <a:pt x="4782" y="462"/>
                    </a:lnTo>
                    <a:lnTo>
                      <a:pt x="4782" y="462"/>
                    </a:lnTo>
                    <a:lnTo>
                      <a:pt x="4800" y="468"/>
                    </a:lnTo>
                    <a:lnTo>
                      <a:pt x="4800" y="468"/>
                    </a:lnTo>
                    <a:lnTo>
                      <a:pt x="4800" y="468"/>
                    </a:lnTo>
                    <a:lnTo>
                      <a:pt x="4800" y="468"/>
                    </a:lnTo>
                    <a:lnTo>
                      <a:pt x="4800" y="468"/>
                    </a:lnTo>
                    <a:lnTo>
                      <a:pt x="4806" y="468"/>
                    </a:lnTo>
                    <a:lnTo>
                      <a:pt x="4806" y="468"/>
                    </a:lnTo>
                    <a:lnTo>
                      <a:pt x="4806" y="468"/>
                    </a:lnTo>
                    <a:lnTo>
                      <a:pt x="4818" y="474"/>
                    </a:lnTo>
                    <a:lnTo>
                      <a:pt x="4818" y="474"/>
                    </a:lnTo>
                    <a:lnTo>
                      <a:pt x="4824" y="474"/>
                    </a:lnTo>
                    <a:lnTo>
                      <a:pt x="4824" y="474"/>
                    </a:lnTo>
                    <a:lnTo>
                      <a:pt x="4824" y="474"/>
                    </a:lnTo>
                    <a:lnTo>
                      <a:pt x="4824" y="474"/>
                    </a:lnTo>
                    <a:lnTo>
                      <a:pt x="4824" y="474"/>
                    </a:lnTo>
                    <a:lnTo>
                      <a:pt x="4824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74"/>
                    </a:lnTo>
                    <a:lnTo>
                      <a:pt x="4842" y="480"/>
                    </a:lnTo>
                    <a:lnTo>
                      <a:pt x="4848" y="480"/>
                    </a:lnTo>
                    <a:lnTo>
                      <a:pt x="4848" y="480"/>
                    </a:lnTo>
                    <a:lnTo>
                      <a:pt x="4848" y="480"/>
                    </a:lnTo>
                    <a:lnTo>
                      <a:pt x="4860" y="480"/>
                    </a:lnTo>
                    <a:lnTo>
                      <a:pt x="4866" y="480"/>
                    </a:lnTo>
                    <a:lnTo>
                      <a:pt x="4866" y="480"/>
                    </a:lnTo>
                    <a:lnTo>
                      <a:pt x="4866" y="480"/>
                    </a:lnTo>
                    <a:lnTo>
                      <a:pt x="4866" y="480"/>
                    </a:lnTo>
                    <a:lnTo>
                      <a:pt x="4866" y="480"/>
                    </a:lnTo>
                    <a:lnTo>
                      <a:pt x="4866" y="480"/>
                    </a:lnTo>
                    <a:lnTo>
                      <a:pt x="4866" y="480"/>
                    </a:lnTo>
                    <a:lnTo>
                      <a:pt x="4884" y="480"/>
                    </a:lnTo>
                    <a:lnTo>
                      <a:pt x="4884" y="480"/>
                    </a:lnTo>
                    <a:lnTo>
                      <a:pt x="4884" y="480"/>
                    </a:lnTo>
                    <a:lnTo>
                      <a:pt x="4884" y="480"/>
                    </a:lnTo>
                    <a:lnTo>
                      <a:pt x="4890" y="480"/>
                    </a:lnTo>
                    <a:lnTo>
                      <a:pt x="4890" y="480"/>
                    </a:lnTo>
                    <a:lnTo>
                      <a:pt x="4890" y="480"/>
                    </a:lnTo>
                    <a:lnTo>
                      <a:pt x="4890" y="480"/>
                    </a:lnTo>
                    <a:lnTo>
                      <a:pt x="4890" y="480"/>
                    </a:lnTo>
                    <a:lnTo>
                      <a:pt x="4890" y="480"/>
                    </a:lnTo>
                    <a:lnTo>
                      <a:pt x="4896" y="480"/>
                    </a:lnTo>
                    <a:lnTo>
                      <a:pt x="4896" y="480"/>
                    </a:lnTo>
                    <a:lnTo>
                      <a:pt x="4896" y="480"/>
                    </a:lnTo>
                    <a:lnTo>
                      <a:pt x="4896" y="480"/>
                    </a:lnTo>
                    <a:lnTo>
                      <a:pt x="4896" y="480"/>
                    </a:lnTo>
                    <a:lnTo>
                      <a:pt x="4896" y="480"/>
                    </a:lnTo>
                    <a:lnTo>
                      <a:pt x="4896" y="480"/>
                    </a:lnTo>
                    <a:lnTo>
                      <a:pt x="4896" y="474"/>
                    </a:lnTo>
                    <a:lnTo>
                      <a:pt x="4896" y="468"/>
                    </a:lnTo>
                    <a:lnTo>
                      <a:pt x="4902" y="462"/>
                    </a:lnTo>
                    <a:lnTo>
                      <a:pt x="4902" y="456"/>
                    </a:lnTo>
                    <a:lnTo>
                      <a:pt x="4902" y="450"/>
                    </a:lnTo>
                    <a:lnTo>
                      <a:pt x="4902" y="450"/>
                    </a:lnTo>
                    <a:lnTo>
                      <a:pt x="4902" y="450"/>
                    </a:lnTo>
                    <a:lnTo>
                      <a:pt x="4902" y="450"/>
                    </a:lnTo>
                    <a:lnTo>
                      <a:pt x="4902" y="456"/>
                    </a:lnTo>
                    <a:lnTo>
                      <a:pt x="4908" y="462"/>
                    </a:lnTo>
                    <a:lnTo>
                      <a:pt x="4908" y="468"/>
                    </a:lnTo>
                    <a:lnTo>
                      <a:pt x="4908" y="474"/>
                    </a:lnTo>
                    <a:lnTo>
                      <a:pt x="4908" y="480"/>
                    </a:lnTo>
                    <a:lnTo>
                      <a:pt x="4908" y="486"/>
                    </a:lnTo>
                    <a:lnTo>
                      <a:pt x="4908" y="486"/>
                    </a:lnTo>
                    <a:lnTo>
                      <a:pt x="4908" y="486"/>
                    </a:lnTo>
                    <a:lnTo>
                      <a:pt x="4908" y="486"/>
                    </a:lnTo>
                    <a:lnTo>
                      <a:pt x="4914" y="486"/>
                    </a:lnTo>
                    <a:lnTo>
                      <a:pt x="4914" y="486"/>
                    </a:lnTo>
                    <a:lnTo>
                      <a:pt x="4914" y="486"/>
                    </a:lnTo>
                    <a:lnTo>
                      <a:pt x="4914" y="486"/>
                    </a:lnTo>
                    <a:lnTo>
                      <a:pt x="4914" y="486"/>
                    </a:lnTo>
                    <a:lnTo>
                      <a:pt x="4914" y="486"/>
                    </a:lnTo>
                    <a:lnTo>
                      <a:pt x="4920" y="486"/>
                    </a:lnTo>
                    <a:lnTo>
                      <a:pt x="4920" y="486"/>
                    </a:lnTo>
                    <a:lnTo>
                      <a:pt x="4920" y="486"/>
                    </a:lnTo>
                    <a:lnTo>
                      <a:pt x="4920" y="486"/>
                    </a:lnTo>
                    <a:lnTo>
                      <a:pt x="4920" y="486"/>
                    </a:lnTo>
                    <a:lnTo>
                      <a:pt x="4920" y="486"/>
                    </a:lnTo>
                    <a:lnTo>
                      <a:pt x="4926" y="492"/>
                    </a:lnTo>
                    <a:lnTo>
                      <a:pt x="4938" y="492"/>
                    </a:lnTo>
                    <a:lnTo>
                      <a:pt x="4938" y="492"/>
                    </a:lnTo>
                    <a:lnTo>
                      <a:pt x="4938" y="492"/>
                    </a:lnTo>
                    <a:lnTo>
                      <a:pt x="4944" y="492"/>
                    </a:lnTo>
                    <a:lnTo>
                      <a:pt x="4944" y="492"/>
                    </a:lnTo>
                    <a:lnTo>
                      <a:pt x="4944" y="492"/>
                    </a:lnTo>
                    <a:lnTo>
                      <a:pt x="4944" y="492"/>
                    </a:lnTo>
                    <a:lnTo>
                      <a:pt x="4944" y="492"/>
                    </a:lnTo>
                    <a:lnTo>
                      <a:pt x="4962" y="498"/>
                    </a:lnTo>
                    <a:lnTo>
                      <a:pt x="4962" y="498"/>
                    </a:lnTo>
                    <a:lnTo>
                      <a:pt x="4962" y="498"/>
                    </a:lnTo>
                    <a:lnTo>
                      <a:pt x="4962" y="498"/>
                    </a:lnTo>
                    <a:lnTo>
                      <a:pt x="4962" y="498"/>
                    </a:lnTo>
                    <a:lnTo>
                      <a:pt x="4962" y="498"/>
                    </a:lnTo>
                    <a:lnTo>
                      <a:pt x="4968" y="498"/>
                    </a:lnTo>
                    <a:lnTo>
                      <a:pt x="4968" y="498"/>
                    </a:lnTo>
                    <a:lnTo>
                      <a:pt x="4980" y="498"/>
                    </a:lnTo>
                    <a:lnTo>
                      <a:pt x="4980" y="498"/>
                    </a:lnTo>
                    <a:lnTo>
                      <a:pt x="4986" y="498"/>
                    </a:lnTo>
                    <a:lnTo>
                      <a:pt x="4986" y="498"/>
                    </a:lnTo>
                    <a:lnTo>
                      <a:pt x="4986" y="498"/>
                    </a:lnTo>
                    <a:lnTo>
                      <a:pt x="4986" y="498"/>
                    </a:lnTo>
                    <a:lnTo>
                      <a:pt x="4986" y="498"/>
                    </a:lnTo>
                    <a:lnTo>
                      <a:pt x="4986" y="498"/>
                    </a:lnTo>
                    <a:lnTo>
                      <a:pt x="5004" y="504"/>
                    </a:lnTo>
                    <a:lnTo>
                      <a:pt x="5004" y="504"/>
                    </a:lnTo>
                    <a:lnTo>
                      <a:pt x="5004" y="504"/>
                    </a:lnTo>
                    <a:lnTo>
                      <a:pt x="5004" y="504"/>
                    </a:lnTo>
                    <a:lnTo>
                      <a:pt x="5004" y="504"/>
                    </a:lnTo>
                    <a:lnTo>
                      <a:pt x="5010" y="504"/>
                    </a:lnTo>
                    <a:lnTo>
                      <a:pt x="5010" y="504"/>
                    </a:lnTo>
                    <a:lnTo>
                      <a:pt x="5010" y="504"/>
                    </a:lnTo>
                    <a:lnTo>
                      <a:pt x="5022" y="504"/>
                    </a:lnTo>
                    <a:lnTo>
                      <a:pt x="5022" y="504"/>
                    </a:lnTo>
                    <a:lnTo>
                      <a:pt x="5028" y="504"/>
                    </a:lnTo>
                    <a:lnTo>
                      <a:pt x="5028" y="504"/>
                    </a:lnTo>
                    <a:lnTo>
                      <a:pt x="5028" y="504"/>
                    </a:lnTo>
                    <a:lnTo>
                      <a:pt x="5028" y="504"/>
                    </a:lnTo>
                    <a:lnTo>
                      <a:pt x="5028" y="504"/>
                    </a:lnTo>
                    <a:lnTo>
                      <a:pt x="5028" y="504"/>
                    </a:lnTo>
                    <a:lnTo>
                      <a:pt x="5046" y="498"/>
                    </a:lnTo>
                    <a:lnTo>
                      <a:pt x="5046" y="498"/>
                    </a:lnTo>
                    <a:lnTo>
                      <a:pt x="5046" y="498"/>
                    </a:lnTo>
                    <a:lnTo>
                      <a:pt x="5046" y="498"/>
                    </a:lnTo>
                    <a:lnTo>
                      <a:pt x="5046" y="498"/>
                    </a:lnTo>
                    <a:lnTo>
                      <a:pt x="5052" y="498"/>
                    </a:lnTo>
                    <a:lnTo>
                      <a:pt x="5052" y="498"/>
                    </a:lnTo>
                    <a:lnTo>
                      <a:pt x="5052" y="498"/>
                    </a:lnTo>
                    <a:lnTo>
                      <a:pt x="5064" y="498"/>
                    </a:lnTo>
                    <a:lnTo>
                      <a:pt x="5070" y="498"/>
                    </a:lnTo>
                    <a:lnTo>
                      <a:pt x="5070" y="498"/>
                    </a:lnTo>
                    <a:lnTo>
                      <a:pt x="5070" y="498"/>
                    </a:lnTo>
                    <a:lnTo>
                      <a:pt x="5070" y="498"/>
                    </a:lnTo>
                    <a:lnTo>
                      <a:pt x="5070" y="498"/>
                    </a:lnTo>
                    <a:lnTo>
                      <a:pt x="5070" y="498"/>
                    </a:lnTo>
                    <a:lnTo>
                      <a:pt x="5070" y="498"/>
                    </a:lnTo>
                    <a:lnTo>
                      <a:pt x="5088" y="492"/>
                    </a:lnTo>
                    <a:lnTo>
                      <a:pt x="5088" y="492"/>
                    </a:lnTo>
                    <a:lnTo>
                      <a:pt x="5088" y="492"/>
                    </a:lnTo>
                    <a:lnTo>
                      <a:pt x="5088" y="492"/>
                    </a:lnTo>
                    <a:lnTo>
                      <a:pt x="5094" y="492"/>
                    </a:lnTo>
                    <a:lnTo>
                      <a:pt x="5094" y="492"/>
                    </a:lnTo>
                    <a:lnTo>
                      <a:pt x="5094" y="492"/>
                    </a:lnTo>
                    <a:lnTo>
                      <a:pt x="5094" y="492"/>
                    </a:lnTo>
                    <a:lnTo>
                      <a:pt x="5094" y="492"/>
                    </a:lnTo>
                    <a:lnTo>
                      <a:pt x="5094" y="492"/>
                    </a:lnTo>
                    <a:lnTo>
                      <a:pt x="5100" y="492"/>
                    </a:lnTo>
                    <a:lnTo>
                      <a:pt x="5100" y="492"/>
                    </a:lnTo>
                    <a:lnTo>
                      <a:pt x="5100" y="492"/>
                    </a:lnTo>
                    <a:lnTo>
                      <a:pt x="5100" y="492"/>
                    </a:lnTo>
                    <a:lnTo>
                      <a:pt x="5100" y="492"/>
                    </a:lnTo>
                    <a:lnTo>
                      <a:pt x="5100" y="492"/>
                    </a:lnTo>
                    <a:lnTo>
                      <a:pt x="5100" y="492"/>
                    </a:lnTo>
                    <a:lnTo>
                      <a:pt x="5100" y="492"/>
                    </a:lnTo>
                    <a:lnTo>
                      <a:pt x="5100" y="498"/>
                    </a:lnTo>
                    <a:lnTo>
                      <a:pt x="5100" y="504"/>
                    </a:lnTo>
                    <a:lnTo>
                      <a:pt x="5106" y="510"/>
                    </a:lnTo>
                    <a:lnTo>
                      <a:pt x="5106" y="516"/>
                    </a:lnTo>
                    <a:lnTo>
                      <a:pt x="5106" y="522"/>
                    </a:lnTo>
                    <a:lnTo>
                      <a:pt x="5106" y="522"/>
                    </a:lnTo>
                    <a:lnTo>
                      <a:pt x="5106" y="522"/>
                    </a:lnTo>
                    <a:lnTo>
                      <a:pt x="5106" y="522"/>
                    </a:lnTo>
                    <a:lnTo>
                      <a:pt x="5106" y="516"/>
                    </a:lnTo>
                    <a:lnTo>
                      <a:pt x="5106" y="510"/>
                    </a:lnTo>
                    <a:lnTo>
                      <a:pt x="5112" y="504"/>
                    </a:lnTo>
                    <a:lnTo>
                      <a:pt x="5112" y="498"/>
                    </a:lnTo>
                    <a:lnTo>
                      <a:pt x="5112" y="498"/>
                    </a:lnTo>
                    <a:lnTo>
                      <a:pt x="5112" y="492"/>
                    </a:lnTo>
                    <a:lnTo>
                      <a:pt x="5112" y="492"/>
                    </a:lnTo>
                    <a:lnTo>
                      <a:pt x="5112" y="492"/>
                    </a:lnTo>
                    <a:lnTo>
                      <a:pt x="5112" y="492"/>
                    </a:lnTo>
                    <a:lnTo>
                      <a:pt x="5118" y="492"/>
                    </a:lnTo>
                    <a:lnTo>
                      <a:pt x="5118" y="498"/>
                    </a:lnTo>
                    <a:lnTo>
                      <a:pt x="5118" y="498"/>
                    </a:lnTo>
                    <a:lnTo>
                      <a:pt x="5118" y="498"/>
                    </a:lnTo>
                    <a:lnTo>
                      <a:pt x="5118" y="498"/>
                    </a:lnTo>
                    <a:lnTo>
                      <a:pt x="5118" y="498"/>
                    </a:lnTo>
                    <a:lnTo>
                      <a:pt x="5124" y="498"/>
                    </a:lnTo>
                    <a:lnTo>
                      <a:pt x="5124" y="498"/>
                    </a:lnTo>
                    <a:lnTo>
                      <a:pt x="5124" y="498"/>
                    </a:lnTo>
                    <a:lnTo>
                      <a:pt x="5124" y="498"/>
                    </a:lnTo>
                    <a:lnTo>
                      <a:pt x="5124" y="498"/>
                    </a:lnTo>
                    <a:lnTo>
                      <a:pt x="5124" y="498"/>
                    </a:lnTo>
                    <a:lnTo>
                      <a:pt x="5130" y="498"/>
                    </a:lnTo>
                    <a:lnTo>
                      <a:pt x="5130" y="504"/>
                    </a:lnTo>
                    <a:lnTo>
                      <a:pt x="5130" y="504"/>
                    </a:lnTo>
                    <a:lnTo>
                      <a:pt x="5130" y="504"/>
                    </a:lnTo>
                    <a:lnTo>
                      <a:pt x="5130" y="504"/>
                    </a:lnTo>
                    <a:lnTo>
                      <a:pt x="5130" y="504"/>
                    </a:lnTo>
                    <a:lnTo>
                      <a:pt x="5136" y="504"/>
                    </a:lnTo>
                    <a:lnTo>
                      <a:pt x="5136" y="504"/>
                    </a:lnTo>
                    <a:lnTo>
                      <a:pt x="5136" y="504"/>
                    </a:lnTo>
                    <a:lnTo>
                      <a:pt x="5136" y="504"/>
                    </a:lnTo>
                    <a:lnTo>
                      <a:pt x="5136" y="504"/>
                    </a:lnTo>
                    <a:lnTo>
                      <a:pt x="5136" y="504"/>
                    </a:lnTo>
                    <a:lnTo>
                      <a:pt x="5142" y="504"/>
                    </a:lnTo>
                    <a:lnTo>
                      <a:pt x="5142" y="504"/>
                    </a:lnTo>
                    <a:lnTo>
                      <a:pt x="5142" y="504"/>
                    </a:lnTo>
                    <a:lnTo>
                      <a:pt x="5142" y="510"/>
                    </a:lnTo>
                    <a:lnTo>
                      <a:pt x="5142" y="510"/>
                    </a:lnTo>
                    <a:lnTo>
                      <a:pt x="5142" y="510"/>
                    </a:lnTo>
                    <a:lnTo>
                      <a:pt x="5142" y="510"/>
                    </a:lnTo>
                    <a:lnTo>
                      <a:pt x="5148" y="510"/>
                    </a:lnTo>
                    <a:lnTo>
                      <a:pt x="5148" y="510"/>
                    </a:lnTo>
                    <a:lnTo>
                      <a:pt x="5148" y="510"/>
                    </a:lnTo>
                    <a:lnTo>
                      <a:pt x="5148" y="510"/>
                    </a:lnTo>
                    <a:lnTo>
                      <a:pt x="5148" y="510"/>
                    </a:lnTo>
                    <a:lnTo>
                      <a:pt x="5148" y="510"/>
                    </a:lnTo>
                    <a:lnTo>
                      <a:pt x="5154" y="510"/>
                    </a:lnTo>
                    <a:lnTo>
                      <a:pt x="5154" y="510"/>
                    </a:lnTo>
                    <a:lnTo>
                      <a:pt x="5154" y="510"/>
                    </a:lnTo>
                    <a:lnTo>
                      <a:pt x="5154" y="510"/>
                    </a:lnTo>
                    <a:lnTo>
                      <a:pt x="5154" y="510"/>
                    </a:lnTo>
                    <a:lnTo>
                      <a:pt x="5154" y="510"/>
                    </a:lnTo>
                    <a:lnTo>
                      <a:pt x="5154" y="510"/>
                    </a:lnTo>
                    <a:lnTo>
                      <a:pt x="5154" y="516"/>
                    </a:lnTo>
                    <a:lnTo>
                      <a:pt x="5160" y="516"/>
                    </a:lnTo>
                    <a:lnTo>
                      <a:pt x="5160" y="516"/>
                    </a:lnTo>
                    <a:lnTo>
                      <a:pt x="5160" y="516"/>
                    </a:lnTo>
                    <a:lnTo>
                      <a:pt x="5160" y="516"/>
                    </a:lnTo>
                    <a:lnTo>
                      <a:pt x="5160" y="516"/>
                    </a:lnTo>
                    <a:lnTo>
                      <a:pt x="5160" y="516"/>
                    </a:lnTo>
                    <a:lnTo>
                      <a:pt x="5160" y="516"/>
                    </a:lnTo>
                    <a:lnTo>
                      <a:pt x="5166" y="516"/>
                    </a:lnTo>
                    <a:lnTo>
                      <a:pt x="5166" y="516"/>
                    </a:lnTo>
                    <a:lnTo>
                      <a:pt x="5166" y="516"/>
                    </a:lnTo>
                    <a:lnTo>
                      <a:pt x="5166" y="516"/>
                    </a:lnTo>
                    <a:lnTo>
                      <a:pt x="5166" y="516"/>
                    </a:lnTo>
                    <a:lnTo>
                      <a:pt x="5166" y="516"/>
                    </a:lnTo>
                    <a:lnTo>
                      <a:pt x="5172" y="516"/>
                    </a:lnTo>
                  </a:path>
                </a:pathLst>
              </a:cu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44" name="Rectangle 854">
                <a:extLst>
                  <a:ext uri="{FF2B5EF4-FFF2-40B4-BE49-F238E27FC236}">
                    <a16:creationId xmlns:a16="http://schemas.microsoft.com/office/drawing/2014/main" id="{A75838A8-9AFB-4DDD-950D-1CD32331F5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98" y="3406"/>
                <a:ext cx="33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00FF00"/>
                    </a:solidFill>
                    <a:effectLst/>
                    <a:latin typeface="Arial" panose="020B0604020202020204" pitchFamily="34" charset="0"/>
                  </a:rPr>
                  <a:t>BETA_Y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45" name="Freeform 855">
                <a:extLst>
                  <a:ext uri="{FF2B5EF4-FFF2-40B4-BE49-F238E27FC236}">
                    <a16:creationId xmlns:a16="http://schemas.microsoft.com/office/drawing/2014/main" id="{5AF11022-1F20-44C9-A648-3714D3B14A0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0" y="3394"/>
                <a:ext cx="5172" cy="0"/>
              </a:xfrm>
              <a:custGeom>
                <a:avLst/>
                <a:gdLst>
                  <a:gd name="T0" fmla="*/ 72 w 5172"/>
                  <a:gd name="T1" fmla="*/ 168 w 5172"/>
                  <a:gd name="T2" fmla="*/ 222 w 5172"/>
                  <a:gd name="T3" fmla="*/ 312 w 5172"/>
                  <a:gd name="T4" fmla="*/ 402 w 5172"/>
                  <a:gd name="T5" fmla="*/ 468 w 5172"/>
                  <a:gd name="T6" fmla="*/ 558 w 5172"/>
                  <a:gd name="T7" fmla="*/ 624 w 5172"/>
                  <a:gd name="T8" fmla="*/ 714 w 5172"/>
                  <a:gd name="T9" fmla="*/ 804 w 5172"/>
                  <a:gd name="T10" fmla="*/ 846 w 5172"/>
                  <a:gd name="T11" fmla="*/ 954 w 5172"/>
                  <a:gd name="T12" fmla="*/ 1020 w 5172"/>
                  <a:gd name="T13" fmla="*/ 1092 w 5172"/>
                  <a:gd name="T14" fmla="*/ 1200 w 5172"/>
                  <a:gd name="T15" fmla="*/ 1242 w 5172"/>
                  <a:gd name="T16" fmla="*/ 1338 w 5172"/>
                  <a:gd name="T17" fmla="*/ 1422 w 5172"/>
                  <a:gd name="T18" fmla="*/ 1488 w 5172"/>
                  <a:gd name="T19" fmla="*/ 1578 w 5172"/>
                  <a:gd name="T20" fmla="*/ 1644 w 5172"/>
                  <a:gd name="T21" fmla="*/ 1734 w 5172"/>
                  <a:gd name="T22" fmla="*/ 1824 w 5172"/>
                  <a:gd name="T23" fmla="*/ 1878 w 5172"/>
                  <a:gd name="T24" fmla="*/ 1974 w 5172"/>
                  <a:gd name="T25" fmla="*/ 2046 w 5172"/>
                  <a:gd name="T26" fmla="*/ 2124 w 5172"/>
                  <a:gd name="T27" fmla="*/ 2220 w 5172"/>
                  <a:gd name="T28" fmla="*/ 2268 w 5172"/>
                  <a:gd name="T29" fmla="*/ 2364 w 5172"/>
                  <a:gd name="T30" fmla="*/ 2442 w 5172"/>
                  <a:gd name="T31" fmla="*/ 2508 w 5172"/>
                  <a:gd name="T32" fmla="*/ 2598 w 5172"/>
                  <a:gd name="T33" fmla="*/ 2664 w 5172"/>
                  <a:gd name="T34" fmla="*/ 2754 w 5172"/>
                  <a:gd name="T35" fmla="*/ 2844 w 5172"/>
                  <a:gd name="T36" fmla="*/ 2898 w 5172"/>
                  <a:gd name="T37" fmla="*/ 3000 w 5172"/>
                  <a:gd name="T38" fmla="*/ 3066 w 5172"/>
                  <a:gd name="T39" fmla="*/ 3144 w 5172"/>
                  <a:gd name="T40" fmla="*/ 3240 w 5172"/>
                  <a:gd name="T41" fmla="*/ 3288 w 5172"/>
                  <a:gd name="T42" fmla="*/ 3384 w 5172"/>
                  <a:gd name="T43" fmla="*/ 3468 w 5172"/>
                  <a:gd name="T44" fmla="*/ 3528 w 5172"/>
                  <a:gd name="T45" fmla="*/ 3630 w 5172"/>
                  <a:gd name="T46" fmla="*/ 3684 w 5172"/>
                  <a:gd name="T47" fmla="*/ 3774 w 5172"/>
                  <a:gd name="T48" fmla="*/ 3864 w 5172"/>
                  <a:gd name="T49" fmla="*/ 3918 w 5172"/>
                  <a:gd name="T50" fmla="*/ 4020 w 5172"/>
                  <a:gd name="T51" fmla="*/ 4086 w 5172"/>
                  <a:gd name="T52" fmla="*/ 4188 w 5172"/>
                  <a:gd name="T53" fmla="*/ 4290 w 5172"/>
                  <a:gd name="T54" fmla="*/ 4392 w 5172"/>
                  <a:gd name="T55" fmla="*/ 4494 w 5172"/>
                  <a:gd name="T56" fmla="*/ 4602 w 5172"/>
                  <a:gd name="T57" fmla="*/ 4704 w 5172"/>
                  <a:gd name="T58" fmla="*/ 4824 w 5172"/>
                  <a:gd name="T59" fmla="*/ 4908 w 5172"/>
                  <a:gd name="T60" fmla="*/ 5028 w 5172"/>
                  <a:gd name="T61" fmla="*/ 5112 w 5172"/>
                  <a:gd name="T62" fmla="*/ 5166 w 517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  <a:cxn ang="0">
                    <a:pos x="T50" y="0"/>
                  </a:cxn>
                  <a:cxn ang="0">
                    <a:pos x="T51" y="0"/>
                  </a:cxn>
                  <a:cxn ang="0">
                    <a:pos x="T52" y="0"/>
                  </a:cxn>
                  <a:cxn ang="0">
                    <a:pos x="T53" y="0"/>
                  </a:cxn>
                  <a:cxn ang="0">
                    <a:pos x="T54" y="0"/>
                  </a:cxn>
                  <a:cxn ang="0">
                    <a:pos x="T55" y="0"/>
                  </a:cxn>
                  <a:cxn ang="0">
                    <a:pos x="T56" y="0"/>
                  </a:cxn>
                  <a:cxn ang="0">
                    <a:pos x="T57" y="0"/>
                  </a:cxn>
                  <a:cxn ang="0">
                    <a:pos x="T58" y="0"/>
                  </a:cxn>
                  <a:cxn ang="0">
                    <a:pos x="T59" y="0"/>
                  </a:cxn>
                  <a:cxn ang="0">
                    <a:pos x="T60" y="0"/>
                  </a:cxn>
                  <a:cxn ang="0">
                    <a:pos x="T61" y="0"/>
                  </a:cxn>
                  <a:cxn ang="0">
                    <a:pos x="T62" y="0"/>
                  </a:cxn>
                </a:cxnLst>
                <a:rect l="0" t="0" r="r" b="b"/>
                <a:pathLst>
                  <a:path w="517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6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300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60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8" y="0"/>
                    </a:lnTo>
                    <a:lnTo>
                      <a:pt x="504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64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702" y="0"/>
                    </a:lnTo>
                    <a:lnTo>
                      <a:pt x="708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6" y="0"/>
                    </a:lnTo>
                    <a:lnTo>
                      <a:pt x="912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6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10" y="0"/>
                    </a:lnTo>
                    <a:lnTo>
                      <a:pt x="1116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40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14" y="0"/>
                    </a:lnTo>
                    <a:lnTo>
                      <a:pt x="1320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44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8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42" y="0"/>
                    </a:lnTo>
                    <a:lnTo>
                      <a:pt x="1548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22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6" y="0"/>
                    </a:lnTo>
                    <a:lnTo>
                      <a:pt x="1752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6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50" y="0"/>
                    </a:lnTo>
                    <a:lnTo>
                      <a:pt x="1956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30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54" y="0"/>
                    </a:lnTo>
                    <a:lnTo>
                      <a:pt x="2160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8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8" y="0"/>
                    </a:lnTo>
                    <a:lnTo>
                      <a:pt x="2364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502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62" y="0"/>
                    </a:lnTo>
                    <a:lnTo>
                      <a:pt x="2568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6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6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10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70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14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74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12" y="0"/>
                    </a:lnTo>
                    <a:lnTo>
                      <a:pt x="3318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8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6" y="0"/>
                    </a:lnTo>
                    <a:lnTo>
                      <a:pt x="3522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20" y="0"/>
                    </a:lnTo>
                    <a:lnTo>
                      <a:pt x="3726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50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24" y="0"/>
                    </a:lnTo>
                    <a:lnTo>
                      <a:pt x="3930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54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206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48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52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56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60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6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64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72" y="0"/>
                    </a:lnTo>
                  </a:path>
                </a:pathLst>
              </a:custGeom>
              <a:noFill/>
              <a:ln w="9525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46" name="Rectangle 856">
                <a:extLst>
                  <a:ext uri="{FF2B5EF4-FFF2-40B4-BE49-F238E27FC236}">
                    <a16:creationId xmlns:a16="http://schemas.microsoft.com/office/drawing/2014/main" id="{BAE4938F-5E86-4942-BA0F-B60DD20D86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18" y="3406"/>
                <a:ext cx="294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DISP_X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47" name="Freeform 857">
                <a:extLst>
                  <a:ext uri="{FF2B5EF4-FFF2-40B4-BE49-F238E27FC236}">
                    <a16:creationId xmlns:a16="http://schemas.microsoft.com/office/drawing/2014/main" id="{E6596F53-FE2D-4586-A572-ADBBC1E74B4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0" y="3394"/>
                <a:ext cx="5172" cy="0"/>
              </a:xfrm>
              <a:custGeom>
                <a:avLst/>
                <a:gdLst>
                  <a:gd name="T0" fmla="*/ 72 w 5172"/>
                  <a:gd name="T1" fmla="*/ 168 w 5172"/>
                  <a:gd name="T2" fmla="*/ 222 w 5172"/>
                  <a:gd name="T3" fmla="*/ 312 w 5172"/>
                  <a:gd name="T4" fmla="*/ 402 w 5172"/>
                  <a:gd name="T5" fmla="*/ 468 w 5172"/>
                  <a:gd name="T6" fmla="*/ 558 w 5172"/>
                  <a:gd name="T7" fmla="*/ 624 w 5172"/>
                  <a:gd name="T8" fmla="*/ 714 w 5172"/>
                  <a:gd name="T9" fmla="*/ 804 w 5172"/>
                  <a:gd name="T10" fmla="*/ 846 w 5172"/>
                  <a:gd name="T11" fmla="*/ 954 w 5172"/>
                  <a:gd name="T12" fmla="*/ 1020 w 5172"/>
                  <a:gd name="T13" fmla="*/ 1092 w 5172"/>
                  <a:gd name="T14" fmla="*/ 1200 w 5172"/>
                  <a:gd name="T15" fmla="*/ 1242 w 5172"/>
                  <a:gd name="T16" fmla="*/ 1338 w 5172"/>
                  <a:gd name="T17" fmla="*/ 1422 w 5172"/>
                  <a:gd name="T18" fmla="*/ 1488 w 5172"/>
                  <a:gd name="T19" fmla="*/ 1578 w 5172"/>
                  <a:gd name="T20" fmla="*/ 1644 w 5172"/>
                  <a:gd name="T21" fmla="*/ 1734 w 5172"/>
                  <a:gd name="T22" fmla="*/ 1824 w 5172"/>
                  <a:gd name="T23" fmla="*/ 1878 w 5172"/>
                  <a:gd name="T24" fmla="*/ 1974 w 5172"/>
                  <a:gd name="T25" fmla="*/ 2046 w 5172"/>
                  <a:gd name="T26" fmla="*/ 2124 w 5172"/>
                  <a:gd name="T27" fmla="*/ 2220 w 5172"/>
                  <a:gd name="T28" fmla="*/ 2268 w 5172"/>
                  <a:gd name="T29" fmla="*/ 2364 w 5172"/>
                  <a:gd name="T30" fmla="*/ 2442 w 5172"/>
                  <a:gd name="T31" fmla="*/ 2508 w 5172"/>
                  <a:gd name="T32" fmla="*/ 2598 w 5172"/>
                  <a:gd name="T33" fmla="*/ 2664 w 5172"/>
                  <a:gd name="T34" fmla="*/ 2754 w 5172"/>
                  <a:gd name="T35" fmla="*/ 2844 w 5172"/>
                  <a:gd name="T36" fmla="*/ 2898 w 5172"/>
                  <a:gd name="T37" fmla="*/ 3000 w 5172"/>
                  <a:gd name="T38" fmla="*/ 3066 w 5172"/>
                  <a:gd name="T39" fmla="*/ 3144 w 5172"/>
                  <a:gd name="T40" fmla="*/ 3240 w 5172"/>
                  <a:gd name="T41" fmla="*/ 3288 w 5172"/>
                  <a:gd name="T42" fmla="*/ 3384 w 5172"/>
                  <a:gd name="T43" fmla="*/ 3468 w 5172"/>
                  <a:gd name="T44" fmla="*/ 3528 w 5172"/>
                  <a:gd name="T45" fmla="*/ 3630 w 5172"/>
                  <a:gd name="T46" fmla="*/ 3684 w 5172"/>
                  <a:gd name="T47" fmla="*/ 3774 w 5172"/>
                  <a:gd name="T48" fmla="*/ 3864 w 5172"/>
                  <a:gd name="T49" fmla="*/ 3918 w 5172"/>
                  <a:gd name="T50" fmla="*/ 4020 w 5172"/>
                  <a:gd name="T51" fmla="*/ 4086 w 5172"/>
                  <a:gd name="T52" fmla="*/ 4188 w 5172"/>
                  <a:gd name="T53" fmla="*/ 4290 w 5172"/>
                  <a:gd name="T54" fmla="*/ 4392 w 5172"/>
                  <a:gd name="T55" fmla="*/ 4494 w 5172"/>
                  <a:gd name="T56" fmla="*/ 4602 w 5172"/>
                  <a:gd name="T57" fmla="*/ 4704 w 5172"/>
                  <a:gd name="T58" fmla="*/ 4824 w 5172"/>
                  <a:gd name="T59" fmla="*/ 4908 w 5172"/>
                  <a:gd name="T60" fmla="*/ 5028 w 5172"/>
                  <a:gd name="T61" fmla="*/ 5112 w 5172"/>
                  <a:gd name="T62" fmla="*/ 5166 w 5172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  <a:cxn ang="0">
                    <a:pos x="T50" y="0"/>
                  </a:cxn>
                  <a:cxn ang="0">
                    <a:pos x="T51" y="0"/>
                  </a:cxn>
                  <a:cxn ang="0">
                    <a:pos x="T52" y="0"/>
                  </a:cxn>
                  <a:cxn ang="0">
                    <a:pos x="T53" y="0"/>
                  </a:cxn>
                  <a:cxn ang="0">
                    <a:pos x="T54" y="0"/>
                  </a:cxn>
                  <a:cxn ang="0">
                    <a:pos x="T55" y="0"/>
                  </a:cxn>
                  <a:cxn ang="0">
                    <a:pos x="T56" y="0"/>
                  </a:cxn>
                  <a:cxn ang="0">
                    <a:pos x="T57" y="0"/>
                  </a:cxn>
                  <a:cxn ang="0">
                    <a:pos x="T58" y="0"/>
                  </a:cxn>
                  <a:cxn ang="0">
                    <a:pos x="T59" y="0"/>
                  </a:cxn>
                  <a:cxn ang="0">
                    <a:pos x="T60" y="0"/>
                  </a:cxn>
                  <a:cxn ang="0">
                    <a:pos x="T61" y="0"/>
                  </a:cxn>
                  <a:cxn ang="0">
                    <a:pos x="T62" y="0"/>
                  </a:cxn>
                </a:cxnLst>
                <a:rect l="0" t="0" r="r" b="b"/>
                <a:pathLst>
                  <a:path w="5172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90" y="0"/>
                    </a:lnTo>
                    <a:lnTo>
                      <a:pt x="90" y="0"/>
                    </a:lnTo>
                    <a:lnTo>
                      <a:pt x="96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14" y="0"/>
                    </a:lnTo>
                    <a:lnTo>
                      <a:pt x="114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6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68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34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46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0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88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300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2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48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60" y="0"/>
                    </a:lnTo>
                    <a:lnTo>
                      <a:pt x="366" y="0"/>
                    </a:lnTo>
                    <a:lnTo>
                      <a:pt x="366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68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8" y="0"/>
                    </a:lnTo>
                    <a:lnTo>
                      <a:pt x="504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22" y="0"/>
                    </a:lnTo>
                    <a:lnTo>
                      <a:pt x="522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46" y="0"/>
                    </a:lnTo>
                    <a:lnTo>
                      <a:pt x="546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64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24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42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78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702" y="0"/>
                    </a:lnTo>
                    <a:lnTo>
                      <a:pt x="708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0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56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2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76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0" y="0"/>
                    </a:lnTo>
                    <a:lnTo>
                      <a:pt x="906" y="0"/>
                    </a:lnTo>
                    <a:lnTo>
                      <a:pt x="912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6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54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0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2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10" y="0"/>
                    </a:lnTo>
                    <a:lnTo>
                      <a:pt x="1116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34" y="0"/>
                    </a:lnTo>
                    <a:lnTo>
                      <a:pt x="1134" y="0"/>
                    </a:lnTo>
                    <a:lnTo>
                      <a:pt x="1140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0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54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08" y="0"/>
                    </a:lnTo>
                    <a:lnTo>
                      <a:pt x="1314" y="0"/>
                    </a:lnTo>
                    <a:lnTo>
                      <a:pt x="1320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2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44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0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28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2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88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8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0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42" y="0"/>
                    </a:lnTo>
                    <a:lnTo>
                      <a:pt x="1548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08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62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22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0" y="0"/>
                    </a:lnTo>
                    <a:lnTo>
                      <a:pt x="1746" y="0"/>
                    </a:lnTo>
                    <a:lnTo>
                      <a:pt x="1752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18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2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0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84" y="0"/>
                    </a:lnTo>
                    <a:lnTo>
                      <a:pt x="1884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896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0" y="0"/>
                    </a:lnTo>
                    <a:lnTo>
                      <a:pt x="1926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38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50" y="0"/>
                    </a:lnTo>
                    <a:lnTo>
                      <a:pt x="1956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16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0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30" y="0"/>
                    </a:lnTo>
                    <a:lnTo>
                      <a:pt x="2136" y="0"/>
                    </a:lnTo>
                    <a:lnTo>
                      <a:pt x="2136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54" y="0"/>
                    </a:lnTo>
                    <a:lnTo>
                      <a:pt x="2160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38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0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74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92" y="0"/>
                    </a:lnTo>
                    <a:lnTo>
                      <a:pt x="2292" y="0"/>
                    </a:lnTo>
                    <a:lnTo>
                      <a:pt x="2298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16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8" y="0"/>
                    </a:lnTo>
                    <a:lnTo>
                      <a:pt x="2364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394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48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2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0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502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62" y="0"/>
                    </a:lnTo>
                    <a:lnTo>
                      <a:pt x="2568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2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28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46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0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6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24" y="0"/>
                    </a:lnTo>
                    <a:lnTo>
                      <a:pt x="2724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6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02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44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0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904" y="0"/>
                    </a:lnTo>
                    <a:lnTo>
                      <a:pt x="2904" y="0"/>
                    </a:lnTo>
                    <a:lnTo>
                      <a:pt x="2910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2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70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82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0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24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0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78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2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14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74" y="0"/>
                    </a:lnTo>
                    <a:lnTo>
                      <a:pt x="3180" y="0"/>
                    </a:lnTo>
                    <a:lnTo>
                      <a:pt x="3180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198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58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76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12" y="0"/>
                    </a:lnTo>
                    <a:lnTo>
                      <a:pt x="3318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8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56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0" y="0"/>
                    </a:lnTo>
                    <a:lnTo>
                      <a:pt x="3516" y="0"/>
                    </a:lnTo>
                    <a:lnTo>
                      <a:pt x="3522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88" y="0"/>
                    </a:lnTo>
                    <a:lnTo>
                      <a:pt x="3588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2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0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54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66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0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20" y="0"/>
                    </a:lnTo>
                    <a:lnTo>
                      <a:pt x="3726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50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68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0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64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88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24" y="0"/>
                    </a:lnTo>
                    <a:lnTo>
                      <a:pt x="3930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54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84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26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68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74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2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10" y="0"/>
                    </a:lnTo>
                    <a:lnTo>
                      <a:pt x="4110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64" y="0"/>
                    </a:lnTo>
                    <a:lnTo>
                      <a:pt x="4164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88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206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48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84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0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08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398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40" y="0"/>
                    </a:lnTo>
                    <a:lnTo>
                      <a:pt x="4452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2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0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06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54" y="0"/>
                    </a:lnTo>
                    <a:lnTo>
                      <a:pt x="4560" y="0"/>
                    </a:lnTo>
                    <a:lnTo>
                      <a:pt x="4560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78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596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02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20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38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56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62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0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698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04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58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76" y="0"/>
                    </a:lnTo>
                    <a:lnTo>
                      <a:pt x="4776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18" y="0"/>
                    </a:lnTo>
                    <a:lnTo>
                      <a:pt x="4818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60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896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6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4986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04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10" y="0"/>
                    </a:lnTo>
                    <a:lnTo>
                      <a:pt x="5022" y="0"/>
                    </a:lnTo>
                    <a:lnTo>
                      <a:pt x="5022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28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46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52" y="0"/>
                    </a:lnTo>
                    <a:lnTo>
                      <a:pt x="5064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70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88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094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0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06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2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18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24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0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36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2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48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54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0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66" y="0"/>
                    </a:lnTo>
                    <a:lnTo>
                      <a:pt x="5172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48" name="Rectangle 858">
                <a:extLst>
                  <a:ext uri="{FF2B5EF4-FFF2-40B4-BE49-F238E27FC236}">
                    <a16:creationId xmlns:a16="http://schemas.microsoft.com/office/drawing/2014/main" id="{18345DC1-BDBF-4AF2-8FD1-164DEAA531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38" y="3406"/>
                <a:ext cx="294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DISP_Y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249" name="Rectangle 859">
                <a:extLst>
                  <a:ext uri="{FF2B5EF4-FFF2-40B4-BE49-F238E27FC236}">
                    <a16:creationId xmlns:a16="http://schemas.microsoft.com/office/drawing/2014/main" id="{FDE510A3-BA88-48B9-873D-21682432AF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0" y="3520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50" name="Rectangle 860">
                <a:extLst>
                  <a:ext uri="{FF2B5EF4-FFF2-40B4-BE49-F238E27FC236}">
                    <a16:creationId xmlns:a16="http://schemas.microsoft.com/office/drawing/2014/main" id="{E3EDC0F6-5A9A-4703-AC3E-26442FB68B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0" y="352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51" name="Rectangle 861">
                <a:extLst>
                  <a:ext uri="{FF2B5EF4-FFF2-40B4-BE49-F238E27FC236}">
                    <a16:creationId xmlns:a16="http://schemas.microsoft.com/office/drawing/2014/main" id="{4B319D32-ED86-4D34-8B7E-738B72506D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0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52" name="Rectangle 862">
                <a:extLst>
                  <a:ext uri="{FF2B5EF4-FFF2-40B4-BE49-F238E27FC236}">
                    <a16:creationId xmlns:a16="http://schemas.microsoft.com/office/drawing/2014/main" id="{97F8EE1B-C17D-4294-9072-214FE30774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53" name="Rectangle 863">
                <a:extLst>
                  <a:ext uri="{FF2B5EF4-FFF2-40B4-BE49-F238E27FC236}">
                    <a16:creationId xmlns:a16="http://schemas.microsoft.com/office/drawing/2014/main" id="{2F99B03C-297E-49CA-9B11-5709349598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2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54" name="Rectangle 864">
                <a:extLst>
                  <a:ext uri="{FF2B5EF4-FFF2-40B4-BE49-F238E27FC236}">
                    <a16:creationId xmlns:a16="http://schemas.microsoft.com/office/drawing/2014/main" id="{48619FC9-5F1B-48A5-8426-08DFE6B5B5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0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55" name="Rectangle 865">
                <a:extLst>
                  <a:ext uri="{FF2B5EF4-FFF2-40B4-BE49-F238E27FC236}">
                    <a16:creationId xmlns:a16="http://schemas.microsoft.com/office/drawing/2014/main" id="{A0827AC1-66E6-4012-9D6E-D5813D3E76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8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56" name="Rectangle 866">
                <a:extLst>
                  <a:ext uri="{FF2B5EF4-FFF2-40B4-BE49-F238E27FC236}">
                    <a16:creationId xmlns:a16="http://schemas.microsoft.com/office/drawing/2014/main" id="{C0B85CCB-D3CB-4A89-A304-5D6CCA42C0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57" name="Rectangle 867">
                <a:extLst>
                  <a:ext uri="{FF2B5EF4-FFF2-40B4-BE49-F238E27FC236}">
                    <a16:creationId xmlns:a16="http://schemas.microsoft.com/office/drawing/2014/main" id="{150DCEDA-6EA8-4D45-8AF3-75C5CBDB8B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" y="352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58" name="Rectangle 868">
                <a:extLst>
                  <a:ext uri="{FF2B5EF4-FFF2-40B4-BE49-F238E27FC236}">
                    <a16:creationId xmlns:a16="http://schemas.microsoft.com/office/drawing/2014/main" id="{47B45FCB-4F19-40CA-AF31-ECC3F3A824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59" name="Rectangle 869">
                <a:extLst>
                  <a:ext uri="{FF2B5EF4-FFF2-40B4-BE49-F238E27FC236}">
                    <a16:creationId xmlns:a16="http://schemas.microsoft.com/office/drawing/2014/main" id="{72E2D441-413B-428A-98F1-F76A1DBD04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6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60" name="Rectangle 870">
                <a:extLst>
                  <a:ext uri="{FF2B5EF4-FFF2-40B4-BE49-F238E27FC236}">
                    <a16:creationId xmlns:a16="http://schemas.microsoft.com/office/drawing/2014/main" id="{6833D4B9-FE9E-43E8-8C27-1977EDFF92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" y="352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61" name="Rectangle 871">
                <a:extLst>
                  <a:ext uri="{FF2B5EF4-FFF2-40B4-BE49-F238E27FC236}">
                    <a16:creationId xmlns:a16="http://schemas.microsoft.com/office/drawing/2014/main" id="{AEAC260C-2DF3-44C7-813B-BD32EAC20C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62" name="Rectangle 872">
                <a:extLst>
                  <a:ext uri="{FF2B5EF4-FFF2-40B4-BE49-F238E27FC236}">
                    <a16:creationId xmlns:a16="http://schemas.microsoft.com/office/drawing/2014/main" id="{61F32A10-D4E6-4D40-B0A6-AD84BB605B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" y="3520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63" name="Rectangle 873">
                <a:extLst>
                  <a:ext uri="{FF2B5EF4-FFF2-40B4-BE49-F238E27FC236}">
                    <a16:creationId xmlns:a16="http://schemas.microsoft.com/office/drawing/2014/main" id="{2741A74E-2EEB-4EDC-A787-383D3B2A3E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4" y="352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64" name="Rectangle 874">
                <a:extLst>
                  <a:ext uri="{FF2B5EF4-FFF2-40B4-BE49-F238E27FC236}">
                    <a16:creationId xmlns:a16="http://schemas.microsoft.com/office/drawing/2014/main" id="{28239BB9-0961-48FA-B522-C5488ECF4A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4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65" name="Rectangle 875">
                <a:extLst>
                  <a:ext uri="{FF2B5EF4-FFF2-40B4-BE49-F238E27FC236}">
                    <a16:creationId xmlns:a16="http://schemas.microsoft.com/office/drawing/2014/main" id="{CE5793F7-FB17-4F40-AB8A-13C61A888D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0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66" name="Rectangle 876">
                <a:extLst>
                  <a:ext uri="{FF2B5EF4-FFF2-40B4-BE49-F238E27FC236}">
                    <a16:creationId xmlns:a16="http://schemas.microsoft.com/office/drawing/2014/main" id="{DB724275-C034-4543-A666-20438AFAC3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67" name="Rectangle 877">
                <a:extLst>
                  <a:ext uri="{FF2B5EF4-FFF2-40B4-BE49-F238E27FC236}">
                    <a16:creationId xmlns:a16="http://schemas.microsoft.com/office/drawing/2014/main" id="{1B2C6D18-15C0-4512-9766-D72423C767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4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68" name="Rectangle 878">
                <a:extLst>
                  <a:ext uri="{FF2B5EF4-FFF2-40B4-BE49-F238E27FC236}">
                    <a16:creationId xmlns:a16="http://schemas.microsoft.com/office/drawing/2014/main" id="{814D4258-5A8F-44EB-BFA7-7F2859E23D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69" name="Rectangle 879">
                <a:extLst>
                  <a:ext uri="{FF2B5EF4-FFF2-40B4-BE49-F238E27FC236}">
                    <a16:creationId xmlns:a16="http://schemas.microsoft.com/office/drawing/2014/main" id="{8D5871C3-DB83-42CB-9642-2D9EF3A34C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6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70" name="Rectangle 880">
                <a:extLst>
                  <a:ext uri="{FF2B5EF4-FFF2-40B4-BE49-F238E27FC236}">
                    <a16:creationId xmlns:a16="http://schemas.microsoft.com/office/drawing/2014/main" id="{C942287D-269A-4B21-8FFE-64E6615FC4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4" y="352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71" name="Rectangle 881">
                <a:extLst>
                  <a:ext uri="{FF2B5EF4-FFF2-40B4-BE49-F238E27FC236}">
                    <a16:creationId xmlns:a16="http://schemas.microsoft.com/office/drawing/2014/main" id="{7DC34C7D-5BAB-473A-91E8-1438D4A383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8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72" name="Rectangle 882">
                <a:extLst>
                  <a:ext uri="{FF2B5EF4-FFF2-40B4-BE49-F238E27FC236}">
                    <a16:creationId xmlns:a16="http://schemas.microsoft.com/office/drawing/2014/main" id="{D055A8A5-698D-49D1-B772-9EACE370FF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0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73" name="Rectangle 883">
                <a:extLst>
                  <a:ext uri="{FF2B5EF4-FFF2-40B4-BE49-F238E27FC236}">
                    <a16:creationId xmlns:a16="http://schemas.microsoft.com/office/drawing/2014/main" id="{B9F94025-E668-4025-B080-BE4BFBCF13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0" y="352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74" name="Rectangle 884">
                <a:extLst>
                  <a:ext uri="{FF2B5EF4-FFF2-40B4-BE49-F238E27FC236}">
                    <a16:creationId xmlns:a16="http://schemas.microsoft.com/office/drawing/2014/main" id="{2BB3D2C6-53C4-4FCF-9F83-161A1EB2F7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2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75" name="Rectangle 885">
                <a:extLst>
                  <a:ext uri="{FF2B5EF4-FFF2-40B4-BE49-F238E27FC236}">
                    <a16:creationId xmlns:a16="http://schemas.microsoft.com/office/drawing/2014/main" id="{42988099-B83B-4905-9BBD-5C3837390A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2" y="3520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76" name="Rectangle 886">
                <a:extLst>
                  <a:ext uri="{FF2B5EF4-FFF2-40B4-BE49-F238E27FC236}">
                    <a16:creationId xmlns:a16="http://schemas.microsoft.com/office/drawing/2014/main" id="{1E8A8F2C-68FC-4DAB-B56E-CC6D043E2E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8" y="352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77" name="Rectangle 887">
                <a:extLst>
                  <a:ext uri="{FF2B5EF4-FFF2-40B4-BE49-F238E27FC236}">
                    <a16:creationId xmlns:a16="http://schemas.microsoft.com/office/drawing/2014/main" id="{DB0B4DF0-94E2-4D9C-9147-75A74D9185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8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78" name="Rectangle 888">
                <a:extLst>
                  <a:ext uri="{FF2B5EF4-FFF2-40B4-BE49-F238E27FC236}">
                    <a16:creationId xmlns:a16="http://schemas.microsoft.com/office/drawing/2014/main" id="{61AF905E-2A4C-450D-9FAE-8995FC7707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4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79" name="Rectangle 889">
                <a:extLst>
                  <a:ext uri="{FF2B5EF4-FFF2-40B4-BE49-F238E27FC236}">
                    <a16:creationId xmlns:a16="http://schemas.microsoft.com/office/drawing/2014/main" id="{FC4735A7-1823-44D9-869B-B86F638A53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0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80" name="Rectangle 890">
                <a:extLst>
                  <a:ext uri="{FF2B5EF4-FFF2-40B4-BE49-F238E27FC236}">
                    <a16:creationId xmlns:a16="http://schemas.microsoft.com/office/drawing/2014/main" id="{8A4841FE-1731-4D3D-A24F-F42C5BDCDE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8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81" name="Rectangle 891">
                <a:extLst>
                  <a:ext uri="{FF2B5EF4-FFF2-40B4-BE49-F238E27FC236}">
                    <a16:creationId xmlns:a16="http://schemas.microsoft.com/office/drawing/2014/main" id="{B4F5F38F-00F5-48D1-88F7-719EA82AFE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6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82" name="Rectangle 892">
                <a:extLst>
                  <a:ext uri="{FF2B5EF4-FFF2-40B4-BE49-F238E27FC236}">
                    <a16:creationId xmlns:a16="http://schemas.microsoft.com/office/drawing/2014/main" id="{865A1191-2C98-4A03-A013-913916E23B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0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83" name="Rectangle 893">
                <a:extLst>
                  <a:ext uri="{FF2B5EF4-FFF2-40B4-BE49-F238E27FC236}">
                    <a16:creationId xmlns:a16="http://schemas.microsoft.com/office/drawing/2014/main" id="{05BEE651-278A-4BF9-9DB5-B2D7C22DA6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8" y="352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84" name="Rectangle 894">
                <a:extLst>
                  <a:ext uri="{FF2B5EF4-FFF2-40B4-BE49-F238E27FC236}">
                    <a16:creationId xmlns:a16="http://schemas.microsoft.com/office/drawing/2014/main" id="{1ADDF91B-F9E3-459E-8398-BACC51B1EC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2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85" name="Rectangle 895">
                <a:extLst>
                  <a:ext uri="{FF2B5EF4-FFF2-40B4-BE49-F238E27FC236}">
                    <a16:creationId xmlns:a16="http://schemas.microsoft.com/office/drawing/2014/main" id="{E88A6284-35D5-4D4C-B69E-78595D2833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86" name="Rectangle 896">
                <a:extLst>
                  <a:ext uri="{FF2B5EF4-FFF2-40B4-BE49-F238E27FC236}">
                    <a16:creationId xmlns:a16="http://schemas.microsoft.com/office/drawing/2014/main" id="{C3821181-EC8A-4169-B88F-9C1A9D2285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4" y="352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87" name="Rectangle 897">
                <a:extLst>
                  <a:ext uri="{FF2B5EF4-FFF2-40B4-BE49-F238E27FC236}">
                    <a16:creationId xmlns:a16="http://schemas.microsoft.com/office/drawing/2014/main" id="{489187F6-8790-4C05-BA0E-D711C878FD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6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88" name="Rectangle 898">
                <a:extLst>
                  <a:ext uri="{FF2B5EF4-FFF2-40B4-BE49-F238E27FC236}">
                    <a16:creationId xmlns:a16="http://schemas.microsoft.com/office/drawing/2014/main" id="{2F8B74DC-F780-4111-B72F-8D9921EB42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6" y="3520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89" name="Rectangle 899">
                <a:extLst>
                  <a:ext uri="{FF2B5EF4-FFF2-40B4-BE49-F238E27FC236}">
                    <a16:creationId xmlns:a16="http://schemas.microsoft.com/office/drawing/2014/main" id="{66EAFE7B-05C9-4B07-A693-495AE0F1B5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2" y="352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90" name="Rectangle 900">
                <a:extLst>
                  <a:ext uri="{FF2B5EF4-FFF2-40B4-BE49-F238E27FC236}">
                    <a16:creationId xmlns:a16="http://schemas.microsoft.com/office/drawing/2014/main" id="{448F13EE-4BF8-4BA5-BC52-D04471024B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2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91" name="Rectangle 901">
                <a:extLst>
                  <a:ext uri="{FF2B5EF4-FFF2-40B4-BE49-F238E27FC236}">
                    <a16:creationId xmlns:a16="http://schemas.microsoft.com/office/drawing/2014/main" id="{C5BE80AA-8B7A-403F-839B-68C566462E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8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92" name="Rectangle 902">
                <a:extLst>
                  <a:ext uri="{FF2B5EF4-FFF2-40B4-BE49-F238E27FC236}">
                    <a16:creationId xmlns:a16="http://schemas.microsoft.com/office/drawing/2014/main" id="{4532DA21-C944-44B4-8AC6-E104961DE3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4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93" name="Rectangle 903">
                <a:extLst>
                  <a:ext uri="{FF2B5EF4-FFF2-40B4-BE49-F238E27FC236}">
                    <a16:creationId xmlns:a16="http://schemas.microsoft.com/office/drawing/2014/main" id="{5E169C7A-8B0B-483A-BC24-9E630C8094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92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94" name="Rectangle 904">
                <a:extLst>
                  <a:ext uri="{FF2B5EF4-FFF2-40B4-BE49-F238E27FC236}">
                    <a16:creationId xmlns:a16="http://schemas.microsoft.com/office/drawing/2014/main" id="{3407943C-8FED-4C20-9F16-96541EAEF9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0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95" name="Rectangle 905">
                <a:extLst>
                  <a:ext uri="{FF2B5EF4-FFF2-40B4-BE49-F238E27FC236}">
                    <a16:creationId xmlns:a16="http://schemas.microsoft.com/office/drawing/2014/main" id="{85C461C0-B228-4D25-830F-B75091FD76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4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96" name="Rectangle 906">
                <a:extLst>
                  <a:ext uri="{FF2B5EF4-FFF2-40B4-BE49-F238E27FC236}">
                    <a16:creationId xmlns:a16="http://schemas.microsoft.com/office/drawing/2014/main" id="{D9393B6D-C7F0-41AC-AA1A-4626C8164F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52" y="352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97" name="Rectangle 907">
                <a:extLst>
                  <a:ext uri="{FF2B5EF4-FFF2-40B4-BE49-F238E27FC236}">
                    <a16:creationId xmlns:a16="http://schemas.microsoft.com/office/drawing/2014/main" id="{284C06CB-8D65-4063-9956-5A4029CEDB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76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98" name="Rectangle 908">
                <a:extLst>
                  <a:ext uri="{FF2B5EF4-FFF2-40B4-BE49-F238E27FC236}">
                    <a16:creationId xmlns:a16="http://schemas.microsoft.com/office/drawing/2014/main" id="{2D9EB205-6107-4406-9C45-A2E029E0E6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8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99" name="Rectangle 909">
                <a:extLst>
                  <a:ext uri="{FF2B5EF4-FFF2-40B4-BE49-F238E27FC236}">
                    <a16:creationId xmlns:a16="http://schemas.microsoft.com/office/drawing/2014/main" id="{4B29996A-4DAB-4712-9C22-1606C71EF1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2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00" name="Rectangle 910">
                <a:extLst>
                  <a:ext uri="{FF2B5EF4-FFF2-40B4-BE49-F238E27FC236}">
                    <a16:creationId xmlns:a16="http://schemas.microsoft.com/office/drawing/2014/main" id="{3E4958C5-CE83-4D1E-ABDC-26DB8EF690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30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01" name="Rectangle 911">
                <a:extLst>
                  <a:ext uri="{FF2B5EF4-FFF2-40B4-BE49-F238E27FC236}">
                    <a16:creationId xmlns:a16="http://schemas.microsoft.com/office/drawing/2014/main" id="{FE782D79-65B5-4943-ADAE-663324894E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4" y="352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02" name="Rectangle 912">
                <a:extLst>
                  <a:ext uri="{FF2B5EF4-FFF2-40B4-BE49-F238E27FC236}">
                    <a16:creationId xmlns:a16="http://schemas.microsoft.com/office/drawing/2014/main" id="{A62C173E-CAB2-4DDC-A6DD-66F8E51B61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0" y="3520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03" name="Rectangle 913">
                <a:extLst>
                  <a:ext uri="{FF2B5EF4-FFF2-40B4-BE49-F238E27FC236}">
                    <a16:creationId xmlns:a16="http://schemas.microsoft.com/office/drawing/2014/main" id="{D0FD2E29-E475-46B3-8729-236CA879E5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6" y="352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04" name="Rectangle 914">
                <a:extLst>
                  <a:ext uri="{FF2B5EF4-FFF2-40B4-BE49-F238E27FC236}">
                    <a16:creationId xmlns:a16="http://schemas.microsoft.com/office/drawing/2014/main" id="{E3D15C3A-BB46-47FC-A002-D9E47B27D0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6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05" name="Rectangle 915">
                <a:extLst>
                  <a:ext uri="{FF2B5EF4-FFF2-40B4-BE49-F238E27FC236}">
                    <a16:creationId xmlns:a16="http://schemas.microsoft.com/office/drawing/2014/main" id="{D9B494F4-32D7-493B-90E8-8DF94C455E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2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06" name="Rectangle 916">
                <a:extLst>
                  <a:ext uri="{FF2B5EF4-FFF2-40B4-BE49-F238E27FC236}">
                    <a16:creationId xmlns:a16="http://schemas.microsoft.com/office/drawing/2014/main" id="{5D2B5484-EC63-444B-BD85-15C55A4E3B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8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07" name="Rectangle 917">
                <a:extLst>
                  <a:ext uri="{FF2B5EF4-FFF2-40B4-BE49-F238E27FC236}">
                    <a16:creationId xmlns:a16="http://schemas.microsoft.com/office/drawing/2014/main" id="{49532243-D978-4B8E-ABD9-C0E6AEC57D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96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08" name="Rectangle 918">
                <a:extLst>
                  <a:ext uri="{FF2B5EF4-FFF2-40B4-BE49-F238E27FC236}">
                    <a16:creationId xmlns:a16="http://schemas.microsoft.com/office/drawing/2014/main" id="{42A24CC8-2986-43A3-B8EB-DF7575C260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14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09" name="Rectangle 919">
                <a:extLst>
                  <a:ext uri="{FF2B5EF4-FFF2-40B4-BE49-F238E27FC236}">
                    <a16:creationId xmlns:a16="http://schemas.microsoft.com/office/drawing/2014/main" id="{42D2EABF-C3A9-4940-84E2-98B4CDF312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38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0" name="Rectangle 920">
                <a:extLst>
                  <a:ext uri="{FF2B5EF4-FFF2-40B4-BE49-F238E27FC236}">
                    <a16:creationId xmlns:a16="http://schemas.microsoft.com/office/drawing/2014/main" id="{4C21A548-4091-42AB-9408-E2BD2C93BD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6" y="352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1" name="Rectangle 921">
                <a:extLst>
                  <a:ext uri="{FF2B5EF4-FFF2-40B4-BE49-F238E27FC236}">
                    <a16:creationId xmlns:a16="http://schemas.microsoft.com/office/drawing/2014/main" id="{D85C7F3B-FFD8-403D-885A-84F7DE0B76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0" y="352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2" name="Rectangle 922">
                <a:extLst>
                  <a:ext uri="{FF2B5EF4-FFF2-40B4-BE49-F238E27FC236}">
                    <a16:creationId xmlns:a16="http://schemas.microsoft.com/office/drawing/2014/main" id="{F3699C70-C4EC-4F88-8739-9EEB6CCF93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92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3" name="Rectangle 923">
                <a:extLst>
                  <a:ext uri="{FF2B5EF4-FFF2-40B4-BE49-F238E27FC236}">
                    <a16:creationId xmlns:a16="http://schemas.microsoft.com/office/drawing/2014/main" id="{A590978C-8F14-4DB6-BAD7-B3FC23E3CB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16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4" name="Rectangle 924">
                <a:extLst>
                  <a:ext uri="{FF2B5EF4-FFF2-40B4-BE49-F238E27FC236}">
                    <a16:creationId xmlns:a16="http://schemas.microsoft.com/office/drawing/2014/main" id="{CBA3B840-BB81-4746-A7B3-DFD3CF242F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34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5" name="Rectangle 925">
                <a:extLst>
                  <a:ext uri="{FF2B5EF4-FFF2-40B4-BE49-F238E27FC236}">
                    <a16:creationId xmlns:a16="http://schemas.microsoft.com/office/drawing/2014/main" id="{BFEF0C4F-5E21-478B-B7F8-507BA6D14C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4" y="3520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6" name="Rectangle 926">
                <a:extLst>
                  <a:ext uri="{FF2B5EF4-FFF2-40B4-BE49-F238E27FC236}">
                    <a16:creationId xmlns:a16="http://schemas.microsoft.com/office/drawing/2014/main" id="{E92A84DD-F74E-4DBA-AB89-DC8B9972C7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70" y="352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7" name="Rectangle 927">
                <a:extLst>
                  <a:ext uri="{FF2B5EF4-FFF2-40B4-BE49-F238E27FC236}">
                    <a16:creationId xmlns:a16="http://schemas.microsoft.com/office/drawing/2014/main" id="{B9A5BAA5-60A2-42AD-BD43-6A03F3ED0E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70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8" name="Rectangle 928">
                <a:extLst>
                  <a:ext uri="{FF2B5EF4-FFF2-40B4-BE49-F238E27FC236}">
                    <a16:creationId xmlns:a16="http://schemas.microsoft.com/office/drawing/2014/main" id="{B55D97F3-DBC7-4EB2-9812-3B34F34E56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76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19" name="Rectangle 929">
                <a:extLst>
                  <a:ext uri="{FF2B5EF4-FFF2-40B4-BE49-F238E27FC236}">
                    <a16:creationId xmlns:a16="http://schemas.microsoft.com/office/drawing/2014/main" id="{1173EFBE-3EE8-4746-8758-A67AEE14C4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2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20" name="Rectangle 930">
                <a:extLst>
                  <a:ext uri="{FF2B5EF4-FFF2-40B4-BE49-F238E27FC236}">
                    <a16:creationId xmlns:a16="http://schemas.microsoft.com/office/drawing/2014/main" id="{4F09DC1E-B2F7-4800-AFB6-FAC23DA017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0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21" name="Rectangle 931">
                <a:extLst>
                  <a:ext uri="{FF2B5EF4-FFF2-40B4-BE49-F238E27FC236}">
                    <a16:creationId xmlns:a16="http://schemas.microsoft.com/office/drawing/2014/main" id="{FE6B4C2F-AA01-4893-98EB-AE5F66D221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18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22" name="Rectangle 932">
                <a:extLst>
                  <a:ext uri="{FF2B5EF4-FFF2-40B4-BE49-F238E27FC236}">
                    <a16:creationId xmlns:a16="http://schemas.microsoft.com/office/drawing/2014/main" id="{486C5F0A-6F94-4FD1-A39A-82A521D053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2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23" name="Rectangle 933">
                <a:extLst>
                  <a:ext uri="{FF2B5EF4-FFF2-40B4-BE49-F238E27FC236}">
                    <a16:creationId xmlns:a16="http://schemas.microsoft.com/office/drawing/2014/main" id="{8139B3B9-47F5-43DD-B9DC-4499F9D650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0" y="352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24" name="Rectangle 934">
                <a:extLst>
                  <a:ext uri="{FF2B5EF4-FFF2-40B4-BE49-F238E27FC236}">
                    <a16:creationId xmlns:a16="http://schemas.microsoft.com/office/drawing/2014/main" id="{09017F0B-80D5-4B33-8F71-CBA93F1584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84" y="352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25" name="Rectangle 935">
                <a:extLst>
                  <a:ext uri="{FF2B5EF4-FFF2-40B4-BE49-F238E27FC236}">
                    <a16:creationId xmlns:a16="http://schemas.microsoft.com/office/drawing/2014/main" id="{95B3B60F-BD8E-45CA-989C-27FE40C9F1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6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26" name="Rectangle 936">
                <a:extLst>
                  <a:ext uri="{FF2B5EF4-FFF2-40B4-BE49-F238E27FC236}">
                    <a16:creationId xmlns:a16="http://schemas.microsoft.com/office/drawing/2014/main" id="{037C1141-9535-4A74-8ECF-6FC5A378B5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20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27" name="Rectangle 937">
                <a:extLst>
                  <a:ext uri="{FF2B5EF4-FFF2-40B4-BE49-F238E27FC236}">
                    <a16:creationId xmlns:a16="http://schemas.microsoft.com/office/drawing/2014/main" id="{A5200CC9-CDD3-42BA-9265-BAB4D7A9FB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8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28" name="Rectangle 938">
                <a:extLst>
                  <a:ext uri="{FF2B5EF4-FFF2-40B4-BE49-F238E27FC236}">
                    <a16:creationId xmlns:a16="http://schemas.microsoft.com/office/drawing/2014/main" id="{5FD44863-8F25-4986-96CF-A326FD5882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68" y="3520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29" name="Rectangle 939">
                <a:extLst>
                  <a:ext uri="{FF2B5EF4-FFF2-40B4-BE49-F238E27FC236}">
                    <a16:creationId xmlns:a16="http://schemas.microsoft.com/office/drawing/2014/main" id="{09DC4A76-2F77-43A0-9820-798620591B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4" y="352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30" name="Rectangle 940">
                <a:extLst>
                  <a:ext uri="{FF2B5EF4-FFF2-40B4-BE49-F238E27FC236}">
                    <a16:creationId xmlns:a16="http://schemas.microsoft.com/office/drawing/2014/main" id="{565284B1-6907-44BA-96D5-563FB922E7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4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31" name="Rectangle 941">
                <a:extLst>
                  <a:ext uri="{FF2B5EF4-FFF2-40B4-BE49-F238E27FC236}">
                    <a16:creationId xmlns:a16="http://schemas.microsoft.com/office/drawing/2014/main" id="{4DD0AE83-881B-4442-A0E1-38B936AC39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0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32" name="Rectangle 942">
                <a:extLst>
                  <a:ext uri="{FF2B5EF4-FFF2-40B4-BE49-F238E27FC236}">
                    <a16:creationId xmlns:a16="http://schemas.microsoft.com/office/drawing/2014/main" id="{A5AEFF5C-5821-4FAD-A11D-3408E43D17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6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33" name="Rectangle 943">
                <a:extLst>
                  <a:ext uri="{FF2B5EF4-FFF2-40B4-BE49-F238E27FC236}">
                    <a16:creationId xmlns:a16="http://schemas.microsoft.com/office/drawing/2014/main" id="{15CD9EC2-50BE-419C-9CCE-06D7B0BEF4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04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34" name="Rectangle 944">
                <a:extLst>
                  <a:ext uri="{FF2B5EF4-FFF2-40B4-BE49-F238E27FC236}">
                    <a16:creationId xmlns:a16="http://schemas.microsoft.com/office/drawing/2014/main" id="{37762C55-3C52-48F6-8939-EFF0ACFBF6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2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35" name="Rectangle 945">
                <a:extLst>
                  <a:ext uri="{FF2B5EF4-FFF2-40B4-BE49-F238E27FC236}">
                    <a16:creationId xmlns:a16="http://schemas.microsoft.com/office/drawing/2014/main" id="{80A3E998-5554-4752-A02D-969FF3E7C1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46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36" name="Rectangle 946">
                <a:extLst>
                  <a:ext uri="{FF2B5EF4-FFF2-40B4-BE49-F238E27FC236}">
                    <a16:creationId xmlns:a16="http://schemas.microsoft.com/office/drawing/2014/main" id="{B080D40A-E7BD-40B2-8463-8057415CAE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4" y="352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37" name="Rectangle 947">
                <a:extLst>
                  <a:ext uri="{FF2B5EF4-FFF2-40B4-BE49-F238E27FC236}">
                    <a16:creationId xmlns:a16="http://schemas.microsoft.com/office/drawing/2014/main" id="{44D88297-DC6F-43EA-8033-92B19AD8F7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8" y="352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38" name="Rectangle 948">
                <a:extLst>
                  <a:ext uri="{FF2B5EF4-FFF2-40B4-BE49-F238E27FC236}">
                    <a16:creationId xmlns:a16="http://schemas.microsoft.com/office/drawing/2014/main" id="{BBB036E4-5D64-4A0A-9F5A-5C3B751DB8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0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39" name="Rectangle 949">
                <a:extLst>
                  <a:ext uri="{FF2B5EF4-FFF2-40B4-BE49-F238E27FC236}">
                    <a16:creationId xmlns:a16="http://schemas.microsoft.com/office/drawing/2014/main" id="{CBE00DDA-631D-4662-8508-8EF061F621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24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40" name="Rectangle 950">
                <a:extLst>
                  <a:ext uri="{FF2B5EF4-FFF2-40B4-BE49-F238E27FC236}">
                    <a16:creationId xmlns:a16="http://schemas.microsoft.com/office/drawing/2014/main" id="{4D45ECEA-AD02-4028-8151-3F04C1ADAA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2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41" name="Rectangle 951">
                <a:extLst>
                  <a:ext uri="{FF2B5EF4-FFF2-40B4-BE49-F238E27FC236}">
                    <a16:creationId xmlns:a16="http://schemas.microsoft.com/office/drawing/2014/main" id="{F9752642-6E43-4A57-B7FF-54106AB713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72" y="3520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42" name="Rectangle 952">
                <a:extLst>
                  <a:ext uri="{FF2B5EF4-FFF2-40B4-BE49-F238E27FC236}">
                    <a16:creationId xmlns:a16="http://schemas.microsoft.com/office/drawing/2014/main" id="{488D7DEF-2647-4C07-972A-D8F8EE5759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78" y="352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43" name="Rectangle 953">
                <a:extLst>
                  <a:ext uri="{FF2B5EF4-FFF2-40B4-BE49-F238E27FC236}">
                    <a16:creationId xmlns:a16="http://schemas.microsoft.com/office/drawing/2014/main" id="{EC328118-EFC8-498B-84BC-02DF413779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78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44" name="Rectangle 954">
                <a:extLst>
                  <a:ext uri="{FF2B5EF4-FFF2-40B4-BE49-F238E27FC236}">
                    <a16:creationId xmlns:a16="http://schemas.microsoft.com/office/drawing/2014/main" id="{7BE8F3AB-20A9-45FF-9B7D-298F87B83D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4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45" name="Rectangle 955">
                <a:extLst>
                  <a:ext uri="{FF2B5EF4-FFF2-40B4-BE49-F238E27FC236}">
                    <a16:creationId xmlns:a16="http://schemas.microsoft.com/office/drawing/2014/main" id="{5F22C90C-BCA0-4F60-BD04-AC31033FC8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0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46" name="Rectangle 956">
                <a:extLst>
                  <a:ext uri="{FF2B5EF4-FFF2-40B4-BE49-F238E27FC236}">
                    <a16:creationId xmlns:a16="http://schemas.microsoft.com/office/drawing/2014/main" id="{363DE949-BCC2-4C20-977A-CD7277AEC0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8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47" name="Rectangle 957">
                <a:extLst>
                  <a:ext uri="{FF2B5EF4-FFF2-40B4-BE49-F238E27FC236}">
                    <a16:creationId xmlns:a16="http://schemas.microsoft.com/office/drawing/2014/main" id="{98911E96-31FB-4D7D-923B-F1622BA473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6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48" name="Rectangle 958">
                <a:extLst>
                  <a:ext uri="{FF2B5EF4-FFF2-40B4-BE49-F238E27FC236}">
                    <a16:creationId xmlns:a16="http://schemas.microsoft.com/office/drawing/2014/main" id="{07D8E6AD-AACE-4B70-A647-CF22A73E3D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0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49" name="Rectangle 959">
                <a:extLst>
                  <a:ext uri="{FF2B5EF4-FFF2-40B4-BE49-F238E27FC236}">
                    <a16:creationId xmlns:a16="http://schemas.microsoft.com/office/drawing/2014/main" id="{1D8A7800-4F36-47DC-88A3-00A9BBDF81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68" y="352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50" name="Rectangle 960">
                <a:extLst>
                  <a:ext uri="{FF2B5EF4-FFF2-40B4-BE49-F238E27FC236}">
                    <a16:creationId xmlns:a16="http://schemas.microsoft.com/office/drawing/2014/main" id="{0105EDD7-7758-473C-B2A5-1B6541EDB9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2" y="352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51" name="Rectangle 961">
                <a:extLst>
                  <a:ext uri="{FF2B5EF4-FFF2-40B4-BE49-F238E27FC236}">
                    <a16:creationId xmlns:a16="http://schemas.microsoft.com/office/drawing/2014/main" id="{F55A825D-01BE-4CEB-814A-4E7D6918C9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4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52" name="Rectangle 962">
                <a:extLst>
                  <a:ext uri="{FF2B5EF4-FFF2-40B4-BE49-F238E27FC236}">
                    <a16:creationId xmlns:a16="http://schemas.microsoft.com/office/drawing/2014/main" id="{81DECC2E-3DB9-4F83-9EE3-A3EC0AC969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8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53" name="Rectangle 963">
                <a:extLst>
                  <a:ext uri="{FF2B5EF4-FFF2-40B4-BE49-F238E27FC236}">
                    <a16:creationId xmlns:a16="http://schemas.microsoft.com/office/drawing/2014/main" id="{9C91C035-15A1-4F3C-8DDA-27A6F05A3F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46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54" name="Rectangle 964">
                <a:extLst>
                  <a:ext uri="{FF2B5EF4-FFF2-40B4-BE49-F238E27FC236}">
                    <a16:creationId xmlns:a16="http://schemas.microsoft.com/office/drawing/2014/main" id="{EDCAB729-631E-425D-8EBE-36C1C0F19E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0" y="352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55" name="Rectangle 965">
                <a:extLst>
                  <a:ext uri="{FF2B5EF4-FFF2-40B4-BE49-F238E27FC236}">
                    <a16:creationId xmlns:a16="http://schemas.microsoft.com/office/drawing/2014/main" id="{F330CC64-3F53-4FFB-A2E5-108582CCAD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6" y="3520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56" name="Rectangle 966">
                <a:extLst>
                  <a:ext uri="{FF2B5EF4-FFF2-40B4-BE49-F238E27FC236}">
                    <a16:creationId xmlns:a16="http://schemas.microsoft.com/office/drawing/2014/main" id="{CFF82290-D705-4651-9C5C-ED5D82FC23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82" y="352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57" name="Rectangle 967">
                <a:extLst>
                  <a:ext uri="{FF2B5EF4-FFF2-40B4-BE49-F238E27FC236}">
                    <a16:creationId xmlns:a16="http://schemas.microsoft.com/office/drawing/2014/main" id="{B3BE60A8-07C9-46BF-8C26-F133D5BA22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82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58" name="Rectangle 968">
                <a:extLst>
                  <a:ext uri="{FF2B5EF4-FFF2-40B4-BE49-F238E27FC236}">
                    <a16:creationId xmlns:a16="http://schemas.microsoft.com/office/drawing/2014/main" id="{D7F22E95-5CDF-44E0-B312-0C37C27D03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88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59" name="Rectangle 969">
                <a:extLst>
                  <a:ext uri="{FF2B5EF4-FFF2-40B4-BE49-F238E27FC236}">
                    <a16:creationId xmlns:a16="http://schemas.microsoft.com/office/drawing/2014/main" id="{D134A698-6F01-45EB-8888-C2C785945A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4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60" name="Rectangle 970">
                <a:extLst>
                  <a:ext uri="{FF2B5EF4-FFF2-40B4-BE49-F238E27FC236}">
                    <a16:creationId xmlns:a16="http://schemas.microsoft.com/office/drawing/2014/main" id="{FDF752A5-4E4B-404D-A055-06AA07A295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12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61" name="Rectangle 971">
                <a:extLst>
                  <a:ext uri="{FF2B5EF4-FFF2-40B4-BE49-F238E27FC236}">
                    <a16:creationId xmlns:a16="http://schemas.microsoft.com/office/drawing/2014/main" id="{F06C5E3A-53E2-4BB4-9D40-5FE3CBCD43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30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62" name="Rectangle 972">
                <a:extLst>
                  <a:ext uri="{FF2B5EF4-FFF2-40B4-BE49-F238E27FC236}">
                    <a16:creationId xmlns:a16="http://schemas.microsoft.com/office/drawing/2014/main" id="{EC7E2607-24B8-44BD-B604-51B9FEE1AB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54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63" name="Rectangle 973">
                <a:extLst>
                  <a:ext uri="{FF2B5EF4-FFF2-40B4-BE49-F238E27FC236}">
                    <a16:creationId xmlns:a16="http://schemas.microsoft.com/office/drawing/2014/main" id="{A58763AE-5781-476D-BDB5-B373D51F0B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72" y="352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64" name="Rectangle 974">
                <a:extLst>
                  <a:ext uri="{FF2B5EF4-FFF2-40B4-BE49-F238E27FC236}">
                    <a16:creationId xmlns:a16="http://schemas.microsoft.com/office/drawing/2014/main" id="{DC157947-7839-42BE-B739-727E7B7730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6" y="352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65" name="Rectangle 975">
                <a:extLst>
                  <a:ext uri="{FF2B5EF4-FFF2-40B4-BE49-F238E27FC236}">
                    <a16:creationId xmlns:a16="http://schemas.microsoft.com/office/drawing/2014/main" id="{6810B4B3-2617-4D51-B5AE-8E721CC773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8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66" name="Rectangle 976">
                <a:extLst>
                  <a:ext uri="{FF2B5EF4-FFF2-40B4-BE49-F238E27FC236}">
                    <a16:creationId xmlns:a16="http://schemas.microsoft.com/office/drawing/2014/main" id="{D0317E6A-3740-45AB-8528-BE98D3AD94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32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67" name="Rectangle 977">
                <a:extLst>
                  <a:ext uri="{FF2B5EF4-FFF2-40B4-BE49-F238E27FC236}">
                    <a16:creationId xmlns:a16="http://schemas.microsoft.com/office/drawing/2014/main" id="{A6E50004-08DF-4C5A-9898-08B09EBB45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50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68" name="Rectangle 978">
                <a:extLst>
                  <a:ext uri="{FF2B5EF4-FFF2-40B4-BE49-F238E27FC236}">
                    <a16:creationId xmlns:a16="http://schemas.microsoft.com/office/drawing/2014/main" id="{220D5D0E-452A-446E-9CBC-EC3A7CF148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0" y="3520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69" name="Rectangle 979">
                <a:extLst>
                  <a:ext uri="{FF2B5EF4-FFF2-40B4-BE49-F238E27FC236}">
                    <a16:creationId xmlns:a16="http://schemas.microsoft.com/office/drawing/2014/main" id="{7949B18D-1085-4893-875D-4D315CCEA2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6" y="352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70" name="Rectangle 980">
                <a:extLst>
                  <a:ext uri="{FF2B5EF4-FFF2-40B4-BE49-F238E27FC236}">
                    <a16:creationId xmlns:a16="http://schemas.microsoft.com/office/drawing/2014/main" id="{79BB713A-F665-4239-AFAE-4E555A2F6A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6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71" name="Rectangle 981">
                <a:extLst>
                  <a:ext uri="{FF2B5EF4-FFF2-40B4-BE49-F238E27FC236}">
                    <a16:creationId xmlns:a16="http://schemas.microsoft.com/office/drawing/2014/main" id="{7FE6A842-7155-41A6-A29E-C6753832D6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2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72" name="Rectangle 982">
                <a:extLst>
                  <a:ext uri="{FF2B5EF4-FFF2-40B4-BE49-F238E27FC236}">
                    <a16:creationId xmlns:a16="http://schemas.microsoft.com/office/drawing/2014/main" id="{05C7F126-EAE0-4379-9A1F-229C4EDD37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8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73" name="Rectangle 983">
                <a:extLst>
                  <a:ext uri="{FF2B5EF4-FFF2-40B4-BE49-F238E27FC236}">
                    <a16:creationId xmlns:a16="http://schemas.microsoft.com/office/drawing/2014/main" id="{233D8733-088F-466A-B34A-8BE3D0DFD7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6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74" name="Rectangle 984">
                <a:extLst>
                  <a:ext uri="{FF2B5EF4-FFF2-40B4-BE49-F238E27FC236}">
                    <a16:creationId xmlns:a16="http://schemas.microsoft.com/office/drawing/2014/main" id="{4A6C688E-6F53-4138-9B92-E88A7B16F7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34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75" name="Rectangle 985">
                <a:extLst>
                  <a:ext uri="{FF2B5EF4-FFF2-40B4-BE49-F238E27FC236}">
                    <a16:creationId xmlns:a16="http://schemas.microsoft.com/office/drawing/2014/main" id="{DF790FB0-6531-427A-B6D5-9F7E871ECB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8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76" name="Rectangle 986">
                <a:extLst>
                  <a:ext uri="{FF2B5EF4-FFF2-40B4-BE49-F238E27FC236}">
                    <a16:creationId xmlns:a16="http://schemas.microsoft.com/office/drawing/2014/main" id="{D777DCD0-7C7B-450C-8882-F0B98BA20E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76" y="352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77" name="Rectangle 987">
                <a:extLst>
                  <a:ext uri="{FF2B5EF4-FFF2-40B4-BE49-F238E27FC236}">
                    <a16:creationId xmlns:a16="http://schemas.microsoft.com/office/drawing/2014/main" id="{94DF834B-3CB4-4D93-8D97-12F8E974E6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0" y="352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78" name="Rectangle 988">
                <a:extLst>
                  <a:ext uri="{FF2B5EF4-FFF2-40B4-BE49-F238E27FC236}">
                    <a16:creationId xmlns:a16="http://schemas.microsoft.com/office/drawing/2014/main" id="{0C1D235A-A799-4756-8D05-C975DFA02E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2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79" name="Rectangle 989">
                <a:extLst>
                  <a:ext uri="{FF2B5EF4-FFF2-40B4-BE49-F238E27FC236}">
                    <a16:creationId xmlns:a16="http://schemas.microsoft.com/office/drawing/2014/main" id="{AF24D4CE-06CA-45CC-B7E4-32E9725380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6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80" name="Rectangle 990">
                <a:extLst>
                  <a:ext uri="{FF2B5EF4-FFF2-40B4-BE49-F238E27FC236}">
                    <a16:creationId xmlns:a16="http://schemas.microsoft.com/office/drawing/2014/main" id="{1F171AEE-65EB-4CEA-9C7E-2BB9ABC30C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4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81" name="Rectangle 991">
                <a:extLst>
                  <a:ext uri="{FF2B5EF4-FFF2-40B4-BE49-F238E27FC236}">
                    <a16:creationId xmlns:a16="http://schemas.microsoft.com/office/drawing/2014/main" id="{ACD1BAD3-E0DB-43BF-8ECE-6309B12554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84" y="3520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82" name="Rectangle 992">
                <a:extLst>
                  <a:ext uri="{FF2B5EF4-FFF2-40B4-BE49-F238E27FC236}">
                    <a16:creationId xmlns:a16="http://schemas.microsoft.com/office/drawing/2014/main" id="{3BF704EF-B562-4D26-9DF7-80F61FA108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0" y="352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83" name="Rectangle 993">
                <a:extLst>
                  <a:ext uri="{FF2B5EF4-FFF2-40B4-BE49-F238E27FC236}">
                    <a16:creationId xmlns:a16="http://schemas.microsoft.com/office/drawing/2014/main" id="{C71AE531-14C9-4E0F-9D4D-C1D832DCE0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0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84" name="Rectangle 994">
                <a:extLst>
                  <a:ext uri="{FF2B5EF4-FFF2-40B4-BE49-F238E27FC236}">
                    <a16:creationId xmlns:a16="http://schemas.microsoft.com/office/drawing/2014/main" id="{B113C4E1-32CE-46DB-AA15-FA3AD05978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6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85" name="Rectangle 995">
                <a:extLst>
                  <a:ext uri="{FF2B5EF4-FFF2-40B4-BE49-F238E27FC236}">
                    <a16:creationId xmlns:a16="http://schemas.microsoft.com/office/drawing/2014/main" id="{15B0E4F0-92B4-4580-8C5C-951CBB726A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2" y="349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86" name="Rectangle 996">
                <a:extLst>
                  <a:ext uri="{FF2B5EF4-FFF2-40B4-BE49-F238E27FC236}">
                    <a16:creationId xmlns:a16="http://schemas.microsoft.com/office/drawing/2014/main" id="{1D6249A5-FC4C-49DC-9637-0B95257942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20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87" name="Rectangle 997">
                <a:extLst>
                  <a:ext uri="{FF2B5EF4-FFF2-40B4-BE49-F238E27FC236}">
                    <a16:creationId xmlns:a16="http://schemas.microsoft.com/office/drawing/2014/main" id="{499B804E-8875-44B0-9DD3-51FDD6227E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38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88" name="Rectangle 998">
                <a:extLst>
                  <a:ext uri="{FF2B5EF4-FFF2-40B4-BE49-F238E27FC236}">
                    <a16:creationId xmlns:a16="http://schemas.microsoft.com/office/drawing/2014/main" id="{92E58241-7EA0-4EFF-B88B-202D064814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2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89" name="Rectangle 999">
                <a:extLst>
                  <a:ext uri="{FF2B5EF4-FFF2-40B4-BE49-F238E27FC236}">
                    <a16:creationId xmlns:a16="http://schemas.microsoft.com/office/drawing/2014/main" id="{72B07945-AE20-400D-9159-537D6587E1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0" y="352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90" name="Rectangle 1000">
                <a:extLst>
                  <a:ext uri="{FF2B5EF4-FFF2-40B4-BE49-F238E27FC236}">
                    <a16:creationId xmlns:a16="http://schemas.microsoft.com/office/drawing/2014/main" id="{58060ED5-77B7-41F3-A28A-F4237DC763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4" y="352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91" name="Rectangle 1001">
                <a:extLst>
                  <a:ext uri="{FF2B5EF4-FFF2-40B4-BE49-F238E27FC236}">
                    <a16:creationId xmlns:a16="http://schemas.microsoft.com/office/drawing/2014/main" id="{10F055A7-E1F8-4B9D-8B6D-CA8D7DE3D7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6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92" name="Rectangle 1002">
                <a:extLst>
                  <a:ext uri="{FF2B5EF4-FFF2-40B4-BE49-F238E27FC236}">
                    <a16:creationId xmlns:a16="http://schemas.microsoft.com/office/drawing/2014/main" id="{D1379DF6-48D0-4FCE-A03A-34546E45B4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0" y="352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204" name="Rectangle 1004">
              <a:extLst>
                <a:ext uri="{FF2B5EF4-FFF2-40B4-BE49-F238E27FC236}">
                  <a16:creationId xmlns:a16="http://schemas.microsoft.com/office/drawing/2014/main" id="{E98702FE-1C17-4188-BBC7-BA113C9674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8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5" name="Rectangle 1005">
              <a:extLst>
                <a:ext uri="{FF2B5EF4-FFF2-40B4-BE49-F238E27FC236}">
                  <a16:creationId xmlns:a16="http://schemas.microsoft.com/office/drawing/2014/main" id="{D11875CD-C1D3-4712-B013-DCFDAC3DBA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88" y="3520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6" name="Rectangle 1006">
              <a:extLst>
                <a:ext uri="{FF2B5EF4-FFF2-40B4-BE49-F238E27FC236}">
                  <a16:creationId xmlns:a16="http://schemas.microsoft.com/office/drawing/2014/main" id="{2B439B4D-7784-4922-A236-DCD2C122DD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4" y="3520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7" name="Rectangle 1007">
              <a:extLst>
                <a:ext uri="{FF2B5EF4-FFF2-40B4-BE49-F238E27FC236}">
                  <a16:creationId xmlns:a16="http://schemas.microsoft.com/office/drawing/2014/main" id="{DBBCAF0F-80DE-40B1-9BF3-35D2471D5D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4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8" name="Rectangle 1008">
              <a:extLst>
                <a:ext uri="{FF2B5EF4-FFF2-40B4-BE49-F238E27FC236}">
                  <a16:creationId xmlns:a16="http://schemas.microsoft.com/office/drawing/2014/main" id="{09EAFFD7-3FB8-4FDF-ABE3-69AB1FF569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0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9" name="Rectangle 1009">
              <a:extLst>
                <a:ext uri="{FF2B5EF4-FFF2-40B4-BE49-F238E27FC236}">
                  <a16:creationId xmlns:a16="http://schemas.microsoft.com/office/drawing/2014/main" id="{5372F6FA-2F7A-495D-B7A4-4E65AA1E5A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06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0" name="Rectangle 1010">
              <a:extLst>
                <a:ext uri="{FF2B5EF4-FFF2-40B4-BE49-F238E27FC236}">
                  <a16:creationId xmlns:a16="http://schemas.microsoft.com/office/drawing/2014/main" id="{C635E2F9-9474-4D99-8212-57D227DF10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4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1" name="Rectangle 1011">
              <a:extLst>
                <a:ext uri="{FF2B5EF4-FFF2-40B4-BE49-F238E27FC236}">
                  <a16:creationId xmlns:a16="http://schemas.microsoft.com/office/drawing/2014/main" id="{C26DFC36-ABA2-4E2A-BED5-374091414C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2" y="3520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2" name="Rectangle 1012">
              <a:extLst>
                <a:ext uri="{FF2B5EF4-FFF2-40B4-BE49-F238E27FC236}">
                  <a16:creationId xmlns:a16="http://schemas.microsoft.com/office/drawing/2014/main" id="{03756BE4-C845-4582-8C03-438B0ADEFE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6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3" name="Rectangle 1013">
              <a:extLst>
                <a:ext uri="{FF2B5EF4-FFF2-40B4-BE49-F238E27FC236}">
                  <a16:creationId xmlns:a16="http://schemas.microsoft.com/office/drawing/2014/main" id="{E95DCE61-8C12-4D58-B4C9-9F11C124E3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78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4" name="Rectangle 1014">
              <a:extLst>
                <a:ext uri="{FF2B5EF4-FFF2-40B4-BE49-F238E27FC236}">
                  <a16:creationId xmlns:a16="http://schemas.microsoft.com/office/drawing/2014/main" id="{0E7CDF58-1114-4256-99D0-02413D78DC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8" y="3520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5" name="Rectangle 1015">
              <a:extLst>
                <a:ext uri="{FF2B5EF4-FFF2-40B4-BE49-F238E27FC236}">
                  <a16:creationId xmlns:a16="http://schemas.microsoft.com/office/drawing/2014/main" id="{193F711E-D03D-4EC0-B21D-E5EC1B29AE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0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6" name="Rectangle 1016">
              <a:extLst>
                <a:ext uri="{FF2B5EF4-FFF2-40B4-BE49-F238E27FC236}">
                  <a16:creationId xmlns:a16="http://schemas.microsoft.com/office/drawing/2014/main" id="{33696655-DAC0-47F0-BCBD-BDA16880CB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4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7" name="Rectangle 1017">
              <a:extLst>
                <a:ext uri="{FF2B5EF4-FFF2-40B4-BE49-F238E27FC236}">
                  <a16:creationId xmlns:a16="http://schemas.microsoft.com/office/drawing/2014/main" id="{FB762DC2-BC00-4A03-BF98-DA6DBE8B41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2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8" name="Rectangle 1018">
              <a:extLst>
                <a:ext uri="{FF2B5EF4-FFF2-40B4-BE49-F238E27FC236}">
                  <a16:creationId xmlns:a16="http://schemas.microsoft.com/office/drawing/2014/main" id="{54EB2704-CFA9-4B87-ADF9-870A2216A7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6" y="3520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9" name="Rectangle 1019">
              <a:extLst>
                <a:ext uri="{FF2B5EF4-FFF2-40B4-BE49-F238E27FC236}">
                  <a16:creationId xmlns:a16="http://schemas.microsoft.com/office/drawing/2014/main" id="{4245AEC0-2815-4E31-91D4-FE1ACBC5E1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2" y="3520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0" name="Rectangle 1020">
              <a:extLst>
                <a:ext uri="{FF2B5EF4-FFF2-40B4-BE49-F238E27FC236}">
                  <a16:creationId xmlns:a16="http://schemas.microsoft.com/office/drawing/2014/main" id="{584E79E0-CA47-4AD1-B6DE-2B186A027D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8" y="3520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1" name="Rectangle 1021">
              <a:extLst>
                <a:ext uri="{FF2B5EF4-FFF2-40B4-BE49-F238E27FC236}">
                  <a16:creationId xmlns:a16="http://schemas.microsoft.com/office/drawing/2014/main" id="{3EE846A1-42D6-4E5D-ABB3-5FCEC90F1C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8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2" name="Rectangle 1022">
              <a:extLst>
                <a:ext uri="{FF2B5EF4-FFF2-40B4-BE49-F238E27FC236}">
                  <a16:creationId xmlns:a16="http://schemas.microsoft.com/office/drawing/2014/main" id="{434EFE49-2051-478A-9A86-8F3D1169F5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4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3" name="Rectangle 1023">
              <a:extLst>
                <a:ext uri="{FF2B5EF4-FFF2-40B4-BE49-F238E27FC236}">
                  <a16:creationId xmlns:a16="http://schemas.microsoft.com/office/drawing/2014/main" id="{BB527782-F614-4313-9E42-04380B8744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0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4" name="Rectangle 1024">
              <a:extLst>
                <a:ext uri="{FF2B5EF4-FFF2-40B4-BE49-F238E27FC236}">
                  <a16:creationId xmlns:a16="http://schemas.microsoft.com/office/drawing/2014/main" id="{F6E8C7B6-D665-4884-8617-FDDC7CB221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8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5" name="Rectangle 1025">
              <a:extLst>
                <a:ext uri="{FF2B5EF4-FFF2-40B4-BE49-F238E27FC236}">
                  <a16:creationId xmlns:a16="http://schemas.microsoft.com/office/drawing/2014/main" id="{67A44729-1ED8-4E85-96D3-18A86542B3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6" y="3520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6" name="Rectangle 1026">
              <a:extLst>
                <a:ext uri="{FF2B5EF4-FFF2-40B4-BE49-F238E27FC236}">
                  <a16:creationId xmlns:a16="http://schemas.microsoft.com/office/drawing/2014/main" id="{AF1C523B-69A5-49CA-BA17-8E5C9C46BD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0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7" name="Rectangle 1027">
              <a:extLst>
                <a:ext uri="{FF2B5EF4-FFF2-40B4-BE49-F238E27FC236}">
                  <a16:creationId xmlns:a16="http://schemas.microsoft.com/office/drawing/2014/main" id="{69EA886B-A59E-4787-B949-171C5D338E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2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8" name="Rectangle 1028">
              <a:extLst>
                <a:ext uri="{FF2B5EF4-FFF2-40B4-BE49-F238E27FC236}">
                  <a16:creationId xmlns:a16="http://schemas.microsoft.com/office/drawing/2014/main" id="{A1279D4A-1566-4576-ACB8-6CF273C3FE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2" y="3520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9" name="Rectangle 1029">
              <a:extLst>
                <a:ext uri="{FF2B5EF4-FFF2-40B4-BE49-F238E27FC236}">
                  <a16:creationId xmlns:a16="http://schemas.microsoft.com/office/drawing/2014/main" id="{F64386AA-6B0B-4D0A-A56B-7E5EFE851A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4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0" name="Rectangle 1030">
              <a:extLst>
                <a:ext uri="{FF2B5EF4-FFF2-40B4-BE49-F238E27FC236}">
                  <a16:creationId xmlns:a16="http://schemas.microsoft.com/office/drawing/2014/main" id="{5A37B001-471D-46E8-9F93-D6C61585CA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48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1" name="Rectangle 1031">
              <a:extLst>
                <a:ext uri="{FF2B5EF4-FFF2-40B4-BE49-F238E27FC236}">
                  <a16:creationId xmlns:a16="http://schemas.microsoft.com/office/drawing/2014/main" id="{EEC009CC-599F-4D16-B5C3-407AAFC485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6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2" name="Rectangle 1032">
              <a:extLst>
                <a:ext uri="{FF2B5EF4-FFF2-40B4-BE49-F238E27FC236}">
                  <a16:creationId xmlns:a16="http://schemas.microsoft.com/office/drawing/2014/main" id="{7510D990-CF25-47DD-8F58-642BCB1C61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6" y="3520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3" name="Rectangle 1033">
              <a:extLst>
                <a:ext uri="{FF2B5EF4-FFF2-40B4-BE49-F238E27FC236}">
                  <a16:creationId xmlns:a16="http://schemas.microsoft.com/office/drawing/2014/main" id="{A191B692-774D-41C6-ADBC-9E4E2A721B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2" y="3520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4" name="Rectangle 1034">
              <a:extLst>
                <a:ext uri="{FF2B5EF4-FFF2-40B4-BE49-F238E27FC236}">
                  <a16:creationId xmlns:a16="http://schemas.microsoft.com/office/drawing/2014/main" id="{7E3D724D-455D-4D70-8E1C-A9DC3650DE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2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5" name="Rectangle 1035">
              <a:extLst>
                <a:ext uri="{FF2B5EF4-FFF2-40B4-BE49-F238E27FC236}">
                  <a16:creationId xmlns:a16="http://schemas.microsoft.com/office/drawing/2014/main" id="{CA4B3A9F-5822-43F2-B762-CE3D672A5E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08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6" name="Rectangle 1036">
              <a:extLst>
                <a:ext uri="{FF2B5EF4-FFF2-40B4-BE49-F238E27FC236}">
                  <a16:creationId xmlns:a16="http://schemas.microsoft.com/office/drawing/2014/main" id="{9F735447-E398-4A53-A3A7-9D6B8B9047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4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7" name="Rectangle 1037">
              <a:extLst>
                <a:ext uri="{FF2B5EF4-FFF2-40B4-BE49-F238E27FC236}">
                  <a16:creationId xmlns:a16="http://schemas.microsoft.com/office/drawing/2014/main" id="{1EC49889-41D6-48B8-9684-FC4D81995D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2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8" name="Rectangle 1038">
              <a:extLst>
                <a:ext uri="{FF2B5EF4-FFF2-40B4-BE49-F238E27FC236}">
                  <a16:creationId xmlns:a16="http://schemas.microsoft.com/office/drawing/2014/main" id="{AC636369-D055-40B9-8931-474BEBDB0D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0" y="3520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9" name="Rectangle 1039">
              <a:extLst>
                <a:ext uri="{FF2B5EF4-FFF2-40B4-BE49-F238E27FC236}">
                  <a16:creationId xmlns:a16="http://schemas.microsoft.com/office/drawing/2014/main" id="{CD093BE0-01D0-45E1-A174-A94F28F41B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4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0" name="Rectangle 1040">
              <a:extLst>
                <a:ext uri="{FF2B5EF4-FFF2-40B4-BE49-F238E27FC236}">
                  <a16:creationId xmlns:a16="http://schemas.microsoft.com/office/drawing/2014/main" id="{C1D193D1-DE85-4897-9EB1-C2230CBAE7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6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1" name="Rectangle 1041">
              <a:extLst>
                <a:ext uri="{FF2B5EF4-FFF2-40B4-BE49-F238E27FC236}">
                  <a16:creationId xmlns:a16="http://schemas.microsoft.com/office/drawing/2014/main" id="{61E6D05E-5B47-4B69-AF2D-787B91160B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6" y="3520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2" name="Rectangle 1042">
              <a:extLst>
                <a:ext uri="{FF2B5EF4-FFF2-40B4-BE49-F238E27FC236}">
                  <a16:creationId xmlns:a16="http://schemas.microsoft.com/office/drawing/2014/main" id="{03236B94-E1BA-4660-88E3-79DE2FEBF7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8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3" name="Rectangle 1043">
              <a:extLst>
                <a:ext uri="{FF2B5EF4-FFF2-40B4-BE49-F238E27FC236}">
                  <a16:creationId xmlns:a16="http://schemas.microsoft.com/office/drawing/2014/main" id="{5A12E987-F0C5-46B0-AE29-4B8D289F93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2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4" name="Rectangle 1044">
              <a:extLst>
                <a:ext uri="{FF2B5EF4-FFF2-40B4-BE49-F238E27FC236}">
                  <a16:creationId xmlns:a16="http://schemas.microsoft.com/office/drawing/2014/main" id="{CB79D556-1FE6-48BA-950A-C56817B90F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0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5" name="Rectangle 1045">
              <a:extLst>
                <a:ext uri="{FF2B5EF4-FFF2-40B4-BE49-F238E27FC236}">
                  <a16:creationId xmlns:a16="http://schemas.microsoft.com/office/drawing/2014/main" id="{BCECF430-E400-40B0-A7CE-2D6AE46116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4" y="3520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6" name="Rectangle 1046">
              <a:extLst>
                <a:ext uri="{FF2B5EF4-FFF2-40B4-BE49-F238E27FC236}">
                  <a16:creationId xmlns:a16="http://schemas.microsoft.com/office/drawing/2014/main" id="{720E9F25-BE1C-456F-AADE-AA0318F888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6" y="3520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7" name="Rectangle 1047">
              <a:extLst>
                <a:ext uri="{FF2B5EF4-FFF2-40B4-BE49-F238E27FC236}">
                  <a16:creationId xmlns:a16="http://schemas.microsoft.com/office/drawing/2014/main" id="{76513FA4-960C-44C7-951F-3C46D938A7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06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8" name="Rectangle 1048">
              <a:extLst>
                <a:ext uri="{FF2B5EF4-FFF2-40B4-BE49-F238E27FC236}">
                  <a16:creationId xmlns:a16="http://schemas.microsoft.com/office/drawing/2014/main" id="{1C70C6AA-4203-4957-ABEB-C67F466B35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2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9" name="Rectangle 1049">
              <a:extLst>
                <a:ext uri="{FF2B5EF4-FFF2-40B4-BE49-F238E27FC236}">
                  <a16:creationId xmlns:a16="http://schemas.microsoft.com/office/drawing/2014/main" id="{2F7354C3-7445-4984-9156-DB1DA9F40E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8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0" name="Rectangle 1050">
              <a:extLst>
                <a:ext uri="{FF2B5EF4-FFF2-40B4-BE49-F238E27FC236}">
                  <a16:creationId xmlns:a16="http://schemas.microsoft.com/office/drawing/2014/main" id="{63F66880-197C-47DC-91FA-4B94512CAB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6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1" name="Rectangle 1051">
              <a:extLst>
                <a:ext uri="{FF2B5EF4-FFF2-40B4-BE49-F238E27FC236}">
                  <a16:creationId xmlns:a16="http://schemas.microsoft.com/office/drawing/2014/main" id="{4E23B40F-160D-456A-95E7-DE9D2107FD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4" y="3520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2" name="Rectangle 1052">
              <a:extLst>
                <a:ext uri="{FF2B5EF4-FFF2-40B4-BE49-F238E27FC236}">
                  <a16:creationId xmlns:a16="http://schemas.microsoft.com/office/drawing/2014/main" id="{8E478EC6-B5A7-4C55-9450-7EB423AB02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8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3" name="Rectangle 1053">
              <a:extLst>
                <a:ext uri="{FF2B5EF4-FFF2-40B4-BE49-F238E27FC236}">
                  <a16:creationId xmlns:a16="http://schemas.microsoft.com/office/drawing/2014/main" id="{A8E89B08-282B-4294-ADEC-25C9DBBE41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0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4" name="Rectangle 1054">
              <a:extLst>
                <a:ext uri="{FF2B5EF4-FFF2-40B4-BE49-F238E27FC236}">
                  <a16:creationId xmlns:a16="http://schemas.microsoft.com/office/drawing/2014/main" id="{960EB2EF-BEC0-419E-96CD-2A826E1D75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0" y="3520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5" name="Rectangle 1055">
              <a:extLst>
                <a:ext uri="{FF2B5EF4-FFF2-40B4-BE49-F238E27FC236}">
                  <a16:creationId xmlns:a16="http://schemas.microsoft.com/office/drawing/2014/main" id="{64A3A59D-1220-44E3-8007-4AC38A0781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32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6" name="Rectangle 1056">
              <a:extLst>
                <a:ext uri="{FF2B5EF4-FFF2-40B4-BE49-F238E27FC236}">
                  <a16:creationId xmlns:a16="http://schemas.microsoft.com/office/drawing/2014/main" id="{729ABDA8-8394-495F-9C5A-4411330989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6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7" name="Rectangle 1057">
              <a:extLst>
                <a:ext uri="{FF2B5EF4-FFF2-40B4-BE49-F238E27FC236}">
                  <a16:creationId xmlns:a16="http://schemas.microsoft.com/office/drawing/2014/main" id="{26AFD26D-0429-4F58-9F3F-21D6A1F42E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4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8" name="Rectangle 1058">
              <a:extLst>
                <a:ext uri="{FF2B5EF4-FFF2-40B4-BE49-F238E27FC236}">
                  <a16:creationId xmlns:a16="http://schemas.microsoft.com/office/drawing/2014/main" id="{E5EAFF8B-A52B-48FC-815E-6B06E75782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4" y="3520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9" name="Rectangle 1059">
              <a:extLst>
                <a:ext uri="{FF2B5EF4-FFF2-40B4-BE49-F238E27FC236}">
                  <a16:creationId xmlns:a16="http://schemas.microsoft.com/office/drawing/2014/main" id="{B2CAB745-8E9C-455B-BDE5-47BE571CAC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0" y="3520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0" name="Rectangle 1060">
              <a:extLst>
                <a:ext uri="{FF2B5EF4-FFF2-40B4-BE49-F238E27FC236}">
                  <a16:creationId xmlns:a16="http://schemas.microsoft.com/office/drawing/2014/main" id="{98D3F91E-9592-4C1C-8669-1ECD625669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0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1" name="Rectangle 1061">
              <a:extLst>
                <a:ext uri="{FF2B5EF4-FFF2-40B4-BE49-F238E27FC236}">
                  <a16:creationId xmlns:a16="http://schemas.microsoft.com/office/drawing/2014/main" id="{B50E552E-EBF8-43E5-8FDF-C79128860E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16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2" name="Rectangle 1062">
              <a:extLst>
                <a:ext uri="{FF2B5EF4-FFF2-40B4-BE49-F238E27FC236}">
                  <a16:creationId xmlns:a16="http://schemas.microsoft.com/office/drawing/2014/main" id="{50F8265B-A931-4823-B98B-504B49BBE0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22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3" name="Rectangle 1063">
              <a:extLst>
                <a:ext uri="{FF2B5EF4-FFF2-40B4-BE49-F238E27FC236}">
                  <a16:creationId xmlns:a16="http://schemas.microsoft.com/office/drawing/2014/main" id="{CD2D883E-3DF3-4803-9C3E-99D95AF66C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0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4" name="Rectangle 1064">
              <a:extLst>
                <a:ext uri="{FF2B5EF4-FFF2-40B4-BE49-F238E27FC236}">
                  <a16:creationId xmlns:a16="http://schemas.microsoft.com/office/drawing/2014/main" id="{C0DD71EC-9330-4BAB-B770-89606A8BE8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8" y="3520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5" name="Rectangle 1065">
              <a:extLst>
                <a:ext uri="{FF2B5EF4-FFF2-40B4-BE49-F238E27FC236}">
                  <a16:creationId xmlns:a16="http://schemas.microsoft.com/office/drawing/2014/main" id="{4371E2D4-F9BF-47FC-9831-A85C158AB6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2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6" name="Rectangle 1066">
              <a:extLst>
                <a:ext uri="{FF2B5EF4-FFF2-40B4-BE49-F238E27FC236}">
                  <a16:creationId xmlns:a16="http://schemas.microsoft.com/office/drawing/2014/main" id="{B59C140B-56BF-455B-883D-3DC15B3E80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4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7" name="Rectangle 1067">
              <a:extLst>
                <a:ext uri="{FF2B5EF4-FFF2-40B4-BE49-F238E27FC236}">
                  <a16:creationId xmlns:a16="http://schemas.microsoft.com/office/drawing/2014/main" id="{5B7B0D78-717A-4271-9769-C36B2EC679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4" y="3520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8" name="Rectangle 1068">
              <a:extLst>
                <a:ext uri="{FF2B5EF4-FFF2-40B4-BE49-F238E27FC236}">
                  <a16:creationId xmlns:a16="http://schemas.microsoft.com/office/drawing/2014/main" id="{9038DE8E-B236-45F3-9737-817704E36D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36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9" name="Rectangle 1069">
              <a:extLst>
                <a:ext uri="{FF2B5EF4-FFF2-40B4-BE49-F238E27FC236}">
                  <a16:creationId xmlns:a16="http://schemas.microsoft.com/office/drawing/2014/main" id="{A4DADC78-258C-4926-8AC1-E635BA530E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0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0" name="Rectangle 1070">
              <a:extLst>
                <a:ext uri="{FF2B5EF4-FFF2-40B4-BE49-F238E27FC236}">
                  <a16:creationId xmlns:a16="http://schemas.microsoft.com/office/drawing/2014/main" id="{22E78814-F196-409A-8366-F0E2DE0E66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78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1" name="Rectangle 1071">
              <a:extLst>
                <a:ext uri="{FF2B5EF4-FFF2-40B4-BE49-F238E27FC236}">
                  <a16:creationId xmlns:a16="http://schemas.microsoft.com/office/drawing/2014/main" id="{21C7F17E-5470-4F2A-97DB-64151B94BE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2" y="3520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2" name="Rectangle 1072">
              <a:extLst>
                <a:ext uri="{FF2B5EF4-FFF2-40B4-BE49-F238E27FC236}">
                  <a16:creationId xmlns:a16="http://schemas.microsoft.com/office/drawing/2014/main" id="{02901F54-F3E9-4916-81EA-97AB78E984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2" y="3520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3" name="Rectangle 1073">
              <a:extLst>
                <a:ext uri="{FF2B5EF4-FFF2-40B4-BE49-F238E27FC236}">
                  <a16:creationId xmlns:a16="http://schemas.microsoft.com/office/drawing/2014/main" id="{609384E1-87B5-48AE-9874-1233523299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4" y="3520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4" name="Rectangle 1074">
              <a:extLst>
                <a:ext uri="{FF2B5EF4-FFF2-40B4-BE49-F238E27FC236}">
                  <a16:creationId xmlns:a16="http://schemas.microsoft.com/office/drawing/2014/main" id="{ED4B232F-12A2-45B7-91BC-9CA231E017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4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5" name="Rectangle 1075">
              <a:extLst>
                <a:ext uri="{FF2B5EF4-FFF2-40B4-BE49-F238E27FC236}">
                  <a16:creationId xmlns:a16="http://schemas.microsoft.com/office/drawing/2014/main" id="{8917061F-A976-4210-BA9D-19CC0F6F2E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0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6" name="Rectangle 1076">
              <a:extLst>
                <a:ext uri="{FF2B5EF4-FFF2-40B4-BE49-F238E27FC236}">
                  <a16:creationId xmlns:a16="http://schemas.microsoft.com/office/drawing/2014/main" id="{943263F0-3720-4A35-8E50-B2B825498F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6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7" name="Rectangle 1077">
              <a:extLst>
                <a:ext uri="{FF2B5EF4-FFF2-40B4-BE49-F238E27FC236}">
                  <a16:creationId xmlns:a16="http://schemas.microsoft.com/office/drawing/2014/main" id="{19878AC6-16C8-423E-A88D-B85C4B3C95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4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8" name="Rectangle 1078">
              <a:extLst>
                <a:ext uri="{FF2B5EF4-FFF2-40B4-BE49-F238E27FC236}">
                  <a16:creationId xmlns:a16="http://schemas.microsoft.com/office/drawing/2014/main" id="{9401C8F5-1AE1-4313-B0C3-897927A00F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2" y="3520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9" name="Rectangle 1079">
              <a:extLst>
                <a:ext uri="{FF2B5EF4-FFF2-40B4-BE49-F238E27FC236}">
                  <a16:creationId xmlns:a16="http://schemas.microsoft.com/office/drawing/2014/main" id="{CDDC1947-3AB1-4BCC-BA82-6D91C68760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6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0" name="Rectangle 1080">
              <a:extLst>
                <a:ext uri="{FF2B5EF4-FFF2-40B4-BE49-F238E27FC236}">
                  <a16:creationId xmlns:a16="http://schemas.microsoft.com/office/drawing/2014/main" id="{234C7897-B2C9-4E17-B923-9A3965234B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98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1" name="Rectangle 1081">
              <a:extLst>
                <a:ext uri="{FF2B5EF4-FFF2-40B4-BE49-F238E27FC236}">
                  <a16:creationId xmlns:a16="http://schemas.microsoft.com/office/drawing/2014/main" id="{8F1A6568-59A6-4F37-BA9B-A129668CEF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8" y="3520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2" name="Rectangle 1082">
              <a:extLst>
                <a:ext uri="{FF2B5EF4-FFF2-40B4-BE49-F238E27FC236}">
                  <a16:creationId xmlns:a16="http://schemas.microsoft.com/office/drawing/2014/main" id="{F0171758-72D7-4FF7-909B-A6A2026CAC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0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3" name="Rectangle 1083">
              <a:extLst>
                <a:ext uri="{FF2B5EF4-FFF2-40B4-BE49-F238E27FC236}">
                  <a16:creationId xmlns:a16="http://schemas.microsoft.com/office/drawing/2014/main" id="{588A1EBC-119D-42BD-9986-67A50460A5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4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4" name="Rectangle 1084">
              <a:extLst>
                <a:ext uri="{FF2B5EF4-FFF2-40B4-BE49-F238E27FC236}">
                  <a16:creationId xmlns:a16="http://schemas.microsoft.com/office/drawing/2014/main" id="{9BC60F4D-F350-492C-B755-DEBF97818A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2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5" name="Rectangle 1085">
              <a:extLst>
                <a:ext uri="{FF2B5EF4-FFF2-40B4-BE49-F238E27FC236}">
                  <a16:creationId xmlns:a16="http://schemas.microsoft.com/office/drawing/2014/main" id="{EB0CF072-99E8-4798-A663-FDCE12634F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2" y="3520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6" name="Rectangle 1086">
              <a:extLst>
                <a:ext uri="{FF2B5EF4-FFF2-40B4-BE49-F238E27FC236}">
                  <a16:creationId xmlns:a16="http://schemas.microsoft.com/office/drawing/2014/main" id="{AACD6B44-8E4A-4834-996C-925EC0D044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8" y="3520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7" name="Rectangle 1087">
              <a:extLst>
                <a:ext uri="{FF2B5EF4-FFF2-40B4-BE49-F238E27FC236}">
                  <a16:creationId xmlns:a16="http://schemas.microsoft.com/office/drawing/2014/main" id="{91C6B5A1-0879-4FD7-B57D-6C948804F1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8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8" name="Rectangle 1088">
              <a:extLst>
                <a:ext uri="{FF2B5EF4-FFF2-40B4-BE49-F238E27FC236}">
                  <a16:creationId xmlns:a16="http://schemas.microsoft.com/office/drawing/2014/main" id="{3CB69B69-7C96-4AA4-A1C9-090BD406A0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4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9" name="Rectangle 1089">
              <a:extLst>
                <a:ext uri="{FF2B5EF4-FFF2-40B4-BE49-F238E27FC236}">
                  <a16:creationId xmlns:a16="http://schemas.microsoft.com/office/drawing/2014/main" id="{F8DAABB9-7529-4E4F-956C-31F47455F8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0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0" name="Rectangle 1090">
              <a:extLst>
                <a:ext uri="{FF2B5EF4-FFF2-40B4-BE49-F238E27FC236}">
                  <a16:creationId xmlns:a16="http://schemas.microsoft.com/office/drawing/2014/main" id="{DA66E9A5-AAC3-41BC-AA10-8DAF9E2108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48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1" name="Rectangle 1091">
              <a:extLst>
                <a:ext uri="{FF2B5EF4-FFF2-40B4-BE49-F238E27FC236}">
                  <a16:creationId xmlns:a16="http://schemas.microsoft.com/office/drawing/2014/main" id="{FC898416-D438-403F-9A06-F88E8EB3EB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6" y="3520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2" name="Rectangle 1092">
              <a:extLst>
                <a:ext uri="{FF2B5EF4-FFF2-40B4-BE49-F238E27FC236}">
                  <a16:creationId xmlns:a16="http://schemas.microsoft.com/office/drawing/2014/main" id="{9B35630E-72E7-44FB-9678-9E8C1CA08A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90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3" name="Rectangle 1093">
              <a:extLst>
                <a:ext uri="{FF2B5EF4-FFF2-40B4-BE49-F238E27FC236}">
                  <a16:creationId xmlns:a16="http://schemas.microsoft.com/office/drawing/2014/main" id="{D34FA40A-7AE1-41F0-B76E-746EE7A40F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2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4" name="Rectangle 1094">
              <a:extLst>
                <a:ext uri="{FF2B5EF4-FFF2-40B4-BE49-F238E27FC236}">
                  <a16:creationId xmlns:a16="http://schemas.microsoft.com/office/drawing/2014/main" id="{CA76035E-A879-41E3-A061-4C18832310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6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5" name="Rectangle 1095">
              <a:extLst>
                <a:ext uri="{FF2B5EF4-FFF2-40B4-BE49-F238E27FC236}">
                  <a16:creationId xmlns:a16="http://schemas.microsoft.com/office/drawing/2014/main" id="{D9B01C76-BD82-4E45-BCBC-47B82A5F6C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4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6" name="Rectangle 1096">
              <a:extLst>
                <a:ext uri="{FF2B5EF4-FFF2-40B4-BE49-F238E27FC236}">
                  <a16:creationId xmlns:a16="http://schemas.microsoft.com/office/drawing/2014/main" id="{87CDE656-D938-46A7-9B0E-E34D022C62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8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7" name="Rectangle 1097">
              <a:extLst>
                <a:ext uri="{FF2B5EF4-FFF2-40B4-BE49-F238E27FC236}">
                  <a16:creationId xmlns:a16="http://schemas.microsoft.com/office/drawing/2014/main" id="{2BA6FD01-02DB-4B88-AB87-0CEFFA7A7D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6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8" name="Rectangle 1098">
              <a:extLst>
                <a:ext uri="{FF2B5EF4-FFF2-40B4-BE49-F238E27FC236}">
                  <a16:creationId xmlns:a16="http://schemas.microsoft.com/office/drawing/2014/main" id="{D47A432D-DBDC-4E0E-83E6-33CB3D01CC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10" y="3520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9" name="Rectangle 1099">
              <a:extLst>
                <a:ext uri="{FF2B5EF4-FFF2-40B4-BE49-F238E27FC236}">
                  <a16:creationId xmlns:a16="http://schemas.microsoft.com/office/drawing/2014/main" id="{A5A1282A-803E-4E97-A0EC-6D780188BA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2" y="3520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0" name="Rectangle 1100">
              <a:extLst>
                <a:ext uri="{FF2B5EF4-FFF2-40B4-BE49-F238E27FC236}">
                  <a16:creationId xmlns:a16="http://schemas.microsoft.com/office/drawing/2014/main" id="{6F23D836-9DF7-4C1E-88D6-22D79365B2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2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1" name="Rectangle 1101">
              <a:extLst>
                <a:ext uri="{FF2B5EF4-FFF2-40B4-BE49-F238E27FC236}">
                  <a16:creationId xmlns:a16="http://schemas.microsoft.com/office/drawing/2014/main" id="{B0BD861B-9D40-4F9E-A188-7FA807B30C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8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2" name="Rectangle 1102">
              <a:extLst>
                <a:ext uri="{FF2B5EF4-FFF2-40B4-BE49-F238E27FC236}">
                  <a16:creationId xmlns:a16="http://schemas.microsoft.com/office/drawing/2014/main" id="{66E6607A-B073-4AFD-A760-573FB0EE62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4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3" name="Rectangle 1103">
              <a:extLst>
                <a:ext uri="{FF2B5EF4-FFF2-40B4-BE49-F238E27FC236}">
                  <a16:creationId xmlns:a16="http://schemas.microsoft.com/office/drawing/2014/main" id="{3794DB94-1173-4C57-BB61-F8EB37F032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2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4" name="Rectangle 1104">
              <a:extLst>
                <a:ext uri="{FF2B5EF4-FFF2-40B4-BE49-F238E27FC236}">
                  <a16:creationId xmlns:a16="http://schemas.microsoft.com/office/drawing/2014/main" id="{3C077AFF-E288-43B2-A79E-2A89720E0A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0" y="3520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5" name="Rectangle 1105">
              <a:extLst>
                <a:ext uri="{FF2B5EF4-FFF2-40B4-BE49-F238E27FC236}">
                  <a16:creationId xmlns:a16="http://schemas.microsoft.com/office/drawing/2014/main" id="{98B20E05-39C0-431D-A654-7748C5CFE0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94" y="3520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6" name="Rectangle 1106">
              <a:extLst>
                <a:ext uri="{FF2B5EF4-FFF2-40B4-BE49-F238E27FC236}">
                  <a16:creationId xmlns:a16="http://schemas.microsoft.com/office/drawing/2014/main" id="{3667B919-6402-4BF2-8F8C-3F69F38118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6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7" name="Rectangle 1107">
              <a:extLst>
                <a:ext uri="{FF2B5EF4-FFF2-40B4-BE49-F238E27FC236}">
                  <a16:creationId xmlns:a16="http://schemas.microsoft.com/office/drawing/2014/main" id="{85337517-49F6-44E6-86A6-3C78A9D82A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0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8" name="Rectangle 1108">
              <a:extLst>
                <a:ext uri="{FF2B5EF4-FFF2-40B4-BE49-F238E27FC236}">
                  <a16:creationId xmlns:a16="http://schemas.microsoft.com/office/drawing/2014/main" id="{92A6CEF8-0FED-47C9-8B46-395E370CC2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8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9" name="Rectangle 1109">
              <a:extLst>
                <a:ext uri="{FF2B5EF4-FFF2-40B4-BE49-F238E27FC236}">
                  <a16:creationId xmlns:a16="http://schemas.microsoft.com/office/drawing/2014/main" id="{9D4516E3-F6CE-4753-9C53-2B47EF2476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2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0" name="Rectangle 1110">
              <a:extLst>
                <a:ext uri="{FF2B5EF4-FFF2-40B4-BE49-F238E27FC236}">
                  <a16:creationId xmlns:a16="http://schemas.microsoft.com/office/drawing/2014/main" id="{33CEDE96-FBA4-4165-A428-97B508910B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0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1" name="Rectangle 1111">
              <a:extLst>
                <a:ext uri="{FF2B5EF4-FFF2-40B4-BE49-F238E27FC236}">
                  <a16:creationId xmlns:a16="http://schemas.microsoft.com/office/drawing/2014/main" id="{53F99958-D67E-4F36-A8C3-C2C08BE3EE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0" y="3520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2" name="Rectangle 1112">
              <a:extLst>
                <a:ext uri="{FF2B5EF4-FFF2-40B4-BE49-F238E27FC236}">
                  <a16:creationId xmlns:a16="http://schemas.microsoft.com/office/drawing/2014/main" id="{66B72595-20B6-4A4C-993E-F962121CD5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6" y="3520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3" name="Rectangle 1113">
              <a:extLst>
                <a:ext uri="{FF2B5EF4-FFF2-40B4-BE49-F238E27FC236}">
                  <a16:creationId xmlns:a16="http://schemas.microsoft.com/office/drawing/2014/main" id="{00389653-31A5-4A21-BE05-CCC7E117C8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6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4" name="Rectangle 1114">
              <a:extLst>
                <a:ext uri="{FF2B5EF4-FFF2-40B4-BE49-F238E27FC236}">
                  <a16:creationId xmlns:a16="http://schemas.microsoft.com/office/drawing/2014/main" id="{0D5D83AA-9C9E-47FE-9CD1-D15CDB11C4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2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5" name="Rectangle 1115">
              <a:extLst>
                <a:ext uri="{FF2B5EF4-FFF2-40B4-BE49-F238E27FC236}">
                  <a16:creationId xmlns:a16="http://schemas.microsoft.com/office/drawing/2014/main" id="{BD6947F7-F837-4CC5-BA6B-077ED05AD5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8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6" name="Rectangle 1116">
              <a:extLst>
                <a:ext uri="{FF2B5EF4-FFF2-40B4-BE49-F238E27FC236}">
                  <a16:creationId xmlns:a16="http://schemas.microsoft.com/office/drawing/2014/main" id="{E62117D3-0C60-4BF5-BD8C-DB8F9553E5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6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7" name="Rectangle 1117">
              <a:extLst>
                <a:ext uri="{FF2B5EF4-FFF2-40B4-BE49-F238E27FC236}">
                  <a16:creationId xmlns:a16="http://schemas.microsoft.com/office/drawing/2014/main" id="{673B92D0-3777-42E8-9514-53CC319707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4" y="3520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8" name="Rectangle 1118">
              <a:extLst>
                <a:ext uri="{FF2B5EF4-FFF2-40B4-BE49-F238E27FC236}">
                  <a16:creationId xmlns:a16="http://schemas.microsoft.com/office/drawing/2014/main" id="{B30C9EAF-4F71-43E4-A6A0-39D91559EB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8" y="3520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9" name="Rectangle 1119">
              <a:extLst>
                <a:ext uri="{FF2B5EF4-FFF2-40B4-BE49-F238E27FC236}">
                  <a16:creationId xmlns:a16="http://schemas.microsoft.com/office/drawing/2014/main" id="{39316526-07C5-47F4-90B9-F360F86E52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0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0" name="Rectangle 1120">
              <a:extLst>
                <a:ext uri="{FF2B5EF4-FFF2-40B4-BE49-F238E27FC236}">
                  <a16:creationId xmlns:a16="http://schemas.microsoft.com/office/drawing/2014/main" id="{5BCF9229-496A-4B3E-A0C0-26E17FFB82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4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1" name="Rectangle 1121">
              <a:extLst>
                <a:ext uri="{FF2B5EF4-FFF2-40B4-BE49-F238E27FC236}">
                  <a16:creationId xmlns:a16="http://schemas.microsoft.com/office/drawing/2014/main" id="{0DD67FD7-93DC-4685-9F3A-BDBA20998B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2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2" name="Rectangle 1122">
              <a:extLst>
                <a:ext uri="{FF2B5EF4-FFF2-40B4-BE49-F238E27FC236}">
                  <a16:creationId xmlns:a16="http://schemas.microsoft.com/office/drawing/2014/main" id="{AED69F4C-CB56-44F1-82D5-D55CB0EE96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6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3" name="Rectangle 1123">
              <a:extLst>
                <a:ext uri="{FF2B5EF4-FFF2-40B4-BE49-F238E27FC236}">
                  <a16:creationId xmlns:a16="http://schemas.microsoft.com/office/drawing/2014/main" id="{EBF7DE45-57C7-4678-BAFF-9348511639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4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4" name="Rectangle 1124">
              <a:extLst>
                <a:ext uri="{FF2B5EF4-FFF2-40B4-BE49-F238E27FC236}">
                  <a16:creationId xmlns:a16="http://schemas.microsoft.com/office/drawing/2014/main" id="{8A11C38B-7FA7-42DF-A2D7-3DF117D31F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8" y="3520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5" name="Rectangle 1125">
              <a:extLst>
                <a:ext uri="{FF2B5EF4-FFF2-40B4-BE49-F238E27FC236}">
                  <a16:creationId xmlns:a16="http://schemas.microsoft.com/office/drawing/2014/main" id="{C158C2DB-A46A-40E9-8DAE-1BB04D80E7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8" y="3520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6" name="Rectangle 1126">
              <a:extLst>
                <a:ext uri="{FF2B5EF4-FFF2-40B4-BE49-F238E27FC236}">
                  <a16:creationId xmlns:a16="http://schemas.microsoft.com/office/drawing/2014/main" id="{0E4F00DE-2DC0-4C07-B06F-36A344C4B0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0" y="3520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7" name="Rectangle 1127">
              <a:extLst>
                <a:ext uri="{FF2B5EF4-FFF2-40B4-BE49-F238E27FC236}">
                  <a16:creationId xmlns:a16="http://schemas.microsoft.com/office/drawing/2014/main" id="{AA87596D-7643-403A-BFB6-8189DB5727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0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8" name="Rectangle 1128">
              <a:extLst>
                <a:ext uri="{FF2B5EF4-FFF2-40B4-BE49-F238E27FC236}">
                  <a16:creationId xmlns:a16="http://schemas.microsoft.com/office/drawing/2014/main" id="{7E98C715-0E7D-4A0C-9459-68E2BE06E7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6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9" name="Rectangle 1129">
              <a:extLst>
                <a:ext uri="{FF2B5EF4-FFF2-40B4-BE49-F238E27FC236}">
                  <a16:creationId xmlns:a16="http://schemas.microsoft.com/office/drawing/2014/main" id="{A6D4B2DB-44BF-404D-A8EF-D0295B6DE0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2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0" name="Rectangle 1130">
              <a:extLst>
                <a:ext uri="{FF2B5EF4-FFF2-40B4-BE49-F238E27FC236}">
                  <a16:creationId xmlns:a16="http://schemas.microsoft.com/office/drawing/2014/main" id="{028204D2-0EEB-4A96-B29D-AF4E9ABD098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0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1" name="Rectangle 1131">
              <a:extLst>
                <a:ext uri="{FF2B5EF4-FFF2-40B4-BE49-F238E27FC236}">
                  <a16:creationId xmlns:a16="http://schemas.microsoft.com/office/drawing/2014/main" id="{84B4B5AB-305D-4D72-8980-26A84C5061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8" y="3520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2" name="Rectangle 1132">
              <a:extLst>
                <a:ext uri="{FF2B5EF4-FFF2-40B4-BE49-F238E27FC236}">
                  <a16:creationId xmlns:a16="http://schemas.microsoft.com/office/drawing/2014/main" id="{42AE18A6-4E07-430B-8703-7597FB3313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2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3" name="Rectangle 1133">
              <a:extLst>
                <a:ext uri="{FF2B5EF4-FFF2-40B4-BE49-F238E27FC236}">
                  <a16:creationId xmlns:a16="http://schemas.microsoft.com/office/drawing/2014/main" id="{7A72B481-0640-4D14-AD7F-110AE00179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0" y="3520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4" name="Rectangle 1134">
              <a:extLst>
                <a:ext uri="{FF2B5EF4-FFF2-40B4-BE49-F238E27FC236}">
                  <a16:creationId xmlns:a16="http://schemas.microsoft.com/office/drawing/2014/main" id="{5352277B-27D5-42EA-94D7-245111AA47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44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5" name="Rectangle 1135">
              <a:extLst>
                <a:ext uri="{FF2B5EF4-FFF2-40B4-BE49-F238E27FC236}">
                  <a16:creationId xmlns:a16="http://schemas.microsoft.com/office/drawing/2014/main" id="{55567BCB-16FF-4051-B5DF-38D61340B9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2" y="3520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6" name="Rectangle 1136">
              <a:extLst>
                <a:ext uri="{FF2B5EF4-FFF2-40B4-BE49-F238E27FC236}">
                  <a16:creationId xmlns:a16="http://schemas.microsoft.com/office/drawing/2014/main" id="{9E7764CD-D8D9-40A6-881C-B9497BAF74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86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7" name="Rectangle 1137">
              <a:extLst>
                <a:ext uri="{FF2B5EF4-FFF2-40B4-BE49-F238E27FC236}">
                  <a16:creationId xmlns:a16="http://schemas.microsoft.com/office/drawing/2014/main" id="{A1895ADF-843A-4F04-85CF-64DB0F2E5F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04" y="3520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8" name="Rectangle 1138">
              <a:extLst>
                <a:ext uri="{FF2B5EF4-FFF2-40B4-BE49-F238E27FC236}">
                  <a16:creationId xmlns:a16="http://schemas.microsoft.com/office/drawing/2014/main" id="{0CA496F6-5170-4F8D-88FE-FF93BBA7E6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4" y="3520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9" name="Rectangle 1139">
              <a:extLst>
                <a:ext uri="{FF2B5EF4-FFF2-40B4-BE49-F238E27FC236}">
                  <a16:creationId xmlns:a16="http://schemas.microsoft.com/office/drawing/2014/main" id="{79CEA1CE-1DCE-420D-B11D-3B2820132F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4" y="3520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0" name="Rectangle 1140">
              <a:extLst>
                <a:ext uri="{FF2B5EF4-FFF2-40B4-BE49-F238E27FC236}">
                  <a16:creationId xmlns:a16="http://schemas.microsoft.com/office/drawing/2014/main" id="{0F528ABD-60BC-4FF3-B740-394FB8DD97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4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1" name="Rectangle 1141">
              <a:extLst>
                <a:ext uri="{FF2B5EF4-FFF2-40B4-BE49-F238E27FC236}">
                  <a16:creationId xmlns:a16="http://schemas.microsoft.com/office/drawing/2014/main" id="{E9E8C639-7FB5-4B21-BC3A-7D9108EAD2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0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2" name="Rectangle 1142">
              <a:extLst>
                <a:ext uri="{FF2B5EF4-FFF2-40B4-BE49-F238E27FC236}">
                  <a16:creationId xmlns:a16="http://schemas.microsoft.com/office/drawing/2014/main" id="{B73715D6-9902-4A54-B425-16C9E6DEC1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6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3" name="Rectangle 1143">
              <a:extLst>
                <a:ext uri="{FF2B5EF4-FFF2-40B4-BE49-F238E27FC236}">
                  <a16:creationId xmlns:a16="http://schemas.microsoft.com/office/drawing/2014/main" id="{191E8984-C033-497F-ADDB-52259D6546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4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4" name="Rectangle 1144">
              <a:extLst>
                <a:ext uri="{FF2B5EF4-FFF2-40B4-BE49-F238E27FC236}">
                  <a16:creationId xmlns:a16="http://schemas.microsoft.com/office/drawing/2014/main" id="{7C79300E-520A-4788-8D9A-8E543F5C13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82" y="3520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5" name="Rectangle 1145">
              <a:extLst>
                <a:ext uri="{FF2B5EF4-FFF2-40B4-BE49-F238E27FC236}">
                  <a16:creationId xmlns:a16="http://schemas.microsoft.com/office/drawing/2014/main" id="{F3A0A349-FCA8-4F05-98E1-4BB3DC1E01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6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6" name="Rectangle 1146">
              <a:extLst>
                <a:ext uri="{FF2B5EF4-FFF2-40B4-BE49-F238E27FC236}">
                  <a16:creationId xmlns:a16="http://schemas.microsoft.com/office/drawing/2014/main" id="{00E3B6DD-CDCB-4666-BD1B-D4C02F0801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4" y="3520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7" name="Rectangle 1147">
              <a:extLst>
                <a:ext uri="{FF2B5EF4-FFF2-40B4-BE49-F238E27FC236}">
                  <a16:creationId xmlns:a16="http://schemas.microsoft.com/office/drawing/2014/main" id="{16C45184-FC48-4AA6-9136-43CA66BDD7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48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8" name="Rectangle 1148">
              <a:extLst>
                <a:ext uri="{FF2B5EF4-FFF2-40B4-BE49-F238E27FC236}">
                  <a16:creationId xmlns:a16="http://schemas.microsoft.com/office/drawing/2014/main" id="{99C92BBC-83D2-4E9B-8FE9-4374331382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6" y="3520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49" name="Rectangle 1149">
              <a:extLst>
                <a:ext uri="{FF2B5EF4-FFF2-40B4-BE49-F238E27FC236}">
                  <a16:creationId xmlns:a16="http://schemas.microsoft.com/office/drawing/2014/main" id="{98DDC2E5-5EB3-4CB5-9A6E-05F4C452E9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0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0" name="Rectangle 1150">
              <a:extLst>
                <a:ext uri="{FF2B5EF4-FFF2-40B4-BE49-F238E27FC236}">
                  <a16:creationId xmlns:a16="http://schemas.microsoft.com/office/drawing/2014/main" id="{6B0E51AF-4C91-4372-800A-14EE5E7462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8" y="3520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1" name="Rectangle 1151">
              <a:extLst>
                <a:ext uri="{FF2B5EF4-FFF2-40B4-BE49-F238E27FC236}">
                  <a16:creationId xmlns:a16="http://schemas.microsoft.com/office/drawing/2014/main" id="{D454BD39-D2BF-419D-A2CC-E194225E8B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8" y="3520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2" name="Rectangle 1152">
              <a:extLst>
                <a:ext uri="{FF2B5EF4-FFF2-40B4-BE49-F238E27FC236}">
                  <a16:creationId xmlns:a16="http://schemas.microsoft.com/office/drawing/2014/main" id="{651B21AC-AB18-444B-AF88-7A7B1A821F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8" y="3520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3" name="Rectangle 1153">
              <a:extLst>
                <a:ext uri="{FF2B5EF4-FFF2-40B4-BE49-F238E27FC236}">
                  <a16:creationId xmlns:a16="http://schemas.microsoft.com/office/drawing/2014/main" id="{BBB0E6EC-A90E-4221-B509-1343968E3B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8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4" name="Rectangle 1154">
              <a:extLst>
                <a:ext uri="{FF2B5EF4-FFF2-40B4-BE49-F238E27FC236}">
                  <a16:creationId xmlns:a16="http://schemas.microsoft.com/office/drawing/2014/main" id="{9EE8CEDE-10B4-4EDE-AD16-4FBC0F8D5E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44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5" name="Rectangle 1155">
              <a:extLst>
                <a:ext uri="{FF2B5EF4-FFF2-40B4-BE49-F238E27FC236}">
                  <a16:creationId xmlns:a16="http://schemas.microsoft.com/office/drawing/2014/main" id="{A9A23A5D-5033-4941-962B-7B2331C577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0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6" name="Rectangle 1156">
              <a:extLst>
                <a:ext uri="{FF2B5EF4-FFF2-40B4-BE49-F238E27FC236}">
                  <a16:creationId xmlns:a16="http://schemas.microsoft.com/office/drawing/2014/main" id="{C77831C7-B7C5-4AB9-8006-82D09183FF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8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7" name="Rectangle 1157">
              <a:extLst>
                <a:ext uri="{FF2B5EF4-FFF2-40B4-BE49-F238E27FC236}">
                  <a16:creationId xmlns:a16="http://schemas.microsoft.com/office/drawing/2014/main" id="{34EF5FE6-E024-431D-8A3C-9C23AD10D1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6" y="3520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8" name="Rectangle 1158">
              <a:extLst>
                <a:ext uri="{FF2B5EF4-FFF2-40B4-BE49-F238E27FC236}">
                  <a16:creationId xmlns:a16="http://schemas.microsoft.com/office/drawing/2014/main" id="{FABAC2FF-6609-434E-85D1-2681CC0684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10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59" name="Rectangle 1159">
              <a:extLst>
                <a:ext uri="{FF2B5EF4-FFF2-40B4-BE49-F238E27FC236}">
                  <a16:creationId xmlns:a16="http://schemas.microsoft.com/office/drawing/2014/main" id="{78C1D079-8772-420A-80F1-278A5B0EBA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8" y="3520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68" name="Rectangle 1160">
              <a:extLst>
                <a:ext uri="{FF2B5EF4-FFF2-40B4-BE49-F238E27FC236}">
                  <a16:creationId xmlns:a16="http://schemas.microsoft.com/office/drawing/2014/main" id="{ECDDF882-A871-4F71-96B7-DCFF0278CA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2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65" name="Rectangle 1161">
              <a:extLst>
                <a:ext uri="{FF2B5EF4-FFF2-40B4-BE49-F238E27FC236}">
                  <a16:creationId xmlns:a16="http://schemas.microsoft.com/office/drawing/2014/main" id="{762B2277-F29F-440B-A5E6-6431E70F70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0" y="3520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59" name="Rectangle 1162">
              <a:extLst>
                <a:ext uri="{FF2B5EF4-FFF2-40B4-BE49-F238E27FC236}">
                  <a16:creationId xmlns:a16="http://schemas.microsoft.com/office/drawing/2014/main" id="{F8368CDF-9964-47B8-B982-F04599CAF7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4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60" name="Rectangle 1163">
              <a:extLst>
                <a:ext uri="{FF2B5EF4-FFF2-40B4-BE49-F238E27FC236}">
                  <a16:creationId xmlns:a16="http://schemas.microsoft.com/office/drawing/2014/main" id="{9C7C736B-66F6-42C5-9436-22A3FED3A8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2" y="3520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61" name="Rectangle 1164">
              <a:extLst>
                <a:ext uri="{FF2B5EF4-FFF2-40B4-BE49-F238E27FC236}">
                  <a16:creationId xmlns:a16="http://schemas.microsoft.com/office/drawing/2014/main" id="{E56C45EF-A39C-4C27-A55C-E4A6EA3F7B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2" y="3520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62" name="Rectangle 1165">
              <a:extLst>
                <a:ext uri="{FF2B5EF4-FFF2-40B4-BE49-F238E27FC236}">
                  <a16:creationId xmlns:a16="http://schemas.microsoft.com/office/drawing/2014/main" id="{BC407C3E-B1BC-43CF-B8BB-0101D9D1CE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2" y="3520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63" name="Rectangle 1166">
              <a:extLst>
                <a:ext uri="{FF2B5EF4-FFF2-40B4-BE49-F238E27FC236}">
                  <a16:creationId xmlns:a16="http://schemas.microsoft.com/office/drawing/2014/main" id="{CFE3179B-4F34-429D-9DF2-334539EE5C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2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64" name="Rectangle 1167">
              <a:extLst>
                <a:ext uri="{FF2B5EF4-FFF2-40B4-BE49-F238E27FC236}">
                  <a16:creationId xmlns:a16="http://schemas.microsoft.com/office/drawing/2014/main" id="{48A10126-422E-4EAC-A0B6-4ED1734DE7E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8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65" name="Rectangle 1168">
              <a:extLst>
                <a:ext uri="{FF2B5EF4-FFF2-40B4-BE49-F238E27FC236}">
                  <a16:creationId xmlns:a16="http://schemas.microsoft.com/office/drawing/2014/main" id="{35A13DB1-F8EB-482D-9D4D-895BA23F81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4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66" name="Rectangle 1169">
              <a:extLst>
                <a:ext uri="{FF2B5EF4-FFF2-40B4-BE49-F238E27FC236}">
                  <a16:creationId xmlns:a16="http://schemas.microsoft.com/office/drawing/2014/main" id="{6672C847-53B8-4691-A552-C4A9D4DA9A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72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67" name="Rectangle 1170">
              <a:extLst>
                <a:ext uri="{FF2B5EF4-FFF2-40B4-BE49-F238E27FC236}">
                  <a16:creationId xmlns:a16="http://schemas.microsoft.com/office/drawing/2014/main" id="{3E908A91-B9EA-408E-8A00-4AA330B5E8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0" y="3520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68" name="Rectangle 1171">
              <a:extLst>
                <a:ext uri="{FF2B5EF4-FFF2-40B4-BE49-F238E27FC236}">
                  <a16:creationId xmlns:a16="http://schemas.microsoft.com/office/drawing/2014/main" id="{E4039D4F-E0EA-4973-B255-279ECD59BE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4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69" name="Rectangle 1172">
              <a:extLst>
                <a:ext uri="{FF2B5EF4-FFF2-40B4-BE49-F238E27FC236}">
                  <a16:creationId xmlns:a16="http://schemas.microsoft.com/office/drawing/2014/main" id="{C5AA9151-3244-4EF4-B515-42BDE01C8A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32" y="3520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70" name="Rectangle 1173">
              <a:extLst>
                <a:ext uri="{FF2B5EF4-FFF2-40B4-BE49-F238E27FC236}">
                  <a16:creationId xmlns:a16="http://schemas.microsoft.com/office/drawing/2014/main" id="{884D14A6-FC3C-4A5E-931E-40F0962832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56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71" name="Rectangle 1174">
              <a:extLst>
                <a:ext uri="{FF2B5EF4-FFF2-40B4-BE49-F238E27FC236}">
                  <a16:creationId xmlns:a16="http://schemas.microsoft.com/office/drawing/2014/main" id="{989347A2-BEC1-498E-ABE5-C520B95872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74" y="3520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72" name="Rectangle 1175">
              <a:extLst>
                <a:ext uri="{FF2B5EF4-FFF2-40B4-BE49-F238E27FC236}">
                  <a16:creationId xmlns:a16="http://schemas.microsoft.com/office/drawing/2014/main" id="{54318BF6-68C4-490D-95A6-E71A49B2F0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8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73" name="Rectangle 1176">
              <a:extLst>
                <a:ext uri="{FF2B5EF4-FFF2-40B4-BE49-F238E27FC236}">
                  <a16:creationId xmlns:a16="http://schemas.microsoft.com/office/drawing/2014/main" id="{920E6543-084D-431C-929B-D79A116DAB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16" y="3520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74" name="Rectangle 1177">
              <a:extLst>
                <a:ext uri="{FF2B5EF4-FFF2-40B4-BE49-F238E27FC236}">
                  <a16:creationId xmlns:a16="http://schemas.microsoft.com/office/drawing/2014/main" id="{C95A2126-1E13-4F6B-B0F6-212A4B3F1D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6" y="3520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75" name="Rectangle 1178">
              <a:extLst>
                <a:ext uri="{FF2B5EF4-FFF2-40B4-BE49-F238E27FC236}">
                  <a16:creationId xmlns:a16="http://schemas.microsoft.com/office/drawing/2014/main" id="{85F28731-C053-41DC-A799-5F0956815B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6" y="3520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76" name="Rectangle 1179">
              <a:extLst>
                <a:ext uri="{FF2B5EF4-FFF2-40B4-BE49-F238E27FC236}">
                  <a16:creationId xmlns:a16="http://schemas.microsoft.com/office/drawing/2014/main" id="{0E04F11B-45B3-4CEC-B03F-B37B60C37F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46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77" name="Rectangle 1180">
              <a:extLst>
                <a:ext uri="{FF2B5EF4-FFF2-40B4-BE49-F238E27FC236}">
                  <a16:creationId xmlns:a16="http://schemas.microsoft.com/office/drawing/2014/main" id="{609F80B7-7167-4742-873A-3A713553B6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52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78" name="Rectangle 1181">
              <a:extLst>
                <a:ext uri="{FF2B5EF4-FFF2-40B4-BE49-F238E27FC236}">
                  <a16:creationId xmlns:a16="http://schemas.microsoft.com/office/drawing/2014/main" id="{AB9178D3-FBA6-4EE2-B32F-FAB1A6ADE8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58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79" name="Rectangle 1182">
              <a:extLst>
                <a:ext uri="{FF2B5EF4-FFF2-40B4-BE49-F238E27FC236}">
                  <a16:creationId xmlns:a16="http://schemas.microsoft.com/office/drawing/2014/main" id="{493734FD-5264-4D0B-8A4E-DF4299044F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6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80" name="Rectangle 1183">
              <a:extLst>
                <a:ext uri="{FF2B5EF4-FFF2-40B4-BE49-F238E27FC236}">
                  <a16:creationId xmlns:a16="http://schemas.microsoft.com/office/drawing/2014/main" id="{8EACA9F2-B84F-448E-ACDF-2B695C3522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94" y="3520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81" name="Rectangle 1184">
              <a:extLst>
                <a:ext uri="{FF2B5EF4-FFF2-40B4-BE49-F238E27FC236}">
                  <a16:creationId xmlns:a16="http://schemas.microsoft.com/office/drawing/2014/main" id="{71987648-20B8-4202-97E7-20C0694484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8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82" name="Rectangle 1185">
              <a:extLst>
                <a:ext uri="{FF2B5EF4-FFF2-40B4-BE49-F238E27FC236}">
                  <a16:creationId xmlns:a16="http://schemas.microsoft.com/office/drawing/2014/main" id="{941263C1-2D02-4C4C-88A3-9AB5426176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6" y="3520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83" name="Rectangle 1186">
              <a:extLst>
                <a:ext uri="{FF2B5EF4-FFF2-40B4-BE49-F238E27FC236}">
                  <a16:creationId xmlns:a16="http://schemas.microsoft.com/office/drawing/2014/main" id="{66BB41CB-3DCF-423B-A306-331EEAFEA0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60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84" name="Rectangle 1187">
              <a:extLst>
                <a:ext uri="{FF2B5EF4-FFF2-40B4-BE49-F238E27FC236}">
                  <a16:creationId xmlns:a16="http://schemas.microsoft.com/office/drawing/2014/main" id="{07A7A360-384D-4A38-9B67-A6B117A75F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78" y="3520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85" name="Rectangle 1188">
              <a:extLst>
                <a:ext uri="{FF2B5EF4-FFF2-40B4-BE49-F238E27FC236}">
                  <a16:creationId xmlns:a16="http://schemas.microsoft.com/office/drawing/2014/main" id="{E8EACCD7-78A7-4C94-9D43-60DC6742C7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02" y="352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86" name="Rectangle 1189">
              <a:extLst>
                <a:ext uri="{FF2B5EF4-FFF2-40B4-BE49-F238E27FC236}">
                  <a16:creationId xmlns:a16="http://schemas.microsoft.com/office/drawing/2014/main" id="{643B5393-EA50-4ABA-88F5-44020D6886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20" y="3520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87" name="Rectangle 1190">
              <a:extLst>
                <a:ext uri="{FF2B5EF4-FFF2-40B4-BE49-F238E27FC236}">
                  <a16:creationId xmlns:a16="http://schemas.microsoft.com/office/drawing/2014/main" id="{7C30E62D-F72D-4F27-BBBF-4BE32C9503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50" y="3520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88" name="Rectangle 1191">
              <a:extLst>
                <a:ext uri="{FF2B5EF4-FFF2-40B4-BE49-F238E27FC236}">
                  <a16:creationId xmlns:a16="http://schemas.microsoft.com/office/drawing/2014/main" id="{239697D3-7D05-4605-B3F1-75486A4335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50" y="3520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89" name="Rectangle 1192">
              <a:extLst>
                <a:ext uri="{FF2B5EF4-FFF2-40B4-BE49-F238E27FC236}">
                  <a16:creationId xmlns:a16="http://schemas.microsoft.com/office/drawing/2014/main" id="{E72A2341-DECA-4A5B-AF4A-2B56049B66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50" y="3520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90" name="Rectangle 1193">
              <a:extLst>
                <a:ext uri="{FF2B5EF4-FFF2-40B4-BE49-F238E27FC236}">
                  <a16:creationId xmlns:a16="http://schemas.microsoft.com/office/drawing/2014/main" id="{B2AD3B9F-8E1A-4067-8DFE-0CE8B43264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50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91" name="Rectangle 1194">
              <a:extLst>
                <a:ext uri="{FF2B5EF4-FFF2-40B4-BE49-F238E27FC236}">
                  <a16:creationId xmlns:a16="http://schemas.microsoft.com/office/drawing/2014/main" id="{CE404379-5087-4F1B-9618-3D968DF668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56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92" name="Rectangle 1195">
              <a:extLst>
                <a:ext uri="{FF2B5EF4-FFF2-40B4-BE49-F238E27FC236}">
                  <a16:creationId xmlns:a16="http://schemas.microsoft.com/office/drawing/2014/main" id="{8A2CFE76-8DB8-4A6E-9597-E572E996DE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62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93" name="Rectangle 1196">
              <a:extLst>
                <a:ext uri="{FF2B5EF4-FFF2-40B4-BE49-F238E27FC236}">
                  <a16:creationId xmlns:a16="http://schemas.microsoft.com/office/drawing/2014/main" id="{CD1F4E51-109E-4B83-856A-3CBFCE856F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92" y="3520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94" name="Rectangle 1197">
              <a:extLst>
                <a:ext uri="{FF2B5EF4-FFF2-40B4-BE49-F238E27FC236}">
                  <a16:creationId xmlns:a16="http://schemas.microsoft.com/office/drawing/2014/main" id="{4D906C85-618E-4022-833A-A80D7B4706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04" y="3520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95" name="Rectangle 1198">
              <a:extLst>
                <a:ext uri="{FF2B5EF4-FFF2-40B4-BE49-F238E27FC236}">
                  <a16:creationId xmlns:a16="http://schemas.microsoft.com/office/drawing/2014/main" id="{1953D8B0-7FBD-4632-BF81-C5FCA5EC85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10" y="349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805" name="Group 4">
            <a:extLst>
              <a:ext uri="{FF2B5EF4-FFF2-40B4-BE49-F238E27FC236}">
                <a16:creationId xmlns:a16="http://schemas.microsoft.com/office/drawing/2014/main" id="{381D4F9F-9BB4-4EE2-BB74-BFC471C304B9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516576" y="2511827"/>
            <a:ext cx="7068767" cy="1674530"/>
            <a:chOff x="360" y="692"/>
            <a:chExt cx="5167" cy="1224"/>
          </a:xfrm>
        </p:grpSpPr>
        <p:sp>
          <p:nvSpPr>
            <p:cNvPr id="806" name="AutoShape 3">
              <a:extLst>
                <a:ext uri="{FF2B5EF4-FFF2-40B4-BE49-F238E27FC236}">
                  <a16:creationId xmlns:a16="http://schemas.microsoft.com/office/drawing/2014/main" id="{702CE83B-7C11-4BE3-8A2C-5A1D678F4B83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61" y="692"/>
              <a:ext cx="5130" cy="12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807" name="Group 205">
              <a:extLst>
                <a:ext uri="{FF2B5EF4-FFF2-40B4-BE49-F238E27FC236}">
                  <a16:creationId xmlns:a16="http://schemas.microsoft.com/office/drawing/2014/main" id="{0D756E17-B05A-4AD4-8F99-1EEE0D5F50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" y="692"/>
              <a:ext cx="5167" cy="1224"/>
              <a:chOff x="360" y="692"/>
              <a:chExt cx="5167" cy="1224"/>
            </a:xfrm>
          </p:grpSpPr>
          <p:sp>
            <p:nvSpPr>
              <p:cNvPr id="1004" name="Rectangle 5">
                <a:extLst>
                  <a:ext uri="{FF2B5EF4-FFF2-40B4-BE49-F238E27FC236}">
                    <a16:creationId xmlns:a16="http://schemas.microsoft.com/office/drawing/2014/main" id="{1FDDBF61-62D6-45A8-AEB2-90C5B2ADA2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1" y="692"/>
                <a:ext cx="5130" cy="122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5" name="Rectangle 6">
                <a:extLst>
                  <a:ext uri="{FF2B5EF4-FFF2-40B4-BE49-F238E27FC236}">
                    <a16:creationId xmlns:a16="http://schemas.microsoft.com/office/drawing/2014/main" id="{CDE33BEE-4355-4F36-B353-5466FB108C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" y="836"/>
                <a:ext cx="4986" cy="930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6" name="Rectangle 7">
                <a:extLst>
                  <a:ext uri="{FF2B5EF4-FFF2-40B4-BE49-F238E27FC236}">
                    <a16:creationId xmlns:a16="http://schemas.microsoft.com/office/drawing/2014/main" id="{22AA8B55-AF9B-4C8C-A388-3A9995ADF0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67" y="1778"/>
                <a:ext cx="30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43.507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07" name="Rectangle 8">
                <a:extLst>
                  <a:ext uri="{FF2B5EF4-FFF2-40B4-BE49-F238E27FC236}">
                    <a16:creationId xmlns:a16="http://schemas.microsoft.com/office/drawing/2014/main" id="{D3785A05-45DB-4608-BCD6-96DA1033DF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" y="1778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08" name="Rectangle 10">
                <a:extLst>
                  <a:ext uri="{FF2B5EF4-FFF2-40B4-BE49-F238E27FC236}">
                    <a16:creationId xmlns:a16="http://schemas.microsoft.com/office/drawing/2014/main" id="{1814A3F2-20B1-4264-BEB0-250D70AF77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1" y="770"/>
                <a:ext cx="48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                        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09" name="Rectangle 11">
                <a:extLst>
                  <a:ext uri="{FF2B5EF4-FFF2-40B4-BE49-F238E27FC236}">
                    <a16:creationId xmlns:a16="http://schemas.microsoft.com/office/drawing/2014/main" id="{FAF6FF4F-610E-4FD6-934F-AA73406CBF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352" y="797"/>
                <a:ext cx="12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3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10" name="Rectangle 12">
                <a:extLst>
                  <a:ext uri="{FF2B5EF4-FFF2-40B4-BE49-F238E27FC236}">
                    <a16:creationId xmlns:a16="http://schemas.microsoft.com/office/drawing/2014/main" id="{9750FF04-1708-418B-A70F-321718B3CD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373" y="1682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11" name="Rectangle 14">
                <a:extLst>
                  <a:ext uri="{FF2B5EF4-FFF2-40B4-BE49-F238E27FC236}">
                    <a16:creationId xmlns:a16="http://schemas.microsoft.com/office/drawing/2014/main" id="{4632085A-C319-4DF8-8831-1766803AFF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5437" y="1682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12" name="Rectangle 15">
                <a:extLst>
                  <a:ext uri="{FF2B5EF4-FFF2-40B4-BE49-F238E27FC236}">
                    <a16:creationId xmlns:a16="http://schemas.microsoft.com/office/drawing/2014/main" id="{0104A40A-58A0-4427-B053-135EE6B84B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138" y="1178"/>
                <a:ext cx="54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BETA_X&amp;Y[m]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13" name="Line 17">
                <a:extLst>
                  <a:ext uri="{FF2B5EF4-FFF2-40B4-BE49-F238E27FC236}">
                    <a16:creationId xmlns:a16="http://schemas.microsoft.com/office/drawing/2014/main" id="{982992F9-382A-486E-BB6E-198B04985D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83" y="926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4" name="Line 18">
                <a:extLst>
                  <a:ext uri="{FF2B5EF4-FFF2-40B4-BE49-F238E27FC236}">
                    <a16:creationId xmlns:a16="http://schemas.microsoft.com/office/drawing/2014/main" id="{EF9D1E54-AE03-4D39-A579-09B289E040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3" y="926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5" name="Line 19">
                <a:extLst>
                  <a:ext uri="{FF2B5EF4-FFF2-40B4-BE49-F238E27FC236}">
                    <a16:creationId xmlns:a16="http://schemas.microsoft.com/office/drawing/2014/main" id="{67353F79-FEBF-48C3-81D8-4DE8499C88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31" y="1736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6" name="Line 20">
                <a:extLst>
                  <a:ext uri="{FF2B5EF4-FFF2-40B4-BE49-F238E27FC236}">
                    <a16:creationId xmlns:a16="http://schemas.microsoft.com/office/drawing/2014/main" id="{7B1670A4-B767-4629-AE74-775E6DB68B0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1" y="836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7" name="Line 21">
                <a:extLst>
                  <a:ext uri="{FF2B5EF4-FFF2-40B4-BE49-F238E27FC236}">
                    <a16:creationId xmlns:a16="http://schemas.microsoft.com/office/drawing/2014/main" id="{2BB4C931-09F7-4D59-B921-4B34D02EA3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83" y="1022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8" name="Line 22">
                <a:extLst>
                  <a:ext uri="{FF2B5EF4-FFF2-40B4-BE49-F238E27FC236}">
                    <a16:creationId xmlns:a16="http://schemas.microsoft.com/office/drawing/2014/main" id="{6F227E7B-FB69-409B-9BEA-3D902928F3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3" y="1022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19" name="Line 23">
                <a:extLst>
                  <a:ext uri="{FF2B5EF4-FFF2-40B4-BE49-F238E27FC236}">
                    <a16:creationId xmlns:a16="http://schemas.microsoft.com/office/drawing/2014/main" id="{50A564C9-6A7E-4F1E-8E3B-1F9EB78867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29" y="1736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0" name="Line 24">
                <a:extLst>
                  <a:ext uri="{FF2B5EF4-FFF2-40B4-BE49-F238E27FC236}">
                    <a16:creationId xmlns:a16="http://schemas.microsoft.com/office/drawing/2014/main" id="{5B121A48-7F7F-4DDE-A1D5-D097739ECF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29" y="836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1" name="Line 25">
                <a:extLst>
                  <a:ext uri="{FF2B5EF4-FFF2-40B4-BE49-F238E27FC236}">
                    <a16:creationId xmlns:a16="http://schemas.microsoft.com/office/drawing/2014/main" id="{ACB8AD27-682F-41CA-9369-962B730D06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83" y="1112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2" name="Line 26">
                <a:extLst>
                  <a:ext uri="{FF2B5EF4-FFF2-40B4-BE49-F238E27FC236}">
                    <a16:creationId xmlns:a16="http://schemas.microsoft.com/office/drawing/2014/main" id="{D9184DE1-AE57-43FD-869D-7DF7862E39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3" y="1112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3" name="Line 27">
                <a:extLst>
                  <a:ext uri="{FF2B5EF4-FFF2-40B4-BE49-F238E27FC236}">
                    <a16:creationId xmlns:a16="http://schemas.microsoft.com/office/drawing/2014/main" id="{B9AF46C3-2130-4D22-9560-016DA7FB84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27" y="1736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4" name="Line 28">
                <a:extLst>
                  <a:ext uri="{FF2B5EF4-FFF2-40B4-BE49-F238E27FC236}">
                    <a16:creationId xmlns:a16="http://schemas.microsoft.com/office/drawing/2014/main" id="{FAEACBBB-A457-4722-9F68-B9609FD433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27" y="836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5" name="Line 29">
                <a:extLst>
                  <a:ext uri="{FF2B5EF4-FFF2-40B4-BE49-F238E27FC236}">
                    <a16:creationId xmlns:a16="http://schemas.microsoft.com/office/drawing/2014/main" id="{6C0A0DCD-4336-45DA-8A17-1B345300BC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83" y="1208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6" name="Line 30">
                <a:extLst>
                  <a:ext uri="{FF2B5EF4-FFF2-40B4-BE49-F238E27FC236}">
                    <a16:creationId xmlns:a16="http://schemas.microsoft.com/office/drawing/2014/main" id="{D871DD63-5B30-4A19-9B22-8CF95D0AE2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3" y="1208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7" name="Line 31">
                <a:extLst>
                  <a:ext uri="{FF2B5EF4-FFF2-40B4-BE49-F238E27FC236}">
                    <a16:creationId xmlns:a16="http://schemas.microsoft.com/office/drawing/2014/main" id="{DCCD6BB1-C6EA-42C1-A21B-59C389F918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25" y="1736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8" name="Line 32">
                <a:extLst>
                  <a:ext uri="{FF2B5EF4-FFF2-40B4-BE49-F238E27FC236}">
                    <a16:creationId xmlns:a16="http://schemas.microsoft.com/office/drawing/2014/main" id="{947BE20E-B675-426B-965C-26D9970896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25" y="836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29" name="Line 33">
                <a:extLst>
                  <a:ext uri="{FF2B5EF4-FFF2-40B4-BE49-F238E27FC236}">
                    <a16:creationId xmlns:a16="http://schemas.microsoft.com/office/drawing/2014/main" id="{03C329A2-029C-4BA5-89D2-6EBE34E53C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83" y="1304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0" name="Line 34">
                <a:extLst>
                  <a:ext uri="{FF2B5EF4-FFF2-40B4-BE49-F238E27FC236}">
                    <a16:creationId xmlns:a16="http://schemas.microsoft.com/office/drawing/2014/main" id="{4EA15155-1650-4926-92EF-A0D3BDAB5B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3" y="1304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1" name="Line 35">
                <a:extLst>
                  <a:ext uri="{FF2B5EF4-FFF2-40B4-BE49-F238E27FC236}">
                    <a16:creationId xmlns:a16="http://schemas.microsoft.com/office/drawing/2014/main" id="{19B184B9-15D9-42A5-BC3E-DDAD3CEF02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923" y="1736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2" name="Line 36">
                <a:extLst>
                  <a:ext uri="{FF2B5EF4-FFF2-40B4-BE49-F238E27FC236}">
                    <a16:creationId xmlns:a16="http://schemas.microsoft.com/office/drawing/2014/main" id="{B367CE0D-A07C-4410-BFD6-2FB4217EBF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23" y="836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3" name="Line 37">
                <a:extLst>
                  <a:ext uri="{FF2B5EF4-FFF2-40B4-BE49-F238E27FC236}">
                    <a16:creationId xmlns:a16="http://schemas.microsoft.com/office/drawing/2014/main" id="{E94BD46E-956B-4573-ADDC-1D3498D12C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83" y="1394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4" name="Line 38">
                <a:extLst>
                  <a:ext uri="{FF2B5EF4-FFF2-40B4-BE49-F238E27FC236}">
                    <a16:creationId xmlns:a16="http://schemas.microsoft.com/office/drawing/2014/main" id="{42060BC7-683F-43A1-997F-26659301D8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3" y="1394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5" name="Line 39">
                <a:extLst>
                  <a:ext uri="{FF2B5EF4-FFF2-40B4-BE49-F238E27FC236}">
                    <a16:creationId xmlns:a16="http://schemas.microsoft.com/office/drawing/2014/main" id="{12C05044-B8AC-471A-9AA5-C282FACAF4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21" y="1736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6" name="Line 40">
                <a:extLst>
                  <a:ext uri="{FF2B5EF4-FFF2-40B4-BE49-F238E27FC236}">
                    <a16:creationId xmlns:a16="http://schemas.microsoft.com/office/drawing/2014/main" id="{615BEA43-AC80-4C62-B6CE-C0FD66F15F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21" y="836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7" name="Line 41">
                <a:extLst>
                  <a:ext uri="{FF2B5EF4-FFF2-40B4-BE49-F238E27FC236}">
                    <a16:creationId xmlns:a16="http://schemas.microsoft.com/office/drawing/2014/main" id="{97A5F07A-90B1-4426-92A2-14EA380D20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83" y="1490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8" name="Line 42">
                <a:extLst>
                  <a:ext uri="{FF2B5EF4-FFF2-40B4-BE49-F238E27FC236}">
                    <a16:creationId xmlns:a16="http://schemas.microsoft.com/office/drawing/2014/main" id="{4039350C-40C8-4713-B15C-11F9D829C5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3" y="1490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39" name="Line 43">
                <a:extLst>
                  <a:ext uri="{FF2B5EF4-FFF2-40B4-BE49-F238E27FC236}">
                    <a16:creationId xmlns:a16="http://schemas.microsoft.com/office/drawing/2014/main" id="{05083365-ED12-4440-9A13-13185B8821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19" y="1736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0" name="Line 44">
                <a:extLst>
                  <a:ext uri="{FF2B5EF4-FFF2-40B4-BE49-F238E27FC236}">
                    <a16:creationId xmlns:a16="http://schemas.microsoft.com/office/drawing/2014/main" id="{200E091A-C728-4626-8F9F-D6F289BA43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919" y="836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1" name="Line 45">
                <a:extLst>
                  <a:ext uri="{FF2B5EF4-FFF2-40B4-BE49-F238E27FC236}">
                    <a16:creationId xmlns:a16="http://schemas.microsoft.com/office/drawing/2014/main" id="{DD80CE72-972E-4F08-81B7-611900E478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83" y="1580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2" name="Line 46">
                <a:extLst>
                  <a:ext uri="{FF2B5EF4-FFF2-40B4-BE49-F238E27FC236}">
                    <a16:creationId xmlns:a16="http://schemas.microsoft.com/office/drawing/2014/main" id="{2E9B76E9-3BD7-4EE2-AE96-55A2B99710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3" y="1580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3" name="Line 47">
                <a:extLst>
                  <a:ext uri="{FF2B5EF4-FFF2-40B4-BE49-F238E27FC236}">
                    <a16:creationId xmlns:a16="http://schemas.microsoft.com/office/drawing/2014/main" id="{B3EB58A2-3B05-49DE-B4AB-5DB5BFD00D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17" y="1736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4" name="Line 48">
                <a:extLst>
                  <a:ext uri="{FF2B5EF4-FFF2-40B4-BE49-F238E27FC236}">
                    <a16:creationId xmlns:a16="http://schemas.microsoft.com/office/drawing/2014/main" id="{5629D033-563E-4862-889E-B8DFE90590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7" y="836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5" name="Line 49">
                <a:extLst>
                  <a:ext uri="{FF2B5EF4-FFF2-40B4-BE49-F238E27FC236}">
                    <a16:creationId xmlns:a16="http://schemas.microsoft.com/office/drawing/2014/main" id="{AC286474-FF66-4BC5-BFA1-AEA64DA547A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383" y="1676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6" name="Line 50">
                <a:extLst>
                  <a:ext uri="{FF2B5EF4-FFF2-40B4-BE49-F238E27FC236}">
                    <a16:creationId xmlns:a16="http://schemas.microsoft.com/office/drawing/2014/main" id="{9DC668E9-5CB4-4960-95CF-05D6E6A47A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3" y="1676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7" name="Line 51">
                <a:extLst>
                  <a:ext uri="{FF2B5EF4-FFF2-40B4-BE49-F238E27FC236}">
                    <a16:creationId xmlns:a16="http://schemas.microsoft.com/office/drawing/2014/main" id="{A33AEA7A-8432-425F-AEB0-A26B1E48A73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15" y="1736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8" name="Line 52">
                <a:extLst>
                  <a:ext uri="{FF2B5EF4-FFF2-40B4-BE49-F238E27FC236}">
                    <a16:creationId xmlns:a16="http://schemas.microsoft.com/office/drawing/2014/main" id="{7A284D9D-4D55-4D9A-8702-80403945F4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15" y="836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49" name="Freeform 53">
                <a:extLst>
                  <a:ext uri="{FF2B5EF4-FFF2-40B4-BE49-F238E27FC236}">
                    <a16:creationId xmlns:a16="http://schemas.microsoft.com/office/drawing/2014/main" id="{22BBB474-EF75-442E-BE16-1E280F6594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3" y="1058"/>
                <a:ext cx="4986" cy="666"/>
              </a:xfrm>
              <a:custGeom>
                <a:avLst/>
                <a:gdLst>
                  <a:gd name="T0" fmla="*/ 60 w 4986"/>
                  <a:gd name="T1" fmla="*/ 480 h 666"/>
                  <a:gd name="T2" fmla="*/ 144 w 4986"/>
                  <a:gd name="T3" fmla="*/ 618 h 666"/>
                  <a:gd name="T4" fmla="*/ 210 w 4986"/>
                  <a:gd name="T5" fmla="*/ 288 h 666"/>
                  <a:gd name="T6" fmla="*/ 294 w 4986"/>
                  <a:gd name="T7" fmla="*/ 666 h 666"/>
                  <a:gd name="T8" fmla="*/ 378 w 4986"/>
                  <a:gd name="T9" fmla="*/ 204 h 666"/>
                  <a:gd name="T10" fmla="*/ 420 w 4986"/>
                  <a:gd name="T11" fmla="*/ 210 h 666"/>
                  <a:gd name="T12" fmla="*/ 516 w 4986"/>
                  <a:gd name="T13" fmla="*/ 666 h 666"/>
                  <a:gd name="T14" fmla="*/ 588 w 4986"/>
                  <a:gd name="T15" fmla="*/ 288 h 666"/>
                  <a:gd name="T16" fmla="*/ 654 w 4986"/>
                  <a:gd name="T17" fmla="*/ 618 h 666"/>
                  <a:gd name="T18" fmla="*/ 750 w 4986"/>
                  <a:gd name="T19" fmla="*/ 408 h 666"/>
                  <a:gd name="T20" fmla="*/ 804 w 4986"/>
                  <a:gd name="T21" fmla="*/ 72 h 666"/>
                  <a:gd name="T22" fmla="*/ 888 w 4986"/>
                  <a:gd name="T23" fmla="*/ 648 h 666"/>
                  <a:gd name="T24" fmla="*/ 972 w 4986"/>
                  <a:gd name="T25" fmla="*/ 390 h 666"/>
                  <a:gd name="T26" fmla="*/ 1026 w 4986"/>
                  <a:gd name="T27" fmla="*/ 516 h 666"/>
                  <a:gd name="T28" fmla="*/ 1122 w 4986"/>
                  <a:gd name="T29" fmla="*/ 552 h 666"/>
                  <a:gd name="T30" fmla="*/ 1182 w 4986"/>
                  <a:gd name="T31" fmla="*/ 174 h 666"/>
                  <a:gd name="T32" fmla="*/ 1248 w 4986"/>
                  <a:gd name="T33" fmla="*/ 528 h 666"/>
                  <a:gd name="T34" fmla="*/ 1350 w 4986"/>
                  <a:gd name="T35" fmla="*/ 480 h 666"/>
                  <a:gd name="T36" fmla="*/ 1398 w 4986"/>
                  <a:gd name="T37" fmla="*/ 354 h 666"/>
                  <a:gd name="T38" fmla="*/ 1482 w 4986"/>
                  <a:gd name="T39" fmla="*/ 660 h 666"/>
                  <a:gd name="T40" fmla="*/ 1566 w 4986"/>
                  <a:gd name="T41" fmla="*/ 126 h 666"/>
                  <a:gd name="T42" fmla="*/ 1632 w 4986"/>
                  <a:gd name="T43" fmla="*/ 450 h 666"/>
                  <a:gd name="T44" fmla="*/ 1716 w 4986"/>
                  <a:gd name="T45" fmla="*/ 636 h 666"/>
                  <a:gd name="T46" fmla="*/ 1776 w 4986"/>
                  <a:gd name="T47" fmla="*/ 42 h 666"/>
                  <a:gd name="T48" fmla="*/ 1854 w 4986"/>
                  <a:gd name="T49" fmla="*/ 660 h 666"/>
                  <a:gd name="T50" fmla="*/ 1944 w 4986"/>
                  <a:gd name="T51" fmla="*/ 258 h 666"/>
                  <a:gd name="T52" fmla="*/ 1992 w 4986"/>
                  <a:gd name="T53" fmla="*/ 156 h 666"/>
                  <a:gd name="T54" fmla="*/ 2082 w 4986"/>
                  <a:gd name="T55" fmla="*/ 666 h 666"/>
                  <a:gd name="T56" fmla="*/ 2160 w 4986"/>
                  <a:gd name="T57" fmla="*/ 330 h 666"/>
                  <a:gd name="T58" fmla="*/ 2220 w 4986"/>
                  <a:gd name="T59" fmla="*/ 600 h 666"/>
                  <a:gd name="T60" fmla="*/ 2310 w 4986"/>
                  <a:gd name="T61" fmla="*/ 510 h 666"/>
                  <a:gd name="T62" fmla="*/ 2370 w 4986"/>
                  <a:gd name="T63" fmla="*/ 54 h 666"/>
                  <a:gd name="T64" fmla="*/ 2454 w 4986"/>
                  <a:gd name="T65" fmla="*/ 642 h 666"/>
                  <a:gd name="T66" fmla="*/ 2538 w 4986"/>
                  <a:gd name="T67" fmla="*/ 432 h 666"/>
                  <a:gd name="T68" fmla="*/ 2586 w 4986"/>
                  <a:gd name="T69" fmla="*/ 414 h 666"/>
                  <a:gd name="T70" fmla="*/ 2676 w 4986"/>
                  <a:gd name="T71" fmla="*/ 618 h 666"/>
                  <a:gd name="T72" fmla="*/ 2754 w 4986"/>
                  <a:gd name="T73" fmla="*/ 42 h 666"/>
                  <a:gd name="T74" fmla="*/ 2814 w 4986"/>
                  <a:gd name="T75" fmla="*/ 498 h 666"/>
                  <a:gd name="T76" fmla="*/ 2910 w 4986"/>
                  <a:gd name="T77" fmla="*/ 564 h 666"/>
                  <a:gd name="T78" fmla="*/ 2964 w 4986"/>
                  <a:gd name="T79" fmla="*/ 312 h 666"/>
                  <a:gd name="T80" fmla="*/ 3048 w 4986"/>
                  <a:gd name="T81" fmla="*/ 666 h 666"/>
                  <a:gd name="T82" fmla="*/ 3132 w 4986"/>
                  <a:gd name="T83" fmla="*/ 180 h 666"/>
                  <a:gd name="T84" fmla="*/ 3186 w 4986"/>
                  <a:gd name="T85" fmla="*/ 330 h 666"/>
                  <a:gd name="T86" fmla="*/ 3282 w 4986"/>
                  <a:gd name="T87" fmla="*/ 648 h 666"/>
                  <a:gd name="T88" fmla="*/ 3348 w 4986"/>
                  <a:gd name="T89" fmla="*/ 192 h 666"/>
                  <a:gd name="T90" fmla="*/ 3408 w 4986"/>
                  <a:gd name="T91" fmla="*/ 624 h 666"/>
                  <a:gd name="T92" fmla="*/ 3504 w 4986"/>
                  <a:gd name="T93" fmla="*/ 390 h 666"/>
                  <a:gd name="T94" fmla="*/ 3558 w 4986"/>
                  <a:gd name="T95" fmla="*/ 102 h 666"/>
                  <a:gd name="T96" fmla="*/ 3642 w 4986"/>
                  <a:gd name="T97" fmla="*/ 654 h 666"/>
                  <a:gd name="T98" fmla="*/ 3726 w 4986"/>
                  <a:gd name="T99" fmla="*/ 372 h 666"/>
                  <a:gd name="T100" fmla="*/ 3780 w 4986"/>
                  <a:gd name="T101" fmla="*/ 528 h 666"/>
                  <a:gd name="T102" fmla="*/ 3876 w 4986"/>
                  <a:gd name="T103" fmla="*/ 540 h 666"/>
                  <a:gd name="T104" fmla="*/ 3936 w 4986"/>
                  <a:gd name="T105" fmla="*/ 246 h 666"/>
                  <a:gd name="T106" fmla="*/ 4038 w 4986"/>
                  <a:gd name="T107" fmla="*/ 660 h 666"/>
                  <a:gd name="T108" fmla="*/ 4140 w 4986"/>
                  <a:gd name="T109" fmla="*/ 174 h 666"/>
                  <a:gd name="T110" fmla="*/ 4254 w 4986"/>
                  <a:gd name="T111" fmla="*/ 606 h 666"/>
                  <a:gd name="T112" fmla="*/ 4338 w 4986"/>
                  <a:gd name="T113" fmla="*/ 30 h 666"/>
                  <a:gd name="T114" fmla="*/ 4458 w 4986"/>
                  <a:gd name="T115" fmla="*/ 660 h 666"/>
                  <a:gd name="T116" fmla="*/ 4542 w 4986"/>
                  <a:gd name="T117" fmla="*/ 336 h 666"/>
                  <a:gd name="T118" fmla="*/ 4668 w 4986"/>
                  <a:gd name="T119" fmla="*/ 492 h 666"/>
                  <a:gd name="T120" fmla="*/ 4740 w 4986"/>
                  <a:gd name="T121" fmla="*/ 168 h 666"/>
                  <a:gd name="T122" fmla="*/ 4884 w 4986"/>
                  <a:gd name="T123" fmla="*/ 522 h 666"/>
                  <a:gd name="T124" fmla="*/ 4944 w 4986"/>
                  <a:gd name="T125" fmla="*/ 432 h 6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4986" h="666">
                    <a:moveTo>
                      <a:pt x="0" y="78"/>
                    </a:moveTo>
                    <a:lnTo>
                      <a:pt x="0" y="78"/>
                    </a:lnTo>
                    <a:lnTo>
                      <a:pt x="0" y="78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72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6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60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8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0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36"/>
                    </a:lnTo>
                    <a:lnTo>
                      <a:pt x="0" y="42"/>
                    </a:lnTo>
                    <a:lnTo>
                      <a:pt x="0" y="42"/>
                    </a:lnTo>
                    <a:lnTo>
                      <a:pt x="0" y="48"/>
                    </a:lnTo>
                    <a:lnTo>
                      <a:pt x="0" y="54"/>
                    </a:lnTo>
                    <a:lnTo>
                      <a:pt x="0" y="54"/>
                    </a:lnTo>
                    <a:lnTo>
                      <a:pt x="0" y="60"/>
                    </a:lnTo>
                    <a:lnTo>
                      <a:pt x="0" y="66"/>
                    </a:lnTo>
                    <a:lnTo>
                      <a:pt x="0" y="72"/>
                    </a:lnTo>
                    <a:lnTo>
                      <a:pt x="6" y="72"/>
                    </a:lnTo>
                    <a:lnTo>
                      <a:pt x="6" y="78"/>
                    </a:lnTo>
                    <a:lnTo>
                      <a:pt x="6" y="84"/>
                    </a:lnTo>
                    <a:lnTo>
                      <a:pt x="6" y="90"/>
                    </a:lnTo>
                    <a:lnTo>
                      <a:pt x="6" y="96"/>
                    </a:lnTo>
                    <a:lnTo>
                      <a:pt x="6" y="102"/>
                    </a:lnTo>
                    <a:lnTo>
                      <a:pt x="6" y="108"/>
                    </a:lnTo>
                    <a:lnTo>
                      <a:pt x="6" y="114"/>
                    </a:lnTo>
                    <a:lnTo>
                      <a:pt x="6" y="120"/>
                    </a:lnTo>
                    <a:lnTo>
                      <a:pt x="6" y="126"/>
                    </a:lnTo>
                    <a:lnTo>
                      <a:pt x="6" y="132"/>
                    </a:lnTo>
                    <a:lnTo>
                      <a:pt x="6" y="138"/>
                    </a:lnTo>
                    <a:lnTo>
                      <a:pt x="6" y="150"/>
                    </a:lnTo>
                    <a:lnTo>
                      <a:pt x="6" y="150"/>
                    </a:lnTo>
                    <a:lnTo>
                      <a:pt x="6" y="156"/>
                    </a:lnTo>
                    <a:lnTo>
                      <a:pt x="6" y="162"/>
                    </a:lnTo>
                    <a:lnTo>
                      <a:pt x="6" y="168"/>
                    </a:lnTo>
                    <a:lnTo>
                      <a:pt x="6" y="174"/>
                    </a:lnTo>
                    <a:lnTo>
                      <a:pt x="6" y="180"/>
                    </a:lnTo>
                    <a:lnTo>
                      <a:pt x="6" y="186"/>
                    </a:lnTo>
                    <a:lnTo>
                      <a:pt x="6" y="192"/>
                    </a:lnTo>
                    <a:lnTo>
                      <a:pt x="6" y="198"/>
                    </a:lnTo>
                    <a:lnTo>
                      <a:pt x="6" y="198"/>
                    </a:lnTo>
                    <a:lnTo>
                      <a:pt x="6" y="204"/>
                    </a:lnTo>
                    <a:lnTo>
                      <a:pt x="6" y="210"/>
                    </a:lnTo>
                    <a:lnTo>
                      <a:pt x="6" y="216"/>
                    </a:lnTo>
                    <a:lnTo>
                      <a:pt x="6" y="216"/>
                    </a:lnTo>
                    <a:lnTo>
                      <a:pt x="6" y="222"/>
                    </a:lnTo>
                    <a:lnTo>
                      <a:pt x="6" y="222"/>
                    </a:lnTo>
                    <a:lnTo>
                      <a:pt x="6" y="228"/>
                    </a:lnTo>
                    <a:lnTo>
                      <a:pt x="6" y="228"/>
                    </a:lnTo>
                    <a:lnTo>
                      <a:pt x="6" y="234"/>
                    </a:lnTo>
                    <a:lnTo>
                      <a:pt x="6" y="234"/>
                    </a:lnTo>
                    <a:lnTo>
                      <a:pt x="6" y="240"/>
                    </a:lnTo>
                    <a:lnTo>
                      <a:pt x="6" y="240"/>
                    </a:lnTo>
                    <a:lnTo>
                      <a:pt x="6" y="240"/>
                    </a:lnTo>
                    <a:lnTo>
                      <a:pt x="6" y="246"/>
                    </a:lnTo>
                    <a:lnTo>
                      <a:pt x="6" y="246"/>
                    </a:lnTo>
                    <a:lnTo>
                      <a:pt x="6" y="246"/>
                    </a:lnTo>
                    <a:lnTo>
                      <a:pt x="6" y="246"/>
                    </a:lnTo>
                    <a:lnTo>
                      <a:pt x="6" y="246"/>
                    </a:lnTo>
                    <a:lnTo>
                      <a:pt x="6" y="246"/>
                    </a:lnTo>
                    <a:lnTo>
                      <a:pt x="6" y="246"/>
                    </a:lnTo>
                    <a:lnTo>
                      <a:pt x="6" y="246"/>
                    </a:lnTo>
                    <a:lnTo>
                      <a:pt x="6" y="246"/>
                    </a:lnTo>
                    <a:lnTo>
                      <a:pt x="6" y="246"/>
                    </a:lnTo>
                    <a:lnTo>
                      <a:pt x="6" y="246"/>
                    </a:lnTo>
                    <a:lnTo>
                      <a:pt x="6" y="246"/>
                    </a:lnTo>
                    <a:lnTo>
                      <a:pt x="6" y="246"/>
                    </a:lnTo>
                    <a:lnTo>
                      <a:pt x="6" y="240"/>
                    </a:lnTo>
                    <a:lnTo>
                      <a:pt x="6" y="240"/>
                    </a:lnTo>
                    <a:lnTo>
                      <a:pt x="6" y="240"/>
                    </a:lnTo>
                    <a:lnTo>
                      <a:pt x="6" y="234"/>
                    </a:lnTo>
                    <a:lnTo>
                      <a:pt x="6" y="234"/>
                    </a:lnTo>
                    <a:lnTo>
                      <a:pt x="6" y="228"/>
                    </a:lnTo>
                    <a:lnTo>
                      <a:pt x="6" y="228"/>
                    </a:lnTo>
                    <a:lnTo>
                      <a:pt x="6" y="222"/>
                    </a:lnTo>
                    <a:lnTo>
                      <a:pt x="6" y="216"/>
                    </a:lnTo>
                    <a:lnTo>
                      <a:pt x="6" y="216"/>
                    </a:lnTo>
                    <a:lnTo>
                      <a:pt x="6" y="210"/>
                    </a:lnTo>
                    <a:lnTo>
                      <a:pt x="12" y="204"/>
                    </a:lnTo>
                    <a:lnTo>
                      <a:pt x="12" y="198"/>
                    </a:lnTo>
                    <a:lnTo>
                      <a:pt x="12" y="198"/>
                    </a:lnTo>
                    <a:lnTo>
                      <a:pt x="12" y="192"/>
                    </a:lnTo>
                    <a:lnTo>
                      <a:pt x="12" y="186"/>
                    </a:lnTo>
                    <a:lnTo>
                      <a:pt x="12" y="180"/>
                    </a:lnTo>
                    <a:lnTo>
                      <a:pt x="12" y="174"/>
                    </a:lnTo>
                    <a:lnTo>
                      <a:pt x="12" y="168"/>
                    </a:lnTo>
                    <a:lnTo>
                      <a:pt x="12" y="162"/>
                    </a:lnTo>
                    <a:lnTo>
                      <a:pt x="12" y="156"/>
                    </a:lnTo>
                    <a:lnTo>
                      <a:pt x="12" y="150"/>
                    </a:lnTo>
                    <a:lnTo>
                      <a:pt x="12" y="150"/>
                    </a:lnTo>
                    <a:lnTo>
                      <a:pt x="12" y="144"/>
                    </a:lnTo>
                    <a:lnTo>
                      <a:pt x="12" y="138"/>
                    </a:lnTo>
                    <a:lnTo>
                      <a:pt x="12" y="132"/>
                    </a:lnTo>
                    <a:lnTo>
                      <a:pt x="12" y="126"/>
                    </a:lnTo>
                    <a:lnTo>
                      <a:pt x="12" y="120"/>
                    </a:lnTo>
                    <a:lnTo>
                      <a:pt x="12" y="114"/>
                    </a:lnTo>
                    <a:lnTo>
                      <a:pt x="12" y="108"/>
                    </a:lnTo>
                    <a:lnTo>
                      <a:pt x="12" y="102"/>
                    </a:lnTo>
                    <a:lnTo>
                      <a:pt x="12" y="96"/>
                    </a:lnTo>
                    <a:lnTo>
                      <a:pt x="12" y="90"/>
                    </a:lnTo>
                    <a:lnTo>
                      <a:pt x="12" y="84"/>
                    </a:lnTo>
                    <a:lnTo>
                      <a:pt x="12" y="78"/>
                    </a:lnTo>
                    <a:lnTo>
                      <a:pt x="12" y="72"/>
                    </a:lnTo>
                    <a:lnTo>
                      <a:pt x="12" y="72"/>
                    </a:lnTo>
                    <a:lnTo>
                      <a:pt x="12" y="66"/>
                    </a:lnTo>
                    <a:lnTo>
                      <a:pt x="12" y="60"/>
                    </a:lnTo>
                    <a:lnTo>
                      <a:pt x="12" y="54"/>
                    </a:lnTo>
                    <a:lnTo>
                      <a:pt x="12" y="54"/>
                    </a:lnTo>
                    <a:lnTo>
                      <a:pt x="12" y="48"/>
                    </a:lnTo>
                    <a:lnTo>
                      <a:pt x="12" y="42"/>
                    </a:lnTo>
                    <a:lnTo>
                      <a:pt x="12" y="42"/>
                    </a:lnTo>
                    <a:lnTo>
                      <a:pt x="12" y="36"/>
                    </a:lnTo>
                    <a:lnTo>
                      <a:pt x="12" y="36"/>
                    </a:lnTo>
                    <a:lnTo>
                      <a:pt x="12" y="36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12" y="30"/>
                    </a:lnTo>
                    <a:lnTo>
                      <a:pt x="12" y="36"/>
                    </a:lnTo>
                    <a:lnTo>
                      <a:pt x="12" y="36"/>
                    </a:lnTo>
                    <a:lnTo>
                      <a:pt x="12" y="36"/>
                    </a:lnTo>
                    <a:lnTo>
                      <a:pt x="12" y="36"/>
                    </a:lnTo>
                    <a:lnTo>
                      <a:pt x="12" y="36"/>
                    </a:lnTo>
                    <a:lnTo>
                      <a:pt x="12" y="42"/>
                    </a:lnTo>
                    <a:lnTo>
                      <a:pt x="12" y="42"/>
                    </a:lnTo>
                    <a:lnTo>
                      <a:pt x="12" y="42"/>
                    </a:lnTo>
                    <a:lnTo>
                      <a:pt x="12" y="42"/>
                    </a:lnTo>
                    <a:lnTo>
                      <a:pt x="12" y="42"/>
                    </a:lnTo>
                    <a:lnTo>
                      <a:pt x="12" y="48"/>
                    </a:lnTo>
                    <a:lnTo>
                      <a:pt x="12" y="48"/>
                    </a:lnTo>
                    <a:lnTo>
                      <a:pt x="12" y="48"/>
                    </a:lnTo>
                    <a:lnTo>
                      <a:pt x="12" y="48"/>
                    </a:lnTo>
                    <a:lnTo>
                      <a:pt x="12" y="48"/>
                    </a:lnTo>
                    <a:lnTo>
                      <a:pt x="18" y="54"/>
                    </a:lnTo>
                    <a:lnTo>
                      <a:pt x="18" y="54"/>
                    </a:lnTo>
                    <a:lnTo>
                      <a:pt x="18" y="54"/>
                    </a:lnTo>
                    <a:lnTo>
                      <a:pt x="18" y="54"/>
                    </a:lnTo>
                    <a:lnTo>
                      <a:pt x="18" y="54"/>
                    </a:lnTo>
                    <a:lnTo>
                      <a:pt x="18" y="54"/>
                    </a:lnTo>
                    <a:lnTo>
                      <a:pt x="18" y="60"/>
                    </a:lnTo>
                    <a:lnTo>
                      <a:pt x="18" y="60"/>
                    </a:lnTo>
                    <a:lnTo>
                      <a:pt x="18" y="60"/>
                    </a:lnTo>
                    <a:lnTo>
                      <a:pt x="18" y="60"/>
                    </a:lnTo>
                    <a:lnTo>
                      <a:pt x="18" y="60"/>
                    </a:lnTo>
                    <a:lnTo>
                      <a:pt x="18" y="66"/>
                    </a:lnTo>
                    <a:lnTo>
                      <a:pt x="18" y="66"/>
                    </a:lnTo>
                    <a:lnTo>
                      <a:pt x="18" y="66"/>
                    </a:lnTo>
                    <a:lnTo>
                      <a:pt x="18" y="66"/>
                    </a:lnTo>
                    <a:lnTo>
                      <a:pt x="18" y="66"/>
                    </a:lnTo>
                    <a:lnTo>
                      <a:pt x="18" y="72"/>
                    </a:lnTo>
                    <a:lnTo>
                      <a:pt x="18" y="72"/>
                    </a:lnTo>
                    <a:lnTo>
                      <a:pt x="18" y="72"/>
                    </a:lnTo>
                    <a:lnTo>
                      <a:pt x="18" y="72"/>
                    </a:lnTo>
                    <a:lnTo>
                      <a:pt x="18" y="72"/>
                    </a:lnTo>
                    <a:lnTo>
                      <a:pt x="18" y="78"/>
                    </a:lnTo>
                    <a:lnTo>
                      <a:pt x="18" y="78"/>
                    </a:lnTo>
                    <a:lnTo>
                      <a:pt x="18" y="78"/>
                    </a:lnTo>
                    <a:lnTo>
                      <a:pt x="18" y="78"/>
                    </a:lnTo>
                    <a:lnTo>
                      <a:pt x="18" y="78"/>
                    </a:lnTo>
                    <a:lnTo>
                      <a:pt x="18" y="84"/>
                    </a:lnTo>
                    <a:lnTo>
                      <a:pt x="18" y="84"/>
                    </a:lnTo>
                    <a:lnTo>
                      <a:pt x="18" y="84"/>
                    </a:lnTo>
                    <a:lnTo>
                      <a:pt x="18" y="84"/>
                    </a:lnTo>
                    <a:lnTo>
                      <a:pt x="18" y="84"/>
                    </a:lnTo>
                    <a:lnTo>
                      <a:pt x="18" y="90"/>
                    </a:lnTo>
                    <a:lnTo>
                      <a:pt x="18" y="90"/>
                    </a:lnTo>
                    <a:lnTo>
                      <a:pt x="18" y="90"/>
                    </a:lnTo>
                    <a:lnTo>
                      <a:pt x="18" y="90"/>
                    </a:lnTo>
                    <a:lnTo>
                      <a:pt x="18" y="90"/>
                    </a:lnTo>
                    <a:lnTo>
                      <a:pt x="18" y="96"/>
                    </a:lnTo>
                    <a:lnTo>
                      <a:pt x="18" y="96"/>
                    </a:lnTo>
                    <a:lnTo>
                      <a:pt x="18" y="96"/>
                    </a:lnTo>
                    <a:lnTo>
                      <a:pt x="18" y="96"/>
                    </a:lnTo>
                    <a:lnTo>
                      <a:pt x="18" y="96"/>
                    </a:lnTo>
                    <a:lnTo>
                      <a:pt x="18" y="96"/>
                    </a:lnTo>
                    <a:lnTo>
                      <a:pt x="18" y="102"/>
                    </a:lnTo>
                    <a:lnTo>
                      <a:pt x="18" y="102"/>
                    </a:lnTo>
                    <a:lnTo>
                      <a:pt x="18" y="102"/>
                    </a:lnTo>
                    <a:lnTo>
                      <a:pt x="18" y="102"/>
                    </a:lnTo>
                    <a:lnTo>
                      <a:pt x="18" y="102"/>
                    </a:lnTo>
                    <a:lnTo>
                      <a:pt x="18" y="108"/>
                    </a:lnTo>
                    <a:lnTo>
                      <a:pt x="18" y="108"/>
                    </a:lnTo>
                    <a:lnTo>
                      <a:pt x="18" y="108"/>
                    </a:lnTo>
                    <a:lnTo>
                      <a:pt x="18" y="108"/>
                    </a:lnTo>
                    <a:lnTo>
                      <a:pt x="18" y="108"/>
                    </a:lnTo>
                    <a:lnTo>
                      <a:pt x="18" y="114"/>
                    </a:lnTo>
                    <a:lnTo>
                      <a:pt x="18" y="114"/>
                    </a:lnTo>
                    <a:lnTo>
                      <a:pt x="18" y="114"/>
                    </a:lnTo>
                    <a:lnTo>
                      <a:pt x="18" y="114"/>
                    </a:lnTo>
                    <a:lnTo>
                      <a:pt x="18" y="114"/>
                    </a:lnTo>
                    <a:lnTo>
                      <a:pt x="18" y="120"/>
                    </a:lnTo>
                    <a:lnTo>
                      <a:pt x="18" y="120"/>
                    </a:lnTo>
                    <a:lnTo>
                      <a:pt x="18" y="120"/>
                    </a:lnTo>
                    <a:lnTo>
                      <a:pt x="18" y="120"/>
                    </a:lnTo>
                    <a:lnTo>
                      <a:pt x="24" y="120"/>
                    </a:lnTo>
                    <a:lnTo>
                      <a:pt x="24" y="120"/>
                    </a:lnTo>
                    <a:lnTo>
                      <a:pt x="24" y="126"/>
                    </a:lnTo>
                    <a:lnTo>
                      <a:pt x="24" y="126"/>
                    </a:lnTo>
                    <a:lnTo>
                      <a:pt x="24" y="126"/>
                    </a:lnTo>
                    <a:lnTo>
                      <a:pt x="24" y="126"/>
                    </a:lnTo>
                    <a:lnTo>
                      <a:pt x="24" y="126"/>
                    </a:lnTo>
                    <a:lnTo>
                      <a:pt x="24" y="132"/>
                    </a:lnTo>
                    <a:lnTo>
                      <a:pt x="24" y="132"/>
                    </a:lnTo>
                    <a:lnTo>
                      <a:pt x="24" y="132"/>
                    </a:lnTo>
                    <a:lnTo>
                      <a:pt x="24" y="132"/>
                    </a:lnTo>
                    <a:lnTo>
                      <a:pt x="24" y="132"/>
                    </a:lnTo>
                    <a:lnTo>
                      <a:pt x="24" y="132"/>
                    </a:lnTo>
                    <a:lnTo>
                      <a:pt x="24" y="138"/>
                    </a:lnTo>
                    <a:lnTo>
                      <a:pt x="24" y="138"/>
                    </a:lnTo>
                    <a:lnTo>
                      <a:pt x="24" y="138"/>
                    </a:lnTo>
                    <a:lnTo>
                      <a:pt x="24" y="138"/>
                    </a:lnTo>
                    <a:lnTo>
                      <a:pt x="24" y="138"/>
                    </a:lnTo>
                    <a:lnTo>
                      <a:pt x="24" y="144"/>
                    </a:lnTo>
                    <a:lnTo>
                      <a:pt x="24" y="144"/>
                    </a:lnTo>
                    <a:lnTo>
                      <a:pt x="24" y="144"/>
                    </a:lnTo>
                    <a:lnTo>
                      <a:pt x="24" y="144"/>
                    </a:lnTo>
                    <a:lnTo>
                      <a:pt x="24" y="144"/>
                    </a:lnTo>
                    <a:lnTo>
                      <a:pt x="24" y="150"/>
                    </a:lnTo>
                    <a:lnTo>
                      <a:pt x="24" y="150"/>
                    </a:lnTo>
                    <a:lnTo>
                      <a:pt x="24" y="150"/>
                    </a:lnTo>
                    <a:lnTo>
                      <a:pt x="24" y="150"/>
                    </a:lnTo>
                    <a:lnTo>
                      <a:pt x="24" y="150"/>
                    </a:lnTo>
                    <a:lnTo>
                      <a:pt x="24" y="150"/>
                    </a:lnTo>
                    <a:lnTo>
                      <a:pt x="24" y="156"/>
                    </a:lnTo>
                    <a:lnTo>
                      <a:pt x="24" y="156"/>
                    </a:lnTo>
                    <a:lnTo>
                      <a:pt x="24" y="156"/>
                    </a:lnTo>
                    <a:lnTo>
                      <a:pt x="24" y="156"/>
                    </a:lnTo>
                    <a:lnTo>
                      <a:pt x="24" y="156"/>
                    </a:lnTo>
                    <a:lnTo>
                      <a:pt x="24" y="162"/>
                    </a:lnTo>
                    <a:lnTo>
                      <a:pt x="24" y="162"/>
                    </a:lnTo>
                    <a:lnTo>
                      <a:pt x="24" y="162"/>
                    </a:lnTo>
                    <a:lnTo>
                      <a:pt x="24" y="162"/>
                    </a:lnTo>
                    <a:lnTo>
                      <a:pt x="24" y="162"/>
                    </a:lnTo>
                    <a:lnTo>
                      <a:pt x="24" y="162"/>
                    </a:lnTo>
                    <a:lnTo>
                      <a:pt x="24" y="168"/>
                    </a:lnTo>
                    <a:lnTo>
                      <a:pt x="24" y="168"/>
                    </a:lnTo>
                    <a:lnTo>
                      <a:pt x="24" y="168"/>
                    </a:lnTo>
                    <a:lnTo>
                      <a:pt x="24" y="168"/>
                    </a:lnTo>
                    <a:lnTo>
                      <a:pt x="24" y="168"/>
                    </a:lnTo>
                    <a:lnTo>
                      <a:pt x="24" y="168"/>
                    </a:lnTo>
                    <a:lnTo>
                      <a:pt x="24" y="174"/>
                    </a:lnTo>
                    <a:lnTo>
                      <a:pt x="24" y="174"/>
                    </a:lnTo>
                    <a:lnTo>
                      <a:pt x="24" y="174"/>
                    </a:lnTo>
                    <a:lnTo>
                      <a:pt x="24" y="174"/>
                    </a:lnTo>
                    <a:lnTo>
                      <a:pt x="24" y="174"/>
                    </a:lnTo>
                    <a:lnTo>
                      <a:pt x="24" y="180"/>
                    </a:lnTo>
                    <a:lnTo>
                      <a:pt x="24" y="180"/>
                    </a:lnTo>
                    <a:lnTo>
                      <a:pt x="24" y="180"/>
                    </a:lnTo>
                    <a:lnTo>
                      <a:pt x="24" y="180"/>
                    </a:lnTo>
                    <a:lnTo>
                      <a:pt x="24" y="180"/>
                    </a:lnTo>
                    <a:lnTo>
                      <a:pt x="24" y="180"/>
                    </a:lnTo>
                    <a:lnTo>
                      <a:pt x="24" y="186"/>
                    </a:lnTo>
                    <a:lnTo>
                      <a:pt x="24" y="186"/>
                    </a:lnTo>
                    <a:lnTo>
                      <a:pt x="24" y="186"/>
                    </a:lnTo>
                    <a:lnTo>
                      <a:pt x="30" y="186"/>
                    </a:lnTo>
                    <a:lnTo>
                      <a:pt x="30" y="186"/>
                    </a:lnTo>
                    <a:lnTo>
                      <a:pt x="30" y="192"/>
                    </a:lnTo>
                    <a:lnTo>
                      <a:pt x="30" y="192"/>
                    </a:lnTo>
                    <a:lnTo>
                      <a:pt x="30" y="192"/>
                    </a:lnTo>
                    <a:lnTo>
                      <a:pt x="30" y="192"/>
                    </a:lnTo>
                    <a:lnTo>
                      <a:pt x="30" y="192"/>
                    </a:lnTo>
                    <a:lnTo>
                      <a:pt x="30" y="198"/>
                    </a:lnTo>
                    <a:lnTo>
                      <a:pt x="30" y="198"/>
                    </a:lnTo>
                    <a:lnTo>
                      <a:pt x="30" y="198"/>
                    </a:lnTo>
                    <a:lnTo>
                      <a:pt x="30" y="198"/>
                    </a:lnTo>
                    <a:lnTo>
                      <a:pt x="30" y="198"/>
                    </a:lnTo>
                    <a:lnTo>
                      <a:pt x="30" y="198"/>
                    </a:lnTo>
                    <a:lnTo>
                      <a:pt x="30" y="204"/>
                    </a:lnTo>
                    <a:lnTo>
                      <a:pt x="30" y="204"/>
                    </a:lnTo>
                    <a:lnTo>
                      <a:pt x="30" y="204"/>
                    </a:lnTo>
                    <a:lnTo>
                      <a:pt x="30" y="204"/>
                    </a:lnTo>
                    <a:lnTo>
                      <a:pt x="30" y="204"/>
                    </a:lnTo>
                    <a:lnTo>
                      <a:pt x="30" y="204"/>
                    </a:lnTo>
                    <a:lnTo>
                      <a:pt x="30" y="210"/>
                    </a:lnTo>
                    <a:lnTo>
                      <a:pt x="30" y="210"/>
                    </a:lnTo>
                    <a:lnTo>
                      <a:pt x="30" y="210"/>
                    </a:lnTo>
                    <a:lnTo>
                      <a:pt x="30" y="210"/>
                    </a:lnTo>
                    <a:lnTo>
                      <a:pt x="30" y="210"/>
                    </a:lnTo>
                    <a:lnTo>
                      <a:pt x="30" y="210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16"/>
                    </a:lnTo>
                    <a:lnTo>
                      <a:pt x="30" y="222"/>
                    </a:lnTo>
                    <a:lnTo>
                      <a:pt x="30" y="222"/>
                    </a:lnTo>
                    <a:lnTo>
                      <a:pt x="42" y="318"/>
                    </a:lnTo>
                    <a:lnTo>
                      <a:pt x="42" y="318"/>
                    </a:lnTo>
                    <a:lnTo>
                      <a:pt x="42" y="324"/>
                    </a:lnTo>
                    <a:lnTo>
                      <a:pt x="42" y="324"/>
                    </a:lnTo>
                    <a:lnTo>
                      <a:pt x="42" y="324"/>
                    </a:lnTo>
                    <a:lnTo>
                      <a:pt x="42" y="324"/>
                    </a:lnTo>
                    <a:lnTo>
                      <a:pt x="42" y="324"/>
                    </a:lnTo>
                    <a:lnTo>
                      <a:pt x="42" y="324"/>
                    </a:lnTo>
                    <a:lnTo>
                      <a:pt x="42" y="324"/>
                    </a:lnTo>
                    <a:lnTo>
                      <a:pt x="42" y="330"/>
                    </a:lnTo>
                    <a:lnTo>
                      <a:pt x="42" y="330"/>
                    </a:lnTo>
                    <a:lnTo>
                      <a:pt x="42" y="330"/>
                    </a:lnTo>
                    <a:lnTo>
                      <a:pt x="42" y="330"/>
                    </a:lnTo>
                    <a:lnTo>
                      <a:pt x="42" y="330"/>
                    </a:lnTo>
                    <a:lnTo>
                      <a:pt x="42" y="330"/>
                    </a:lnTo>
                    <a:lnTo>
                      <a:pt x="42" y="330"/>
                    </a:lnTo>
                    <a:lnTo>
                      <a:pt x="42" y="336"/>
                    </a:lnTo>
                    <a:lnTo>
                      <a:pt x="42" y="336"/>
                    </a:lnTo>
                    <a:lnTo>
                      <a:pt x="42" y="336"/>
                    </a:lnTo>
                    <a:lnTo>
                      <a:pt x="42" y="336"/>
                    </a:lnTo>
                    <a:lnTo>
                      <a:pt x="42" y="336"/>
                    </a:lnTo>
                    <a:lnTo>
                      <a:pt x="42" y="336"/>
                    </a:lnTo>
                    <a:lnTo>
                      <a:pt x="42" y="336"/>
                    </a:lnTo>
                    <a:lnTo>
                      <a:pt x="42" y="342"/>
                    </a:lnTo>
                    <a:lnTo>
                      <a:pt x="42" y="342"/>
                    </a:lnTo>
                    <a:lnTo>
                      <a:pt x="42" y="342"/>
                    </a:lnTo>
                    <a:lnTo>
                      <a:pt x="42" y="342"/>
                    </a:lnTo>
                    <a:lnTo>
                      <a:pt x="42" y="342"/>
                    </a:lnTo>
                    <a:lnTo>
                      <a:pt x="42" y="342"/>
                    </a:lnTo>
                    <a:lnTo>
                      <a:pt x="42" y="342"/>
                    </a:lnTo>
                    <a:lnTo>
                      <a:pt x="42" y="348"/>
                    </a:lnTo>
                    <a:lnTo>
                      <a:pt x="42" y="348"/>
                    </a:lnTo>
                    <a:lnTo>
                      <a:pt x="42" y="348"/>
                    </a:lnTo>
                    <a:lnTo>
                      <a:pt x="42" y="348"/>
                    </a:lnTo>
                    <a:lnTo>
                      <a:pt x="42" y="348"/>
                    </a:lnTo>
                    <a:lnTo>
                      <a:pt x="42" y="348"/>
                    </a:lnTo>
                    <a:lnTo>
                      <a:pt x="42" y="348"/>
                    </a:lnTo>
                    <a:lnTo>
                      <a:pt x="42" y="354"/>
                    </a:lnTo>
                    <a:lnTo>
                      <a:pt x="42" y="354"/>
                    </a:lnTo>
                    <a:lnTo>
                      <a:pt x="42" y="354"/>
                    </a:lnTo>
                    <a:lnTo>
                      <a:pt x="42" y="354"/>
                    </a:lnTo>
                    <a:lnTo>
                      <a:pt x="42" y="354"/>
                    </a:lnTo>
                    <a:lnTo>
                      <a:pt x="42" y="354"/>
                    </a:lnTo>
                    <a:lnTo>
                      <a:pt x="42" y="354"/>
                    </a:lnTo>
                    <a:lnTo>
                      <a:pt x="42" y="360"/>
                    </a:lnTo>
                    <a:lnTo>
                      <a:pt x="42" y="360"/>
                    </a:lnTo>
                    <a:lnTo>
                      <a:pt x="48" y="360"/>
                    </a:lnTo>
                    <a:lnTo>
                      <a:pt x="48" y="360"/>
                    </a:lnTo>
                    <a:lnTo>
                      <a:pt x="48" y="360"/>
                    </a:lnTo>
                    <a:lnTo>
                      <a:pt x="48" y="360"/>
                    </a:lnTo>
                    <a:lnTo>
                      <a:pt x="48" y="360"/>
                    </a:lnTo>
                    <a:lnTo>
                      <a:pt x="48" y="366"/>
                    </a:lnTo>
                    <a:lnTo>
                      <a:pt x="48" y="366"/>
                    </a:lnTo>
                    <a:lnTo>
                      <a:pt x="54" y="444"/>
                    </a:lnTo>
                    <a:lnTo>
                      <a:pt x="54" y="444"/>
                    </a:lnTo>
                    <a:lnTo>
                      <a:pt x="54" y="444"/>
                    </a:lnTo>
                    <a:lnTo>
                      <a:pt x="54" y="444"/>
                    </a:lnTo>
                    <a:lnTo>
                      <a:pt x="54" y="444"/>
                    </a:lnTo>
                    <a:lnTo>
                      <a:pt x="54" y="450"/>
                    </a:lnTo>
                    <a:lnTo>
                      <a:pt x="54" y="450"/>
                    </a:lnTo>
                    <a:lnTo>
                      <a:pt x="54" y="450"/>
                    </a:lnTo>
                    <a:lnTo>
                      <a:pt x="54" y="450"/>
                    </a:lnTo>
                    <a:lnTo>
                      <a:pt x="54" y="450"/>
                    </a:lnTo>
                    <a:lnTo>
                      <a:pt x="54" y="450"/>
                    </a:lnTo>
                    <a:lnTo>
                      <a:pt x="54" y="450"/>
                    </a:lnTo>
                    <a:lnTo>
                      <a:pt x="60" y="450"/>
                    </a:lnTo>
                    <a:lnTo>
                      <a:pt x="60" y="456"/>
                    </a:lnTo>
                    <a:lnTo>
                      <a:pt x="60" y="456"/>
                    </a:lnTo>
                    <a:lnTo>
                      <a:pt x="60" y="456"/>
                    </a:lnTo>
                    <a:lnTo>
                      <a:pt x="60" y="456"/>
                    </a:lnTo>
                    <a:lnTo>
                      <a:pt x="60" y="456"/>
                    </a:lnTo>
                    <a:lnTo>
                      <a:pt x="60" y="456"/>
                    </a:lnTo>
                    <a:lnTo>
                      <a:pt x="60" y="456"/>
                    </a:lnTo>
                    <a:lnTo>
                      <a:pt x="60" y="456"/>
                    </a:lnTo>
                    <a:lnTo>
                      <a:pt x="60" y="456"/>
                    </a:lnTo>
                    <a:lnTo>
                      <a:pt x="60" y="462"/>
                    </a:lnTo>
                    <a:lnTo>
                      <a:pt x="60" y="462"/>
                    </a:lnTo>
                    <a:lnTo>
                      <a:pt x="60" y="462"/>
                    </a:lnTo>
                    <a:lnTo>
                      <a:pt x="60" y="462"/>
                    </a:lnTo>
                    <a:lnTo>
                      <a:pt x="60" y="462"/>
                    </a:lnTo>
                    <a:lnTo>
                      <a:pt x="60" y="462"/>
                    </a:lnTo>
                    <a:lnTo>
                      <a:pt x="60" y="462"/>
                    </a:lnTo>
                    <a:lnTo>
                      <a:pt x="60" y="462"/>
                    </a:lnTo>
                    <a:lnTo>
                      <a:pt x="60" y="468"/>
                    </a:lnTo>
                    <a:lnTo>
                      <a:pt x="60" y="468"/>
                    </a:lnTo>
                    <a:lnTo>
                      <a:pt x="60" y="468"/>
                    </a:lnTo>
                    <a:lnTo>
                      <a:pt x="60" y="468"/>
                    </a:lnTo>
                    <a:lnTo>
                      <a:pt x="60" y="468"/>
                    </a:lnTo>
                    <a:lnTo>
                      <a:pt x="60" y="468"/>
                    </a:lnTo>
                    <a:lnTo>
                      <a:pt x="60" y="468"/>
                    </a:lnTo>
                    <a:lnTo>
                      <a:pt x="60" y="468"/>
                    </a:lnTo>
                    <a:lnTo>
                      <a:pt x="60" y="468"/>
                    </a:lnTo>
                    <a:lnTo>
                      <a:pt x="60" y="474"/>
                    </a:lnTo>
                    <a:lnTo>
                      <a:pt x="60" y="474"/>
                    </a:lnTo>
                    <a:lnTo>
                      <a:pt x="60" y="474"/>
                    </a:lnTo>
                    <a:lnTo>
                      <a:pt x="60" y="474"/>
                    </a:lnTo>
                    <a:lnTo>
                      <a:pt x="60" y="474"/>
                    </a:lnTo>
                    <a:lnTo>
                      <a:pt x="60" y="474"/>
                    </a:lnTo>
                    <a:lnTo>
                      <a:pt x="60" y="474"/>
                    </a:lnTo>
                    <a:lnTo>
                      <a:pt x="60" y="474"/>
                    </a:lnTo>
                    <a:lnTo>
                      <a:pt x="60" y="474"/>
                    </a:lnTo>
                    <a:lnTo>
                      <a:pt x="60" y="480"/>
                    </a:lnTo>
                    <a:lnTo>
                      <a:pt x="60" y="480"/>
                    </a:lnTo>
                    <a:lnTo>
                      <a:pt x="60" y="480"/>
                    </a:lnTo>
                    <a:lnTo>
                      <a:pt x="60" y="480"/>
                    </a:lnTo>
                    <a:lnTo>
                      <a:pt x="60" y="480"/>
                    </a:lnTo>
                    <a:lnTo>
                      <a:pt x="60" y="480"/>
                    </a:lnTo>
                    <a:lnTo>
                      <a:pt x="60" y="480"/>
                    </a:lnTo>
                    <a:lnTo>
                      <a:pt x="60" y="480"/>
                    </a:lnTo>
                    <a:lnTo>
                      <a:pt x="60" y="480"/>
                    </a:lnTo>
                    <a:lnTo>
                      <a:pt x="60" y="486"/>
                    </a:lnTo>
                    <a:lnTo>
                      <a:pt x="60" y="486"/>
                    </a:lnTo>
                    <a:lnTo>
                      <a:pt x="60" y="486"/>
                    </a:lnTo>
                    <a:lnTo>
                      <a:pt x="60" y="486"/>
                    </a:lnTo>
                    <a:lnTo>
                      <a:pt x="60" y="486"/>
                    </a:lnTo>
                    <a:lnTo>
                      <a:pt x="60" y="486"/>
                    </a:lnTo>
                    <a:lnTo>
                      <a:pt x="60" y="486"/>
                    </a:lnTo>
                    <a:lnTo>
                      <a:pt x="60" y="486"/>
                    </a:lnTo>
                    <a:lnTo>
                      <a:pt x="60" y="486"/>
                    </a:lnTo>
                    <a:lnTo>
                      <a:pt x="60" y="486"/>
                    </a:lnTo>
                    <a:lnTo>
                      <a:pt x="60" y="492"/>
                    </a:lnTo>
                    <a:lnTo>
                      <a:pt x="60" y="492"/>
                    </a:lnTo>
                    <a:lnTo>
                      <a:pt x="60" y="492"/>
                    </a:lnTo>
                    <a:lnTo>
                      <a:pt x="60" y="492"/>
                    </a:lnTo>
                    <a:lnTo>
                      <a:pt x="60" y="492"/>
                    </a:lnTo>
                    <a:lnTo>
                      <a:pt x="66" y="492"/>
                    </a:lnTo>
                    <a:lnTo>
                      <a:pt x="66" y="492"/>
                    </a:lnTo>
                    <a:lnTo>
                      <a:pt x="66" y="492"/>
                    </a:lnTo>
                    <a:lnTo>
                      <a:pt x="66" y="492"/>
                    </a:lnTo>
                    <a:lnTo>
                      <a:pt x="66" y="498"/>
                    </a:lnTo>
                    <a:lnTo>
                      <a:pt x="66" y="498"/>
                    </a:lnTo>
                    <a:lnTo>
                      <a:pt x="66" y="498"/>
                    </a:lnTo>
                    <a:lnTo>
                      <a:pt x="66" y="498"/>
                    </a:lnTo>
                    <a:lnTo>
                      <a:pt x="66" y="498"/>
                    </a:lnTo>
                    <a:lnTo>
                      <a:pt x="66" y="498"/>
                    </a:lnTo>
                    <a:lnTo>
                      <a:pt x="66" y="498"/>
                    </a:lnTo>
                    <a:lnTo>
                      <a:pt x="66" y="498"/>
                    </a:lnTo>
                    <a:lnTo>
                      <a:pt x="66" y="498"/>
                    </a:lnTo>
                    <a:lnTo>
                      <a:pt x="66" y="498"/>
                    </a:lnTo>
                    <a:lnTo>
                      <a:pt x="66" y="504"/>
                    </a:lnTo>
                    <a:lnTo>
                      <a:pt x="66" y="504"/>
                    </a:lnTo>
                    <a:lnTo>
                      <a:pt x="66" y="504"/>
                    </a:lnTo>
                    <a:lnTo>
                      <a:pt x="66" y="504"/>
                    </a:lnTo>
                    <a:lnTo>
                      <a:pt x="66" y="504"/>
                    </a:lnTo>
                    <a:lnTo>
                      <a:pt x="66" y="504"/>
                    </a:lnTo>
                    <a:lnTo>
                      <a:pt x="66" y="504"/>
                    </a:lnTo>
                    <a:lnTo>
                      <a:pt x="66" y="504"/>
                    </a:lnTo>
                    <a:lnTo>
                      <a:pt x="66" y="504"/>
                    </a:lnTo>
                    <a:lnTo>
                      <a:pt x="66" y="510"/>
                    </a:lnTo>
                    <a:lnTo>
                      <a:pt x="66" y="510"/>
                    </a:lnTo>
                    <a:lnTo>
                      <a:pt x="66" y="510"/>
                    </a:lnTo>
                    <a:lnTo>
                      <a:pt x="66" y="510"/>
                    </a:lnTo>
                    <a:lnTo>
                      <a:pt x="66" y="510"/>
                    </a:lnTo>
                    <a:lnTo>
                      <a:pt x="66" y="510"/>
                    </a:lnTo>
                    <a:lnTo>
                      <a:pt x="66" y="510"/>
                    </a:lnTo>
                    <a:lnTo>
                      <a:pt x="66" y="510"/>
                    </a:lnTo>
                    <a:lnTo>
                      <a:pt x="66" y="510"/>
                    </a:lnTo>
                    <a:lnTo>
                      <a:pt x="66" y="510"/>
                    </a:lnTo>
                    <a:lnTo>
                      <a:pt x="66" y="516"/>
                    </a:lnTo>
                    <a:lnTo>
                      <a:pt x="66" y="516"/>
                    </a:lnTo>
                    <a:lnTo>
                      <a:pt x="66" y="516"/>
                    </a:lnTo>
                    <a:lnTo>
                      <a:pt x="66" y="516"/>
                    </a:lnTo>
                    <a:lnTo>
                      <a:pt x="66" y="516"/>
                    </a:lnTo>
                    <a:lnTo>
                      <a:pt x="66" y="516"/>
                    </a:lnTo>
                    <a:lnTo>
                      <a:pt x="66" y="516"/>
                    </a:lnTo>
                    <a:lnTo>
                      <a:pt x="66" y="516"/>
                    </a:lnTo>
                    <a:lnTo>
                      <a:pt x="66" y="516"/>
                    </a:lnTo>
                    <a:lnTo>
                      <a:pt x="66" y="516"/>
                    </a:lnTo>
                    <a:lnTo>
                      <a:pt x="66" y="516"/>
                    </a:lnTo>
                    <a:lnTo>
                      <a:pt x="66" y="522"/>
                    </a:lnTo>
                    <a:lnTo>
                      <a:pt x="66" y="522"/>
                    </a:lnTo>
                    <a:lnTo>
                      <a:pt x="66" y="522"/>
                    </a:lnTo>
                    <a:lnTo>
                      <a:pt x="66" y="522"/>
                    </a:lnTo>
                    <a:lnTo>
                      <a:pt x="66" y="522"/>
                    </a:lnTo>
                    <a:lnTo>
                      <a:pt x="66" y="522"/>
                    </a:lnTo>
                    <a:lnTo>
                      <a:pt x="66" y="522"/>
                    </a:lnTo>
                    <a:lnTo>
                      <a:pt x="66" y="522"/>
                    </a:lnTo>
                    <a:lnTo>
                      <a:pt x="66" y="522"/>
                    </a:lnTo>
                    <a:lnTo>
                      <a:pt x="66" y="522"/>
                    </a:lnTo>
                    <a:lnTo>
                      <a:pt x="66" y="528"/>
                    </a:lnTo>
                    <a:lnTo>
                      <a:pt x="66" y="528"/>
                    </a:lnTo>
                    <a:lnTo>
                      <a:pt x="66" y="528"/>
                    </a:lnTo>
                    <a:lnTo>
                      <a:pt x="66" y="528"/>
                    </a:lnTo>
                    <a:lnTo>
                      <a:pt x="66" y="528"/>
                    </a:lnTo>
                    <a:lnTo>
                      <a:pt x="66" y="528"/>
                    </a:lnTo>
                    <a:lnTo>
                      <a:pt x="72" y="528"/>
                    </a:lnTo>
                    <a:lnTo>
                      <a:pt x="72" y="528"/>
                    </a:lnTo>
                    <a:lnTo>
                      <a:pt x="72" y="528"/>
                    </a:lnTo>
                    <a:lnTo>
                      <a:pt x="72" y="528"/>
                    </a:lnTo>
                    <a:lnTo>
                      <a:pt x="72" y="528"/>
                    </a:lnTo>
                    <a:lnTo>
                      <a:pt x="78" y="582"/>
                    </a:lnTo>
                    <a:lnTo>
                      <a:pt x="78" y="582"/>
                    </a:lnTo>
                    <a:lnTo>
                      <a:pt x="78" y="582"/>
                    </a:lnTo>
                    <a:lnTo>
                      <a:pt x="78" y="582"/>
                    </a:lnTo>
                    <a:lnTo>
                      <a:pt x="78" y="582"/>
                    </a:lnTo>
                    <a:lnTo>
                      <a:pt x="78" y="582"/>
                    </a:lnTo>
                    <a:lnTo>
                      <a:pt x="78" y="588"/>
                    </a:lnTo>
                    <a:lnTo>
                      <a:pt x="78" y="588"/>
                    </a:lnTo>
                    <a:lnTo>
                      <a:pt x="78" y="588"/>
                    </a:lnTo>
                    <a:lnTo>
                      <a:pt x="78" y="588"/>
                    </a:lnTo>
                    <a:lnTo>
                      <a:pt x="78" y="588"/>
                    </a:lnTo>
                    <a:lnTo>
                      <a:pt x="78" y="588"/>
                    </a:lnTo>
                    <a:lnTo>
                      <a:pt x="78" y="588"/>
                    </a:lnTo>
                    <a:lnTo>
                      <a:pt x="78" y="588"/>
                    </a:lnTo>
                    <a:lnTo>
                      <a:pt x="84" y="588"/>
                    </a:lnTo>
                    <a:lnTo>
                      <a:pt x="84" y="588"/>
                    </a:lnTo>
                    <a:lnTo>
                      <a:pt x="84" y="588"/>
                    </a:lnTo>
                    <a:lnTo>
                      <a:pt x="84" y="588"/>
                    </a:lnTo>
                    <a:lnTo>
                      <a:pt x="84" y="588"/>
                    </a:lnTo>
                    <a:lnTo>
                      <a:pt x="84" y="588"/>
                    </a:lnTo>
                    <a:lnTo>
                      <a:pt x="84" y="588"/>
                    </a:lnTo>
                    <a:lnTo>
                      <a:pt x="84" y="594"/>
                    </a:lnTo>
                    <a:lnTo>
                      <a:pt x="84" y="594"/>
                    </a:lnTo>
                    <a:lnTo>
                      <a:pt x="84" y="594"/>
                    </a:lnTo>
                    <a:lnTo>
                      <a:pt x="84" y="594"/>
                    </a:lnTo>
                    <a:lnTo>
                      <a:pt x="84" y="594"/>
                    </a:lnTo>
                    <a:lnTo>
                      <a:pt x="84" y="594"/>
                    </a:lnTo>
                    <a:lnTo>
                      <a:pt x="84" y="594"/>
                    </a:lnTo>
                    <a:lnTo>
                      <a:pt x="84" y="594"/>
                    </a:lnTo>
                    <a:lnTo>
                      <a:pt x="84" y="594"/>
                    </a:lnTo>
                    <a:lnTo>
                      <a:pt x="84" y="594"/>
                    </a:lnTo>
                    <a:lnTo>
                      <a:pt x="84" y="594"/>
                    </a:lnTo>
                    <a:lnTo>
                      <a:pt x="84" y="594"/>
                    </a:lnTo>
                    <a:lnTo>
                      <a:pt x="84" y="594"/>
                    </a:lnTo>
                    <a:lnTo>
                      <a:pt x="84" y="594"/>
                    </a:lnTo>
                    <a:lnTo>
                      <a:pt x="84" y="594"/>
                    </a:lnTo>
                    <a:lnTo>
                      <a:pt x="84" y="600"/>
                    </a:lnTo>
                    <a:lnTo>
                      <a:pt x="84" y="600"/>
                    </a:lnTo>
                    <a:lnTo>
                      <a:pt x="84" y="600"/>
                    </a:lnTo>
                    <a:lnTo>
                      <a:pt x="84" y="600"/>
                    </a:lnTo>
                    <a:lnTo>
                      <a:pt x="84" y="600"/>
                    </a:lnTo>
                    <a:lnTo>
                      <a:pt x="84" y="600"/>
                    </a:lnTo>
                    <a:lnTo>
                      <a:pt x="84" y="600"/>
                    </a:lnTo>
                    <a:lnTo>
                      <a:pt x="84" y="600"/>
                    </a:lnTo>
                    <a:lnTo>
                      <a:pt x="84" y="600"/>
                    </a:lnTo>
                    <a:lnTo>
                      <a:pt x="84" y="600"/>
                    </a:lnTo>
                    <a:lnTo>
                      <a:pt x="84" y="600"/>
                    </a:lnTo>
                    <a:lnTo>
                      <a:pt x="84" y="600"/>
                    </a:lnTo>
                    <a:lnTo>
                      <a:pt x="84" y="600"/>
                    </a:lnTo>
                    <a:lnTo>
                      <a:pt x="84" y="600"/>
                    </a:lnTo>
                    <a:lnTo>
                      <a:pt x="84" y="600"/>
                    </a:lnTo>
                    <a:lnTo>
                      <a:pt x="84" y="606"/>
                    </a:lnTo>
                    <a:lnTo>
                      <a:pt x="84" y="606"/>
                    </a:lnTo>
                    <a:lnTo>
                      <a:pt x="96" y="636"/>
                    </a:lnTo>
                    <a:lnTo>
                      <a:pt x="96" y="636"/>
                    </a:lnTo>
                    <a:lnTo>
                      <a:pt x="96" y="636"/>
                    </a:lnTo>
                    <a:lnTo>
                      <a:pt x="96" y="636"/>
                    </a:lnTo>
                    <a:lnTo>
                      <a:pt x="96" y="636"/>
                    </a:lnTo>
                    <a:lnTo>
                      <a:pt x="96" y="636"/>
                    </a:lnTo>
                    <a:lnTo>
                      <a:pt x="96" y="636"/>
                    </a:lnTo>
                    <a:lnTo>
                      <a:pt x="96" y="636"/>
                    </a:lnTo>
                    <a:lnTo>
                      <a:pt x="96" y="636"/>
                    </a:lnTo>
                    <a:lnTo>
                      <a:pt x="96" y="636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2"/>
                    </a:lnTo>
                    <a:lnTo>
                      <a:pt x="96" y="648"/>
                    </a:lnTo>
                    <a:lnTo>
                      <a:pt x="96" y="648"/>
                    </a:lnTo>
                    <a:lnTo>
                      <a:pt x="96" y="648"/>
                    </a:lnTo>
                    <a:lnTo>
                      <a:pt x="96" y="648"/>
                    </a:lnTo>
                    <a:lnTo>
                      <a:pt x="96" y="648"/>
                    </a:lnTo>
                    <a:lnTo>
                      <a:pt x="96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48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2" y="654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08" y="660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0" y="666"/>
                    </a:lnTo>
                    <a:lnTo>
                      <a:pt x="126" y="666"/>
                    </a:lnTo>
                    <a:lnTo>
                      <a:pt x="126" y="666"/>
                    </a:lnTo>
                    <a:lnTo>
                      <a:pt x="126" y="666"/>
                    </a:lnTo>
                    <a:lnTo>
                      <a:pt x="126" y="666"/>
                    </a:lnTo>
                    <a:lnTo>
                      <a:pt x="126" y="666"/>
                    </a:lnTo>
                    <a:lnTo>
                      <a:pt x="126" y="666"/>
                    </a:lnTo>
                    <a:lnTo>
                      <a:pt x="126" y="666"/>
                    </a:lnTo>
                    <a:lnTo>
                      <a:pt x="126" y="666"/>
                    </a:lnTo>
                    <a:lnTo>
                      <a:pt x="126" y="666"/>
                    </a:lnTo>
                    <a:lnTo>
                      <a:pt x="126" y="666"/>
                    </a:lnTo>
                    <a:lnTo>
                      <a:pt x="132" y="648"/>
                    </a:lnTo>
                    <a:lnTo>
                      <a:pt x="132" y="648"/>
                    </a:lnTo>
                    <a:lnTo>
                      <a:pt x="132" y="648"/>
                    </a:lnTo>
                    <a:lnTo>
                      <a:pt x="132" y="648"/>
                    </a:lnTo>
                    <a:lnTo>
                      <a:pt x="132" y="648"/>
                    </a:lnTo>
                    <a:lnTo>
                      <a:pt x="132" y="648"/>
                    </a:lnTo>
                    <a:lnTo>
                      <a:pt x="132" y="648"/>
                    </a:lnTo>
                    <a:lnTo>
                      <a:pt x="132" y="648"/>
                    </a:lnTo>
                    <a:lnTo>
                      <a:pt x="132" y="648"/>
                    </a:lnTo>
                    <a:lnTo>
                      <a:pt x="138" y="648"/>
                    </a:lnTo>
                    <a:lnTo>
                      <a:pt x="138" y="648"/>
                    </a:lnTo>
                    <a:lnTo>
                      <a:pt x="138" y="648"/>
                    </a:lnTo>
                    <a:lnTo>
                      <a:pt x="138" y="648"/>
                    </a:lnTo>
                    <a:lnTo>
                      <a:pt x="138" y="648"/>
                    </a:lnTo>
                    <a:lnTo>
                      <a:pt x="138" y="648"/>
                    </a:lnTo>
                    <a:lnTo>
                      <a:pt x="138" y="648"/>
                    </a:lnTo>
                    <a:lnTo>
                      <a:pt x="138" y="648"/>
                    </a:lnTo>
                    <a:lnTo>
                      <a:pt x="138" y="648"/>
                    </a:lnTo>
                    <a:lnTo>
                      <a:pt x="138" y="648"/>
                    </a:lnTo>
                    <a:lnTo>
                      <a:pt x="138" y="648"/>
                    </a:lnTo>
                    <a:lnTo>
                      <a:pt x="138" y="648"/>
                    </a:lnTo>
                    <a:lnTo>
                      <a:pt x="138" y="648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42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38" y="636"/>
                    </a:lnTo>
                    <a:lnTo>
                      <a:pt x="144" y="630"/>
                    </a:lnTo>
                    <a:lnTo>
                      <a:pt x="144" y="630"/>
                    </a:lnTo>
                    <a:lnTo>
                      <a:pt x="144" y="630"/>
                    </a:lnTo>
                    <a:lnTo>
                      <a:pt x="144" y="630"/>
                    </a:lnTo>
                    <a:lnTo>
                      <a:pt x="144" y="630"/>
                    </a:lnTo>
                    <a:lnTo>
                      <a:pt x="144" y="630"/>
                    </a:lnTo>
                    <a:lnTo>
                      <a:pt x="144" y="630"/>
                    </a:lnTo>
                    <a:lnTo>
                      <a:pt x="144" y="630"/>
                    </a:lnTo>
                    <a:lnTo>
                      <a:pt x="144" y="630"/>
                    </a:lnTo>
                    <a:lnTo>
                      <a:pt x="144" y="630"/>
                    </a:lnTo>
                    <a:lnTo>
                      <a:pt x="144" y="630"/>
                    </a:lnTo>
                    <a:lnTo>
                      <a:pt x="144" y="630"/>
                    </a:lnTo>
                    <a:lnTo>
                      <a:pt x="144" y="630"/>
                    </a:lnTo>
                    <a:lnTo>
                      <a:pt x="144" y="630"/>
                    </a:lnTo>
                    <a:lnTo>
                      <a:pt x="144" y="630"/>
                    </a:lnTo>
                    <a:lnTo>
                      <a:pt x="144" y="630"/>
                    </a:lnTo>
                    <a:lnTo>
                      <a:pt x="144" y="630"/>
                    </a:lnTo>
                    <a:lnTo>
                      <a:pt x="144" y="630"/>
                    </a:lnTo>
                    <a:lnTo>
                      <a:pt x="144" y="630"/>
                    </a:lnTo>
                    <a:lnTo>
                      <a:pt x="144" y="630"/>
                    </a:lnTo>
                    <a:lnTo>
                      <a:pt x="144" y="630"/>
                    </a:lnTo>
                    <a:lnTo>
                      <a:pt x="144" y="624"/>
                    </a:lnTo>
                    <a:lnTo>
                      <a:pt x="144" y="624"/>
                    </a:lnTo>
                    <a:lnTo>
                      <a:pt x="144" y="624"/>
                    </a:lnTo>
                    <a:lnTo>
                      <a:pt x="144" y="624"/>
                    </a:lnTo>
                    <a:lnTo>
                      <a:pt x="144" y="624"/>
                    </a:lnTo>
                    <a:lnTo>
                      <a:pt x="144" y="624"/>
                    </a:lnTo>
                    <a:lnTo>
                      <a:pt x="144" y="624"/>
                    </a:lnTo>
                    <a:lnTo>
                      <a:pt x="144" y="624"/>
                    </a:lnTo>
                    <a:lnTo>
                      <a:pt x="144" y="624"/>
                    </a:lnTo>
                    <a:lnTo>
                      <a:pt x="144" y="624"/>
                    </a:lnTo>
                    <a:lnTo>
                      <a:pt x="144" y="624"/>
                    </a:lnTo>
                    <a:lnTo>
                      <a:pt x="144" y="624"/>
                    </a:lnTo>
                    <a:lnTo>
                      <a:pt x="144" y="624"/>
                    </a:lnTo>
                    <a:lnTo>
                      <a:pt x="144" y="624"/>
                    </a:lnTo>
                    <a:lnTo>
                      <a:pt x="144" y="624"/>
                    </a:lnTo>
                    <a:lnTo>
                      <a:pt x="144" y="624"/>
                    </a:lnTo>
                    <a:lnTo>
                      <a:pt x="144" y="624"/>
                    </a:lnTo>
                    <a:lnTo>
                      <a:pt x="144" y="624"/>
                    </a:lnTo>
                    <a:lnTo>
                      <a:pt x="144" y="624"/>
                    </a:lnTo>
                    <a:lnTo>
                      <a:pt x="144" y="618"/>
                    </a:lnTo>
                    <a:lnTo>
                      <a:pt x="144" y="618"/>
                    </a:lnTo>
                    <a:lnTo>
                      <a:pt x="144" y="618"/>
                    </a:lnTo>
                    <a:lnTo>
                      <a:pt x="144" y="618"/>
                    </a:lnTo>
                    <a:lnTo>
                      <a:pt x="144" y="618"/>
                    </a:lnTo>
                    <a:lnTo>
                      <a:pt x="144" y="618"/>
                    </a:lnTo>
                    <a:lnTo>
                      <a:pt x="144" y="618"/>
                    </a:lnTo>
                    <a:lnTo>
                      <a:pt x="144" y="618"/>
                    </a:lnTo>
                    <a:lnTo>
                      <a:pt x="144" y="618"/>
                    </a:lnTo>
                    <a:lnTo>
                      <a:pt x="144" y="618"/>
                    </a:lnTo>
                    <a:lnTo>
                      <a:pt x="144" y="618"/>
                    </a:lnTo>
                    <a:lnTo>
                      <a:pt x="144" y="618"/>
                    </a:lnTo>
                    <a:lnTo>
                      <a:pt x="144" y="618"/>
                    </a:lnTo>
                    <a:lnTo>
                      <a:pt x="144" y="618"/>
                    </a:lnTo>
                    <a:lnTo>
                      <a:pt x="144" y="618"/>
                    </a:lnTo>
                    <a:lnTo>
                      <a:pt x="144" y="618"/>
                    </a:lnTo>
                    <a:lnTo>
                      <a:pt x="144" y="618"/>
                    </a:lnTo>
                    <a:lnTo>
                      <a:pt x="144" y="618"/>
                    </a:lnTo>
                    <a:lnTo>
                      <a:pt x="144" y="612"/>
                    </a:lnTo>
                    <a:lnTo>
                      <a:pt x="144" y="612"/>
                    </a:lnTo>
                    <a:lnTo>
                      <a:pt x="150" y="612"/>
                    </a:lnTo>
                    <a:lnTo>
                      <a:pt x="150" y="612"/>
                    </a:lnTo>
                    <a:lnTo>
                      <a:pt x="150" y="612"/>
                    </a:lnTo>
                    <a:lnTo>
                      <a:pt x="150" y="612"/>
                    </a:lnTo>
                    <a:lnTo>
                      <a:pt x="150" y="612"/>
                    </a:lnTo>
                    <a:lnTo>
                      <a:pt x="150" y="612"/>
                    </a:lnTo>
                    <a:lnTo>
                      <a:pt x="150" y="612"/>
                    </a:lnTo>
                    <a:lnTo>
                      <a:pt x="156" y="570"/>
                    </a:lnTo>
                    <a:lnTo>
                      <a:pt x="156" y="570"/>
                    </a:lnTo>
                    <a:lnTo>
                      <a:pt x="156" y="570"/>
                    </a:lnTo>
                    <a:lnTo>
                      <a:pt x="156" y="570"/>
                    </a:lnTo>
                    <a:lnTo>
                      <a:pt x="156" y="570"/>
                    </a:lnTo>
                    <a:lnTo>
                      <a:pt x="156" y="570"/>
                    </a:lnTo>
                    <a:lnTo>
                      <a:pt x="156" y="564"/>
                    </a:lnTo>
                    <a:lnTo>
                      <a:pt x="156" y="564"/>
                    </a:lnTo>
                    <a:lnTo>
                      <a:pt x="156" y="564"/>
                    </a:lnTo>
                    <a:lnTo>
                      <a:pt x="156" y="564"/>
                    </a:lnTo>
                    <a:lnTo>
                      <a:pt x="156" y="564"/>
                    </a:lnTo>
                    <a:lnTo>
                      <a:pt x="156" y="564"/>
                    </a:lnTo>
                    <a:lnTo>
                      <a:pt x="162" y="564"/>
                    </a:lnTo>
                    <a:lnTo>
                      <a:pt x="162" y="564"/>
                    </a:lnTo>
                    <a:lnTo>
                      <a:pt x="162" y="564"/>
                    </a:lnTo>
                    <a:lnTo>
                      <a:pt x="162" y="564"/>
                    </a:lnTo>
                    <a:lnTo>
                      <a:pt x="162" y="564"/>
                    </a:lnTo>
                    <a:lnTo>
                      <a:pt x="162" y="564"/>
                    </a:lnTo>
                    <a:lnTo>
                      <a:pt x="162" y="558"/>
                    </a:lnTo>
                    <a:lnTo>
                      <a:pt x="162" y="558"/>
                    </a:lnTo>
                    <a:lnTo>
                      <a:pt x="162" y="558"/>
                    </a:lnTo>
                    <a:lnTo>
                      <a:pt x="162" y="558"/>
                    </a:lnTo>
                    <a:lnTo>
                      <a:pt x="162" y="558"/>
                    </a:lnTo>
                    <a:lnTo>
                      <a:pt x="162" y="558"/>
                    </a:lnTo>
                    <a:lnTo>
                      <a:pt x="162" y="558"/>
                    </a:lnTo>
                    <a:lnTo>
                      <a:pt x="162" y="558"/>
                    </a:lnTo>
                    <a:lnTo>
                      <a:pt x="162" y="558"/>
                    </a:lnTo>
                    <a:lnTo>
                      <a:pt x="162" y="558"/>
                    </a:lnTo>
                    <a:lnTo>
                      <a:pt x="162" y="558"/>
                    </a:lnTo>
                    <a:lnTo>
                      <a:pt x="162" y="558"/>
                    </a:lnTo>
                    <a:lnTo>
                      <a:pt x="162" y="558"/>
                    </a:lnTo>
                    <a:lnTo>
                      <a:pt x="162" y="552"/>
                    </a:lnTo>
                    <a:lnTo>
                      <a:pt x="162" y="552"/>
                    </a:lnTo>
                    <a:lnTo>
                      <a:pt x="162" y="552"/>
                    </a:lnTo>
                    <a:lnTo>
                      <a:pt x="162" y="552"/>
                    </a:lnTo>
                    <a:lnTo>
                      <a:pt x="162" y="552"/>
                    </a:lnTo>
                    <a:lnTo>
                      <a:pt x="162" y="552"/>
                    </a:lnTo>
                    <a:lnTo>
                      <a:pt x="162" y="552"/>
                    </a:lnTo>
                    <a:lnTo>
                      <a:pt x="162" y="552"/>
                    </a:lnTo>
                    <a:lnTo>
                      <a:pt x="162" y="552"/>
                    </a:lnTo>
                    <a:lnTo>
                      <a:pt x="162" y="552"/>
                    </a:lnTo>
                    <a:lnTo>
                      <a:pt x="162" y="552"/>
                    </a:lnTo>
                    <a:lnTo>
                      <a:pt x="162" y="546"/>
                    </a:lnTo>
                    <a:lnTo>
                      <a:pt x="162" y="546"/>
                    </a:lnTo>
                    <a:lnTo>
                      <a:pt x="162" y="546"/>
                    </a:lnTo>
                    <a:lnTo>
                      <a:pt x="162" y="546"/>
                    </a:lnTo>
                    <a:lnTo>
                      <a:pt x="162" y="546"/>
                    </a:lnTo>
                    <a:lnTo>
                      <a:pt x="162" y="546"/>
                    </a:lnTo>
                    <a:lnTo>
                      <a:pt x="162" y="546"/>
                    </a:lnTo>
                    <a:lnTo>
                      <a:pt x="162" y="546"/>
                    </a:lnTo>
                    <a:lnTo>
                      <a:pt x="162" y="546"/>
                    </a:lnTo>
                    <a:lnTo>
                      <a:pt x="162" y="546"/>
                    </a:lnTo>
                    <a:lnTo>
                      <a:pt x="162" y="546"/>
                    </a:lnTo>
                    <a:lnTo>
                      <a:pt x="174" y="480"/>
                    </a:lnTo>
                    <a:lnTo>
                      <a:pt x="174" y="480"/>
                    </a:lnTo>
                    <a:lnTo>
                      <a:pt x="174" y="480"/>
                    </a:lnTo>
                    <a:lnTo>
                      <a:pt x="174" y="480"/>
                    </a:lnTo>
                    <a:lnTo>
                      <a:pt x="174" y="480"/>
                    </a:lnTo>
                    <a:lnTo>
                      <a:pt x="174" y="480"/>
                    </a:lnTo>
                    <a:lnTo>
                      <a:pt x="174" y="480"/>
                    </a:lnTo>
                    <a:lnTo>
                      <a:pt x="174" y="480"/>
                    </a:lnTo>
                    <a:lnTo>
                      <a:pt x="174" y="480"/>
                    </a:lnTo>
                    <a:lnTo>
                      <a:pt x="174" y="474"/>
                    </a:lnTo>
                    <a:lnTo>
                      <a:pt x="174" y="474"/>
                    </a:lnTo>
                    <a:lnTo>
                      <a:pt x="174" y="474"/>
                    </a:lnTo>
                    <a:lnTo>
                      <a:pt x="174" y="474"/>
                    </a:lnTo>
                    <a:lnTo>
                      <a:pt x="174" y="474"/>
                    </a:lnTo>
                    <a:lnTo>
                      <a:pt x="174" y="474"/>
                    </a:lnTo>
                    <a:lnTo>
                      <a:pt x="174" y="474"/>
                    </a:lnTo>
                    <a:lnTo>
                      <a:pt x="174" y="474"/>
                    </a:lnTo>
                    <a:lnTo>
                      <a:pt x="174" y="474"/>
                    </a:lnTo>
                    <a:lnTo>
                      <a:pt x="174" y="468"/>
                    </a:lnTo>
                    <a:lnTo>
                      <a:pt x="174" y="468"/>
                    </a:lnTo>
                    <a:lnTo>
                      <a:pt x="174" y="468"/>
                    </a:lnTo>
                    <a:lnTo>
                      <a:pt x="174" y="468"/>
                    </a:lnTo>
                    <a:lnTo>
                      <a:pt x="174" y="468"/>
                    </a:lnTo>
                    <a:lnTo>
                      <a:pt x="174" y="468"/>
                    </a:lnTo>
                    <a:lnTo>
                      <a:pt x="174" y="468"/>
                    </a:lnTo>
                    <a:lnTo>
                      <a:pt x="174" y="468"/>
                    </a:lnTo>
                    <a:lnTo>
                      <a:pt x="174" y="468"/>
                    </a:lnTo>
                    <a:lnTo>
                      <a:pt x="174" y="462"/>
                    </a:lnTo>
                    <a:lnTo>
                      <a:pt x="174" y="462"/>
                    </a:lnTo>
                    <a:lnTo>
                      <a:pt x="174" y="462"/>
                    </a:lnTo>
                    <a:lnTo>
                      <a:pt x="174" y="462"/>
                    </a:lnTo>
                    <a:lnTo>
                      <a:pt x="174" y="462"/>
                    </a:lnTo>
                    <a:lnTo>
                      <a:pt x="174" y="462"/>
                    </a:lnTo>
                    <a:lnTo>
                      <a:pt x="174" y="462"/>
                    </a:lnTo>
                    <a:lnTo>
                      <a:pt x="174" y="462"/>
                    </a:lnTo>
                    <a:lnTo>
                      <a:pt x="174" y="462"/>
                    </a:lnTo>
                    <a:lnTo>
                      <a:pt x="174" y="456"/>
                    </a:lnTo>
                    <a:lnTo>
                      <a:pt x="174" y="456"/>
                    </a:lnTo>
                    <a:lnTo>
                      <a:pt x="180" y="456"/>
                    </a:lnTo>
                    <a:lnTo>
                      <a:pt x="180" y="456"/>
                    </a:lnTo>
                    <a:lnTo>
                      <a:pt x="180" y="456"/>
                    </a:lnTo>
                    <a:lnTo>
                      <a:pt x="180" y="456"/>
                    </a:lnTo>
                    <a:lnTo>
                      <a:pt x="180" y="456"/>
                    </a:lnTo>
                    <a:lnTo>
                      <a:pt x="180" y="456"/>
                    </a:lnTo>
                    <a:lnTo>
                      <a:pt x="180" y="450"/>
                    </a:lnTo>
                    <a:lnTo>
                      <a:pt x="180" y="450"/>
                    </a:lnTo>
                    <a:lnTo>
                      <a:pt x="180" y="450"/>
                    </a:lnTo>
                    <a:lnTo>
                      <a:pt x="180" y="450"/>
                    </a:lnTo>
                    <a:lnTo>
                      <a:pt x="180" y="450"/>
                    </a:lnTo>
                    <a:lnTo>
                      <a:pt x="180" y="450"/>
                    </a:lnTo>
                    <a:lnTo>
                      <a:pt x="180" y="450"/>
                    </a:lnTo>
                    <a:lnTo>
                      <a:pt x="180" y="450"/>
                    </a:lnTo>
                    <a:lnTo>
                      <a:pt x="180" y="450"/>
                    </a:lnTo>
                    <a:lnTo>
                      <a:pt x="180" y="444"/>
                    </a:lnTo>
                    <a:lnTo>
                      <a:pt x="180" y="444"/>
                    </a:lnTo>
                    <a:lnTo>
                      <a:pt x="180" y="444"/>
                    </a:lnTo>
                    <a:lnTo>
                      <a:pt x="180" y="444"/>
                    </a:lnTo>
                    <a:lnTo>
                      <a:pt x="180" y="444"/>
                    </a:lnTo>
                    <a:lnTo>
                      <a:pt x="180" y="444"/>
                    </a:lnTo>
                    <a:lnTo>
                      <a:pt x="180" y="444"/>
                    </a:lnTo>
                    <a:lnTo>
                      <a:pt x="180" y="444"/>
                    </a:lnTo>
                    <a:lnTo>
                      <a:pt x="180" y="438"/>
                    </a:lnTo>
                    <a:lnTo>
                      <a:pt x="180" y="438"/>
                    </a:lnTo>
                    <a:lnTo>
                      <a:pt x="180" y="438"/>
                    </a:lnTo>
                    <a:lnTo>
                      <a:pt x="180" y="438"/>
                    </a:lnTo>
                    <a:lnTo>
                      <a:pt x="180" y="438"/>
                    </a:lnTo>
                    <a:lnTo>
                      <a:pt x="180" y="438"/>
                    </a:lnTo>
                    <a:lnTo>
                      <a:pt x="180" y="438"/>
                    </a:lnTo>
                    <a:lnTo>
                      <a:pt x="180" y="438"/>
                    </a:lnTo>
                    <a:lnTo>
                      <a:pt x="180" y="432"/>
                    </a:lnTo>
                    <a:lnTo>
                      <a:pt x="180" y="432"/>
                    </a:lnTo>
                    <a:lnTo>
                      <a:pt x="180" y="432"/>
                    </a:lnTo>
                    <a:lnTo>
                      <a:pt x="180" y="432"/>
                    </a:lnTo>
                    <a:lnTo>
                      <a:pt x="180" y="432"/>
                    </a:lnTo>
                    <a:lnTo>
                      <a:pt x="180" y="432"/>
                    </a:lnTo>
                    <a:lnTo>
                      <a:pt x="180" y="432"/>
                    </a:lnTo>
                    <a:lnTo>
                      <a:pt x="180" y="432"/>
                    </a:lnTo>
                    <a:lnTo>
                      <a:pt x="180" y="426"/>
                    </a:lnTo>
                    <a:lnTo>
                      <a:pt x="180" y="426"/>
                    </a:lnTo>
                    <a:lnTo>
                      <a:pt x="180" y="426"/>
                    </a:lnTo>
                    <a:lnTo>
                      <a:pt x="180" y="426"/>
                    </a:lnTo>
                    <a:lnTo>
                      <a:pt x="180" y="426"/>
                    </a:lnTo>
                    <a:lnTo>
                      <a:pt x="180" y="426"/>
                    </a:lnTo>
                    <a:lnTo>
                      <a:pt x="180" y="426"/>
                    </a:lnTo>
                    <a:lnTo>
                      <a:pt x="180" y="426"/>
                    </a:lnTo>
                    <a:lnTo>
                      <a:pt x="180" y="420"/>
                    </a:lnTo>
                    <a:lnTo>
                      <a:pt x="180" y="420"/>
                    </a:lnTo>
                    <a:lnTo>
                      <a:pt x="180" y="420"/>
                    </a:lnTo>
                    <a:lnTo>
                      <a:pt x="180" y="420"/>
                    </a:lnTo>
                    <a:lnTo>
                      <a:pt x="180" y="420"/>
                    </a:lnTo>
                    <a:lnTo>
                      <a:pt x="180" y="420"/>
                    </a:lnTo>
                    <a:lnTo>
                      <a:pt x="180" y="420"/>
                    </a:lnTo>
                    <a:lnTo>
                      <a:pt x="180" y="420"/>
                    </a:lnTo>
                    <a:lnTo>
                      <a:pt x="180" y="414"/>
                    </a:lnTo>
                    <a:lnTo>
                      <a:pt x="180" y="414"/>
                    </a:lnTo>
                    <a:lnTo>
                      <a:pt x="180" y="414"/>
                    </a:lnTo>
                    <a:lnTo>
                      <a:pt x="180" y="414"/>
                    </a:lnTo>
                    <a:lnTo>
                      <a:pt x="180" y="414"/>
                    </a:lnTo>
                    <a:lnTo>
                      <a:pt x="186" y="414"/>
                    </a:lnTo>
                    <a:lnTo>
                      <a:pt x="186" y="414"/>
                    </a:lnTo>
                    <a:lnTo>
                      <a:pt x="186" y="414"/>
                    </a:lnTo>
                    <a:lnTo>
                      <a:pt x="186" y="408"/>
                    </a:lnTo>
                    <a:lnTo>
                      <a:pt x="186" y="408"/>
                    </a:lnTo>
                    <a:lnTo>
                      <a:pt x="186" y="408"/>
                    </a:lnTo>
                    <a:lnTo>
                      <a:pt x="186" y="408"/>
                    </a:lnTo>
                    <a:lnTo>
                      <a:pt x="186" y="408"/>
                    </a:lnTo>
                    <a:lnTo>
                      <a:pt x="186" y="408"/>
                    </a:lnTo>
                    <a:lnTo>
                      <a:pt x="186" y="408"/>
                    </a:lnTo>
                    <a:lnTo>
                      <a:pt x="186" y="408"/>
                    </a:lnTo>
                    <a:lnTo>
                      <a:pt x="186" y="402"/>
                    </a:lnTo>
                    <a:lnTo>
                      <a:pt x="186" y="402"/>
                    </a:lnTo>
                    <a:lnTo>
                      <a:pt x="186" y="402"/>
                    </a:lnTo>
                    <a:lnTo>
                      <a:pt x="186" y="402"/>
                    </a:lnTo>
                    <a:lnTo>
                      <a:pt x="186" y="402"/>
                    </a:lnTo>
                    <a:lnTo>
                      <a:pt x="186" y="402"/>
                    </a:lnTo>
                    <a:lnTo>
                      <a:pt x="186" y="402"/>
                    </a:lnTo>
                    <a:lnTo>
                      <a:pt x="186" y="402"/>
                    </a:lnTo>
                    <a:lnTo>
                      <a:pt x="186" y="396"/>
                    </a:lnTo>
                    <a:lnTo>
                      <a:pt x="186" y="396"/>
                    </a:lnTo>
                    <a:lnTo>
                      <a:pt x="186" y="396"/>
                    </a:lnTo>
                    <a:lnTo>
                      <a:pt x="186" y="396"/>
                    </a:lnTo>
                    <a:lnTo>
                      <a:pt x="186" y="396"/>
                    </a:lnTo>
                    <a:lnTo>
                      <a:pt x="186" y="396"/>
                    </a:lnTo>
                    <a:lnTo>
                      <a:pt x="186" y="396"/>
                    </a:lnTo>
                    <a:lnTo>
                      <a:pt x="186" y="390"/>
                    </a:lnTo>
                    <a:lnTo>
                      <a:pt x="186" y="390"/>
                    </a:lnTo>
                    <a:lnTo>
                      <a:pt x="186" y="390"/>
                    </a:lnTo>
                    <a:lnTo>
                      <a:pt x="186" y="390"/>
                    </a:lnTo>
                    <a:lnTo>
                      <a:pt x="186" y="390"/>
                    </a:lnTo>
                    <a:lnTo>
                      <a:pt x="186" y="390"/>
                    </a:lnTo>
                    <a:lnTo>
                      <a:pt x="186" y="390"/>
                    </a:lnTo>
                    <a:lnTo>
                      <a:pt x="186" y="390"/>
                    </a:lnTo>
                    <a:lnTo>
                      <a:pt x="186" y="384"/>
                    </a:lnTo>
                    <a:lnTo>
                      <a:pt x="186" y="384"/>
                    </a:lnTo>
                    <a:lnTo>
                      <a:pt x="186" y="384"/>
                    </a:lnTo>
                    <a:lnTo>
                      <a:pt x="186" y="384"/>
                    </a:lnTo>
                    <a:lnTo>
                      <a:pt x="186" y="384"/>
                    </a:lnTo>
                    <a:lnTo>
                      <a:pt x="186" y="384"/>
                    </a:lnTo>
                    <a:lnTo>
                      <a:pt x="186" y="384"/>
                    </a:lnTo>
                    <a:lnTo>
                      <a:pt x="186" y="378"/>
                    </a:lnTo>
                    <a:lnTo>
                      <a:pt x="186" y="378"/>
                    </a:lnTo>
                    <a:lnTo>
                      <a:pt x="186" y="378"/>
                    </a:lnTo>
                    <a:lnTo>
                      <a:pt x="186" y="378"/>
                    </a:lnTo>
                    <a:lnTo>
                      <a:pt x="186" y="378"/>
                    </a:lnTo>
                    <a:lnTo>
                      <a:pt x="186" y="378"/>
                    </a:lnTo>
                    <a:lnTo>
                      <a:pt x="186" y="378"/>
                    </a:lnTo>
                    <a:lnTo>
                      <a:pt x="186" y="372"/>
                    </a:lnTo>
                    <a:lnTo>
                      <a:pt x="186" y="372"/>
                    </a:lnTo>
                    <a:lnTo>
                      <a:pt x="186" y="372"/>
                    </a:lnTo>
                    <a:lnTo>
                      <a:pt x="186" y="372"/>
                    </a:lnTo>
                    <a:lnTo>
                      <a:pt x="186" y="372"/>
                    </a:lnTo>
                    <a:lnTo>
                      <a:pt x="186" y="372"/>
                    </a:lnTo>
                    <a:lnTo>
                      <a:pt x="186" y="372"/>
                    </a:lnTo>
                    <a:lnTo>
                      <a:pt x="186" y="372"/>
                    </a:lnTo>
                    <a:lnTo>
                      <a:pt x="186" y="366"/>
                    </a:lnTo>
                    <a:lnTo>
                      <a:pt x="186" y="366"/>
                    </a:lnTo>
                    <a:lnTo>
                      <a:pt x="186" y="366"/>
                    </a:lnTo>
                    <a:lnTo>
                      <a:pt x="186" y="366"/>
                    </a:lnTo>
                    <a:lnTo>
                      <a:pt x="186" y="366"/>
                    </a:lnTo>
                    <a:lnTo>
                      <a:pt x="192" y="366"/>
                    </a:lnTo>
                    <a:lnTo>
                      <a:pt x="192" y="366"/>
                    </a:lnTo>
                    <a:lnTo>
                      <a:pt x="192" y="360"/>
                    </a:lnTo>
                    <a:lnTo>
                      <a:pt x="192" y="360"/>
                    </a:lnTo>
                    <a:lnTo>
                      <a:pt x="192" y="360"/>
                    </a:lnTo>
                    <a:lnTo>
                      <a:pt x="192" y="360"/>
                    </a:lnTo>
                    <a:lnTo>
                      <a:pt x="192" y="360"/>
                    </a:lnTo>
                    <a:lnTo>
                      <a:pt x="192" y="360"/>
                    </a:lnTo>
                    <a:lnTo>
                      <a:pt x="192" y="360"/>
                    </a:lnTo>
                    <a:lnTo>
                      <a:pt x="192" y="354"/>
                    </a:lnTo>
                    <a:lnTo>
                      <a:pt x="192" y="354"/>
                    </a:lnTo>
                    <a:lnTo>
                      <a:pt x="192" y="354"/>
                    </a:lnTo>
                    <a:lnTo>
                      <a:pt x="192" y="354"/>
                    </a:lnTo>
                    <a:lnTo>
                      <a:pt x="192" y="354"/>
                    </a:lnTo>
                    <a:lnTo>
                      <a:pt x="192" y="354"/>
                    </a:lnTo>
                    <a:lnTo>
                      <a:pt x="192" y="354"/>
                    </a:lnTo>
                    <a:lnTo>
                      <a:pt x="192" y="348"/>
                    </a:lnTo>
                    <a:lnTo>
                      <a:pt x="192" y="348"/>
                    </a:lnTo>
                    <a:lnTo>
                      <a:pt x="192" y="348"/>
                    </a:lnTo>
                    <a:lnTo>
                      <a:pt x="192" y="348"/>
                    </a:lnTo>
                    <a:lnTo>
                      <a:pt x="192" y="348"/>
                    </a:lnTo>
                    <a:lnTo>
                      <a:pt x="192" y="348"/>
                    </a:lnTo>
                    <a:lnTo>
                      <a:pt x="192" y="348"/>
                    </a:lnTo>
                    <a:lnTo>
                      <a:pt x="192" y="342"/>
                    </a:lnTo>
                    <a:lnTo>
                      <a:pt x="192" y="342"/>
                    </a:lnTo>
                    <a:lnTo>
                      <a:pt x="192" y="342"/>
                    </a:lnTo>
                    <a:lnTo>
                      <a:pt x="192" y="342"/>
                    </a:lnTo>
                    <a:lnTo>
                      <a:pt x="192" y="342"/>
                    </a:lnTo>
                    <a:lnTo>
                      <a:pt x="192" y="342"/>
                    </a:lnTo>
                    <a:lnTo>
                      <a:pt x="192" y="342"/>
                    </a:lnTo>
                    <a:lnTo>
                      <a:pt x="192" y="336"/>
                    </a:lnTo>
                    <a:lnTo>
                      <a:pt x="192" y="336"/>
                    </a:lnTo>
                    <a:lnTo>
                      <a:pt x="192" y="336"/>
                    </a:lnTo>
                    <a:lnTo>
                      <a:pt x="192" y="336"/>
                    </a:lnTo>
                    <a:lnTo>
                      <a:pt x="192" y="336"/>
                    </a:lnTo>
                    <a:lnTo>
                      <a:pt x="192" y="336"/>
                    </a:lnTo>
                    <a:lnTo>
                      <a:pt x="192" y="336"/>
                    </a:lnTo>
                    <a:lnTo>
                      <a:pt x="192" y="330"/>
                    </a:lnTo>
                    <a:lnTo>
                      <a:pt x="192" y="330"/>
                    </a:lnTo>
                    <a:lnTo>
                      <a:pt x="192" y="330"/>
                    </a:lnTo>
                    <a:lnTo>
                      <a:pt x="192" y="330"/>
                    </a:lnTo>
                    <a:lnTo>
                      <a:pt x="192" y="330"/>
                    </a:lnTo>
                    <a:lnTo>
                      <a:pt x="192" y="330"/>
                    </a:lnTo>
                    <a:lnTo>
                      <a:pt x="192" y="324"/>
                    </a:lnTo>
                    <a:lnTo>
                      <a:pt x="192" y="324"/>
                    </a:lnTo>
                    <a:lnTo>
                      <a:pt x="192" y="324"/>
                    </a:lnTo>
                    <a:lnTo>
                      <a:pt x="192" y="324"/>
                    </a:lnTo>
                    <a:lnTo>
                      <a:pt x="192" y="324"/>
                    </a:lnTo>
                    <a:lnTo>
                      <a:pt x="192" y="324"/>
                    </a:lnTo>
                    <a:lnTo>
                      <a:pt x="192" y="324"/>
                    </a:lnTo>
                    <a:lnTo>
                      <a:pt x="192" y="324"/>
                    </a:lnTo>
                    <a:lnTo>
                      <a:pt x="192" y="318"/>
                    </a:lnTo>
                    <a:lnTo>
                      <a:pt x="192" y="318"/>
                    </a:lnTo>
                    <a:lnTo>
                      <a:pt x="192" y="318"/>
                    </a:lnTo>
                    <a:lnTo>
                      <a:pt x="192" y="318"/>
                    </a:lnTo>
                    <a:lnTo>
                      <a:pt x="192" y="318"/>
                    </a:lnTo>
                    <a:lnTo>
                      <a:pt x="192" y="318"/>
                    </a:lnTo>
                    <a:lnTo>
                      <a:pt x="192" y="318"/>
                    </a:lnTo>
                    <a:lnTo>
                      <a:pt x="192" y="312"/>
                    </a:lnTo>
                    <a:lnTo>
                      <a:pt x="192" y="312"/>
                    </a:lnTo>
                    <a:lnTo>
                      <a:pt x="192" y="312"/>
                    </a:lnTo>
                    <a:lnTo>
                      <a:pt x="198" y="312"/>
                    </a:lnTo>
                    <a:lnTo>
                      <a:pt x="198" y="312"/>
                    </a:lnTo>
                    <a:lnTo>
                      <a:pt x="198" y="312"/>
                    </a:lnTo>
                    <a:lnTo>
                      <a:pt x="198" y="306"/>
                    </a:lnTo>
                    <a:lnTo>
                      <a:pt x="198" y="306"/>
                    </a:lnTo>
                    <a:lnTo>
                      <a:pt x="198" y="306"/>
                    </a:lnTo>
                    <a:lnTo>
                      <a:pt x="198" y="306"/>
                    </a:lnTo>
                    <a:lnTo>
                      <a:pt x="198" y="306"/>
                    </a:lnTo>
                    <a:lnTo>
                      <a:pt x="198" y="306"/>
                    </a:lnTo>
                    <a:lnTo>
                      <a:pt x="198" y="306"/>
                    </a:lnTo>
                    <a:lnTo>
                      <a:pt x="198" y="300"/>
                    </a:lnTo>
                    <a:lnTo>
                      <a:pt x="198" y="300"/>
                    </a:lnTo>
                    <a:lnTo>
                      <a:pt x="198" y="300"/>
                    </a:lnTo>
                    <a:lnTo>
                      <a:pt x="198" y="300"/>
                    </a:lnTo>
                    <a:lnTo>
                      <a:pt x="198" y="300"/>
                    </a:lnTo>
                    <a:lnTo>
                      <a:pt x="198" y="300"/>
                    </a:lnTo>
                    <a:lnTo>
                      <a:pt x="198" y="294"/>
                    </a:lnTo>
                    <a:lnTo>
                      <a:pt x="198" y="294"/>
                    </a:lnTo>
                    <a:lnTo>
                      <a:pt x="198" y="294"/>
                    </a:lnTo>
                    <a:lnTo>
                      <a:pt x="198" y="294"/>
                    </a:lnTo>
                    <a:lnTo>
                      <a:pt x="198" y="294"/>
                    </a:lnTo>
                    <a:lnTo>
                      <a:pt x="198" y="294"/>
                    </a:lnTo>
                    <a:lnTo>
                      <a:pt x="198" y="294"/>
                    </a:lnTo>
                    <a:lnTo>
                      <a:pt x="198" y="294"/>
                    </a:lnTo>
                    <a:lnTo>
                      <a:pt x="198" y="288"/>
                    </a:lnTo>
                    <a:lnTo>
                      <a:pt x="198" y="288"/>
                    </a:lnTo>
                    <a:lnTo>
                      <a:pt x="198" y="288"/>
                    </a:lnTo>
                    <a:lnTo>
                      <a:pt x="198" y="288"/>
                    </a:lnTo>
                    <a:lnTo>
                      <a:pt x="198" y="288"/>
                    </a:lnTo>
                    <a:lnTo>
                      <a:pt x="198" y="288"/>
                    </a:lnTo>
                    <a:lnTo>
                      <a:pt x="198" y="282"/>
                    </a:lnTo>
                    <a:lnTo>
                      <a:pt x="198" y="282"/>
                    </a:lnTo>
                    <a:lnTo>
                      <a:pt x="198" y="282"/>
                    </a:lnTo>
                    <a:lnTo>
                      <a:pt x="198" y="276"/>
                    </a:lnTo>
                    <a:lnTo>
                      <a:pt x="198" y="276"/>
                    </a:lnTo>
                    <a:lnTo>
                      <a:pt x="198" y="276"/>
                    </a:lnTo>
                    <a:lnTo>
                      <a:pt x="198" y="270"/>
                    </a:lnTo>
                    <a:lnTo>
                      <a:pt x="198" y="270"/>
                    </a:lnTo>
                    <a:lnTo>
                      <a:pt x="198" y="264"/>
                    </a:lnTo>
                    <a:lnTo>
                      <a:pt x="198" y="264"/>
                    </a:lnTo>
                    <a:lnTo>
                      <a:pt x="198" y="258"/>
                    </a:lnTo>
                    <a:lnTo>
                      <a:pt x="198" y="252"/>
                    </a:lnTo>
                    <a:lnTo>
                      <a:pt x="198" y="252"/>
                    </a:lnTo>
                    <a:lnTo>
                      <a:pt x="198" y="246"/>
                    </a:lnTo>
                    <a:lnTo>
                      <a:pt x="198" y="240"/>
                    </a:lnTo>
                    <a:lnTo>
                      <a:pt x="198" y="234"/>
                    </a:lnTo>
                    <a:lnTo>
                      <a:pt x="198" y="228"/>
                    </a:lnTo>
                    <a:lnTo>
                      <a:pt x="198" y="222"/>
                    </a:lnTo>
                    <a:lnTo>
                      <a:pt x="198" y="222"/>
                    </a:lnTo>
                    <a:lnTo>
                      <a:pt x="198" y="216"/>
                    </a:lnTo>
                    <a:lnTo>
                      <a:pt x="198" y="210"/>
                    </a:lnTo>
                    <a:lnTo>
                      <a:pt x="198" y="204"/>
                    </a:lnTo>
                    <a:lnTo>
                      <a:pt x="198" y="198"/>
                    </a:lnTo>
                    <a:lnTo>
                      <a:pt x="198" y="192"/>
                    </a:lnTo>
                    <a:lnTo>
                      <a:pt x="198" y="186"/>
                    </a:lnTo>
                    <a:lnTo>
                      <a:pt x="198" y="180"/>
                    </a:lnTo>
                    <a:lnTo>
                      <a:pt x="198" y="174"/>
                    </a:lnTo>
                    <a:lnTo>
                      <a:pt x="198" y="168"/>
                    </a:lnTo>
                    <a:lnTo>
                      <a:pt x="198" y="156"/>
                    </a:lnTo>
                    <a:lnTo>
                      <a:pt x="198" y="150"/>
                    </a:lnTo>
                    <a:lnTo>
                      <a:pt x="198" y="144"/>
                    </a:lnTo>
                    <a:lnTo>
                      <a:pt x="198" y="138"/>
                    </a:lnTo>
                    <a:lnTo>
                      <a:pt x="204" y="132"/>
                    </a:lnTo>
                    <a:lnTo>
                      <a:pt x="204" y="126"/>
                    </a:lnTo>
                    <a:lnTo>
                      <a:pt x="204" y="120"/>
                    </a:lnTo>
                    <a:lnTo>
                      <a:pt x="204" y="114"/>
                    </a:lnTo>
                    <a:lnTo>
                      <a:pt x="204" y="108"/>
                    </a:lnTo>
                    <a:lnTo>
                      <a:pt x="204" y="102"/>
                    </a:lnTo>
                    <a:lnTo>
                      <a:pt x="204" y="96"/>
                    </a:lnTo>
                    <a:lnTo>
                      <a:pt x="204" y="90"/>
                    </a:lnTo>
                    <a:lnTo>
                      <a:pt x="204" y="84"/>
                    </a:lnTo>
                    <a:lnTo>
                      <a:pt x="204" y="78"/>
                    </a:lnTo>
                    <a:lnTo>
                      <a:pt x="204" y="72"/>
                    </a:lnTo>
                    <a:lnTo>
                      <a:pt x="204" y="66"/>
                    </a:lnTo>
                    <a:lnTo>
                      <a:pt x="204" y="60"/>
                    </a:lnTo>
                    <a:lnTo>
                      <a:pt x="204" y="54"/>
                    </a:lnTo>
                    <a:lnTo>
                      <a:pt x="204" y="48"/>
                    </a:lnTo>
                    <a:lnTo>
                      <a:pt x="204" y="42"/>
                    </a:lnTo>
                    <a:lnTo>
                      <a:pt x="204" y="42"/>
                    </a:lnTo>
                    <a:lnTo>
                      <a:pt x="204" y="36"/>
                    </a:lnTo>
                    <a:lnTo>
                      <a:pt x="204" y="36"/>
                    </a:lnTo>
                    <a:lnTo>
                      <a:pt x="204" y="30"/>
                    </a:lnTo>
                    <a:lnTo>
                      <a:pt x="204" y="30"/>
                    </a:lnTo>
                    <a:lnTo>
                      <a:pt x="204" y="24"/>
                    </a:lnTo>
                    <a:lnTo>
                      <a:pt x="204" y="24"/>
                    </a:lnTo>
                    <a:lnTo>
                      <a:pt x="204" y="18"/>
                    </a:lnTo>
                    <a:lnTo>
                      <a:pt x="204" y="18"/>
                    </a:lnTo>
                    <a:lnTo>
                      <a:pt x="204" y="18"/>
                    </a:lnTo>
                    <a:lnTo>
                      <a:pt x="204" y="18"/>
                    </a:lnTo>
                    <a:lnTo>
                      <a:pt x="204" y="18"/>
                    </a:lnTo>
                    <a:lnTo>
                      <a:pt x="204" y="18"/>
                    </a:lnTo>
                    <a:lnTo>
                      <a:pt x="204" y="18"/>
                    </a:lnTo>
                    <a:lnTo>
                      <a:pt x="204" y="18"/>
                    </a:lnTo>
                    <a:lnTo>
                      <a:pt x="204" y="18"/>
                    </a:lnTo>
                    <a:lnTo>
                      <a:pt x="204" y="18"/>
                    </a:lnTo>
                    <a:lnTo>
                      <a:pt x="204" y="18"/>
                    </a:lnTo>
                    <a:lnTo>
                      <a:pt x="204" y="24"/>
                    </a:lnTo>
                    <a:lnTo>
                      <a:pt x="204" y="24"/>
                    </a:lnTo>
                    <a:lnTo>
                      <a:pt x="204" y="30"/>
                    </a:lnTo>
                    <a:lnTo>
                      <a:pt x="204" y="30"/>
                    </a:lnTo>
                    <a:lnTo>
                      <a:pt x="204" y="36"/>
                    </a:lnTo>
                    <a:lnTo>
                      <a:pt x="204" y="36"/>
                    </a:lnTo>
                    <a:lnTo>
                      <a:pt x="204" y="42"/>
                    </a:lnTo>
                    <a:lnTo>
                      <a:pt x="204" y="42"/>
                    </a:lnTo>
                    <a:lnTo>
                      <a:pt x="204" y="48"/>
                    </a:lnTo>
                    <a:lnTo>
                      <a:pt x="204" y="54"/>
                    </a:lnTo>
                    <a:lnTo>
                      <a:pt x="204" y="60"/>
                    </a:lnTo>
                    <a:lnTo>
                      <a:pt x="204" y="66"/>
                    </a:lnTo>
                    <a:lnTo>
                      <a:pt x="204" y="72"/>
                    </a:lnTo>
                    <a:lnTo>
                      <a:pt x="204" y="78"/>
                    </a:lnTo>
                    <a:lnTo>
                      <a:pt x="204" y="84"/>
                    </a:lnTo>
                    <a:lnTo>
                      <a:pt x="204" y="90"/>
                    </a:lnTo>
                    <a:lnTo>
                      <a:pt x="204" y="96"/>
                    </a:lnTo>
                    <a:lnTo>
                      <a:pt x="204" y="102"/>
                    </a:lnTo>
                    <a:lnTo>
                      <a:pt x="204" y="108"/>
                    </a:lnTo>
                    <a:lnTo>
                      <a:pt x="204" y="114"/>
                    </a:lnTo>
                    <a:lnTo>
                      <a:pt x="204" y="120"/>
                    </a:lnTo>
                    <a:lnTo>
                      <a:pt x="204" y="126"/>
                    </a:lnTo>
                    <a:lnTo>
                      <a:pt x="204" y="132"/>
                    </a:lnTo>
                    <a:lnTo>
                      <a:pt x="204" y="138"/>
                    </a:lnTo>
                    <a:lnTo>
                      <a:pt x="204" y="144"/>
                    </a:lnTo>
                    <a:lnTo>
                      <a:pt x="204" y="150"/>
                    </a:lnTo>
                    <a:lnTo>
                      <a:pt x="204" y="156"/>
                    </a:lnTo>
                    <a:lnTo>
                      <a:pt x="204" y="168"/>
                    </a:lnTo>
                    <a:lnTo>
                      <a:pt x="210" y="174"/>
                    </a:lnTo>
                    <a:lnTo>
                      <a:pt x="210" y="180"/>
                    </a:lnTo>
                    <a:lnTo>
                      <a:pt x="210" y="186"/>
                    </a:lnTo>
                    <a:lnTo>
                      <a:pt x="210" y="192"/>
                    </a:lnTo>
                    <a:lnTo>
                      <a:pt x="210" y="198"/>
                    </a:lnTo>
                    <a:lnTo>
                      <a:pt x="210" y="204"/>
                    </a:lnTo>
                    <a:lnTo>
                      <a:pt x="210" y="210"/>
                    </a:lnTo>
                    <a:lnTo>
                      <a:pt x="210" y="216"/>
                    </a:lnTo>
                    <a:lnTo>
                      <a:pt x="210" y="222"/>
                    </a:lnTo>
                    <a:lnTo>
                      <a:pt x="210" y="222"/>
                    </a:lnTo>
                    <a:lnTo>
                      <a:pt x="210" y="228"/>
                    </a:lnTo>
                    <a:lnTo>
                      <a:pt x="210" y="234"/>
                    </a:lnTo>
                    <a:lnTo>
                      <a:pt x="210" y="240"/>
                    </a:lnTo>
                    <a:lnTo>
                      <a:pt x="210" y="246"/>
                    </a:lnTo>
                    <a:lnTo>
                      <a:pt x="210" y="252"/>
                    </a:lnTo>
                    <a:lnTo>
                      <a:pt x="210" y="252"/>
                    </a:lnTo>
                    <a:lnTo>
                      <a:pt x="210" y="258"/>
                    </a:lnTo>
                    <a:lnTo>
                      <a:pt x="210" y="264"/>
                    </a:lnTo>
                    <a:lnTo>
                      <a:pt x="210" y="264"/>
                    </a:lnTo>
                    <a:lnTo>
                      <a:pt x="210" y="270"/>
                    </a:lnTo>
                    <a:lnTo>
                      <a:pt x="210" y="270"/>
                    </a:lnTo>
                    <a:lnTo>
                      <a:pt x="210" y="276"/>
                    </a:lnTo>
                    <a:lnTo>
                      <a:pt x="210" y="276"/>
                    </a:lnTo>
                    <a:lnTo>
                      <a:pt x="210" y="276"/>
                    </a:lnTo>
                    <a:lnTo>
                      <a:pt x="210" y="282"/>
                    </a:lnTo>
                    <a:lnTo>
                      <a:pt x="210" y="282"/>
                    </a:lnTo>
                    <a:lnTo>
                      <a:pt x="210" y="282"/>
                    </a:lnTo>
                    <a:lnTo>
                      <a:pt x="210" y="288"/>
                    </a:lnTo>
                    <a:lnTo>
                      <a:pt x="210" y="288"/>
                    </a:lnTo>
                    <a:lnTo>
                      <a:pt x="210" y="288"/>
                    </a:lnTo>
                    <a:lnTo>
                      <a:pt x="210" y="288"/>
                    </a:lnTo>
                    <a:lnTo>
                      <a:pt x="210" y="288"/>
                    </a:lnTo>
                    <a:lnTo>
                      <a:pt x="210" y="288"/>
                    </a:lnTo>
                    <a:lnTo>
                      <a:pt x="210" y="294"/>
                    </a:lnTo>
                    <a:lnTo>
                      <a:pt x="210" y="294"/>
                    </a:lnTo>
                    <a:lnTo>
                      <a:pt x="210" y="294"/>
                    </a:lnTo>
                    <a:lnTo>
                      <a:pt x="210" y="294"/>
                    </a:lnTo>
                    <a:lnTo>
                      <a:pt x="210" y="294"/>
                    </a:lnTo>
                    <a:lnTo>
                      <a:pt x="210" y="294"/>
                    </a:lnTo>
                    <a:lnTo>
                      <a:pt x="210" y="294"/>
                    </a:lnTo>
                    <a:lnTo>
                      <a:pt x="210" y="300"/>
                    </a:lnTo>
                    <a:lnTo>
                      <a:pt x="210" y="300"/>
                    </a:lnTo>
                    <a:lnTo>
                      <a:pt x="210" y="300"/>
                    </a:lnTo>
                    <a:lnTo>
                      <a:pt x="210" y="300"/>
                    </a:lnTo>
                    <a:lnTo>
                      <a:pt x="210" y="300"/>
                    </a:lnTo>
                    <a:lnTo>
                      <a:pt x="210" y="300"/>
                    </a:lnTo>
                    <a:lnTo>
                      <a:pt x="210" y="306"/>
                    </a:lnTo>
                    <a:lnTo>
                      <a:pt x="210" y="306"/>
                    </a:lnTo>
                    <a:lnTo>
                      <a:pt x="210" y="306"/>
                    </a:lnTo>
                    <a:lnTo>
                      <a:pt x="210" y="306"/>
                    </a:lnTo>
                    <a:lnTo>
                      <a:pt x="210" y="306"/>
                    </a:lnTo>
                    <a:lnTo>
                      <a:pt x="210" y="306"/>
                    </a:lnTo>
                    <a:lnTo>
                      <a:pt x="210" y="306"/>
                    </a:lnTo>
                    <a:lnTo>
                      <a:pt x="210" y="312"/>
                    </a:lnTo>
                    <a:lnTo>
                      <a:pt x="210" y="312"/>
                    </a:lnTo>
                    <a:lnTo>
                      <a:pt x="210" y="312"/>
                    </a:lnTo>
                    <a:lnTo>
                      <a:pt x="210" y="312"/>
                    </a:lnTo>
                    <a:lnTo>
                      <a:pt x="210" y="312"/>
                    </a:lnTo>
                    <a:lnTo>
                      <a:pt x="210" y="312"/>
                    </a:lnTo>
                    <a:lnTo>
                      <a:pt x="210" y="318"/>
                    </a:lnTo>
                    <a:lnTo>
                      <a:pt x="210" y="318"/>
                    </a:lnTo>
                    <a:lnTo>
                      <a:pt x="216" y="318"/>
                    </a:lnTo>
                    <a:lnTo>
                      <a:pt x="216" y="318"/>
                    </a:lnTo>
                    <a:lnTo>
                      <a:pt x="216" y="318"/>
                    </a:lnTo>
                    <a:lnTo>
                      <a:pt x="216" y="318"/>
                    </a:lnTo>
                    <a:lnTo>
                      <a:pt x="216" y="318"/>
                    </a:lnTo>
                    <a:lnTo>
                      <a:pt x="216" y="324"/>
                    </a:lnTo>
                    <a:lnTo>
                      <a:pt x="216" y="324"/>
                    </a:lnTo>
                    <a:lnTo>
                      <a:pt x="216" y="324"/>
                    </a:lnTo>
                    <a:lnTo>
                      <a:pt x="216" y="324"/>
                    </a:lnTo>
                    <a:lnTo>
                      <a:pt x="216" y="324"/>
                    </a:lnTo>
                    <a:lnTo>
                      <a:pt x="216" y="324"/>
                    </a:lnTo>
                    <a:lnTo>
                      <a:pt x="216" y="324"/>
                    </a:lnTo>
                    <a:lnTo>
                      <a:pt x="216" y="330"/>
                    </a:lnTo>
                    <a:lnTo>
                      <a:pt x="216" y="330"/>
                    </a:lnTo>
                    <a:lnTo>
                      <a:pt x="216" y="330"/>
                    </a:lnTo>
                    <a:lnTo>
                      <a:pt x="216" y="330"/>
                    </a:lnTo>
                    <a:lnTo>
                      <a:pt x="216" y="330"/>
                    </a:lnTo>
                    <a:lnTo>
                      <a:pt x="216" y="330"/>
                    </a:lnTo>
                    <a:lnTo>
                      <a:pt x="216" y="330"/>
                    </a:lnTo>
                    <a:lnTo>
                      <a:pt x="216" y="336"/>
                    </a:lnTo>
                    <a:lnTo>
                      <a:pt x="216" y="336"/>
                    </a:lnTo>
                    <a:lnTo>
                      <a:pt x="216" y="336"/>
                    </a:lnTo>
                    <a:lnTo>
                      <a:pt x="216" y="336"/>
                    </a:lnTo>
                    <a:lnTo>
                      <a:pt x="216" y="336"/>
                    </a:lnTo>
                    <a:lnTo>
                      <a:pt x="216" y="336"/>
                    </a:lnTo>
                    <a:lnTo>
                      <a:pt x="216" y="342"/>
                    </a:lnTo>
                    <a:lnTo>
                      <a:pt x="216" y="342"/>
                    </a:lnTo>
                    <a:lnTo>
                      <a:pt x="216" y="342"/>
                    </a:lnTo>
                    <a:lnTo>
                      <a:pt x="216" y="342"/>
                    </a:lnTo>
                    <a:lnTo>
                      <a:pt x="216" y="342"/>
                    </a:lnTo>
                    <a:lnTo>
                      <a:pt x="216" y="342"/>
                    </a:lnTo>
                    <a:lnTo>
                      <a:pt x="216" y="342"/>
                    </a:lnTo>
                    <a:lnTo>
                      <a:pt x="216" y="348"/>
                    </a:lnTo>
                    <a:lnTo>
                      <a:pt x="216" y="348"/>
                    </a:lnTo>
                    <a:lnTo>
                      <a:pt x="216" y="348"/>
                    </a:lnTo>
                    <a:lnTo>
                      <a:pt x="216" y="348"/>
                    </a:lnTo>
                    <a:lnTo>
                      <a:pt x="216" y="348"/>
                    </a:lnTo>
                    <a:lnTo>
                      <a:pt x="216" y="348"/>
                    </a:lnTo>
                    <a:lnTo>
                      <a:pt x="216" y="348"/>
                    </a:lnTo>
                    <a:lnTo>
                      <a:pt x="216" y="354"/>
                    </a:lnTo>
                    <a:lnTo>
                      <a:pt x="216" y="354"/>
                    </a:lnTo>
                    <a:lnTo>
                      <a:pt x="216" y="354"/>
                    </a:lnTo>
                    <a:lnTo>
                      <a:pt x="216" y="354"/>
                    </a:lnTo>
                    <a:lnTo>
                      <a:pt x="216" y="354"/>
                    </a:lnTo>
                    <a:lnTo>
                      <a:pt x="216" y="354"/>
                    </a:lnTo>
                    <a:lnTo>
                      <a:pt x="216" y="354"/>
                    </a:lnTo>
                    <a:lnTo>
                      <a:pt x="216" y="360"/>
                    </a:lnTo>
                    <a:lnTo>
                      <a:pt x="216" y="360"/>
                    </a:lnTo>
                    <a:lnTo>
                      <a:pt x="216" y="360"/>
                    </a:lnTo>
                    <a:lnTo>
                      <a:pt x="216" y="360"/>
                    </a:lnTo>
                    <a:lnTo>
                      <a:pt x="216" y="360"/>
                    </a:lnTo>
                    <a:lnTo>
                      <a:pt x="216" y="360"/>
                    </a:lnTo>
                    <a:lnTo>
                      <a:pt x="216" y="360"/>
                    </a:lnTo>
                    <a:lnTo>
                      <a:pt x="216" y="360"/>
                    </a:lnTo>
                    <a:lnTo>
                      <a:pt x="216" y="366"/>
                    </a:lnTo>
                    <a:lnTo>
                      <a:pt x="216" y="366"/>
                    </a:lnTo>
                    <a:lnTo>
                      <a:pt x="216" y="366"/>
                    </a:lnTo>
                    <a:lnTo>
                      <a:pt x="216" y="366"/>
                    </a:lnTo>
                    <a:lnTo>
                      <a:pt x="216" y="366"/>
                    </a:lnTo>
                    <a:lnTo>
                      <a:pt x="216" y="366"/>
                    </a:lnTo>
                    <a:lnTo>
                      <a:pt x="222" y="366"/>
                    </a:lnTo>
                    <a:lnTo>
                      <a:pt x="222" y="372"/>
                    </a:lnTo>
                    <a:lnTo>
                      <a:pt x="222" y="372"/>
                    </a:lnTo>
                    <a:lnTo>
                      <a:pt x="222" y="372"/>
                    </a:lnTo>
                    <a:lnTo>
                      <a:pt x="222" y="372"/>
                    </a:lnTo>
                    <a:lnTo>
                      <a:pt x="222" y="372"/>
                    </a:lnTo>
                    <a:lnTo>
                      <a:pt x="222" y="372"/>
                    </a:lnTo>
                    <a:lnTo>
                      <a:pt x="222" y="372"/>
                    </a:lnTo>
                    <a:lnTo>
                      <a:pt x="222" y="378"/>
                    </a:lnTo>
                    <a:lnTo>
                      <a:pt x="222" y="378"/>
                    </a:lnTo>
                    <a:lnTo>
                      <a:pt x="222" y="378"/>
                    </a:lnTo>
                    <a:lnTo>
                      <a:pt x="222" y="378"/>
                    </a:lnTo>
                    <a:lnTo>
                      <a:pt x="222" y="378"/>
                    </a:lnTo>
                    <a:lnTo>
                      <a:pt x="222" y="378"/>
                    </a:lnTo>
                    <a:lnTo>
                      <a:pt x="222" y="378"/>
                    </a:lnTo>
                    <a:lnTo>
                      <a:pt x="222" y="384"/>
                    </a:lnTo>
                    <a:lnTo>
                      <a:pt x="222" y="384"/>
                    </a:lnTo>
                    <a:lnTo>
                      <a:pt x="222" y="384"/>
                    </a:lnTo>
                    <a:lnTo>
                      <a:pt x="222" y="384"/>
                    </a:lnTo>
                    <a:lnTo>
                      <a:pt x="222" y="384"/>
                    </a:lnTo>
                    <a:lnTo>
                      <a:pt x="222" y="384"/>
                    </a:lnTo>
                    <a:lnTo>
                      <a:pt x="222" y="384"/>
                    </a:lnTo>
                    <a:lnTo>
                      <a:pt x="222" y="384"/>
                    </a:lnTo>
                    <a:lnTo>
                      <a:pt x="222" y="390"/>
                    </a:lnTo>
                    <a:lnTo>
                      <a:pt x="222" y="390"/>
                    </a:lnTo>
                    <a:lnTo>
                      <a:pt x="222" y="390"/>
                    </a:lnTo>
                    <a:lnTo>
                      <a:pt x="222" y="390"/>
                    </a:lnTo>
                    <a:lnTo>
                      <a:pt x="222" y="390"/>
                    </a:lnTo>
                    <a:lnTo>
                      <a:pt x="222" y="390"/>
                    </a:lnTo>
                    <a:lnTo>
                      <a:pt x="222" y="390"/>
                    </a:lnTo>
                    <a:lnTo>
                      <a:pt x="222" y="396"/>
                    </a:lnTo>
                    <a:lnTo>
                      <a:pt x="222" y="396"/>
                    </a:lnTo>
                    <a:lnTo>
                      <a:pt x="222" y="396"/>
                    </a:lnTo>
                    <a:lnTo>
                      <a:pt x="222" y="396"/>
                    </a:lnTo>
                    <a:lnTo>
                      <a:pt x="222" y="396"/>
                    </a:lnTo>
                    <a:lnTo>
                      <a:pt x="222" y="396"/>
                    </a:lnTo>
                    <a:lnTo>
                      <a:pt x="222" y="396"/>
                    </a:lnTo>
                    <a:lnTo>
                      <a:pt x="222" y="396"/>
                    </a:lnTo>
                    <a:lnTo>
                      <a:pt x="222" y="402"/>
                    </a:lnTo>
                    <a:lnTo>
                      <a:pt x="222" y="402"/>
                    </a:lnTo>
                    <a:lnTo>
                      <a:pt x="222" y="402"/>
                    </a:lnTo>
                    <a:lnTo>
                      <a:pt x="222" y="402"/>
                    </a:lnTo>
                    <a:lnTo>
                      <a:pt x="222" y="402"/>
                    </a:lnTo>
                    <a:lnTo>
                      <a:pt x="222" y="402"/>
                    </a:lnTo>
                    <a:lnTo>
                      <a:pt x="222" y="402"/>
                    </a:lnTo>
                    <a:lnTo>
                      <a:pt x="222" y="402"/>
                    </a:lnTo>
                    <a:lnTo>
                      <a:pt x="222" y="408"/>
                    </a:lnTo>
                    <a:lnTo>
                      <a:pt x="222" y="408"/>
                    </a:lnTo>
                    <a:lnTo>
                      <a:pt x="222" y="408"/>
                    </a:lnTo>
                    <a:lnTo>
                      <a:pt x="222" y="408"/>
                    </a:lnTo>
                    <a:lnTo>
                      <a:pt x="222" y="408"/>
                    </a:lnTo>
                    <a:lnTo>
                      <a:pt x="222" y="408"/>
                    </a:lnTo>
                    <a:lnTo>
                      <a:pt x="222" y="408"/>
                    </a:lnTo>
                    <a:lnTo>
                      <a:pt x="222" y="414"/>
                    </a:lnTo>
                    <a:lnTo>
                      <a:pt x="222" y="414"/>
                    </a:lnTo>
                    <a:lnTo>
                      <a:pt x="222" y="414"/>
                    </a:lnTo>
                    <a:lnTo>
                      <a:pt x="222" y="414"/>
                    </a:lnTo>
                    <a:lnTo>
                      <a:pt x="222" y="414"/>
                    </a:lnTo>
                    <a:lnTo>
                      <a:pt x="222" y="414"/>
                    </a:lnTo>
                    <a:lnTo>
                      <a:pt x="222" y="414"/>
                    </a:lnTo>
                    <a:lnTo>
                      <a:pt x="222" y="414"/>
                    </a:lnTo>
                    <a:lnTo>
                      <a:pt x="228" y="420"/>
                    </a:lnTo>
                    <a:lnTo>
                      <a:pt x="228" y="420"/>
                    </a:lnTo>
                    <a:lnTo>
                      <a:pt x="228" y="420"/>
                    </a:lnTo>
                    <a:lnTo>
                      <a:pt x="228" y="420"/>
                    </a:lnTo>
                    <a:lnTo>
                      <a:pt x="228" y="420"/>
                    </a:lnTo>
                    <a:lnTo>
                      <a:pt x="228" y="420"/>
                    </a:lnTo>
                    <a:lnTo>
                      <a:pt x="228" y="420"/>
                    </a:lnTo>
                    <a:lnTo>
                      <a:pt x="228" y="420"/>
                    </a:lnTo>
                    <a:lnTo>
                      <a:pt x="228" y="426"/>
                    </a:lnTo>
                    <a:lnTo>
                      <a:pt x="228" y="426"/>
                    </a:lnTo>
                    <a:lnTo>
                      <a:pt x="228" y="426"/>
                    </a:lnTo>
                    <a:lnTo>
                      <a:pt x="228" y="426"/>
                    </a:lnTo>
                    <a:lnTo>
                      <a:pt x="228" y="426"/>
                    </a:lnTo>
                    <a:lnTo>
                      <a:pt x="228" y="426"/>
                    </a:lnTo>
                    <a:lnTo>
                      <a:pt x="228" y="426"/>
                    </a:lnTo>
                    <a:lnTo>
                      <a:pt x="228" y="426"/>
                    </a:lnTo>
                    <a:lnTo>
                      <a:pt x="228" y="432"/>
                    </a:lnTo>
                    <a:lnTo>
                      <a:pt x="228" y="432"/>
                    </a:lnTo>
                    <a:lnTo>
                      <a:pt x="228" y="432"/>
                    </a:lnTo>
                    <a:lnTo>
                      <a:pt x="240" y="498"/>
                    </a:lnTo>
                    <a:lnTo>
                      <a:pt x="240" y="504"/>
                    </a:lnTo>
                    <a:lnTo>
                      <a:pt x="240" y="504"/>
                    </a:lnTo>
                    <a:lnTo>
                      <a:pt x="240" y="504"/>
                    </a:lnTo>
                    <a:lnTo>
                      <a:pt x="240" y="504"/>
                    </a:lnTo>
                    <a:lnTo>
                      <a:pt x="240" y="504"/>
                    </a:lnTo>
                    <a:lnTo>
                      <a:pt x="240" y="504"/>
                    </a:lnTo>
                    <a:lnTo>
                      <a:pt x="240" y="504"/>
                    </a:lnTo>
                    <a:lnTo>
                      <a:pt x="240" y="504"/>
                    </a:lnTo>
                    <a:lnTo>
                      <a:pt x="240" y="504"/>
                    </a:lnTo>
                    <a:lnTo>
                      <a:pt x="240" y="504"/>
                    </a:lnTo>
                    <a:lnTo>
                      <a:pt x="240" y="510"/>
                    </a:lnTo>
                    <a:lnTo>
                      <a:pt x="240" y="510"/>
                    </a:lnTo>
                    <a:lnTo>
                      <a:pt x="240" y="510"/>
                    </a:lnTo>
                    <a:lnTo>
                      <a:pt x="240" y="510"/>
                    </a:lnTo>
                    <a:lnTo>
                      <a:pt x="240" y="510"/>
                    </a:lnTo>
                    <a:lnTo>
                      <a:pt x="240" y="510"/>
                    </a:lnTo>
                    <a:lnTo>
                      <a:pt x="240" y="510"/>
                    </a:lnTo>
                    <a:lnTo>
                      <a:pt x="240" y="510"/>
                    </a:lnTo>
                    <a:lnTo>
                      <a:pt x="240" y="510"/>
                    </a:lnTo>
                    <a:lnTo>
                      <a:pt x="240" y="510"/>
                    </a:lnTo>
                    <a:lnTo>
                      <a:pt x="240" y="516"/>
                    </a:lnTo>
                    <a:lnTo>
                      <a:pt x="240" y="516"/>
                    </a:lnTo>
                    <a:lnTo>
                      <a:pt x="240" y="516"/>
                    </a:lnTo>
                    <a:lnTo>
                      <a:pt x="240" y="516"/>
                    </a:lnTo>
                    <a:lnTo>
                      <a:pt x="240" y="516"/>
                    </a:lnTo>
                    <a:lnTo>
                      <a:pt x="240" y="516"/>
                    </a:lnTo>
                    <a:lnTo>
                      <a:pt x="240" y="516"/>
                    </a:lnTo>
                    <a:lnTo>
                      <a:pt x="240" y="516"/>
                    </a:lnTo>
                    <a:lnTo>
                      <a:pt x="240" y="516"/>
                    </a:lnTo>
                    <a:lnTo>
                      <a:pt x="240" y="516"/>
                    </a:lnTo>
                    <a:lnTo>
                      <a:pt x="240" y="522"/>
                    </a:lnTo>
                    <a:lnTo>
                      <a:pt x="240" y="522"/>
                    </a:lnTo>
                    <a:lnTo>
                      <a:pt x="240" y="522"/>
                    </a:lnTo>
                    <a:lnTo>
                      <a:pt x="240" y="522"/>
                    </a:lnTo>
                    <a:lnTo>
                      <a:pt x="240" y="522"/>
                    </a:lnTo>
                    <a:lnTo>
                      <a:pt x="240" y="522"/>
                    </a:lnTo>
                    <a:lnTo>
                      <a:pt x="240" y="522"/>
                    </a:lnTo>
                    <a:lnTo>
                      <a:pt x="240" y="522"/>
                    </a:lnTo>
                    <a:lnTo>
                      <a:pt x="240" y="522"/>
                    </a:lnTo>
                    <a:lnTo>
                      <a:pt x="240" y="522"/>
                    </a:lnTo>
                    <a:lnTo>
                      <a:pt x="240" y="522"/>
                    </a:lnTo>
                    <a:lnTo>
                      <a:pt x="240" y="528"/>
                    </a:lnTo>
                    <a:lnTo>
                      <a:pt x="240" y="528"/>
                    </a:lnTo>
                    <a:lnTo>
                      <a:pt x="240" y="528"/>
                    </a:lnTo>
                    <a:lnTo>
                      <a:pt x="240" y="528"/>
                    </a:lnTo>
                    <a:lnTo>
                      <a:pt x="240" y="528"/>
                    </a:lnTo>
                    <a:lnTo>
                      <a:pt x="240" y="528"/>
                    </a:lnTo>
                    <a:lnTo>
                      <a:pt x="240" y="528"/>
                    </a:lnTo>
                    <a:lnTo>
                      <a:pt x="240" y="528"/>
                    </a:lnTo>
                    <a:lnTo>
                      <a:pt x="240" y="528"/>
                    </a:lnTo>
                    <a:lnTo>
                      <a:pt x="240" y="528"/>
                    </a:lnTo>
                    <a:lnTo>
                      <a:pt x="240" y="528"/>
                    </a:lnTo>
                    <a:lnTo>
                      <a:pt x="252" y="582"/>
                    </a:lnTo>
                    <a:lnTo>
                      <a:pt x="252" y="582"/>
                    </a:lnTo>
                    <a:lnTo>
                      <a:pt x="252" y="582"/>
                    </a:lnTo>
                    <a:lnTo>
                      <a:pt x="252" y="582"/>
                    </a:lnTo>
                    <a:lnTo>
                      <a:pt x="252" y="582"/>
                    </a:lnTo>
                    <a:lnTo>
                      <a:pt x="252" y="582"/>
                    </a:lnTo>
                    <a:lnTo>
                      <a:pt x="252" y="588"/>
                    </a:lnTo>
                    <a:lnTo>
                      <a:pt x="252" y="588"/>
                    </a:lnTo>
                    <a:lnTo>
                      <a:pt x="252" y="588"/>
                    </a:lnTo>
                    <a:lnTo>
                      <a:pt x="252" y="588"/>
                    </a:lnTo>
                    <a:lnTo>
                      <a:pt x="252" y="588"/>
                    </a:lnTo>
                    <a:lnTo>
                      <a:pt x="252" y="588"/>
                    </a:lnTo>
                    <a:lnTo>
                      <a:pt x="252" y="588"/>
                    </a:lnTo>
                    <a:lnTo>
                      <a:pt x="252" y="588"/>
                    </a:lnTo>
                    <a:lnTo>
                      <a:pt x="252" y="588"/>
                    </a:lnTo>
                    <a:lnTo>
                      <a:pt x="252" y="588"/>
                    </a:lnTo>
                    <a:lnTo>
                      <a:pt x="252" y="588"/>
                    </a:lnTo>
                    <a:lnTo>
                      <a:pt x="252" y="588"/>
                    </a:lnTo>
                    <a:lnTo>
                      <a:pt x="252" y="588"/>
                    </a:lnTo>
                    <a:lnTo>
                      <a:pt x="252" y="588"/>
                    </a:lnTo>
                    <a:lnTo>
                      <a:pt x="252" y="594"/>
                    </a:lnTo>
                    <a:lnTo>
                      <a:pt x="252" y="594"/>
                    </a:lnTo>
                    <a:lnTo>
                      <a:pt x="252" y="594"/>
                    </a:lnTo>
                    <a:lnTo>
                      <a:pt x="252" y="594"/>
                    </a:lnTo>
                    <a:lnTo>
                      <a:pt x="252" y="594"/>
                    </a:lnTo>
                    <a:lnTo>
                      <a:pt x="252" y="594"/>
                    </a:lnTo>
                    <a:lnTo>
                      <a:pt x="258" y="594"/>
                    </a:lnTo>
                    <a:lnTo>
                      <a:pt x="258" y="594"/>
                    </a:lnTo>
                    <a:lnTo>
                      <a:pt x="258" y="594"/>
                    </a:lnTo>
                    <a:lnTo>
                      <a:pt x="258" y="594"/>
                    </a:lnTo>
                    <a:lnTo>
                      <a:pt x="258" y="594"/>
                    </a:lnTo>
                    <a:lnTo>
                      <a:pt x="258" y="594"/>
                    </a:lnTo>
                    <a:lnTo>
                      <a:pt x="258" y="594"/>
                    </a:lnTo>
                    <a:lnTo>
                      <a:pt x="258" y="594"/>
                    </a:lnTo>
                    <a:lnTo>
                      <a:pt x="258" y="594"/>
                    </a:lnTo>
                    <a:lnTo>
                      <a:pt x="258" y="600"/>
                    </a:lnTo>
                    <a:lnTo>
                      <a:pt x="258" y="600"/>
                    </a:lnTo>
                    <a:lnTo>
                      <a:pt x="258" y="600"/>
                    </a:lnTo>
                    <a:lnTo>
                      <a:pt x="258" y="600"/>
                    </a:lnTo>
                    <a:lnTo>
                      <a:pt x="258" y="600"/>
                    </a:lnTo>
                    <a:lnTo>
                      <a:pt x="258" y="600"/>
                    </a:lnTo>
                    <a:lnTo>
                      <a:pt x="258" y="600"/>
                    </a:lnTo>
                    <a:lnTo>
                      <a:pt x="258" y="600"/>
                    </a:lnTo>
                    <a:lnTo>
                      <a:pt x="258" y="600"/>
                    </a:lnTo>
                    <a:lnTo>
                      <a:pt x="258" y="600"/>
                    </a:lnTo>
                    <a:lnTo>
                      <a:pt x="258" y="600"/>
                    </a:lnTo>
                    <a:lnTo>
                      <a:pt x="258" y="600"/>
                    </a:lnTo>
                    <a:lnTo>
                      <a:pt x="258" y="600"/>
                    </a:lnTo>
                    <a:lnTo>
                      <a:pt x="258" y="600"/>
                    </a:lnTo>
                    <a:lnTo>
                      <a:pt x="258" y="600"/>
                    </a:lnTo>
                    <a:lnTo>
                      <a:pt x="258" y="606"/>
                    </a:lnTo>
                    <a:lnTo>
                      <a:pt x="258" y="606"/>
                    </a:lnTo>
                    <a:lnTo>
                      <a:pt x="258" y="606"/>
                    </a:lnTo>
                    <a:lnTo>
                      <a:pt x="258" y="606"/>
                    </a:lnTo>
                    <a:lnTo>
                      <a:pt x="258" y="606"/>
                    </a:lnTo>
                    <a:lnTo>
                      <a:pt x="258" y="606"/>
                    </a:lnTo>
                    <a:lnTo>
                      <a:pt x="258" y="606"/>
                    </a:lnTo>
                    <a:lnTo>
                      <a:pt x="258" y="606"/>
                    </a:lnTo>
                    <a:lnTo>
                      <a:pt x="258" y="606"/>
                    </a:lnTo>
                    <a:lnTo>
                      <a:pt x="258" y="606"/>
                    </a:lnTo>
                    <a:lnTo>
                      <a:pt x="258" y="606"/>
                    </a:lnTo>
                    <a:lnTo>
                      <a:pt x="258" y="606"/>
                    </a:lnTo>
                    <a:lnTo>
                      <a:pt x="258" y="606"/>
                    </a:lnTo>
                    <a:lnTo>
                      <a:pt x="258" y="606"/>
                    </a:lnTo>
                    <a:lnTo>
                      <a:pt x="258" y="606"/>
                    </a:lnTo>
                    <a:lnTo>
                      <a:pt x="258" y="606"/>
                    </a:lnTo>
                    <a:lnTo>
                      <a:pt x="258" y="606"/>
                    </a:lnTo>
                    <a:lnTo>
                      <a:pt x="258" y="612"/>
                    </a:lnTo>
                    <a:lnTo>
                      <a:pt x="258" y="612"/>
                    </a:lnTo>
                    <a:lnTo>
                      <a:pt x="258" y="612"/>
                    </a:lnTo>
                    <a:lnTo>
                      <a:pt x="258" y="612"/>
                    </a:lnTo>
                    <a:lnTo>
                      <a:pt x="258" y="612"/>
                    </a:lnTo>
                    <a:lnTo>
                      <a:pt x="258" y="612"/>
                    </a:lnTo>
                    <a:lnTo>
                      <a:pt x="258" y="612"/>
                    </a:lnTo>
                    <a:lnTo>
                      <a:pt x="258" y="612"/>
                    </a:lnTo>
                    <a:lnTo>
                      <a:pt x="258" y="612"/>
                    </a:lnTo>
                    <a:lnTo>
                      <a:pt x="258" y="612"/>
                    </a:lnTo>
                    <a:lnTo>
                      <a:pt x="258" y="612"/>
                    </a:lnTo>
                    <a:lnTo>
                      <a:pt x="258" y="612"/>
                    </a:lnTo>
                    <a:lnTo>
                      <a:pt x="258" y="612"/>
                    </a:lnTo>
                    <a:lnTo>
                      <a:pt x="258" y="612"/>
                    </a:lnTo>
                    <a:lnTo>
                      <a:pt x="258" y="612"/>
                    </a:lnTo>
                    <a:lnTo>
                      <a:pt x="258" y="612"/>
                    </a:lnTo>
                    <a:lnTo>
                      <a:pt x="258" y="612"/>
                    </a:lnTo>
                    <a:lnTo>
                      <a:pt x="258" y="618"/>
                    </a:lnTo>
                    <a:lnTo>
                      <a:pt x="258" y="618"/>
                    </a:lnTo>
                    <a:lnTo>
                      <a:pt x="264" y="618"/>
                    </a:lnTo>
                    <a:lnTo>
                      <a:pt x="264" y="618"/>
                    </a:lnTo>
                    <a:lnTo>
                      <a:pt x="264" y="618"/>
                    </a:lnTo>
                    <a:lnTo>
                      <a:pt x="264" y="618"/>
                    </a:lnTo>
                    <a:lnTo>
                      <a:pt x="264" y="618"/>
                    </a:lnTo>
                    <a:lnTo>
                      <a:pt x="264" y="618"/>
                    </a:lnTo>
                    <a:lnTo>
                      <a:pt x="264" y="618"/>
                    </a:lnTo>
                    <a:lnTo>
                      <a:pt x="264" y="618"/>
                    </a:lnTo>
                    <a:lnTo>
                      <a:pt x="264" y="618"/>
                    </a:lnTo>
                    <a:lnTo>
                      <a:pt x="264" y="618"/>
                    </a:lnTo>
                    <a:lnTo>
                      <a:pt x="264" y="618"/>
                    </a:lnTo>
                    <a:lnTo>
                      <a:pt x="264" y="618"/>
                    </a:lnTo>
                    <a:lnTo>
                      <a:pt x="264" y="618"/>
                    </a:lnTo>
                    <a:lnTo>
                      <a:pt x="264" y="618"/>
                    </a:lnTo>
                    <a:lnTo>
                      <a:pt x="264" y="618"/>
                    </a:lnTo>
                    <a:lnTo>
                      <a:pt x="264" y="618"/>
                    </a:lnTo>
                    <a:lnTo>
                      <a:pt x="264" y="624"/>
                    </a:lnTo>
                    <a:lnTo>
                      <a:pt x="264" y="624"/>
                    </a:lnTo>
                    <a:lnTo>
                      <a:pt x="264" y="624"/>
                    </a:lnTo>
                    <a:lnTo>
                      <a:pt x="264" y="624"/>
                    </a:lnTo>
                    <a:lnTo>
                      <a:pt x="264" y="624"/>
                    </a:lnTo>
                    <a:lnTo>
                      <a:pt x="264" y="624"/>
                    </a:lnTo>
                    <a:lnTo>
                      <a:pt x="264" y="624"/>
                    </a:lnTo>
                    <a:lnTo>
                      <a:pt x="264" y="624"/>
                    </a:lnTo>
                    <a:lnTo>
                      <a:pt x="264" y="624"/>
                    </a:lnTo>
                    <a:lnTo>
                      <a:pt x="264" y="624"/>
                    </a:lnTo>
                    <a:lnTo>
                      <a:pt x="264" y="624"/>
                    </a:lnTo>
                    <a:lnTo>
                      <a:pt x="264" y="624"/>
                    </a:lnTo>
                    <a:lnTo>
                      <a:pt x="264" y="624"/>
                    </a:lnTo>
                    <a:lnTo>
                      <a:pt x="264" y="624"/>
                    </a:lnTo>
                    <a:lnTo>
                      <a:pt x="264" y="624"/>
                    </a:lnTo>
                    <a:lnTo>
                      <a:pt x="264" y="624"/>
                    </a:lnTo>
                    <a:lnTo>
                      <a:pt x="264" y="624"/>
                    </a:lnTo>
                    <a:lnTo>
                      <a:pt x="264" y="624"/>
                    </a:lnTo>
                    <a:lnTo>
                      <a:pt x="264" y="624"/>
                    </a:lnTo>
                    <a:lnTo>
                      <a:pt x="264" y="630"/>
                    </a:lnTo>
                    <a:lnTo>
                      <a:pt x="264" y="630"/>
                    </a:lnTo>
                    <a:lnTo>
                      <a:pt x="264" y="630"/>
                    </a:lnTo>
                    <a:lnTo>
                      <a:pt x="264" y="630"/>
                    </a:lnTo>
                    <a:lnTo>
                      <a:pt x="264" y="630"/>
                    </a:lnTo>
                    <a:lnTo>
                      <a:pt x="264" y="630"/>
                    </a:lnTo>
                    <a:lnTo>
                      <a:pt x="264" y="630"/>
                    </a:lnTo>
                    <a:lnTo>
                      <a:pt x="264" y="630"/>
                    </a:lnTo>
                    <a:lnTo>
                      <a:pt x="264" y="630"/>
                    </a:lnTo>
                    <a:lnTo>
                      <a:pt x="264" y="630"/>
                    </a:lnTo>
                    <a:lnTo>
                      <a:pt x="264" y="630"/>
                    </a:lnTo>
                    <a:lnTo>
                      <a:pt x="264" y="630"/>
                    </a:lnTo>
                    <a:lnTo>
                      <a:pt x="264" y="630"/>
                    </a:lnTo>
                    <a:lnTo>
                      <a:pt x="264" y="630"/>
                    </a:lnTo>
                    <a:lnTo>
                      <a:pt x="264" y="630"/>
                    </a:lnTo>
                    <a:lnTo>
                      <a:pt x="264" y="630"/>
                    </a:lnTo>
                    <a:lnTo>
                      <a:pt x="276" y="654"/>
                    </a:lnTo>
                    <a:lnTo>
                      <a:pt x="276" y="654"/>
                    </a:lnTo>
                    <a:lnTo>
                      <a:pt x="276" y="654"/>
                    </a:lnTo>
                    <a:lnTo>
                      <a:pt x="276" y="654"/>
                    </a:lnTo>
                    <a:lnTo>
                      <a:pt x="276" y="654"/>
                    </a:lnTo>
                    <a:lnTo>
                      <a:pt x="276" y="654"/>
                    </a:lnTo>
                    <a:lnTo>
                      <a:pt x="276" y="654"/>
                    </a:lnTo>
                    <a:lnTo>
                      <a:pt x="276" y="654"/>
                    </a:lnTo>
                    <a:lnTo>
                      <a:pt x="276" y="654"/>
                    </a:lnTo>
                    <a:lnTo>
                      <a:pt x="276" y="654"/>
                    </a:lnTo>
                    <a:lnTo>
                      <a:pt x="276" y="654"/>
                    </a:lnTo>
                    <a:lnTo>
                      <a:pt x="276" y="654"/>
                    </a:lnTo>
                    <a:lnTo>
                      <a:pt x="276" y="654"/>
                    </a:lnTo>
                    <a:lnTo>
                      <a:pt x="276" y="654"/>
                    </a:lnTo>
                    <a:lnTo>
                      <a:pt x="276" y="654"/>
                    </a:lnTo>
                    <a:lnTo>
                      <a:pt x="276" y="654"/>
                    </a:lnTo>
                    <a:lnTo>
                      <a:pt x="276" y="654"/>
                    </a:lnTo>
                    <a:lnTo>
                      <a:pt x="276" y="660"/>
                    </a:lnTo>
                    <a:lnTo>
                      <a:pt x="276" y="660"/>
                    </a:lnTo>
                    <a:lnTo>
                      <a:pt x="276" y="660"/>
                    </a:lnTo>
                    <a:lnTo>
                      <a:pt x="276" y="660"/>
                    </a:lnTo>
                    <a:lnTo>
                      <a:pt x="276" y="660"/>
                    </a:lnTo>
                    <a:lnTo>
                      <a:pt x="276" y="660"/>
                    </a:lnTo>
                    <a:lnTo>
                      <a:pt x="276" y="660"/>
                    </a:lnTo>
                    <a:lnTo>
                      <a:pt x="276" y="660"/>
                    </a:lnTo>
                    <a:lnTo>
                      <a:pt x="276" y="660"/>
                    </a:lnTo>
                    <a:lnTo>
                      <a:pt x="276" y="660"/>
                    </a:lnTo>
                    <a:lnTo>
                      <a:pt x="276" y="660"/>
                    </a:lnTo>
                    <a:lnTo>
                      <a:pt x="276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82" y="660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294" y="666"/>
                    </a:lnTo>
                    <a:lnTo>
                      <a:pt x="300" y="666"/>
                    </a:lnTo>
                    <a:lnTo>
                      <a:pt x="300" y="666"/>
                    </a:lnTo>
                    <a:lnTo>
                      <a:pt x="300" y="666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60"/>
                    </a:lnTo>
                    <a:lnTo>
                      <a:pt x="300" y="654"/>
                    </a:lnTo>
                    <a:lnTo>
                      <a:pt x="300" y="654"/>
                    </a:lnTo>
                    <a:lnTo>
                      <a:pt x="300" y="654"/>
                    </a:lnTo>
                    <a:lnTo>
                      <a:pt x="300" y="654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06" y="654"/>
                    </a:lnTo>
                    <a:lnTo>
                      <a:pt x="318" y="630"/>
                    </a:lnTo>
                    <a:lnTo>
                      <a:pt x="318" y="630"/>
                    </a:lnTo>
                    <a:lnTo>
                      <a:pt x="318" y="630"/>
                    </a:lnTo>
                    <a:lnTo>
                      <a:pt x="318" y="630"/>
                    </a:lnTo>
                    <a:lnTo>
                      <a:pt x="318" y="630"/>
                    </a:lnTo>
                    <a:lnTo>
                      <a:pt x="318" y="630"/>
                    </a:lnTo>
                    <a:lnTo>
                      <a:pt x="318" y="630"/>
                    </a:lnTo>
                    <a:lnTo>
                      <a:pt x="318" y="624"/>
                    </a:lnTo>
                    <a:lnTo>
                      <a:pt x="318" y="624"/>
                    </a:lnTo>
                    <a:lnTo>
                      <a:pt x="318" y="624"/>
                    </a:lnTo>
                    <a:lnTo>
                      <a:pt x="318" y="624"/>
                    </a:lnTo>
                    <a:lnTo>
                      <a:pt x="318" y="624"/>
                    </a:lnTo>
                    <a:lnTo>
                      <a:pt x="318" y="624"/>
                    </a:lnTo>
                    <a:lnTo>
                      <a:pt x="318" y="624"/>
                    </a:lnTo>
                    <a:lnTo>
                      <a:pt x="318" y="624"/>
                    </a:lnTo>
                    <a:lnTo>
                      <a:pt x="318" y="624"/>
                    </a:lnTo>
                    <a:lnTo>
                      <a:pt x="318" y="624"/>
                    </a:lnTo>
                    <a:lnTo>
                      <a:pt x="318" y="624"/>
                    </a:lnTo>
                    <a:lnTo>
                      <a:pt x="318" y="624"/>
                    </a:lnTo>
                    <a:lnTo>
                      <a:pt x="318" y="624"/>
                    </a:lnTo>
                    <a:lnTo>
                      <a:pt x="318" y="624"/>
                    </a:lnTo>
                    <a:lnTo>
                      <a:pt x="318" y="624"/>
                    </a:lnTo>
                    <a:lnTo>
                      <a:pt x="318" y="624"/>
                    </a:lnTo>
                    <a:lnTo>
                      <a:pt x="318" y="624"/>
                    </a:lnTo>
                    <a:lnTo>
                      <a:pt x="318" y="624"/>
                    </a:lnTo>
                    <a:lnTo>
                      <a:pt x="318" y="624"/>
                    </a:lnTo>
                    <a:lnTo>
                      <a:pt x="318" y="618"/>
                    </a:lnTo>
                    <a:lnTo>
                      <a:pt x="318" y="618"/>
                    </a:lnTo>
                    <a:lnTo>
                      <a:pt x="318" y="618"/>
                    </a:lnTo>
                    <a:lnTo>
                      <a:pt x="318" y="618"/>
                    </a:lnTo>
                    <a:lnTo>
                      <a:pt x="318" y="618"/>
                    </a:lnTo>
                    <a:lnTo>
                      <a:pt x="318" y="618"/>
                    </a:lnTo>
                    <a:lnTo>
                      <a:pt x="318" y="618"/>
                    </a:lnTo>
                    <a:lnTo>
                      <a:pt x="318" y="618"/>
                    </a:lnTo>
                    <a:lnTo>
                      <a:pt x="318" y="618"/>
                    </a:lnTo>
                    <a:lnTo>
                      <a:pt x="318" y="618"/>
                    </a:lnTo>
                    <a:lnTo>
                      <a:pt x="318" y="618"/>
                    </a:lnTo>
                    <a:lnTo>
                      <a:pt x="318" y="618"/>
                    </a:lnTo>
                    <a:lnTo>
                      <a:pt x="318" y="618"/>
                    </a:lnTo>
                    <a:lnTo>
                      <a:pt x="318" y="618"/>
                    </a:lnTo>
                    <a:lnTo>
                      <a:pt x="318" y="618"/>
                    </a:lnTo>
                    <a:lnTo>
                      <a:pt x="318" y="618"/>
                    </a:lnTo>
                    <a:lnTo>
                      <a:pt x="318" y="618"/>
                    </a:lnTo>
                    <a:lnTo>
                      <a:pt x="318" y="618"/>
                    </a:lnTo>
                    <a:lnTo>
                      <a:pt x="318" y="612"/>
                    </a:lnTo>
                    <a:lnTo>
                      <a:pt x="318" y="612"/>
                    </a:lnTo>
                    <a:lnTo>
                      <a:pt x="318" y="612"/>
                    </a:lnTo>
                    <a:lnTo>
                      <a:pt x="318" y="612"/>
                    </a:lnTo>
                    <a:lnTo>
                      <a:pt x="318" y="612"/>
                    </a:lnTo>
                    <a:lnTo>
                      <a:pt x="318" y="612"/>
                    </a:lnTo>
                    <a:lnTo>
                      <a:pt x="318" y="612"/>
                    </a:lnTo>
                    <a:lnTo>
                      <a:pt x="318" y="612"/>
                    </a:lnTo>
                    <a:lnTo>
                      <a:pt x="318" y="612"/>
                    </a:lnTo>
                    <a:lnTo>
                      <a:pt x="330" y="570"/>
                    </a:lnTo>
                    <a:lnTo>
                      <a:pt x="330" y="570"/>
                    </a:lnTo>
                    <a:lnTo>
                      <a:pt x="330" y="570"/>
                    </a:lnTo>
                    <a:lnTo>
                      <a:pt x="330" y="570"/>
                    </a:lnTo>
                    <a:lnTo>
                      <a:pt x="330" y="570"/>
                    </a:lnTo>
                    <a:lnTo>
                      <a:pt x="330" y="570"/>
                    </a:lnTo>
                    <a:lnTo>
                      <a:pt x="330" y="564"/>
                    </a:lnTo>
                    <a:lnTo>
                      <a:pt x="330" y="564"/>
                    </a:lnTo>
                    <a:lnTo>
                      <a:pt x="330" y="564"/>
                    </a:lnTo>
                    <a:lnTo>
                      <a:pt x="330" y="564"/>
                    </a:lnTo>
                    <a:lnTo>
                      <a:pt x="330" y="564"/>
                    </a:lnTo>
                    <a:lnTo>
                      <a:pt x="330" y="564"/>
                    </a:lnTo>
                    <a:lnTo>
                      <a:pt x="330" y="564"/>
                    </a:lnTo>
                    <a:lnTo>
                      <a:pt x="330" y="564"/>
                    </a:lnTo>
                    <a:lnTo>
                      <a:pt x="330" y="564"/>
                    </a:lnTo>
                    <a:lnTo>
                      <a:pt x="330" y="564"/>
                    </a:lnTo>
                    <a:lnTo>
                      <a:pt x="330" y="564"/>
                    </a:lnTo>
                    <a:lnTo>
                      <a:pt x="330" y="564"/>
                    </a:lnTo>
                    <a:lnTo>
                      <a:pt x="330" y="558"/>
                    </a:lnTo>
                    <a:lnTo>
                      <a:pt x="330" y="558"/>
                    </a:lnTo>
                    <a:lnTo>
                      <a:pt x="330" y="558"/>
                    </a:lnTo>
                    <a:lnTo>
                      <a:pt x="330" y="558"/>
                    </a:lnTo>
                    <a:lnTo>
                      <a:pt x="330" y="558"/>
                    </a:lnTo>
                    <a:lnTo>
                      <a:pt x="330" y="558"/>
                    </a:lnTo>
                    <a:lnTo>
                      <a:pt x="336" y="558"/>
                    </a:lnTo>
                    <a:lnTo>
                      <a:pt x="336" y="558"/>
                    </a:lnTo>
                    <a:lnTo>
                      <a:pt x="336" y="558"/>
                    </a:lnTo>
                    <a:lnTo>
                      <a:pt x="336" y="558"/>
                    </a:lnTo>
                    <a:lnTo>
                      <a:pt x="336" y="558"/>
                    </a:lnTo>
                    <a:lnTo>
                      <a:pt x="336" y="558"/>
                    </a:lnTo>
                    <a:lnTo>
                      <a:pt x="336" y="552"/>
                    </a:lnTo>
                    <a:lnTo>
                      <a:pt x="336" y="552"/>
                    </a:lnTo>
                    <a:lnTo>
                      <a:pt x="336" y="552"/>
                    </a:lnTo>
                    <a:lnTo>
                      <a:pt x="336" y="552"/>
                    </a:lnTo>
                    <a:lnTo>
                      <a:pt x="336" y="552"/>
                    </a:lnTo>
                    <a:lnTo>
                      <a:pt x="336" y="552"/>
                    </a:lnTo>
                    <a:lnTo>
                      <a:pt x="336" y="552"/>
                    </a:lnTo>
                    <a:lnTo>
                      <a:pt x="336" y="552"/>
                    </a:lnTo>
                    <a:lnTo>
                      <a:pt x="336" y="552"/>
                    </a:lnTo>
                    <a:lnTo>
                      <a:pt x="336" y="552"/>
                    </a:lnTo>
                    <a:lnTo>
                      <a:pt x="336" y="552"/>
                    </a:lnTo>
                    <a:lnTo>
                      <a:pt x="336" y="552"/>
                    </a:lnTo>
                    <a:lnTo>
                      <a:pt x="336" y="546"/>
                    </a:lnTo>
                    <a:lnTo>
                      <a:pt x="336" y="546"/>
                    </a:lnTo>
                    <a:lnTo>
                      <a:pt x="336" y="546"/>
                    </a:lnTo>
                    <a:lnTo>
                      <a:pt x="336" y="546"/>
                    </a:lnTo>
                    <a:lnTo>
                      <a:pt x="336" y="546"/>
                    </a:lnTo>
                    <a:lnTo>
                      <a:pt x="336" y="546"/>
                    </a:lnTo>
                    <a:lnTo>
                      <a:pt x="336" y="546"/>
                    </a:lnTo>
                    <a:lnTo>
                      <a:pt x="336" y="546"/>
                    </a:lnTo>
                    <a:lnTo>
                      <a:pt x="336" y="546"/>
                    </a:lnTo>
                    <a:lnTo>
                      <a:pt x="336" y="546"/>
                    </a:lnTo>
                    <a:lnTo>
                      <a:pt x="336" y="546"/>
                    </a:lnTo>
                    <a:lnTo>
                      <a:pt x="336" y="540"/>
                    </a:lnTo>
                    <a:lnTo>
                      <a:pt x="336" y="540"/>
                    </a:lnTo>
                    <a:lnTo>
                      <a:pt x="336" y="540"/>
                    </a:lnTo>
                    <a:lnTo>
                      <a:pt x="336" y="540"/>
                    </a:lnTo>
                    <a:lnTo>
                      <a:pt x="336" y="540"/>
                    </a:lnTo>
                    <a:lnTo>
                      <a:pt x="336" y="540"/>
                    </a:lnTo>
                    <a:lnTo>
                      <a:pt x="336" y="540"/>
                    </a:lnTo>
                    <a:lnTo>
                      <a:pt x="336" y="540"/>
                    </a:lnTo>
                    <a:lnTo>
                      <a:pt x="336" y="540"/>
                    </a:lnTo>
                    <a:lnTo>
                      <a:pt x="336" y="540"/>
                    </a:lnTo>
                    <a:lnTo>
                      <a:pt x="336" y="540"/>
                    </a:lnTo>
                    <a:lnTo>
                      <a:pt x="336" y="534"/>
                    </a:lnTo>
                    <a:lnTo>
                      <a:pt x="336" y="534"/>
                    </a:lnTo>
                    <a:lnTo>
                      <a:pt x="336" y="534"/>
                    </a:lnTo>
                    <a:lnTo>
                      <a:pt x="336" y="534"/>
                    </a:lnTo>
                    <a:lnTo>
                      <a:pt x="336" y="534"/>
                    </a:lnTo>
                    <a:lnTo>
                      <a:pt x="336" y="534"/>
                    </a:lnTo>
                    <a:lnTo>
                      <a:pt x="336" y="534"/>
                    </a:lnTo>
                    <a:lnTo>
                      <a:pt x="336" y="534"/>
                    </a:lnTo>
                    <a:lnTo>
                      <a:pt x="336" y="534"/>
                    </a:lnTo>
                    <a:lnTo>
                      <a:pt x="336" y="534"/>
                    </a:lnTo>
                    <a:lnTo>
                      <a:pt x="336" y="534"/>
                    </a:lnTo>
                    <a:lnTo>
                      <a:pt x="336" y="528"/>
                    </a:lnTo>
                    <a:lnTo>
                      <a:pt x="336" y="528"/>
                    </a:lnTo>
                    <a:lnTo>
                      <a:pt x="336" y="528"/>
                    </a:lnTo>
                    <a:lnTo>
                      <a:pt x="336" y="528"/>
                    </a:lnTo>
                    <a:lnTo>
                      <a:pt x="336" y="528"/>
                    </a:lnTo>
                    <a:lnTo>
                      <a:pt x="336" y="528"/>
                    </a:lnTo>
                    <a:lnTo>
                      <a:pt x="336" y="528"/>
                    </a:lnTo>
                    <a:lnTo>
                      <a:pt x="336" y="528"/>
                    </a:lnTo>
                    <a:lnTo>
                      <a:pt x="336" y="528"/>
                    </a:lnTo>
                    <a:lnTo>
                      <a:pt x="342" y="528"/>
                    </a:lnTo>
                    <a:lnTo>
                      <a:pt x="342" y="528"/>
                    </a:lnTo>
                    <a:lnTo>
                      <a:pt x="342" y="522"/>
                    </a:lnTo>
                    <a:lnTo>
                      <a:pt x="342" y="522"/>
                    </a:lnTo>
                    <a:lnTo>
                      <a:pt x="342" y="522"/>
                    </a:lnTo>
                    <a:lnTo>
                      <a:pt x="342" y="522"/>
                    </a:lnTo>
                    <a:lnTo>
                      <a:pt x="342" y="522"/>
                    </a:lnTo>
                    <a:lnTo>
                      <a:pt x="342" y="522"/>
                    </a:lnTo>
                    <a:lnTo>
                      <a:pt x="342" y="522"/>
                    </a:lnTo>
                    <a:lnTo>
                      <a:pt x="342" y="522"/>
                    </a:lnTo>
                    <a:lnTo>
                      <a:pt x="342" y="522"/>
                    </a:lnTo>
                    <a:lnTo>
                      <a:pt x="342" y="522"/>
                    </a:lnTo>
                    <a:lnTo>
                      <a:pt x="342" y="516"/>
                    </a:lnTo>
                    <a:lnTo>
                      <a:pt x="342" y="516"/>
                    </a:lnTo>
                    <a:lnTo>
                      <a:pt x="342" y="516"/>
                    </a:lnTo>
                    <a:lnTo>
                      <a:pt x="342" y="516"/>
                    </a:lnTo>
                    <a:lnTo>
                      <a:pt x="342" y="516"/>
                    </a:lnTo>
                    <a:lnTo>
                      <a:pt x="342" y="516"/>
                    </a:lnTo>
                    <a:lnTo>
                      <a:pt x="342" y="516"/>
                    </a:lnTo>
                    <a:lnTo>
                      <a:pt x="342" y="516"/>
                    </a:lnTo>
                    <a:lnTo>
                      <a:pt x="342" y="516"/>
                    </a:lnTo>
                    <a:lnTo>
                      <a:pt x="342" y="516"/>
                    </a:lnTo>
                    <a:lnTo>
                      <a:pt x="342" y="510"/>
                    </a:lnTo>
                    <a:lnTo>
                      <a:pt x="342" y="510"/>
                    </a:lnTo>
                    <a:lnTo>
                      <a:pt x="342" y="510"/>
                    </a:lnTo>
                    <a:lnTo>
                      <a:pt x="342" y="510"/>
                    </a:lnTo>
                    <a:lnTo>
                      <a:pt x="342" y="510"/>
                    </a:lnTo>
                    <a:lnTo>
                      <a:pt x="342" y="510"/>
                    </a:lnTo>
                    <a:lnTo>
                      <a:pt x="342" y="510"/>
                    </a:lnTo>
                    <a:lnTo>
                      <a:pt x="342" y="510"/>
                    </a:lnTo>
                    <a:lnTo>
                      <a:pt x="342" y="510"/>
                    </a:lnTo>
                    <a:lnTo>
                      <a:pt x="342" y="510"/>
                    </a:lnTo>
                    <a:lnTo>
                      <a:pt x="342" y="504"/>
                    </a:lnTo>
                    <a:lnTo>
                      <a:pt x="342" y="504"/>
                    </a:lnTo>
                    <a:lnTo>
                      <a:pt x="342" y="504"/>
                    </a:lnTo>
                    <a:lnTo>
                      <a:pt x="342" y="504"/>
                    </a:lnTo>
                    <a:lnTo>
                      <a:pt x="342" y="504"/>
                    </a:lnTo>
                    <a:lnTo>
                      <a:pt x="342" y="504"/>
                    </a:lnTo>
                    <a:lnTo>
                      <a:pt x="342" y="504"/>
                    </a:lnTo>
                    <a:lnTo>
                      <a:pt x="342" y="504"/>
                    </a:lnTo>
                    <a:lnTo>
                      <a:pt x="342" y="504"/>
                    </a:lnTo>
                    <a:lnTo>
                      <a:pt x="342" y="504"/>
                    </a:lnTo>
                    <a:lnTo>
                      <a:pt x="342" y="498"/>
                    </a:lnTo>
                    <a:lnTo>
                      <a:pt x="342" y="498"/>
                    </a:lnTo>
                    <a:lnTo>
                      <a:pt x="342" y="498"/>
                    </a:lnTo>
                    <a:lnTo>
                      <a:pt x="342" y="498"/>
                    </a:lnTo>
                    <a:lnTo>
                      <a:pt x="342" y="498"/>
                    </a:lnTo>
                    <a:lnTo>
                      <a:pt x="342" y="498"/>
                    </a:lnTo>
                    <a:lnTo>
                      <a:pt x="342" y="498"/>
                    </a:lnTo>
                    <a:lnTo>
                      <a:pt x="342" y="498"/>
                    </a:lnTo>
                    <a:lnTo>
                      <a:pt x="342" y="498"/>
                    </a:lnTo>
                    <a:lnTo>
                      <a:pt x="342" y="498"/>
                    </a:lnTo>
                    <a:lnTo>
                      <a:pt x="342" y="492"/>
                    </a:lnTo>
                    <a:lnTo>
                      <a:pt x="354" y="426"/>
                    </a:lnTo>
                    <a:lnTo>
                      <a:pt x="354" y="420"/>
                    </a:lnTo>
                    <a:lnTo>
                      <a:pt x="354" y="420"/>
                    </a:lnTo>
                    <a:lnTo>
                      <a:pt x="354" y="420"/>
                    </a:lnTo>
                    <a:lnTo>
                      <a:pt x="354" y="420"/>
                    </a:lnTo>
                    <a:lnTo>
                      <a:pt x="354" y="420"/>
                    </a:lnTo>
                    <a:lnTo>
                      <a:pt x="354" y="420"/>
                    </a:lnTo>
                    <a:lnTo>
                      <a:pt x="354" y="420"/>
                    </a:lnTo>
                    <a:lnTo>
                      <a:pt x="354" y="420"/>
                    </a:lnTo>
                    <a:lnTo>
                      <a:pt x="354" y="414"/>
                    </a:lnTo>
                    <a:lnTo>
                      <a:pt x="354" y="414"/>
                    </a:lnTo>
                    <a:lnTo>
                      <a:pt x="354" y="414"/>
                    </a:lnTo>
                    <a:lnTo>
                      <a:pt x="354" y="414"/>
                    </a:lnTo>
                    <a:lnTo>
                      <a:pt x="354" y="414"/>
                    </a:lnTo>
                    <a:lnTo>
                      <a:pt x="354" y="414"/>
                    </a:lnTo>
                    <a:lnTo>
                      <a:pt x="354" y="414"/>
                    </a:lnTo>
                    <a:lnTo>
                      <a:pt x="354" y="414"/>
                    </a:lnTo>
                    <a:lnTo>
                      <a:pt x="354" y="408"/>
                    </a:lnTo>
                    <a:lnTo>
                      <a:pt x="354" y="408"/>
                    </a:lnTo>
                    <a:lnTo>
                      <a:pt x="354" y="408"/>
                    </a:lnTo>
                    <a:lnTo>
                      <a:pt x="354" y="408"/>
                    </a:lnTo>
                    <a:lnTo>
                      <a:pt x="354" y="408"/>
                    </a:lnTo>
                    <a:lnTo>
                      <a:pt x="354" y="408"/>
                    </a:lnTo>
                    <a:lnTo>
                      <a:pt x="354" y="408"/>
                    </a:lnTo>
                    <a:lnTo>
                      <a:pt x="354" y="408"/>
                    </a:lnTo>
                    <a:lnTo>
                      <a:pt x="354" y="402"/>
                    </a:lnTo>
                    <a:lnTo>
                      <a:pt x="360" y="402"/>
                    </a:lnTo>
                    <a:lnTo>
                      <a:pt x="360" y="402"/>
                    </a:lnTo>
                    <a:lnTo>
                      <a:pt x="360" y="402"/>
                    </a:lnTo>
                    <a:lnTo>
                      <a:pt x="360" y="402"/>
                    </a:lnTo>
                    <a:lnTo>
                      <a:pt x="360" y="402"/>
                    </a:lnTo>
                    <a:lnTo>
                      <a:pt x="360" y="402"/>
                    </a:lnTo>
                    <a:lnTo>
                      <a:pt x="360" y="402"/>
                    </a:lnTo>
                    <a:lnTo>
                      <a:pt x="360" y="396"/>
                    </a:lnTo>
                    <a:lnTo>
                      <a:pt x="360" y="396"/>
                    </a:lnTo>
                    <a:lnTo>
                      <a:pt x="360" y="396"/>
                    </a:lnTo>
                    <a:lnTo>
                      <a:pt x="360" y="396"/>
                    </a:lnTo>
                    <a:lnTo>
                      <a:pt x="360" y="396"/>
                    </a:lnTo>
                    <a:lnTo>
                      <a:pt x="360" y="396"/>
                    </a:lnTo>
                    <a:lnTo>
                      <a:pt x="360" y="396"/>
                    </a:lnTo>
                    <a:lnTo>
                      <a:pt x="360" y="390"/>
                    </a:lnTo>
                    <a:lnTo>
                      <a:pt x="360" y="390"/>
                    </a:lnTo>
                    <a:lnTo>
                      <a:pt x="360" y="390"/>
                    </a:lnTo>
                    <a:lnTo>
                      <a:pt x="360" y="390"/>
                    </a:lnTo>
                    <a:lnTo>
                      <a:pt x="360" y="390"/>
                    </a:lnTo>
                    <a:lnTo>
                      <a:pt x="360" y="390"/>
                    </a:lnTo>
                    <a:lnTo>
                      <a:pt x="360" y="390"/>
                    </a:lnTo>
                    <a:lnTo>
                      <a:pt x="360" y="390"/>
                    </a:lnTo>
                    <a:lnTo>
                      <a:pt x="360" y="384"/>
                    </a:lnTo>
                    <a:lnTo>
                      <a:pt x="360" y="384"/>
                    </a:lnTo>
                    <a:lnTo>
                      <a:pt x="360" y="384"/>
                    </a:lnTo>
                    <a:lnTo>
                      <a:pt x="360" y="384"/>
                    </a:lnTo>
                    <a:lnTo>
                      <a:pt x="360" y="384"/>
                    </a:lnTo>
                    <a:lnTo>
                      <a:pt x="372" y="294"/>
                    </a:lnTo>
                    <a:lnTo>
                      <a:pt x="372" y="294"/>
                    </a:lnTo>
                    <a:lnTo>
                      <a:pt x="372" y="294"/>
                    </a:lnTo>
                    <a:lnTo>
                      <a:pt x="372" y="288"/>
                    </a:lnTo>
                    <a:lnTo>
                      <a:pt x="372" y="288"/>
                    </a:lnTo>
                    <a:lnTo>
                      <a:pt x="372" y="288"/>
                    </a:lnTo>
                    <a:lnTo>
                      <a:pt x="372" y="288"/>
                    </a:lnTo>
                    <a:lnTo>
                      <a:pt x="372" y="288"/>
                    </a:lnTo>
                    <a:lnTo>
                      <a:pt x="372" y="288"/>
                    </a:lnTo>
                    <a:lnTo>
                      <a:pt x="372" y="288"/>
                    </a:lnTo>
                    <a:lnTo>
                      <a:pt x="372" y="282"/>
                    </a:lnTo>
                    <a:lnTo>
                      <a:pt x="372" y="282"/>
                    </a:lnTo>
                    <a:lnTo>
                      <a:pt x="372" y="282"/>
                    </a:lnTo>
                    <a:lnTo>
                      <a:pt x="372" y="282"/>
                    </a:lnTo>
                    <a:lnTo>
                      <a:pt x="372" y="282"/>
                    </a:lnTo>
                    <a:lnTo>
                      <a:pt x="372" y="282"/>
                    </a:lnTo>
                    <a:lnTo>
                      <a:pt x="372" y="276"/>
                    </a:lnTo>
                    <a:lnTo>
                      <a:pt x="372" y="276"/>
                    </a:lnTo>
                    <a:lnTo>
                      <a:pt x="372" y="276"/>
                    </a:lnTo>
                    <a:lnTo>
                      <a:pt x="372" y="276"/>
                    </a:lnTo>
                    <a:lnTo>
                      <a:pt x="372" y="276"/>
                    </a:lnTo>
                    <a:lnTo>
                      <a:pt x="372" y="276"/>
                    </a:lnTo>
                    <a:lnTo>
                      <a:pt x="372" y="270"/>
                    </a:lnTo>
                    <a:lnTo>
                      <a:pt x="372" y="270"/>
                    </a:lnTo>
                    <a:lnTo>
                      <a:pt x="372" y="270"/>
                    </a:lnTo>
                    <a:lnTo>
                      <a:pt x="372" y="270"/>
                    </a:lnTo>
                    <a:lnTo>
                      <a:pt x="372" y="270"/>
                    </a:lnTo>
                    <a:lnTo>
                      <a:pt x="372" y="270"/>
                    </a:lnTo>
                    <a:lnTo>
                      <a:pt x="372" y="270"/>
                    </a:lnTo>
                    <a:lnTo>
                      <a:pt x="372" y="264"/>
                    </a:lnTo>
                    <a:lnTo>
                      <a:pt x="372" y="264"/>
                    </a:lnTo>
                    <a:lnTo>
                      <a:pt x="372" y="264"/>
                    </a:lnTo>
                    <a:lnTo>
                      <a:pt x="372" y="264"/>
                    </a:lnTo>
                    <a:lnTo>
                      <a:pt x="372" y="264"/>
                    </a:lnTo>
                    <a:lnTo>
                      <a:pt x="372" y="264"/>
                    </a:lnTo>
                    <a:lnTo>
                      <a:pt x="372" y="258"/>
                    </a:lnTo>
                    <a:lnTo>
                      <a:pt x="372" y="258"/>
                    </a:lnTo>
                    <a:lnTo>
                      <a:pt x="372" y="258"/>
                    </a:lnTo>
                    <a:lnTo>
                      <a:pt x="372" y="258"/>
                    </a:lnTo>
                    <a:lnTo>
                      <a:pt x="372" y="258"/>
                    </a:lnTo>
                    <a:lnTo>
                      <a:pt x="372" y="258"/>
                    </a:lnTo>
                    <a:lnTo>
                      <a:pt x="372" y="252"/>
                    </a:lnTo>
                    <a:lnTo>
                      <a:pt x="372" y="252"/>
                    </a:lnTo>
                    <a:lnTo>
                      <a:pt x="372" y="252"/>
                    </a:lnTo>
                    <a:lnTo>
                      <a:pt x="372" y="252"/>
                    </a:lnTo>
                    <a:lnTo>
                      <a:pt x="372" y="252"/>
                    </a:lnTo>
                    <a:lnTo>
                      <a:pt x="372" y="252"/>
                    </a:lnTo>
                    <a:lnTo>
                      <a:pt x="372" y="246"/>
                    </a:lnTo>
                    <a:lnTo>
                      <a:pt x="372" y="246"/>
                    </a:lnTo>
                    <a:lnTo>
                      <a:pt x="372" y="246"/>
                    </a:lnTo>
                    <a:lnTo>
                      <a:pt x="372" y="246"/>
                    </a:lnTo>
                    <a:lnTo>
                      <a:pt x="372" y="246"/>
                    </a:lnTo>
                    <a:lnTo>
                      <a:pt x="372" y="246"/>
                    </a:lnTo>
                    <a:lnTo>
                      <a:pt x="378" y="240"/>
                    </a:lnTo>
                    <a:lnTo>
                      <a:pt x="378" y="240"/>
                    </a:lnTo>
                    <a:lnTo>
                      <a:pt x="378" y="240"/>
                    </a:lnTo>
                    <a:lnTo>
                      <a:pt x="378" y="240"/>
                    </a:lnTo>
                    <a:lnTo>
                      <a:pt x="378" y="240"/>
                    </a:lnTo>
                    <a:lnTo>
                      <a:pt x="378" y="240"/>
                    </a:lnTo>
                    <a:lnTo>
                      <a:pt x="378" y="234"/>
                    </a:lnTo>
                    <a:lnTo>
                      <a:pt x="378" y="234"/>
                    </a:lnTo>
                    <a:lnTo>
                      <a:pt x="378" y="234"/>
                    </a:lnTo>
                    <a:lnTo>
                      <a:pt x="378" y="234"/>
                    </a:lnTo>
                    <a:lnTo>
                      <a:pt x="378" y="234"/>
                    </a:lnTo>
                    <a:lnTo>
                      <a:pt x="378" y="234"/>
                    </a:lnTo>
                    <a:lnTo>
                      <a:pt x="378" y="228"/>
                    </a:lnTo>
                    <a:lnTo>
                      <a:pt x="378" y="228"/>
                    </a:lnTo>
                    <a:lnTo>
                      <a:pt x="378" y="228"/>
                    </a:lnTo>
                    <a:lnTo>
                      <a:pt x="378" y="228"/>
                    </a:lnTo>
                    <a:lnTo>
                      <a:pt x="378" y="228"/>
                    </a:lnTo>
                    <a:lnTo>
                      <a:pt x="378" y="228"/>
                    </a:lnTo>
                    <a:lnTo>
                      <a:pt x="378" y="222"/>
                    </a:lnTo>
                    <a:lnTo>
                      <a:pt x="378" y="222"/>
                    </a:lnTo>
                    <a:lnTo>
                      <a:pt x="378" y="222"/>
                    </a:lnTo>
                    <a:lnTo>
                      <a:pt x="378" y="222"/>
                    </a:lnTo>
                    <a:lnTo>
                      <a:pt x="378" y="222"/>
                    </a:lnTo>
                    <a:lnTo>
                      <a:pt x="378" y="222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6"/>
                    </a:lnTo>
                    <a:lnTo>
                      <a:pt x="378" y="210"/>
                    </a:lnTo>
                    <a:lnTo>
                      <a:pt x="378" y="210"/>
                    </a:lnTo>
                    <a:lnTo>
                      <a:pt x="378" y="210"/>
                    </a:lnTo>
                    <a:lnTo>
                      <a:pt x="378" y="210"/>
                    </a:lnTo>
                    <a:lnTo>
                      <a:pt x="378" y="210"/>
                    </a:lnTo>
                    <a:lnTo>
                      <a:pt x="378" y="210"/>
                    </a:lnTo>
                    <a:lnTo>
                      <a:pt x="378" y="204"/>
                    </a:lnTo>
                    <a:lnTo>
                      <a:pt x="378" y="204"/>
                    </a:lnTo>
                    <a:lnTo>
                      <a:pt x="378" y="204"/>
                    </a:lnTo>
                    <a:lnTo>
                      <a:pt x="378" y="204"/>
                    </a:lnTo>
                    <a:lnTo>
                      <a:pt x="378" y="204"/>
                    </a:lnTo>
                    <a:lnTo>
                      <a:pt x="378" y="204"/>
                    </a:lnTo>
                    <a:lnTo>
                      <a:pt x="378" y="198"/>
                    </a:lnTo>
                    <a:lnTo>
                      <a:pt x="378" y="198"/>
                    </a:lnTo>
                    <a:lnTo>
                      <a:pt x="378" y="198"/>
                    </a:lnTo>
                    <a:lnTo>
                      <a:pt x="378" y="198"/>
                    </a:lnTo>
                    <a:lnTo>
                      <a:pt x="378" y="198"/>
                    </a:lnTo>
                    <a:lnTo>
                      <a:pt x="378" y="192"/>
                    </a:lnTo>
                    <a:lnTo>
                      <a:pt x="378" y="192"/>
                    </a:lnTo>
                    <a:lnTo>
                      <a:pt x="378" y="192"/>
                    </a:lnTo>
                    <a:lnTo>
                      <a:pt x="378" y="192"/>
                    </a:lnTo>
                    <a:lnTo>
                      <a:pt x="378" y="192"/>
                    </a:lnTo>
                    <a:lnTo>
                      <a:pt x="378" y="192"/>
                    </a:lnTo>
                    <a:lnTo>
                      <a:pt x="378" y="186"/>
                    </a:lnTo>
                    <a:lnTo>
                      <a:pt x="378" y="186"/>
                    </a:lnTo>
                    <a:lnTo>
                      <a:pt x="378" y="186"/>
                    </a:lnTo>
                    <a:lnTo>
                      <a:pt x="378" y="186"/>
                    </a:lnTo>
                    <a:lnTo>
                      <a:pt x="378" y="186"/>
                    </a:lnTo>
                    <a:lnTo>
                      <a:pt x="378" y="186"/>
                    </a:lnTo>
                    <a:lnTo>
                      <a:pt x="378" y="180"/>
                    </a:lnTo>
                    <a:lnTo>
                      <a:pt x="384" y="180"/>
                    </a:lnTo>
                    <a:lnTo>
                      <a:pt x="384" y="180"/>
                    </a:lnTo>
                    <a:lnTo>
                      <a:pt x="384" y="180"/>
                    </a:lnTo>
                    <a:lnTo>
                      <a:pt x="384" y="180"/>
                    </a:lnTo>
                    <a:lnTo>
                      <a:pt x="384" y="174"/>
                    </a:lnTo>
                    <a:lnTo>
                      <a:pt x="384" y="174"/>
                    </a:lnTo>
                    <a:lnTo>
                      <a:pt x="384" y="174"/>
                    </a:lnTo>
                    <a:lnTo>
                      <a:pt x="384" y="174"/>
                    </a:lnTo>
                    <a:lnTo>
                      <a:pt x="384" y="174"/>
                    </a:lnTo>
                    <a:lnTo>
                      <a:pt x="384" y="174"/>
                    </a:lnTo>
                    <a:lnTo>
                      <a:pt x="384" y="168"/>
                    </a:lnTo>
                    <a:lnTo>
                      <a:pt x="384" y="168"/>
                    </a:lnTo>
                    <a:lnTo>
                      <a:pt x="384" y="168"/>
                    </a:lnTo>
                    <a:lnTo>
                      <a:pt x="384" y="168"/>
                    </a:lnTo>
                    <a:lnTo>
                      <a:pt x="384" y="168"/>
                    </a:lnTo>
                    <a:lnTo>
                      <a:pt x="384" y="168"/>
                    </a:lnTo>
                    <a:lnTo>
                      <a:pt x="384" y="162"/>
                    </a:lnTo>
                    <a:lnTo>
                      <a:pt x="384" y="162"/>
                    </a:lnTo>
                    <a:lnTo>
                      <a:pt x="384" y="162"/>
                    </a:lnTo>
                    <a:lnTo>
                      <a:pt x="384" y="162"/>
                    </a:lnTo>
                    <a:lnTo>
                      <a:pt x="384" y="162"/>
                    </a:lnTo>
                    <a:lnTo>
                      <a:pt x="384" y="156"/>
                    </a:lnTo>
                    <a:lnTo>
                      <a:pt x="384" y="156"/>
                    </a:lnTo>
                    <a:lnTo>
                      <a:pt x="384" y="156"/>
                    </a:lnTo>
                    <a:lnTo>
                      <a:pt x="384" y="156"/>
                    </a:lnTo>
                    <a:lnTo>
                      <a:pt x="384" y="156"/>
                    </a:lnTo>
                    <a:lnTo>
                      <a:pt x="384" y="156"/>
                    </a:lnTo>
                    <a:lnTo>
                      <a:pt x="384" y="150"/>
                    </a:lnTo>
                    <a:lnTo>
                      <a:pt x="384" y="150"/>
                    </a:lnTo>
                    <a:lnTo>
                      <a:pt x="384" y="150"/>
                    </a:lnTo>
                    <a:lnTo>
                      <a:pt x="384" y="150"/>
                    </a:lnTo>
                    <a:lnTo>
                      <a:pt x="384" y="150"/>
                    </a:lnTo>
                    <a:lnTo>
                      <a:pt x="384" y="144"/>
                    </a:lnTo>
                    <a:lnTo>
                      <a:pt x="384" y="144"/>
                    </a:lnTo>
                    <a:lnTo>
                      <a:pt x="384" y="144"/>
                    </a:lnTo>
                    <a:lnTo>
                      <a:pt x="384" y="144"/>
                    </a:lnTo>
                    <a:lnTo>
                      <a:pt x="384" y="144"/>
                    </a:lnTo>
                    <a:lnTo>
                      <a:pt x="384" y="144"/>
                    </a:lnTo>
                    <a:lnTo>
                      <a:pt x="384" y="138"/>
                    </a:lnTo>
                    <a:lnTo>
                      <a:pt x="384" y="138"/>
                    </a:lnTo>
                    <a:lnTo>
                      <a:pt x="384" y="138"/>
                    </a:lnTo>
                    <a:lnTo>
                      <a:pt x="384" y="138"/>
                    </a:lnTo>
                    <a:lnTo>
                      <a:pt x="384" y="138"/>
                    </a:lnTo>
                    <a:lnTo>
                      <a:pt x="384" y="132"/>
                    </a:lnTo>
                    <a:lnTo>
                      <a:pt x="384" y="132"/>
                    </a:lnTo>
                    <a:lnTo>
                      <a:pt x="384" y="132"/>
                    </a:lnTo>
                    <a:lnTo>
                      <a:pt x="384" y="132"/>
                    </a:lnTo>
                    <a:lnTo>
                      <a:pt x="384" y="132"/>
                    </a:lnTo>
                    <a:lnTo>
                      <a:pt x="384" y="132"/>
                    </a:lnTo>
                    <a:lnTo>
                      <a:pt x="384" y="126"/>
                    </a:lnTo>
                    <a:lnTo>
                      <a:pt x="384" y="126"/>
                    </a:lnTo>
                    <a:lnTo>
                      <a:pt x="384" y="126"/>
                    </a:lnTo>
                    <a:lnTo>
                      <a:pt x="384" y="126"/>
                    </a:lnTo>
                    <a:lnTo>
                      <a:pt x="384" y="126"/>
                    </a:lnTo>
                    <a:lnTo>
                      <a:pt x="384" y="126"/>
                    </a:lnTo>
                    <a:lnTo>
                      <a:pt x="384" y="120"/>
                    </a:lnTo>
                    <a:lnTo>
                      <a:pt x="384" y="120"/>
                    </a:lnTo>
                    <a:lnTo>
                      <a:pt x="384" y="120"/>
                    </a:lnTo>
                    <a:lnTo>
                      <a:pt x="384" y="120"/>
                    </a:lnTo>
                    <a:lnTo>
                      <a:pt x="384" y="120"/>
                    </a:lnTo>
                    <a:lnTo>
                      <a:pt x="384" y="114"/>
                    </a:lnTo>
                    <a:lnTo>
                      <a:pt x="390" y="114"/>
                    </a:lnTo>
                    <a:lnTo>
                      <a:pt x="390" y="114"/>
                    </a:lnTo>
                    <a:lnTo>
                      <a:pt x="390" y="114"/>
                    </a:lnTo>
                    <a:lnTo>
                      <a:pt x="390" y="114"/>
                    </a:lnTo>
                    <a:lnTo>
                      <a:pt x="390" y="108"/>
                    </a:lnTo>
                    <a:lnTo>
                      <a:pt x="390" y="108"/>
                    </a:lnTo>
                    <a:lnTo>
                      <a:pt x="390" y="108"/>
                    </a:lnTo>
                    <a:lnTo>
                      <a:pt x="390" y="108"/>
                    </a:lnTo>
                    <a:lnTo>
                      <a:pt x="390" y="108"/>
                    </a:lnTo>
                    <a:lnTo>
                      <a:pt x="390" y="108"/>
                    </a:lnTo>
                    <a:lnTo>
                      <a:pt x="390" y="102"/>
                    </a:lnTo>
                    <a:lnTo>
                      <a:pt x="390" y="102"/>
                    </a:lnTo>
                    <a:lnTo>
                      <a:pt x="390" y="102"/>
                    </a:lnTo>
                    <a:lnTo>
                      <a:pt x="390" y="102"/>
                    </a:lnTo>
                    <a:lnTo>
                      <a:pt x="390" y="102"/>
                    </a:lnTo>
                    <a:lnTo>
                      <a:pt x="390" y="96"/>
                    </a:lnTo>
                    <a:lnTo>
                      <a:pt x="390" y="96"/>
                    </a:lnTo>
                    <a:lnTo>
                      <a:pt x="390" y="96"/>
                    </a:lnTo>
                    <a:lnTo>
                      <a:pt x="390" y="96"/>
                    </a:lnTo>
                    <a:lnTo>
                      <a:pt x="390" y="96"/>
                    </a:lnTo>
                    <a:lnTo>
                      <a:pt x="390" y="90"/>
                    </a:lnTo>
                    <a:lnTo>
                      <a:pt x="390" y="90"/>
                    </a:lnTo>
                    <a:lnTo>
                      <a:pt x="390" y="90"/>
                    </a:lnTo>
                    <a:lnTo>
                      <a:pt x="390" y="90"/>
                    </a:lnTo>
                    <a:lnTo>
                      <a:pt x="390" y="90"/>
                    </a:lnTo>
                    <a:lnTo>
                      <a:pt x="390" y="90"/>
                    </a:lnTo>
                    <a:lnTo>
                      <a:pt x="390" y="84"/>
                    </a:lnTo>
                    <a:lnTo>
                      <a:pt x="390" y="84"/>
                    </a:lnTo>
                    <a:lnTo>
                      <a:pt x="390" y="84"/>
                    </a:lnTo>
                    <a:lnTo>
                      <a:pt x="390" y="84"/>
                    </a:lnTo>
                    <a:lnTo>
                      <a:pt x="390" y="84"/>
                    </a:lnTo>
                    <a:lnTo>
                      <a:pt x="390" y="78"/>
                    </a:lnTo>
                    <a:lnTo>
                      <a:pt x="390" y="78"/>
                    </a:lnTo>
                    <a:lnTo>
                      <a:pt x="390" y="78"/>
                    </a:lnTo>
                    <a:lnTo>
                      <a:pt x="390" y="78"/>
                    </a:lnTo>
                    <a:lnTo>
                      <a:pt x="390" y="78"/>
                    </a:lnTo>
                    <a:lnTo>
                      <a:pt x="390" y="72"/>
                    </a:lnTo>
                    <a:lnTo>
                      <a:pt x="390" y="72"/>
                    </a:lnTo>
                    <a:lnTo>
                      <a:pt x="390" y="72"/>
                    </a:lnTo>
                    <a:lnTo>
                      <a:pt x="390" y="72"/>
                    </a:lnTo>
                    <a:lnTo>
                      <a:pt x="390" y="72"/>
                    </a:lnTo>
                    <a:lnTo>
                      <a:pt x="390" y="66"/>
                    </a:lnTo>
                    <a:lnTo>
                      <a:pt x="390" y="66"/>
                    </a:lnTo>
                    <a:lnTo>
                      <a:pt x="390" y="66"/>
                    </a:lnTo>
                    <a:lnTo>
                      <a:pt x="390" y="66"/>
                    </a:lnTo>
                    <a:lnTo>
                      <a:pt x="390" y="66"/>
                    </a:lnTo>
                    <a:lnTo>
                      <a:pt x="390" y="60"/>
                    </a:lnTo>
                    <a:lnTo>
                      <a:pt x="390" y="60"/>
                    </a:lnTo>
                    <a:lnTo>
                      <a:pt x="390" y="60"/>
                    </a:lnTo>
                    <a:lnTo>
                      <a:pt x="390" y="60"/>
                    </a:lnTo>
                    <a:lnTo>
                      <a:pt x="390" y="60"/>
                    </a:lnTo>
                    <a:lnTo>
                      <a:pt x="390" y="54"/>
                    </a:lnTo>
                    <a:lnTo>
                      <a:pt x="390" y="54"/>
                    </a:lnTo>
                    <a:lnTo>
                      <a:pt x="390" y="54"/>
                    </a:lnTo>
                    <a:lnTo>
                      <a:pt x="390" y="54"/>
                    </a:lnTo>
                    <a:lnTo>
                      <a:pt x="390" y="54"/>
                    </a:lnTo>
                    <a:lnTo>
                      <a:pt x="390" y="48"/>
                    </a:lnTo>
                    <a:lnTo>
                      <a:pt x="390" y="48"/>
                    </a:lnTo>
                    <a:lnTo>
                      <a:pt x="390" y="48"/>
                    </a:lnTo>
                    <a:lnTo>
                      <a:pt x="390" y="48"/>
                    </a:lnTo>
                    <a:lnTo>
                      <a:pt x="390" y="48"/>
                    </a:lnTo>
                    <a:lnTo>
                      <a:pt x="396" y="48"/>
                    </a:lnTo>
                    <a:lnTo>
                      <a:pt x="396" y="42"/>
                    </a:lnTo>
                    <a:lnTo>
                      <a:pt x="396" y="42"/>
                    </a:lnTo>
                    <a:lnTo>
                      <a:pt x="396" y="42"/>
                    </a:lnTo>
                    <a:lnTo>
                      <a:pt x="396" y="42"/>
                    </a:lnTo>
                    <a:lnTo>
                      <a:pt x="396" y="42"/>
                    </a:lnTo>
                    <a:lnTo>
                      <a:pt x="396" y="36"/>
                    </a:lnTo>
                    <a:lnTo>
                      <a:pt x="396" y="36"/>
                    </a:lnTo>
                    <a:lnTo>
                      <a:pt x="396" y="36"/>
                    </a:lnTo>
                    <a:lnTo>
                      <a:pt x="396" y="36"/>
                    </a:lnTo>
                    <a:lnTo>
                      <a:pt x="396" y="36"/>
                    </a:lnTo>
                    <a:lnTo>
                      <a:pt x="396" y="36"/>
                    </a:lnTo>
                    <a:lnTo>
                      <a:pt x="396" y="30"/>
                    </a:lnTo>
                    <a:lnTo>
                      <a:pt x="396" y="30"/>
                    </a:lnTo>
                    <a:lnTo>
                      <a:pt x="396" y="30"/>
                    </a:lnTo>
                    <a:lnTo>
                      <a:pt x="396" y="30"/>
                    </a:lnTo>
                    <a:lnTo>
                      <a:pt x="396" y="30"/>
                    </a:lnTo>
                    <a:lnTo>
                      <a:pt x="396" y="30"/>
                    </a:lnTo>
                    <a:lnTo>
                      <a:pt x="396" y="30"/>
                    </a:lnTo>
                    <a:lnTo>
                      <a:pt x="396" y="30"/>
                    </a:lnTo>
                    <a:lnTo>
                      <a:pt x="396" y="30"/>
                    </a:lnTo>
                    <a:lnTo>
                      <a:pt x="396" y="30"/>
                    </a:lnTo>
                    <a:lnTo>
                      <a:pt x="396" y="36"/>
                    </a:lnTo>
                    <a:lnTo>
                      <a:pt x="396" y="36"/>
                    </a:lnTo>
                    <a:lnTo>
                      <a:pt x="396" y="36"/>
                    </a:lnTo>
                    <a:lnTo>
                      <a:pt x="396" y="42"/>
                    </a:lnTo>
                    <a:lnTo>
                      <a:pt x="396" y="42"/>
                    </a:lnTo>
                    <a:lnTo>
                      <a:pt x="396" y="48"/>
                    </a:lnTo>
                    <a:lnTo>
                      <a:pt x="396" y="54"/>
                    </a:lnTo>
                    <a:lnTo>
                      <a:pt x="396" y="54"/>
                    </a:lnTo>
                    <a:lnTo>
                      <a:pt x="396" y="60"/>
                    </a:lnTo>
                    <a:lnTo>
                      <a:pt x="396" y="66"/>
                    </a:lnTo>
                    <a:lnTo>
                      <a:pt x="396" y="72"/>
                    </a:lnTo>
                    <a:lnTo>
                      <a:pt x="396" y="72"/>
                    </a:lnTo>
                    <a:lnTo>
                      <a:pt x="396" y="78"/>
                    </a:lnTo>
                    <a:lnTo>
                      <a:pt x="396" y="84"/>
                    </a:lnTo>
                    <a:lnTo>
                      <a:pt x="396" y="90"/>
                    </a:lnTo>
                    <a:lnTo>
                      <a:pt x="396" y="96"/>
                    </a:lnTo>
                    <a:lnTo>
                      <a:pt x="396" y="102"/>
                    </a:lnTo>
                    <a:lnTo>
                      <a:pt x="396" y="108"/>
                    </a:lnTo>
                    <a:lnTo>
                      <a:pt x="396" y="114"/>
                    </a:lnTo>
                    <a:lnTo>
                      <a:pt x="396" y="120"/>
                    </a:lnTo>
                    <a:lnTo>
                      <a:pt x="396" y="126"/>
                    </a:lnTo>
                    <a:lnTo>
                      <a:pt x="396" y="132"/>
                    </a:lnTo>
                    <a:lnTo>
                      <a:pt x="396" y="138"/>
                    </a:lnTo>
                    <a:lnTo>
                      <a:pt x="396" y="144"/>
                    </a:lnTo>
                    <a:lnTo>
                      <a:pt x="396" y="150"/>
                    </a:lnTo>
                    <a:lnTo>
                      <a:pt x="396" y="150"/>
                    </a:lnTo>
                    <a:lnTo>
                      <a:pt x="396" y="156"/>
                    </a:lnTo>
                    <a:lnTo>
                      <a:pt x="396" y="162"/>
                    </a:lnTo>
                    <a:lnTo>
                      <a:pt x="396" y="168"/>
                    </a:lnTo>
                    <a:lnTo>
                      <a:pt x="396" y="174"/>
                    </a:lnTo>
                    <a:lnTo>
                      <a:pt x="396" y="180"/>
                    </a:lnTo>
                    <a:lnTo>
                      <a:pt x="396" y="186"/>
                    </a:lnTo>
                    <a:lnTo>
                      <a:pt x="396" y="192"/>
                    </a:lnTo>
                    <a:lnTo>
                      <a:pt x="396" y="198"/>
                    </a:lnTo>
                    <a:lnTo>
                      <a:pt x="396" y="198"/>
                    </a:lnTo>
                    <a:lnTo>
                      <a:pt x="396" y="204"/>
                    </a:lnTo>
                    <a:lnTo>
                      <a:pt x="396" y="210"/>
                    </a:lnTo>
                    <a:lnTo>
                      <a:pt x="396" y="216"/>
                    </a:lnTo>
                    <a:lnTo>
                      <a:pt x="396" y="216"/>
                    </a:lnTo>
                    <a:lnTo>
                      <a:pt x="396" y="222"/>
                    </a:lnTo>
                    <a:lnTo>
                      <a:pt x="396" y="222"/>
                    </a:lnTo>
                    <a:lnTo>
                      <a:pt x="402" y="228"/>
                    </a:lnTo>
                    <a:lnTo>
                      <a:pt x="402" y="228"/>
                    </a:lnTo>
                    <a:lnTo>
                      <a:pt x="402" y="234"/>
                    </a:lnTo>
                    <a:lnTo>
                      <a:pt x="402" y="234"/>
                    </a:lnTo>
                    <a:lnTo>
                      <a:pt x="402" y="240"/>
                    </a:lnTo>
                    <a:lnTo>
                      <a:pt x="402" y="240"/>
                    </a:lnTo>
                    <a:lnTo>
                      <a:pt x="402" y="240"/>
                    </a:lnTo>
                    <a:lnTo>
                      <a:pt x="402" y="246"/>
                    </a:lnTo>
                    <a:lnTo>
                      <a:pt x="402" y="246"/>
                    </a:lnTo>
                    <a:lnTo>
                      <a:pt x="402" y="246"/>
                    </a:lnTo>
                    <a:lnTo>
                      <a:pt x="402" y="246"/>
                    </a:lnTo>
                    <a:lnTo>
                      <a:pt x="402" y="246"/>
                    </a:lnTo>
                    <a:lnTo>
                      <a:pt x="402" y="246"/>
                    </a:lnTo>
                    <a:lnTo>
                      <a:pt x="402" y="246"/>
                    </a:lnTo>
                    <a:lnTo>
                      <a:pt x="402" y="246"/>
                    </a:lnTo>
                    <a:lnTo>
                      <a:pt x="402" y="246"/>
                    </a:lnTo>
                    <a:lnTo>
                      <a:pt x="402" y="246"/>
                    </a:lnTo>
                    <a:lnTo>
                      <a:pt x="402" y="246"/>
                    </a:lnTo>
                    <a:lnTo>
                      <a:pt x="402" y="246"/>
                    </a:lnTo>
                    <a:lnTo>
                      <a:pt x="402" y="246"/>
                    </a:lnTo>
                    <a:lnTo>
                      <a:pt x="402" y="240"/>
                    </a:lnTo>
                    <a:lnTo>
                      <a:pt x="402" y="240"/>
                    </a:lnTo>
                    <a:lnTo>
                      <a:pt x="402" y="240"/>
                    </a:lnTo>
                    <a:lnTo>
                      <a:pt x="402" y="234"/>
                    </a:lnTo>
                    <a:lnTo>
                      <a:pt x="402" y="234"/>
                    </a:lnTo>
                    <a:lnTo>
                      <a:pt x="402" y="228"/>
                    </a:lnTo>
                    <a:lnTo>
                      <a:pt x="402" y="228"/>
                    </a:lnTo>
                    <a:lnTo>
                      <a:pt x="402" y="222"/>
                    </a:lnTo>
                    <a:lnTo>
                      <a:pt x="402" y="222"/>
                    </a:lnTo>
                    <a:lnTo>
                      <a:pt x="402" y="216"/>
                    </a:lnTo>
                    <a:lnTo>
                      <a:pt x="402" y="216"/>
                    </a:lnTo>
                    <a:lnTo>
                      <a:pt x="402" y="210"/>
                    </a:lnTo>
                    <a:lnTo>
                      <a:pt x="402" y="204"/>
                    </a:lnTo>
                    <a:lnTo>
                      <a:pt x="402" y="198"/>
                    </a:lnTo>
                    <a:lnTo>
                      <a:pt x="402" y="198"/>
                    </a:lnTo>
                    <a:lnTo>
                      <a:pt x="402" y="192"/>
                    </a:lnTo>
                    <a:lnTo>
                      <a:pt x="402" y="186"/>
                    </a:lnTo>
                    <a:lnTo>
                      <a:pt x="402" y="180"/>
                    </a:lnTo>
                    <a:lnTo>
                      <a:pt x="402" y="174"/>
                    </a:lnTo>
                    <a:lnTo>
                      <a:pt x="402" y="168"/>
                    </a:lnTo>
                    <a:lnTo>
                      <a:pt x="402" y="162"/>
                    </a:lnTo>
                    <a:lnTo>
                      <a:pt x="402" y="156"/>
                    </a:lnTo>
                    <a:lnTo>
                      <a:pt x="402" y="150"/>
                    </a:lnTo>
                    <a:lnTo>
                      <a:pt x="402" y="150"/>
                    </a:lnTo>
                    <a:lnTo>
                      <a:pt x="402" y="144"/>
                    </a:lnTo>
                    <a:lnTo>
                      <a:pt x="402" y="138"/>
                    </a:lnTo>
                    <a:lnTo>
                      <a:pt x="402" y="132"/>
                    </a:lnTo>
                    <a:lnTo>
                      <a:pt x="402" y="126"/>
                    </a:lnTo>
                    <a:lnTo>
                      <a:pt x="402" y="120"/>
                    </a:lnTo>
                    <a:lnTo>
                      <a:pt x="402" y="114"/>
                    </a:lnTo>
                    <a:lnTo>
                      <a:pt x="402" y="108"/>
                    </a:lnTo>
                    <a:lnTo>
                      <a:pt x="402" y="102"/>
                    </a:lnTo>
                    <a:lnTo>
                      <a:pt x="402" y="96"/>
                    </a:lnTo>
                    <a:lnTo>
                      <a:pt x="402" y="90"/>
                    </a:lnTo>
                    <a:lnTo>
                      <a:pt x="402" y="84"/>
                    </a:lnTo>
                    <a:lnTo>
                      <a:pt x="402" y="78"/>
                    </a:lnTo>
                    <a:lnTo>
                      <a:pt x="402" y="72"/>
                    </a:lnTo>
                    <a:lnTo>
                      <a:pt x="402" y="72"/>
                    </a:lnTo>
                    <a:lnTo>
                      <a:pt x="402" y="66"/>
                    </a:lnTo>
                    <a:lnTo>
                      <a:pt x="402" y="60"/>
                    </a:lnTo>
                    <a:lnTo>
                      <a:pt x="402" y="54"/>
                    </a:lnTo>
                    <a:lnTo>
                      <a:pt x="408" y="54"/>
                    </a:lnTo>
                    <a:lnTo>
                      <a:pt x="408" y="48"/>
                    </a:lnTo>
                    <a:lnTo>
                      <a:pt x="408" y="42"/>
                    </a:lnTo>
                    <a:lnTo>
                      <a:pt x="408" y="42"/>
                    </a:lnTo>
                    <a:lnTo>
                      <a:pt x="408" y="36"/>
                    </a:lnTo>
                    <a:lnTo>
                      <a:pt x="408" y="36"/>
                    </a:lnTo>
                    <a:lnTo>
                      <a:pt x="408" y="36"/>
                    </a:lnTo>
                    <a:lnTo>
                      <a:pt x="408" y="30"/>
                    </a:lnTo>
                    <a:lnTo>
                      <a:pt x="408" y="30"/>
                    </a:lnTo>
                    <a:lnTo>
                      <a:pt x="408" y="30"/>
                    </a:lnTo>
                    <a:lnTo>
                      <a:pt x="408" y="30"/>
                    </a:lnTo>
                    <a:lnTo>
                      <a:pt x="408" y="30"/>
                    </a:lnTo>
                    <a:lnTo>
                      <a:pt x="408" y="30"/>
                    </a:lnTo>
                    <a:lnTo>
                      <a:pt x="408" y="30"/>
                    </a:lnTo>
                    <a:lnTo>
                      <a:pt x="408" y="30"/>
                    </a:lnTo>
                    <a:lnTo>
                      <a:pt x="408" y="30"/>
                    </a:lnTo>
                    <a:lnTo>
                      <a:pt x="408" y="30"/>
                    </a:lnTo>
                    <a:lnTo>
                      <a:pt x="408" y="36"/>
                    </a:lnTo>
                    <a:lnTo>
                      <a:pt x="408" y="36"/>
                    </a:lnTo>
                    <a:lnTo>
                      <a:pt x="408" y="36"/>
                    </a:lnTo>
                    <a:lnTo>
                      <a:pt x="408" y="36"/>
                    </a:lnTo>
                    <a:lnTo>
                      <a:pt x="408" y="36"/>
                    </a:lnTo>
                    <a:lnTo>
                      <a:pt x="408" y="42"/>
                    </a:lnTo>
                    <a:lnTo>
                      <a:pt x="408" y="42"/>
                    </a:lnTo>
                    <a:lnTo>
                      <a:pt x="408" y="42"/>
                    </a:lnTo>
                    <a:lnTo>
                      <a:pt x="408" y="42"/>
                    </a:lnTo>
                    <a:lnTo>
                      <a:pt x="408" y="42"/>
                    </a:lnTo>
                    <a:lnTo>
                      <a:pt x="408" y="48"/>
                    </a:lnTo>
                    <a:lnTo>
                      <a:pt x="408" y="48"/>
                    </a:lnTo>
                    <a:lnTo>
                      <a:pt x="408" y="48"/>
                    </a:lnTo>
                    <a:lnTo>
                      <a:pt x="408" y="48"/>
                    </a:lnTo>
                    <a:lnTo>
                      <a:pt x="408" y="48"/>
                    </a:lnTo>
                    <a:lnTo>
                      <a:pt x="408" y="54"/>
                    </a:lnTo>
                    <a:lnTo>
                      <a:pt x="408" y="54"/>
                    </a:lnTo>
                    <a:lnTo>
                      <a:pt x="408" y="54"/>
                    </a:lnTo>
                    <a:lnTo>
                      <a:pt x="408" y="54"/>
                    </a:lnTo>
                    <a:lnTo>
                      <a:pt x="408" y="54"/>
                    </a:lnTo>
                    <a:lnTo>
                      <a:pt x="408" y="54"/>
                    </a:lnTo>
                    <a:lnTo>
                      <a:pt x="408" y="60"/>
                    </a:lnTo>
                    <a:lnTo>
                      <a:pt x="408" y="60"/>
                    </a:lnTo>
                    <a:lnTo>
                      <a:pt x="408" y="60"/>
                    </a:lnTo>
                    <a:lnTo>
                      <a:pt x="408" y="60"/>
                    </a:lnTo>
                    <a:lnTo>
                      <a:pt x="408" y="60"/>
                    </a:lnTo>
                    <a:lnTo>
                      <a:pt x="408" y="66"/>
                    </a:lnTo>
                    <a:lnTo>
                      <a:pt x="408" y="66"/>
                    </a:lnTo>
                    <a:lnTo>
                      <a:pt x="408" y="66"/>
                    </a:lnTo>
                    <a:lnTo>
                      <a:pt x="408" y="66"/>
                    </a:lnTo>
                    <a:lnTo>
                      <a:pt x="408" y="66"/>
                    </a:lnTo>
                    <a:lnTo>
                      <a:pt x="408" y="72"/>
                    </a:lnTo>
                    <a:lnTo>
                      <a:pt x="408" y="72"/>
                    </a:lnTo>
                    <a:lnTo>
                      <a:pt x="408" y="72"/>
                    </a:lnTo>
                    <a:lnTo>
                      <a:pt x="408" y="72"/>
                    </a:lnTo>
                    <a:lnTo>
                      <a:pt x="408" y="72"/>
                    </a:lnTo>
                    <a:lnTo>
                      <a:pt x="408" y="78"/>
                    </a:lnTo>
                    <a:lnTo>
                      <a:pt x="408" y="78"/>
                    </a:lnTo>
                    <a:lnTo>
                      <a:pt x="408" y="78"/>
                    </a:lnTo>
                    <a:lnTo>
                      <a:pt x="408" y="78"/>
                    </a:lnTo>
                    <a:lnTo>
                      <a:pt x="408" y="78"/>
                    </a:lnTo>
                    <a:lnTo>
                      <a:pt x="408" y="84"/>
                    </a:lnTo>
                    <a:lnTo>
                      <a:pt x="408" y="84"/>
                    </a:lnTo>
                    <a:lnTo>
                      <a:pt x="408" y="84"/>
                    </a:lnTo>
                    <a:lnTo>
                      <a:pt x="414" y="84"/>
                    </a:lnTo>
                    <a:lnTo>
                      <a:pt x="414" y="84"/>
                    </a:lnTo>
                    <a:lnTo>
                      <a:pt x="414" y="90"/>
                    </a:lnTo>
                    <a:lnTo>
                      <a:pt x="414" y="90"/>
                    </a:lnTo>
                    <a:lnTo>
                      <a:pt x="414" y="90"/>
                    </a:lnTo>
                    <a:lnTo>
                      <a:pt x="414" y="90"/>
                    </a:lnTo>
                    <a:lnTo>
                      <a:pt x="414" y="90"/>
                    </a:lnTo>
                    <a:lnTo>
                      <a:pt x="414" y="96"/>
                    </a:lnTo>
                    <a:lnTo>
                      <a:pt x="414" y="96"/>
                    </a:lnTo>
                    <a:lnTo>
                      <a:pt x="414" y="96"/>
                    </a:lnTo>
                    <a:lnTo>
                      <a:pt x="414" y="96"/>
                    </a:lnTo>
                    <a:lnTo>
                      <a:pt x="414" y="96"/>
                    </a:lnTo>
                    <a:lnTo>
                      <a:pt x="414" y="96"/>
                    </a:lnTo>
                    <a:lnTo>
                      <a:pt x="414" y="102"/>
                    </a:lnTo>
                    <a:lnTo>
                      <a:pt x="414" y="102"/>
                    </a:lnTo>
                    <a:lnTo>
                      <a:pt x="414" y="102"/>
                    </a:lnTo>
                    <a:lnTo>
                      <a:pt x="414" y="102"/>
                    </a:lnTo>
                    <a:lnTo>
                      <a:pt x="414" y="102"/>
                    </a:lnTo>
                    <a:lnTo>
                      <a:pt x="414" y="108"/>
                    </a:lnTo>
                    <a:lnTo>
                      <a:pt x="414" y="108"/>
                    </a:lnTo>
                    <a:lnTo>
                      <a:pt x="414" y="108"/>
                    </a:lnTo>
                    <a:lnTo>
                      <a:pt x="414" y="108"/>
                    </a:lnTo>
                    <a:lnTo>
                      <a:pt x="414" y="108"/>
                    </a:lnTo>
                    <a:lnTo>
                      <a:pt x="414" y="114"/>
                    </a:lnTo>
                    <a:lnTo>
                      <a:pt x="414" y="114"/>
                    </a:lnTo>
                    <a:lnTo>
                      <a:pt x="414" y="114"/>
                    </a:lnTo>
                    <a:lnTo>
                      <a:pt x="414" y="114"/>
                    </a:lnTo>
                    <a:lnTo>
                      <a:pt x="414" y="114"/>
                    </a:lnTo>
                    <a:lnTo>
                      <a:pt x="414" y="120"/>
                    </a:lnTo>
                    <a:lnTo>
                      <a:pt x="414" y="120"/>
                    </a:lnTo>
                    <a:lnTo>
                      <a:pt x="414" y="120"/>
                    </a:lnTo>
                    <a:lnTo>
                      <a:pt x="414" y="120"/>
                    </a:lnTo>
                    <a:lnTo>
                      <a:pt x="414" y="120"/>
                    </a:lnTo>
                    <a:lnTo>
                      <a:pt x="414" y="120"/>
                    </a:lnTo>
                    <a:lnTo>
                      <a:pt x="414" y="126"/>
                    </a:lnTo>
                    <a:lnTo>
                      <a:pt x="414" y="126"/>
                    </a:lnTo>
                    <a:lnTo>
                      <a:pt x="414" y="126"/>
                    </a:lnTo>
                    <a:lnTo>
                      <a:pt x="414" y="126"/>
                    </a:lnTo>
                    <a:lnTo>
                      <a:pt x="414" y="126"/>
                    </a:lnTo>
                    <a:lnTo>
                      <a:pt x="414" y="132"/>
                    </a:lnTo>
                    <a:lnTo>
                      <a:pt x="414" y="132"/>
                    </a:lnTo>
                    <a:lnTo>
                      <a:pt x="414" y="132"/>
                    </a:lnTo>
                    <a:lnTo>
                      <a:pt x="414" y="132"/>
                    </a:lnTo>
                    <a:lnTo>
                      <a:pt x="414" y="132"/>
                    </a:lnTo>
                    <a:lnTo>
                      <a:pt x="414" y="132"/>
                    </a:lnTo>
                    <a:lnTo>
                      <a:pt x="414" y="138"/>
                    </a:lnTo>
                    <a:lnTo>
                      <a:pt x="414" y="138"/>
                    </a:lnTo>
                    <a:lnTo>
                      <a:pt x="414" y="138"/>
                    </a:lnTo>
                    <a:lnTo>
                      <a:pt x="414" y="138"/>
                    </a:lnTo>
                    <a:lnTo>
                      <a:pt x="414" y="138"/>
                    </a:lnTo>
                    <a:lnTo>
                      <a:pt x="414" y="144"/>
                    </a:lnTo>
                    <a:lnTo>
                      <a:pt x="414" y="144"/>
                    </a:lnTo>
                    <a:lnTo>
                      <a:pt x="414" y="144"/>
                    </a:lnTo>
                    <a:lnTo>
                      <a:pt x="414" y="144"/>
                    </a:lnTo>
                    <a:lnTo>
                      <a:pt x="414" y="144"/>
                    </a:lnTo>
                    <a:lnTo>
                      <a:pt x="414" y="150"/>
                    </a:lnTo>
                    <a:lnTo>
                      <a:pt x="414" y="150"/>
                    </a:lnTo>
                    <a:lnTo>
                      <a:pt x="414" y="150"/>
                    </a:lnTo>
                    <a:lnTo>
                      <a:pt x="414" y="150"/>
                    </a:lnTo>
                    <a:lnTo>
                      <a:pt x="414" y="150"/>
                    </a:lnTo>
                    <a:lnTo>
                      <a:pt x="414" y="150"/>
                    </a:lnTo>
                    <a:lnTo>
                      <a:pt x="420" y="156"/>
                    </a:lnTo>
                    <a:lnTo>
                      <a:pt x="420" y="156"/>
                    </a:lnTo>
                    <a:lnTo>
                      <a:pt x="420" y="156"/>
                    </a:lnTo>
                    <a:lnTo>
                      <a:pt x="420" y="156"/>
                    </a:lnTo>
                    <a:lnTo>
                      <a:pt x="420" y="156"/>
                    </a:lnTo>
                    <a:lnTo>
                      <a:pt x="420" y="162"/>
                    </a:lnTo>
                    <a:lnTo>
                      <a:pt x="420" y="162"/>
                    </a:lnTo>
                    <a:lnTo>
                      <a:pt x="420" y="162"/>
                    </a:lnTo>
                    <a:lnTo>
                      <a:pt x="420" y="162"/>
                    </a:lnTo>
                    <a:lnTo>
                      <a:pt x="420" y="162"/>
                    </a:lnTo>
                    <a:lnTo>
                      <a:pt x="420" y="162"/>
                    </a:lnTo>
                    <a:lnTo>
                      <a:pt x="420" y="168"/>
                    </a:lnTo>
                    <a:lnTo>
                      <a:pt x="420" y="168"/>
                    </a:lnTo>
                    <a:lnTo>
                      <a:pt x="420" y="168"/>
                    </a:lnTo>
                    <a:lnTo>
                      <a:pt x="420" y="168"/>
                    </a:lnTo>
                    <a:lnTo>
                      <a:pt x="420" y="168"/>
                    </a:lnTo>
                    <a:lnTo>
                      <a:pt x="420" y="168"/>
                    </a:lnTo>
                    <a:lnTo>
                      <a:pt x="420" y="174"/>
                    </a:lnTo>
                    <a:lnTo>
                      <a:pt x="420" y="174"/>
                    </a:lnTo>
                    <a:lnTo>
                      <a:pt x="420" y="174"/>
                    </a:lnTo>
                    <a:lnTo>
                      <a:pt x="420" y="174"/>
                    </a:lnTo>
                    <a:lnTo>
                      <a:pt x="420" y="174"/>
                    </a:lnTo>
                    <a:lnTo>
                      <a:pt x="420" y="180"/>
                    </a:lnTo>
                    <a:lnTo>
                      <a:pt x="420" y="180"/>
                    </a:lnTo>
                    <a:lnTo>
                      <a:pt x="420" y="180"/>
                    </a:lnTo>
                    <a:lnTo>
                      <a:pt x="420" y="180"/>
                    </a:lnTo>
                    <a:lnTo>
                      <a:pt x="420" y="180"/>
                    </a:lnTo>
                    <a:lnTo>
                      <a:pt x="420" y="180"/>
                    </a:lnTo>
                    <a:lnTo>
                      <a:pt x="420" y="186"/>
                    </a:lnTo>
                    <a:lnTo>
                      <a:pt x="420" y="186"/>
                    </a:lnTo>
                    <a:lnTo>
                      <a:pt x="420" y="186"/>
                    </a:lnTo>
                    <a:lnTo>
                      <a:pt x="420" y="186"/>
                    </a:lnTo>
                    <a:lnTo>
                      <a:pt x="420" y="186"/>
                    </a:lnTo>
                    <a:lnTo>
                      <a:pt x="420" y="186"/>
                    </a:lnTo>
                    <a:lnTo>
                      <a:pt x="420" y="192"/>
                    </a:lnTo>
                    <a:lnTo>
                      <a:pt x="420" y="192"/>
                    </a:lnTo>
                    <a:lnTo>
                      <a:pt x="420" y="192"/>
                    </a:lnTo>
                    <a:lnTo>
                      <a:pt x="420" y="192"/>
                    </a:lnTo>
                    <a:lnTo>
                      <a:pt x="420" y="192"/>
                    </a:lnTo>
                    <a:lnTo>
                      <a:pt x="420" y="198"/>
                    </a:lnTo>
                    <a:lnTo>
                      <a:pt x="420" y="198"/>
                    </a:lnTo>
                    <a:lnTo>
                      <a:pt x="420" y="198"/>
                    </a:lnTo>
                    <a:lnTo>
                      <a:pt x="420" y="198"/>
                    </a:lnTo>
                    <a:lnTo>
                      <a:pt x="420" y="198"/>
                    </a:lnTo>
                    <a:lnTo>
                      <a:pt x="420" y="198"/>
                    </a:lnTo>
                    <a:lnTo>
                      <a:pt x="420" y="204"/>
                    </a:lnTo>
                    <a:lnTo>
                      <a:pt x="420" y="204"/>
                    </a:lnTo>
                    <a:lnTo>
                      <a:pt x="420" y="204"/>
                    </a:lnTo>
                    <a:lnTo>
                      <a:pt x="420" y="204"/>
                    </a:lnTo>
                    <a:lnTo>
                      <a:pt x="420" y="204"/>
                    </a:lnTo>
                    <a:lnTo>
                      <a:pt x="420" y="204"/>
                    </a:lnTo>
                    <a:lnTo>
                      <a:pt x="420" y="210"/>
                    </a:lnTo>
                    <a:lnTo>
                      <a:pt x="420" y="210"/>
                    </a:lnTo>
                    <a:lnTo>
                      <a:pt x="420" y="210"/>
                    </a:lnTo>
                    <a:lnTo>
                      <a:pt x="420" y="210"/>
                    </a:lnTo>
                    <a:lnTo>
                      <a:pt x="420" y="210"/>
                    </a:lnTo>
                    <a:lnTo>
                      <a:pt x="420" y="210"/>
                    </a:lnTo>
                    <a:lnTo>
                      <a:pt x="420" y="216"/>
                    </a:lnTo>
                    <a:lnTo>
                      <a:pt x="420" y="216"/>
                    </a:lnTo>
                    <a:lnTo>
                      <a:pt x="420" y="216"/>
                    </a:lnTo>
                    <a:lnTo>
                      <a:pt x="426" y="216"/>
                    </a:lnTo>
                    <a:lnTo>
                      <a:pt x="426" y="216"/>
                    </a:lnTo>
                    <a:lnTo>
                      <a:pt x="426" y="216"/>
                    </a:lnTo>
                    <a:lnTo>
                      <a:pt x="426" y="222"/>
                    </a:lnTo>
                    <a:lnTo>
                      <a:pt x="426" y="222"/>
                    </a:lnTo>
                    <a:lnTo>
                      <a:pt x="432" y="318"/>
                    </a:lnTo>
                    <a:lnTo>
                      <a:pt x="432" y="318"/>
                    </a:lnTo>
                    <a:lnTo>
                      <a:pt x="432" y="324"/>
                    </a:lnTo>
                    <a:lnTo>
                      <a:pt x="432" y="324"/>
                    </a:lnTo>
                    <a:lnTo>
                      <a:pt x="432" y="324"/>
                    </a:lnTo>
                    <a:lnTo>
                      <a:pt x="432" y="324"/>
                    </a:lnTo>
                    <a:lnTo>
                      <a:pt x="432" y="324"/>
                    </a:lnTo>
                    <a:lnTo>
                      <a:pt x="432" y="324"/>
                    </a:lnTo>
                    <a:lnTo>
                      <a:pt x="432" y="324"/>
                    </a:lnTo>
                    <a:lnTo>
                      <a:pt x="432" y="330"/>
                    </a:lnTo>
                    <a:lnTo>
                      <a:pt x="432" y="330"/>
                    </a:lnTo>
                    <a:lnTo>
                      <a:pt x="432" y="330"/>
                    </a:lnTo>
                    <a:lnTo>
                      <a:pt x="432" y="330"/>
                    </a:lnTo>
                    <a:lnTo>
                      <a:pt x="432" y="330"/>
                    </a:lnTo>
                    <a:lnTo>
                      <a:pt x="438" y="330"/>
                    </a:lnTo>
                    <a:lnTo>
                      <a:pt x="438" y="330"/>
                    </a:lnTo>
                    <a:lnTo>
                      <a:pt x="438" y="336"/>
                    </a:lnTo>
                    <a:lnTo>
                      <a:pt x="438" y="336"/>
                    </a:lnTo>
                    <a:lnTo>
                      <a:pt x="438" y="336"/>
                    </a:lnTo>
                    <a:lnTo>
                      <a:pt x="438" y="336"/>
                    </a:lnTo>
                    <a:lnTo>
                      <a:pt x="438" y="336"/>
                    </a:lnTo>
                    <a:lnTo>
                      <a:pt x="438" y="336"/>
                    </a:lnTo>
                    <a:lnTo>
                      <a:pt x="438" y="336"/>
                    </a:lnTo>
                    <a:lnTo>
                      <a:pt x="438" y="342"/>
                    </a:lnTo>
                    <a:lnTo>
                      <a:pt x="438" y="342"/>
                    </a:lnTo>
                    <a:lnTo>
                      <a:pt x="438" y="342"/>
                    </a:lnTo>
                    <a:lnTo>
                      <a:pt x="438" y="342"/>
                    </a:lnTo>
                    <a:lnTo>
                      <a:pt x="438" y="342"/>
                    </a:lnTo>
                    <a:lnTo>
                      <a:pt x="438" y="342"/>
                    </a:lnTo>
                    <a:lnTo>
                      <a:pt x="438" y="342"/>
                    </a:lnTo>
                    <a:lnTo>
                      <a:pt x="438" y="348"/>
                    </a:lnTo>
                    <a:lnTo>
                      <a:pt x="438" y="348"/>
                    </a:lnTo>
                    <a:lnTo>
                      <a:pt x="438" y="348"/>
                    </a:lnTo>
                    <a:lnTo>
                      <a:pt x="438" y="348"/>
                    </a:lnTo>
                    <a:lnTo>
                      <a:pt x="438" y="348"/>
                    </a:lnTo>
                    <a:lnTo>
                      <a:pt x="438" y="348"/>
                    </a:lnTo>
                    <a:lnTo>
                      <a:pt x="438" y="348"/>
                    </a:lnTo>
                    <a:lnTo>
                      <a:pt x="438" y="354"/>
                    </a:lnTo>
                    <a:lnTo>
                      <a:pt x="438" y="354"/>
                    </a:lnTo>
                    <a:lnTo>
                      <a:pt x="438" y="354"/>
                    </a:lnTo>
                    <a:lnTo>
                      <a:pt x="438" y="354"/>
                    </a:lnTo>
                    <a:lnTo>
                      <a:pt x="438" y="354"/>
                    </a:lnTo>
                    <a:lnTo>
                      <a:pt x="438" y="354"/>
                    </a:lnTo>
                    <a:lnTo>
                      <a:pt x="438" y="354"/>
                    </a:lnTo>
                    <a:lnTo>
                      <a:pt x="438" y="360"/>
                    </a:lnTo>
                    <a:lnTo>
                      <a:pt x="438" y="360"/>
                    </a:lnTo>
                    <a:lnTo>
                      <a:pt x="438" y="360"/>
                    </a:lnTo>
                    <a:lnTo>
                      <a:pt x="438" y="360"/>
                    </a:lnTo>
                    <a:lnTo>
                      <a:pt x="438" y="360"/>
                    </a:lnTo>
                    <a:lnTo>
                      <a:pt x="438" y="360"/>
                    </a:lnTo>
                    <a:lnTo>
                      <a:pt x="438" y="360"/>
                    </a:lnTo>
                    <a:lnTo>
                      <a:pt x="438" y="366"/>
                    </a:lnTo>
                    <a:lnTo>
                      <a:pt x="438" y="366"/>
                    </a:lnTo>
                    <a:lnTo>
                      <a:pt x="450" y="444"/>
                    </a:lnTo>
                    <a:lnTo>
                      <a:pt x="450" y="444"/>
                    </a:lnTo>
                    <a:lnTo>
                      <a:pt x="450" y="444"/>
                    </a:lnTo>
                    <a:lnTo>
                      <a:pt x="450" y="444"/>
                    </a:lnTo>
                    <a:lnTo>
                      <a:pt x="450" y="444"/>
                    </a:lnTo>
                    <a:lnTo>
                      <a:pt x="450" y="450"/>
                    </a:lnTo>
                    <a:lnTo>
                      <a:pt x="450" y="450"/>
                    </a:lnTo>
                    <a:lnTo>
                      <a:pt x="450" y="450"/>
                    </a:lnTo>
                    <a:lnTo>
                      <a:pt x="450" y="450"/>
                    </a:lnTo>
                    <a:lnTo>
                      <a:pt x="450" y="450"/>
                    </a:lnTo>
                    <a:lnTo>
                      <a:pt x="450" y="450"/>
                    </a:lnTo>
                    <a:lnTo>
                      <a:pt x="450" y="450"/>
                    </a:lnTo>
                    <a:lnTo>
                      <a:pt x="450" y="450"/>
                    </a:lnTo>
                    <a:lnTo>
                      <a:pt x="450" y="456"/>
                    </a:lnTo>
                    <a:lnTo>
                      <a:pt x="450" y="456"/>
                    </a:lnTo>
                    <a:lnTo>
                      <a:pt x="450" y="456"/>
                    </a:lnTo>
                    <a:lnTo>
                      <a:pt x="450" y="456"/>
                    </a:lnTo>
                    <a:lnTo>
                      <a:pt x="450" y="456"/>
                    </a:lnTo>
                    <a:lnTo>
                      <a:pt x="450" y="456"/>
                    </a:lnTo>
                    <a:lnTo>
                      <a:pt x="450" y="456"/>
                    </a:lnTo>
                    <a:lnTo>
                      <a:pt x="450" y="456"/>
                    </a:lnTo>
                    <a:lnTo>
                      <a:pt x="450" y="456"/>
                    </a:lnTo>
                    <a:lnTo>
                      <a:pt x="450" y="462"/>
                    </a:lnTo>
                    <a:lnTo>
                      <a:pt x="450" y="462"/>
                    </a:lnTo>
                    <a:lnTo>
                      <a:pt x="450" y="462"/>
                    </a:lnTo>
                    <a:lnTo>
                      <a:pt x="450" y="462"/>
                    </a:lnTo>
                    <a:lnTo>
                      <a:pt x="450" y="462"/>
                    </a:lnTo>
                    <a:lnTo>
                      <a:pt x="450" y="462"/>
                    </a:lnTo>
                    <a:lnTo>
                      <a:pt x="450" y="462"/>
                    </a:lnTo>
                    <a:lnTo>
                      <a:pt x="450" y="462"/>
                    </a:lnTo>
                    <a:lnTo>
                      <a:pt x="450" y="468"/>
                    </a:lnTo>
                    <a:lnTo>
                      <a:pt x="450" y="468"/>
                    </a:lnTo>
                    <a:lnTo>
                      <a:pt x="450" y="468"/>
                    </a:lnTo>
                    <a:lnTo>
                      <a:pt x="450" y="468"/>
                    </a:lnTo>
                    <a:lnTo>
                      <a:pt x="450" y="468"/>
                    </a:lnTo>
                    <a:lnTo>
                      <a:pt x="450" y="468"/>
                    </a:lnTo>
                    <a:lnTo>
                      <a:pt x="450" y="468"/>
                    </a:lnTo>
                    <a:lnTo>
                      <a:pt x="450" y="468"/>
                    </a:lnTo>
                    <a:lnTo>
                      <a:pt x="450" y="468"/>
                    </a:lnTo>
                    <a:lnTo>
                      <a:pt x="450" y="474"/>
                    </a:lnTo>
                    <a:lnTo>
                      <a:pt x="450" y="474"/>
                    </a:lnTo>
                    <a:lnTo>
                      <a:pt x="456" y="474"/>
                    </a:lnTo>
                    <a:lnTo>
                      <a:pt x="456" y="474"/>
                    </a:lnTo>
                    <a:lnTo>
                      <a:pt x="456" y="474"/>
                    </a:lnTo>
                    <a:lnTo>
                      <a:pt x="456" y="474"/>
                    </a:lnTo>
                    <a:lnTo>
                      <a:pt x="456" y="474"/>
                    </a:lnTo>
                    <a:lnTo>
                      <a:pt x="456" y="474"/>
                    </a:lnTo>
                    <a:lnTo>
                      <a:pt x="456" y="474"/>
                    </a:lnTo>
                    <a:lnTo>
                      <a:pt x="456" y="480"/>
                    </a:lnTo>
                    <a:lnTo>
                      <a:pt x="456" y="480"/>
                    </a:lnTo>
                    <a:lnTo>
                      <a:pt x="456" y="480"/>
                    </a:lnTo>
                    <a:lnTo>
                      <a:pt x="456" y="480"/>
                    </a:lnTo>
                    <a:lnTo>
                      <a:pt x="456" y="480"/>
                    </a:lnTo>
                    <a:lnTo>
                      <a:pt x="456" y="480"/>
                    </a:lnTo>
                    <a:lnTo>
                      <a:pt x="456" y="480"/>
                    </a:lnTo>
                    <a:lnTo>
                      <a:pt x="456" y="480"/>
                    </a:lnTo>
                    <a:lnTo>
                      <a:pt x="456" y="480"/>
                    </a:lnTo>
                    <a:lnTo>
                      <a:pt x="456" y="486"/>
                    </a:lnTo>
                    <a:lnTo>
                      <a:pt x="456" y="486"/>
                    </a:lnTo>
                    <a:lnTo>
                      <a:pt x="456" y="486"/>
                    </a:lnTo>
                    <a:lnTo>
                      <a:pt x="456" y="486"/>
                    </a:lnTo>
                    <a:lnTo>
                      <a:pt x="456" y="486"/>
                    </a:lnTo>
                    <a:lnTo>
                      <a:pt x="456" y="486"/>
                    </a:lnTo>
                    <a:lnTo>
                      <a:pt x="456" y="486"/>
                    </a:lnTo>
                    <a:lnTo>
                      <a:pt x="456" y="486"/>
                    </a:lnTo>
                    <a:lnTo>
                      <a:pt x="456" y="486"/>
                    </a:lnTo>
                    <a:lnTo>
                      <a:pt x="456" y="486"/>
                    </a:lnTo>
                    <a:lnTo>
                      <a:pt x="456" y="492"/>
                    </a:lnTo>
                    <a:lnTo>
                      <a:pt x="456" y="492"/>
                    </a:lnTo>
                    <a:lnTo>
                      <a:pt x="456" y="492"/>
                    </a:lnTo>
                    <a:lnTo>
                      <a:pt x="456" y="492"/>
                    </a:lnTo>
                    <a:lnTo>
                      <a:pt x="456" y="492"/>
                    </a:lnTo>
                    <a:lnTo>
                      <a:pt x="456" y="492"/>
                    </a:lnTo>
                    <a:lnTo>
                      <a:pt x="456" y="492"/>
                    </a:lnTo>
                    <a:lnTo>
                      <a:pt x="456" y="492"/>
                    </a:lnTo>
                    <a:lnTo>
                      <a:pt x="456" y="492"/>
                    </a:lnTo>
                    <a:lnTo>
                      <a:pt x="456" y="498"/>
                    </a:lnTo>
                    <a:lnTo>
                      <a:pt x="456" y="498"/>
                    </a:lnTo>
                    <a:lnTo>
                      <a:pt x="456" y="498"/>
                    </a:lnTo>
                    <a:lnTo>
                      <a:pt x="456" y="498"/>
                    </a:lnTo>
                    <a:lnTo>
                      <a:pt x="456" y="498"/>
                    </a:lnTo>
                    <a:lnTo>
                      <a:pt x="456" y="498"/>
                    </a:lnTo>
                    <a:lnTo>
                      <a:pt x="456" y="498"/>
                    </a:lnTo>
                    <a:lnTo>
                      <a:pt x="456" y="498"/>
                    </a:lnTo>
                    <a:lnTo>
                      <a:pt x="456" y="498"/>
                    </a:lnTo>
                    <a:lnTo>
                      <a:pt x="456" y="498"/>
                    </a:lnTo>
                    <a:lnTo>
                      <a:pt x="456" y="504"/>
                    </a:lnTo>
                    <a:lnTo>
                      <a:pt x="456" y="504"/>
                    </a:lnTo>
                    <a:lnTo>
                      <a:pt x="456" y="504"/>
                    </a:lnTo>
                    <a:lnTo>
                      <a:pt x="456" y="504"/>
                    </a:lnTo>
                    <a:lnTo>
                      <a:pt x="456" y="504"/>
                    </a:lnTo>
                    <a:lnTo>
                      <a:pt x="456" y="504"/>
                    </a:lnTo>
                    <a:lnTo>
                      <a:pt x="456" y="504"/>
                    </a:lnTo>
                    <a:lnTo>
                      <a:pt x="456" y="504"/>
                    </a:lnTo>
                    <a:lnTo>
                      <a:pt x="456" y="504"/>
                    </a:lnTo>
                    <a:lnTo>
                      <a:pt x="456" y="510"/>
                    </a:lnTo>
                    <a:lnTo>
                      <a:pt x="456" y="510"/>
                    </a:lnTo>
                    <a:lnTo>
                      <a:pt x="456" y="510"/>
                    </a:lnTo>
                    <a:lnTo>
                      <a:pt x="456" y="510"/>
                    </a:lnTo>
                    <a:lnTo>
                      <a:pt x="456" y="510"/>
                    </a:lnTo>
                    <a:lnTo>
                      <a:pt x="456" y="510"/>
                    </a:lnTo>
                    <a:lnTo>
                      <a:pt x="462" y="510"/>
                    </a:lnTo>
                    <a:lnTo>
                      <a:pt x="462" y="510"/>
                    </a:lnTo>
                    <a:lnTo>
                      <a:pt x="462" y="510"/>
                    </a:lnTo>
                    <a:lnTo>
                      <a:pt x="462" y="510"/>
                    </a:lnTo>
                    <a:lnTo>
                      <a:pt x="462" y="516"/>
                    </a:lnTo>
                    <a:lnTo>
                      <a:pt x="462" y="516"/>
                    </a:lnTo>
                    <a:lnTo>
                      <a:pt x="462" y="516"/>
                    </a:lnTo>
                    <a:lnTo>
                      <a:pt x="462" y="516"/>
                    </a:lnTo>
                    <a:lnTo>
                      <a:pt x="462" y="516"/>
                    </a:lnTo>
                    <a:lnTo>
                      <a:pt x="462" y="516"/>
                    </a:lnTo>
                    <a:lnTo>
                      <a:pt x="462" y="516"/>
                    </a:lnTo>
                    <a:lnTo>
                      <a:pt x="462" y="516"/>
                    </a:lnTo>
                    <a:lnTo>
                      <a:pt x="462" y="516"/>
                    </a:lnTo>
                    <a:lnTo>
                      <a:pt x="462" y="516"/>
                    </a:lnTo>
                    <a:lnTo>
                      <a:pt x="462" y="516"/>
                    </a:lnTo>
                    <a:lnTo>
                      <a:pt x="462" y="522"/>
                    </a:lnTo>
                    <a:lnTo>
                      <a:pt x="462" y="522"/>
                    </a:lnTo>
                    <a:lnTo>
                      <a:pt x="462" y="522"/>
                    </a:lnTo>
                    <a:lnTo>
                      <a:pt x="462" y="522"/>
                    </a:lnTo>
                    <a:lnTo>
                      <a:pt x="462" y="522"/>
                    </a:lnTo>
                    <a:lnTo>
                      <a:pt x="462" y="522"/>
                    </a:lnTo>
                    <a:lnTo>
                      <a:pt x="462" y="522"/>
                    </a:lnTo>
                    <a:lnTo>
                      <a:pt x="462" y="522"/>
                    </a:lnTo>
                    <a:lnTo>
                      <a:pt x="462" y="522"/>
                    </a:lnTo>
                    <a:lnTo>
                      <a:pt x="462" y="522"/>
                    </a:lnTo>
                    <a:lnTo>
                      <a:pt x="462" y="528"/>
                    </a:lnTo>
                    <a:lnTo>
                      <a:pt x="462" y="528"/>
                    </a:lnTo>
                    <a:lnTo>
                      <a:pt x="462" y="528"/>
                    </a:lnTo>
                    <a:lnTo>
                      <a:pt x="462" y="528"/>
                    </a:lnTo>
                    <a:lnTo>
                      <a:pt x="462" y="528"/>
                    </a:lnTo>
                    <a:lnTo>
                      <a:pt x="462" y="528"/>
                    </a:lnTo>
                    <a:lnTo>
                      <a:pt x="462" y="528"/>
                    </a:lnTo>
                    <a:lnTo>
                      <a:pt x="462" y="528"/>
                    </a:lnTo>
                    <a:lnTo>
                      <a:pt x="462" y="528"/>
                    </a:lnTo>
                    <a:lnTo>
                      <a:pt x="462" y="528"/>
                    </a:lnTo>
                    <a:lnTo>
                      <a:pt x="462" y="528"/>
                    </a:lnTo>
                    <a:lnTo>
                      <a:pt x="474" y="582"/>
                    </a:lnTo>
                    <a:lnTo>
                      <a:pt x="474" y="582"/>
                    </a:lnTo>
                    <a:lnTo>
                      <a:pt x="474" y="582"/>
                    </a:lnTo>
                    <a:lnTo>
                      <a:pt x="474" y="582"/>
                    </a:lnTo>
                    <a:lnTo>
                      <a:pt x="474" y="582"/>
                    </a:lnTo>
                    <a:lnTo>
                      <a:pt x="474" y="582"/>
                    </a:lnTo>
                    <a:lnTo>
                      <a:pt x="474" y="588"/>
                    </a:lnTo>
                    <a:lnTo>
                      <a:pt x="474" y="588"/>
                    </a:lnTo>
                    <a:lnTo>
                      <a:pt x="474" y="588"/>
                    </a:lnTo>
                    <a:lnTo>
                      <a:pt x="474" y="588"/>
                    </a:lnTo>
                    <a:lnTo>
                      <a:pt x="474" y="588"/>
                    </a:lnTo>
                    <a:lnTo>
                      <a:pt x="474" y="588"/>
                    </a:lnTo>
                    <a:lnTo>
                      <a:pt x="474" y="588"/>
                    </a:lnTo>
                    <a:lnTo>
                      <a:pt x="474" y="588"/>
                    </a:lnTo>
                    <a:lnTo>
                      <a:pt x="474" y="588"/>
                    </a:lnTo>
                    <a:lnTo>
                      <a:pt x="474" y="588"/>
                    </a:lnTo>
                    <a:lnTo>
                      <a:pt x="474" y="588"/>
                    </a:lnTo>
                    <a:lnTo>
                      <a:pt x="474" y="588"/>
                    </a:lnTo>
                    <a:lnTo>
                      <a:pt x="474" y="588"/>
                    </a:lnTo>
                    <a:lnTo>
                      <a:pt x="474" y="588"/>
                    </a:lnTo>
                    <a:lnTo>
                      <a:pt x="474" y="588"/>
                    </a:lnTo>
                    <a:lnTo>
                      <a:pt x="474" y="594"/>
                    </a:lnTo>
                    <a:lnTo>
                      <a:pt x="474" y="594"/>
                    </a:lnTo>
                    <a:lnTo>
                      <a:pt x="474" y="594"/>
                    </a:lnTo>
                    <a:lnTo>
                      <a:pt x="474" y="594"/>
                    </a:lnTo>
                    <a:lnTo>
                      <a:pt x="474" y="594"/>
                    </a:lnTo>
                    <a:lnTo>
                      <a:pt x="474" y="594"/>
                    </a:lnTo>
                    <a:lnTo>
                      <a:pt x="474" y="594"/>
                    </a:lnTo>
                    <a:lnTo>
                      <a:pt x="474" y="594"/>
                    </a:lnTo>
                    <a:lnTo>
                      <a:pt x="474" y="594"/>
                    </a:lnTo>
                    <a:lnTo>
                      <a:pt x="474" y="594"/>
                    </a:lnTo>
                    <a:lnTo>
                      <a:pt x="474" y="594"/>
                    </a:lnTo>
                    <a:lnTo>
                      <a:pt x="474" y="594"/>
                    </a:lnTo>
                    <a:lnTo>
                      <a:pt x="474" y="594"/>
                    </a:lnTo>
                    <a:lnTo>
                      <a:pt x="474" y="594"/>
                    </a:lnTo>
                    <a:lnTo>
                      <a:pt x="474" y="594"/>
                    </a:lnTo>
                    <a:lnTo>
                      <a:pt x="474" y="600"/>
                    </a:lnTo>
                    <a:lnTo>
                      <a:pt x="474" y="600"/>
                    </a:lnTo>
                    <a:lnTo>
                      <a:pt x="474" y="600"/>
                    </a:lnTo>
                    <a:lnTo>
                      <a:pt x="474" y="600"/>
                    </a:lnTo>
                    <a:lnTo>
                      <a:pt x="474" y="600"/>
                    </a:lnTo>
                    <a:lnTo>
                      <a:pt x="474" y="600"/>
                    </a:lnTo>
                    <a:lnTo>
                      <a:pt x="474" y="600"/>
                    </a:lnTo>
                    <a:lnTo>
                      <a:pt x="480" y="600"/>
                    </a:lnTo>
                    <a:lnTo>
                      <a:pt x="480" y="600"/>
                    </a:lnTo>
                    <a:lnTo>
                      <a:pt x="480" y="600"/>
                    </a:lnTo>
                    <a:lnTo>
                      <a:pt x="480" y="600"/>
                    </a:lnTo>
                    <a:lnTo>
                      <a:pt x="480" y="600"/>
                    </a:lnTo>
                    <a:lnTo>
                      <a:pt x="480" y="600"/>
                    </a:lnTo>
                    <a:lnTo>
                      <a:pt x="480" y="600"/>
                    </a:lnTo>
                    <a:lnTo>
                      <a:pt x="480" y="600"/>
                    </a:lnTo>
                    <a:lnTo>
                      <a:pt x="480" y="606"/>
                    </a:lnTo>
                    <a:lnTo>
                      <a:pt x="480" y="606"/>
                    </a:lnTo>
                    <a:lnTo>
                      <a:pt x="486" y="636"/>
                    </a:lnTo>
                    <a:lnTo>
                      <a:pt x="486" y="636"/>
                    </a:lnTo>
                    <a:lnTo>
                      <a:pt x="486" y="636"/>
                    </a:lnTo>
                    <a:lnTo>
                      <a:pt x="486" y="636"/>
                    </a:lnTo>
                    <a:lnTo>
                      <a:pt x="486" y="636"/>
                    </a:lnTo>
                    <a:lnTo>
                      <a:pt x="486" y="636"/>
                    </a:lnTo>
                    <a:lnTo>
                      <a:pt x="486" y="636"/>
                    </a:lnTo>
                    <a:lnTo>
                      <a:pt x="486" y="636"/>
                    </a:lnTo>
                    <a:lnTo>
                      <a:pt x="486" y="636"/>
                    </a:lnTo>
                    <a:lnTo>
                      <a:pt x="492" y="636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2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48"/>
                    </a:lnTo>
                    <a:lnTo>
                      <a:pt x="492" y="654"/>
                    </a:lnTo>
                    <a:lnTo>
                      <a:pt x="492" y="654"/>
                    </a:lnTo>
                    <a:lnTo>
                      <a:pt x="492" y="654"/>
                    </a:lnTo>
                    <a:lnTo>
                      <a:pt x="492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54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498" y="660"/>
                    </a:lnTo>
                    <a:lnTo>
                      <a:pt x="504" y="660"/>
                    </a:lnTo>
                    <a:lnTo>
                      <a:pt x="504" y="660"/>
                    </a:lnTo>
                    <a:lnTo>
                      <a:pt x="504" y="660"/>
                    </a:lnTo>
                    <a:lnTo>
                      <a:pt x="504" y="660"/>
                    </a:lnTo>
                    <a:lnTo>
                      <a:pt x="504" y="660"/>
                    </a:lnTo>
                    <a:lnTo>
                      <a:pt x="504" y="660"/>
                    </a:lnTo>
                    <a:lnTo>
                      <a:pt x="504" y="660"/>
                    </a:lnTo>
                    <a:lnTo>
                      <a:pt x="510" y="666"/>
                    </a:lnTo>
                    <a:lnTo>
                      <a:pt x="510" y="666"/>
                    </a:lnTo>
                    <a:lnTo>
                      <a:pt x="510" y="666"/>
                    </a:lnTo>
                    <a:lnTo>
                      <a:pt x="510" y="666"/>
                    </a:lnTo>
                    <a:lnTo>
                      <a:pt x="510" y="666"/>
                    </a:lnTo>
                    <a:lnTo>
                      <a:pt x="510" y="666"/>
                    </a:lnTo>
                    <a:lnTo>
                      <a:pt x="510" y="666"/>
                    </a:lnTo>
                    <a:lnTo>
                      <a:pt x="510" y="666"/>
                    </a:lnTo>
                    <a:lnTo>
                      <a:pt x="510" y="666"/>
                    </a:lnTo>
                    <a:lnTo>
                      <a:pt x="510" y="666"/>
                    </a:lnTo>
                    <a:lnTo>
                      <a:pt x="510" y="666"/>
                    </a:lnTo>
                    <a:lnTo>
                      <a:pt x="510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16" y="666"/>
                    </a:lnTo>
                    <a:lnTo>
                      <a:pt x="528" y="648"/>
                    </a:lnTo>
                    <a:lnTo>
                      <a:pt x="528" y="648"/>
                    </a:lnTo>
                    <a:lnTo>
                      <a:pt x="528" y="648"/>
                    </a:lnTo>
                    <a:lnTo>
                      <a:pt x="528" y="648"/>
                    </a:lnTo>
                    <a:lnTo>
                      <a:pt x="528" y="648"/>
                    </a:lnTo>
                    <a:lnTo>
                      <a:pt x="528" y="648"/>
                    </a:lnTo>
                    <a:lnTo>
                      <a:pt x="528" y="648"/>
                    </a:lnTo>
                    <a:lnTo>
                      <a:pt x="528" y="648"/>
                    </a:lnTo>
                    <a:lnTo>
                      <a:pt x="528" y="648"/>
                    </a:lnTo>
                    <a:lnTo>
                      <a:pt x="528" y="648"/>
                    </a:lnTo>
                    <a:lnTo>
                      <a:pt x="528" y="648"/>
                    </a:lnTo>
                    <a:lnTo>
                      <a:pt x="528" y="648"/>
                    </a:lnTo>
                    <a:lnTo>
                      <a:pt x="528" y="648"/>
                    </a:lnTo>
                    <a:lnTo>
                      <a:pt x="528" y="648"/>
                    </a:lnTo>
                    <a:lnTo>
                      <a:pt x="528" y="648"/>
                    </a:lnTo>
                    <a:lnTo>
                      <a:pt x="528" y="648"/>
                    </a:lnTo>
                    <a:lnTo>
                      <a:pt x="528" y="648"/>
                    </a:lnTo>
                    <a:lnTo>
                      <a:pt x="528" y="648"/>
                    </a:lnTo>
                    <a:lnTo>
                      <a:pt x="528" y="648"/>
                    </a:lnTo>
                    <a:lnTo>
                      <a:pt x="528" y="648"/>
                    </a:lnTo>
                    <a:lnTo>
                      <a:pt x="528" y="648"/>
                    </a:lnTo>
                    <a:lnTo>
                      <a:pt x="528" y="648"/>
                    </a:lnTo>
                    <a:lnTo>
                      <a:pt x="528" y="642"/>
                    </a:lnTo>
                    <a:lnTo>
                      <a:pt x="528" y="642"/>
                    </a:lnTo>
                    <a:lnTo>
                      <a:pt x="528" y="642"/>
                    </a:lnTo>
                    <a:lnTo>
                      <a:pt x="528" y="642"/>
                    </a:lnTo>
                    <a:lnTo>
                      <a:pt x="528" y="642"/>
                    </a:lnTo>
                    <a:lnTo>
                      <a:pt x="528" y="642"/>
                    </a:lnTo>
                    <a:lnTo>
                      <a:pt x="528" y="642"/>
                    </a:lnTo>
                    <a:lnTo>
                      <a:pt x="528" y="642"/>
                    </a:lnTo>
                    <a:lnTo>
                      <a:pt x="528" y="642"/>
                    </a:lnTo>
                    <a:lnTo>
                      <a:pt x="528" y="642"/>
                    </a:lnTo>
                    <a:lnTo>
                      <a:pt x="528" y="642"/>
                    </a:lnTo>
                    <a:lnTo>
                      <a:pt x="528" y="642"/>
                    </a:lnTo>
                    <a:lnTo>
                      <a:pt x="528" y="642"/>
                    </a:lnTo>
                    <a:lnTo>
                      <a:pt x="528" y="642"/>
                    </a:lnTo>
                    <a:lnTo>
                      <a:pt x="528" y="642"/>
                    </a:lnTo>
                    <a:lnTo>
                      <a:pt x="528" y="642"/>
                    </a:lnTo>
                    <a:lnTo>
                      <a:pt x="534" y="642"/>
                    </a:lnTo>
                    <a:lnTo>
                      <a:pt x="534" y="642"/>
                    </a:lnTo>
                    <a:lnTo>
                      <a:pt x="534" y="642"/>
                    </a:lnTo>
                    <a:lnTo>
                      <a:pt x="534" y="642"/>
                    </a:lnTo>
                    <a:lnTo>
                      <a:pt x="534" y="642"/>
                    </a:lnTo>
                    <a:lnTo>
                      <a:pt x="534" y="642"/>
                    </a:lnTo>
                    <a:lnTo>
                      <a:pt x="534" y="642"/>
                    </a:lnTo>
                    <a:lnTo>
                      <a:pt x="534" y="642"/>
                    </a:lnTo>
                    <a:lnTo>
                      <a:pt x="534" y="642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6"/>
                    </a:lnTo>
                    <a:lnTo>
                      <a:pt x="534" y="630"/>
                    </a:lnTo>
                    <a:lnTo>
                      <a:pt x="534" y="630"/>
                    </a:lnTo>
                    <a:lnTo>
                      <a:pt x="534" y="630"/>
                    </a:lnTo>
                    <a:lnTo>
                      <a:pt x="534" y="630"/>
                    </a:lnTo>
                    <a:lnTo>
                      <a:pt x="534" y="630"/>
                    </a:lnTo>
                    <a:lnTo>
                      <a:pt x="534" y="630"/>
                    </a:lnTo>
                    <a:lnTo>
                      <a:pt x="534" y="630"/>
                    </a:lnTo>
                    <a:lnTo>
                      <a:pt x="534" y="630"/>
                    </a:lnTo>
                    <a:lnTo>
                      <a:pt x="534" y="630"/>
                    </a:lnTo>
                    <a:lnTo>
                      <a:pt x="534" y="630"/>
                    </a:lnTo>
                    <a:lnTo>
                      <a:pt x="534" y="630"/>
                    </a:lnTo>
                    <a:lnTo>
                      <a:pt x="534" y="630"/>
                    </a:lnTo>
                    <a:lnTo>
                      <a:pt x="534" y="630"/>
                    </a:lnTo>
                    <a:lnTo>
                      <a:pt x="534" y="630"/>
                    </a:lnTo>
                    <a:lnTo>
                      <a:pt x="534" y="630"/>
                    </a:lnTo>
                    <a:lnTo>
                      <a:pt x="534" y="630"/>
                    </a:lnTo>
                    <a:lnTo>
                      <a:pt x="534" y="630"/>
                    </a:lnTo>
                    <a:lnTo>
                      <a:pt x="534" y="630"/>
                    </a:lnTo>
                    <a:lnTo>
                      <a:pt x="534" y="630"/>
                    </a:lnTo>
                    <a:lnTo>
                      <a:pt x="534" y="630"/>
                    </a:lnTo>
                    <a:lnTo>
                      <a:pt x="534" y="630"/>
                    </a:lnTo>
                    <a:lnTo>
                      <a:pt x="534" y="624"/>
                    </a:lnTo>
                    <a:lnTo>
                      <a:pt x="534" y="624"/>
                    </a:lnTo>
                    <a:lnTo>
                      <a:pt x="534" y="624"/>
                    </a:lnTo>
                    <a:lnTo>
                      <a:pt x="534" y="624"/>
                    </a:lnTo>
                    <a:lnTo>
                      <a:pt x="534" y="624"/>
                    </a:lnTo>
                    <a:lnTo>
                      <a:pt x="534" y="624"/>
                    </a:lnTo>
                    <a:lnTo>
                      <a:pt x="534" y="624"/>
                    </a:lnTo>
                    <a:lnTo>
                      <a:pt x="540" y="624"/>
                    </a:lnTo>
                    <a:lnTo>
                      <a:pt x="540" y="624"/>
                    </a:lnTo>
                    <a:lnTo>
                      <a:pt x="540" y="624"/>
                    </a:lnTo>
                    <a:lnTo>
                      <a:pt x="540" y="624"/>
                    </a:lnTo>
                    <a:lnTo>
                      <a:pt x="540" y="624"/>
                    </a:lnTo>
                    <a:lnTo>
                      <a:pt x="540" y="624"/>
                    </a:lnTo>
                    <a:lnTo>
                      <a:pt x="540" y="624"/>
                    </a:lnTo>
                    <a:lnTo>
                      <a:pt x="540" y="624"/>
                    </a:lnTo>
                    <a:lnTo>
                      <a:pt x="540" y="624"/>
                    </a:lnTo>
                    <a:lnTo>
                      <a:pt x="540" y="624"/>
                    </a:lnTo>
                    <a:lnTo>
                      <a:pt x="540" y="624"/>
                    </a:lnTo>
                    <a:lnTo>
                      <a:pt x="540" y="624"/>
                    </a:lnTo>
                    <a:lnTo>
                      <a:pt x="540" y="618"/>
                    </a:lnTo>
                    <a:lnTo>
                      <a:pt x="540" y="618"/>
                    </a:lnTo>
                    <a:lnTo>
                      <a:pt x="540" y="618"/>
                    </a:lnTo>
                    <a:lnTo>
                      <a:pt x="540" y="618"/>
                    </a:lnTo>
                    <a:lnTo>
                      <a:pt x="540" y="618"/>
                    </a:lnTo>
                    <a:lnTo>
                      <a:pt x="540" y="618"/>
                    </a:lnTo>
                    <a:lnTo>
                      <a:pt x="540" y="618"/>
                    </a:lnTo>
                    <a:lnTo>
                      <a:pt x="540" y="618"/>
                    </a:lnTo>
                    <a:lnTo>
                      <a:pt x="540" y="618"/>
                    </a:lnTo>
                    <a:lnTo>
                      <a:pt x="540" y="618"/>
                    </a:lnTo>
                    <a:lnTo>
                      <a:pt x="540" y="618"/>
                    </a:lnTo>
                    <a:lnTo>
                      <a:pt x="540" y="618"/>
                    </a:lnTo>
                    <a:lnTo>
                      <a:pt x="540" y="618"/>
                    </a:lnTo>
                    <a:lnTo>
                      <a:pt x="540" y="618"/>
                    </a:lnTo>
                    <a:lnTo>
                      <a:pt x="540" y="618"/>
                    </a:lnTo>
                    <a:lnTo>
                      <a:pt x="540" y="618"/>
                    </a:lnTo>
                    <a:lnTo>
                      <a:pt x="540" y="618"/>
                    </a:lnTo>
                    <a:lnTo>
                      <a:pt x="540" y="618"/>
                    </a:lnTo>
                    <a:lnTo>
                      <a:pt x="540" y="612"/>
                    </a:lnTo>
                    <a:lnTo>
                      <a:pt x="540" y="612"/>
                    </a:lnTo>
                    <a:lnTo>
                      <a:pt x="540" y="612"/>
                    </a:lnTo>
                    <a:lnTo>
                      <a:pt x="540" y="612"/>
                    </a:lnTo>
                    <a:lnTo>
                      <a:pt x="540" y="612"/>
                    </a:lnTo>
                    <a:lnTo>
                      <a:pt x="540" y="612"/>
                    </a:lnTo>
                    <a:lnTo>
                      <a:pt x="540" y="612"/>
                    </a:lnTo>
                    <a:lnTo>
                      <a:pt x="540" y="612"/>
                    </a:lnTo>
                    <a:lnTo>
                      <a:pt x="540" y="612"/>
                    </a:lnTo>
                    <a:lnTo>
                      <a:pt x="552" y="570"/>
                    </a:lnTo>
                    <a:lnTo>
                      <a:pt x="552" y="570"/>
                    </a:lnTo>
                    <a:lnTo>
                      <a:pt x="552" y="570"/>
                    </a:lnTo>
                    <a:lnTo>
                      <a:pt x="552" y="570"/>
                    </a:lnTo>
                    <a:lnTo>
                      <a:pt x="552" y="570"/>
                    </a:lnTo>
                    <a:lnTo>
                      <a:pt x="552" y="570"/>
                    </a:lnTo>
                    <a:lnTo>
                      <a:pt x="552" y="564"/>
                    </a:lnTo>
                    <a:lnTo>
                      <a:pt x="552" y="564"/>
                    </a:lnTo>
                    <a:lnTo>
                      <a:pt x="552" y="564"/>
                    </a:lnTo>
                    <a:lnTo>
                      <a:pt x="552" y="564"/>
                    </a:lnTo>
                    <a:lnTo>
                      <a:pt x="552" y="564"/>
                    </a:lnTo>
                    <a:lnTo>
                      <a:pt x="552" y="564"/>
                    </a:lnTo>
                    <a:lnTo>
                      <a:pt x="552" y="564"/>
                    </a:lnTo>
                    <a:lnTo>
                      <a:pt x="552" y="564"/>
                    </a:lnTo>
                    <a:lnTo>
                      <a:pt x="552" y="564"/>
                    </a:lnTo>
                    <a:lnTo>
                      <a:pt x="552" y="564"/>
                    </a:lnTo>
                    <a:lnTo>
                      <a:pt x="552" y="564"/>
                    </a:lnTo>
                    <a:lnTo>
                      <a:pt x="552" y="564"/>
                    </a:lnTo>
                    <a:lnTo>
                      <a:pt x="552" y="558"/>
                    </a:lnTo>
                    <a:lnTo>
                      <a:pt x="552" y="558"/>
                    </a:lnTo>
                    <a:lnTo>
                      <a:pt x="552" y="558"/>
                    </a:lnTo>
                    <a:lnTo>
                      <a:pt x="552" y="558"/>
                    </a:lnTo>
                    <a:lnTo>
                      <a:pt x="552" y="558"/>
                    </a:lnTo>
                    <a:lnTo>
                      <a:pt x="552" y="558"/>
                    </a:lnTo>
                    <a:lnTo>
                      <a:pt x="552" y="558"/>
                    </a:lnTo>
                    <a:lnTo>
                      <a:pt x="552" y="558"/>
                    </a:lnTo>
                    <a:lnTo>
                      <a:pt x="552" y="558"/>
                    </a:lnTo>
                    <a:lnTo>
                      <a:pt x="552" y="558"/>
                    </a:lnTo>
                    <a:lnTo>
                      <a:pt x="552" y="558"/>
                    </a:lnTo>
                    <a:lnTo>
                      <a:pt x="552" y="558"/>
                    </a:lnTo>
                    <a:lnTo>
                      <a:pt x="552" y="558"/>
                    </a:lnTo>
                    <a:lnTo>
                      <a:pt x="552" y="552"/>
                    </a:lnTo>
                    <a:lnTo>
                      <a:pt x="552" y="552"/>
                    </a:lnTo>
                    <a:lnTo>
                      <a:pt x="552" y="552"/>
                    </a:lnTo>
                    <a:lnTo>
                      <a:pt x="552" y="552"/>
                    </a:lnTo>
                    <a:lnTo>
                      <a:pt x="552" y="552"/>
                    </a:lnTo>
                    <a:lnTo>
                      <a:pt x="552" y="552"/>
                    </a:lnTo>
                    <a:lnTo>
                      <a:pt x="552" y="552"/>
                    </a:lnTo>
                    <a:lnTo>
                      <a:pt x="552" y="552"/>
                    </a:lnTo>
                    <a:lnTo>
                      <a:pt x="552" y="552"/>
                    </a:lnTo>
                    <a:lnTo>
                      <a:pt x="552" y="552"/>
                    </a:lnTo>
                    <a:lnTo>
                      <a:pt x="558" y="552"/>
                    </a:lnTo>
                    <a:lnTo>
                      <a:pt x="558" y="546"/>
                    </a:lnTo>
                    <a:lnTo>
                      <a:pt x="558" y="546"/>
                    </a:lnTo>
                    <a:lnTo>
                      <a:pt x="558" y="546"/>
                    </a:lnTo>
                    <a:lnTo>
                      <a:pt x="558" y="546"/>
                    </a:lnTo>
                    <a:lnTo>
                      <a:pt x="558" y="546"/>
                    </a:lnTo>
                    <a:lnTo>
                      <a:pt x="558" y="546"/>
                    </a:lnTo>
                    <a:lnTo>
                      <a:pt x="558" y="546"/>
                    </a:lnTo>
                    <a:lnTo>
                      <a:pt x="558" y="546"/>
                    </a:lnTo>
                    <a:lnTo>
                      <a:pt x="558" y="546"/>
                    </a:lnTo>
                    <a:lnTo>
                      <a:pt x="558" y="546"/>
                    </a:lnTo>
                    <a:lnTo>
                      <a:pt x="558" y="546"/>
                    </a:lnTo>
                    <a:lnTo>
                      <a:pt x="564" y="480"/>
                    </a:lnTo>
                    <a:lnTo>
                      <a:pt x="564" y="480"/>
                    </a:lnTo>
                    <a:lnTo>
                      <a:pt x="564" y="480"/>
                    </a:lnTo>
                    <a:lnTo>
                      <a:pt x="564" y="480"/>
                    </a:lnTo>
                    <a:lnTo>
                      <a:pt x="564" y="480"/>
                    </a:lnTo>
                    <a:lnTo>
                      <a:pt x="564" y="480"/>
                    </a:lnTo>
                    <a:lnTo>
                      <a:pt x="564" y="480"/>
                    </a:lnTo>
                    <a:lnTo>
                      <a:pt x="570" y="480"/>
                    </a:lnTo>
                    <a:lnTo>
                      <a:pt x="570" y="480"/>
                    </a:lnTo>
                    <a:lnTo>
                      <a:pt x="570" y="474"/>
                    </a:lnTo>
                    <a:lnTo>
                      <a:pt x="570" y="474"/>
                    </a:lnTo>
                    <a:lnTo>
                      <a:pt x="570" y="474"/>
                    </a:lnTo>
                    <a:lnTo>
                      <a:pt x="570" y="474"/>
                    </a:lnTo>
                    <a:lnTo>
                      <a:pt x="570" y="474"/>
                    </a:lnTo>
                    <a:lnTo>
                      <a:pt x="570" y="474"/>
                    </a:lnTo>
                    <a:lnTo>
                      <a:pt x="570" y="474"/>
                    </a:lnTo>
                    <a:lnTo>
                      <a:pt x="570" y="474"/>
                    </a:lnTo>
                    <a:lnTo>
                      <a:pt x="570" y="474"/>
                    </a:lnTo>
                    <a:lnTo>
                      <a:pt x="570" y="468"/>
                    </a:lnTo>
                    <a:lnTo>
                      <a:pt x="570" y="468"/>
                    </a:lnTo>
                    <a:lnTo>
                      <a:pt x="570" y="468"/>
                    </a:lnTo>
                    <a:lnTo>
                      <a:pt x="570" y="468"/>
                    </a:lnTo>
                    <a:lnTo>
                      <a:pt x="570" y="468"/>
                    </a:lnTo>
                    <a:lnTo>
                      <a:pt x="570" y="468"/>
                    </a:lnTo>
                    <a:lnTo>
                      <a:pt x="570" y="468"/>
                    </a:lnTo>
                    <a:lnTo>
                      <a:pt x="570" y="468"/>
                    </a:lnTo>
                    <a:lnTo>
                      <a:pt x="570" y="468"/>
                    </a:lnTo>
                    <a:lnTo>
                      <a:pt x="570" y="462"/>
                    </a:lnTo>
                    <a:lnTo>
                      <a:pt x="570" y="462"/>
                    </a:lnTo>
                    <a:lnTo>
                      <a:pt x="570" y="462"/>
                    </a:lnTo>
                    <a:lnTo>
                      <a:pt x="570" y="462"/>
                    </a:lnTo>
                    <a:lnTo>
                      <a:pt x="570" y="462"/>
                    </a:lnTo>
                    <a:lnTo>
                      <a:pt x="570" y="462"/>
                    </a:lnTo>
                    <a:lnTo>
                      <a:pt x="570" y="462"/>
                    </a:lnTo>
                    <a:lnTo>
                      <a:pt x="570" y="462"/>
                    </a:lnTo>
                    <a:lnTo>
                      <a:pt x="570" y="462"/>
                    </a:lnTo>
                    <a:lnTo>
                      <a:pt x="570" y="456"/>
                    </a:lnTo>
                    <a:lnTo>
                      <a:pt x="570" y="456"/>
                    </a:lnTo>
                    <a:lnTo>
                      <a:pt x="570" y="456"/>
                    </a:lnTo>
                    <a:lnTo>
                      <a:pt x="570" y="456"/>
                    </a:lnTo>
                    <a:lnTo>
                      <a:pt x="570" y="456"/>
                    </a:lnTo>
                    <a:lnTo>
                      <a:pt x="570" y="456"/>
                    </a:lnTo>
                    <a:lnTo>
                      <a:pt x="570" y="456"/>
                    </a:lnTo>
                    <a:lnTo>
                      <a:pt x="570" y="456"/>
                    </a:lnTo>
                    <a:lnTo>
                      <a:pt x="570" y="450"/>
                    </a:lnTo>
                    <a:lnTo>
                      <a:pt x="570" y="450"/>
                    </a:lnTo>
                    <a:lnTo>
                      <a:pt x="570" y="450"/>
                    </a:lnTo>
                    <a:lnTo>
                      <a:pt x="570" y="450"/>
                    </a:lnTo>
                    <a:lnTo>
                      <a:pt x="570" y="450"/>
                    </a:lnTo>
                    <a:lnTo>
                      <a:pt x="570" y="450"/>
                    </a:lnTo>
                    <a:lnTo>
                      <a:pt x="570" y="450"/>
                    </a:lnTo>
                    <a:lnTo>
                      <a:pt x="570" y="450"/>
                    </a:lnTo>
                    <a:lnTo>
                      <a:pt x="570" y="450"/>
                    </a:lnTo>
                    <a:lnTo>
                      <a:pt x="570" y="444"/>
                    </a:lnTo>
                    <a:lnTo>
                      <a:pt x="570" y="444"/>
                    </a:lnTo>
                    <a:lnTo>
                      <a:pt x="570" y="444"/>
                    </a:lnTo>
                    <a:lnTo>
                      <a:pt x="570" y="444"/>
                    </a:lnTo>
                    <a:lnTo>
                      <a:pt x="570" y="444"/>
                    </a:lnTo>
                    <a:lnTo>
                      <a:pt x="570" y="444"/>
                    </a:lnTo>
                    <a:lnTo>
                      <a:pt x="570" y="444"/>
                    </a:lnTo>
                    <a:lnTo>
                      <a:pt x="570" y="444"/>
                    </a:lnTo>
                    <a:lnTo>
                      <a:pt x="570" y="438"/>
                    </a:lnTo>
                    <a:lnTo>
                      <a:pt x="570" y="438"/>
                    </a:lnTo>
                    <a:lnTo>
                      <a:pt x="570" y="438"/>
                    </a:lnTo>
                    <a:lnTo>
                      <a:pt x="570" y="438"/>
                    </a:lnTo>
                    <a:lnTo>
                      <a:pt x="570" y="438"/>
                    </a:lnTo>
                    <a:lnTo>
                      <a:pt x="570" y="438"/>
                    </a:lnTo>
                    <a:lnTo>
                      <a:pt x="576" y="438"/>
                    </a:lnTo>
                    <a:lnTo>
                      <a:pt x="576" y="438"/>
                    </a:lnTo>
                    <a:lnTo>
                      <a:pt x="576" y="432"/>
                    </a:lnTo>
                    <a:lnTo>
                      <a:pt x="576" y="432"/>
                    </a:lnTo>
                    <a:lnTo>
                      <a:pt x="576" y="432"/>
                    </a:lnTo>
                    <a:lnTo>
                      <a:pt x="576" y="432"/>
                    </a:lnTo>
                    <a:lnTo>
                      <a:pt x="576" y="432"/>
                    </a:lnTo>
                    <a:lnTo>
                      <a:pt x="576" y="432"/>
                    </a:lnTo>
                    <a:lnTo>
                      <a:pt x="576" y="432"/>
                    </a:lnTo>
                    <a:lnTo>
                      <a:pt x="576" y="432"/>
                    </a:lnTo>
                    <a:lnTo>
                      <a:pt x="576" y="426"/>
                    </a:lnTo>
                    <a:lnTo>
                      <a:pt x="576" y="426"/>
                    </a:lnTo>
                    <a:lnTo>
                      <a:pt x="576" y="426"/>
                    </a:lnTo>
                    <a:lnTo>
                      <a:pt x="576" y="426"/>
                    </a:lnTo>
                    <a:lnTo>
                      <a:pt x="576" y="426"/>
                    </a:lnTo>
                    <a:lnTo>
                      <a:pt x="576" y="426"/>
                    </a:lnTo>
                    <a:lnTo>
                      <a:pt x="576" y="426"/>
                    </a:lnTo>
                    <a:lnTo>
                      <a:pt x="576" y="426"/>
                    </a:lnTo>
                    <a:lnTo>
                      <a:pt x="576" y="420"/>
                    </a:lnTo>
                    <a:lnTo>
                      <a:pt x="576" y="420"/>
                    </a:lnTo>
                    <a:lnTo>
                      <a:pt x="576" y="420"/>
                    </a:lnTo>
                    <a:lnTo>
                      <a:pt x="576" y="420"/>
                    </a:lnTo>
                    <a:lnTo>
                      <a:pt x="576" y="420"/>
                    </a:lnTo>
                    <a:lnTo>
                      <a:pt x="576" y="420"/>
                    </a:lnTo>
                    <a:lnTo>
                      <a:pt x="576" y="420"/>
                    </a:lnTo>
                    <a:lnTo>
                      <a:pt x="576" y="420"/>
                    </a:lnTo>
                    <a:lnTo>
                      <a:pt x="576" y="414"/>
                    </a:lnTo>
                    <a:lnTo>
                      <a:pt x="576" y="414"/>
                    </a:lnTo>
                    <a:lnTo>
                      <a:pt x="576" y="414"/>
                    </a:lnTo>
                    <a:lnTo>
                      <a:pt x="576" y="414"/>
                    </a:lnTo>
                    <a:lnTo>
                      <a:pt x="576" y="414"/>
                    </a:lnTo>
                    <a:lnTo>
                      <a:pt x="576" y="414"/>
                    </a:lnTo>
                    <a:lnTo>
                      <a:pt x="576" y="414"/>
                    </a:lnTo>
                    <a:lnTo>
                      <a:pt x="576" y="414"/>
                    </a:lnTo>
                    <a:lnTo>
                      <a:pt x="576" y="408"/>
                    </a:lnTo>
                    <a:lnTo>
                      <a:pt x="576" y="408"/>
                    </a:lnTo>
                    <a:lnTo>
                      <a:pt x="576" y="408"/>
                    </a:lnTo>
                    <a:lnTo>
                      <a:pt x="576" y="408"/>
                    </a:lnTo>
                    <a:lnTo>
                      <a:pt x="576" y="408"/>
                    </a:lnTo>
                    <a:lnTo>
                      <a:pt x="576" y="408"/>
                    </a:lnTo>
                    <a:lnTo>
                      <a:pt x="576" y="408"/>
                    </a:lnTo>
                    <a:lnTo>
                      <a:pt x="576" y="408"/>
                    </a:lnTo>
                    <a:lnTo>
                      <a:pt x="576" y="402"/>
                    </a:lnTo>
                    <a:lnTo>
                      <a:pt x="576" y="402"/>
                    </a:lnTo>
                    <a:lnTo>
                      <a:pt x="576" y="402"/>
                    </a:lnTo>
                    <a:lnTo>
                      <a:pt x="576" y="402"/>
                    </a:lnTo>
                    <a:lnTo>
                      <a:pt x="576" y="402"/>
                    </a:lnTo>
                    <a:lnTo>
                      <a:pt x="576" y="402"/>
                    </a:lnTo>
                    <a:lnTo>
                      <a:pt x="576" y="402"/>
                    </a:lnTo>
                    <a:lnTo>
                      <a:pt x="576" y="402"/>
                    </a:lnTo>
                    <a:lnTo>
                      <a:pt x="576" y="396"/>
                    </a:lnTo>
                    <a:lnTo>
                      <a:pt x="576" y="396"/>
                    </a:lnTo>
                    <a:lnTo>
                      <a:pt x="576" y="396"/>
                    </a:lnTo>
                    <a:lnTo>
                      <a:pt x="576" y="396"/>
                    </a:lnTo>
                    <a:lnTo>
                      <a:pt x="576" y="396"/>
                    </a:lnTo>
                    <a:lnTo>
                      <a:pt x="576" y="396"/>
                    </a:lnTo>
                    <a:lnTo>
                      <a:pt x="576" y="396"/>
                    </a:lnTo>
                    <a:lnTo>
                      <a:pt x="576" y="390"/>
                    </a:lnTo>
                    <a:lnTo>
                      <a:pt x="576" y="390"/>
                    </a:lnTo>
                    <a:lnTo>
                      <a:pt x="576" y="390"/>
                    </a:lnTo>
                    <a:lnTo>
                      <a:pt x="582" y="390"/>
                    </a:lnTo>
                    <a:lnTo>
                      <a:pt x="582" y="390"/>
                    </a:lnTo>
                    <a:lnTo>
                      <a:pt x="582" y="390"/>
                    </a:lnTo>
                    <a:lnTo>
                      <a:pt x="582" y="390"/>
                    </a:lnTo>
                    <a:lnTo>
                      <a:pt x="582" y="390"/>
                    </a:lnTo>
                    <a:lnTo>
                      <a:pt x="582" y="384"/>
                    </a:lnTo>
                    <a:lnTo>
                      <a:pt x="582" y="384"/>
                    </a:lnTo>
                    <a:lnTo>
                      <a:pt x="582" y="384"/>
                    </a:lnTo>
                    <a:lnTo>
                      <a:pt x="582" y="384"/>
                    </a:lnTo>
                    <a:lnTo>
                      <a:pt x="582" y="384"/>
                    </a:lnTo>
                    <a:lnTo>
                      <a:pt x="582" y="384"/>
                    </a:lnTo>
                    <a:lnTo>
                      <a:pt x="582" y="384"/>
                    </a:lnTo>
                    <a:lnTo>
                      <a:pt x="582" y="378"/>
                    </a:lnTo>
                    <a:lnTo>
                      <a:pt x="582" y="378"/>
                    </a:lnTo>
                    <a:lnTo>
                      <a:pt x="582" y="378"/>
                    </a:lnTo>
                    <a:lnTo>
                      <a:pt x="582" y="378"/>
                    </a:lnTo>
                    <a:lnTo>
                      <a:pt x="582" y="378"/>
                    </a:lnTo>
                    <a:lnTo>
                      <a:pt x="582" y="378"/>
                    </a:lnTo>
                    <a:lnTo>
                      <a:pt x="582" y="378"/>
                    </a:lnTo>
                    <a:lnTo>
                      <a:pt x="582" y="372"/>
                    </a:lnTo>
                    <a:lnTo>
                      <a:pt x="582" y="372"/>
                    </a:lnTo>
                    <a:lnTo>
                      <a:pt x="582" y="372"/>
                    </a:lnTo>
                    <a:lnTo>
                      <a:pt x="582" y="372"/>
                    </a:lnTo>
                    <a:lnTo>
                      <a:pt x="582" y="372"/>
                    </a:lnTo>
                    <a:lnTo>
                      <a:pt x="582" y="372"/>
                    </a:lnTo>
                    <a:lnTo>
                      <a:pt x="582" y="372"/>
                    </a:lnTo>
                    <a:lnTo>
                      <a:pt x="582" y="372"/>
                    </a:lnTo>
                    <a:lnTo>
                      <a:pt x="582" y="366"/>
                    </a:lnTo>
                    <a:lnTo>
                      <a:pt x="582" y="366"/>
                    </a:lnTo>
                    <a:lnTo>
                      <a:pt x="582" y="366"/>
                    </a:lnTo>
                    <a:lnTo>
                      <a:pt x="582" y="366"/>
                    </a:lnTo>
                    <a:lnTo>
                      <a:pt x="582" y="366"/>
                    </a:lnTo>
                    <a:lnTo>
                      <a:pt x="582" y="366"/>
                    </a:lnTo>
                    <a:lnTo>
                      <a:pt x="582" y="366"/>
                    </a:lnTo>
                    <a:lnTo>
                      <a:pt x="582" y="360"/>
                    </a:lnTo>
                    <a:lnTo>
                      <a:pt x="582" y="360"/>
                    </a:lnTo>
                    <a:lnTo>
                      <a:pt x="582" y="360"/>
                    </a:lnTo>
                    <a:lnTo>
                      <a:pt x="582" y="360"/>
                    </a:lnTo>
                    <a:lnTo>
                      <a:pt x="582" y="360"/>
                    </a:lnTo>
                    <a:lnTo>
                      <a:pt x="582" y="360"/>
                    </a:lnTo>
                    <a:lnTo>
                      <a:pt x="582" y="360"/>
                    </a:lnTo>
                    <a:lnTo>
                      <a:pt x="582" y="354"/>
                    </a:lnTo>
                    <a:lnTo>
                      <a:pt x="582" y="354"/>
                    </a:lnTo>
                    <a:lnTo>
                      <a:pt x="582" y="354"/>
                    </a:lnTo>
                    <a:lnTo>
                      <a:pt x="582" y="354"/>
                    </a:lnTo>
                    <a:lnTo>
                      <a:pt x="582" y="354"/>
                    </a:lnTo>
                    <a:lnTo>
                      <a:pt x="582" y="354"/>
                    </a:lnTo>
                    <a:lnTo>
                      <a:pt x="582" y="354"/>
                    </a:lnTo>
                    <a:lnTo>
                      <a:pt x="582" y="348"/>
                    </a:lnTo>
                    <a:lnTo>
                      <a:pt x="582" y="348"/>
                    </a:lnTo>
                    <a:lnTo>
                      <a:pt x="582" y="348"/>
                    </a:lnTo>
                    <a:lnTo>
                      <a:pt x="582" y="348"/>
                    </a:lnTo>
                    <a:lnTo>
                      <a:pt x="582" y="348"/>
                    </a:lnTo>
                    <a:lnTo>
                      <a:pt x="582" y="348"/>
                    </a:lnTo>
                    <a:lnTo>
                      <a:pt x="582" y="348"/>
                    </a:lnTo>
                    <a:lnTo>
                      <a:pt x="582" y="342"/>
                    </a:lnTo>
                    <a:lnTo>
                      <a:pt x="582" y="342"/>
                    </a:lnTo>
                    <a:lnTo>
                      <a:pt x="582" y="342"/>
                    </a:lnTo>
                    <a:lnTo>
                      <a:pt x="582" y="342"/>
                    </a:lnTo>
                    <a:lnTo>
                      <a:pt x="582" y="342"/>
                    </a:lnTo>
                    <a:lnTo>
                      <a:pt x="588" y="342"/>
                    </a:lnTo>
                    <a:lnTo>
                      <a:pt x="588" y="342"/>
                    </a:lnTo>
                    <a:lnTo>
                      <a:pt x="588" y="336"/>
                    </a:lnTo>
                    <a:lnTo>
                      <a:pt x="588" y="336"/>
                    </a:lnTo>
                    <a:lnTo>
                      <a:pt x="588" y="336"/>
                    </a:lnTo>
                    <a:lnTo>
                      <a:pt x="588" y="336"/>
                    </a:lnTo>
                    <a:lnTo>
                      <a:pt x="588" y="336"/>
                    </a:lnTo>
                    <a:lnTo>
                      <a:pt x="588" y="336"/>
                    </a:lnTo>
                    <a:lnTo>
                      <a:pt x="588" y="336"/>
                    </a:lnTo>
                    <a:lnTo>
                      <a:pt x="588" y="330"/>
                    </a:lnTo>
                    <a:lnTo>
                      <a:pt x="588" y="330"/>
                    </a:lnTo>
                    <a:lnTo>
                      <a:pt x="588" y="330"/>
                    </a:lnTo>
                    <a:lnTo>
                      <a:pt x="588" y="330"/>
                    </a:lnTo>
                    <a:lnTo>
                      <a:pt x="588" y="330"/>
                    </a:lnTo>
                    <a:lnTo>
                      <a:pt x="588" y="330"/>
                    </a:lnTo>
                    <a:lnTo>
                      <a:pt x="588" y="324"/>
                    </a:lnTo>
                    <a:lnTo>
                      <a:pt x="588" y="324"/>
                    </a:lnTo>
                    <a:lnTo>
                      <a:pt x="588" y="324"/>
                    </a:lnTo>
                    <a:lnTo>
                      <a:pt x="588" y="324"/>
                    </a:lnTo>
                    <a:lnTo>
                      <a:pt x="588" y="324"/>
                    </a:lnTo>
                    <a:lnTo>
                      <a:pt x="588" y="324"/>
                    </a:lnTo>
                    <a:lnTo>
                      <a:pt x="588" y="324"/>
                    </a:lnTo>
                    <a:lnTo>
                      <a:pt x="588" y="324"/>
                    </a:lnTo>
                    <a:lnTo>
                      <a:pt x="588" y="318"/>
                    </a:lnTo>
                    <a:lnTo>
                      <a:pt x="588" y="318"/>
                    </a:lnTo>
                    <a:lnTo>
                      <a:pt x="588" y="318"/>
                    </a:lnTo>
                    <a:lnTo>
                      <a:pt x="588" y="318"/>
                    </a:lnTo>
                    <a:lnTo>
                      <a:pt x="588" y="318"/>
                    </a:lnTo>
                    <a:lnTo>
                      <a:pt x="588" y="318"/>
                    </a:lnTo>
                    <a:lnTo>
                      <a:pt x="588" y="318"/>
                    </a:lnTo>
                    <a:lnTo>
                      <a:pt x="588" y="312"/>
                    </a:lnTo>
                    <a:lnTo>
                      <a:pt x="588" y="312"/>
                    </a:lnTo>
                    <a:lnTo>
                      <a:pt x="588" y="312"/>
                    </a:lnTo>
                    <a:lnTo>
                      <a:pt x="588" y="312"/>
                    </a:lnTo>
                    <a:lnTo>
                      <a:pt x="588" y="312"/>
                    </a:lnTo>
                    <a:lnTo>
                      <a:pt x="588" y="312"/>
                    </a:lnTo>
                    <a:lnTo>
                      <a:pt x="588" y="306"/>
                    </a:lnTo>
                    <a:lnTo>
                      <a:pt x="588" y="306"/>
                    </a:lnTo>
                    <a:lnTo>
                      <a:pt x="588" y="306"/>
                    </a:lnTo>
                    <a:lnTo>
                      <a:pt x="588" y="306"/>
                    </a:lnTo>
                    <a:lnTo>
                      <a:pt x="588" y="306"/>
                    </a:lnTo>
                    <a:lnTo>
                      <a:pt x="588" y="306"/>
                    </a:lnTo>
                    <a:lnTo>
                      <a:pt x="588" y="306"/>
                    </a:lnTo>
                    <a:lnTo>
                      <a:pt x="588" y="300"/>
                    </a:lnTo>
                    <a:lnTo>
                      <a:pt x="588" y="300"/>
                    </a:lnTo>
                    <a:lnTo>
                      <a:pt x="588" y="300"/>
                    </a:lnTo>
                    <a:lnTo>
                      <a:pt x="588" y="300"/>
                    </a:lnTo>
                    <a:lnTo>
                      <a:pt x="588" y="300"/>
                    </a:lnTo>
                    <a:lnTo>
                      <a:pt x="588" y="300"/>
                    </a:lnTo>
                    <a:lnTo>
                      <a:pt x="588" y="300"/>
                    </a:lnTo>
                    <a:lnTo>
                      <a:pt x="588" y="294"/>
                    </a:lnTo>
                    <a:lnTo>
                      <a:pt x="588" y="294"/>
                    </a:lnTo>
                    <a:lnTo>
                      <a:pt x="588" y="294"/>
                    </a:lnTo>
                    <a:lnTo>
                      <a:pt x="588" y="294"/>
                    </a:lnTo>
                    <a:lnTo>
                      <a:pt x="588" y="294"/>
                    </a:lnTo>
                    <a:lnTo>
                      <a:pt x="588" y="294"/>
                    </a:lnTo>
                    <a:lnTo>
                      <a:pt x="588" y="294"/>
                    </a:lnTo>
                    <a:lnTo>
                      <a:pt x="588" y="288"/>
                    </a:lnTo>
                    <a:lnTo>
                      <a:pt x="588" y="288"/>
                    </a:lnTo>
                    <a:lnTo>
                      <a:pt x="588" y="288"/>
                    </a:lnTo>
                    <a:lnTo>
                      <a:pt x="588" y="288"/>
                    </a:lnTo>
                    <a:lnTo>
                      <a:pt x="588" y="288"/>
                    </a:lnTo>
                    <a:lnTo>
                      <a:pt x="588" y="288"/>
                    </a:lnTo>
                    <a:lnTo>
                      <a:pt x="594" y="282"/>
                    </a:lnTo>
                    <a:lnTo>
                      <a:pt x="594" y="282"/>
                    </a:lnTo>
                    <a:lnTo>
                      <a:pt x="594" y="282"/>
                    </a:lnTo>
                    <a:lnTo>
                      <a:pt x="594" y="276"/>
                    </a:lnTo>
                    <a:lnTo>
                      <a:pt x="594" y="276"/>
                    </a:lnTo>
                    <a:lnTo>
                      <a:pt x="594" y="276"/>
                    </a:lnTo>
                    <a:lnTo>
                      <a:pt x="594" y="270"/>
                    </a:lnTo>
                    <a:lnTo>
                      <a:pt x="594" y="270"/>
                    </a:lnTo>
                    <a:lnTo>
                      <a:pt x="594" y="264"/>
                    </a:lnTo>
                    <a:lnTo>
                      <a:pt x="594" y="264"/>
                    </a:lnTo>
                    <a:lnTo>
                      <a:pt x="594" y="258"/>
                    </a:lnTo>
                    <a:lnTo>
                      <a:pt x="594" y="252"/>
                    </a:lnTo>
                    <a:lnTo>
                      <a:pt x="594" y="252"/>
                    </a:lnTo>
                    <a:lnTo>
                      <a:pt x="594" y="246"/>
                    </a:lnTo>
                    <a:lnTo>
                      <a:pt x="594" y="240"/>
                    </a:lnTo>
                    <a:lnTo>
                      <a:pt x="594" y="234"/>
                    </a:lnTo>
                    <a:lnTo>
                      <a:pt x="594" y="228"/>
                    </a:lnTo>
                    <a:lnTo>
                      <a:pt x="594" y="222"/>
                    </a:lnTo>
                    <a:lnTo>
                      <a:pt x="594" y="222"/>
                    </a:lnTo>
                    <a:lnTo>
                      <a:pt x="594" y="216"/>
                    </a:lnTo>
                    <a:lnTo>
                      <a:pt x="594" y="210"/>
                    </a:lnTo>
                    <a:lnTo>
                      <a:pt x="594" y="204"/>
                    </a:lnTo>
                    <a:lnTo>
                      <a:pt x="594" y="198"/>
                    </a:lnTo>
                    <a:lnTo>
                      <a:pt x="594" y="192"/>
                    </a:lnTo>
                    <a:lnTo>
                      <a:pt x="594" y="186"/>
                    </a:lnTo>
                    <a:lnTo>
                      <a:pt x="594" y="180"/>
                    </a:lnTo>
                    <a:lnTo>
                      <a:pt x="594" y="174"/>
                    </a:lnTo>
                    <a:lnTo>
                      <a:pt x="594" y="168"/>
                    </a:lnTo>
                    <a:lnTo>
                      <a:pt x="594" y="156"/>
                    </a:lnTo>
                    <a:lnTo>
                      <a:pt x="594" y="150"/>
                    </a:lnTo>
                    <a:lnTo>
                      <a:pt x="594" y="144"/>
                    </a:lnTo>
                    <a:lnTo>
                      <a:pt x="594" y="138"/>
                    </a:lnTo>
                    <a:lnTo>
                      <a:pt x="594" y="132"/>
                    </a:lnTo>
                    <a:lnTo>
                      <a:pt x="594" y="126"/>
                    </a:lnTo>
                    <a:lnTo>
                      <a:pt x="594" y="120"/>
                    </a:lnTo>
                    <a:lnTo>
                      <a:pt x="594" y="114"/>
                    </a:lnTo>
                    <a:lnTo>
                      <a:pt x="594" y="108"/>
                    </a:lnTo>
                    <a:lnTo>
                      <a:pt x="594" y="102"/>
                    </a:lnTo>
                    <a:lnTo>
                      <a:pt x="594" y="96"/>
                    </a:lnTo>
                    <a:lnTo>
                      <a:pt x="594" y="90"/>
                    </a:lnTo>
                    <a:lnTo>
                      <a:pt x="594" y="84"/>
                    </a:lnTo>
                    <a:lnTo>
                      <a:pt x="594" y="78"/>
                    </a:lnTo>
                    <a:lnTo>
                      <a:pt x="594" y="72"/>
                    </a:lnTo>
                    <a:lnTo>
                      <a:pt x="594" y="66"/>
                    </a:lnTo>
                    <a:lnTo>
                      <a:pt x="594" y="60"/>
                    </a:lnTo>
                    <a:lnTo>
                      <a:pt x="594" y="54"/>
                    </a:lnTo>
                    <a:lnTo>
                      <a:pt x="594" y="48"/>
                    </a:lnTo>
                    <a:lnTo>
                      <a:pt x="594" y="42"/>
                    </a:lnTo>
                    <a:lnTo>
                      <a:pt x="594" y="42"/>
                    </a:lnTo>
                    <a:lnTo>
                      <a:pt x="594" y="36"/>
                    </a:lnTo>
                    <a:lnTo>
                      <a:pt x="594" y="36"/>
                    </a:lnTo>
                    <a:lnTo>
                      <a:pt x="594" y="30"/>
                    </a:lnTo>
                    <a:lnTo>
                      <a:pt x="594" y="30"/>
                    </a:lnTo>
                    <a:lnTo>
                      <a:pt x="594" y="24"/>
                    </a:lnTo>
                    <a:lnTo>
                      <a:pt x="594" y="24"/>
                    </a:lnTo>
                    <a:lnTo>
                      <a:pt x="594" y="18"/>
                    </a:lnTo>
                    <a:lnTo>
                      <a:pt x="594" y="18"/>
                    </a:lnTo>
                    <a:lnTo>
                      <a:pt x="594" y="18"/>
                    </a:lnTo>
                    <a:lnTo>
                      <a:pt x="594" y="18"/>
                    </a:lnTo>
                    <a:lnTo>
                      <a:pt x="594" y="18"/>
                    </a:lnTo>
                    <a:lnTo>
                      <a:pt x="594" y="18"/>
                    </a:lnTo>
                    <a:lnTo>
                      <a:pt x="600" y="18"/>
                    </a:lnTo>
                    <a:lnTo>
                      <a:pt x="600" y="18"/>
                    </a:lnTo>
                    <a:lnTo>
                      <a:pt x="600" y="18"/>
                    </a:lnTo>
                    <a:lnTo>
                      <a:pt x="600" y="18"/>
                    </a:lnTo>
                    <a:lnTo>
                      <a:pt x="600" y="18"/>
                    </a:lnTo>
                    <a:lnTo>
                      <a:pt x="600" y="24"/>
                    </a:lnTo>
                    <a:lnTo>
                      <a:pt x="600" y="24"/>
                    </a:lnTo>
                    <a:lnTo>
                      <a:pt x="600" y="30"/>
                    </a:lnTo>
                    <a:lnTo>
                      <a:pt x="600" y="30"/>
                    </a:lnTo>
                    <a:lnTo>
                      <a:pt x="600" y="36"/>
                    </a:lnTo>
                    <a:lnTo>
                      <a:pt x="600" y="36"/>
                    </a:lnTo>
                    <a:lnTo>
                      <a:pt x="600" y="42"/>
                    </a:lnTo>
                    <a:lnTo>
                      <a:pt x="600" y="42"/>
                    </a:lnTo>
                    <a:lnTo>
                      <a:pt x="600" y="48"/>
                    </a:lnTo>
                    <a:lnTo>
                      <a:pt x="600" y="54"/>
                    </a:lnTo>
                    <a:lnTo>
                      <a:pt x="600" y="60"/>
                    </a:lnTo>
                    <a:lnTo>
                      <a:pt x="600" y="66"/>
                    </a:lnTo>
                    <a:lnTo>
                      <a:pt x="600" y="72"/>
                    </a:lnTo>
                    <a:lnTo>
                      <a:pt x="600" y="78"/>
                    </a:lnTo>
                    <a:lnTo>
                      <a:pt x="600" y="84"/>
                    </a:lnTo>
                    <a:lnTo>
                      <a:pt x="600" y="90"/>
                    </a:lnTo>
                    <a:lnTo>
                      <a:pt x="600" y="96"/>
                    </a:lnTo>
                    <a:lnTo>
                      <a:pt x="600" y="102"/>
                    </a:lnTo>
                    <a:lnTo>
                      <a:pt x="600" y="108"/>
                    </a:lnTo>
                    <a:lnTo>
                      <a:pt x="600" y="114"/>
                    </a:lnTo>
                    <a:lnTo>
                      <a:pt x="600" y="120"/>
                    </a:lnTo>
                    <a:lnTo>
                      <a:pt x="600" y="126"/>
                    </a:lnTo>
                    <a:lnTo>
                      <a:pt x="600" y="132"/>
                    </a:lnTo>
                    <a:lnTo>
                      <a:pt x="600" y="138"/>
                    </a:lnTo>
                    <a:lnTo>
                      <a:pt x="600" y="144"/>
                    </a:lnTo>
                    <a:lnTo>
                      <a:pt x="600" y="150"/>
                    </a:lnTo>
                    <a:lnTo>
                      <a:pt x="600" y="156"/>
                    </a:lnTo>
                    <a:lnTo>
                      <a:pt x="600" y="168"/>
                    </a:lnTo>
                    <a:lnTo>
                      <a:pt x="600" y="174"/>
                    </a:lnTo>
                    <a:lnTo>
                      <a:pt x="600" y="180"/>
                    </a:lnTo>
                    <a:lnTo>
                      <a:pt x="600" y="186"/>
                    </a:lnTo>
                    <a:lnTo>
                      <a:pt x="600" y="192"/>
                    </a:lnTo>
                    <a:lnTo>
                      <a:pt x="600" y="198"/>
                    </a:lnTo>
                    <a:lnTo>
                      <a:pt x="600" y="204"/>
                    </a:lnTo>
                    <a:lnTo>
                      <a:pt x="600" y="210"/>
                    </a:lnTo>
                    <a:lnTo>
                      <a:pt x="600" y="216"/>
                    </a:lnTo>
                    <a:lnTo>
                      <a:pt x="600" y="222"/>
                    </a:lnTo>
                    <a:lnTo>
                      <a:pt x="600" y="222"/>
                    </a:lnTo>
                    <a:lnTo>
                      <a:pt x="600" y="228"/>
                    </a:lnTo>
                    <a:lnTo>
                      <a:pt x="600" y="234"/>
                    </a:lnTo>
                    <a:lnTo>
                      <a:pt x="600" y="240"/>
                    </a:lnTo>
                    <a:lnTo>
                      <a:pt x="600" y="246"/>
                    </a:lnTo>
                    <a:lnTo>
                      <a:pt x="600" y="252"/>
                    </a:lnTo>
                    <a:lnTo>
                      <a:pt x="600" y="252"/>
                    </a:lnTo>
                    <a:lnTo>
                      <a:pt x="600" y="258"/>
                    </a:lnTo>
                    <a:lnTo>
                      <a:pt x="600" y="264"/>
                    </a:lnTo>
                    <a:lnTo>
                      <a:pt x="600" y="264"/>
                    </a:lnTo>
                    <a:lnTo>
                      <a:pt x="600" y="270"/>
                    </a:lnTo>
                    <a:lnTo>
                      <a:pt x="600" y="270"/>
                    </a:lnTo>
                    <a:lnTo>
                      <a:pt x="600" y="276"/>
                    </a:lnTo>
                    <a:lnTo>
                      <a:pt x="600" y="276"/>
                    </a:lnTo>
                    <a:lnTo>
                      <a:pt x="600" y="276"/>
                    </a:lnTo>
                    <a:lnTo>
                      <a:pt x="600" y="282"/>
                    </a:lnTo>
                    <a:lnTo>
                      <a:pt x="600" y="282"/>
                    </a:lnTo>
                    <a:lnTo>
                      <a:pt x="600" y="282"/>
                    </a:lnTo>
                    <a:lnTo>
                      <a:pt x="600" y="288"/>
                    </a:lnTo>
                    <a:lnTo>
                      <a:pt x="600" y="288"/>
                    </a:lnTo>
                    <a:lnTo>
                      <a:pt x="606" y="288"/>
                    </a:lnTo>
                    <a:lnTo>
                      <a:pt x="606" y="288"/>
                    </a:lnTo>
                    <a:lnTo>
                      <a:pt x="606" y="288"/>
                    </a:lnTo>
                    <a:lnTo>
                      <a:pt x="606" y="288"/>
                    </a:lnTo>
                    <a:lnTo>
                      <a:pt x="606" y="294"/>
                    </a:lnTo>
                    <a:lnTo>
                      <a:pt x="606" y="294"/>
                    </a:lnTo>
                    <a:lnTo>
                      <a:pt x="606" y="294"/>
                    </a:lnTo>
                    <a:lnTo>
                      <a:pt x="606" y="294"/>
                    </a:lnTo>
                    <a:lnTo>
                      <a:pt x="606" y="294"/>
                    </a:lnTo>
                    <a:lnTo>
                      <a:pt x="606" y="294"/>
                    </a:lnTo>
                    <a:lnTo>
                      <a:pt x="606" y="300"/>
                    </a:lnTo>
                    <a:lnTo>
                      <a:pt x="606" y="300"/>
                    </a:lnTo>
                    <a:lnTo>
                      <a:pt x="606" y="300"/>
                    </a:lnTo>
                    <a:lnTo>
                      <a:pt x="606" y="300"/>
                    </a:lnTo>
                    <a:lnTo>
                      <a:pt x="606" y="300"/>
                    </a:lnTo>
                    <a:lnTo>
                      <a:pt x="606" y="300"/>
                    </a:lnTo>
                    <a:lnTo>
                      <a:pt x="606" y="300"/>
                    </a:lnTo>
                    <a:lnTo>
                      <a:pt x="606" y="306"/>
                    </a:lnTo>
                    <a:lnTo>
                      <a:pt x="606" y="306"/>
                    </a:lnTo>
                    <a:lnTo>
                      <a:pt x="606" y="306"/>
                    </a:lnTo>
                    <a:lnTo>
                      <a:pt x="606" y="306"/>
                    </a:lnTo>
                    <a:lnTo>
                      <a:pt x="606" y="306"/>
                    </a:lnTo>
                    <a:lnTo>
                      <a:pt x="606" y="306"/>
                    </a:lnTo>
                    <a:lnTo>
                      <a:pt x="606" y="306"/>
                    </a:lnTo>
                    <a:lnTo>
                      <a:pt x="606" y="312"/>
                    </a:lnTo>
                    <a:lnTo>
                      <a:pt x="606" y="312"/>
                    </a:lnTo>
                    <a:lnTo>
                      <a:pt x="606" y="312"/>
                    </a:lnTo>
                    <a:lnTo>
                      <a:pt x="606" y="312"/>
                    </a:lnTo>
                    <a:lnTo>
                      <a:pt x="606" y="312"/>
                    </a:lnTo>
                    <a:lnTo>
                      <a:pt x="606" y="312"/>
                    </a:lnTo>
                    <a:lnTo>
                      <a:pt x="606" y="318"/>
                    </a:lnTo>
                    <a:lnTo>
                      <a:pt x="606" y="318"/>
                    </a:lnTo>
                    <a:lnTo>
                      <a:pt x="606" y="318"/>
                    </a:lnTo>
                    <a:lnTo>
                      <a:pt x="606" y="318"/>
                    </a:lnTo>
                    <a:lnTo>
                      <a:pt x="606" y="318"/>
                    </a:lnTo>
                    <a:lnTo>
                      <a:pt x="606" y="318"/>
                    </a:lnTo>
                    <a:lnTo>
                      <a:pt x="606" y="318"/>
                    </a:lnTo>
                    <a:lnTo>
                      <a:pt x="606" y="324"/>
                    </a:lnTo>
                    <a:lnTo>
                      <a:pt x="606" y="324"/>
                    </a:lnTo>
                    <a:lnTo>
                      <a:pt x="606" y="324"/>
                    </a:lnTo>
                    <a:lnTo>
                      <a:pt x="606" y="324"/>
                    </a:lnTo>
                    <a:lnTo>
                      <a:pt x="606" y="324"/>
                    </a:lnTo>
                    <a:lnTo>
                      <a:pt x="606" y="324"/>
                    </a:lnTo>
                    <a:lnTo>
                      <a:pt x="606" y="324"/>
                    </a:lnTo>
                    <a:lnTo>
                      <a:pt x="606" y="330"/>
                    </a:lnTo>
                    <a:lnTo>
                      <a:pt x="606" y="330"/>
                    </a:lnTo>
                    <a:lnTo>
                      <a:pt x="606" y="330"/>
                    </a:lnTo>
                    <a:lnTo>
                      <a:pt x="606" y="330"/>
                    </a:lnTo>
                    <a:lnTo>
                      <a:pt x="606" y="330"/>
                    </a:lnTo>
                    <a:lnTo>
                      <a:pt x="606" y="330"/>
                    </a:lnTo>
                    <a:lnTo>
                      <a:pt x="606" y="336"/>
                    </a:lnTo>
                    <a:lnTo>
                      <a:pt x="606" y="336"/>
                    </a:lnTo>
                    <a:lnTo>
                      <a:pt x="606" y="336"/>
                    </a:lnTo>
                    <a:lnTo>
                      <a:pt x="606" y="336"/>
                    </a:lnTo>
                    <a:lnTo>
                      <a:pt x="606" y="336"/>
                    </a:lnTo>
                    <a:lnTo>
                      <a:pt x="606" y="336"/>
                    </a:lnTo>
                    <a:lnTo>
                      <a:pt x="606" y="336"/>
                    </a:lnTo>
                    <a:lnTo>
                      <a:pt x="606" y="342"/>
                    </a:lnTo>
                    <a:lnTo>
                      <a:pt x="606" y="342"/>
                    </a:lnTo>
                    <a:lnTo>
                      <a:pt x="606" y="342"/>
                    </a:lnTo>
                    <a:lnTo>
                      <a:pt x="606" y="342"/>
                    </a:lnTo>
                    <a:lnTo>
                      <a:pt x="612" y="342"/>
                    </a:lnTo>
                    <a:lnTo>
                      <a:pt x="612" y="342"/>
                    </a:lnTo>
                    <a:lnTo>
                      <a:pt x="612" y="342"/>
                    </a:lnTo>
                    <a:lnTo>
                      <a:pt x="612" y="348"/>
                    </a:lnTo>
                    <a:lnTo>
                      <a:pt x="612" y="348"/>
                    </a:lnTo>
                    <a:lnTo>
                      <a:pt x="612" y="348"/>
                    </a:lnTo>
                    <a:lnTo>
                      <a:pt x="612" y="348"/>
                    </a:lnTo>
                    <a:lnTo>
                      <a:pt x="612" y="348"/>
                    </a:lnTo>
                    <a:lnTo>
                      <a:pt x="612" y="348"/>
                    </a:lnTo>
                    <a:lnTo>
                      <a:pt x="612" y="348"/>
                    </a:lnTo>
                    <a:lnTo>
                      <a:pt x="612" y="354"/>
                    </a:lnTo>
                    <a:lnTo>
                      <a:pt x="612" y="354"/>
                    </a:lnTo>
                    <a:lnTo>
                      <a:pt x="612" y="354"/>
                    </a:lnTo>
                    <a:lnTo>
                      <a:pt x="612" y="354"/>
                    </a:lnTo>
                    <a:lnTo>
                      <a:pt x="612" y="354"/>
                    </a:lnTo>
                    <a:lnTo>
                      <a:pt x="612" y="354"/>
                    </a:lnTo>
                    <a:lnTo>
                      <a:pt x="612" y="354"/>
                    </a:lnTo>
                    <a:lnTo>
                      <a:pt x="612" y="360"/>
                    </a:lnTo>
                    <a:lnTo>
                      <a:pt x="612" y="360"/>
                    </a:lnTo>
                    <a:lnTo>
                      <a:pt x="612" y="360"/>
                    </a:lnTo>
                    <a:lnTo>
                      <a:pt x="612" y="360"/>
                    </a:lnTo>
                    <a:lnTo>
                      <a:pt x="612" y="360"/>
                    </a:lnTo>
                    <a:lnTo>
                      <a:pt x="612" y="360"/>
                    </a:lnTo>
                    <a:lnTo>
                      <a:pt x="612" y="360"/>
                    </a:lnTo>
                    <a:lnTo>
                      <a:pt x="612" y="360"/>
                    </a:lnTo>
                    <a:lnTo>
                      <a:pt x="612" y="366"/>
                    </a:lnTo>
                    <a:lnTo>
                      <a:pt x="612" y="366"/>
                    </a:lnTo>
                    <a:lnTo>
                      <a:pt x="612" y="366"/>
                    </a:lnTo>
                    <a:lnTo>
                      <a:pt x="612" y="366"/>
                    </a:lnTo>
                    <a:lnTo>
                      <a:pt x="612" y="366"/>
                    </a:lnTo>
                    <a:lnTo>
                      <a:pt x="612" y="366"/>
                    </a:lnTo>
                    <a:lnTo>
                      <a:pt x="612" y="366"/>
                    </a:lnTo>
                    <a:lnTo>
                      <a:pt x="612" y="372"/>
                    </a:lnTo>
                    <a:lnTo>
                      <a:pt x="612" y="372"/>
                    </a:lnTo>
                    <a:lnTo>
                      <a:pt x="612" y="372"/>
                    </a:lnTo>
                    <a:lnTo>
                      <a:pt x="612" y="372"/>
                    </a:lnTo>
                    <a:lnTo>
                      <a:pt x="612" y="372"/>
                    </a:lnTo>
                    <a:lnTo>
                      <a:pt x="612" y="372"/>
                    </a:lnTo>
                    <a:lnTo>
                      <a:pt x="612" y="372"/>
                    </a:lnTo>
                    <a:lnTo>
                      <a:pt x="612" y="378"/>
                    </a:lnTo>
                    <a:lnTo>
                      <a:pt x="612" y="378"/>
                    </a:lnTo>
                    <a:lnTo>
                      <a:pt x="612" y="378"/>
                    </a:lnTo>
                    <a:lnTo>
                      <a:pt x="612" y="378"/>
                    </a:lnTo>
                    <a:lnTo>
                      <a:pt x="612" y="378"/>
                    </a:lnTo>
                    <a:lnTo>
                      <a:pt x="612" y="378"/>
                    </a:lnTo>
                    <a:lnTo>
                      <a:pt x="612" y="378"/>
                    </a:lnTo>
                    <a:lnTo>
                      <a:pt x="612" y="384"/>
                    </a:lnTo>
                    <a:lnTo>
                      <a:pt x="612" y="384"/>
                    </a:lnTo>
                    <a:lnTo>
                      <a:pt x="612" y="384"/>
                    </a:lnTo>
                    <a:lnTo>
                      <a:pt x="612" y="384"/>
                    </a:lnTo>
                    <a:lnTo>
                      <a:pt x="612" y="384"/>
                    </a:lnTo>
                    <a:lnTo>
                      <a:pt x="612" y="384"/>
                    </a:lnTo>
                    <a:lnTo>
                      <a:pt x="612" y="384"/>
                    </a:lnTo>
                    <a:lnTo>
                      <a:pt x="612" y="384"/>
                    </a:lnTo>
                    <a:lnTo>
                      <a:pt x="612" y="390"/>
                    </a:lnTo>
                    <a:lnTo>
                      <a:pt x="612" y="390"/>
                    </a:lnTo>
                    <a:lnTo>
                      <a:pt x="612" y="390"/>
                    </a:lnTo>
                    <a:lnTo>
                      <a:pt x="612" y="390"/>
                    </a:lnTo>
                    <a:lnTo>
                      <a:pt x="612" y="390"/>
                    </a:lnTo>
                    <a:lnTo>
                      <a:pt x="612" y="390"/>
                    </a:lnTo>
                    <a:lnTo>
                      <a:pt x="618" y="390"/>
                    </a:lnTo>
                    <a:lnTo>
                      <a:pt x="618" y="396"/>
                    </a:lnTo>
                    <a:lnTo>
                      <a:pt x="618" y="396"/>
                    </a:lnTo>
                    <a:lnTo>
                      <a:pt x="618" y="396"/>
                    </a:lnTo>
                    <a:lnTo>
                      <a:pt x="618" y="396"/>
                    </a:lnTo>
                    <a:lnTo>
                      <a:pt x="618" y="396"/>
                    </a:lnTo>
                    <a:lnTo>
                      <a:pt x="618" y="396"/>
                    </a:lnTo>
                    <a:lnTo>
                      <a:pt x="618" y="396"/>
                    </a:lnTo>
                    <a:lnTo>
                      <a:pt x="618" y="396"/>
                    </a:lnTo>
                    <a:lnTo>
                      <a:pt x="618" y="402"/>
                    </a:lnTo>
                    <a:lnTo>
                      <a:pt x="618" y="402"/>
                    </a:lnTo>
                    <a:lnTo>
                      <a:pt x="618" y="402"/>
                    </a:lnTo>
                    <a:lnTo>
                      <a:pt x="618" y="402"/>
                    </a:lnTo>
                    <a:lnTo>
                      <a:pt x="618" y="402"/>
                    </a:lnTo>
                    <a:lnTo>
                      <a:pt x="618" y="402"/>
                    </a:lnTo>
                    <a:lnTo>
                      <a:pt x="618" y="402"/>
                    </a:lnTo>
                    <a:lnTo>
                      <a:pt x="618" y="402"/>
                    </a:lnTo>
                    <a:lnTo>
                      <a:pt x="618" y="408"/>
                    </a:lnTo>
                    <a:lnTo>
                      <a:pt x="618" y="408"/>
                    </a:lnTo>
                    <a:lnTo>
                      <a:pt x="618" y="408"/>
                    </a:lnTo>
                    <a:lnTo>
                      <a:pt x="618" y="408"/>
                    </a:lnTo>
                    <a:lnTo>
                      <a:pt x="618" y="408"/>
                    </a:lnTo>
                    <a:lnTo>
                      <a:pt x="618" y="408"/>
                    </a:lnTo>
                    <a:lnTo>
                      <a:pt x="618" y="408"/>
                    </a:lnTo>
                    <a:lnTo>
                      <a:pt x="618" y="414"/>
                    </a:lnTo>
                    <a:lnTo>
                      <a:pt x="618" y="414"/>
                    </a:lnTo>
                    <a:lnTo>
                      <a:pt x="618" y="414"/>
                    </a:lnTo>
                    <a:lnTo>
                      <a:pt x="618" y="414"/>
                    </a:lnTo>
                    <a:lnTo>
                      <a:pt x="618" y="414"/>
                    </a:lnTo>
                    <a:lnTo>
                      <a:pt x="618" y="414"/>
                    </a:lnTo>
                    <a:lnTo>
                      <a:pt x="618" y="414"/>
                    </a:lnTo>
                    <a:lnTo>
                      <a:pt x="618" y="414"/>
                    </a:lnTo>
                    <a:lnTo>
                      <a:pt x="618" y="420"/>
                    </a:lnTo>
                    <a:lnTo>
                      <a:pt x="618" y="420"/>
                    </a:lnTo>
                    <a:lnTo>
                      <a:pt x="618" y="420"/>
                    </a:lnTo>
                    <a:lnTo>
                      <a:pt x="618" y="420"/>
                    </a:lnTo>
                    <a:lnTo>
                      <a:pt x="618" y="420"/>
                    </a:lnTo>
                    <a:lnTo>
                      <a:pt x="618" y="420"/>
                    </a:lnTo>
                    <a:lnTo>
                      <a:pt x="618" y="420"/>
                    </a:lnTo>
                    <a:lnTo>
                      <a:pt x="618" y="420"/>
                    </a:lnTo>
                    <a:lnTo>
                      <a:pt x="618" y="426"/>
                    </a:lnTo>
                    <a:lnTo>
                      <a:pt x="618" y="426"/>
                    </a:lnTo>
                    <a:lnTo>
                      <a:pt x="618" y="426"/>
                    </a:lnTo>
                    <a:lnTo>
                      <a:pt x="618" y="426"/>
                    </a:lnTo>
                    <a:lnTo>
                      <a:pt x="618" y="426"/>
                    </a:lnTo>
                    <a:lnTo>
                      <a:pt x="618" y="426"/>
                    </a:lnTo>
                    <a:lnTo>
                      <a:pt x="618" y="426"/>
                    </a:lnTo>
                    <a:lnTo>
                      <a:pt x="618" y="426"/>
                    </a:lnTo>
                    <a:lnTo>
                      <a:pt x="618" y="432"/>
                    </a:lnTo>
                    <a:lnTo>
                      <a:pt x="618" y="432"/>
                    </a:lnTo>
                    <a:lnTo>
                      <a:pt x="618" y="432"/>
                    </a:lnTo>
                    <a:lnTo>
                      <a:pt x="630" y="498"/>
                    </a:lnTo>
                    <a:lnTo>
                      <a:pt x="630" y="504"/>
                    </a:lnTo>
                    <a:lnTo>
                      <a:pt x="630" y="504"/>
                    </a:lnTo>
                    <a:lnTo>
                      <a:pt x="630" y="504"/>
                    </a:lnTo>
                    <a:lnTo>
                      <a:pt x="630" y="504"/>
                    </a:lnTo>
                    <a:lnTo>
                      <a:pt x="630" y="504"/>
                    </a:lnTo>
                    <a:lnTo>
                      <a:pt x="630" y="504"/>
                    </a:lnTo>
                    <a:lnTo>
                      <a:pt x="630" y="504"/>
                    </a:lnTo>
                    <a:lnTo>
                      <a:pt x="630" y="504"/>
                    </a:lnTo>
                    <a:lnTo>
                      <a:pt x="630" y="504"/>
                    </a:lnTo>
                    <a:lnTo>
                      <a:pt x="630" y="504"/>
                    </a:lnTo>
                    <a:lnTo>
                      <a:pt x="630" y="510"/>
                    </a:lnTo>
                    <a:lnTo>
                      <a:pt x="630" y="510"/>
                    </a:lnTo>
                    <a:lnTo>
                      <a:pt x="630" y="510"/>
                    </a:lnTo>
                    <a:lnTo>
                      <a:pt x="630" y="510"/>
                    </a:lnTo>
                    <a:lnTo>
                      <a:pt x="630" y="510"/>
                    </a:lnTo>
                    <a:lnTo>
                      <a:pt x="630" y="510"/>
                    </a:lnTo>
                    <a:lnTo>
                      <a:pt x="630" y="510"/>
                    </a:lnTo>
                    <a:lnTo>
                      <a:pt x="630" y="510"/>
                    </a:lnTo>
                    <a:lnTo>
                      <a:pt x="630" y="510"/>
                    </a:lnTo>
                    <a:lnTo>
                      <a:pt x="630" y="510"/>
                    </a:lnTo>
                    <a:lnTo>
                      <a:pt x="630" y="516"/>
                    </a:lnTo>
                    <a:lnTo>
                      <a:pt x="630" y="516"/>
                    </a:lnTo>
                    <a:lnTo>
                      <a:pt x="630" y="516"/>
                    </a:lnTo>
                    <a:lnTo>
                      <a:pt x="630" y="516"/>
                    </a:lnTo>
                    <a:lnTo>
                      <a:pt x="630" y="516"/>
                    </a:lnTo>
                    <a:lnTo>
                      <a:pt x="630" y="516"/>
                    </a:lnTo>
                    <a:lnTo>
                      <a:pt x="630" y="516"/>
                    </a:lnTo>
                    <a:lnTo>
                      <a:pt x="630" y="516"/>
                    </a:lnTo>
                    <a:lnTo>
                      <a:pt x="636" y="516"/>
                    </a:lnTo>
                    <a:lnTo>
                      <a:pt x="636" y="516"/>
                    </a:lnTo>
                    <a:lnTo>
                      <a:pt x="636" y="522"/>
                    </a:lnTo>
                    <a:lnTo>
                      <a:pt x="636" y="522"/>
                    </a:lnTo>
                    <a:lnTo>
                      <a:pt x="636" y="522"/>
                    </a:lnTo>
                    <a:lnTo>
                      <a:pt x="636" y="522"/>
                    </a:lnTo>
                    <a:lnTo>
                      <a:pt x="636" y="522"/>
                    </a:lnTo>
                    <a:lnTo>
                      <a:pt x="636" y="522"/>
                    </a:lnTo>
                    <a:lnTo>
                      <a:pt x="636" y="522"/>
                    </a:lnTo>
                    <a:lnTo>
                      <a:pt x="636" y="522"/>
                    </a:lnTo>
                    <a:lnTo>
                      <a:pt x="636" y="522"/>
                    </a:lnTo>
                    <a:lnTo>
                      <a:pt x="636" y="522"/>
                    </a:lnTo>
                    <a:lnTo>
                      <a:pt x="636" y="522"/>
                    </a:lnTo>
                    <a:lnTo>
                      <a:pt x="636" y="528"/>
                    </a:lnTo>
                    <a:lnTo>
                      <a:pt x="636" y="528"/>
                    </a:lnTo>
                    <a:lnTo>
                      <a:pt x="636" y="528"/>
                    </a:lnTo>
                    <a:lnTo>
                      <a:pt x="636" y="528"/>
                    </a:lnTo>
                    <a:lnTo>
                      <a:pt x="636" y="528"/>
                    </a:lnTo>
                    <a:lnTo>
                      <a:pt x="636" y="528"/>
                    </a:lnTo>
                    <a:lnTo>
                      <a:pt x="636" y="528"/>
                    </a:lnTo>
                    <a:lnTo>
                      <a:pt x="636" y="528"/>
                    </a:lnTo>
                    <a:lnTo>
                      <a:pt x="636" y="528"/>
                    </a:lnTo>
                    <a:lnTo>
                      <a:pt x="636" y="528"/>
                    </a:lnTo>
                    <a:lnTo>
                      <a:pt x="636" y="528"/>
                    </a:lnTo>
                    <a:lnTo>
                      <a:pt x="648" y="582"/>
                    </a:lnTo>
                    <a:lnTo>
                      <a:pt x="648" y="582"/>
                    </a:lnTo>
                    <a:lnTo>
                      <a:pt x="648" y="582"/>
                    </a:lnTo>
                    <a:lnTo>
                      <a:pt x="648" y="582"/>
                    </a:lnTo>
                    <a:lnTo>
                      <a:pt x="648" y="582"/>
                    </a:lnTo>
                    <a:lnTo>
                      <a:pt x="648" y="582"/>
                    </a:lnTo>
                    <a:lnTo>
                      <a:pt x="648" y="588"/>
                    </a:lnTo>
                    <a:lnTo>
                      <a:pt x="648" y="588"/>
                    </a:lnTo>
                    <a:lnTo>
                      <a:pt x="648" y="588"/>
                    </a:lnTo>
                    <a:lnTo>
                      <a:pt x="648" y="588"/>
                    </a:lnTo>
                    <a:lnTo>
                      <a:pt x="648" y="588"/>
                    </a:lnTo>
                    <a:lnTo>
                      <a:pt x="648" y="588"/>
                    </a:lnTo>
                    <a:lnTo>
                      <a:pt x="648" y="588"/>
                    </a:lnTo>
                    <a:lnTo>
                      <a:pt x="648" y="588"/>
                    </a:lnTo>
                    <a:lnTo>
                      <a:pt x="648" y="588"/>
                    </a:lnTo>
                    <a:lnTo>
                      <a:pt x="648" y="588"/>
                    </a:lnTo>
                    <a:lnTo>
                      <a:pt x="648" y="588"/>
                    </a:lnTo>
                    <a:lnTo>
                      <a:pt x="648" y="588"/>
                    </a:lnTo>
                    <a:lnTo>
                      <a:pt x="648" y="588"/>
                    </a:lnTo>
                    <a:lnTo>
                      <a:pt x="648" y="588"/>
                    </a:lnTo>
                    <a:lnTo>
                      <a:pt x="648" y="594"/>
                    </a:lnTo>
                    <a:lnTo>
                      <a:pt x="648" y="594"/>
                    </a:lnTo>
                    <a:lnTo>
                      <a:pt x="648" y="594"/>
                    </a:lnTo>
                    <a:lnTo>
                      <a:pt x="648" y="594"/>
                    </a:lnTo>
                    <a:lnTo>
                      <a:pt x="648" y="594"/>
                    </a:lnTo>
                    <a:lnTo>
                      <a:pt x="648" y="594"/>
                    </a:lnTo>
                    <a:lnTo>
                      <a:pt x="648" y="594"/>
                    </a:lnTo>
                    <a:lnTo>
                      <a:pt x="648" y="594"/>
                    </a:lnTo>
                    <a:lnTo>
                      <a:pt x="648" y="594"/>
                    </a:lnTo>
                    <a:lnTo>
                      <a:pt x="648" y="594"/>
                    </a:lnTo>
                    <a:lnTo>
                      <a:pt x="648" y="594"/>
                    </a:lnTo>
                    <a:lnTo>
                      <a:pt x="648" y="594"/>
                    </a:lnTo>
                    <a:lnTo>
                      <a:pt x="648" y="594"/>
                    </a:lnTo>
                    <a:lnTo>
                      <a:pt x="648" y="594"/>
                    </a:lnTo>
                    <a:lnTo>
                      <a:pt x="648" y="594"/>
                    </a:lnTo>
                    <a:lnTo>
                      <a:pt x="648" y="600"/>
                    </a:lnTo>
                    <a:lnTo>
                      <a:pt x="648" y="600"/>
                    </a:lnTo>
                    <a:lnTo>
                      <a:pt x="648" y="600"/>
                    </a:lnTo>
                    <a:lnTo>
                      <a:pt x="648" y="600"/>
                    </a:lnTo>
                    <a:lnTo>
                      <a:pt x="648" y="600"/>
                    </a:lnTo>
                    <a:lnTo>
                      <a:pt x="648" y="600"/>
                    </a:lnTo>
                    <a:lnTo>
                      <a:pt x="648" y="600"/>
                    </a:lnTo>
                    <a:lnTo>
                      <a:pt x="648" y="600"/>
                    </a:lnTo>
                    <a:lnTo>
                      <a:pt x="648" y="600"/>
                    </a:lnTo>
                    <a:lnTo>
                      <a:pt x="648" y="600"/>
                    </a:lnTo>
                    <a:lnTo>
                      <a:pt x="648" y="600"/>
                    </a:lnTo>
                    <a:lnTo>
                      <a:pt x="648" y="600"/>
                    </a:lnTo>
                    <a:lnTo>
                      <a:pt x="648" y="600"/>
                    </a:lnTo>
                    <a:lnTo>
                      <a:pt x="648" y="600"/>
                    </a:lnTo>
                    <a:lnTo>
                      <a:pt x="648" y="600"/>
                    </a:lnTo>
                    <a:lnTo>
                      <a:pt x="648" y="606"/>
                    </a:lnTo>
                    <a:lnTo>
                      <a:pt x="648" y="606"/>
                    </a:lnTo>
                    <a:lnTo>
                      <a:pt x="648" y="606"/>
                    </a:lnTo>
                    <a:lnTo>
                      <a:pt x="648" y="606"/>
                    </a:lnTo>
                    <a:lnTo>
                      <a:pt x="648" y="606"/>
                    </a:lnTo>
                    <a:lnTo>
                      <a:pt x="654" y="606"/>
                    </a:lnTo>
                    <a:lnTo>
                      <a:pt x="654" y="606"/>
                    </a:lnTo>
                    <a:lnTo>
                      <a:pt x="654" y="606"/>
                    </a:lnTo>
                    <a:lnTo>
                      <a:pt x="654" y="606"/>
                    </a:lnTo>
                    <a:lnTo>
                      <a:pt x="654" y="606"/>
                    </a:lnTo>
                    <a:lnTo>
                      <a:pt x="654" y="606"/>
                    </a:lnTo>
                    <a:lnTo>
                      <a:pt x="654" y="606"/>
                    </a:lnTo>
                    <a:lnTo>
                      <a:pt x="654" y="606"/>
                    </a:lnTo>
                    <a:lnTo>
                      <a:pt x="654" y="606"/>
                    </a:lnTo>
                    <a:lnTo>
                      <a:pt x="654" y="606"/>
                    </a:lnTo>
                    <a:lnTo>
                      <a:pt x="654" y="606"/>
                    </a:lnTo>
                    <a:lnTo>
                      <a:pt x="654" y="606"/>
                    </a:lnTo>
                    <a:lnTo>
                      <a:pt x="654" y="612"/>
                    </a:lnTo>
                    <a:lnTo>
                      <a:pt x="654" y="612"/>
                    </a:lnTo>
                    <a:lnTo>
                      <a:pt x="654" y="612"/>
                    </a:lnTo>
                    <a:lnTo>
                      <a:pt x="654" y="612"/>
                    </a:lnTo>
                    <a:lnTo>
                      <a:pt x="654" y="612"/>
                    </a:lnTo>
                    <a:lnTo>
                      <a:pt x="654" y="612"/>
                    </a:lnTo>
                    <a:lnTo>
                      <a:pt x="654" y="612"/>
                    </a:lnTo>
                    <a:lnTo>
                      <a:pt x="654" y="612"/>
                    </a:lnTo>
                    <a:lnTo>
                      <a:pt x="654" y="612"/>
                    </a:lnTo>
                    <a:lnTo>
                      <a:pt x="654" y="612"/>
                    </a:lnTo>
                    <a:lnTo>
                      <a:pt x="654" y="612"/>
                    </a:lnTo>
                    <a:lnTo>
                      <a:pt x="654" y="612"/>
                    </a:lnTo>
                    <a:lnTo>
                      <a:pt x="654" y="612"/>
                    </a:lnTo>
                    <a:lnTo>
                      <a:pt x="654" y="612"/>
                    </a:lnTo>
                    <a:lnTo>
                      <a:pt x="654" y="612"/>
                    </a:lnTo>
                    <a:lnTo>
                      <a:pt x="654" y="612"/>
                    </a:lnTo>
                    <a:lnTo>
                      <a:pt x="654" y="612"/>
                    </a:lnTo>
                    <a:lnTo>
                      <a:pt x="654" y="618"/>
                    </a:lnTo>
                    <a:lnTo>
                      <a:pt x="654" y="618"/>
                    </a:lnTo>
                    <a:lnTo>
                      <a:pt x="654" y="618"/>
                    </a:lnTo>
                    <a:lnTo>
                      <a:pt x="654" y="618"/>
                    </a:lnTo>
                    <a:lnTo>
                      <a:pt x="654" y="618"/>
                    </a:lnTo>
                    <a:lnTo>
                      <a:pt x="654" y="618"/>
                    </a:lnTo>
                    <a:lnTo>
                      <a:pt x="654" y="618"/>
                    </a:lnTo>
                    <a:lnTo>
                      <a:pt x="654" y="618"/>
                    </a:lnTo>
                    <a:lnTo>
                      <a:pt x="654" y="618"/>
                    </a:lnTo>
                    <a:lnTo>
                      <a:pt x="654" y="618"/>
                    </a:lnTo>
                    <a:lnTo>
                      <a:pt x="654" y="618"/>
                    </a:lnTo>
                    <a:lnTo>
                      <a:pt x="654" y="618"/>
                    </a:lnTo>
                    <a:lnTo>
                      <a:pt x="654" y="618"/>
                    </a:lnTo>
                    <a:lnTo>
                      <a:pt x="654" y="618"/>
                    </a:lnTo>
                    <a:lnTo>
                      <a:pt x="654" y="618"/>
                    </a:lnTo>
                    <a:lnTo>
                      <a:pt x="654" y="618"/>
                    </a:lnTo>
                    <a:lnTo>
                      <a:pt x="654" y="618"/>
                    </a:lnTo>
                    <a:lnTo>
                      <a:pt x="654" y="618"/>
                    </a:lnTo>
                    <a:lnTo>
                      <a:pt x="654" y="624"/>
                    </a:lnTo>
                    <a:lnTo>
                      <a:pt x="654" y="624"/>
                    </a:lnTo>
                    <a:lnTo>
                      <a:pt x="654" y="624"/>
                    </a:lnTo>
                    <a:lnTo>
                      <a:pt x="654" y="624"/>
                    </a:lnTo>
                    <a:lnTo>
                      <a:pt x="654" y="624"/>
                    </a:lnTo>
                    <a:lnTo>
                      <a:pt x="654" y="624"/>
                    </a:lnTo>
                    <a:lnTo>
                      <a:pt x="654" y="624"/>
                    </a:lnTo>
                    <a:lnTo>
                      <a:pt x="654" y="624"/>
                    </a:lnTo>
                    <a:lnTo>
                      <a:pt x="654" y="624"/>
                    </a:lnTo>
                    <a:lnTo>
                      <a:pt x="654" y="624"/>
                    </a:lnTo>
                    <a:lnTo>
                      <a:pt x="654" y="624"/>
                    </a:lnTo>
                    <a:lnTo>
                      <a:pt x="654" y="624"/>
                    </a:lnTo>
                    <a:lnTo>
                      <a:pt x="654" y="624"/>
                    </a:lnTo>
                    <a:lnTo>
                      <a:pt x="660" y="624"/>
                    </a:lnTo>
                    <a:lnTo>
                      <a:pt x="660" y="624"/>
                    </a:lnTo>
                    <a:lnTo>
                      <a:pt x="660" y="624"/>
                    </a:lnTo>
                    <a:lnTo>
                      <a:pt x="660" y="624"/>
                    </a:lnTo>
                    <a:lnTo>
                      <a:pt x="660" y="624"/>
                    </a:lnTo>
                    <a:lnTo>
                      <a:pt x="660" y="624"/>
                    </a:lnTo>
                    <a:lnTo>
                      <a:pt x="660" y="630"/>
                    </a:lnTo>
                    <a:lnTo>
                      <a:pt x="660" y="630"/>
                    </a:lnTo>
                    <a:lnTo>
                      <a:pt x="660" y="630"/>
                    </a:lnTo>
                    <a:lnTo>
                      <a:pt x="660" y="630"/>
                    </a:lnTo>
                    <a:lnTo>
                      <a:pt x="660" y="630"/>
                    </a:lnTo>
                    <a:lnTo>
                      <a:pt x="660" y="630"/>
                    </a:lnTo>
                    <a:lnTo>
                      <a:pt x="660" y="630"/>
                    </a:lnTo>
                    <a:lnTo>
                      <a:pt x="660" y="630"/>
                    </a:lnTo>
                    <a:lnTo>
                      <a:pt x="660" y="630"/>
                    </a:lnTo>
                    <a:lnTo>
                      <a:pt x="660" y="630"/>
                    </a:lnTo>
                    <a:lnTo>
                      <a:pt x="660" y="630"/>
                    </a:lnTo>
                    <a:lnTo>
                      <a:pt x="660" y="630"/>
                    </a:lnTo>
                    <a:lnTo>
                      <a:pt x="660" y="630"/>
                    </a:lnTo>
                    <a:lnTo>
                      <a:pt x="660" y="630"/>
                    </a:lnTo>
                    <a:lnTo>
                      <a:pt x="660" y="630"/>
                    </a:lnTo>
                    <a:lnTo>
                      <a:pt x="660" y="630"/>
                    </a:lnTo>
                    <a:lnTo>
                      <a:pt x="672" y="654"/>
                    </a:lnTo>
                    <a:lnTo>
                      <a:pt x="672" y="654"/>
                    </a:lnTo>
                    <a:lnTo>
                      <a:pt x="672" y="654"/>
                    </a:lnTo>
                    <a:lnTo>
                      <a:pt x="672" y="654"/>
                    </a:lnTo>
                    <a:lnTo>
                      <a:pt x="672" y="654"/>
                    </a:lnTo>
                    <a:lnTo>
                      <a:pt x="672" y="654"/>
                    </a:lnTo>
                    <a:lnTo>
                      <a:pt x="672" y="654"/>
                    </a:lnTo>
                    <a:lnTo>
                      <a:pt x="672" y="654"/>
                    </a:lnTo>
                    <a:lnTo>
                      <a:pt x="672" y="654"/>
                    </a:lnTo>
                    <a:lnTo>
                      <a:pt x="672" y="654"/>
                    </a:lnTo>
                    <a:lnTo>
                      <a:pt x="672" y="654"/>
                    </a:lnTo>
                    <a:lnTo>
                      <a:pt x="672" y="654"/>
                    </a:lnTo>
                    <a:lnTo>
                      <a:pt x="672" y="654"/>
                    </a:lnTo>
                    <a:lnTo>
                      <a:pt x="672" y="654"/>
                    </a:lnTo>
                    <a:lnTo>
                      <a:pt x="672" y="654"/>
                    </a:lnTo>
                    <a:lnTo>
                      <a:pt x="672" y="654"/>
                    </a:lnTo>
                    <a:lnTo>
                      <a:pt x="672" y="654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72" y="660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84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6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0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60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696" y="654"/>
                    </a:lnTo>
                    <a:lnTo>
                      <a:pt x="708" y="630"/>
                    </a:lnTo>
                    <a:lnTo>
                      <a:pt x="708" y="630"/>
                    </a:lnTo>
                    <a:lnTo>
                      <a:pt x="708" y="630"/>
                    </a:lnTo>
                    <a:lnTo>
                      <a:pt x="708" y="630"/>
                    </a:lnTo>
                    <a:lnTo>
                      <a:pt x="708" y="630"/>
                    </a:lnTo>
                    <a:lnTo>
                      <a:pt x="708" y="630"/>
                    </a:lnTo>
                    <a:lnTo>
                      <a:pt x="708" y="630"/>
                    </a:lnTo>
                    <a:lnTo>
                      <a:pt x="708" y="624"/>
                    </a:lnTo>
                    <a:lnTo>
                      <a:pt x="708" y="624"/>
                    </a:lnTo>
                    <a:lnTo>
                      <a:pt x="708" y="624"/>
                    </a:lnTo>
                    <a:lnTo>
                      <a:pt x="708" y="624"/>
                    </a:lnTo>
                    <a:lnTo>
                      <a:pt x="708" y="624"/>
                    </a:lnTo>
                    <a:lnTo>
                      <a:pt x="708" y="624"/>
                    </a:lnTo>
                    <a:lnTo>
                      <a:pt x="708" y="624"/>
                    </a:lnTo>
                    <a:lnTo>
                      <a:pt x="708" y="624"/>
                    </a:lnTo>
                    <a:lnTo>
                      <a:pt x="708" y="624"/>
                    </a:lnTo>
                    <a:lnTo>
                      <a:pt x="708" y="624"/>
                    </a:lnTo>
                    <a:lnTo>
                      <a:pt x="708" y="624"/>
                    </a:lnTo>
                    <a:lnTo>
                      <a:pt x="708" y="624"/>
                    </a:lnTo>
                    <a:lnTo>
                      <a:pt x="708" y="624"/>
                    </a:lnTo>
                    <a:lnTo>
                      <a:pt x="708" y="624"/>
                    </a:lnTo>
                    <a:lnTo>
                      <a:pt x="708" y="624"/>
                    </a:lnTo>
                    <a:lnTo>
                      <a:pt x="708" y="624"/>
                    </a:lnTo>
                    <a:lnTo>
                      <a:pt x="708" y="624"/>
                    </a:lnTo>
                    <a:lnTo>
                      <a:pt x="708" y="624"/>
                    </a:lnTo>
                    <a:lnTo>
                      <a:pt x="708" y="624"/>
                    </a:lnTo>
                    <a:lnTo>
                      <a:pt x="714" y="618"/>
                    </a:lnTo>
                    <a:lnTo>
                      <a:pt x="714" y="618"/>
                    </a:lnTo>
                    <a:lnTo>
                      <a:pt x="714" y="618"/>
                    </a:lnTo>
                    <a:lnTo>
                      <a:pt x="714" y="618"/>
                    </a:lnTo>
                    <a:lnTo>
                      <a:pt x="714" y="618"/>
                    </a:lnTo>
                    <a:lnTo>
                      <a:pt x="714" y="618"/>
                    </a:lnTo>
                    <a:lnTo>
                      <a:pt x="714" y="618"/>
                    </a:lnTo>
                    <a:lnTo>
                      <a:pt x="714" y="618"/>
                    </a:lnTo>
                    <a:lnTo>
                      <a:pt x="714" y="618"/>
                    </a:lnTo>
                    <a:lnTo>
                      <a:pt x="714" y="618"/>
                    </a:lnTo>
                    <a:lnTo>
                      <a:pt x="714" y="618"/>
                    </a:lnTo>
                    <a:lnTo>
                      <a:pt x="714" y="618"/>
                    </a:lnTo>
                    <a:lnTo>
                      <a:pt x="714" y="618"/>
                    </a:lnTo>
                    <a:lnTo>
                      <a:pt x="714" y="618"/>
                    </a:lnTo>
                    <a:lnTo>
                      <a:pt x="714" y="618"/>
                    </a:lnTo>
                    <a:lnTo>
                      <a:pt x="714" y="618"/>
                    </a:lnTo>
                    <a:lnTo>
                      <a:pt x="714" y="618"/>
                    </a:lnTo>
                    <a:lnTo>
                      <a:pt x="714" y="618"/>
                    </a:lnTo>
                    <a:lnTo>
                      <a:pt x="714" y="612"/>
                    </a:lnTo>
                    <a:lnTo>
                      <a:pt x="714" y="612"/>
                    </a:lnTo>
                    <a:lnTo>
                      <a:pt x="714" y="612"/>
                    </a:lnTo>
                    <a:lnTo>
                      <a:pt x="714" y="612"/>
                    </a:lnTo>
                    <a:lnTo>
                      <a:pt x="714" y="612"/>
                    </a:lnTo>
                    <a:lnTo>
                      <a:pt x="714" y="612"/>
                    </a:lnTo>
                    <a:lnTo>
                      <a:pt x="714" y="612"/>
                    </a:lnTo>
                    <a:lnTo>
                      <a:pt x="714" y="612"/>
                    </a:lnTo>
                    <a:lnTo>
                      <a:pt x="714" y="612"/>
                    </a:lnTo>
                    <a:lnTo>
                      <a:pt x="726" y="570"/>
                    </a:lnTo>
                    <a:lnTo>
                      <a:pt x="726" y="570"/>
                    </a:lnTo>
                    <a:lnTo>
                      <a:pt x="726" y="570"/>
                    </a:lnTo>
                    <a:lnTo>
                      <a:pt x="726" y="570"/>
                    </a:lnTo>
                    <a:lnTo>
                      <a:pt x="726" y="570"/>
                    </a:lnTo>
                    <a:lnTo>
                      <a:pt x="726" y="570"/>
                    </a:lnTo>
                    <a:lnTo>
                      <a:pt x="726" y="564"/>
                    </a:lnTo>
                    <a:lnTo>
                      <a:pt x="726" y="564"/>
                    </a:lnTo>
                    <a:lnTo>
                      <a:pt x="726" y="564"/>
                    </a:lnTo>
                    <a:lnTo>
                      <a:pt x="726" y="564"/>
                    </a:lnTo>
                    <a:lnTo>
                      <a:pt x="726" y="564"/>
                    </a:lnTo>
                    <a:lnTo>
                      <a:pt x="726" y="564"/>
                    </a:lnTo>
                    <a:lnTo>
                      <a:pt x="726" y="564"/>
                    </a:lnTo>
                    <a:lnTo>
                      <a:pt x="726" y="564"/>
                    </a:lnTo>
                    <a:lnTo>
                      <a:pt x="726" y="564"/>
                    </a:lnTo>
                    <a:lnTo>
                      <a:pt x="726" y="564"/>
                    </a:lnTo>
                    <a:lnTo>
                      <a:pt x="726" y="564"/>
                    </a:lnTo>
                    <a:lnTo>
                      <a:pt x="726" y="564"/>
                    </a:lnTo>
                    <a:lnTo>
                      <a:pt x="726" y="558"/>
                    </a:lnTo>
                    <a:lnTo>
                      <a:pt x="726" y="558"/>
                    </a:lnTo>
                    <a:lnTo>
                      <a:pt x="726" y="558"/>
                    </a:lnTo>
                    <a:lnTo>
                      <a:pt x="726" y="558"/>
                    </a:lnTo>
                    <a:lnTo>
                      <a:pt x="726" y="558"/>
                    </a:lnTo>
                    <a:lnTo>
                      <a:pt x="726" y="558"/>
                    </a:lnTo>
                    <a:lnTo>
                      <a:pt x="726" y="558"/>
                    </a:lnTo>
                    <a:lnTo>
                      <a:pt x="726" y="558"/>
                    </a:lnTo>
                    <a:lnTo>
                      <a:pt x="726" y="558"/>
                    </a:lnTo>
                    <a:lnTo>
                      <a:pt x="726" y="558"/>
                    </a:lnTo>
                    <a:lnTo>
                      <a:pt x="726" y="558"/>
                    </a:lnTo>
                    <a:lnTo>
                      <a:pt x="726" y="558"/>
                    </a:lnTo>
                    <a:lnTo>
                      <a:pt x="726" y="552"/>
                    </a:lnTo>
                    <a:lnTo>
                      <a:pt x="726" y="552"/>
                    </a:lnTo>
                    <a:lnTo>
                      <a:pt x="726" y="552"/>
                    </a:lnTo>
                    <a:lnTo>
                      <a:pt x="726" y="552"/>
                    </a:lnTo>
                    <a:lnTo>
                      <a:pt x="726" y="552"/>
                    </a:lnTo>
                    <a:lnTo>
                      <a:pt x="726" y="552"/>
                    </a:lnTo>
                    <a:lnTo>
                      <a:pt x="726" y="552"/>
                    </a:lnTo>
                    <a:lnTo>
                      <a:pt x="726" y="552"/>
                    </a:lnTo>
                    <a:lnTo>
                      <a:pt x="726" y="552"/>
                    </a:lnTo>
                    <a:lnTo>
                      <a:pt x="726" y="552"/>
                    </a:lnTo>
                    <a:lnTo>
                      <a:pt x="726" y="552"/>
                    </a:lnTo>
                    <a:lnTo>
                      <a:pt x="726" y="552"/>
                    </a:lnTo>
                    <a:lnTo>
                      <a:pt x="726" y="546"/>
                    </a:lnTo>
                    <a:lnTo>
                      <a:pt x="726" y="546"/>
                    </a:lnTo>
                    <a:lnTo>
                      <a:pt x="726" y="546"/>
                    </a:lnTo>
                    <a:lnTo>
                      <a:pt x="726" y="546"/>
                    </a:lnTo>
                    <a:lnTo>
                      <a:pt x="726" y="546"/>
                    </a:lnTo>
                    <a:lnTo>
                      <a:pt x="726" y="546"/>
                    </a:lnTo>
                    <a:lnTo>
                      <a:pt x="726" y="546"/>
                    </a:lnTo>
                    <a:lnTo>
                      <a:pt x="726" y="546"/>
                    </a:lnTo>
                    <a:lnTo>
                      <a:pt x="726" y="546"/>
                    </a:lnTo>
                    <a:lnTo>
                      <a:pt x="726" y="546"/>
                    </a:lnTo>
                    <a:lnTo>
                      <a:pt x="732" y="546"/>
                    </a:lnTo>
                    <a:lnTo>
                      <a:pt x="732" y="540"/>
                    </a:lnTo>
                    <a:lnTo>
                      <a:pt x="732" y="540"/>
                    </a:lnTo>
                    <a:lnTo>
                      <a:pt x="732" y="540"/>
                    </a:lnTo>
                    <a:lnTo>
                      <a:pt x="732" y="540"/>
                    </a:lnTo>
                    <a:lnTo>
                      <a:pt x="732" y="540"/>
                    </a:lnTo>
                    <a:lnTo>
                      <a:pt x="732" y="540"/>
                    </a:lnTo>
                    <a:lnTo>
                      <a:pt x="732" y="540"/>
                    </a:lnTo>
                    <a:lnTo>
                      <a:pt x="732" y="540"/>
                    </a:lnTo>
                    <a:lnTo>
                      <a:pt x="732" y="540"/>
                    </a:lnTo>
                    <a:lnTo>
                      <a:pt x="732" y="540"/>
                    </a:lnTo>
                    <a:lnTo>
                      <a:pt x="732" y="540"/>
                    </a:lnTo>
                    <a:lnTo>
                      <a:pt x="732" y="534"/>
                    </a:lnTo>
                    <a:lnTo>
                      <a:pt x="732" y="534"/>
                    </a:lnTo>
                    <a:lnTo>
                      <a:pt x="732" y="534"/>
                    </a:lnTo>
                    <a:lnTo>
                      <a:pt x="732" y="534"/>
                    </a:lnTo>
                    <a:lnTo>
                      <a:pt x="732" y="534"/>
                    </a:lnTo>
                    <a:lnTo>
                      <a:pt x="732" y="534"/>
                    </a:lnTo>
                    <a:lnTo>
                      <a:pt x="732" y="534"/>
                    </a:lnTo>
                    <a:lnTo>
                      <a:pt x="732" y="534"/>
                    </a:lnTo>
                    <a:lnTo>
                      <a:pt x="732" y="534"/>
                    </a:lnTo>
                    <a:lnTo>
                      <a:pt x="732" y="534"/>
                    </a:lnTo>
                    <a:lnTo>
                      <a:pt x="732" y="534"/>
                    </a:lnTo>
                    <a:lnTo>
                      <a:pt x="732" y="528"/>
                    </a:lnTo>
                    <a:lnTo>
                      <a:pt x="732" y="528"/>
                    </a:lnTo>
                    <a:lnTo>
                      <a:pt x="732" y="528"/>
                    </a:lnTo>
                    <a:lnTo>
                      <a:pt x="732" y="528"/>
                    </a:lnTo>
                    <a:lnTo>
                      <a:pt x="732" y="528"/>
                    </a:lnTo>
                    <a:lnTo>
                      <a:pt x="732" y="528"/>
                    </a:lnTo>
                    <a:lnTo>
                      <a:pt x="732" y="528"/>
                    </a:lnTo>
                    <a:lnTo>
                      <a:pt x="732" y="528"/>
                    </a:lnTo>
                    <a:lnTo>
                      <a:pt x="732" y="528"/>
                    </a:lnTo>
                    <a:lnTo>
                      <a:pt x="732" y="528"/>
                    </a:lnTo>
                    <a:lnTo>
                      <a:pt x="732" y="528"/>
                    </a:lnTo>
                    <a:lnTo>
                      <a:pt x="732" y="522"/>
                    </a:lnTo>
                    <a:lnTo>
                      <a:pt x="732" y="522"/>
                    </a:lnTo>
                    <a:lnTo>
                      <a:pt x="732" y="522"/>
                    </a:lnTo>
                    <a:lnTo>
                      <a:pt x="732" y="522"/>
                    </a:lnTo>
                    <a:lnTo>
                      <a:pt x="732" y="522"/>
                    </a:lnTo>
                    <a:lnTo>
                      <a:pt x="732" y="522"/>
                    </a:lnTo>
                    <a:lnTo>
                      <a:pt x="732" y="522"/>
                    </a:lnTo>
                    <a:lnTo>
                      <a:pt x="732" y="522"/>
                    </a:lnTo>
                    <a:lnTo>
                      <a:pt x="732" y="522"/>
                    </a:lnTo>
                    <a:lnTo>
                      <a:pt x="732" y="522"/>
                    </a:lnTo>
                    <a:lnTo>
                      <a:pt x="732" y="516"/>
                    </a:lnTo>
                    <a:lnTo>
                      <a:pt x="732" y="516"/>
                    </a:lnTo>
                    <a:lnTo>
                      <a:pt x="732" y="516"/>
                    </a:lnTo>
                    <a:lnTo>
                      <a:pt x="732" y="516"/>
                    </a:lnTo>
                    <a:lnTo>
                      <a:pt x="732" y="516"/>
                    </a:lnTo>
                    <a:lnTo>
                      <a:pt x="732" y="516"/>
                    </a:lnTo>
                    <a:lnTo>
                      <a:pt x="732" y="516"/>
                    </a:lnTo>
                    <a:lnTo>
                      <a:pt x="732" y="516"/>
                    </a:lnTo>
                    <a:lnTo>
                      <a:pt x="732" y="516"/>
                    </a:lnTo>
                    <a:lnTo>
                      <a:pt x="732" y="516"/>
                    </a:lnTo>
                    <a:lnTo>
                      <a:pt x="732" y="510"/>
                    </a:lnTo>
                    <a:lnTo>
                      <a:pt x="732" y="510"/>
                    </a:lnTo>
                    <a:lnTo>
                      <a:pt x="732" y="510"/>
                    </a:lnTo>
                    <a:lnTo>
                      <a:pt x="732" y="510"/>
                    </a:lnTo>
                    <a:lnTo>
                      <a:pt x="732" y="510"/>
                    </a:lnTo>
                    <a:lnTo>
                      <a:pt x="732" y="510"/>
                    </a:lnTo>
                    <a:lnTo>
                      <a:pt x="732" y="510"/>
                    </a:lnTo>
                    <a:lnTo>
                      <a:pt x="738" y="510"/>
                    </a:lnTo>
                    <a:lnTo>
                      <a:pt x="738" y="510"/>
                    </a:lnTo>
                    <a:lnTo>
                      <a:pt x="738" y="510"/>
                    </a:lnTo>
                    <a:lnTo>
                      <a:pt x="738" y="504"/>
                    </a:lnTo>
                    <a:lnTo>
                      <a:pt x="738" y="504"/>
                    </a:lnTo>
                    <a:lnTo>
                      <a:pt x="738" y="504"/>
                    </a:lnTo>
                    <a:lnTo>
                      <a:pt x="738" y="504"/>
                    </a:lnTo>
                    <a:lnTo>
                      <a:pt x="738" y="504"/>
                    </a:lnTo>
                    <a:lnTo>
                      <a:pt x="738" y="504"/>
                    </a:lnTo>
                    <a:lnTo>
                      <a:pt x="738" y="504"/>
                    </a:lnTo>
                    <a:lnTo>
                      <a:pt x="738" y="504"/>
                    </a:lnTo>
                    <a:lnTo>
                      <a:pt x="738" y="504"/>
                    </a:lnTo>
                    <a:lnTo>
                      <a:pt x="738" y="504"/>
                    </a:lnTo>
                    <a:lnTo>
                      <a:pt x="738" y="498"/>
                    </a:lnTo>
                    <a:lnTo>
                      <a:pt x="738" y="498"/>
                    </a:lnTo>
                    <a:lnTo>
                      <a:pt x="738" y="498"/>
                    </a:lnTo>
                    <a:lnTo>
                      <a:pt x="738" y="498"/>
                    </a:lnTo>
                    <a:lnTo>
                      <a:pt x="738" y="498"/>
                    </a:lnTo>
                    <a:lnTo>
                      <a:pt x="738" y="498"/>
                    </a:lnTo>
                    <a:lnTo>
                      <a:pt x="738" y="498"/>
                    </a:lnTo>
                    <a:lnTo>
                      <a:pt x="738" y="498"/>
                    </a:lnTo>
                    <a:lnTo>
                      <a:pt x="738" y="498"/>
                    </a:lnTo>
                    <a:lnTo>
                      <a:pt x="738" y="498"/>
                    </a:lnTo>
                    <a:lnTo>
                      <a:pt x="738" y="492"/>
                    </a:lnTo>
                    <a:lnTo>
                      <a:pt x="750" y="426"/>
                    </a:lnTo>
                    <a:lnTo>
                      <a:pt x="750" y="420"/>
                    </a:lnTo>
                    <a:lnTo>
                      <a:pt x="750" y="420"/>
                    </a:lnTo>
                    <a:lnTo>
                      <a:pt x="750" y="420"/>
                    </a:lnTo>
                    <a:lnTo>
                      <a:pt x="750" y="420"/>
                    </a:lnTo>
                    <a:lnTo>
                      <a:pt x="750" y="420"/>
                    </a:lnTo>
                    <a:lnTo>
                      <a:pt x="750" y="420"/>
                    </a:lnTo>
                    <a:lnTo>
                      <a:pt x="750" y="420"/>
                    </a:lnTo>
                    <a:lnTo>
                      <a:pt x="750" y="420"/>
                    </a:lnTo>
                    <a:lnTo>
                      <a:pt x="750" y="414"/>
                    </a:lnTo>
                    <a:lnTo>
                      <a:pt x="750" y="414"/>
                    </a:lnTo>
                    <a:lnTo>
                      <a:pt x="750" y="414"/>
                    </a:lnTo>
                    <a:lnTo>
                      <a:pt x="750" y="414"/>
                    </a:lnTo>
                    <a:lnTo>
                      <a:pt x="750" y="414"/>
                    </a:lnTo>
                    <a:lnTo>
                      <a:pt x="750" y="414"/>
                    </a:lnTo>
                    <a:lnTo>
                      <a:pt x="750" y="414"/>
                    </a:lnTo>
                    <a:lnTo>
                      <a:pt x="750" y="414"/>
                    </a:lnTo>
                    <a:lnTo>
                      <a:pt x="750" y="408"/>
                    </a:lnTo>
                    <a:lnTo>
                      <a:pt x="750" y="408"/>
                    </a:lnTo>
                    <a:lnTo>
                      <a:pt x="750" y="408"/>
                    </a:lnTo>
                    <a:lnTo>
                      <a:pt x="750" y="408"/>
                    </a:lnTo>
                    <a:lnTo>
                      <a:pt x="750" y="408"/>
                    </a:lnTo>
                    <a:lnTo>
                      <a:pt x="750" y="408"/>
                    </a:lnTo>
                    <a:lnTo>
                      <a:pt x="750" y="408"/>
                    </a:lnTo>
                    <a:lnTo>
                      <a:pt x="750" y="408"/>
                    </a:lnTo>
                    <a:lnTo>
                      <a:pt x="750" y="402"/>
                    </a:lnTo>
                    <a:lnTo>
                      <a:pt x="750" y="402"/>
                    </a:lnTo>
                    <a:lnTo>
                      <a:pt x="750" y="402"/>
                    </a:lnTo>
                    <a:lnTo>
                      <a:pt x="750" y="402"/>
                    </a:lnTo>
                    <a:lnTo>
                      <a:pt x="750" y="402"/>
                    </a:lnTo>
                    <a:lnTo>
                      <a:pt x="750" y="402"/>
                    </a:lnTo>
                    <a:lnTo>
                      <a:pt x="750" y="402"/>
                    </a:lnTo>
                    <a:lnTo>
                      <a:pt x="750" y="402"/>
                    </a:lnTo>
                    <a:lnTo>
                      <a:pt x="750" y="396"/>
                    </a:lnTo>
                    <a:lnTo>
                      <a:pt x="750" y="396"/>
                    </a:lnTo>
                    <a:lnTo>
                      <a:pt x="750" y="396"/>
                    </a:lnTo>
                    <a:lnTo>
                      <a:pt x="750" y="396"/>
                    </a:lnTo>
                    <a:lnTo>
                      <a:pt x="750" y="396"/>
                    </a:lnTo>
                    <a:lnTo>
                      <a:pt x="750" y="396"/>
                    </a:lnTo>
                    <a:lnTo>
                      <a:pt x="750" y="396"/>
                    </a:lnTo>
                    <a:lnTo>
                      <a:pt x="750" y="390"/>
                    </a:lnTo>
                    <a:lnTo>
                      <a:pt x="750" y="390"/>
                    </a:lnTo>
                    <a:lnTo>
                      <a:pt x="750" y="390"/>
                    </a:lnTo>
                    <a:lnTo>
                      <a:pt x="750" y="390"/>
                    </a:lnTo>
                    <a:lnTo>
                      <a:pt x="750" y="390"/>
                    </a:lnTo>
                    <a:lnTo>
                      <a:pt x="750" y="390"/>
                    </a:lnTo>
                    <a:lnTo>
                      <a:pt x="750" y="390"/>
                    </a:lnTo>
                    <a:lnTo>
                      <a:pt x="750" y="390"/>
                    </a:lnTo>
                    <a:lnTo>
                      <a:pt x="750" y="384"/>
                    </a:lnTo>
                    <a:lnTo>
                      <a:pt x="750" y="384"/>
                    </a:lnTo>
                    <a:lnTo>
                      <a:pt x="750" y="384"/>
                    </a:lnTo>
                    <a:lnTo>
                      <a:pt x="750" y="384"/>
                    </a:lnTo>
                    <a:lnTo>
                      <a:pt x="750" y="384"/>
                    </a:lnTo>
                    <a:lnTo>
                      <a:pt x="762" y="294"/>
                    </a:lnTo>
                    <a:lnTo>
                      <a:pt x="762" y="294"/>
                    </a:lnTo>
                    <a:lnTo>
                      <a:pt x="762" y="294"/>
                    </a:lnTo>
                    <a:lnTo>
                      <a:pt x="762" y="288"/>
                    </a:lnTo>
                    <a:lnTo>
                      <a:pt x="762" y="288"/>
                    </a:lnTo>
                    <a:lnTo>
                      <a:pt x="762" y="288"/>
                    </a:lnTo>
                    <a:lnTo>
                      <a:pt x="762" y="288"/>
                    </a:lnTo>
                    <a:lnTo>
                      <a:pt x="762" y="288"/>
                    </a:lnTo>
                    <a:lnTo>
                      <a:pt x="762" y="288"/>
                    </a:lnTo>
                    <a:lnTo>
                      <a:pt x="762" y="288"/>
                    </a:lnTo>
                    <a:lnTo>
                      <a:pt x="762" y="282"/>
                    </a:lnTo>
                    <a:lnTo>
                      <a:pt x="762" y="282"/>
                    </a:lnTo>
                    <a:lnTo>
                      <a:pt x="762" y="282"/>
                    </a:lnTo>
                    <a:lnTo>
                      <a:pt x="762" y="282"/>
                    </a:lnTo>
                    <a:lnTo>
                      <a:pt x="762" y="282"/>
                    </a:lnTo>
                    <a:lnTo>
                      <a:pt x="762" y="282"/>
                    </a:lnTo>
                    <a:lnTo>
                      <a:pt x="762" y="276"/>
                    </a:lnTo>
                    <a:lnTo>
                      <a:pt x="762" y="276"/>
                    </a:lnTo>
                    <a:lnTo>
                      <a:pt x="762" y="276"/>
                    </a:lnTo>
                    <a:lnTo>
                      <a:pt x="762" y="276"/>
                    </a:lnTo>
                    <a:lnTo>
                      <a:pt x="762" y="276"/>
                    </a:lnTo>
                    <a:lnTo>
                      <a:pt x="768" y="276"/>
                    </a:lnTo>
                    <a:lnTo>
                      <a:pt x="768" y="276"/>
                    </a:lnTo>
                    <a:lnTo>
                      <a:pt x="768" y="270"/>
                    </a:lnTo>
                    <a:lnTo>
                      <a:pt x="768" y="270"/>
                    </a:lnTo>
                    <a:lnTo>
                      <a:pt x="768" y="270"/>
                    </a:lnTo>
                    <a:lnTo>
                      <a:pt x="768" y="270"/>
                    </a:lnTo>
                    <a:lnTo>
                      <a:pt x="768" y="270"/>
                    </a:lnTo>
                    <a:lnTo>
                      <a:pt x="768" y="270"/>
                    </a:lnTo>
                    <a:lnTo>
                      <a:pt x="768" y="264"/>
                    </a:lnTo>
                    <a:lnTo>
                      <a:pt x="768" y="264"/>
                    </a:lnTo>
                    <a:lnTo>
                      <a:pt x="768" y="264"/>
                    </a:lnTo>
                    <a:lnTo>
                      <a:pt x="768" y="264"/>
                    </a:lnTo>
                    <a:lnTo>
                      <a:pt x="768" y="264"/>
                    </a:lnTo>
                    <a:lnTo>
                      <a:pt x="768" y="264"/>
                    </a:lnTo>
                    <a:lnTo>
                      <a:pt x="768" y="258"/>
                    </a:lnTo>
                    <a:lnTo>
                      <a:pt x="768" y="258"/>
                    </a:lnTo>
                    <a:lnTo>
                      <a:pt x="768" y="258"/>
                    </a:lnTo>
                    <a:lnTo>
                      <a:pt x="768" y="258"/>
                    </a:lnTo>
                    <a:lnTo>
                      <a:pt x="768" y="258"/>
                    </a:lnTo>
                    <a:lnTo>
                      <a:pt x="768" y="258"/>
                    </a:lnTo>
                    <a:lnTo>
                      <a:pt x="768" y="252"/>
                    </a:lnTo>
                    <a:lnTo>
                      <a:pt x="768" y="252"/>
                    </a:lnTo>
                    <a:lnTo>
                      <a:pt x="768" y="252"/>
                    </a:lnTo>
                    <a:lnTo>
                      <a:pt x="768" y="252"/>
                    </a:lnTo>
                    <a:lnTo>
                      <a:pt x="768" y="252"/>
                    </a:lnTo>
                    <a:lnTo>
                      <a:pt x="768" y="252"/>
                    </a:lnTo>
                    <a:lnTo>
                      <a:pt x="768" y="246"/>
                    </a:lnTo>
                    <a:lnTo>
                      <a:pt x="768" y="246"/>
                    </a:lnTo>
                    <a:lnTo>
                      <a:pt x="768" y="246"/>
                    </a:lnTo>
                    <a:lnTo>
                      <a:pt x="768" y="246"/>
                    </a:lnTo>
                    <a:lnTo>
                      <a:pt x="768" y="246"/>
                    </a:lnTo>
                    <a:lnTo>
                      <a:pt x="768" y="246"/>
                    </a:lnTo>
                    <a:lnTo>
                      <a:pt x="768" y="240"/>
                    </a:lnTo>
                    <a:lnTo>
                      <a:pt x="768" y="240"/>
                    </a:lnTo>
                    <a:lnTo>
                      <a:pt x="768" y="240"/>
                    </a:lnTo>
                    <a:lnTo>
                      <a:pt x="768" y="240"/>
                    </a:lnTo>
                    <a:lnTo>
                      <a:pt x="768" y="240"/>
                    </a:lnTo>
                    <a:lnTo>
                      <a:pt x="768" y="240"/>
                    </a:lnTo>
                    <a:lnTo>
                      <a:pt x="768" y="240"/>
                    </a:lnTo>
                    <a:lnTo>
                      <a:pt x="768" y="234"/>
                    </a:lnTo>
                    <a:lnTo>
                      <a:pt x="768" y="234"/>
                    </a:lnTo>
                    <a:lnTo>
                      <a:pt x="768" y="234"/>
                    </a:lnTo>
                    <a:lnTo>
                      <a:pt x="768" y="234"/>
                    </a:lnTo>
                    <a:lnTo>
                      <a:pt x="768" y="234"/>
                    </a:lnTo>
                    <a:lnTo>
                      <a:pt x="768" y="234"/>
                    </a:lnTo>
                    <a:lnTo>
                      <a:pt x="768" y="228"/>
                    </a:lnTo>
                    <a:lnTo>
                      <a:pt x="768" y="228"/>
                    </a:lnTo>
                    <a:lnTo>
                      <a:pt x="768" y="228"/>
                    </a:lnTo>
                    <a:lnTo>
                      <a:pt x="768" y="228"/>
                    </a:lnTo>
                    <a:lnTo>
                      <a:pt x="768" y="228"/>
                    </a:lnTo>
                    <a:lnTo>
                      <a:pt x="768" y="228"/>
                    </a:lnTo>
                    <a:lnTo>
                      <a:pt x="768" y="222"/>
                    </a:lnTo>
                    <a:lnTo>
                      <a:pt x="768" y="222"/>
                    </a:lnTo>
                    <a:lnTo>
                      <a:pt x="768" y="222"/>
                    </a:lnTo>
                    <a:lnTo>
                      <a:pt x="768" y="222"/>
                    </a:lnTo>
                    <a:lnTo>
                      <a:pt x="768" y="222"/>
                    </a:lnTo>
                    <a:lnTo>
                      <a:pt x="768" y="216"/>
                    </a:lnTo>
                    <a:lnTo>
                      <a:pt x="768" y="216"/>
                    </a:lnTo>
                    <a:lnTo>
                      <a:pt x="768" y="216"/>
                    </a:lnTo>
                    <a:lnTo>
                      <a:pt x="768" y="216"/>
                    </a:lnTo>
                    <a:lnTo>
                      <a:pt x="768" y="216"/>
                    </a:lnTo>
                    <a:lnTo>
                      <a:pt x="774" y="216"/>
                    </a:lnTo>
                    <a:lnTo>
                      <a:pt x="774" y="210"/>
                    </a:lnTo>
                    <a:lnTo>
                      <a:pt x="774" y="210"/>
                    </a:lnTo>
                    <a:lnTo>
                      <a:pt x="774" y="210"/>
                    </a:lnTo>
                    <a:lnTo>
                      <a:pt x="774" y="210"/>
                    </a:lnTo>
                    <a:lnTo>
                      <a:pt x="774" y="210"/>
                    </a:lnTo>
                    <a:lnTo>
                      <a:pt x="774" y="210"/>
                    </a:lnTo>
                    <a:lnTo>
                      <a:pt x="774" y="204"/>
                    </a:lnTo>
                    <a:lnTo>
                      <a:pt x="774" y="204"/>
                    </a:lnTo>
                    <a:lnTo>
                      <a:pt x="774" y="204"/>
                    </a:lnTo>
                    <a:lnTo>
                      <a:pt x="774" y="204"/>
                    </a:lnTo>
                    <a:lnTo>
                      <a:pt x="774" y="204"/>
                    </a:lnTo>
                    <a:lnTo>
                      <a:pt x="774" y="204"/>
                    </a:lnTo>
                    <a:lnTo>
                      <a:pt x="774" y="198"/>
                    </a:lnTo>
                    <a:lnTo>
                      <a:pt x="774" y="198"/>
                    </a:lnTo>
                    <a:lnTo>
                      <a:pt x="774" y="198"/>
                    </a:lnTo>
                    <a:lnTo>
                      <a:pt x="774" y="198"/>
                    </a:lnTo>
                    <a:lnTo>
                      <a:pt x="774" y="198"/>
                    </a:lnTo>
                    <a:lnTo>
                      <a:pt x="774" y="198"/>
                    </a:lnTo>
                    <a:lnTo>
                      <a:pt x="774" y="192"/>
                    </a:lnTo>
                    <a:lnTo>
                      <a:pt x="774" y="192"/>
                    </a:lnTo>
                    <a:lnTo>
                      <a:pt x="774" y="192"/>
                    </a:lnTo>
                    <a:lnTo>
                      <a:pt x="774" y="192"/>
                    </a:lnTo>
                    <a:lnTo>
                      <a:pt x="774" y="192"/>
                    </a:lnTo>
                    <a:lnTo>
                      <a:pt x="774" y="192"/>
                    </a:lnTo>
                    <a:lnTo>
                      <a:pt x="774" y="186"/>
                    </a:lnTo>
                    <a:lnTo>
                      <a:pt x="774" y="186"/>
                    </a:lnTo>
                    <a:lnTo>
                      <a:pt x="774" y="186"/>
                    </a:lnTo>
                    <a:lnTo>
                      <a:pt x="774" y="186"/>
                    </a:lnTo>
                    <a:lnTo>
                      <a:pt x="774" y="186"/>
                    </a:lnTo>
                    <a:lnTo>
                      <a:pt x="774" y="180"/>
                    </a:lnTo>
                    <a:lnTo>
                      <a:pt x="774" y="180"/>
                    </a:lnTo>
                    <a:lnTo>
                      <a:pt x="774" y="180"/>
                    </a:lnTo>
                    <a:lnTo>
                      <a:pt x="774" y="180"/>
                    </a:lnTo>
                    <a:lnTo>
                      <a:pt x="774" y="180"/>
                    </a:lnTo>
                    <a:lnTo>
                      <a:pt x="774" y="180"/>
                    </a:lnTo>
                    <a:lnTo>
                      <a:pt x="774" y="174"/>
                    </a:lnTo>
                    <a:lnTo>
                      <a:pt x="774" y="174"/>
                    </a:lnTo>
                    <a:lnTo>
                      <a:pt x="774" y="174"/>
                    </a:lnTo>
                    <a:lnTo>
                      <a:pt x="774" y="174"/>
                    </a:lnTo>
                    <a:lnTo>
                      <a:pt x="774" y="174"/>
                    </a:lnTo>
                    <a:lnTo>
                      <a:pt x="774" y="174"/>
                    </a:lnTo>
                    <a:lnTo>
                      <a:pt x="774" y="168"/>
                    </a:lnTo>
                    <a:lnTo>
                      <a:pt x="774" y="168"/>
                    </a:lnTo>
                    <a:lnTo>
                      <a:pt x="774" y="168"/>
                    </a:lnTo>
                    <a:lnTo>
                      <a:pt x="774" y="168"/>
                    </a:lnTo>
                    <a:lnTo>
                      <a:pt x="774" y="168"/>
                    </a:lnTo>
                    <a:lnTo>
                      <a:pt x="774" y="162"/>
                    </a:lnTo>
                    <a:lnTo>
                      <a:pt x="774" y="162"/>
                    </a:lnTo>
                    <a:lnTo>
                      <a:pt x="774" y="162"/>
                    </a:lnTo>
                    <a:lnTo>
                      <a:pt x="774" y="162"/>
                    </a:lnTo>
                    <a:lnTo>
                      <a:pt x="774" y="162"/>
                    </a:lnTo>
                    <a:lnTo>
                      <a:pt x="774" y="162"/>
                    </a:lnTo>
                    <a:lnTo>
                      <a:pt x="774" y="156"/>
                    </a:lnTo>
                    <a:lnTo>
                      <a:pt x="774" y="156"/>
                    </a:lnTo>
                    <a:lnTo>
                      <a:pt x="774" y="156"/>
                    </a:lnTo>
                    <a:lnTo>
                      <a:pt x="774" y="156"/>
                    </a:lnTo>
                    <a:lnTo>
                      <a:pt x="774" y="156"/>
                    </a:lnTo>
                    <a:lnTo>
                      <a:pt x="774" y="156"/>
                    </a:lnTo>
                    <a:lnTo>
                      <a:pt x="774" y="150"/>
                    </a:lnTo>
                    <a:lnTo>
                      <a:pt x="774" y="150"/>
                    </a:lnTo>
                    <a:lnTo>
                      <a:pt x="780" y="150"/>
                    </a:lnTo>
                    <a:lnTo>
                      <a:pt x="780" y="150"/>
                    </a:lnTo>
                    <a:lnTo>
                      <a:pt x="780" y="150"/>
                    </a:lnTo>
                    <a:lnTo>
                      <a:pt x="780" y="150"/>
                    </a:lnTo>
                    <a:lnTo>
                      <a:pt x="780" y="144"/>
                    </a:lnTo>
                    <a:lnTo>
                      <a:pt x="780" y="144"/>
                    </a:lnTo>
                    <a:lnTo>
                      <a:pt x="780" y="144"/>
                    </a:lnTo>
                    <a:lnTo>
                      <a:pt x="780" y="144"/>
                    </a:lnTo>
                    <a:lnTo>
                      <a:pt x="780" y="144"/>
                    </a:lnTo>
                    <a:lnTo>
                      <a:pt x="780" y="138"/>
                    </a:lnTo>
                    <a:lnTo>
                      <a:pt x="780" y="138"/>
                    </a:lnTo>
                    <a:lnTo>
                      <a:pt x="780" y="138"/>
                    </a:lnTo>
                    <a:lnTo>
                      <a:pt x="780" y="138"/>
                    </a:lnTo>
                    <a:lnTo>
                      <a:pt x="780" y="138"/>
                    </a:lnTo>
                    <a:lnTo>
                      <a:pt x="780" y="138"/>
                    </a:lnTo>
                    <a:lnTo>
                      <a:pt x="780" y="132"/>
                    </a:lnTo>
                    <a:lnTo>
                      <a:pt x="780" y="132"/>
                    </a:lnTo>
                    <a:lnTo>
                      <a:pt x="780" y="132"/>
                    </a:lnTo>
                    <a:lnTo>
                      <a:pt x="780" y="132"/>
                    </a:lnTo>
                    <a:lnTo>
                      <a:pt x="780" y="132"/>
                    </a:lnTo>
                    <a:lnTo>
                      <a:pt x="780" y="132"/>
                    </a:lnTo>
                    <a:lnTo>
                      <a:pt x="780" y="126"/>
                    </a:lnTo>
                    <a:lnTo>
                      <a:pt x="780" y="126"/>
                    </a:lnTo>
                    <a:lnTo>
                      <a:pt x="780" y="126"/>
                    </a:lnTo>
                    <a:lnTo>
                      <a:pt x="780" y="126"/>
                    </a:lnTo>
                    <a:lnTo>
                      <a:pt x="780" y="126"/>
                    </a:lnTo>
                    <a:lnTo>
                      <a:pt x="780" y="126"/>
                    </a:lnTo>
                    <a:lnTo>
                      <a:pt x="780" y="120"/>
                    </a:lnTo>
                    <a:lnTo>
                      <a:pt x="780" y="120"/>
                    </a:lnTo>
                    <a:lnTo>
                      <a:pt x="780" y="120"/>
                    </a:lnTo>
                    <a:lnTo>
                      <a:pt x="780" y="120"/>
                    </a:lnTo>
                    <a:lnTo>
                      <a:pt x="780" y="120"/>
                    </a:lnTo>
                    <a:lnTo>
                      <a:pt x="780" y="114"/>
                    </a:lnTo>
                    <a:lnTo>
                      <a:pt x="780" y="114"/>
                    </a:lnTo>
                    <a:lnTo>
                      <a:pt x="780" y="114"/>
                    </a:lnTo>
                    <a:lnTo>
                      <a:pt x="780" y="114"/>
                    </a:lnTo>
                    <a:lnTo>
                      <a:pt x="780" y="114"/>
                    </a:lnTo>
                    <a:lnTo>
                      <a:pt x="780" y="114"/>
                    </a:lnTo>
                    <a:lnTo>
                      <a:pt x="780" y="108"/>
                    </a:lnTo>
                    <a:lnTo>
                      <a:pt x="780" y="108"/>
                    </a:lnTo>
                    <a:lnTo>
                      <a:pt x="780" y="108"/>
                    </a:lnTo>
                    <a:lnTo>
                      <a:pt x="780" y="108"/>
                    </a:lnTo>
                    <a:lnTo>
                      <a:pt x="780" y="108"/>
                    </a:lnTo>
                    <a:lnTo>
                      <a:pt x="780" y="102"/>
                    </a:lnTo>
                    <a:lnTo>
                      <a:pt x="780" y="102"/>
                    </a:lnTo>
                    <a:lnTo>
                      <a:pt x="780" y="102"/>
                    </a:lnTo>
                    <a:lnTo>
                      <a:pt x="780" y="102"/>
                    </a:lnTo>
                    <a:lnTo>
                      <a:pt x="780" y="102"/>
                    </a:lnTo>
                    <a:lnTo>
                      <a:pt x="780" y="96"/>
                    </a:lnTo>
                    <a:lnTo>
                      <a:pt x="780" y="96"/>
                    </a:lnTo>
                    <a:lnTo>
                      <a:pt x="780" y="96"/>
                    </a:lnTo>
                    <a:lnTo>
                      <a:pt x="780" y="96"/>
                    </a:lnTo>
                    <a:lnTo>
                      <a:pt x="780" y="96"/>
                    </a:lnTo>
                    <a:lnTo>
                      <a:pt x="780" y="90"/>
                    </a:lnTo>
                    <a:lnTo>
                      <a:pt x="780" y="90"/>
                    </a:lnTo>
                    <a:lnTo>
                      <a:pt x="780" y="90"/>
                    </a:lnTo>
                    <a:lnTo>
                      <a:pt x="780" y="90"/>
                    </a:lnTo>
                    <a:lnTo>
                      <a:pt x="780" y="90"/>
                    </a:lnTo>
                    <a:lnTo>
                      <a:pt x="780" y="90"/>
                    </a:lnTo>
                    <a:lnTo>
                      <a:pt x="780" y="84"/>
                    </a:lnTo>
                    <a:lnTo>
                      <a:pt x="780" y="84"/>
                    </a:lnTo>
                    <a:lnTo>
                      <a:pt x="780" y="84"/>
                    </a:lnTo>
                    <a:lnTo>
                      <a:pt x="786" y="84"/>
                    </a:lnTo>
                    <a:lnTo>
                      <a:pt x="786" y="84"/>
                    </a:lnTo>
                    <a:lnTo>
                      <a:pt x="786" y="78"/>
                    </a:lnTo>
                    <a:lnTo>
                      <a:pt x="786" y="78"/>
                    </a:lnTo>
                    <a:lnTo>
                      <a:pt x="786" y="78"/>
                    </a:lnTo>
                    <a:lnTo>
                      <a:pt x="786" y="78"/>
                    </a:lnTo>
                    <a:lnTo>
                      <a:pt x="786" y="78"/>
                    </a:lnTo>
                    <a:lnTo>
                      <a:pt x="786" y="72"/>
                    </a:lnTo>
                    <a:lnTo>
                      <a:pt x="786" y="72"/>
                    </a:lnTo>
                    <a:lnTo>
                      <a:pt x="786" y="72"/>
                    </a:lnTo>
                    <a:lnTo>
                      <a:pt x="786" y="72"/>
                    </a:lnTo>
                    <a:lnTo>
                      <a:pt x="786" y="72"/>
                    </a:lnTo>
                    <a:lnTo>
                      <a:pt x="786" y="66"/>
                    </a:lnTo>
                    <a:lnTo>
                      <a:pt x="786" y="66"/>
                    </a:lnTo>
                    <a:lnTo>
                      <a:pt x="786" y="66"/>
                    </a:lnTo>
                    <a:lnTo>
                      <a:pt x="786" y="66"/>
                    </a:lnTo>
                    <a:lnTo>
                      <a:pt x="786" y="66"/>
                    </a:lnTo>
                    <a:lnTo>
                      <a:pt x="786" y="60"/>
                    </a:lnTo>
                    <a:lnTo>
                      <a:pt x="786" y="60"/>
                    </a:lnTo>
                    <a:lnTo>
                      <a:pt x="786" y="60"/>
                    </a:lnTo>
                    <a:lnTo>
                      <a:pt x="786" y="60"/>
                    </a:lnTo>
                    <a:lnTo>
                      <a:pt x="786" y="60"/>
                    </a:lnTo>
                    <a:lnTo>
                      <a:pt x="786" y="54"/>
                    </a:lnTo>
                    <a:lnTo>
                      <a:pt x="786" y="54"/>
                    </a:lnTo>
                    <a:lnTo>
                      <a:pt x="786" y="54"/>
                    </a:lnTo>
                    <a:lnTo>
                      <a:pt x="786" y="54"/>
                    </a:lnTo>
                    <a:lnTo>
                      <a:pt x="786" y="54"/>
                    </a:lnTo>
                    <a:lnTo>
                      <a:pt x="786" y="54"/>
                    </a:lnTo>
                    <a:lnTo>
                      <a:pt x="786" y="48"/>
                    </a:lnTo>
                    <a:lnTo>
                      <a:pt x="786" y="48"/>
                    </a:lnTo>
                    <a:lnTo>
                      <a:pt x="786" y="48"/>
                    </a:lnTo>
                    <a:lnTo>
                      <a:pt x="786" y="48"/>
                    </a:lnTo>
                    <a:lnTo>
                      <a:pt x="786" y="48"/>
                    </a:lnTo>
                    <a:lnTo>
                      <a:pt x="786" y="42"/>
                    </a:lnTo>
                    <a:lnTo>
                      <a:pt x="786" y="42"/>
                    </a:lnTo>
                    <a:lnTo>
                      <a:pt x="786" y="42"/>
                    </a:lnTo>
                    <a:lnTo>
                      <a:pt x="786" y="42"/>
                    </a:lnTo>
                    <a:lnTo>
                      <a:pt x="786" y="42"/>
                    </a:lnTo>
                    <a:lnTo>
                      <a:pt x="786" y="36"/>
                    </a:lnTo>
                    <a:lnTo>
                      <a:pt x="786" y="36"/>
                    </a:lnTo>
                    <a:lnTo>
                      <a:pt x="786" y="36"/>
                    </a:lnTo>
                    <a:lnTo>
                      <a:pt x="786" y="36"/>
                    </a:lnTo>
                    <a:lnTo>
                      <a:pt x="786" y="36"/>
                    </a:lnTo>
                    <a:lnTo>
                      <a:pt x="786" y="36"/>
                    </a:lnTo>
                    <a:lnTo>
                      <a:pt x="786" y="30"/>
                    </a:lnTo>
                    <a:lnTo>
                      <a:pt x="786" y="30"/>
                    </a:lnTo>
                    <a:lnTo>
                      <a:pt x="786" y="30"/>
                    </a:lnTo>
                    <a:lnTo>
                      <a:pt x="786" y="30"/>
                    </a:lnTo>
                    <a:lnTo>
                      <a:pt x="786" y="30"/>
                    </a:lnTo>
                    <a:lnTo>
                      <a:pt x="786" y="30"/>
                    </a:lnTo>
                    <a:lnTo>
                      <a:pt x="786" y="30"/>
                    </a:lnTo>
                    <a:lnTo>
                      <a:pt x="786" y="30"/>
                    </a:lnTo>
                    <a:lnTo>
                      <a:pt x="786" y="30"/>
                    </a:lnTo>
                    <a:lnTo>
                      <a:pt x="786" y="30"/>
                    </a:lnTo>
                    <a:lnTo>
                      <a:pt x="786" y="36"/>
                    </a:lnTo>
                    <a:lnTo>
                      <a:pt x="786" y="36"/>
                    </a:lnTo>
                    <a:lnTo>
                      <a:pt x="786" y="36"/>
                    </a:lnTo>
                    <a:lnTo>
                      <a:pt x="786" y="42"/>
                    </a:lnTo>
                    <a:lnTo>
                      <a:pt x="786" y="42"/>
                    </a:lnTo>
                    <a:lnTo>
                      <a:pt x="786" y="48"/>
                    </a:lnTo>
                    <a:lnTo>
                      <a:pt x="786" y="54"/>
                    </a:lnTo>
                    <a:lnTo>
                      <a:pt x="786" y="54"/>
                    </a:lnTo>
                    <a:lnTo>
                      <a:pt x="786" y="60"/>
                    </a:lnTo>
                    <a:lnTo>
                      <a:pt x="792" y="66"/>
                    </a:lnTo>
                    <a:lnTo>
                      <a:pt x="792" y="72"/>
                    </a:lnTo>
                    <a:lnTo>
                      <a:pt x="792" y="72"/>
                    </a:lnTo>
                    <a:lnTo>
                      <a:pt x="792" y="78"/>
                    </a:lnTo>
                    <a:lnTo>
                      <a:pt x="792" y="84"/>
                    </a:lnTo>
                    <a:lnTo>
                      <a:pt x="792" y="90"/>
                    </a:lnTo>
                    <a:lnTo>
                      <a:pt x="792" y="96"/>
                    </a:lnTo>
                    <a:lnTo>
                      <a:pt x="792" y="102"/>
                    </a:lnTo>
                    <a:lnTo>
                      <a:pt x="792" y="108"/>
                    </a:lnTo>
                    <a:lnTo>
                      <a:pt x="792" y="114"/>
                    </a:lnTo>
                    <a:lnTo>
                      <a:pt x="792" y="120"/>
                    </a:lnTo>
                    <a:lnTo>
                      <a:pt x="792" y="126"/>
                    </a:lnTo>
                    <a:lnTo>
                      <a:pt x="792" y="132"/>
                    </a:lnTo>
                    <a:lnTo>
                      <a:pt x="792" y="138"/>
                    </a:lnTo>
                    <a:lnTo>
                      <a:pt x="792" y="144"/>
                    </a:lnTo>
                    <a:lnTo>
                      <a:pt x="792" y="150"/>
                    </a:lnTo>
                    <a:lnTo>
                      <a:pt x="792" y="150"/>
                    </a:lnTo>
                    <a:lnTo>
                      <a:pt x="792" y="156"/>
                    </a:lnTo>
                    <a:lnTo>
                      <a:pt x="792" y="162"/>
                    </a:lnTo>
                    <a:lnTo>
                      <a:pt x="792" y="168"/>
                    </a:lnTo>
                    <a:lnTo>
                      <a:pt x="792" y="174"/>
                    </a:lnTo>
                    <a:lnTo>
                      <a:pt x="792" y="180"/>
                    </a:lnTo>
                    <a:lnTo>
                      <a:pt x="792" y="186"/>
                    </a:lnTo>
                    <a:lnTo>
                      <a:pt x="792" y="192"/>
                    </a:lnTo>
                    <a:lnTo>
                      <a:pt x="792" y="198"/>
                    </a:lnTo>
                    <a:lnTo>
                      <a:pt x="792" y="198"/>
                    </a:lnTo>
                    <a:lnTo>
                      <a:pt x="792" y="204"/>
                    </a:lnTo>
                    <a:lnTo>
                      <a:pt x="792" y="210"/>
                    </a:lnTo>
                    <a:lnTo>
                      <a:pt x="792" y="216"/>
                    </a:lnTo>
                    <a:lnTo>
                      <a:pt x="792" y="216"/>
                    </a:lnTo>
                    <a:lnTo>
                      <a:pt x="792" y="222"/>
                    </a:lnTo>
                    <a:lnTo>
                      <a:pt x="792" y="222"/>
                    </a:lnTo>
                    <a:lnTo>
                      <a:pt x="792" y="228"/>
                    </a:lnTo>
                    <a:lnTo>
                      <a:pt x="792" y="228"/>
                    </a:lnTo>
                    <a:lnTo>
                      <a:pt x="792" y="234"/>
                    </a:lnTo>
                    <a:lnTo>
                      <a:pt x="792" y="234"/>
                    </a:lnTo>
                    <a:lnTo>
                      <a:pt x="792" y="240"/>
                    </a:lnTo>
                    <a:lnTo>
                      <a:pt x="792" y="240"/>
                    </a:lnTo>
                    <a:lnTo>
                      <a:pt x="792" y="240"/>
                    </a:lnTo>
                    <a:lnTo>
                      <a:pt x="792" y="246"/>
                    </a:lnTo>
                    <a:lnTo>
                      <a:pt x="792" y="246"/>
                    </a:lnTo>
                    <a:lnTo>
                      <a:pt x="792" y="246"/>
                    </a:lnTo>
                    <a:lnTo>
                      <a:pt x="792" y="246"/>
                    </a:lnTo>
                    <a:lnTo>
                      <a:pt x="792" y="246"/>
                    </a:lnTo>
                    <a:lnTo>
                      <a:pt x="792" y="246"/>
                    </a:lnTo>
                    <a:lnTo>
                      <a:pt x="792" y="246"/>
                    </a:lnTo>
                    <a:lnTo>
                      <a:pt x="792" y="246"/>
                    </a:lnTo>
                    <a:lnTo>
                      <a:pt x="792" y="246"/>
                    </a:lnTo>
                    <a:lnTo>
                      <a:pt x="792" y="246"/>
                    </a:lnTo>
                    <a:lnTo>
                      <a:pt x="792" y="246"/>
                    </a:lnTo>
                    <a:lnTo>
                      <a:pt x="792" y="246"/>
                    </a:lnTo>
                    <a:lnTo>
                      <a:pt x="792" y="246"/>
                    </a:lnTo>
                    <a:lnTo>
                      <a:pt x="792" y="240"/>
                    </a:lnTo>
                    <a:lnTo>
                      <a:pt x="792" y="240"/>
                    </a:lnTo>
                    <a:lnTo>
                      <a:pt x="792" y="240"/>
                    </a:lnTo>
                    <a:lnTo>
                      <a:pt x="792" y="234"/>
                    </a:lnTo>
                    <a:lnTo>
                      <a:pt x="792" y="234"/>
                    </a:lnTo>
                    <a:lnTo>
                      <a:pt x="792" y="228"/>
                    </a:lnTo>
                    <a:lnTo>
                      <a:pt x="792" y="228"/>
                    </a:lnTo>
                    <a:lnTo>
                      <a:pt x="792" y="222"/>
                    </a:lnTo>
                    <a:lnTo>
                      <a:pt x="792" y="222"/>
                    </a:lnTo>
                    <a:lnTo>
                      <a:pt x="798" y="216"/>
                    </a:lnTo>
                    <a:lnTo>
                      <a:pt x="798" y="216"/>
                    </a:lnTo>
                    <a:lnTo>
                      <a:pt x="798" y="210"/>
                    </a:lnTo>
                    <a:lnTo>
                      <a:pt x="798" y="204"/>
                    </a:lnTo>
                    <a:lnTo>
                      <a:pt x="798" y="198"/>
                    </a:lnTo>
                    <a:lnTo>
                      <a:pt x="798" y="198"/>
                    </a:lnTo>
                    <a:lnTo>
                      <a:pt x="798" y="192"/>
                    </a:lnTo>
                    <a:lnTo>
                      <a:pt x="798" y="186"/>
                    </a:lnTo>
                    <a:lnTo>
                      <a:pt x="798" y="180"/>
                    </a:lnTo>
                    <a:lnTo>
                      <a:pt x="798" y="174"/>
                    </a:lnTo>
                    <a:lnTo>
                      <a:pt x="798" y="168"/>
                    </a:lnTo>
                    <a:lnTo>
                      <a:pt x="798" y="162"/>
                    </a:lnTo>
                    <a:lnTo>
                      <a:pt x="798" y="156"/>
                    </a:lnTo>
                    <a:lnTo>
                      <a:pt x="798" y="150"/>
                    </a:lnTo>
                    <a:lnTo>
                      <a:pt x="798" y="150"/>
                    </a:lnTo>
                    <a:lnTo>
                      <a:pt x="798" y="144"/>
                    </a:lnTo>
                    <a:lnTo>
                      <a:pt x="798" y="138"/>
                    </a:lnTo>
                    <a:lnTo>
                      <a:pt x="798" y="132"/>
                    </a:lnTo>
                    <a:lnTo>
                      <a:pt x="798" y="126"/>
                    </a:lnTo>
                    <a:lnTo>
                      <a:pt x="798" y="120"/>
                    </a:lnTo>
                    <a:lnTo>
                      <a:pt x="798" y="114"/>
                    </a:lnTo>
                    <a:lnTo>
                      <a:pt x="798" y="108"/>
                    </a:lnTo>
                    <a:lnTo>
                      <a:pt x="798" y="102"/>
                    </a:lnTo>
                    <a:lnTo>
                      <a:pt x="798" y="96"/>
                    </a:lnTo>
                    <a:lnTo>
                      <a:pt x="798" y="90"/>
                    </a:lnTo>
                    <a:lnTo>
                      <a:pt x="798" y="84"/>
                    </a:lnTo>
                    <a:lnTo>
                      <a:pt x="798" y="78"/>
                    </a:lnTo>
                    <a:lnTo>
                      <a:pt x="798" y="72"/>
                    </a:lnTo>
                    <a:lnTo>
                      <a:pt x="798" y="72"/>
                    </a:lnTo>
                    <a:lnTo>
                      <a:pt x="798" y="66"/>
                    </a:lnTo>
                    <a:lnTo>
                      <a:pt x="798" y="60"/>
                    </a:lnTo>
                    <a:lnTo>
                      <a:pt x="798" y="54"/>
                    </a:lnTo>
                    <a:lnTo>
                      <a:pt x="798" y="54"/>
                    </a:lnTo>
                    <a:lnTo>
                      <a:pt x="798" y="48"/>
                    </a:lnTo>
                    <a:lnTo>
                      <a:pt x="798" y="42"/>
                    </a:lnTo>
                    <a:lnTo>
                      <a:pt x="798" y="42"/>
                    </a:lnTo>
                    <a:lnTo>
                      <a:pt x="798" y="36"/>
                    </a:lnTo>
                    <a:lnTo>
                      <a:pt x="798" y="36"/>
                    </a:lnTo>
                    <a:lnTo>
                      <a:pt x="798" y="36"/>
                    </a:lnTo>
                    <a:lnTo>
                      <a:pt x="798" y="30"/>
                    </a:lnTo>
                    <a:lnTo>
                      <a:pt x="798" y="30"/>
                    </a:lnTo>
                    <a:lnTo>
                      <a:pt x="798" y="30"/>
                    </a:lnTo>
                    <a:lnTo>
                      <a:pt x="798" y="30"/>
                    </a:lnTo>
                    <a:lnTo>
                      <a:pt x="798" y="30"/>
                    </a:lnTo>
                    <a:lnTo>
                      <a:pt x="798" y="30"/>
                    </a:lnTo>
                    <a:lnTo>
                      <a:pt x="798" y="30"/>
                    </a:lnTo>
                    <a:lnTo>
                      <a:pt x="798" y="30"/>
                    </a:lnTo>
                    <a:lnTo>
                      <a:pt x="798" y="30"/>
                    </a:lnTo>
                    <a:lnTo>
                      <a:pt x="798" y="30"/>
                    </a:lnTo>
                    <a:lnTo>
                      <a:pt x="798" y="36"/>
                    </a:lnTo>
                    <a:lnTo>
                      <a:pt x="798" y="36"/>
                    </a:lnTo>
                    <a:lnTo>
                      <a:pt x="798" y="36"/>
                    </a:lnTo>
                    <a:lnTo>
                      <a:pt x="798" y="36"/>
                    </a:lnTo>
                    <a:lnTo>
                      <a:pt x="798" y="36"/>
                    </a:lnTo>
                    <a:lnTo>
                      <a:pt x="798" y="42"/>
                    </a:lnTo>
                    <a:lnTo>
                      <a:pt x="798" y="42"/>
                    </a:lnTo>
                    <a:lnTo>
                      <a:pt x="798" y="42"/>
                    </a:lnTo>
                    <a:lnTo>
                      <a:pt x="798" y="42"/>
                    </a:lnTo>
                    <a:lnTo>
                      <a:pt x="798" y="42"/>
                    </a:lnTo>
                    <a:lnTo>
                      <a:pt x="798" y="48"/>
                    </a:lnTo>
                    <a:lnTo>
                      <a:pt x="798" y="48"/>
                    </a:lnTo>
                    <a:lnTo>
                      <a:pt x="798" y="48"/>
                    </a:lnTo>
                    <a:lnTo>
                      <a:pt x="804" y="48"/>
                    </a:lnTo>
                    <a:lnTo>
                      <a:pt x="804" y="48"/>
                    </a:lnTo>
                    <a:lnTo>
                      <a:pt x="804" y="54"/>
                    </a:lnTo>
                    <a:lnTo>
                      <a:pt x="804" y="54"/>
                    </a:lnTo>
                    <a:lnTo>
                      <a:pt x="804" y="54"/>
                    </a:lnTo>
                    <a:lnTo>
                      <a:pt x="804" y="54"/>
                    </a:lnTo>
                    <a:lnTo>
                      <a:pt x="804" y="54"/>
                    </a:lnTo>
                    <a:lnTo>
                      <a:pt x="804" y="60"/>
                    </a:lnTo>
                    <a:lnTo>
                      <a:pt x="804" y="60"/>
                    </a:lnTo>
                    <a:lnTo>
                      <a:pt x="804" y="60"/>
                    </a:lnTo>
                    <a:lnTo>
                      <a:pt x="804" y="60"/>
                    </a:lnTo>
                    <a:lnTo>
                      <a:pt x="804" y="60"/>
                    </a:lnTo>
                    <a:lnTo>
                      <a:pt x="804" y="60"/>
                    </a:lnTo>
                    <a:lnTo>
                      <a:pt x="804" y="66"/>
                    </a:lnTo>
                    <a:lnTo>
                      <a:pt x="804" y="66"/>
                    </a:lnTo>
                    <a:lnTo>
                      <a:pt x="804" y="66"/>
                    </a:lnTo>
                    <a:lnTo>
                      <a:pt x="804" y="66"/>
                    </a:lnTo>
                    <a:lnTo>
                      <a:pt x="804" y="66"/>
                    </a:lnTo>
                    <a:lnTo>
                      <a:pt x="804" y="72"/>
                    </a:lnTo>
                    <a:lnTo>
                      <a:pt x="804" y="72"/>
                    </a:lnTo>
                    <a:lnTo>
                      <a:pt x="804" y="72"/>
                    </a:lnTo>
                    <a:lnTo>
                      <a:pt x="804" y="72"/>
                    </a:lnTo>
                    <a:lnTo>
                      <a:pt x="804" y="72"/>
                    </a:lnTo>
                    <a:lnTo>
                      <a:pt x="804" y="78"/>
                    </a:lnTo>
                    <a:lnTo>
                      <a:pt x="804" y="78"/>
                    </a:lnTo>
                    <a:lnTo>
                      <a:pt x="804" y="78"/>
                    </a:lnTo>
                    <a:lnTo>
                      <a:pt x="804" y="78"/>
                    </a:lnTo>
                    <a:lnTo>
                      <a:pt x="804" y="78"/>
                    </a:lnTo>
                    <a:lnTo>
                      <a:pt x="804" y="84"/>
                    </a:lnTo>
                    <a:lnTo>
                      <a:pt x="804" y="84"/>
                    </a:lnTo>
                    <a:lnTo>
                      <a:pt x="804" y="84"/>
                    </a:lnTo>
                    <a:lnTo>
                      <a:pt x="804" y="84"/>
                    </a:lnTo>
                    <a:lnTo>
                      <a:pt x="804" y="84"/>
                    </a:lnTo>
                    <a:lnTo>
                      <a:pt x="804" y="90"/>
                    </a:lnTo>
                    <a:lnTo>
                      <a:pt x="804" y="90"/>
                    </a:lnTo>
                    <a:lnTo>
                      <a:pt x="804" y="90"/>
                    </a:lnTo>
                    <a:lnTo>
                      <a:pt x="804" y="90"/>
                    </a:lnTo>
                    <a:lnTo>
                      <a:pt x="804" y="90"/>
                    </a:lnTo>
                    <a:lnTo>
                      <a:pt x="804" y="96"/>
                    </a:lnTo>
                    <a:lnTo>
                      <a:pt x="804" y="96"/>
                    </a:lnTo>
                    <a:lnTo>
                      <a:pt x="804" y="96"/>
                    </a:lnTo>
                    <a:lnTo>
                      <a:pt x="804" y="96"/>
                    </a:lnTo>
                    <a:lnTo>
                      <a:pt x="804" y="96"/>
                    </a:lnTo>
                    <a:lnTo>
                      <a:pt x="804" y="102"/>
                    </a:lnTo>
                    <a:lnTo>
                      <a:pt x="804" y="102"/>
                    </a:lnTo>
                    <a:lnTo>
                      <a:pt x="804" y="102"/>
                    </a:lnTo>
                    <a:lnTo>
                      <a:pt x="804" y="102"/>
                    </a:lnTo>
                    <a:lnTo>
                      <a:pt x="804" y="102"/>
                    </a:lnTo>
                    <a:lnTo>
                      <a:pt x="804" y="102"/>
                    </a:lnTo>
                    <a:lnTo>
                      <a:pt x="804" y="108"/>
                    </a:lnTo>
                    <a:lnTo>
                      <a:pt x="804" y="108"/>
                    </a:lnTo>
                    <a:lnTo>
                      <a:pt x="804" y="108"/>
                    </a:lnTo>
                    <a:lnTo>
                      <a:pt x="804" y="108"/>
                    </a:lnTo>
                    <a:lnTo>
                      <a:pt x="804" y="108"/>
                    </a:lnTo>
                    <a:lnTo>
                      <a:pt x="804" y="114"/>
                    </a:lnTo>
                    <a:lnTo>
                      <a:pt x="804" y="114"/>
                    </a:lnTo>
                    <a:lnTo>
                      <a:pt x="804" y="114"/>
                    </a:lnTo>
                    <a:lnTo>
                      <a:pt x="804" y="114"/>
                    </a:lnTo>
                    <a:lnTo>
                      <a:pt x="804" y="114"/>
                    </a:lnTo>
                    <a:lnTo>
                      <a:pt x="804" y="120"/>
                    </a:lnTo>
                    <a:lnTo>
                      <a:pt x="810" y="120"/>
                    </a:lnTo>
                    <a:lnTo>
                      <a:pt x="810" y="120"/>
                    </a:lnTo>
                    <a:lnTo>
                      <a:pt x="810" y="120"/>
                    </a:lnTo>
                    <a:lnTo>
                      <a:pt x="810" y="120"/>
                    </a:lnTo>
                    <a:lnTo>
                      <a:pt x="810" y="120"/>
                    </a:lnTo>
                    <a:lnTo>
                      <a:pt x="810" y="126"/>
                    </a:lnTo>
                    <a:lnTo>
                      <a:pt x="810" y="126"/>
                    </a:lnTo>
                    <a:lnTo>
                      <a:pt x="810" y="126"/>
                    </a:lnTo>
                    <a:lnTo>
                      <a:pt x="810" y="126"/>
                    </a:lnTo>
                    <a:lnTo>
                      <a:pt x="810" y="126"/>
                    </a:lnTo>
                    <a:lnTo>
                      <a:pt x="810" y="132"/>
                    </a:lnTo>
                    <a:lnTo>
                      <a:pt x="810" y="132"/>
                    </a:lnTo>
                    <a:lnTo>
                      <a:pt x="810" y="132"/>
                    </a:lnTo>
                    <a:lnTo>
                      <a:pt x="810" y="132"/>
                    </a:lnTo>
                    <a:lnTo>
                      <a:pt x="810" y="132"/>
                    </a:lnTo>
                    <a:lnTo>
                      <a:pt x="810" y="138"/>
                    </a:lnTo>
                    <a:lnTo>
                      <a:pt x="810" y="138"/>
                    </a:lnTo>
                    <a:lnTo>
                      <a:pt x="810" y="138"/>
                    </a:lnTo>
                    <a:lnTo>
                      <a:pt x="810" y="138"/>
                    </a:lnTo>
                    <a:lnTo>
                      <a:pt x="810" y="138"/>
                    </a:lnTo>
                    <a:lnTo>
                      <a:pt x="810" y="138"/>
                    </a:lnTo>
                    <a:lnTo>
                      <a:pt x="810" y="144"/>
                    </a:lnTo>
                    <a:lnTo>
                      <a:pt x="810" y="144"/>
                    </a:lnTo>
                    <a:lnTo>
                      <a:pt x="810" y="144"/>
                    </a:lnTo>
                    <a:lnTo>
                      <a:pt x="810" y="144"/>
                    </a:lnTo>
                    <a:lnTo>
                      <a:pt x="810" y="144"/>
                    </a:lnTo>
                    <a:lnTo>
                      <a:pt x="810" y="150"/>
                    </a:lnTo>
                    <a:lnTo>
                      <a:pt x="810" y="150"/>
                    </a:lnTo>
                    <a:lnTo>
                      <a:pt x="810" y="150"/>
                    </a:lnTo>
                    <a:lnTo>
                      <a:pt x="810" y="150"/>
                    </a:lnTo>
                    <a:lnTo>
                      <a:pt x="810" y="150"/>
                    </a:lnTo>
                    <a:lnTo>
                      <a:pt x="810" y="150"/>
                    </a:lnTo>
                    <a:lnTo>
                      <a:pt x="810" y="156"/>
                    </a:lnTo>
                    <a:lnTo>
                      <a:pt x="810" y="156"/>
                    </a:lnTo>
                    <a:lnTo>
                      <a:pt x="810" y="156"/>
                    </a:lnTo>
                    <a:lnTo>
                      <a:pt x="810" y="156"/>
                    </a:lnTo>
                    <a:lnTo>
                      <a:pt x="810" y="156"/>
                    </a:lnTo>
                    <a:lnTo>
                      <a:pt x="810" y="162"/>
                    </a:lnTo>
                    <a:lnTo>
                      <a:pt x="810" y="162"/>
                    </a:lnTo>
                    <a:lnTo>
                      <a:pt x="810" y="162"/>
                    </a:lnTo>
                    <a:lnTo>
                      <a:pt x="810" y="162"/>
                    </a:lnTo>
                    <a:lnTo>
                      <a:pt x="810" y="162"/>
                    </a:lnTo>
                    <a:lnTo>
                      <a:pt x="810" y="162"/>
                    </a:lnTo>
                    <a:lnTo>
                      <a:pt x="810" y="168"/>
                    </a:lnTo>
                    <a:lnTo>
                      <a:pt x="810" y="168"/>
                    </a:lnTo>
                    <a:lnTo>
                      <a:pt x="810" y="168"/>
                    </a:lnTo>
                    <a:lnTo>
                      <a:pt x="810" y="168"/>
                    </a:lnTo>
                    <a:lnTo>
                      <a:pt x="810" y="168"/>
                    </a:lnTo>
                    <a:lnTo>
                      <a:pt x="810" y="168"/>
                    </a:lnTo>
                    <a:lnTo>
                      <a:pt x="810" y="174"/>
                    </a:lnTo>
                    <a:lnTo>
                      <a:pt x="810" y="174"/>
                    </a:lnTo>
                    <a:lnTo>
                      <a:pt x="810" y="174"/>
                    </a:lnTo>
                    <a:lnTo>
                      <a:pt x="810" y="174"/>
                    </a:lnTo>
                    <a:lnTo>
                      <a:pt x="810" y="174"/>
                    </a:lnTo>
                    <a:lnTo>
                      <a:pt x="810" y="180"/>
                    </a:lnTo>
                    <a:lnTo>
                      <a:pt x="810" y="180"/>
                    </a:lnTo>
                    <a:lnTo>
                      <a:pt x="810" y="180"/>
                    </a:lnTo>
                    <a:lnTo>
                      <a:pt x="810" y="180"/>
                    </a:lnTo>
                    <a:lnTo>
                      <a:pt x="810" y="180"/>
                    </a:lnTo>
                    <a:lnTo>
                      <a:pt x="810" y="180"/>
                    </a:lnTo>
                    <a:lnTo>
                      <a:pt x="810" y="186"/>
                    </a:lnTo>
                    <a:lnTo>
                      <a:pt x="816" y="186"/>
                    </a:lnTo>
                    <a:lnTo>
                      <a:pt x="816" y="186"/>
                    </a:lnTo>
                    <a:lnTo>
                      <a:pt x="816" y="186"/>
                    </a:lnTo>
                    <a:lnTo>
                      <a:pt x="816" y="186"/>
                    </a:lnTo>
                    <a:lnTo>
                      <a:pt x="816" y="186"/>
                    </a:lnTo>
                    <a:lnTo>
                      <a:pt x="816" y="192"/>
                    </a:lnTo>
                    <a:lnTo>
                      <a:pt x="816" y="192"/>
                    </a:lnTo>
                    <a:lnTo>
                      <a:pt x="816" y="192"/>
                    </a:lnTo>
                    <a:lnTo>
                      <a:pt x="816" y="192"/>
                    </a:lnTo>
                    <a:lnTo>
                      <a:pt x="816" y="192"/>
                    </a:lnTo>
                    <a:lnTo>
                      <a:pt x="816" y="198"/>
                    </a:lnTo>
                    <a:lnTo>
                      <a:pt x="816" y="198"/>
                    </a:lnTo>
                    <a:lnTo>
                      <a:pt x="816" y="198"/>
                    </a:lnTo>
                    <a:lnTo>
                      <a:pt x="816" y="198"/>
                    </a:lnTo>
                    <a:lnTo>
                      <a:pt x="816" y="198"/>
                    </a:lnTo>
                    <a:lnTo>
                      <a:pt x="816" y="198"/>
                    </a:lnTo>
                    <a:lnTo>
                      <a:pt x="816" y="204"/>
                    </a:lnTo>
                    <a:lnTo>
                      <a:pt x="816" y="204"/>
                    </a:lnTo>
                    <a:lnTo>
                      <a:pt x="816" y="204"/>
                    </a:lnTo>
                    <a:lnTo>
                      <a:pt x="816" y="204"/>
                    </a:lnTo>
                    <a:lnTo>
                      <a:pt x="816" y="204"/>
                    </a:lnTo>
                    <a:lnTo>
                      <a:pt x="816" y="204"/>
                    </a:lnTo>
                    <a:lnTo>
                      <a:pt x="816" y="210"/>
                    </a:lnTo>
                    <a:lnTo>
                      <a:pt x="816" y="210"/>
                    </a:lnTo>
                    <a:lnTo>
                      <a:pt x="816" y="210"/>
                    </a:lnTo>
                    <a:lnTo>
                      <a:pt x="816" y="210"/>
                    </a:lnTo>
                    <a:lnTo>
                      <a:pt x="816" y="210"/>
                    </a:lnTo>
                    <a:lnTo>
                      <a:pt x="816" y="210"/>
                    </a:lnTo>
                    <a:lnTo>
                      <a:pt x="816" y="216"/>
                    </a:lnTo>
                    <a:lnTo>
                      <a:pt x="816" y="216"/>
                    </a:lnTo>
                    <a:lnTo>
                      <a:pt x="816" y="216"/>
                    </a:lnTo>
                    <a:lnTo>
                      <a:pt x="816" y="216"/>
                    </a:lnTo>
                    <a:lnTo>
                      <a:pt x="816" y="216"/>
                    </a:lnTo>
                    <a:lnTo>
                      <a:pt x="816" y="216"/>
                    </a:lnTo>
                    <a:lnTo>
                      <a:pt x="816" y="222"/>
                    </a:lnTo>
                    <a:lnTo>
                      <a:pt x="816" y="222"/>
                    </a:lnTo>
                    <a:lnTo>
                      <a:pt x="828" y="318"/>
                    </a:lnTo>
                    <a:lnTo>
                      <a:pt x="828" y="318"/>
                    </a:lnTo>
                    <a:lnTo>
                      <a:pt x="828" y="324"/>
                    </a:lnTo>
                    <a:lnTo>
                      <a:pt x="828" y="324"/>
                    </a:lnTo>
                    <a:lnTo>
                      <a:pt x="828" y="324"/>
                    </a:lnTo>
                    <a:lnTo>
                      <a:pt x="828" y="324"/>
                    </a:lnTo>
                    <a:lnTo>
                      <a:pt x="828" y="324"/>
                    </a:lnTo>
                    <a:lnTo>
                      <a:pt x="828" y="324"/>
                    </a:lnTo>
                    <a:lnTo>
                      <a:pt x="828" y="324"/>
                    </a:lnTo>
                    <a:lnTo>
                      <a:pt x="828" y="330"/>
                    </a:lnTo>
                    <a:lnTo>
                      <a:pt x="828" y="330"/>
                    </a:lnTo>
                    <a:lnTo>
                      <a:pt x="828" y="330"/>
                    </a:lnTo>
                    <a:lnTo>
                      <a:pt x="828" y="330"/>
                    </a:lnTo>
                    <a:lnTo>
                      <a:pt x="828" y="330"/>
                    </a:lnTo>
                    <a:lnTo>
                      <a:pt x="828" y="330"/>
                    </a:lnTo>
                    <a:lnTo>
                      <a:pt x="828" y="330"/>
                    </a:lnTo>
                    <a:lnTo>
                      <a:pt x="828" y="336"/>
                    </a:lnTo>
                    <a:lnTo>
                      <a:pt x="828" y="336"/>
                    </a:lnTo>
                    <a:lnTo>
                      <a:pt x="828" y="336"/>
                    </a:lnTo>
                    <a:lnTo>
                      <a:pt x="828" y="336"/>
                    </a:lnTo>
                    <a:lnTo>
                      <a:pt x="828" y="336"/>
                    </a:lnTo>
                    <a:lnTo>
                      <a:pt x="828" y="336"/>
                    </a:lnTo>
                    <a:lnTo>
                      <a:pt x="828" y="336"/>
                    </a:lnTo>
                    <a:lnTo>
                      <a:pt x="828" y="342"/>
                    </a:lnTo>
                    <a:lnTo>
                      <a:pt x="828" y="342"/>
                    </a:lnTo>
                    <a:lnTo>
                      <a:pt x="828" y="342"/>
                    </a:lnTo>
                    <a:lnTo>
                      <a:pt x="828" y="342"/>
                    </a:lnTo>
                    <a:lnTo>
                      <a:pt x="828" y="342"/>
                    </a:lnTo>
                    <a:lnTo>
                      <a:pt x="828" y="342"/>
                    </a:lnTo>
                    <a:lnTo>
                      <a:pt x="828" y="342"/>
                    </a:lnTo>
                    <a:lnTo>
                      <a:pt x="828" y="348"/>
                    </a:lnTo>
                    <a:lnTo>
                      <a:pt x="828" y="348"/>
                    </a:lnTo>
                    <a:lnTo>
                      <a:pt x="828" y="348"/>
                    </a:lnTo>
                    <a:lnTo>
                      <a:pt x="828" y="348"/>
                    </a:lnTo>
                    <a:lnTo>
                      <a:pt x="828" y="348"/>
                    </a:lnTo>
                    <a:lnTo>
                      <a:pt x="828" y="348"/>
                    </a:lnTo>
                    <a:lnTo>
                      <a:pt x="828" y="348"/>
                    </a:lnTo>
                    <a:lnTo>
                      <a:pt x="828" y="354"/>
                    </a:lnTo>
                    <a:lnTo>
                      <a:pt x="828" y="354"/>
                    </a:lnTo>
                    <a:lnTo>
                      <a:pt x="828" y="354"/>
                    </a:lnTo>
                    <a:lnTo>
                      <a:pt x="828" y="354"/>
                    </a:lnTo>
                    <a:lnTo>
                      <a:pt x="828" y="354"/>
                    </a:lnTo>
                    <a:lnTo>
                      <a:pt x="828" y="354"/>
                    </a:lnTo>
                    <a:lnTo>
                      <a:pt x="834" y="354"/>
                    </a:lnTo>
                    <a:lnTo>
                      <a:pt x="834" y="360"/>
                    </a:lnTo>
                    <a:lnTo>
                      <a:pt x="834" y="360"/>
                    </a:lnTo>
                    <a:lnTo>
                      <a:pt x="834" y="360"/>
                    </a:lnTo>
                    <a:lnTo>
                      <a:pt x="834" y="360"/>
                    </a:lnTo>
                    <a:lnTo>
                      <a:pt x="834" y="360"/>
                    </a:lnTo>
                    <a:lnTo>
                      <a:pt x="834" y="360"/>
                    </a:lnTo>
                    <a:lnTo>
                      <a:pt x="834" y="360"/>
                    </a:lnTo>
                    <a:lnTo>
                      <a:pt x="834" y="366"/>
                    </a:lnTo>
                    <a:lnTo>
                      <a:pt x="834" y="366"/>
                    </a:lnTo>
                    <a:lnTo>
                      <a:pt x="840" y="444"/>
                    </a:lnTo>
                    <a:lnTo>
                      <a:pt x="840" y="444"/>
                    </a:lnTo>
                    <a:lnTo>
                      <a:pt x="840" y="444"/>
                    </a:lnTo>
                    <a:lnTo>
                      <a:pt x="840" y="444"/>
                    </a:lnTo>
                    <a:lnTo>
                      <a:pt x="840" y="444"/>
                    </a:lnTo>
                    <a:lnTo>
                      <a:pt x="840" y="450"/>
                    </a:lnTo>
                    <a:lnTo>
                      <a:pt x="840" y="450"/>
                    </a:lnTo>
                    <a:lnTo>
                      <a:pt x="840" y="450"/>
                    </a:lnTo>
                    <a:lnTo>
                      <a:pt x="840" y="450"/>
                    </a:lnTo>
                    <a:lnTo>
                      <a:pt x="846" y="450"/>
                    </a:lnTo>
                    <a:lnTo>
                      <a:pt x="846" y="450"/>
                    </a:lnTo>
                    <a:lnTo>
                      <a:pt x="846" y="450"/>
                    </a:lnTo>
                    <a:lnTo>
                      <a:pt x="846" y="450"/>
                    </a:lnTo>
                    <a:lnTo>
                      <a:pt x="846" y="456"/>
                    </a:lnTo>
                    <a:lnTo>
                      <a:pt x="846" y="456"/>
                    </a:lnTo>
                    <a:lnTo>
                      <a:pt x="846" y="456"/>
                    </a:lnTo>
                    <a:lnTo>
                      <a:pt x="846" y="456"/>
                    </a:lnTo>
                    <a:lnTo>
                      <a:pt x="846" y="456"/>
                    </a:lnTo>
                    <a:lnTo>
                      <a:pt x="846" y="456"/>
                    </a:lnTo>
                    <a:lnTo>
                      <a:pt x="846" y="456"/>
                    </a:lnTo>
                    <a:lnTo>
                      <a:pt x="846" y="456"/>
                    </a:lnTo>
                    <a:lnTo>
                      <a:pt x="846" y="456"/>
                    </a:lnTo>
                    <a:lnTo>
                      <a:pt x="846" y="462"/>
                    </a:lnTo>
                    <a:lnTo>
                      <a:pt x="846" y="462"/>
                    </a:lnTo>
                    <a:lnTo>
                      <a:pt x="846" y="462"/>
                    </a:lnTo>
                    <a:lnTo>
                      <a:pt x="846" y="462"/>
                    </a:lnTo>
                    <a:lnTo>
                      <a:pt x="846" y="462"/>
                    </a:lnTo>
                    <a:lnTo>
                      <a:pt x="846" y="462"/>
                    </a:lnTo>
                    <a:lnTo>
                      <a:pt x="846" y="462"/>
                    </a:lnTo>
                    <a:lnTo>
                      <a:pt x="846" y="462"/>
                    </a:lnTo>
                    <a:lnTo>
                      <a:pt x="846" y="468"/>
                    </a:lnTo>
                    <a:lnTo>
                      <a:pt x="846" y="468"/>
                    </a:lnTo>
                    <a:lnTo>
                      <a:pt x="846" y="468"/>
                    </a:lnTo>
                    <a:lnTo>
                      <a:pt x="846" y="468"/>
                    </a:lnTo>
                    <a:lnTo>
                      <a:pt x="846" y="468"/>
                    </a:lnTo>
                    <a:lnTo>
                      <a:pt x="846" y="468"/>
                    </a:lnTo>
                    <a:lnTo>
                      <a:pt x="846" y="468"/>
                    </a:lnTo>
                    <a:lnTo>
                      <a:pt x="846" y="468"/>
                    </a:lnTo>
                    <a:lnTo>
                      <a:pt x="846" y="468"/>
                    </a:lnTo>
                    <a:lnTo>
                      <a:pt x="846" y="474"/>
                    </a:lnTo>
                    <a:lnTo>
                      <a:pt x="846" y="474"/>
                    </a:lnTo>
                    <a:lnTo>
                      <a:pt x="846" y="474"/>
                    </a:lnTo>
                    <a:lnTo>
                      <a:pt x="846" y="474"/>
                    </a:lnTo>
                    <a:lnTo>
                      <a:pt x="846" y="474"/>
                    </a:lnTo>
                    <a:lnTo>
                      <a:pt x="846" y="474"/>
                    </a:lnTo>
                    <a:lnTo>
                      <a:pt x="846" y="474"/>
                    </a:lnTo>
                    <a:lnTo>
                      <a:pt x="846" y="474"/>
                    </a:lnTo>
                    <a:lnTo>
                      <a:pt x="846" y="474"/>
                    </a:lnTo>
                    <a:lnTo>
                      <a:pt x="846" y="480"/>
                    </a:lnTo>
                    <a:lnTo>
                      <a:pt x="846" y="480"/>
                    </a:lnTo>
                    <a:lnTo>
                      <a:pt x="846" y="480"/>
                    </a:lnTo>
                    <a:lnTo>
                      <a:pt x="846" y="480"/>
                    </a:lnTo>
                    <a:lnTo>
                      <a:pt x="846" y="480"/>
                    </a:lnTo>
                    <a:lnTo>
                      <a:pt x="846" y="480"/>
                    </a:lnTo>
                    <a:lnTo>
                      <a:pt x="846" y="480"/>
                    </a:lnTo>
                    <a:lnTo>
                      <a:pt x="846" y="480"/>
                    </a:lnTo>
                    <a:lnTo>
                      <a:pt x="846" y="480"/>
                    </a:lnTo>
                    <a:lnTo>
                      <a:pt x="846" y="486"/>
                    </a:lnTo>
                    <a:lnTo>
                      <a:pt x="846" y="486"/>
                    </a:lnTo>
                    <a:lnTo>
                      <a:pt x="846" y="486"/>
                    </a:lnTo>
                    <a:lnTo>
                      <a:pt x="846" y="486"/>
                    </a:lnTo>
                    <a:lnTo>
                      <a:pt x="846" y="486"/>
                    </a:lnTo>
                    <a:lnTo>
                      <a:pt x="846" y="486"/>
                    </a:lnTo>
                    <a:lnTo>
                      <a:pt x="846" y="486"/>
                    </a:lnTo>
                    <a:lnTo>
                      <a:pt x="846" y="486"/>
                    </a:lnTo>
                    <a:lnTo>
                      <a:pt x="846" y="486"/>
                    </a:lnTo>
                    <a:lnTo>
                      <a:pt x="846" y="486"/>
                    </a:lnTo>
                    <a:lnTo>
                      <a:pt x="846" y="492"/>
                    </a:lnTo>
                    <a:lnTo>
                      <a:pt x="846" y="492"/>
                    </a:lnTo>
                    <a:lnTo>
                      <a:pt x="852" y="492"/>
                    </a:lnTo>
                    <a:lnTo>
                      <a:pt x="852" y="492"/>
                    </a:lnTo>
                    <a:lnTo>
                      <a:pt x="852" y="492"/>
                    </a:lnTo>
                    <a:lnTo>
                      <a:pt x="852" y="492"/>
                    </a:lnTo>
                    <a:lnTo>
                      <a:pt x="852" y="492"/>
                    </a:lnTo>
                    <a:lnTo>
                      <a:pt x="852" y="492"/>
                    </a:lnTo>
                    <a:lnTo>
                      <a:pt x="852" y="492"/>
                    </a:lnTo>
                    <a:lnTo>
                      <a:pt x="852" y="498"/>
                    </a:lnTo>
                    <a:lnTo>
                      <a:pt x="852" y="498"/>
                    </a:lnTo>
                    <a:lnTo>
                      <a:pt x="852" y="498"/>
                    </a:lnTo>
                    <a:lnTo>
                      <a:pt x="852" y="498"/>
                    </a:lnTo>
                    <a:lnTo>
                      <a:pt x="852" y="498"/>
                    </a:lnTo>
                    <a:lnTo>
                      <a:pt x="852" y="498"/>
                    </a:lnTo>
                    <a:lnTo>
                      <a:pt x="852" y="498"/>
                    </a:lnTo>
                    <a:lnTo>
                      <a:pt x="852" y="498"/>
                    </a:lnTo>
                    <a:lnTo>
                      <a:pt x="852" y="498"/>
                    </a:lnTo>
                    <a:lnTo>
                      <a:pt x="852" y="498"/>
                    </a:lnTo>
                    <a:lnTo>
                      <a:pt x="852" y="504"/>
                    </a:lnTo>
                    <a:lnTo>
                      <a:pt x="852" y="504"/>
                    </a:lnTo>
                    <a:lnTo>
                      <a:pt x="852" y="504"/>
                    </a:lnTo>
                    <a:lnTo>
                      <a:pt x="852" y="504"/>
                    </a:lnTo>
                    <a:lnTo>
                      <a:pt x="852" y="504"/>
                    </a:lnTo>
                    <a:lnTo>
                      <a:pt x="852" y="504"/>
                    </a:lnTo>
                    <a:lnTo>
                      <a:pt x="852" y="504"/>
                    </a:lnTo>
                    <a:lnTo>
                      <a:pt x="852" y="504"/>
                    </a:lnTo>
                    <a:lnTo>
                      <a:pt x="852" y="504"/>
                    </a:lnTo>
                    <a:lnTo>
                      <a:pt x="852" y="510"/>
                    </a:lnTo>
                    <a:lnTo>
                      <a:pt x="852" y="510"/>
                    </a:lnTo>
                    <a:lnTo>
                      <a:pt x="852" y="510"/>
                    </a:lnTo>
                    <a:lnTo>
                      <a:pt x="852" y="510"/>
                    </a:lnTo>
                    <a:lnTo>
                      <a:pt x="852" y="510"/>
                    </a:lnTo>
                    <a:lnTo>
                      <a:pt x="852" y="510"/>
                    </a:lnTo>
                    <a:lnTo>
                      <a:pt x="852" y="510"/>
                    </a:lnTo>
                    <a:lnTo>
                      <a:pt x="852" y="510"/>
                    </a:lnTo>
                    <a:lnTo>
                      <a:pt x="852" y="510"/>
                    </a:lnTo>
                    <a:lnTo>
                      <a:pt x="852" y="510"/>
                    </a:lnTo>
                    <a:lnTo>
                      <a:pt x="852" y="516"/>
                    </a:lnTo>
                    <a:lnTo>
                      <a:pt x="852" y="516"/>
                    </a:lnTo>
                    <a:lnTo>
                      <a:pt x="852" y="516"/>
                    </a:lnTo>
                    <a:lnTo>
                      <a:pt x="852" y="516"/>
                    </a:lnTo>
                    <a:lnTo>
                      <a:pt x="852" y="516"/>
                    </a:lnTo>
                    <a:lnTo>
                      <a:pt x="852" y="516"/>
                    </a:lnTo>
                    <a:lnTo>
                      <a:pt x="852" y="516"/>
                    </a:lnTo>
                    <a:lnTo>
                      <a:pt x="852" y="516"/>
                    </a:lnTo>
                    <a:lnTo>
                      <a:pt x="852" y="516"/>
                    </a:lnTo>
                    <a:lnTo>
                      <a:pt x="852" y="516"/>
                    </a:lnTo>
                    <a:lnTo>
                      <a:pt x="852" y="516"/>
                    </a:lnTo>
                    <a:lnTo>
                      <a:pt x="852" y="522"/>
                    </a:lnTo>
                    <a:lnTo>
                      <a:pt x="852" y="522"/>
                    </a:lnTo>
                    <a:lnTo>
                      <a:pt x="852" y="522"/>
                    </a:lnTo>
                    <a:lnTo>
                      <a:pt x="852" y="522"/>
                    </a:lnTo>
                    <a:lnTo>
                      <a:pt x="852" y="522"/>
                    </a:lnTo>
                    <a:lnTo>
                      <a:pt x="852" y="522"/>
                    </a:lnTo>
                    <a:lnTo>
                      <a:pt x="852" y="522"/>
                    </a:lnTo>
                    <a:lnTo>
                      <a:pt x="852" y="522"/>
                    </a:lnTo>
                    <a:lnTo>
                      <a:pt x="852" y="522"/>
                    </a:lnTo>
                    <a:lnTo>
                      <a:pt x="852" y="522"/>
                    </a:lnTo>
                    <a:lnTo>
                      <a:pt x="852" y="528"/>
                    </a:lnTo>
                    <a:lnTo>
                      <a:pt x="852" y="528"/>
                    </a:lnTo>
                    <a:lnTo>
                      <a:pt x="852" y="528"/>
                    </a:lnTo>
                    <a:lnTo>
                      <a:pt x="852" y="528"/>
                    </a:lnTo>
                    <a:lnTo>
                      <a:pt x="858" y="528"/>
                    </a:lnTo>
                    <a:lnTo>
                      <a:pt x="858" y="528"/>
                    </a:lnTo>
                    <a:lnTo>
                      <a:pt x="858" y="528"/>
                    </a:lnTo>
                    <a:lnTo>
                      <a:pt x="858" y="528"/>
                    </a:lnTo>
                    <a:lnTo>
                      <a:pt x="858" y="528"/>
                    </a:lnTo>
                    <a:lnTo>
                      <a:pt x="858" y="528"/>
                    </a:lnTo>
                    <a:lnTo>
                      <a:pt x="858" y="528"/>
                    </a:lnTo>
                    <a:lnTo>
                      <a:pt x="864" y="582"/>
                    </a:lnTo>
                    <a:lnTo>
                      <a:pt x="864" y="582"/>
                    </a:lnTo>
                    <a:lnTo>
                      <a:pt x="864" y="582"/>
                    </a:lnTo>
                    <a:lnTo>
                      <a:pt x="864" y="582"/>
                    </a:lnTo>
                    <a:lnTo>
                      <a:pt x="864" y="582"/>
                    </a:lnTo>
                    <a:lnTo>
                      <a:pt x="864" y="582"/>
                    </a:lnTo>
                    <a:lnTo>
                      <a:pt x="864" y="588"/>
                    </a:lnTo>
                    <a:lnTo>
                      <a:pt x="864" y="588"/>
                    </a:lnTo>
                    <a:lnTo>
                      <a:pt x="864" y="588"/>
                    </a:lnTo>
                    <a:lnTo>
                      <a:pt x="864" y="588"/>
                    </a:lnTo>
                    <a:lnTo>
                      <a:pt x="864" y="588"/>
                    </a:lnTo>
                    <a:lnTo>
                      <a:pt x="870" y="588"/>
                    </a:lnTo>
                    <a:lnTo>
                      <a:pt x="870" y="588"/>
                    </a:lnTo>
                    <a:lnTo>
                      <a:pt x="870" y="588"/>
                    </a:lnTo>
                    <a:lnTo>
                      <a:pt x="870" y="588"/>
                    </a:lnTo>
                    <a:lnTo>
                      <a:pt x="870" y="588"/>
                    </a:lnTo>
                    <a:lnTo>
                      <a:pt x="870" y="588"/>
                    </a:lnTo>
                    <a:lnTo>
                      <a:pt x="870" y="588"/>
                    </a:lnTo>
                    <a:lnTo>
                      <a:pt x="870" y="588"/>
                    </a:lnTo>
                    <a:lnTo>
                      <a:pt x="870" y="588"/>
                    </a:lnTo>
                    <a:lnTo>
                      <a:pt x="870" y="588"/>
                    </a:lnTo>
                    <a:lnTo>
                      <a:pt x="870" y="594"/>
                    </a:lnTo>
                    <a:lnTo>
                      <a:pt x="870" y="594"/>
                    </a:lnTo>
                    <a:lnTo>
                      <a:pt x="870" y="594"/>
                    </a:lnTo>
                    <a:lnTo>
                      <a:pt x="870" y="594"/>
                    </a:lnTo>
                    <a:lnTo>
                      <a:pt x="870" y="594"/>
                    </a:lnTo>
                    <a:lnTo>
                      <a:pt x="870" y="594"/>
                    </a:lnTo>
                    <a:lnTo>
                      <a:pt x="870" y="594"/>
                    </a:lnTo>
                    <a:lnTo>
                      <a:pt x="870" y="594"/>
                    </a:lnTo>
                    <a:lnTo>
                      <a:pt x="870" y="594"/>
                    </a:lnTo>
                    <a:lnTo>
                      <a:pt x="870" y="594"/>
                    </a:lnTo>
                    <a:lnTo>
                      <a:pt x="870" y="594"/>
                    </a:lnTo>
                    <a:lnTo>
                      <a:pt x="870" y="594"/>
                    </a:lnTo>
                    <a:lnTo>
                      <a:pt x="870" y="594"/>
                    </a:lnTo>
                    <a:lnTo>
                      <a:pt x="870" y="594"/>
                    </a:lnTo>
                    <a:lnTo>
                      <a:pt x="870" y="594"/>
                    </a:lnTo>
                    <a:lnTo>
                      <a:pt x="870" y="600"/>
                    </a:lnTo>
                    <a:lnTo>
                      <a:pt x="870" y="600"/>
                    </a:lnTo>
                    <a:lnTo>
                      <a:pt x="870" y="600"/>
                    </a:lnTo>
                    <a:lnTo>
                      <a:pt x="870" y="600"/>
                    </a:lnTo>
                    <a:lnTo>
                      <a:pt x="870" y="600"/>
                    </a:lnTo>
                    <a:lnTo>
                      <a:pt x="870" y="600"/>
                    </a:lnTo>
                    <a:lnTo>
                      <a:pt x="870" y="600"/>
                    </a:lnTo>
                    <a:lnTo>
                      <a:pt x="870" y="600"/>
                    </a:lnTo>
                    <a:lnTo>
                      <a:pt x="870" y="600"/>
                    </a:lnTo>
                    <a:lnTo>
                      <a:pt x="870" y="600"/>
                    </a:lnTo>
                    <a:lnTo>
                      <a:pt x="870" y="600"/>
                    </a:lnTo>
                    <a:lnTo>
                      <a:pt x="870" y="600"/>
                    </a:lnTo>
                    <a:lnTo>
                      <a:pt x="870" y="600"/>
                    </a:lnTo>
                    <a:lnTo>
                      <a:pt x="870" y="600"/>
                    </a:lnTo>
                    <a:lnTo>
                      <a:pt x="870" y="600"/>
                    </a:lnTo>
                    <a:lnTo>
                      <a:pt x="870" y="606"/>
                    </a:lnTo>
                    <a:lnTo>
                      <a:pt x="870" y="606"/>
                    </a:lnTo>
                    <a:lnTo>
                      <a:pt x="882" y="636"/>
                    </a:lnTo>
                    <a:lnTo>
                      <a:pt x="882" y="636"/>
                    </a:lnTo>
                    <a:lnTo>
                      <a:pt x="882" y="636"/>
                    </a:lnTo>
                    <a:lnTo>
                      <a:pt x="882" y="636"/>
                    </a:lnTo>
                    <a:lnTo>
                      <a:pt x="882" y="636"/>
                    </a:lnTo>
                    <a:lnTo>
                      <a:pt x="882" y="636"/>
                    </a:lnTo>
                    <a:lnTo>
                      <a:pt x="882" y="636"/>
                    </a:lnTo>
                    <a:lnTo>
                      <a:pt x="882" y="636"/>
                    </a:lnTo>
                    <a:lnTo>
                      <a:pt x="882" y="636"/>
                    </a:lnTo>
                    <a:lnTo>
                      <a:pt x="882" y="636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2"/>
                    </a:lnTo>
                    <a:lnTo>
                      <a:pt x="882" y="648"/>
                    </a:lnTo>
                    <a:lnTo>
                      <a:pt x="882" y="648"/>
                    </a:lnTo>
                    <a:lnTo>
                      <a:pt x="882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48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88" y="654"/>
                    </a:lnTo>
                    <a:lnTo>
                      <a:pt x="894" y="654"/>
                    </a:lnTo>
                    <a:lnTo>
                      <a:pt x="894" y="654"/>
                    </a:lnTo>
                    <a:lnTo>
                      <a:pt x="894" y="654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894" y="660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06" y="666"/>
                    </a:lnTo>
                    <a:lnTo>
                      <a:pt x="912" y="666"/>
                    </a:lnTo>
                    <a:lnTo>
                      <a:pt x="912" y="666"/>
                    </a:lnTo>
                    <a:lnTo>
                      <a:pt x="912" y="666"/>
                    </a:lnTo>
                    <a:lnTo>
                      <a:pt x="912" y="666"/>
                    </a:lnTo>
                    <a:lnTo>
                      <a:pt x="912" y="666"/>
                    </a:lnTo>
                    <a:lnTo>
                      <a:pt x="912" y="666"/>
                    </a:lnTo>
                    <a:lnTo>
                      <a:pt x="912" y="666"/>
                    </a:lnTo>
                    <a:lnTo>
                      <a:pt x="912" y="666"/>
                    </a:lnTo>
                    <a:lnTo>
                      <a:pt x="912" y="666"/>
                    </a:lnTo>
                    <a:lnTo>
                      <a:pt x="912" y="666"/>
                    </a:lnTo>
                    <a:lnTo>
                      <a:pt x="912" y="666"/>
                    </a:lnTo>
                    <a:lnTo>
                      <a:pt x="912" y="666"/>
                    </a:lnTo>
                    <a:lnTo>
                      <a:pt x="918" y="648"/>
                    </a:lnTo>
                    <a:lnTo>
                      <a:pt x="918" y="648"/>
                    </a:lnTo>
                    <a:lnTo>
                      <a:pt x="918" y="648"/>
                    </a:lnTo>
                    <a:lnTo>
                      <a:pt x="918" y="648"/>
                    </a:lnTo>
                    <a:lnTo>
                      <a:pt x="918" y="648"/>
                    </a:lnTo>
                    <a:lnTo>
                      <a:pt x="918" y="648"/>
                    </a:lnTo>
                    <a:lnTo>
                      <a:pt x="918" y="648"/>
                    </a:lnTo>
                    <a:lnTo>
                      <a:pt x="924" y="648"/>
                    </a:lnTo>
                    <a:lnTo>
                      <a:pt x="924" y="648"/>
                    </a:lnTo>
                    <a:lnTo>
                      <a:pt x="924" y="648"/>
                    </a:lnTo>
                    <a:lnTo>
                      <a:pt x="924" y="648"/>
                    </a:lnTo>
                    <a:lnTo>
                      <a:pt x="924" y="648"/>
                    </a:lnTo>
                    <a:lnTo>
                      <a:pt x="924" y="648"/>
                    </a:lnTo>
                    <a:lnTo>
                      <a:pt x="924" y="648"/>
                    </a:lnTo>
                    <a:lnTo>
                      <a:pt x="924" y="648"/>
                    </a:lnTo>
                    <a:lnTo>
                      <a:pt x="924" y="648"/>
                    </a:lnTo>
                    <a:lnTo>
                      <a:pt x="924" y="648"/>
                    </a:lnTo>
                    <a:lnTo>
                      <a:pt x="924" y="648"/>
                    </a:lnTo>
                    <a:lnTo>
                      <a:pt x="924" y="648"/>
                    </a:lnTo>
                    <a:lnTo>
                      <a:pt x="924" y="648"/>
                    </a:lnTo>
                    <a:lnTo>
                      <a:pt x="924" y="648"/>
                    </a:lnTo>
                    <a:lnTo>
                      <a:pt x="924" y="648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42"/>
                    </a:lnTo>
                    <a:lnTo>
                      <a:pt x="924" y="636"/>
                    </a:lnTo>
                    <a:lnTo>
                      <a:pt x="924" y="636"/>
                    </a:lnTo>
                    <a:lnTo>
                      <a:pt x="924" y="636"/>
                    </a:lnTo>
                    <a:lnTo>
                      <a:pt x="924" y="636"/>
                    </a:lnTo>
                    <a:lnTo>
                      <a:pt x="924" y="636"/>
                    </a:lnTo>
                    <a:lnTo>
                      <a:pt x="924" y="636"/>
                    </a:lnTo>
                    <a:lnTo>
                      <a:pt x="924" y="636"/>
                    </a:lnTo>
                    <a:lnTo>
                      <a:pt x="924" y="636"/>
                    </a:lnTo>
                    <a:lnTo>
                      <a:pt x="924" y="636"/>
                    </a:lnTo>
                    <a:lnTo>
                      <a:pt x="924" y="636"/>
                    </a:lnTo>
                    <a:lnTo>
                      <a:pt x="924" y="636"/>
                    </a:lnTo>
                    <a:lnTo>
                      <a:pt x="924" y="636"/>
                    </a:lnTo>
                    <a:lnTo>
                      <a:pt x="924" y="636"/>
                    </a:lnTo>
                    <a:lnTo>
                      <a:pt x="924" y="636"/>
                    </a:lnTo>
                    <a:lnTo>
                      <a:pt x="924" y="636"/>
                    </a:lnTo>
                    <a:lnTo>
                      <a:pt x="924" y="636"/>
                    </a:lnTo>
                    <a:lnTo>
                      <a:pt x="924" y="636"/>
                    </a:lnTo>
                    <a:lnTo>
                      <a:pt x="924" y="636"/>
                    </a:lnTo>
                    <a:lnTo>
                      <a:pt x="924" y="636"/>
                    </a:lnTo>
                    <a:lnTo>
                      <a:pt x="924" y="636"/>
                    </a:lnTo>
                    <a:lnTo>
                      <a:pt x="930" y="636"/>
                    </a:lnTo>
                    <a:lnTo>
                      <a:pt x="930" y="636"/>
                    </a:lnTo>
                    <a:lnTo>
                      <a:pt x="930" y="636"/>
                    </a:lnTo>
                    <a:lnTo>
                      <a:pt x="930" y="630"/>
                    </a:lnTo>
                    <a:lnTo>
                      <a:pt x="930" y="630"/>
                    </a:lnTo>
                    <a:lnTo>
                      <a:pt x="930" y="630"/>
                    </a:lnTo>
                    <a:lnTo>
                      <a:pt x="930" y="630"/>
                    </a:lnTo>
                    <a:lnTo>
                      <a:pt x="930" y="630"/>
                    </a:lnTo>
                    <a:lnTo>
                      <a:pt x="930" y="630"/>
                    </a:lnTo>
                    <a:lnTo>
                      <a:pt x="930" y="630"/>
                    </a:lnTo>
                    <a:lnTo>
                      <a:pt x="930" y="630"/>
                    </a:lnTo>
                    <a:lnTo>
                      <a:pt x="930" y="630"/>
                    </a:lnTo>
                    <a:lnTo>
                      <a:pt x="930" y="630"/>
                    </a:lnTo>
                    <a:lnTo>
                      <a:pt x="930" y="630"/>
                    </a:lnTo>
                    <a:lnTo>
                      <a:pt x="930" y="630"/>
                    </a:lnTo>
                    <a:lnTo>
                      <a:pt x="930" y="630"/>
                    </a:lnTo>
                    <a:lnTo>
                      <a:pt x="930" y="630"/>
                    </a:lnTo>
                    <a:lnTo>
                      <a:pt x="930" y="630"/>
                    </a:lnTo>
                    <a:lnTo>
                      <a:pt x="930" y="630"/>
                    </a:lnTo>
                    <a:lnTo>
                      <a:pt x="930" y="630"/>
                    </a:lnTo>
                    <a:lnTo>
                      <a:pt x="930" y="630"/>
                    </a:lnTo>
                    <a:lnTo>
                      <a:pt x="930" y="630"/>
                    </a:lnTo>
                    <a:lnTo>
                      <a:pt x="930" y="630"/>
                    </a:lnTo>
                    <a:lnTo>
                      <a:pt x="930" y="630"/>
                    </a:lnTo>
                    <a:lnTo>
                      <a:pt x="930" y="624"/>
                    </a:lnTo>
                    <a:lnTo>
                      <a:pt x="930" y="624"/>
                    </a:lnTo>
                    <a:lnTo>
                      <a:pt x="930" y="624"/>
                    </a:lnTo>
                    <a:lnTo>
                      <a:pt x="930" y="624"/>
                    </a:lnTo>
                    <a:lnTo>
                      <a:pt x="930" y="624"/>
                    </a:lnTo>
                    <a:lnTo>
                      <a:pt x="930" y="624"/>
                    </a:lnTo>
                    <a:lnTo>
                      <a:pt x="930" y="624"/>
                    </a:lnTo>
                    <a:lnTo>
                      <a:pt x="930" y="624"/>
                    </a:lnTo>
                    <a:lnTo>
                      <a:pt x="930" y="624"/>
                    </a:lnTo>
                    <a:lnTo>
                      <a:pt x="930" y="624"/>
                    </a:lnTo>
                    <a:lnTo>
                      <a:pt x="930" y="624"/>
                    </a:lnTo>
                    <a:lnTo>
                      <a:pt x="930" y="624"/>
                    </a:lnTo>
                    <a:lnTo>
                      <a:pt x="930" y="624"/>
                    </a:lnTo>
                    <a:lnTo>
                      <a:pt x="930" y="624"/>
                    </a:lnTo>
                    <a:lnTo>
                      <a:pt x="930" y="624"/>
                    </a:lnTo>
                    <a:lnTo>
                      <a:pt x="930" y="624"/>
                    </a:lnTo>
                    <a:lnTo>
                      <a:pt x="930" y="624"/>
                    </a:lnTo>
                    <a:lnTo>
                      <a:pt x="930" y="624"/>
                    </a:lnTo>
                    <a:lnTo>
                      <a:pt x="930" y="624"/>
                    </a:lnTo>
                    <a:lnTo>
                      <a:pt x="930" y="618"/>
                    </a:lnTo>
                    <a:lnTo>
                      <a:pt x="930" y="618"/>
                    </a:lnTo>
                    <a:lnTo>
                      <a:pt x="930" y="618"/>
                    </a:lnTo>
                    <a:lnTo>
                      <a:pt x="930" y="618"/>
                    </a:lnTo>
                    <a:lnTo>
                      <a:pt x="930" y="618"/>
                    </a:lnTo>
                    <a:lnTo>
                      <a:pt x="930" y="618"/>
                    </a:lnTo>
                    <a:lnTo>
                      <a:pt x="930" y="618"/>
                    </a:lnTo>
                    <a:lnTo>
                      <a:pt x="930" y="618"/>
                    </a:lnTo>
                    <a:lnTo>
                      <a:pt x="930" y="618"/>
                    </a:lnTo>
                    <a:lnTo>
                      <a:pt x="930" y="618"/>
                    </a:lnTo>
                    <a:lnTo>
                      <a:pt x="930" y="618"/>
                    </a:lnTo>
                    <a:lnTo>
                      <a:pt x="930" y="618"/>
                    </a:lnTo>
                    <a:lnTo>
                      <a:pt x="930" y="618"/>
                    </a:lnTo>
                    <a:lnTo>
                      <a:pt x="930" y="618"/>
                    </a:lnTo>
                    <a:lnTo>
                      <a:pt x="930" y="618"/>
                    </a:lnTo>
                    <a:lnTo>
                      <a:pt x="930" y="618"/>
                    </a:lnTo>
                    <a:lnTo>
                      <a:pt x="930" y="618"/>
                    </a:lnTo>
                    <a:lnTo>
                      <a:pt x="936" y="618"/>
                    </a:lnTo>
                    <a:lnTo>
                      <a:pt x="936" y="612"/>
                    </a:lnTo>
                    <a:lnTo>
                      <a:pt x="936" y="612"/>
                    </a:lnTo>
                    <a:lnTo>
                      <a:pt x="936" y="612"/>
                    </a:lnTo>
                    <a:lnTo>
                      <a:pt x="936" y="612"/>
                    </a:lnTo>
                    <a:lnTo>
                      <a:pt x="936" y="612"/>
                    </a:lnTo>
                    <a:lnTo>
                      <a:pt x="936" y="612"/>
                    </a:lnTo>
                    <a:lnTo>
                      <a:pt x="936" y="612"/>
                    </a:lnTo>
                    <a:lnTo>
                      <a:pt x="936" y="612"/>
                    </a:lnTo>
                    <a:lnTo>
                      <a:pt x="936" y="612"/>
                    </a:lnTo>
                    <a:lnTo>
                      <a:pt x="942" y="570"/>
                    </a:lnTo>
                    <a:lnTo>
                      <a:pt x="942" y="570"/>
                    </a:lnTo>
                    <a:lnTo>
                      <a:pt x="942" y="570"/>
                    </a:lnTo>
                    <a:lnTo>
                      <a:pt x="942" y="570"/>
                    </a:lnTo>
                    <a:lnTo>
                      <a:pt x="942" y="570"/>
                    </a:lnTo>
                    <a:lnTo>
                      <a:pt x="942" y="570"/>
                    </a:lnTo>
                    <a:lnTo>
                      <a:pt x="942" y="564"/>
                    </a:lnTo>
                    <a:lnTo>
                      <a:pt x="942" y="564"/>
                    </a:lnTo>
                    <a:lnTo>
                      <a:pt x="942" y="564"/>
                    </a:lnTo>
                    <a:lnTo>
                      <a:pt x="948" y="564"/>
                    </a:lnTo>
                    <a:lnTo>
                      <a:pt x="948" y="564"/>
                    </a:lnTo>
                    <a:lnTo>
                      <a:pt x="948" y="564"/>
                    </a:lnTo>
                    <a:lnTo>
                      <a:pt x="948" y="564"/>
                    </a:lnTo>
                    <a:lnTo>
                      <a:pt x="948" y="564"/>
                    </a:lnTo>
                    <a:lnTo>
                      <a:pt x="948" y="564"/>
                    </a:lnTo>
                    <a:lnTo>
                      <a:pt x="948" y="564"/>
                    </a:lnTo>
                    <a:lnTo>
                      <a:pt x="948" y="564"/>
                    </a:lnTo>
                    <a:lnTo>
                      <a:pt x="948" y="564"/>
                    </a:lnTo>
                    <a:lnTo>
                      <a:pt x="948" y="558"/>
                    </a:lnTo>
                    <a:lnTo>
                      <a:pt x="948" y="558"/>
                    </a:lnTo>
                    <a:lnTo>
                      <a:pt x="948" y="558"/>
                    </a:lnTo>
                    <a:lnTo>
                      <a:pt x="948" y="558"/>
                    </a:lnTo>
                    <a:lnTo>
                      <a:pt x="948" y="558"/>
                    </a:lnTo>
                    <a:lnTo>
                      <a:pt x="948" y="558"/>
                    </a:lnTo>
                    <a:lnTo>
                      <a:pt x="948" y="558"/>
                    </a:lnTo>
                    <a:lnTo>
                      <a:pt x="948" y="558"/>
                    </a:lnTo>
                    <a:lnTo>
                      <a:pt x="948" y="558"/>
                    </a:lnTo>
                    <a:lnTo>
                      <a:pt x="948" y="558"/>
                    </a:lnTo>
                    <a:lnTo>
                      <a:pt x="948" y="558"/>
                    </a:lnTo>
                    <a:lnTo>
                      <a:pt x="948" y="558"/>
                    </a:lnTo>
                    <a:lnTo>
                      <a:pt x="948" y="558"/>
                    </a:lnTo>
                    <a:lnTo>
                      <a:pt x="948" y="552"/>
                    </a:lnTo>
                    <a:lnTo>
                      <a:pt x="948" y="552"/>
                    </a:lnTo>
                    <a:lnTo>
                      <a:pt x="948" y="552"/>
                    </a:lnTo>
                    <a:lnTo>
                      <a:pt x="948" y="552"/>
                    </a:lnTo>
                    <a:lnTo>
                      <a:pt x="948" y="552"/>
                    </a:lnTo>
                    <a:lnTo>
                      <a:pt x="948" y="552"/>
                    </a:lnTo>
                    <a:lnTo>
                      <a:pt x="948" y="552"/>
                    </a:lnTo>
                    <a:lnTo>
                      <a:pt x="948" y="552"/>
                    </a:lnTo>
                    <a:lnTo>
                      <a:pt x="948" y="552"/>
                    </a:lnTo>
                    <a:lnTo>
                      <a:pt x="948" y="552"/>
                    </a:lnTo>
                    <a:lnTo>
                      <a:pt x="948" y="552"/>
                    </a:lnTo>
                    <a:lnTo>
                      <a:pt x="948" y="546"/>
                    </a:lnTo>
                    <a:lnTo>
                      <a:pt x="948" y="546"/>
                    </a:lnTo>
                    <a:lnTo>
                      <a:pt x="948" y="546"/>
                    </a:lnTo>
                    <a:lnTo>
                      <a:pt x="948" y="546"/>
                    </a:lnTo>
                    <a:lnTo>
                      <a:pt x="948" y="546"/>
                    </a:lnTo>
                    <a:lnTo>
                      <a:pt x="948" y="546"/>
                    </a:lnTo>
                    <a:lnTo>
                      <a:pt x="948" y="546"/>
                    </a:lnTo>
                    <a:lnTo>
                      <a:pt x="948" y="546"/>
                    </a:lnTo>
                    <a:lnTo>
                      <a:pt x="948" y="546"/>
                    </a:lnTo>
                    <a:lnTo>
                      <a:pt x="948" y="546"/>
                    </a:lnTo>
                    <a:lnTo>
                      <a:pt x="948" y="546"/>
                    </a:lnTo>
                    <a:lnTo>
                      <a:pt x="960" y="480"/>
                    </a:lnTo>
                    <a:lnTo>
                      <a:pt x="960" y="480"/>
                    </a:lnTo>
                    <a:lnTo>
                      <a:pt x="960" y="480"/>
                    </a:lnTo>
                    <a:lnTo>
                      <a:pt x="960" y="480"/>
                    </a:lnTo>
                    <a:lnTo>
                      <a:pt x="960" y="480"/>
                    </a:lnTo>
                    <a:lnTo>
                      <a:pt x="960" y="480"/>
                    </a:lnTo>
                    <a:lnTo>
                      <a:pt x="960" y="480"/>
                    </a:lnTo>
                    <a:lnTo>
                      <a:pt x="960" y="480"/>
                    </a:lnTo>
                    <a:lnTo>
                      <a:pt x="960" y="480"/>
                    </a:lnTo>
                    <a:lnTo>
                      <a:pt x="960" y="474"/>
                    </a:lnTo>
                    <a:lnTo>
                      <a:pt x="960" y="474"/>
                    </a:lnTo>
                    <a:lnTo>
                      <a:pt x="960" y="474"/>
                    </a:lnTo>
                    <a:lnTo>
                      <a:pt x="960" y="474"/>
                    </a:lnTo>
                    <a:lnTo>
                      <a:pt x="960" y="474"/>
                    </a:lnTo>
                    <a:lnTo>
                      <a:pt x="960" y="474"/>
                    </a:lnTo>
                    <a:lnTo>
                      <a:pt x="960" y="474"/>
                    </a:lnTo>
                    <a:lnTo>
                      <a:pt x="960" y="474"/>
                    </a:lnTo>
                    <a:lnTo>
                      <a:pt x="960" y="474"/>
                    </a:lnTo>
                    <a:lnTo>
                      <a:pt x="960" y="468"/>
                    </a:lnTo>
                    <a:lnTo>
                      <a:pt x="960" y="468"/>
                    </a:lnTo>
                    <a:lnTo>
                      <a:pt x="960" y="468"/>
                    </a:lnTo>
                    <a:lnTo>
                      <a:pt x="960" y="468"/>
                    </a:lnTo>
                    <a:lnTo>
                      <a:pt x="960" y="468"/>
                    </a:lnTo>
                    <a:lnTo>
                      <a:pt x="960" y="468"/>
                    </a:lnTo>
                    <a:lnTo>
                      <a:pt x="960" y="468"/>
                    </a:lnTo>
                    <a:lnTo>
                      <a:pt x="960" y="468"/>
                    </a:lnTo>
                    <a:lnTo>
                      <a:pt x="960" y="468"/>
                    </a:lnTo>
                    <a:lnTo>
                      <a:pt x="960" y="462"/>
                    </a:lnTo>
                    <a:lnTo>
                      <a:pt x="960" y="462"/>
                    </a:lnTo>
                    <a:lnTo>
                      <a:pt x="960" y="462"/>
                    </a:lnTo>
                    <a:lnTo>
                      <a:pt x="960" y="462"/>
                    </a:lnTo>
                    <a:lnTo>
                      <a:pt x="960" y="462"/>
                    </a:lnTo>
                    <a:lnTo>
                      <a:pt x="960" y="462"/>
                    </a:lnTo>
                    <a:lnTo>
                      <a:pt x="960" y="462"/>
                    </a:lnTo>
                    <a:lnTo>
                      <a:pt x="960" y="462"/>
                    </a:lnTo>
                    <a:lnTo>
                      <a:pt x="966" y="462"/>
                    </a:lnTo>
                    <a:lnTo>
                      <a:pt x="966" y="456"/>
                    </a:lnTo>
                    <a:lnTo>
                      <a:pt x="966" y="456"/>
                    </a:lnTo>
                    <a:lnTo>
                      <a:pt x="966" y="456"/>
                    </a:lnTo>
                    <a:lnTo>
                      <a:pt x="966" y="456"/>
                    </a:lnTo>
                    <a:lnTo>
                      <a:pt x="966" y="456"/>
                    </a:lnTo>
                    <a:lnTo>
                      <a:pt x="966" y="456"/>
                    </a:lnTo>
                    <a:lnTo>
                      <a:pt x="966" y="456"/>
                    </a:lnTo>
                    <a:lnTo>
                      <a:pt x="966" y="456"/>
                    </a:lnTo>
                    <a:lnTo>
                      <a:pt x="966" y="450"/>
                    </a:lnTo>
                    <a:lnTo>
                      <a:pt x="966" y="450"/>
                    </a:lnTo>
                    <a:lnTo>
                      <a:pt x="966" y="450"/>
                    </a:lnTo>
                    <a:lnTo>
                      <a:pt x="966" y="450"/>
                    </a:lnTo>
                    <a:lnTo>
                      <a:pt x="966" y="450"/>
                    </a:lnTo>
                    <a:lnTo>
                      <a:pt x="966" y="450"/>
                    </a:lnTo>
                    <a:lnTo>
                      <a:pt x="966" y="450"/>
                    </a:lnTo>
                    <a:lnTo>
                      <a:pt x="966" y="450"/>
                    </a:lnTo>
                    <a:lnTo>
                      <a:pt x="966" y="450"/>
                    </a:lnTo>
                    <a:lnTo>
                      <a:pt x="966" y="444"/>
                    </a:lnTo>
                    <a:lnTo>
                      <a:pt x="966" y="444"/>
                    </a:lnTo>
                    <a:lnTo>
                      <a:pt x="966" y="444"/>
                    </a:lnTo>
                    <a:lnTo>
                      <a:pt x="966" y="444"/>
                    </a:lnTo>
                    <a:lnTo>
                      <a:pt x="966" y="444"/>
                    </a:lnTo>
                    <a:lnTo>
                      <a:pt x="966" y="444"/>
                    </a:lnTo>
                    <a:lnTo>
                      <a:pt x="966" y="444"/>
                    </a:lnTo>
                    <a:lnTo>
                      <a:pt x="966" y="444"/>
                    </a:lnTo>
                    <a:lnTo>
                      <a:pt x="966" y="438"/>
                    </a:lnTo>
                    <a:lnTo>
                      <a:pt x="966" y="438"/>
                    </a:lnTo>
                    <a:lnTo>
                      <a:pt x="966" y="438"/>
                    </a:lnTo>
                    <a:lnTo>
                      <a:pt x="966" y="438"/>
                    </a:lnTo>
                    <a:lnTo>
                      <a:pt x="966" y="438"/>
                    </a:lnTo>
                    <a:lnTo>
                      <a:pt x="966" y="438"/>
                    </a:lnTo>
                    <a:lnTo>
                      <a:pt x="966" y="438"/>
                    </a:lnTo>
                    <a:lnTo>
                      <a:pt x="966" y="438"/>
                    </a:lnTo>
                    <a:lnTo>
                      <a:pt x="966" y="432"/>
                    </a:lnTo>
                    <a:lnTo>
                      <a:pt x="966" y="432"/>
                    </a:lnTo>
                    <a:lnTo>
                      <a:pt x="966" y="432"/>
                    </a:lnTo>
                    <a:lnTo>
                      <a:pt x="966" y="432"/>
                    </a:lnTo>
                    <a:lnTo>
                      <a:pt x="966" y="432"/>
                    </a:lnTo>
                    <a:lnTo>
                      <a:pt x="966" y="432"/>
                    </a:lnTo>
                    <a:lnTo>
                      <a:pt x="966" y="432"/>
                    </a:lnTo>
                    <a:lnTo>
                      <a:pt x="966" y="432"/>
                    </a:lnTo>
                    <a:lnTo>
                      <a:pt x="966" y="426"/>
                    </a:lnTo>
                    <a:lnTo>
                      <a:pt x="966" y="426"/>
                    </a:lnTo>
                    <a:lnTo>
                      <a:pt x="966" y="426"/>
                    </a:lnTo>
                    <a:lnTo>
                      <a:pt x="966" y="426"/>
                    </a:lnTo>
                    <a:lnTo>
                      <a:pt x="966" y="426"/>
                    </a:lnTo>
                    <a:lnTo>
                      <a:pt x="966" y="426"/>
                    </a:lnTo>
                    <a:lnTo>
                      <a:pt x="966" y="426"/>
                    </a:lnTo>
                    <a:lnTo>
                      <a:pt x="966" y="426"/>
                    </a:lnTo>
                    <a:lnTo>
                      <a:pt x="966" y="420"/>
                    </a:lnTo>
                    <a:lnTo>
                      <a:pt x="966" y="420"/>
                    </a:lnTo>
                    <a:lnTo>
                      <a:pt x="966" y="420"/>
                    </a:lnTo>
                    <a:lnTo>
                      <a:pt x="966" y="420"/>
                    </a:lnTo>
                    <a:lnTo>
                      <a:pt x="966" y="420"/>
                    </a:lnTo>
                    <a:lnTo>
                      <a:pt x="966" y="420"/>
                    </a:lnTo>
                    <a:lnTo>
                      <a:pt x="966" y="420"/>
                    </a:lnTo>
                    <a:lnTo>
                      <a:pt x="966" y="420"/>
                    </a:lnTo>
                    <a:lnTo>
                      <a:pt x="966" y="414"/>
                    </a:lnTo>
                    <a:lnTo>
                      <a:pt x="966" y="414"/>
                    </a:lnTo>
                    <a:lnTo>
                      <a:pt x="966" y="414"/>
                    </a:lnTo>
                    <a:lnTo>
                      <a:pt x="972" y="414"/>
                    </a:lnTo>
                    <a:lnTo>
                      <a:pt x="972" y="414"/>
                    </a:lnTo>
                    <a:lnTo>
                      <a:pt x="972" y="414"/>
                    </a:lnTo>
                    <a:lnTo>
                      <a:pt x="972" y="414"/>
                    </a:lnTo>
                    <a:lnTo>
                      <a:pt x="972" y="414"/>
                    </a:lnTo>
                    <a:lnTo>
                      <a:pt x="972" y="408"/>
                    </a:lnTo>
                    <a:lnTo>
                      <a:pt x="972" y="408"/>
                    </a:lnTo>
                    <a:lnTo>
                      <a:pt x="972" y="408"/>
                    </a:lnTo>
                    <a:lnTo>
                      <a:pt x="972" y="408"/>
                    </a:lnTo>
                    <a:lnTo>
                      <a:pt x="972" y="408"/>
                    </a:lnTo>
                    <a:lnTo>
                      <a:pt x="972" y="408"/>
                    </a:lnTo>
                    <a:lnTo>
                      <a:pt x="972" y="408"/>
                    </a:lnTo>
                    <a:lnTo>
                      <a:pt x="972" y="408"/>
                    </a:lnTo>
                    <a:lnTo>
                      <a:pt x="972" y="402"/>
                    </a:lnTo>
                    <a:lnTo>
                      <a:pt x="972" y="402"/>
                    </a:lnTo>
                    <a:lnTo>
                      <a:pt x="972" y="402"/>
                    </a:lnTo>
                    <a:lnTo>
                      <a:pt x="972" y="402"/>
                    </a:lnTo>
                    <a:lnTo>
                      <a:pt x="972" y="402"/>
                    </a:lnTo>
                    <a:lnTo>
                      <a:pt x="972" y="402"/>
                    </a:lnTo>
                    <a:lnTo>
                      <a:pt x="972" y="402"/>
                    </a:lnTo>
                    <a:lnTo>
                      <a:pt x="972" y="402"/>
                    </a:lnTo>
                    <a:lnTo>
                      <a:pt x="972" y="396"/>
                    </a:lnTo>
                    <a:lnTo>
                      <a:pt x="972" y="396"/>
                    </a:lnTo>
                    <a:lnTo>
                      <a:pt x="972" y="396"/>
                    </a:lnTo>
                    <a:lnTo>
                      <a:pt x="972" y="396"/>
                    </a:lnTo>
                    <a:lnTo>
                      <a:pt x="972" y="396"/>
                    </a:lnTo>
                    <a:lnTo>
                      <a:pt x="972" y="396"/>
                    </a:lnTo>
                    <a:lnTo>
                      <a:pt x="972" y="396"/>
                    </a:lnTo>
                    <a:lnTo>
                      <a:pt x="972" y="390"/>
                    </a:lnTo>
                    <a:lnTo>
                      <a:pt x="972" y="390"/>
                    </a:lnTo>
                    <a:lnTo>
                      <a:pt x="972" y="390"/>
                    </a:lnTo>
                    <a:lnTo>
                      <a:pt x="972" y="390"/>
                    </a:lnTo>
                    <a:lnTo>
                      <a:pt x="972" y="390"/>
                    </a:lnTo>
                    <a:lnTo>
                      <a:pt x="972" y="390"/>
                    </a:lnTo>
                    <a:lnTo>
                      <a:pt x="972" y="390"/>
                    </a:lnTo>
                    <a:lnTo>
                      <a:pt x="972" y="390"/>
                    </a:lnTo>
                    <a:lnTo>
                      <a:pt x="972" y="384"/>
                    </a:lnTo>
                    <a:lnTo>
                      <a:pt x="972" y="384"/>
                    </a:lnTo>
                    <a:lnTo>
                      <a:pt x="972" y="384"/>
                    </a:lnTo>
                    <a:lnTo>
                      <a:pt x="972" y="384"/>
                    </a:lnTo>
                    <a:lnTo>
                      <a:pt x="972" y="384"/>
                    </a:lnTo>
                    <a:lnTo>
                      <a:pt x="972" y="384"/>
                    </a:lnTo>
                    <a:lnTo>
                      <a:pt x="972" y="384"/>
                    </a:lnTo>
                    <a:lnTo>
                      <a:pt x="972" y="378"/>
                    </a:lnTo>
                    <a:lnTo>
                      <a:pt x="972" y="378"/>
                    </a:lnTo>
                    <a:lnTo>
                      <a:pt x="972" y="378"/>
                    </a:lnTo>
                    <a:lnTo>
                      <a:pt x="972" y="378"/>
                    </a:lnTo>
                    <a:lnTo>
                      <a:pt x="972" y="378"/>
                    </a:lnTo>
                    <a:lnTo>
                      <a:pt x="972" y="378"/>
                    </a:lnTo>
                    <a:lnTo>
                      <a:pt x="972" y="378"/>
                    </a:lnTo>
                    <a:lnTo>
                      <a:pt x="972" y="372"/>
                    </a:lnTo>
                    <a:lnTo>
                      <a:pt x="972" y="372"/>
                    </a:lnTo>
                    <a:lnTo>
                      <a:pt x="972" y="372"/>
                    </a:lnTo>
                    <a:lnTo>
                      <a:pt x="972" y="372"/>
                    </a:lnTo>
                    <a:lnTo>
                      <a:pt x="972" y="372"/>
                    </a:lnTo>
                    <a:lnTo>
                      <a:pt x="972" y="372"/>
                    </a:lnTo>
                    <a:lnTo>
                      <a:pt x="972" y="372"/>
                    </a:lnTo>
                    <a:lnTo>
                      <a:pt x="972" y="372"/>
                    </a:lnTo>
                    <a:lnTo>
                      <a:pt x="972" y="366"/>
                    </a:lnTo>
                    <a:lnTo>
                      <a:pt x="972" y="366"/>
                    </a:lnTo>
                    <a:lnTo>
                      <a:pt x="978" y="366"/>
                    </a:lnTo>
                    <a:lnTo>
                      <a:pt x="978" y="366"/>
                    </a:lnTo>
                    <a:lnTo>
                      <a:pt x="978" y="366"/>
                    </a:lnTo>
                    <a:lnTo>
                      <a:pt x="978" y="366"/>
                    </a:lnTo>
                    <a:lnTo>
                      <a:pt x="978" y="366"/>
                    </a:lnTo>
                    <a:lnTo>
                      <a:pt x="978" y="360"/>
                    </a:lnTo>
                    <a:lnTo>
                      <a:pt x="978" y="360"/>
                    </a:lnTo>
                    <a:lnTo>
                      <a:pt x="978" y="360"/>
                    </a:lnTo>
                    <a:lnTo>
                      <a:pt x="978" y="360"/>
                    </a:lnTo>
                    <a:lnTo>
                      <a:pt x="978" y="360"/>
                    </a:lnTo>
                    <a:lnTo>
                      <a:pt x="978" y="360"/>
                    </a:lnTo>
                    <a:lnTo>
                      <a:pt x="978" y="360"/>
                    </a:lnTo>
                    <a:lnTo>
                      <a:pt x="978" y="354"/>
                    </a:lnTo>
                    <a:lnTo>
                      <a:pt x="978" y="354"/>
                    </a:lnTo>
                    <a:lnTo>
                      <a:pt x="978" y="354"/>
                    </a:lnTo>
                    <a:lnTo>
                      <a:pt x="978" y="354"/>
                    </a:lnTo>
                    <a:lnTo>
                      <a:pt x="978" y="354"/>
                    </a:lnTo>
                    <a:lnTo>
                      <a:pt x="978" y="354"/>
                    </a:lnTo>
                    <a:lnTo>
                      <a:pt x="978" y="354"/>
                    </a:lnTo>
                    <a:lnTo>
                      <a:pt x="978" y="348"/>
                    </a:lnTo>
                    <a:lnTo>
                      <a:pt x="978" y="348"/>
                    </a:lnTo>
                    <a:lnTo>
                      <a:pt x="978" y="348"/>
                    </a:lnTo>
                    <a:lnTo>
                      <a:pt x="978" y="348"/>
                    </a:lnTo>
                    <a:lnTo>
                      <a:pt x="978" y="348"/>
                    </a:lnTo>
                    <a:lnTo>
                      <a:pt x="978" y="348"/>
                    </a:lnTo>
                    <a:lnTo>
                      <a:pt x="978" y="348"/>
                    </a:lnTo>
                    <a:lnTo>
                      <a:pt x="978" y="342"/>
                    </a:lnTo>
                    <a:lnTo>
                      <a:pt x="978" y="342"/>
                    </a:lnTo>
                    <a:lnTo>
                      <a:pt x="978" y="342"/>
                    </a:lnTo>
                    <a:lnTo>
                      <a:pt x="978" y="342"/>
                    </a:lnTo>
                    <a:lnTo>
                      <a:pt x="978" y="342"/>
                    </a:lnTo>
                    <a:lnTo>
                      <a:pt x="978" y="342"/>
                    </a:lnTo>
                    <a:lnTo>
                      <a:pt x="978" y="342"/>
                    </a:lnTo>
                    <a:lnTo>
                      <a:pt x="978" y="336"/>
                    </a:lnTo>
                    <a:lnTo>
                      <a:pt x="978" y="336"/>
                    </a:lnTo>
                    <a:lnTo>
                      <a:pt x="978" y="336"/>
                    </a:lnTo>
                    <a:lnTo>
                      <a:pt x="978" y="336"/>
                    </a:lnTo>
                    <a:lnTo>
                      <a:pt x="978" y="336"/>
                    </a:lnTo>
                    <a:lnTo>
                      <a:pt x="978" y="336"/>
                    </a:lnTo>
                    <a:lnTo>
                      <a:pt x="978" y="336"/>
                    </a:lnTo>
                    <a:lnTo>
                      <a:pt x="978" y="330"/>
                    </a:lnTo>
                    <a:lnTo>
                      <a:pt x="978" y="330"/>
                    </a:lnTo>
                    <a:lnTo>
                      <a:pt x="978" y="330"/>
                    </a:lnTo>
                    <a:lnTo>
                      <a:pt x="978" y="330"/>
                    </a:lnTo>
                    <a:lnTo>
                      <a:pt x="978" y="330"/>
                    </a:lnTo>
                    <a:lnTo>
                      <a:pt x="978" y="330"/>
                    </a:lnTo>
                    <a:lnTo>
                      <a:pt x="978" y="330"/>
                    </a:lnTo>
                    <a:lnTo>
                      <a:pt x="978" y="324"/>
                    </a:lnTo>
                    <a:lnTo>
                      <a:pt x="978" y="324"/>
                    </a:lnTo>
                    <a:lnTo>
                      <a:pt x="978" y="324"/>
                    </a:lnTo>
                    <a:lnTo>
                      <a:pt x="978" y="324"/>
                    </a:lnTo>
                    <a:lnTo>
                      <a:pt x="978" y="324"/>
                    </a:lnTo>
                    <a:lnTo>
                      <a:pt x="978" y="324"/>
                    </a:lnTo>
                    <a:lnTo>
                      <a:pt x="978" y="324"/>
                    </a:lnTo>
                    <a:lnTo>
                      <a:pt x="978" y="318"/>
                    </a:lnTo>
                    <a:lnTo>
                      <a:pt x="978" y="318"/>
                    </a:lnTo>
                    <a:lnTo>
                      <a:pt x="978" y="318"/>
                    </a:lnTo>
                    <a:lnTo>
                      <a:pt x="978" y="318"/>
                    </a:lnTo>
                    <a:lnTo>
                      <a:pt x="978" y="318"/>
                    </a:lnTo>
                    <a:lnTo>
                      <a:pt x="978" y="318"/>
                    </a:lnTo>
                    <a:lnTo>
                      <a:pt x="978" y="318"/>
                    </a:lnTo>
                    <a:lnTo>
                      <a:pt x="984" y="312"/>
                    </a:lnTo>
                    <a:lnTo>
                      <a:pt x="984" y="312"/>
                    </a:lnTo>
                    <a:lnTo>
                      <a:pt x="984" y="312"/>
                    </a:lnTo>
                    <a:lnTo>
                      <a:pt x="984" y="312"/>
                    </a:lnTo>
                    <a:lnTo>
                      <a:pt x="984" y="312"/>
                    </a:lnTo>
                    <a:lnTo>
                      <a:pt x="984" y="312"/>
                    </a:lnTo>
                    <a:lnTo>
                      <a:pt x="984" y="312"/>
                    </a:lnTo>
                    <a:lnTo>
                      <a:pt x="984" y="306"/>
                    </a:lnTo>
                    <a:lnTo>
                      <a:pt x="984" y="306"/>
                    </a:lnTo>
                    <a:lnTo>
                      <a:pt x="984" y="306"/>
                    </a:lnTo>
                    <a:lnTo>
                      <a:pt x="984" y="306"/>
                    </a:lnTo>
                    <a:lnTo>
                      <a:pt x="984" y="306"/>
                    </a:lnTo>
                    <a:lnTo>
                      <a:pt x="984" y="306"/>
                    </a:lnTo>
                    <a:lnTo>
                      <a:pt x="984" y="300"/>
                    </a:lnTo>
                    <a:lnTo>
                      <a:pt x="984" y="300"/>
                    </a:lnTo>
                    <a:lnTo>
                      <a:pt x="984" y="300"/>
                    </a:lnTo>
                    <a:lnTo>
                      <a:pt x="984" y="300"/>
                    </a:lnTo>
                    <a:lnTo>
                      <a:pt x="984" y="300"/>
                    </a:lnTo>
                    <a:lnTo>
                      <a:pt x="984" y="300"/>
                    </a:lnTo>
                    <a:lnTo>
                      <a:pt x="984" y="300"/>
                    </a:lnTo>
                    <a:lnTo>
                      <a:pt x="984" y="294"/>
                    </a:lnTo>
                    <a:lnTo>
                      <a:pt x="984" y="294"/>
                    </a:lnTo>
                    <a:lnTo>
                      <a:pt x="984" y="294"/>
                    </a:lnTo>
                    <a:lnTo>
                      <a:pt x="984" y="294"/>
                    </a:lnTo>
                    <a:lnTo>
                      <a:pt x="984" y="294"/>
                    </a:lnTo>
                    <a:lnTo>
                      <a:pt x="984" y="294"/>
                    </a:lnTo>
                    <a:lnTo>
                      <a:pt x="984" y="294"/>
                    </a:lnTo>
                    <a:lnTo>
                      <a:pt x="984" y="288"/>
                    </a:lnTo>
                    <a:lnTo>
                      <a:pt x="984" y="288"/>
                    </a:lnTo>
                    <a:lnTo>
                      <a:pt x="984" y="288"/>
                    </a:lnTo>
                    <a:lnTo>
                      <a:pt x="984" y="288"/>
                    </a:lnTo>
                    <a:lnTo>
                      <a:pt x="984" y="288"/>
                    </a:lnTo>
                    <a:lnTo>
                      <a:pt x="984" y="288"/>
                    </a:lnTo>
                    <a:lnTo>
                      <a:pt x="984" y="282"/>
                    </a:lnTo>
                    <a:lnTo>
                      <a:pt x="984" y="282"/>
                    </a:lnTo>
                    <a:lnTo>
                      <a:pt x="984" y="282"/>
                    </a:lnTo>
                    <a:lnTo>
                      <a:pt x="984" y="276"/>
                    </a:lnTo>
                    <a:lnTo>
                      <a:pt x="984" y="276"/>
                    </a:lnTo>
                    <a:lnTo>
                      <a:pt x="984" y="276"/>
                    </a:lnTo>
                    <a:lnTo>
                      <a:pt x="984" y="270"/>
                    </a:lnTo>
                    <a:lnTo>
                      <a:pt x="984" y="270"/>
                    </a:lnTo>
                    <a:lnTo>
                      <a:pt x="984" y="264"/>
                    </a:lnTo>
                    <a:lnTo>
                      <a:pt x="984" y="264"/>
                    </a:lnTo>
                    <a:lnTo>
                      <a:pt x="984" y="258"/>
                    </a:lnTo>
                    <a:lnTo>
                      <a:pt x="984" y="252"/>
                    </a:lnTo>
                    <a:lnTo>
                      <a:pt x="984" y="252"/>
                    </a:lnTo>
                    <a:lnTo>
                      <a:pt x="984" y="246"/>
                    </a:lnTo>
                    <a:lnTo>
                      <a:pt x="984" y="240"/>
                    </a:lnTo>
                    <a:lnTo>
                      <a:pt x="984" y="234"/>
                    </a:lnTo>
                    <a:lnTo>
                      <a:pt x="984" y="228"/>
                    </a:lnTo>
                    <a:lnTo>
                      <a:pt x="984" y="228"/>
                    </a:lnTo>
                    <a:lnTo>
                      <a:pt x="984" y="222"/>
                    </a:lnTo>
                    <a:lnTo>
                      <a:pt x="984" y="216"/>
                    </a:lnTo>
                    <a:lnTo>
                      <a:pt x="984" y="210"/>
                    </a:lnTo>
                    <a:lnTo>
                      <a:pt x="984" y="204"/>
                    </a:lnTo>
                    <a:lnTo>
                      <a:pt x="984" y="198"/>
                    </a:lnTo>
                    <a:lnTo>
                      <a:pt x="984" y="192"/>
                    </a:lnTo>
                    <a:lnTo>
                      <a:pt x="984" y="186"/>
                    </a:lnTo>
                    <a:lnTo>
                      <a:pt x="984" y="180"/>
                    </a:lnTo>
                    <a:lnTo>
                      <a:pt x="984" y="174"/>
                    </a:lnTo>
                    <a:lnTo>
                      <a:pt x="984" y="168"/>
                    </a:lnTo>
                    <a:lnTo>
                      <a:pt x="984" y="156"/>
                    </a:lnTo>
                    <a:lnTo>
                      <a:pt x="990" y="150"/>
                    </a:lnTo>
                    <a:lnTo>
                      <a:pt x="990" y="144"/>
                    </a:lnTo>
                    <a:lnTo>
                      <a:pt x="990" y="138"/>
                    </a:lnTo>
                    <a:lnTo>
                      <a:pt x="990" y="132"/>
                    </a:lnTo>
                    <a:lnTo>
                      <a:pt x="990" y="126"/>
                    </a:lnTo>
                    <a:lnTo>
                      <a:pt x="990" y="120"/>
                    </a:lnTo>
                    <a:lnTo>
                      <a:pt x="990" y="114"/>
                    </a:lnTo>
                    <a:lnTo>
                      <a:pt x="990" y="108"/>
                    </a:lnTo>
                    <a:lnTo>
                      <a:pt x="990" y="102"/>
                    </a:lnTo>
                    <a:lnTo>
                      <a:pt x="990" y="96"/>
                    </a:lnTo>
                    <a:lnTo>
                      <a:pt x="990" y="90"/>
                    </a:lnTo>
                    <a:lnTo>
                      <a:pt x="990" y="84"/>
                    </a:lnTo>
                    <a:lnTo>
                      <a:pt x="990" y="78"/>
                    </a:lnTo>
                    <a:lnTo>
                      <a:pt x="990" y="72"/>
                    </a:lnTo>
                    <a:lnTo>
                      <a:pt x="990" y="66"/>
                    </a:lnTo>
                    <a:lnTo>
                      <a:pt x="990" y="60"/>
                    </a:lnTo>
                    <a:lnTo>
                      <a:pt x="990" y="54"/>
                    </a:lnTo>
                    <a:lnTo>
                      <a:pt x="990" y="48"/>
                    </a:lnTo>
                    <a:lnTo>
                      <a:pt x="990" y="42"/>
                    </a:lnTo>
                    <a:lnTo>
                      <a:pt x="990" y="42"/>
                    </a:lnTo>
                    <a:lnTo>
                      <a:pt x="990" y="36"/>
                    </a:lnTo>
                    <a:lnTo>
                      <a:pt x="990" y="36"/>
                    </a:lnTo>
                    <a:lnTo>
                      <a:pt x="990" y="30"/>
                    </a:lnTo>
                    <a:lnTo>
                      <a:pt x="990" y="30"/>
                    </a:lnTo>
                    <a:lnTo>
                      <a:pt x="990" y="24"/>
                    </a:lnTo>
                    <a:lnTo>
                      <a:pt x="990" y="24"/>
                    </a:lnTo>
                    <a:lnTo>
                      <a:pt x="990" y="18"/>
                    </a:lnTo>
                    <a:lnTo>
                      <a:pt x="990" y="18"/>
                    </a:lnTo>
                    <a:lnTo>
                      <a:pt x="990" y="18"/>
                    </a:lnTo>
                    <a:lnTo>
                      <a:pt x="990" y="18"/>
                    </a:lnTo>
                    <a:lnTo>
                      <a:pt x="990" y="18"/>
                    </a:lnTo>
                    <a:lnTo>
                      <a:pt x="990" y="18"/>
                    </a:lnTo>
                    <a:lnTo>
                      <a:pt x="990" y="18"/>
                    </a:lnTo>
                    <a:lnTo>
                      <a:pt x="990" y="18"/>
                    </a:lnTo>
                    <a:lnTo>
                      <a:pt x="990" y="18"/>
                    </a:lnTo>
                    <a:lnTo>
                      <a:pt x="990" y="18"/>
                    </a:lnTo>
                    <a:lnTo>
                      <a:pt x="990" y="18"/>
                    </a:lnTo>
                    <a:lnTo>
                      <a:pt x="990" y="24"/>
                    </a:lnTo>
                    <a:lnTo>
                      <a:pt x="990" y="24"/>
                    </a:lnTo>
                    <a:lnTo>
                      <a:pt x="990" y="30"/>
                    </a:lnTo>
                    <a:lnTo>
                      <a:pt x="990" y="30"/>
                    </a:lnTo>
                    <a:lnTo>
                      <a:pt x="990" y="36"/>
                    </a:lnTo>
                    <a:lnTo>
                      <a:pt x="990" y="36"/>
                    </a:lnTo>
                    <a:lnTo>
                      <a:pt x="990" y="42"/>
                    </a:lnTo>
                    <a:lnTo>
                      <a:pt x="990" y="42"/>
                    </a:lnTo>
                    <a:lnTo>
                      <a:pt x="990" y="48"/>
                    </a:lnTo>
                    <a:lnTo>
                      <a:pt x="990" y="54"/>
                    </a:lnTo>
                    <a:lnTo>
                      <a:pt x="990" y="60"/>
                    </a:lnTo>
                    <a:lnTo>
                      <a:pt x="990" y="66"/>
                    </a:lnTo>
                    <a:lnTo>
                      <a:pt x="990" y="72"/>
                    </a:lnTo>
                    <a:lnTo>
                      <a:pt x="990" y="78"/>
                    </a:lnTo>
                    <a:lnTo>
                      <a:pt x="990" y="84"/>
                    </a:lnTo>
                    <a:lnTo>
                      <a:pt x="990" y="90"/>
                    </a:lnTo>
                    <a:lnTo>
                      <a:pt x="990" y="96"/>
                    </a:lnTo>
                    <a:lnTo>
                      <a:pt x="990" y="102"/>
                    </a:lnTo>
                    <a:lnTo>
                      <a:pt x="990" y="108"/>
                    </a:lnTo>
                    <a:lnTo>
                      <a:pt x="990" y="114"/>
                    </a:lnTo>
                    <a:lnTo>
                      <a:pt x="990" y="120"/>
                    </a:lnTo>
                    <a:lnTo>
                      <a:pt x="990" y="126"/>
                    </a:lnTo>
                    <a:lnTo>
                      <a:pt x="990" y="132"/>
                    </a:lnTo>
                    <a:lnTo>
                      <a:pt x="990" y="138"/>
                    </a:lnTo>
                    <a:lnTo>
                      <a:pt x="990" y="144"/>
                    </a:lnTo>
                    <a:lnTo>
                      <a:pt x="996" y="150"/>
                    </a:lnTo>
                    <a:lnTo>
                      <a:pt x="996" y="156"/>
                    </a:lnTo>
                    <a:lnTo>
                      <a:pt x="996" y="168"/>
                    </a:lnTo>
                    <a:lnTo>
                      <a:pt x="996" y="174"/>
                    </a:lnTo>
                    <a:lnTo>
                      <a:pt x="996" y="180"/>
                    </a:lnTo>
                    <a:lnTo>
                      <a:pt x="996" y="186"/>
                    </a:lnTo>
                    <a:lnTo>
                      <a:pt x="996" y="192"/>
                    </a:lnTo>
                    <a:lnTo>
                      <a:pt x="996" y="198"/>
                    </a:lnTo>
                    <a:lnTo>
                      <a:pt x="996" y="204"/>
                    </a:lnTo>
                    <a:lnTo>
                      <a:pt x="996" y="210"/>
                    </a:lnTo>
                    <a:lnTo>
                      <a:pt x="996" y="216"/>
                    </a:lnTo>
                    <a:lnTo>
                      <a:pt x="996" y="222"/>
                    </a:lnTo>
                    <a:lnTo>
                      <a:pt x="996" y="228"/>
                    </a:lnTo>
                    <a:lnTo>
                      <a:pt x="996" y="228"/>
                    </a:lnTo>
                    <a:lnTo>
                      <a:pt x="996" y="234"/>
                    </a:lnTo>
                    <a:lnTo>
                      <a:pt x="996" y="240"/>
                    </a:lnTo>
                    <a:lnTo>
                      <a:pt x="996" y="246"/>
                    </a:lnTo>
                    <a:lnTo>
                      <a:pt x="996" y="252"/>
                    </a:lnTo>
                    <a:lnTo>
                      <a:pt x="996" y="252"/>
                    </a:lnTo>
                    <a:lnTo>
                      <a:pt x="996" y="258"/>
                    </a:lnTo>
                    <a:lnTo>
                      <a:pt x="996" y="264"/>
                    </a:lnTo>
                    <a:lnTo>
                      <a:pt x="996" y="264"/>
                    </a:lnTo>
                    <a:lnTo>
                      <a:pt x="996" y="270"/>
                    </a:lnTo>
                    <a:lnTo>
                      <a:pt x="996" y="270"/>
                    </a:lnTo>
                    <a:lnTo>
                      <a:pt x="996" y="276"/>
                    </a:lnTo>
                    <a:lnTo>
                      <a:pt x="996" y="276"/>
                    </a:lnTo>
                    <a:lnTo>
                      <a:pt x="996" y="276"/>
                    </a:lnTo>
                    <a:lnTo>
                      <a:pt x="996" y="282"/>
                    </a:lnTo>
                    <a:lnTo>
                      <a:pt x="996" y="282"/>
                    </a:lnTo>
                    <a:lnTo>
                      <a:pt x="996" y="282"/>
                    </a:lnTo>
                    <a:lnTo>
                      <a:pt x="996" y="288"/>
                    </a:lnTo>
                    <a:lnTo>
                      <a:pt x="996" y="288"/>
                    </a:lnTo>
                    <a:lnTo>
                      <a:pt x="996" y="288"/>
                    </a:lnTo>
                    <a:lnTo>
                      <a:pt x="996" y="288"/>
                    </a:lnTo>
                    <a:lnTo>
                      <a:pt x="996" y="288"/>
                    </a:lnTo>
                    <a:lnTo>
                      <a:pt x="996" y="288"/>
                    </a:lnTo>
                    <a:lnTo>
                      <a:pt x="996" y="294"/>
                    </a:lnTo>
                    <a:lnTo>
                      <a:pt x="996" y="294"/>
                    </a:lnTo>
                    <a:lnTo>
                      <a:pt x="996" y="294"/>
                    </a:lnTo>
                    <a:lnTo>
                      <a:pt x="996" y="294"/>
                    </a:lnTo>
                    <a:lnTo>
                      <a:pt x="996" y="294"/>
                    </a:lnTo>
                    <a:lnTo>
                      <a:pt x="996" y="294"/>
                    </a:lnTo>
                    <a:lnTo>
                      <a:pt x="996" y="300"/>
                    </a:lnTo>
                    <a:lnTo>
                      <a:pt x="996" y="300"/>
                    </a:lnTo>
                    <a:lnTo>
                      <a:pt x="996" y="300"/>
                    </a:lnTo>
                    <a:lnTo>
                      <a:pt x="996" y="300"/>
                    </a:lnTo>
                    <a:lnTo>
                      <a:pt x="996" y="300"/>
                    </a:lnTo>
                    <a:lnTo>
                      <a:pt x="996" y="300"/>
                    </a:lnTo>
                    <a:lnTo>
                      <a:pt x="996" y="300"/>
                    </a:lnTo>
                    <a:lnTo>
                      <a:pt x="996" y="306"/>
                    </a:lnTo>
                    <a:lnTo>
                      <a:pt x="996" y="306"/>
                    </a:lnTo>
                    <a:lnTo>
                      <a:pt x="996" y="306"/>
                    </a:lnTo>
                    <a:lnTo>
                      <a:pt x="996" y="306"/>
                    </a:lnTo>
                    <a:lnTo>
                      <a:pt x="996" y="306"/>
                    </a:lnTo>
                    <a:lnTo>
                      <a:pt x="996" y="306"/>
                    </a:lnTo>
                    <a:lnTo>
                      <a:pt x="996" y="306"/>
                    </a:lnTo>
                    <a:lnTo>
                      <a:pt x="996" y="312"/>
                    </a:lnTo>
                    <a:lnTo>
                      <a:pt x="996" y="312"/>
                    </a:lnTo>
                    <a:lnTo>
                      <a:pt x="996" y="312"/>
                    </a:lnTo>
                    <a:lnTo>
                      <a:pt x="996" y="312"/>
                    </a:lnTo>
                    <a:lnTo>
                      <a:pt x="996" y="312"/>
                    </a:lnTo>
                    <a:lnTo>
                      <a:pt x="1002" y="312"/>
                    </a:lnTo>
                    <a:lnTo>
                      <a:pt x="1002" y="318"/>
                    </a:lnTo>
                    <a:lnTo>
                      <a:pt x="1002" y="318"/>
                    </a:lnTo>
                    <a:lnTo>
                      <a:pt x="1002" y="318"/>
                    </a:lnTo>
                    <a:lnTo>
                      <a:pt x="1002" y="318"/>
                    </a:lnTo>
                    <a:lnTo>
                      <a:pt x="1002" y="318"/>
                    </a:lnTo>
                    <a:lnTo>
                      <a:pt x="1002" y="318"/>
                    </a:lnTo>
                    <a:lnTo>
                      <a:pt x="1002" y="318"/>
                    </a:lnTo>
                    <a:lnTo>
                      <a:pt x="1002" y="324"/>
                    </a:lnTo>
                    <a:lnTo>
                      <a:pt x="1002" y="324"/>
                    </a:lnTo>
                    <a:lnTo>
                      <a:pt x="1002" y="324"/>
                    </a:lnTo>
                    <a:lnTo>
                      <a:pt x="1002" y="324"/>
                    </a:lnTo>
                    <a:lnTo>
                      <a:pt x="1002" y="324"/>
                    </a:lnTo>
                    <a:lnTo>
                      <a:pt x="1002" y="324"/>
                    </a:lnTo>
                    <a:lnTo>
                      <a:pt x="1002" y="324"/>
                    </a:lnTo>
                    <a:lnTo>
                      <a:pt x="1002" y="330"/>
                    </a:lnTo>
                    <a:lnTo>
                      <a:pt x="1002" y="330"/>
                    </a:lnTo>
                    <a:lnTo>
                      <a:pt x="1002" y="330"/>
                    </a:lnTo>
                    <a:lnTo>
                      <a:pt x="1002" y="330"/>
                    </a:lnTo>
                    <a:lnTo>
                      <a:pt x="1002" y="330"/>
                    </a:lnTo>
                    <a:lnTo>
                      <a:pt x="1002" y="330"/>
                    </a:lnTo>
                    <a:lnTo>
                      <a:pt x="1002" y="336"/>
                    </a:lnTo>
                    <a:lnTo>
                      <a:pt x="1002" y="336"/>
                    </a:lnTo>
                    <a:lnTo>
                      <a:pt x="1002" y="336"/>
                    </a:lnTo>
                    <a:lnTo>
                      <a:pt x="1002" y="336"/>
                    </a:lnTo>
                    <a:lnTo>
                      <a:pt x="1002" y="336"/>
                    </a:lnTo>
                    <a:lnTo>
                      <a:pt x="1002" y="336"/>
                    </a:lnTo>
                    <a:lnTo>
                      <a:pt x="1002" y="336"/>
                    </a:lnTo>
                    <a:lnTo>
                      <a:pt x="1002" y="342"/>
                    </a:lnTo>
                    <a:lnTo>
                      <a:pt x="1002" y="342"/>
                    </a:lnTo>
                    <a:lnTo>
                      <a:pt x="1002" y="342"/>
                    </a:lnTo>
                    <a:lnTo>
                      <a:pt x="1002" y="342"/>
                    </a:lnTo>
                    <a:lnTo>
                      <a:pt x="1002" y="342"/>
                    </a:lnTo>
                    <a:lnTo>
                      <a:pt x="1002" y="342"/>
                    </a:lnTo>
                    <a:lnTo>
                      <a:pt x="1002" y="342"/>
                    </a:lnTo>
                    <a:lnTo>
                      <a:pt x="1002" y="348"/>
                    </a:lnTo>
                    <a:lnTo>
                      <a:pt x="1002" y="348"/>
                    </a:lnTo>
                    <a:lnTo>
                      <a:pt x="1002" y="348"/>
                    </a:lnTo>
                    <a:lnTo>
                      <a:pt x="1002" y="348"/>
                    </a:lnTo>
                    <a:lnTo>
                      <a:pt x="1002" y="348"/>
                    </a:lnTo>
                    <a:lnTo>
                      <a:pt x="1002" y="348"/>
                    </a:lnTo>
                    <a:lnTo>
                      <a:pt x="1002" y="348"/>
                    </a:lnTo>
                    <a:lnTo>
                      <a:pt x="1002" y="354"/>
                    </a:lnTo>
                    <a:lnTo>
                      <a:pt x="1002" y="354"/>
                    </a:lnTo>
                    <a:lnTo>
                      <a:pt x="1002" y="354"/>
                    </a:lnTo>
                    <a:lnTo>
                      <a:pt x="1002" y="354"/>
                    </a:lnTo>
                    <a:lnTo>
                      <a:pt x="1002" y="354"/>
                    </a:lnTo>
                    <a:lnTo>
                      <a:pt x="1002" y="354"/>
                    </a:lnTo>
                    <a:lnTo>
                      <a:pt x="1002" y="354"/>
                    </a:lnTo>
                    <a:lnTo>
                      <a:pt x="1002" y="360"/>
                    </a:lnTo>
                    <a:lnTo>
                      <a:pt x="1002" y="360"/>
                    </a:lnTo>
                    <a:lnTo>
                      <a:pt x="1002" y="360"/>
                    </a:lnTo>
                    <a:lnTo>
                      <a:pt x="1002" y="360"/>
                    </a:lnTo>
                    <a:lnTo>
                      <a:pt x="1002" y="360"/>
                    </a:lnTo>
                    <a:lnTo>
                      <a:pt x="1002" y="360"/>
                    </a:lnTo>
                    <a:lnTo>
                      <a:pt x="1002" y="360"/>
                    </a:lnTo>
                    <a:lnTo>
                      <a:pt x="1002" y="366"/>
                    </a:lnTo>
                    <a:lnTo>
                      <a:pt x="1002" y="366"/>
                    </a:lnTo>
                    <a:lnTo>
                      <a:pt x="1002" y="366"/>
                    </a:lnTo>
                    <a:lnTo>
                      <a:pt x="1002" y="366"/>
                    </a:lnTo>
                    <a:lnTo>
                      <a:pt x="1002" y="366"/>
                    </a:lnTo>
                    <a:lnTo>
                      <a:pt x="1008" y="366"/>
                    </a:lnTo>
                    <a:lnTo>
                      <a:pt x="1008" y="366"/>
                    </a:lnTo>
                    <a:lnTo>
                      <a:pt x="1008" y="366"/>
                    </a:lnTo>
                    <a:lnTo>
                      <a:pt x="1008" y="372"/>
                    </a:lnTo>
                    <a:lnTo>
                      <a:pt x="1008" y="372"/>
                    </a:lnTo>
                    <a:lnTo>
                      <a:pt x="1008" y="372"/>
                    </a:lnTo>
                    <a:lnTo>
                      <a:pt x="1008" y="372"/>
                    </a:lnTo>
                    <a:lnTo>
                      <a:pt x="1008" y="372"/>
                    </a:lnTo>
                    <a:lnTo>
                      <a:pt x="1008" y="372"/>
                    </a:lnTo>
                    <a:lnTo>
                      <a:pt x="1008" y="372"/>
                    </a:lnTo>
                    <a:lnTo>
                      <a:pt x="1008" y="378"/>
                    </a:lnTo>
                    <a:lnTo>
                      <a:pt x="1008" y="378"/>
                    </a:lnTo>
                    <a:lnTo>
                      <a:pt x="1008" y="378"/>
                    </a:lnTo>
                    <a:lnTo>
                      <a:pt x="1008" y="378"/>
                    </a:lnTo>
                    <a:lnTo>
                      <a:pt x="1008" y="378"/>
                    </a:lnTo>
                    <a:lnTo>
                      <a:pt x="1008" y="378"/>
                    </a:lnTo>
                    <a:lnTo>
                      <a:pt x="1008" y="378"/>
                    </a:lnTo>
                    <a:lnTo>
                      <a:pt x="1008" y="384"/>
                    </a:lnTo>
                    <a:lnTo>
                      <a:pt x="1008" y="384"/>
                    </a:lnTo>
                    <a:lnTo>
                      <a:pt x="1008" y="384"/>
                    </a:lnTo>
                    <a:lnTo>
                      <a:pt x="1008" y="384"/>
                    </a:lnTo>
                    <a:lnTo>
                      <a:pt x="1008" y="384"/>
                    </a:lnTo>
                    <a:lnTo>
                      <a:pt x="1008" y="384"/>
                    </a:lnTo>
                    <a:lnTo>
                      <a:pt x="1008" y="384"/>
                    </a:lnTo>
                    <a:lnTo>
                      <a:pt x="1008" y="384"/>
                    </a:lnTo>
                    <a:lnTo>
                      <a:pt x="1008" y="390"/>
                    </a:lnTo>
                    <a:lnTo>
                      <a:pt x="1008" y="390"/>
                    </a:lnTo>
                    <a:lnTo>
                      <a:pt x="1008" y="390"/>
                    </a:lnTo>
                    <a:lnTo>
                      <a:pt x="1008" y="390"/>
                    </a:lnTo>
                    <a:lnTo>
                      <a:pt x="1008" y="390"/>
                    </a:lnTo>
                    <a:lnTo>
                      <a:pt x="1008" y="390"/>
                    </a:lnTo>
                    <a:lnTo>
                      <a:pt x="1008" y="390"/>
                    </a:lnTo>
                    <a:lnTo>
                      <a:pt x="1008" y="396"/>
                    </a:lnTo>
                    <a:lnTo>
                      <a:pt x="1008" y="396"/>
                    </a:lnTo>
                    <a:lnTo>
                      <a:pt x="1008" y="396"/>
                    </a:lnTo>
                    <a:lnTo>
                      <a:pt x="1008" y="396"/>
                    </a:lnTo>
                    <a:lnTo>
                      <a:pt x="1008" y="396"/>
                    </a:lnTo>
                    <a:lnTo>
                      <a:pt x="1008" y="396"/>
                    </a:lnTo>
                    <a:lnTo>
                      <a:pt x="1008" y="396"/>
                    </a:lnTo>
                    <a:lnTo>
                      <a:pt x="1008" y="396"/>
                    </a:lnTo>
                    <a:lnTo>
                      <a:pt x="1008" y="402"/>
                    </a:lnTo>
                    <a:lnTo>
                      <a:pt x="1008" y="402"/>
                    </a:lnTo>
                    <a:lnTo>
                      <a:pt x="1008" y="402"/>
                    </a:lnTo>
                    <a:lnTo>
                      <a:pt x="1008" y="402"/>
                    </a:lnTo>
                    <a:lnTo>
                      <a:pt x="1008" y="402"/>
                    </a:lnTo>
                    <a:lnTo>
                      <a:pt x="1008" y="402"/>
                    </a:lnTo>
                    <a:lnTo>
                      <a:pt x="1008" y="402"/>
                    </a:lnTo>
                    <a:lnTo>
                      <a:pt x="1008" y="402"/>
                    </a:lnTo>
                    <a:lnTo>
                      <a:pt x="1008" y="408"/>
                    </a:lnTo>
                    <a:lnTo>
                      <a:pt x="1008" y="408"/>
                    </a:lnTo>
                    <a:lnTo>
                      <a:pt x="1008" y="408"/>
                    </a:lnTo>
                    <a:lnTo>
                      <a:pt x="1008" y="408"/>
                    </a:lnTo>
                    <a:lnTo>
                      <a:pt x="1008" y="408"/>
                    </a:lnTo>
                    <a:lnTo>
                      <a:pt x="1008" y="408"/>
                    </a:lnTo>
                    <a:lnTo>
                      <a:pt x="1008" y="408"/>
                    </a:lnTo>
                    <a:lnTo>
                      <a:pt x="1008" y="414"/>
                    </a:lnTo>
                    <a:lnTo>
                      <a:pt x="1008" y="414"/>
                    </a:lnTo>
                    <a:lnTo>
                      <a:pt x="1008" y="414"/>
                    </a:lnTo>
                    <a:lnTo>
                      <a:pt x="1008" y="414"/>
                    </a:lnTo>
                    <a:lnTo>
                      <a:pt x="1008" y="414"/>
                    </a:lnTo>
                    <a:lnTo>
                      <a:pt x="1014" y="414"/>
                    </a:lnTo>
                    <a:lnTo>
                      <a:pt x="1014" y="414"/>
                    </a:lnTo>
                    <a:lnTo>
                      <a:pt x="1014" y="414"/>
                    </a:lnTo>
                    <a:lnTo>
                      <a:pt x="1014" y="420"/>
                    </a:lnTo>
                    <a:lnTo>
                      <a:pt x="1014" y="420"/>
                    </a:lnTo>
                    <a:lnTo>
                      <a:pt x="1014" y="420"/>
                    </a:lnTo>
                    <a:lnTo>
                      <a:pt x="1014" y="420"/>
                    </a:lnTo>
                    <a:lnTo>
                      <a:pt x="1014" y="420"/>
                    </a:lnTo>
                    <a:lnTo>
                      <a:pt x="1014" y="420"/>
                    </a:lnTo>
                    <a:lnTo>
                      <a:pt x="1014" y="420"/>
                    </a:lnTo>
                    <a:lnTo>
                      <a:pt x="1014" y="420"/>
                    </a:lnTo>
                    <a:lnTo>
                      <a:pt x="1014" y="426"/>
                    </a:lnTo>
                    <a:lnTo>
                      <a:pt x="1014" y="426"/>
                    </a:lnTo>
                    <a:lnTo>
                      <a:pt x="1014" y="426"/>
                    </a:lnTo>
                    <a:lnTo>
                      <a:pt x="1014" y="426"/>
                    </a:lnTo>
                    <a:lnTo>
                      <a:pt x="1014" y="426"/>
                    </a:lnTo>
                    <a:lnTo>
                      <a:pt x="1014" y="426"/>
                    </a:lnTo>
                    <a:lnTo>
                      <a:pt x="1014" y="426"/>
                    </a:lnTo>
                    <a:lnTo>
                      <a:pt x="1014" y="426"/>
                    </a:lnTo>
                    <a:lnTo>
                      <a:pt x="1014" y="432"/>
                    </a:lnTo>
                    <a:lnTo>
                      <a:pt x="1014" y="432"/>
                    </a:lnTo>
                    <a:lnTo>
                      <a:pt x="1014" y="432"/>
                    </a:lnTo>
                    <a:lnTo>
                      <a:pt x="1026" y="498"/>
                    </a:lnTo>
                    <a:lnTo>
                      <a:pt x="1026" y="504"/>
                    </a:lnTo>
                    <a:lnTo>
                      <a:pt x="1026" y="504"/>
                    </a:lnTo>
                    <a:lnTo>
                      <a:pt x="1026" y="504"/>
                    </a:lnTo>
                    <a:lnTo>
                      <a:pt x="1026" y="504"/>
                    </a:lnTo>
                    <a:lnTo>
                      <a:pt x="1026" y="504"/>
                    </a:lnTo>
                    <a:lnTo>
                      <a:pt x="1026" y="504"/>
                    </a:lnTo>
                    <a:lnTo>
                      <a:pt x="1026" y="504"/>
                    </a:lnTo>
                    <a:lnTo>
                      <a:pt x="1026" y="504"/>
                    </a:lnTo>
                    <a:lnTo>
                      <a:pt x="1026" y="504"/>
                    </a:lnTo>
                    <a:lnTo>
                      <a:pt x="1026" y="504"/>
                    </a:lnTo>
                    <a:lnTo>
                      <a:pt x="1026" y="510"/>
                    </a:lnTo>
                    <a:lnTo>
                      <a:pt x="1026" y="510"/>
                    </a:lnTo>
                    <a:lnTo>
                      <a:pt x="1026" y="510"/>
                    </a:lnTo>
                    <a:lnTo>
                      <a:pt x="1026" y="510"/>
                    </a:lnTo>
                    <a:lnTo>
                      <a:pt x="1026" y="510"/>
                    </a:lnTo>
                    <a:lnTo>
                      <a:pt x="1026" y="510"/>
                    </a:lnTo>
                    <a:lnTo>
                      <a:pt x="1026" y="510"/>
                    </a:lnTo>
                    <a:lnTo>
                      <a:pt x="1026" y="510"/>
                    </a:lnTo>
                    <a:lnTo>
                      <a:pt x="1026" y="510"/>
                    </a:lnTo>
                    <a:lnTo>
                      <a:pt x="1026" y="510"/>
                    </a:lnTo>
                    <a:lnTo>
                      <a:pt x="1026" y="516"/>
                    </a:lnTo>
                    <a:lnTo>
                      <a:pt x="1026" y="516"/>
                    </a:lnTo>
                    <a:lnTo>
                      <a:pt x="1026" y="516"/>
                    </a:lnTo>
                    <a:lnTo>
                      <a:pt x="1026" y="516"/>
                    </a:lnTo>
                    <a:lnTo>
                      <a:pt x="1026" y="516"/>
                    </a:lnTo>
                    <a:lnTo>
                      <a:pt x="1026" y="516"/>
                    </a:lnTo>
                    <a:lnTo>
                      <a:pt x="1026" y="516"/>
                    </a:lnTo>
                    <a:lnTo>
                      <a:pt x="1026" y="516"/>
                    </a:lnTo>
                    <a:lnTo>
                      <a:pt x="1026" y="516"/>
                    </a:lnTo>
                    <a:lnTo>
                      <a:pt x="1026" y="516"/>
                    </a:lnTo>
                    <a:lnTo>
                      <a:pt x="1026" y="522"/>
                    </a:lnTo>
                    <a:lnTo>
                      <a:pt x="1026" y="522"/>
                    </a:lnTo>
                    <a:lnTo>
                      <a:pt x="1026" y="522"/>
                    </a:lnTo>
                    <a:lnTo>
                      <a:pt x="1026" y="522"/>
                    </a:lnTo>
                    <a:lnTo>
                      <a:pt x="1026" y="522"/>
                    </a:lnTo>
                    <a:lnTo>
                      <a:pt x="1026" y="522"/>
                    </a:lnTo>
                    <a:lnTo>
                      <a:pt x="1026" y="522"/>
                    </a:lnTo>
                    <a:lnTo>
                      <a:pt x="1026" y="522"/>
                    </a:lnTo>
                    <a:lnTo>
                      <a:pt x="1026" y="522"/>
                    </a:lnTo>
                    <a:lnTo>
                      <a:pt x="1026" y="522"/>
                    </a:lnTo>
                    <a:lnTo>
                      <a:pt x="1026" y="522"/>
                    </a:lnTo>
                    <a:lnTo>
                      <a:pt x="1026" y="528"/>
                    </a:lnTo>
                    <a:lnTo>
                      <a:pt x="1026" y="528"/>
                    </a:lnTo>
                    <a:lnTo>
                      <a:pt x="1026" y="528"/>
                    </a:lnTo>
                    <a:lnTo>
                      <a:pt x="1026" y="528"/>
                    </a:lnTo>
                    <a:lnTo>
                      <a:pt x="1026" y="528"/>
                    </a:lnTo>
                    <a:lnTo>
                      <a:pt x="1026" y="528"/>
                    </a:lnTo>
                    <a:lnTo>
                      <a:pt x="1026" y="528"/>
                    </a:lnTo>
                    <a:lnTo>
                      <a:pt x="1026" y="528"/>
                    </a:lnTo>
                    <a:lnTo>
                      <a:pt x="1026" y="528"/>
                    </a:lnTo>
                    <a:lnTo>
                      <a:pt x="1026" y="528"/>
                    </a:lnTo>
                    <a:lnTo>
                      <a:pt x="1026" y="528"/>
                    </a:lnTo>
                    <a:lnTo>
                      <a:pt x="1038" y="582"/>
                    </a:lnTo>
                    <a:lnTo>
                      <a:pt x="1038" y="582"/>
                    </a:lnTo>
                    <a:lnTo>
                      <a:pt x="1038" y="582"/>
                    </a:lnTo>
                    <a:lnTo>
                      <a:pt x="1038" y="582"/>
                    </a:lnTo>
                    <a:lnTo>
                      <a:pt x="1038" y="582"/>
                    </a:lnTo>
                    <a:lnTo>
                      <a:pt x="1038" y="582"/>
                    </a:lnTo>
                    <a:lnTo>
                      <a:pt x="1038" y="588"/>
                    </a:lnTo>
                    <a:lnTo>
                      <a:pt x="1038" y="588"/>
                    </a:lnTo>
                    <a:lnTo>
                      <a:pt x="1038" y="588"/>
                    </a:lnTo>
                    <a:lnTo>
                      <a:pt x="1038" y="588"/>
                    </a:lnTo>
                    <a:lnTo>
                      <a:pt x="1038" y="588"/>
                    </a:lnTo>
                    <a:lnTo>
                      <a:pt x="1038" y="588"/>
                    </a:lnTo>
                    <a:lnTo>
                      <a:pt x="1038" y="588"/>
                    </a:lnTo>
                    <a:lnTo>
                      <a:pt x="1038" y="588"/>
                    </a:lnTo>
                    <a:lnTo>
                      <a:pt x="1038" y="588"/>
                    </a:lnTo>
                    <a:lnTo>
                      <a:pt x="1038" y="588"/>
                    </a:lnTo>
                    <a:lnTo>
                      <a:pt x="1038" y="588"/>
                    </a:lnTo>
                    <a:lnTo>
                      <a:pt x="1038" y="588"/>
                    </a:lnTo>
                    <a:lnTo>
                      <a:pt x="1038" y="588"/>
                    </a:lnTo>
                    <a:lnTo>
                      <a:pt x="1038" y="588"/>
                    </a:lnTo>
                    <a:lnTo>
                      <a:pt x="1038" y="594"/>
                    </a:lnTo>
                    <a:lnTo>
                      <a:pt x="1038" y="594"/>
                    </a:lnTo>
                    <a:lnTo>
                      <a:pt x="1038" y="594"/>
                    </a:lnTo>
                    <a:lnTo>
                      <a:pt x="1044" y="594"/>
                    </a:lnTo>
                    <a:lnTo>
                      <a:pt x="1044" y="594"/>
                    </a:lnTo>
                    <a:lnTo>
                      <a:pt x="1044" y="594"/>
                    </a:lnTo>
                    <a:lnTo>
                      <a:pt x="1044" y="594"/>
                    </a:lnTo>
                    <a:lnTo>
                      <a:pt x="1044" y="594"/>
                    </a:lnTo>
                    <a:lnTo>
                      <a:pt x="1044" y="594"/>
                    </a:lnTo>
                    <a:lnTo>
                      <a:pt x="1044" y="594"/>
                    </a:lnTo>
                    <a:lnTo>
                      <a:pt x="1044" y="594"/>
                    </a:lnTo>
                    <a:lnTo>
                      <a:pt x="1044" y="594"/>
                    </a:lnTo>
                    <a:lnTo>
                      <a:pt x="1044" y="594"/>
                    </a:lnTo>
                    <a:lnTo>
                      <a:pt x="1044" y="594"/>
                    </a:lnTo>
                    <a:lnTo>
                      <a:pt x="1044" y="594"/>
                    </a:lnTo>
                    <a:lnTo>
                      <a:pt x="1044" y="600"/>
                    </a:lnTo>
                    <a:lnTo>
                      <a:pt x="1044" y="600"/>
                    </a:lnTo>
                    <a:lnTo>
                      <a:pt x="1044" y="600"/>
                    </a:lnTo>
                    <a:lnTo>
                      <a:pt x="1044" y="600"/>
                    </a:lnTo>
                    <a:lnTo>
                      <a:pt x="1044" y="600"/>
                    </a:lnTo>
                    <a:lnTo>
                      <a:pt x="1044" y="600"/>
                    </a:lnTo>
                    <a:lnTo>
                      <a:pt x="1044" y="600"/>
                    </a:lnTo>
                    <a:lnTo>
                      <a:pt x="1044" y="600"/>
                    </a:lnTo>
                    <a:lnTo>
                      <a:pt x="1044" y="600"/>
                    </a:lnTo>
                    <a:lnTo>
                      <a:pt x="1044" y="600"/>
                    </a:lnTo>
                    <a:lnTo>
                      <a:pt x="1044" y="600"/>
                    </a:lnTo>
                    <a:lnTo>
                      <a:pt x="1044" y="600"/>
                    </a:lnTo>
                    <a:lnTo>
                      <a:pt x="1044" y="600"/>
                    </a:lnTo>
                    <a:lnTo>
                      <a:pt x="1044" y="600"/>
                    </a:lnTo>
                    <a:lnTo>
                      <a:pt x="1044" y="600"/>
                    </a:lnTo>
                    <a:lnTo>
                      <a:pt x="1044" y="606"/>
                    </a:lnTo>
                    <a:lnTo>
                      <a:pt x="1044" y="606"/>
                    </a:lnTo>
                    <a:lnTo>
                      <a:pt x="1044" y="606"/>
                    </a:lnTo>
                    <a:lnTo>
                      <a:pt x="1044" y="606"/>
                    </a:lnTo>
                    <a:lnTo>
                      <a:pt x="1044" y="606"/>
                    </a:lnTo>
                    <a:lnTo>
                      <a:pt x="1044" y="606"/>
                    </a:lnTo>
                    <a:lnTo>
                      <a:pt x="1044" y="606"/>
                    </a:lnTo>
                    <a:lnTo>
                      <a:pt x="1044" y="606"/>
                    </a:lnTo>
                    <a:lnTo>
                      <a:pt x="1044" y="606"/>
                    </a:lnTo>
                    <a:lnTo>
                      <a:pt x="1044" y="606"/>
                    </a:lnTo>
                    <a:lnTo>
                      <a:pt x="1044" y="606"/>
                    </a:lnTo>
                    <a:lnTo>
                      <a:pt x="1044" y="606"/>
                    </a:lnTo>
                    <a:lnTo>
                      <a:pt x="1044" y="606"/>
                    </a:lnTo>
                    <a:lnTo>
                      <a:pt x="1044" y="606"/>
                    </a:lnTo>
                    <a:lnTo>
                      <a:pt x="1044" y="606"/>
                    </a:lnTo>
                    <a:lnTo>
                      <a:pt x="1044" y="606"/>
                    </a:lnTo>
                    <a:lnTo>
                      <a:pt x="1044" y="606"/>
                    </a:lnTo>
                    <a:lnTo>
                      <a:pt x="1044" y="612"/>
                    </a:lnTo>
                    <a:lnTo>
                      <a:pt x="1044" y="612"/>
                    </a:lnTo>
                    <a:lnTo>
                      <a:pt x="1044" y="612"/>
                    </a:lnTo>
                    <a:lnTo>
                      <a:pt x="1044" y="612"/>
                    </a:lnTo>
                    <a:lnTo>
                      <a:pt x="1044" y="612"/>
                    </a:lnTo>
                    <a:lnTo>
                      <a:pt x="1044" y="612"/>
                    </a:lnTo>
                    <a:lnTo>
                      <a:pt x="1044" y="612"/>
                    </a:lnTo>
                    <a:lnTo>
                      <a:pt x="1044" y="612"/>
                    </a:lnTo>
                    <a:lnTo>
                      <a:pt x="1044" y="612"/>
                    </a:lnTo>
                    <a:lnTo>
                      <a:pt x="1044" y="612"/>
                    </a:lnTo>
                    <a:lnTo>
                      <a:pt x="1044" y="612"/>
                    </a:lnTo>
                    <a:lnTo>
                      <a:pt x="1044" y="612"/>
                    </a:lnTo>
                    <a:lnTo>
                      <a:pt x="1044" y="612"/>
                    </a:lnTo>
                    <a:lnTo>
                      <a:pt x="1044" y="612"/>
                    </a:lnTo>
                    <a:lnTo>
                      <a:pt x="1044" y="612"/>
                    </a:lnTo>
                    <a:lnTo>
                      <a:pt x="1044" y="612"/>
                    </a:lnTo>
                    <a:lnTo>
                      <a:pt x="1044" y="618"/>
                    </a:lnTo>
                    <a:lnTo>
                      <a:pt x="1050" y="618"/>
                    </a:lnTo>
                    <a:lnTo>
                      <a:pt x="1050" y="618"/>
                    </a:lnTo>
                    <a:lnTo>
                      <a:pt x="1050" y="618"/>
                    </a:lnTo>
                    <a:lnTo>
                      <a:pt x="1050" y="618"/>
                    </a:lnTo>
                    <a:lnTo>
                      <a:pt x="1050" y="618"/>
                    </a:lnTo>
                    <a:lnTo>
                      <a:pt x="1050" y="618"/>
                    </a:lnTo>
                    <a:lnTo>
                      <a:pt x="1050" y="618"/>
                    </a:lnTo>
                    <a:lnTo>
                      <a:pt x="1050" y="618"/>
                    </a:lnTo>
                    <a:lnTo>
                      <a:pt x="1050" y="618"/>
                    </a:lnTo>
                    <a:lnTo>
                      <a:pt x="1050" y="618"/>
                    </a:lnTo>
                    <a:lnTo>
                      <a:pt x="1050" y="618"/>
                    </a:lnTo>
                    <a:lnTo>
                      <a:pt x="1050" y="618"/>
                    </a:lnTo>
                    <a:lnTo>
                      <a:pt x="1050" y="618"/>
                    </a:lnTo>
                    <a:lnTo>
                      <a:pt x="1050" y="618"/>
                    </a:lnTo>
                    <a:lnTo>
                      <a:pt x="1050" y="618"/>
                    </a:lnTo>
                    <a:lnTo>
                      <a:pt x="1050" y="618"/>
                    </a:lnTo>
                    <a:lnTo>
                      <a:pt x="1050" y="618"/>
                    </a:lnTo>
                    <a:lnTo>
                      <a:pt x="1050" y="624"/>
                    </a:lnTo>
                    <a:lnTo>
                      <a:pt x="1050" y="624"/>
                    </a:lnTo>
                    <a:lnTo>
                      <a:pt x="1050" y="624"/>
                    </a:lnTo>
                    <a:lnTo>
                      <a:pt x="1050" y="624"/>
                    </a:lnTo>
                    <a:lnTo>
                      <a:pt x="1050" y="624"/>
                    </a:lnTo>
                    <a:lnTo>
                      <a:pt x="1050" y="624"/>
                    </a:lnTo>
                    <a:lnTo>
                      <a:pt x="1050" y="624"/>
                    </a:lnTo>
                    <a:lnTo>
                      <a:pt x="1050" y="624"/>
                    </a:lnTo>
                    <a:lnTo>
                      <a:pt x="1050" y="624"/>
                    </a:lnTo>
                    <a:lnTo>
                      <a:pt x="1050" y="624"/>
                    </a:lnTo>
                    <a:lnTo>
                      <a:pt x="1050" y="624"/>
                    </a:lnTo>
                    <a:lnTo>
                      <a:pt x="1050" y="624"/>
                    </a:lnTo>
                    <a:lnTo>
                      <a:pt x="1050" y="624"/>
                    </a:lnTo>
                    <a:lnTo>
                      <a:pt x="1050" y="624"/>
                    </a:lnTo>
                    <a:lnTo>
                      <a:pt x="1050" y="624"/>
                    </a:lnTo>
                    <a:lnTo>
                      <a:pt x="1050" y="624"/>
                    </a:lnTo>
                    <a:lnTo>
                      <a:pt x="1050" y="624"/>
                    </a:lnTo>
                    <a:lnTo>
                      <a:pt x="1050" y="624"/>
                    </a:lnTo>
                    <a:lnTo>
                      <a:pt x="1050" y="624"/>
                    </a:lnTo>
                    <a:lnTo>
                      <a:pt x="1050" y="624"/>
                    </a:lnTo>
                    <a:lnTo>
                      <a:pt x="1050" y="630"/>
                    </a:lnTo>
                    <a:lnTo>
                      <a:pt x="1050" y="630"/>
                    </a:lnTo>
                    <a:lnTo>
                      <a:pt x="1050" y="630"/>
                    </a:lnTo>
                    <a:lnTo>
                      <a:pt x="1050" y="630"/>
                    </a:lnTo>
                    <a:lnTo>
                      <a:pt x="1050" y="630"/>
                    </a:lnTo>
                    <a:lnTo>
                      <a:pt x="1050" y="630"/>
                    </a:lnTo>
                    <a:lnTo>
                      <a:pt x="1050" y="630"/>
                    </a:lnTo>
                    <a:lnTo>
                      <a:pt x="1050" y="630"/>
                    </a:lnTo>
                    <a:lnTo>
                      <a:pt x="1050" y="630"/>
                    </a:lnTo>
                    <a:lnTo>
                      <a:pt x="1050" y="630"/>
                    </a:lnTo>
                    <a:lnTo>
                      <a:pt x="1050" y="630"/>
                    </a:lnTo>
                    <a:lnTo>
                      <a:pt x="1050" y="630"/>
                    </a:lnTo>
                    <a:lnTo>
                      <a:pt x="1050" y="630"/>
                    </a:lnTo>
                    <a:lnTo>
                      <a:pt x="1050" y="630"/>
                    </a:lnTo>
                    <a:lnTo>
                      <a:pt x="1050" y="630"/>
                    </a:lnTo>
                    <a:lnTo>
                      <a:pt x="1050" y="630"/>
                    </a:lnTo>
                    <a:lnTo>
                      <a:pt x="1062" y="654"/>
                    </a:lnTo>
                    <a:lnTo>
                      <a:pt x="1062" y="654"/>
                    </a:lnTo>
                    <a:lnTo>
                      <a:pt x="1062" y="654"/>
                    </a:lnTo>
                    <a:lnTo>
                      <a:pt x="1062" y="654"/>
                    </a:lnTo>
                    <a:lnTo>
                      <a:pt x="1062" y="654"/>
                    </a:lnTo>
                    <a:lnTo>
                      <a:pt x="1062" y="654"/>
                    </a:lnTo>
                    <a:lnTo>
                      <a:pt x="1062" y="654"/>
                    </a:lnTo>
                    <a:lnTo>
                      <a:pt x="1062" y="654"/>
                    </a:lnTo>
                    <a:lnTo>
                      <a:pt x="1062" y="654"/>
                    </a:lnTo>
                    <a:lnTo>
                      <a:pt x="1062" y="654"/>
                    </a:lnTo>
                    <a:lnTo>
                      <a:pt x="1062" y="654"/>
                    </a:lnTo>
                    <a:lnTo>
                      <a:pt x="1062" y="654"/>
                    </a:lnTo>
                    <a:lnTo>
                      <a:pt x="1062" y="654"/>
                    </a:lnTo>
                    <a:lnTo>
                      <a:pt x="1062" y="654"/>
                    </a:lnTo>
                    <a:lnTo>
                      <a:pt x="1062" y="654"/>
                    </a:lnTo>
                    <a:lnTo>
                      <a:pt x="1062" y="654"/>
                    </a:lnTo>
                    <a:lnTo>
                      <a:pt x="1062" y="654"/>
                    </a:lnTo>
                    <a:lnTo>
                      <a:pt x="1062" y="660"/>
                    </a:lnTo>
                    <a:lnTo>
                      <a:pt x="1062" y="660"/>
                    </a:lnTo>
                    <a:lnTo>
                      <a:pt x="1062" y="660"/>
                    </a:lnTo>
                    <a:lnTo>
                      <a:pt x="1062" y="660"/>
                    </a:lnTo>
                    <a:lnTo>
                      <a:pt x="1062" y="660"/>
                    </a:lnTo>
                    <a:lnTo>
                      <a:pt x="1062" y="660"/>
                    </a:lnTo>
                    <a:lnTo>
                      <a:pt x="1062" y="660"/>
                    </a:lnTo>
                    <a:lnTo>
                      <a:pt x="1062" y="660"/>
                    </a:lnTo>
                    <a:lnTo>
                      <a:pt x="1062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68" y="660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0" y="666"/>
                    </a:lnTo>
                    <a:lnTo>
                      <a:pt x="1086" y="666"/>
                    </a:lnTo>
                    <a:lnTo>
                      <a:pt x="1086" y="666"/>
                    </a:lnTo>
                    <a:lnTo>
                      <a:pt x="1086" y="666"/>
                    </a:lnTo>
                    <a:lnTo>
                      <a:pt x="1086" y="666"/>
                    </a:lnTo>
                    <a:lnTo>
                      <a:pt x="1086" y="666"/>
                    </a:lnTo>
                    <a:lnTo>
                      <a:pt x="1086" y="666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60"/>
                    </a:lnTo>
                    <a:lnTo>
                      <a:pt x="1086" y="654"/>
                    </a:lnTo>
                    <a:lnTo>
                      <a:pt x="1086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092" y="654"/>
                    </a:lnTo>
                    <a:lnTo>
                      <a:pt x="1104" y="630"/>
                    </a:lnTo>
                    <a:lnTo>
                      <a:pt x="1104" y="630"/>
                    </a:lnTo>
                    <a:lnTo>
                      <a:pt x="1104" y="630"/>
                    </a:lnTo>
                    <a:lnTo>
                      <a:pt x="1104" y="630"/>
                    </a:lnTo>
                    <a:lnTo>
                      <a:pt x="1104" y="630"/>
                    </a:lnTo>
                    <a:lnTo>
                      <a:pt x="1104" y="630"/>
                    </a:lnTo>
                    <a:lnTo>
                      <a:pt x="1104" y="630"/>
                    </a:lnTo>
                    <a:lnTo>
                      <a:pt x="1104" y="624"/>
                    </a:lnTo>
                    <a:lnTo>
                      <a:pt x="1104" y="624"/>
                    </a:lnTo>
                    <a:lnTo>
                      <a:pt x="1104" y="624"/>
                    </a:lnTo>
                    <a:lnTo>
                      <a:pt x="1104" y="624"/>
                    </a:lnTo>
                    <a:lnTo>
                      <a:pt x="1104" y="624"/>
                    </a:lnTo>
                    <a:lnTo>
                      <a:pt x="1104" y="624"/>
                    </a:lnTo>
                    <a:lnTo>
                      <a:pt x="1104" y="624"/>
                    </a:lnTo>
                    <a:lnTo>
                      <a:pt x="1104" y="624"/>
                    </a:lnTo>
                    <a:lnTo>
                      <a:pt x="1104" y="624"/>
                    </a:lnTo>
                    <a:lnTo>
                      <a:pt x="1104" y="624"/>
                    </a:lnTo>
                    <a:lnTo>
                      <a:pt x="1104" y="624"/>
                    </a:lnTo>
                    <a:lnTo>
                      <a:pt x="1104" y="624"/>
                    </a:lnTo>
                    <a:lnTo>
                      <a:pt x="1104" y="624"/>
                    </a:lnTo>
                    <a:lnTo>
                      <a:pt x="1104" y="624"/>
                    </a:lnTo>
                    <a:lnTo>
                      <a:pt x="1104" y="624"/>
                    </a:lnTo>
                    <a:lnTo>
                      <a:pt x="1104" y="624"/>
                    </a:lnTo>
                    <a:lnTo>
                      <a:pt x="1104" y="624"/>
                    </a:lnTo>
                    <a:lnTo>
                      <a:pt x="1104" y="624"/>
                    </a:lnTo>
                    <a:lnTo>
                      <a:pt x="1104" y="624"/>
                    </a:lnTo>
                    <a:lnTo>
                      <a:pt x="1104" y="618"/>
                    </a:lnTo>
                    <a:lnTo>
                      <a:pt x="1104" y="618"/>
                    </a:lnTo>
                    <a:lnTo>
                      <a:pt x="1104" y="618"/>
                    </a:lnTo>
                    <a:lnTo>
                      <a:pt x="1104" y="618"/>
                    </a:lnTo>
                    <a:lnTo>
                      <a:pt x="1104" y="618"/>
                    </a:lnTo>
                    <a:lnTo>
                      <a:pt x="1104" y="618"/>
                    </a:lnTo>
                    <a:lnTo>
                      <a:pt x="1104" y="618"/>
                    </a:lnTo>
                    <a:lnTo>
                      <a:pt x="1104" y="618"/>
                    </a:lnTo>
                    <a:lnTo>
                      <a:pt x="1104" y="618"/>
                    </a:lnTo>
                    <a:lnTo>
                      <a:pt x="1104" y="618"/>
                    </a:lnTo>
                    <a:lnTo>
                      <a:pt x="1104" y="618"/>
                    </a:lnTo>
                    <a:lnTo>
                      <a:pt x="1104" y="618"/>
                    </a:lnTo>
                    <a:lnTo>
                      <a:pt x="1104" y="618"/>
                    </a:lnTo>
                    <a:lnTo>
                      <a:pt x="1104" y="618"/>
                    </a:lnTo>
                    <a:lnTo>
                      <a:pt x="1104" y="618"/>
                    </a:lnTo>
                    <a:lnTo>
                      <a:pt x="1104" y="618"/>
                    </a:lnTo>
                    <a:lnTo>
                      <a:pt x="1104" y="618"/>
                    </a:lnTo>
                    <a:lnTo>
                      <a:pt x="1104" y="618"/>
                    </a:lnTo>
                    <a:lnTo>
                      <a:pt x="1104" y="612"/>
                    </a:lnTo>
                    <a:lnTo>
                      <a:pt x="1104" y="612"/>
                    </a:lnTo>
                    <a:lnTo>
                      <a:pt x="1104" y="612"/>
                    </a:lnTo>
                    <a:lnTo>
                      <a:pt x="1104" y="612"/>
                    </a:lnTo>
                    <a:lnTo>
                      <a:pt x="1104" y="612"/>
                    </a:lnTo>
                    <a:lnTo>
                      <a:pt x="1104" y="612"/>
                    </a:lnTo>
                    <a:lnTo>
                      <a:pt x="1104" y="612"/>
                    </a:lnTo>
                    <a:lnTo>
                      <a:pt x="1104" y="612"/>
                    </a:lnTo>
                    <a:lnTo>
                      <a:pt x="1104" y="612"/>
                    </a:lnTo>
                    <a:lnTo>
                      <a:pt x="1116" y="570"/>
                    </a:lnTo>
                    <a:lnTo>
                      <a:pt x="1116" y="570"/>
                    </a:lnTo>
                    <a:lnTo>
                      <a:pt x="1116" y="570"/>
                    </a:lnTo>
                    <a:lnTo>
                      <a:pt x="1116" y="570"/>
                    </a:lnTo>
                    <a:lnTo>
                      <a:pt x="1116" y="570"/>
                    </a:lnTo>
                    <a:lnTo>
                      <a:pt x="1116" y="570"/>
                    </a:lnTo>
                    <a:lnTo>
                      <a:pt x="1116" y="564"/>
                    </a:lnTo>
                    <a:lnTo>
                      <a:pt x="1116" y="564"/>
                    </a:lnTo>
                    <a:lnTo>
                      <a:pt x="1116" y="564"/>
                    </a:lnTo>
                    <a:lnTo>
                      <a:pt x="1116" y="564"/>
                    </a:lnTo>
                    <a:lnTo>
                      <a:pt x="1116" y="564"/>
                    </a:lnTo>
                    <a:lnTo>
                      <a:pt x="1116" y="564"/>
                    </a:lnTo>
                    <a:lnTo>
                      <a:pt x="1116" y="564"/>
                    </a:lnTo>
                    <a:lnTo>
                      <a:pt x="1116" y="564"/>
                    </a:lnTo>
                    <a:lnTo>
                      <a:pt x="1116" y="564"/>
                    </a:lnTo>
                    <a:lnTo>
                      <a:pt x="1116" y="564"/>
                    </a:lnTo>
                    <a:lnTo>
                      <a:pt x="1116" y="564"/>
                    </a:lnTo>
                    <a:lnTo>
                      <a:pt x="1116" y="564"/>
                    </a:lnTo>
                    <a:lnTo>
                      <a:pt x="1116" y="558"/>
                    </a:lnTo>
                    <a:lnTo>
                      <a:pt x="1116" y="558"/>
                    </a:lnTo>
                    <a:lnTo>
                      <a:pt x="1116" y="558"/>
                    </a:lnTo>
                    <a:lnTo>
                      <a:pt x="1122" y="558"/>
                    </a:lnTo>
                    <a:lnTo>
                      <a:pt x="1122" y="558"/>
                    </a:lnTo>
                    <a:lnTo>
                      <a:pt x="1122" y="558"/>
                    </a:lnTo>
                    <a:lnTo>
                      <a:pt x="1122" y="558"/>
                    </a:lnTo>
                    <a:lnTo>
                      <a:pt x="1122" y="558"/>
                    </a:lnTo>
                    <a:lnTo>
                      <a:pt x="1122" y="558"/>
                    </a:lnTo>
                    <a:lnTo>
                      <a:pt x="1122" y="558"/>
                    </a:lnTo>
                    <a:lnTo>
                      <a:pt x="1122" y="558"/>
                    </a:lnTo>
                    <a:lnTo>
                      <a:pt x="1122" y="558"/>
                    </a:lnTo>
                    <a:lnTo>
                      <a:pt x="1122" y="552"/>
                    </a:lnTo>
                    <a:lnTo>
                      <a:pt x="1122" y="552"/>
                    </a:lnTo>
                    <a:lnTo>
                      <a:pt x="1122" y="552"/>
                    </a:lnTo>
                    <a:lnTo>
                      <a:pt x="1122" y="552"/>
                    </a:lnTo>
                    <a:lnTo>
                      <a:pt x="1122" y="552"/>
                    </a:lnTo>
                    <a:lnTo>
                      <a:pt x="1122" y="552"/>
                    </a:lnTo>
                    <a:lnTo>
                      <a:pt x="1122" y="552"/>
                    </a:lnTo>
                    <a:lnTo>
                      <a:pt x="1122" y="552"/>
                    </a:lnTo>
                    <a:lnTo>
                      <a:pt x="1122" y="552"/>
                    </a:lnTo>
                    <a:lnTo>
                      <a:pt x="1122" y="552"/>
                    </a:lnTo>
                    <a:lnTo>
                      <a:pt x="1122" y="552"/>
                    </a:lnTo>
                    <a:lnTo>
                      <a:pt x="1122" y="552"/>
                    </a:lnTo>
                    <a:lnTo>
                      <a:pt x="1122" y="546"/>
                    </a:lnTo>
                    <a:lnTo>
                      <a:pt x="1122" y="546"/>
                    </a:lnTo>
                    <a:lnTo>
                      <a:pt x="1122" y="546"/>
                    </a:lnTo>
                    <a:lnTo>
                      <a:pt x="1122" y="546"/>
                    </a:lnTo>
                    <a:lnTo>
                      <a:pt x="1122" y="546"/>
                    </a:lnTo>
                    <a:lnTo>
                      <a:pt x="1122" y="546"/>
                    </a:lnTo>
                    <a:lnTo>
                      <a:pt x="1122" y="546"/>
                    </a:lnTo>
                    <a:lnTo>
                      <a:pt x="1122" y="546"/>
                    </a:lnTo>
                    <a:lnTo>
                      <a:pt x="1122" y="546"/>
                    </a:lnTo>
                    <a:lnTo>
                      <a:pt x="1122" y="546"/>
                    </a:lnTo>
                    <a:lnTo>
                      <a:pt x="1122" y="546"/>
                    </a:lnTo>
                    <a:lnTo>
                      <a:pt x="1122" y="540"/>
                    </a:lnTo>
                    <a:lnTo>
                      <a:pt x="1122" y="540"/>
                    </a:lnTo>
                    <a:lnTo>
                      <a:pt x="1122" y="540"/>
                    </a:lnTo>
                    <a:lnTo>
                      <a:pt x="1122" y="540"/>
                    </a:lnTo>
                    <a:lnTo>
                      <a:pt x="1122" y="540"/>
                    </a:lnTo>
                    <a:lnTo>
                      <a:pt x="1122" y="540"/>
                    </a:lnTo>
                    <a:lnTo>
                      <a:pt x="1122" y="540"/>
                    </a:lnTo>
                    <a:lnTo>
                      <a:pt x="1122" y="540"/>
                    </a:lnTo>
                    <a:lnTo>
                      <a:pt x="1122" y="540"/>
                    </a:lnTo>
                    <a:lnTo>
                      <a:pt x="1122" y="540"/>
                    </a:lnTo>
                    <a:lnTo>
                      <a:pt x="1122" y="540"/>
                    </a:lnTo>
                    <a:lnTo>
                      <a:pt x="1122" y="534"/>
                    </a:lnTo>
                    <a:lnTo>
                      <a:pt x="1122" y="534"/>
                    </a:lnTo>
                    <a:lnTo>
                      <a:pt x="1122" y="534"/>
                    </a:lnTo>
                    <a:lnTo>
                      <a:pt x="1122" y="534"/>
                    </a:lnTo>
                    <a:lnTo>
                      <a:pt x="1122" y="534"/>
                    </a:lnTo>
                    <a:lnTo>
                      <a:pt x="1122" y="534"/>
                    </a:lnTo>
                    <a:lnTo>
                      <a:pt x="1122" y="534"/>
                    </a:lnTo>
                    <a:lnTo>
                      <a:pt x="1122" y="534"/>
                    </a:lnTo>
                    <a:lnTo>
                      <a:pt x="1122" y="534"/>
                    </a:lnTo>
                    <a:lnTo>
                      <a:pt x="1122" y="534"/>
                    </a:lnTo>
                    <a:lnTo>
                      <a:pt x="1122" y="534"/>
                    </a:lnTo>
                    <a:lnTo>
                      <a:pt x="1122" y="528"/>
                    </a:lnTo>
                    <a:lnTo>
                      <a:pt x="1122" y="528"/>
                    </a:lnTo>
                    <a:lnTo>
                      <a:pt x="1122" y="528"/>
                    </a:lnTo>
                    <a:lnTo>
                      <a:pt x="1122" y="528"/>
                    </a:lnTo>
                    <a:lnTo>
                      <a:pt x="1122" y="528"/>
                    </a:lnTo>
                    <a:lnTo>
                      <a:pt x="1122" y="528"/>
                    </a:lnTo>
                    <a:lnTo>
                      <a:pt x="1128" y="528"/>
                    </a:lnTo>
                    <a:lnTo>
                      <a:pt x="1128" y="528"/>
                    </a:lnTo>
                    <a:lnTo>
                      <a:pt x="1128" y="528"/>
                    </a:lnTo>
                    <a:lnTo>
                      <a:pt x="1128" y="528"/>
                    </a:lnTo>
                    <a:lnTo>
                      <a:pt x="1128" y="528"/>
                    </a:lnTo>
                    <a:lnTo>
                      <a:pt x="1128" y="522"/>
                    </a:lnTo>
                    <a:lnTo>
                      <a:pt x="1128" y="522"/>
                    </a:lnTo>
                    <a:lnTo>
                      <a:pt x="1128" y="522"/>
                    </a:lnTo>
                    <a:lnTo>
                      <a:pt x="1128" y="522"/>
                    </a:lnTo>
                    <a:lnTo>
                      <a:pt x="1128" y="522"/>
                    </a:lnTo>
                    <a:lnTo>
                      <a:pt x="1128" y="522"/>
                    </a:lnTo>
                    <a:lnTo>
                      <a:pt x="1128" y="522"/>
                    </a:lnTo>
                    <a:lnTo>
                      <a:pt x="1128" y="522"/>
                    </a:lnTo>
                    <a:lnTo>
                      <a:pt x="1128" y="522"/>
                    </a:lnTo>
                    <a:lnTo>
                      <a:pt x="1128" y="522"/>
                    </a:lnTo>
                    <a:lnTo>
                      <a:pt x="1128" y="516"/>
                    </a:lnTo>
                    <a:lnTo>
                      <a:pt x="1128" y="516"/>
                    </a:lnTo>
                    <a:lnTo>
                      <a:pt x="1128" y="516"/>
                    </a:lnTo>
                    <a:lnTo>
                      <a:pt x="1128" y="516"/>
                    </a:lnTo>
                    <a:lnTo>
                      <a:pt x="1128" y="516"/>
                    </a:lnTo>
                    <a:lnTo>
                      <a:pt x="1128" y="516"/>
                    </a:lnTo>
                    <a:lnTo>
                      <a:pt x="1128" y="516"/>
                    </a:lnTo>
                    <a:lnTo>
                      <a:pt x="1128" y="516"/>
                    </a:lnTo>
                    <a:lnTo>
                      <a:pt x="1128" y="516"/>
                    </a:lnTo>
                    <a:lnTo>
                      <a:pt x="1128" y="516"/>
                    </a:lnTo>
                    <a:lnTo>
                      <a:pt x="1128" y="510"/>
                    </a:lnTo>
                    <a:lnTo>
                      <a:pt x="1128" y="510"/>
                    </a:lnTo>
                    <a:lnTo>
                      <a:pt x="1128" y="510"/>
                    </a:lnTo>
                    <a:lnTo>
                      <a:pt x="1128" y="510"/>
                    </a:lnTo>
                    <a:lnTo>
                      <a:pt x="1128" y="510"/>
                    </a:lnTo>
                    <a:lnTo>
                      <a:pt x="1128" y="510"/>
                    </a:lnTo>
                    <a:lnTo>
                      <a:pt x="1128" y="510"/>
                    </a:lnTo>
                    <a:lnTo>
                      <a:pt x="1128" y="510"/>
                    </a:lnTo>
                    <a:lnTo>
                      <a:pt x="1128" y="510"/>
                    </a:lnTo>
                    <a:lnTo>
                      <a:pt x="1128" y="510"/>
                    </a:lnTo>
                    <a:lnTo>
                      <a:pt x="1128" y="504"/>
                    </a:lnTo>
                    <a:lnTo>
                      <a:pt x="1128" y="504"/>
                    </a:lnTo>
                    <a:lnTo>
                      <a:pt x="1128" y="504"/>
                    </a:lnTo>
                    <a:lnTo>
                      <a:pt x="1128" y="504"/>
                    </a:lnTo>
                    <a:lnTo>
                      <a:pt x="1128" y="504"/>
                    </a:lnTo>
                    <a:lnTo>
                      <a:pt x="1128" y="504"/>
                    </a:lnTo>
                    <a:lnTo>
                      <a:pt x="1128" y="504"/>
                    </a:lnTo>
                    <a:lnTo>
                      <a:pt x="1128" y="504"/>
                    </a:lnTo>
                    <a:lnTo>
                      <a:pt x="1128" y="504"/>
                    </a:lnTo>
                    <a:lnTo>
                      <a:pt x="1128" y="504"/>
                    </a:lnTo>
                    <a:lnTo>
                      <a:pt x="1128" y="498"/>
                    </a:lnTo>
                    <a:lnTo>
                      <a:pt x="1128" y="498"/>
                    </a:lnTo>
                    <a:lnTo>
                      <a:pt x="1128" y="498"/>
                    </a:lnTo>
                    <a:lnTo>
                      <a:pt x="1128" y="498"/>
                    </a:lnTo>
                    <a:lnTo>
                      <a:pt x="1128" y="498"/>
                    </a:lnTo>
                    <a:lnTo>
                      <a:pt x="1128" y="498"/>
                    </a:lnTo>
                    <a:lnTo>
                      <a:pt x="1128" y="498"/>
                    </a:lnTo>
                    <a:lnTo>
                      <a:pt x="1128" y="498"/>
                    </a:lnTo>
                    <a:lnTo>
                      <a:pt x="1128" y="498"/>
                    </a:lnTo>
                    <a:lnTo>
                      <a:pt x="1128" y="498"/>
                    </a:lnTo>
                    <a:lnTo>
                      <a:pt x="1128" y="492"/>
                    </a:lnTo>
                    <a:lnTo>
                      <a:pt x="1140" y="426"/>
                    </a:lnTo>
                    <a:lnTo>
                      <a:pt x="1140" y="420"/>
                    </a:lnTo>
                    <a:lnTo>
                      <a:pt x="1140" y="420"/>
                    </a:lnTo>
                    <a:lnTo>
                      <a:pt x="1140" y="420"/>
                    </a:lnTo>
                    <a:lnTo>
                      <a:pt x="1140" y="420"/>
                    </a:lnTo>
                    <a:lnTo>
                      <a:pt x="1140" y="420"/>
                    </a:lnTo>
                    <a:lnTo>
                      <a:pt x="1140" y="420"/>
                    </a:lnTo>
                    <a:lnTo>
                      <a:pt x="1140" y="420"/>
                    </a:lnTo>
                    <a:lnTo>
                      <a:pt x="1140" y="420"/>
                    </a:lnTo>
                    <a:lnTo>
                      <a:pt x="1140" y="414"/>
                    </a:lnTo>
                    <a:lnTo>
                      <a:pt x="1140" y="414"/>
                    </a:lnTo>
                    <a:lnTo>
                      <a:pt x="1140" y="414"/>
                    </a:lnTo>
                    <a:lnTo>
                      <a:pt x="1140" y="414"/>
                    </a:lnTo>
                    <a:lnTo>
                      <a:pt x="1140" y="414"/>
                    </a:lnTo>
                    <a:lnTo>
                      <a:pt x="1140" y="414"/>
                    </a:lnTo>
                    <a:lnTo>
                      <a:pt x="1140" y="414"/>
                    </a:lnTo>
                    <a:lnTo>
                      <a:pt x="1140" y="414"/>
                    </a:lnTo>
                    <a:lnTo>
                      <a:pt x="1140" y="408"/>
                    </a:lnTo>
                    <a:lnTo>
                      <a:pt x="1140" y="408"/>
                    </a:lnTo>
                    <a:lnTo>
                      <a:pt x="1140" y="408"/>
                    </a:lnTo>
                    <a:lnTo>
                      <a:pt x="1140" y="408"/>
                    </a:lnTo>
                    <a:lnTo>
                      <a:pt x="1140" y="408"/>
                    </a:lnTo>
                    <a:lnTo>
                      <a:pt x="1140" y="408"/>
                    </a:lnTo>
                    <a:lnTo>
                      <a:pt x="1140" y="408"/>
                    </a:lnTo>
                    <a:lnTo>
                      <a:pt x="1146" y="408"/>
                    </a:lnTo>
                    <a:lnTo>
                      <a:pt x="1146" y="402"/>
                    </a:lnTo>
                    <a:lnTo>
                      <a:pt x="1146" y="402"/>
                    </a:lnTo>
                    <a:lnTo>
                      <a:pt x="1146" y="402"/>
                    </a:lnTo>
                    <a:lnTo>
                      <a:pt x="1146" y="402"/>
                    </a:lnTo>
                    <a:lnTo>
                      <a:pt x="1146" y="402"/>
                    </a:lnTo>
                    <a:lnTo>
                      <a:pt x="1146" y="402"/>
                    </a:lnTo>
                    <a:lnTo>
                      <a:pt x="1146" y="402"/>
                    </a:lnTo>
                    <a:lnTo>
                      <a:pt x="1146" y="402"/>
                    </a:lnTo>
                    <a:lnTo>
                      <a:pt x="1146" y="396"/>
                    </a:lnTo>
                    <a:lnTo>
                      <a:pt x="1146" y="396"/>
                    </a:lnTo>
                    <a:lnTo>
                      <a:pt x="1146" y="396"/>
                    </a:lnTo>
                    <a:lnTo>
                      <a:pt x="1146" y="396"/>
                    </a:lnTo>
                    <a:lnTo>
                      <a:pt x="1146" y="396"/>
                    </a:lnTo>
                    <a:lnTo>
                      <a:pt x="1146" y="396"/>
                    </a:lnTo>
                    <a:lnTo>
                      <a:pt x="1146" y="396"/>
                    </a:lnTo>
                    <a:lnTo>
                      <a:pt x="1146" y="390"/>
                    </a:lnTo>
                    <a:lnTo>
                      <a:pt x="1146" y="390"/>
                    </a:lnTo>
                    <a:lnTo>
                      <a:pt x="1146" y="390"/>
                    </a:lnTo>
                    <a:lnTo>
                      <a:pt x="1146" y="390"/>
                    </a:lnTo>
                    <a:lnTo>
                      <a:pt x="1146" y="390"/>
                    </a:lnTo>
                    <a:lnTo>
                      <a:pt x="1146" y="390"/>
                    </a:lnTo>
                    <a:lnTo>
                      <a:pt x="1146" y="390"/>
                    </a:lnTo>
                    <a:lnTo>
                      <a:pt x="1146" y="390"/>
                    </a:lnTo>
                    <a:lnTo>
                      <a:pt x="1146" y="384"/>
                    </a:lnTo>
                    <a:lnTo>
                      <a:pt x="1146" y="384"/>
                    </a:lnTo>
                    <a:lnTo>
                      <a:pt x="1146" y="384"/>
                    </a:lnTo>
                    <a:lnTo>
                      <a:pt x="1146" y="384"/>
                    </a:lnTo>
                    <a:lnTo>
                      <a:pt x="1146" y="384"/>
                    </a:lnTo>
                    <a:lnTo>
                      <a:pt x="1158" y="294"/>
                    </a:lnTo>
                    <a:lnTo>
                      <a:pt x="1158" y="294"/>
                    </a:lnTo>
                    <a:lnTo>
                      <a:pt x="1158" y="294"/>
                    </a:lnTo>
                    <a:lnTo>
                      <a:pt x="1158" y="288"/>
                    </a:lnTo>
                    <a:lnTo>
                      <a:pt x="1158" y="288"/>
                    </a:lnTo>
                    <a:lnTo>
                      <a:pt x="1158" y="288"/>
                    </a:lnTo>
                    <a:lnTo>
                      <a:pt x="1158" y="288"/>
                    </a:lnTo>
                    <a:lnTo>
                      <a:pt x="1158" y="288"/>
                    </a:lnTo>
                    <a:lnTo>
                      <a:pt x="1158" y="288"/>
                    </a:lnTo>
                    <a:lnTo>
                      <a:pt x="1158" y="288"/>
                    </a:lnTo>
                    <a:lnTo>
                      <a:pt x="1158" y="282"/>
                    </a:lnTo>
                    <a:lnTo>
                      <a:pt x="1158" y="282"/>
                    </a:lnTo>
                    <a:lnTo>
                      <a:pt x="1158" y="282"/>
                    </a:lnTo>
                    <a:lnTo>
                      <a:pt x="1158" y="282"/>
                    </a:lnTo>
                    <a:lnTo>
                      <a:pt x="1158" y="282"/>
                    </a:lnTo>
                    <a:lnTo>
                      <a:pt x="1158" y="282"/>
                    </a:lnTo>
                    <a:lnTo>
                      <a:pt x="1158" y="276"/>
                    </a:lnTo>
                    <a:lnTo>
                      <a:pt x="1158" y="276"/>
                    </a:lnTo>
                    <a:lnTo>
                      <a:pt x="1158" y="276"/>
                    </a:lnTo>
                    <a:lnTo>
                      <a:pt x="1158" y="276"/>
                    </a:lnTo>
                    <a:lnTo>
                      <a:pt x="1158" y="276"/>
                    </a:lnTo>
                    <a:lnTo>
                      <a:pt x="1158" y="276"/>
                    </a:lnTo>
                    <a:lnTo>
                      <a:pt x="1158" y="270"/>
                    </a:lnTo>
                    <a:lnTo>
                      <a:pt x="1158" y="270"/>
                    </a:lnTo>
                    <a:lnTo>
                      <a:pt x="1158" y="270"/>
                    </a:lnTo>
                    <a:lnTo>
                      <a:pt x="1158" y="270"/>
                    </a:lnTo>
                    <a:lnTo>
                      <a:pt x="1158" y="270"/>
                    </a:lnTo>
                    <a:lnTo>
                      <a:pt x="1158" y="270"/>
                    </a:lnTo>
                    <a:lnTo>
                      <a:pt x="1158" y="270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64"/>
                    </a:lnTo>
                    <a:lnTo>
                      <a:pt x="1158" y="258"/>
                    </a:lnTo>
                    <a:lnTo>
                      <a:pt x="1158" y="258"/>
                    </a:lnTo>
                    <a:lnTo>
                      <a:pt x="1158" y="258"/>
                    </a:lnTo>
                    <a:lnTo>
                      <a:pt x="1158" y="258"/>
                    </a:lnTo>
                    <a:lnTo>
                      <a:pt x="1158" y="258"/>
                    </a:lnTo>
                    <a:lnTo>
                      <a:pt x="1158" y="258"/>
                    </a:lnTo>
                    <a:lnTo>
                      <a:pt x="1158" y="252"/>
                    </a:lnTo>
                    <a:lnTo>
                      <a:pt x="1158" y="252"/>
                    </a:lnTo>
                    <a:lnTo>
                      <a:pt x="1158" y="252"/>
                    </a:lnTo>
                    <a:lnTo>
                      <a:pt x="1158" y="252"/>
                    </a:lnTo>
                    <a:lnTo>
                      <a:pt x="1158" y="252"/>
                    </a:lnTo>
                    <a:lnTo>
                      <a:pt x="1158" y="252"/>
                    </a:lnTo>
                    <a:lnTo>
                      <a:pt x="1158" y="246"/>
                    </a:lnTo>
                    <a:lnTo>
                      <a:pt x="1158" y="246"/>
                    </a:lnTo>
                    <a:lnTo>
                      <a:pt x="1158" y="246"/>
                    </a:lnTo>
                    <a:lnTo>
                      <a:pt x="1164" y="246"/>
                    </a:lnTo>
                    <a:lnTo>
                      <a:pt x="1164" y="246"/>
                    </a:lnTo>
                    <a:lnTo>
                      <a:pt x="1164" y="246"/>
                    </a:lnTo>
                    <a:lnTo>
                      <a:pt x="1164" y="240"/>
                    </a:lnTo>
                    <a:lnTo>
                      <a:pt x="1164" y="240"/>
                    </a:lnTo>
                    <a:lnTo>
                      <a:pt x="1164" y="240"/>
                    </a:lnTo>
                    <a:lnTo>
                      <a:pt x="1164" y="240"/>
                    </a:lnTo>
                    <a:lnTo>
                      <a:pt x="1164" y="240"/>
                    </a:lnTo>
                    <a:lnTo>
                      <a:pt x="1164" y="240"/>
                    </a:lnTo>
                    <a:lnTo>
                      <a:pt x="1164" y="234"/>
                    </a:lnTo>
                    <a:lnTo>
                      <a:pt x="1164" y="234"/>
                    </a:lnTo>
                    <a:lnTo>
                      <a:pt x="1164" y="234"/>
                    </a:lnTo>
                    <a:lnTo>
                      <a:pt x="1164" y="234"/>
                    </a:lnTo>
                    <a:lnTo>
                      <a:pt x="1164" y="234"/>
                    </a:lnTo>
                    <a:lnTo>
                      <a:pt x="1164" y="234"/>
                    </a:lnTo>
                    <a:lnTo>
                      <a:pt x="1164" y="228"/>
                    </a:lnTo>
                    <a:lnTo>
                      <a:pt x="1164" y="228"/>
                    </a:lnTo>
                    <a:lnTo>
                      <a:pt x="1164" y="228"/>
                    </a:lnTo>
                    <a:lnTo>
                      <a:pt x="1164" y="228"/>
                    </a:lnTo>
                    <a:lnTo>
                      <a:pt x="1164" y="228"/>
                    </a:lnTo>
                    <a:lnTo>
                      <a:pt x="1164" y="228"/>
                    </a:lnTo>
                    <a:lnTo>
                      <a:pt x="1164" y="222"/>
                    </a:lnTo>
                    <a:lnTo>
                      <a:pt x="1164" y="222"/>
                    </a:lnTo>
                    <a:lnTo>
                      <a:pt x="1164" y="222"/>
                    </a:lnTo>
                    <a:lnTo>
                      <a:pt x="1164" y="222"/>
                    </a:lnTo>
                    <a:lnTo>
                      <a:pt x="1164" y="222"/>
                    </a:lnTo>
                    <a:lnTo>
                      <a:pt x="1164" y="222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0"/>
                    </a:lnTo>
                    <a:lnTo>
                      <a:pt x="1164" y="210"/>
                    </a:lnTo>
                    <a:lnTo>
                      <a:pt x="1164" y="210"/>
                    </a:lnTo>
                    <a:lnTo>
                      <a:pt x="1164" y="210"/>
                    </a:lnTo>
                    <a:lnTo>
                      <a:pt x="1164" y="210"/>
                    </a:lnTo>
                    <a:lnTo>
                      <a:pt x="1164" y="210"/>
                    </a:lnTo>
                    <a:lnTo>
                      <a:pt x="1164" y="204"/>
                    </a:lnTo>
                    <a:lnTo>
                      <a:pt x="1164" y="204"/>
                    </a:lnTo>
                    <a:lnTo>
                      <a:pt x="1164" y="204"/>
                    </a:lnTo>
                    <a:lnTo>
                      <a:pt x="1164" y="204"/>
                    </a:lnTo>
                    <a:lnTo>
                      <a:pt x="1164" y="204"/>
                    </a:lnTo>
                    <a:lnTo>
                      <a:pt x="1164" y="204"/>
                    </a:lnTo>
                    <a:lnTo>
                      <a:pt x="1164" y="198"/>
                    </a:lnTo>
                    <a:lnTo>
                      <a:pt x="1164" y="198"/>
                    </a:lnTo>
                    <a:lnTo>
                      <a:pt x="1164" y="198"/>
                    </a:lnTo>
                    <a:lnTo>
                      <a:pt x="1164" y="198"/>
                    </a:lnTo>
                    <a:lnTo>
                      <a:pt x="1164" y="198"/>
                    </a:lnTo>
                    <a:lnTo>
                      <a:pt x="1164" y="192"/>
                    </a:lnTo>
                    <a:lnTo>
                      <a:pt x="1164" y="192"/>
                    </a:lnTo>
                    <a:lnTo>
                      <a:pt x="1164" y="192"/>
                    </a:lnTo>
                    <a:lnTo>
                      <a:pt x="1164" y="192"/>
                    </a:lnTo>
                    <a:lnTo>
                      <a:pt x="1164" y="192"/>
                    </a:lnTo>
                    <a:lnTo>
                      <a:pt x="1164" y="192"/>
                    </a:lnTo>
                    <a:lnTo>
                      <a:pt x="1164" y="186"/>
                    </a:lnTo>
                    <a:lnTo>
                      <a:pt x="1164" y="186"/>
                    </a:lnTo>
                    <a:lnTo>
                      <a:pt x="1164" y="186"/>
                    </a:lnTo>
                    <a:lnTo>
                      <a:pt x="1164" y="186"/>
                    </a:lnTo>
                    <a:lnTo>
                      <a:pt x="1170" y="186"/>
                    </a:lnTo>
                    <a:lnTo>
                      <a:pt x="1170" y="186"/>
                    </a:lnTo>
                    <a:lnTo>
                      <a:pt x="1170" y="180"/>
                    </a:lnTo>
                    <a:lnTo>
                      <a:pt x="1170" y="180"/>
                    </a:lnTo>
                    <a:lnTo>
                      <a:pt x="1170" y="180"/>
                    </a:lnTo>
                    <a:lnTo>
                      <a:pt x="1170" y="180"/>
                    </a:lnTo>
                    <a:lnTo>
                      <a:pt x="1170" y="180"/>
                    </a:lnTo>
                    <a:lnTo>
                      <a:pt x="1170" y="174"/>
                    </a:lnTo>
                    <a:lnTo>
                      <a:pt x="1170" y="174"/>
                    </a:lnTo>
                    <a:lnTo>
                      <a:pt x="1170" y="174"/>
                    </a:lnTo>
                    <a:lnTo>
                      <a:pt x="1170" y="174"/>
                    </a:lnTo>
                    <a:lnTo>
                      <a:pt x="1170" y="174"/>
                    </a:lnTo>
                    <a:lnTo>
                      <a:pt x="1170" y="174"/>
                    </a:lnTo>
                    <a:lnTo>
                      <a:pt x="1170" y="168"/>
                    </a:lnTo>
                    <a:lnTo>
                      <a:pt x="1170" y="168"/>
                    </a:lnTo>
                    <a:lnTo>
                      <a:pt x="1170" y="168"/>
                    </a:lnTo>
                    <a:lnTo>
                      <a:pt x="1170" y="168"/>
                    </a:lnTo>
                    <a:lnTo>
                      <a:pt x="1170" y="168"/>
                    </a:lnTo>
                    <a:lnTo>
                      <a:pt x="1170" y="168"/>
                    </a:lnTo>
                    <a:lnTo>
                      <a:pt x="1170" y="162"/>
                    </a:lnTo>
                    <a:lnTo>
                      <a:pt x="1170" y="162"/>
                    </a:lnTo>
                    <a:lnTo>
                      <a:pt x="1170" y="162"/>
                    </a:lnTo>
                    <a:lnTo>
                      <a:pt x="1170" y="162"/>
                    </a:lnTo>
                    <a:lnTo>
                      <a:pt x="1170" y="162"/>
                    </a:lnTo>
                    <a:lnTo>
                      <a:pt x="1170" y="156"/>
                    </a:lnTo>
                    <a:lnTo>
                      <a:pt x="1170" y="156"/>
                    </a:lnTo>
                    <a:lnTo>
                      <a:pt x="1170" y="156"/>
                    </a:lnTo>
                    <a:lnTo>
                      <a:pt x="1170" y="156"/>
                    </a:lnTo>
                    <a:lnTo>
                      <a:pt x="1170" y="156"/>
                    </a:lnTo>
                    <a:lnTo>
                      <a:pt x="1170" y="156"/>
                    </a:lnTo>
                    <a:lnTo>
                      <a:pt x="1170" y="150"/>
                    </a:lnTo>
                    <a:lnTo>
                      <a:pt x="1170" y="150"/>
                    </a:lnTo>
                    <a:lnTo>
                      <a:pt x="1170" y="150"/>
                    </a:lnTo>
                    <a:lnTo>
                      <a:pt x="1170" y="150"/>
                    </a:lnTo>
                    <a:lnTo>
                      <a:pt x="1170" y="150"/>
                    </a:lnTo>
                    <a:lnTo>
                      <a:pt x="1170" y="144"/>
                    </a:lnTo>
                    <a:lnTo>
                      <a:pt x="1170" y="144"/>
                    </a:lnTo>
                    <a:lnTo>
                      <a:pt x="1170" y="144"/>
                    </a:lnTo>
                    <a:lnTo>
                      <a:pt x="1170" y="144"/>
                    </a:lnTo>
                    <a:lnTo>
                      <a:pt x="1170" y="144"/>
                    </a:lnTo>
                    <a:lnTo>
                      <a:pt x="1170" y="144"/>
                    </a:lnTo>
                    <a:lnTo>
                      <a:pt x="1170" y="138"/>
                    </a:lnTo>
                    <a:lnTo>
                      <a:pt x="1170" y="138"/>
                    </a:lnTo>
                    <a:lnTo>
                      <a:pt x="1170" y="138"/>
                    </a:lnTo>
                    <a:lnTo>
                      <a:pt x="1170" y="138"/>
                    </a:lnTo>
                    <a:lnTo>
                      <a:pt x="1170" y="138"/>
                    </a:lnTo>
                    <a:lnTo>
                      <a:pt x="1170" y="132"/>
                    </a:lnTo>
                    <a:lnTo>
                      <a:pt x="1170" y="132"/>
                    </a:lnTo>
                    <a:lnTo>
                      <a:pt x="1170" y="132"/>
                    </a:lnTo>
                    <a:lnTo>
                      <a:pt x="1170" y="132"/>
                    </a:lnTo>
                    <a:lnTo>
                      <a:pt x="1170" y="132"/>
                    </a:lnTo>
                    <a:lnTo>
                      <a:pt x="1170" y="132"/>
                    </a:lnTo>
                    <a:lnTo>
                      <a:pt x="1170" y="126"/>
                    </a:lnTo>
                    <a:lnTo>
                      <a:pt x="1170" y="126"/>
                    </a:lnTo>
                    <a:lnTo>
                      <a:pt x="1170" y="126"/>
                    </a:lnTo>
                    <a:lnTo>
                      <a:pt x="1170" y="126"/>
                    </a:lnTo>
                    <a:lnTo>
                      <a:pt x="1170" y="126"/>
                    </a:lnTo>
                    <a:lnTo>
                      <a:pt x="1170" y="126"/>
                    </a:lnTo>
                    <a:lnTo>
                      <a:pt x="1170" y="120"/>
                    </a:lnTo>
                    <a:lnTo>
                      <a:pt x="1170" y="120"/>
                    </a:lnTo>
                    <a:lnTo>
                      <a:pt x="1170" y="120"/>
                    </a:lnTo>
                    <a:lnTo>
                      <a:pt x="1170" y="120"/>
                    </a:lnTo>
                    <a:lnTo>
                      <a:pt x="1176" y="120"/>
                    </a:lnTo>
                    <a:lnTo>
                      <a:pt x="1176" y="114"/>
                    </a:lnTo>
                    <a:lnTo>
                      <a:pt x="1176" y="114"/>
                    </a:lnTo>
                    <a:lnTo>
                      <a:pt x="1176" y="114"/>
                    </a:lnTo>
                    <a:lnTo>
                      <a:pt x="1176" y="114"/>
                    </a:lnTo>
                    <a:lnTo>
                      <a:pt x="1176" y="114"/>
                    </a:lnTo>
                    <a:lnTo>
                      <a:pt x="1176" y="114"/>
                    </a:lnTo>
                    <a:lnTo>
                      <a:pt x="1176" y="108"/>
                    </a:lnTo>
                    <a:lnTo>
                      <a:pt x="1176" y="108"/>
                    </a:lnTo>
                    <a:lnTo>
                      <a:pt x="1176" y="108"/>
                    </a:lnTo>
                    <a:lnTo>
                      <a:pt x="1176" y="108"/>
                    </a:lnTo>
                    <a:lnTo>
                      <a:pt x="1176" y="108"/>
                    </a:lnTo>
                    <a:lnTo>
                      <a:pt x="1176" y="102"/>
                    </a:lnTo>
                    <a:lnTo>
                      <a:pt x="1176" y="102"/>
                    </a:lnTo>
                    <a:lnTo>
                      <a:pt x="1176" y="102"/>
                    </a:lnTo>
                    <a:lnTo>
                      <a:pt x="1176" y="102"/>
                    </a:lnTo>
                    <a:lnTo>
                      <a:pt x="1176" y="102"/>
                    </a:lnTo>
                    <a:lnTo>
                      <a:pt x="1176" y="96"/>
                    </a:lnTo>
                    <a:lnTo>
                      <a:pt x="1176" y="96"/>
                    </a:lnTo>
                    <a:lnTo>
                      <a:pt x="1176" y="96"/>
                    </a:lnTo>
                    <a:lnTo>
                      <a:pt x="1176" y="96"/>
                    </a:lnTo>
                    <a:lnTo>
                      <a:pt x="1176" y="96"/>
                    </a:lnTo>
                    <a:lnTo>
                      <a:pt x="1176" y="90"/>
                    </a:lnTo>
                    <a:lnTo>
                      <a:pt x="1176" y="90"/>
                    </a:lnTo>
                    <a:lnTo>
                      <a:pt x="1176" y="90"/>
                    </a:lnTo>
                    <a:lnTo>
                      <a:pt x="1176" y="90"/>
                    </a:lnTo>
                    <a:lnTo>
                      <a:pt x="1176" y="90"/>
                    </a:lnTo>
                    <a:lnTo>
                      <a:pt x="1176" y="90"/>
                    </a:lnTo>
                    <a:lnTo>
                      <a:pt x="1176" y="84"/>
                    </a:lnTo>
                    <a:lnTo>
                      <a:pt x="1176" y="84"/>
                    </a:lnTo>
                    <a:lnTo>
                      <a:pt x="1176" y="84"/>
                    </a:lnTo>
                    <a:lnTo>
                      <a:pt x="1176" y="84"/>
                    </a:lnTo>
                    <a:lnTo>
                      <a:pt x="1176" y="84"/>
                    </a:lnTo>
                    <a:lnTo>
                      <a:pt x="1176" y="78"/>
                    </a:lnTo>
                    <a:lnTo>
                      <a:pt x="1176" y="78"/>
                    </a:lnTo>
                    <a:lnTo>
                      <a:pt x="1176" y="78"/>
                    </a:lnTo>
                    <a:lnTo>
                      <a:pt x="1176" y="78"/>
                    </a:lnTo>
                    <a:lnTo>
                      <a:pt x="1176" y="78"/>
                    </a:lnTo>
                    <a:lnTo>
                      <a:pt x="1176" y="72"/>
                    </a:lnTo>
                    <a:lnTo>
                      <a:pt x="1176" y="72"/>
                    </a:lnTo>
                    <a:lnTo>
                      <a:pt x="1176" y="72"/>
                    </a:lnTo>
                    <a:lnTo>
                      <a:pt x="1176" y="72"/>
                    </a:lnTo>
                    <a:lnTo>
                      <a:pt x="1176" y="72"/>
                    </a:lnTo>
                    <a:lnTo>
                      <a:pt x="1176" y="66"/>
                    </a:lnTo>
                    <a:lnTo>
                      <a:pt x="1176" y="66"/>
                    </a:lnTo>
                    <a:lnTo>
                      <a:pt x="1176" y="66"/>
                    </a:lnTo>
                    <a:lnTo>
                      <a:pt x="1176" y="66"/>
                    </a:lnTo>
                    <a:lnTo>
                      <a:pt x="1176" y="66"/>
                    </a:lnTo>
                    <a:lnTo>
                      <a:pt x="1176" y="60"/>
                    </a:lnTo>
                    <a:lnTo>
                      <a:pt x="1176" y="60"/>
                    </a:lnTo>
                    <a:lnTo>
                      <a:pt x="1176" y="60"/>
                    </a:lnTo>
                    <a:lnTo>
                      <a:pt x="1176" y="60"/>
                    </a:lnTo>
                    <a:lnTo>
                      <a:pt x="1176" y="60"/>
                    </a:lnTo>
                    <a:lnTo>
                      <a:pt x="1176" y="54"/>
                    </a:lnTo>
                    <a:lnTo>
                      <a:pt x="1176" y="54"/>
                    </a:lnTo>
                    <a:lnTo>
                      <a:pt x="1176" y="54"/>
                    </a:lnTo>
                    <a:lnTo>
                      <a:pt x="1176" y="54"/>
                    </a:lnTo>
                    <a:lnTo>
                      <a:pt x="1176" y="54"/>
                    </a:lnTo>
                    <a:lnTo>
                      <a:pt x="1176" y="54"/>
                    </a:lnTo>
                    <a:lnTo>
                      <a:pt x="1176" y="48"/>
                    </a:lnTo>
                    <a:lnTo>
                      <a:pt x="1182" y="48"/>
                    </a:lnTo>
                    <a:lnTo>
                      <a:pt x="1182" y="48"/>
                    </a:lnTo>
                    <a:lnTo>
                      <a:pt x="1182" y="48"/>
                    </a:lnTo>
                    <a:lnTo>
                      <a:pt x="1182" y="48"/>
                    </a:lnTo>
                    <a:lnTo>
                      <a:pt x="1182" y="42"/>
                    </a:lnTo>
                    <a:lnTo>
                      <a:pt x="1182" y="42"/>
                    </a:lnTo>
                    <a:lnTo>
                      <a:pt x="1182" y="42"/>
                    </a:lnTo>
                    <a:lnTo>
                      <a:pt x="1182" y="42"/>
                    </a:lnTo>
                    <a:lnTo>
                      <a:pt x="1182" y="42"/>
                    </a:lnTo>
                    <a:lnTo>
                      <a:pt x="1182" y="36"/>
                    </a:lnTo>
                    <a:lnTo>
                      <a:pt x="1182" y="36"/>
                    </a:lnTo>
                    <a:lnTo>
                      <a:pt x="1182" y="36"/>
                    </a:lnTo>
                    <a:lnTo>
                      <a:pt x="1182" y="36"/>
                    </a:lnTo>
                    <a:lnTo>
                      <a:pt x="1182" y="36"/>
                    </a:lnTo>
                    <a:lnTo>
                      <a:pt x="1182" y="36"/>
                    </a:lnTo>
                    <a:lnTo>
                      <a:pt x="1182" y="30"/>
                    </a:lnTo>
                    <a:lnTo>
                      <a:pt x="1182" y="30"/>
                    </a:lnTo>
                    <a:lnTo>
                      <a:pt x="1182" y="30"/>
                    </a:lnTo>
                    <a:lnTo>
                      <a:pt x="1182" y="30"/>
                    </a:lnTo>
                    <a:lnTo>
                      <a:pt x="1182" y="30"/>
                    </a:lnTo>
                    <a:lnTo>
                      <a:pt x="1182" y="30"/>
                    </a:lnTo>
                    <a:lnTo>
                      <a:pt x="1182" y="30"/>
                    </a:lnTo>
                    <a:lnTo>
                      <a:pt x="1182" y="30"/>
                    </a:lnTo>
                    <a:lnTo>
                      <a:pt x="1182" y="30"/>
                    </a:lnTo>
                    <a:lnTo>
                      <a:pt x="1182" y="30"/>
                    </a:lnTo>
                    <a:lnTo>
                      <a:pt x="1182" y="36"/>
                    </a:lnTo>
                    <a:lnTo>
                      <a:pt x="1182" y="36"/>
                    </a:lnTo>
                    <a:lnTo>
                      <a:pt x="1182" y="36"/>
                    </a:lnTo>
                    <a:lnTo>
                      <a:pt x="1182" y="42"/>
                    </a:lnTo>
                    <a:lnTo>
                      <a:pt x="1182" y="42"/>
                    </a:lnTo>
                    <a:lnTo>
                      <a:pt x="1182" y="48"/>
                    </a:lnTo>
                    <a:lnTo>
                      <a:pt x="1182" y="54"/>
                    </a:lnTo>
                    <a:lnTo>
                      <a:pt x="1182" y="54"/>
                    </a:lnTo>
                    <a:lnTo>
                      <a:pt x="1182" y="60"/>
                    </a:lnTo>
                    <a:lnTo>
                      <a:pt x="1182" y="66"/>
                    </a:lnTo>
                    <a:lnTo>
                      <a:pt x="1182" y="72"/>
                    </a:lnTo>
                    <a:lnTo>
                      <a:pt x="1182" y="72"/>
                    </a:lnTo>
                    <a:lnTo>
                      <a:pt x="1182" y="78"/>
                    </a:lnTo>
                    <a:lnTo>
                      <a:pt x="1182" y="84"/>
                    </a:lnTo>
                    <a:lnTo>
                      <a:pt x="1182" y="90"/>
                    </a:lnTo>
                    <a:lnTo>
                      <a:pt x="1182" y="96"/>
                    </a:lnTo>
                    <a:lnTo>
                      <a:pt x="1182" y="102"/>
                    </a:lnTo>
                    <a:lnTo>
                      <a:pt x="1182" y="108"/>
                    </a:lnTo>
                    <a:lnTo>
                      <a:pt x="1182" y="114"/>
                    </a:lnTo>
                    <a:lnTo>
                      <a:pt x="1182" y="120"/>
                    </a:lnTo>
                    <a:lnTo>
                      <a:pt x="1182" y="126"/>
                    </a:lnTo>
                    <a:lnTo>
                      <a:pt x="1182" y="132"/>
                    </a:lnTo>
                    <a:lnTo>
                      <a:pt x="1182" y="138"/>
                    </a:lnTo>
                    <a:lnTo>
                      <a:pt x="1182" y="144"/>
                    </a:lnTo>
                    <a:lnTo>
                      <a:pt x="1182" y="150"/>
                    </a:lnTo>
                    <a:lnTo>
                      <a:pt x="1182" y="150"/>
                    </a:lnTo>
                    <a:lnTo>
                      <a:pt x="1182" y="156"/>
                    </a:lnTo>
                    <a:lnTo>
                      <a:pt x="1182" y="162"/>
                    </a:lnTo>
                    <a:lnTo>
                      <a:pt x="1182" y="168"/>
                    </a:lnTo>
                    <a:lnTo>
                      <a:pt x="1182" y="174"/>
                    </a:lnTo>
                    <a:lnTo>
                      <a:pt x="1182" y="180"/>
                    </a:lnTo>
                    <a:lnTo>
                      <a:pt x="1182" y="186"/>
                    </a:lnTo>
                    <a:lnTo>
                      <a:pt x="1182" y="192"/>
                    </a:lnTo>
                    <a:lnTo>
                      <a:pt x="1182" y="198"/>
                    </a:lnTo>
                    <a:lnTo>
                      <a:pt x="1182" y="198"/>
                    </a:lnTo>
                    <a:lnTo>
                      <a:pt x="1182" y="204"/>
                    </a:lnTo>
                    <a:lnTo>
                      <a:pt x="1182" y="210"/>
                    </a:lnTo>
                    <a:lnTo>
                      <a:pt x="1182" y="216"/>
                    </a:lnTo>
                    <a:lnTo>
                      <a:pt x="1188" y="216"/>
                    </a:lnTo>
                    <a:lnTo>
                      <a:pt x="1188" y="222"/>
                    </a:lnTo>
                    <a:lnTo>
                      <a:pt x="1188" y="222"/>
                    </a:lnTo>
                    <a:lnTo>
                      <a:pt x="1188" y="228"/>
                    </a:lnTo>
                    <a:lnTo>
                      <a:pt x="1188" y="228"/>
                    </a:lnTo>
                    <a:lnTo>
                      <a:pt x="1188" y="234"/>
                    </a:lnTo>
                    <a:lnTo>
                      <a:pt x="1188" y="234"/>
                    </a:lnTo>
                    <a:lnTo>
                      <a:pt x="1188" y="240"/>
                    </a:lnTo>
                    <a:lnTo>
                      <a:pt x="1188" y="240"/>
                    </a:lnTo>
                    <a:lnTo>
                      <a:pt x="1188" y="240"/>
                    </a:lnTo>
                    <a:lnTo>
                      <a:pt x="1188" y="246"/>
                    </a:lnTo>
                    <a:lnTo>
                      <a:pt x="1188" y="246"/>
                    </a:lnTo>
                    <a:lnTo>
                      <a:pt x="1188" y="246"/>
                    </a:lnTo>
                    <a:lnTo>
                      <a:pt x="1188" y="246"/>
                    </a:lnTo>
                    <a:lnTo>
                      <a:pt x="1188" y="246"/>
                    </a:lnTo>
                    <a:lnTo>
                      <a:pt x="1188" y="246"/>
                    </a:lnTo>
                    <a:lnTo>
                      <a:pt x="1188" y="246"/>
                    </a:lnTo>
                    <a:lnTo>
                      <a:pt x="1188" y="246"/>
                    </a:lnTo>
                    <a:lnTo>
                      <a:pt x="1188" y="246"/>
                    </a:lnTo>
                    <a:lnTo>
                      <a:pt x="1188" y="246"/>
                    </a:lnTo>
                    <a:lnTo>
                      <a:pt x="1188" y="246"/>
                    </a:lnTo>
                    <a:lnTo>
                      <a:pt x="1188" y="246"/>
                    </a:lnTo>
                    <a:lnTo>
                      <a:pt x="1188" y="246"/>
                    </a:lnTo>
                    <a:lnTo>
                      <a:pt x="1188" y="240"/>
                    </a:lnTo>
                    <a:lnTo>
                      <a:pt x="1188" y="240"/>
                    </a:lnTo>
                    <a:lnTo>
                      <a:pt x="1188" y="240"/>
                    </a:lnTo>
                    <a:lnTo>
                      <a:pt x="1188" y="234"/>
                    </a:lnTo>
                    <a:lnTo>
                      <a:pt x="1188" y="234"/>
                    </a:lnTo>
                    <a:lnTo>
                      <a:pt x="1188" y="228"/>
                    </a:lnTo>
                    <a:lnTo>
                      <a:pt x="1188" y="228"/>
                    </a:lnTo>
                    <a:lnTo>
                      <a:pt x="1188" y="222"/>
                    </a:lnTo>
                    <a:lnTo>
                      <a:pt x="1188" y="222"/>
                    </a:lnTo>
                    <a:lnTo>
                      <a:pt x="1188" y="216"/>
                    </a:lnTo>
                    <a:lnTo>
                      <a:pt x="1188" y="216"/>
                    </a:lnTo>
                    <a:lnTo>
                      <a:pt x="1188" y="210"/>
                    </a:lnTo>
                    <a:lnTo>
                      <a:pt x="1188" y="204"/>
                    </a:lnTo>
                    <a:lnTo>
                      <a:pt x="1188" y="198"/>
                    </a:lnTo>
                    <a:lnTo>
                      <a:pt x="1188" y="198"/>
                    </a:lnTo>
                    <a:lnTo>
                      <a:pt x="1188" y="192"/>
                    </a:lnTo>
                    <a:lnTo>
                      <a:pt x="1188" y="186"/>
                    </a:lnTo>
                    <a:lnTo>
                      <a:pt x="1188" y="180"/>
                    </a:lnTo>
                    <a:lnTo>
                      <a:pt x="1188" y="174"/>
                    </a:lnTo>
                    <a:lnTo>
                      <a:pt x="1188" y="168"/>
                    </a:lnTo>
                    <a:lnTo>
                      <a:pt x="1188" y="162"/>
                    </a:lnTo>
                    <a:lnTo>
                      <a:pt x="1188" y="156"/>
                    </a:lnTo>
                    <a:lnTo>
                      <a:pt x="1188" y="150"/>
                    </a:lnTo>
                    <a:lnTo>
                      <a:pt x="1188" y="150"/>
                    </a:lnTo>
                    <a:lnTo>
                      <a:pt x="1188" y="144"/>
                    </a:lnTo>
                    <a:lnTo>
                      <a:pt x="1188" y="138"/>
                    </a:lnTo>
                    <a:lnTo>
                      <a:pt x="1188" y="132"/>
                    </a:lnTo>
                    <a:lnTo>
                      <a:pt x="1188" y="126"/>
                    </a:lnTo>
                    <a:lnTo>
                      <a:pt x="1188" y="120"/>
                    </a:lnTo>
                    <a:lnTo>
                      <a:pt x="1188" y="114"/>
                    </a:lnTo>
                    <a:lnTo>
                      <a:pt x="1188" y="108"/>
                    </a:lnTo>
                    <a:lnTo>
                      <a:pt x="1188" y="102"/>
                    </a:lnTo>
                    <a:lnTo>
                      <a:pt x="1188" y="96"/>
                    </a:lnTo>
                    <a:lnTo>
                      <a:pt x="1188" y="90"/>
                    </a:lnTo>
                    <a:lnTo>
                      <a:pt x="1188" y="84"/>
                    </a:lnTo>
                    <a:lnTo>
                      <a:pt x="1188" y="78"/>
                    </a:lnTo>
                    <a:lnTo>
                      <a:pt x="1188" y="72"/>
                    </a:lnTo>
                    <a:lnTo>
                      <a:pt x="1188" y="72"/>
                    </a:lnTo>
                    <a:lnTo>
                      <a:pt x="1188" y="66"/>
                    </a:lnTo>
                    <a:lnTo>
                      <a:pt x="1194" y="60"/>
                    </a:lnTo>
                    <a:lnTo>
                      <a:pt x="1194" y="54"/>
                    </a:lnTo>
                    <a:lnTo>
                      <a:pt x="1194" y="54"/>
                    </a:lnTo>
                    <a:lnTo>
                      <a:pt x="1194" y="48"/>
                    </a:lnTo>
                    <a:lnTo>
                      <a:pt x="1194" y="42"/>
                    </a:lnTo>
                    <a:lnTo>
                      <a:pt x="1194" y="42"/>
                    </a:lnTo>
                    <a:lnTo>
                      <a:pt x="1194" y="36"/>
                    </a:lnTo>
                    <a:lnTo>
                      <a:pt x="1194" y="36"/>
                    </a:lnTo>
                    <a:lnTo>
                      <a:pt x="1194" y="36"/>
                    </a:lnTo>
                    <a:lnTo>
                      <a:pt x="1194" y="30"/>
                    </a:lnTo>
                    <a:lnTo>
                      <a:pt x="1194" y="30"/>
                    </a:lnTo>
                    <a:lnTo>
                      <a:pt x="1194" y="30"/>
                    </a:lnTo>
                    <a:lnTo>
                      <a:pt x="1194" y="30"/>
                    </a:lnTo>
                    <a:lnTo>
                      <a:pt x="1194" y="30"/>
                    </a:lnTo>
                    <a:lnTo>
                      <a:pt x="1194" y="30"/>
                    </a:lnTo>
                    <a:lnTo>
                      <a:pt x="1194" y="30"/>
                    </a:lnTo>
                    <a:lnTo>
                      <a:pt x="1194" y="30"/>
                    </a:lnTo>
                    <a:lnTo>
                      <a:pt x="1194" y="30"/>
                    </a:lnTo>
                    <a:lnTo>
                      <a:pt x="1194" y="30"/>
                    </a:lnTo>
                    <a:lnTo>
                      <a:pt x="1194" y="36"/>
                    </a:lnTo>
                    <a:lnTo>
                      <a:pt x="1194" y="36"/>
                    </a:lnTo>
                    <a:lnTo>
                      <a:pt x="1194" y="36"/>
                    </a:lnTo>
                    <a:lnTo>
                      <a:pt x="1194" y="36"/>
                    </a:lnTo>
                    <a:lnTo>
                      <a:pt x="1194" y="36"/>
                    </a:lnTo>
                    <a:lnTo>
                      <a:pt x="1194" y="42"/>
                    </a:lnTo>
                    <a:lnTo>
                      <a:pt x="1194" y="42"/>
                    </a:lnTo>
                    <a:lnTo>
                      <a:pt x="1194" y="42"/>
                    </a:lnTo>
                    <a:lnTo>
                      <a:pt x="1194" y="42"/>
                    </a:lnTo>
                    <a:lnTo>
                      <a:pt x="1194" y="42"/>
                    </a:lnTo>
                    <a:lnTo>
                      <a:pt x="1194" y="48"/>
                    </a:lnTo>
                    <a:lnTo>
                      <a:pt x="1194" y="48"/>
                    </a:lnTo>
                    <a:lnTo>
                      <a:pt x="1194" y="48"/>
                    </a:lnTo>
                    <a:lnTo>
                      <a:pt x="1194" y="48"/>
                    </a:lnTo>
                    <a:lnTo>
                      <a:pt x="1194" y="48"/>
                    </a:lnTo>
                    <a:lnTo>
                      <a:pt x="1194" y="54"/>
                    </a:lnTo>
                    <a:lnTo>
                      <a:pt x="1194" y="54"/>
                    </a:lnTo>
                    <a:lnTo>
                      <a:pt x="1194" y="54"/>
                    </a:lnTo>
                    <a:lnTo>
                      <a:pt x="1194" y="54"/>
                    </a:lnTo>
                    <a:lnTo>
                      <a:pt x="1194" y="54"/>
                    </a:lnTo>
                    <a:lnTo>
                      <a:pt x="1194" y="60"/>
                    </a:lnTo>
                    <a:lnTo>
                      <a:pt x="1194" y="60"/>
                    </a:lnTo>
                    <a:lnTo>
                      <a:pt x="1194" y="60"/>
                    </a:lnTo>
                    <a:lnTo>
                      <a:pt x="1194" y="60"/>
                    </a:lnTo>
                    <a:lnTo>
                      <a:pt x="1194" y="60"/>
                    </a:lnTo>
                    <a:lnTo>
                      <a:pt x="1194" y="66"/>
                    </a:lnTo>
                    <a:lnTo>
                      <a:pt x="1194" y="66"/>
                    </a:lnTo>
                    <a:lnTo>
                      <a:pt x="1194" y="66"/>
                    </a:lnTo>
                    <a:lnTo>
                      <a:pt x="1194" y="66"/>
                    </a:lnTo>
                    <a:lnTo>
                      <a:pt x="1194" y="66"/>
                    </a:lnTo>
                    <a:lnTo>
                      <a:pt x="1194" y="66"/>
                    </a:lnTo>
                    <a:lnTo>
                      <a:pt x="1194" y="72"/>
                    </a:lnTo>
                    <a:lnTo>
                      <a:pt x="1194" y="72"/>
                    </a:lnTo>
                    <a:lnTo>
                      <a:pt x="1194" y="72"/>
                    </a:lnTo>
                    <a:lnTo>
                      <a:pt x="1194" y="72"/>
                    </a:lnTo>
                    <a:lnTo>
                      <a:pt x="1194" y="72"/>
                    </a:lnTo>
                    <a:lnTo>
                      <a:pt x="1194" y="78"/>
                    </a:lnTo>
                    <a:lnTo>
                      <a:pt x="1194" y="78"/>
                    </a:lnTo>
                    <a:lnTo>
                      <a:pt x="1194" y="78"/>
                    </a:lnTo>
                    <a:lnTo>
                      <a:pt x="1194" y="78"/>
                    </a:lnTo>
                    <a:lnTo>
                      <a:pt x="1194" y="78"/>
                    </a:lnTo>
                    <a:lnTo>
                      <a:pt x="1194" y="84"/>
                    </a:lnTo>
                    <a:lnTo>
                      <a:pt x="1200" y="84"/>
                    </a:lnTo>
                    <a:lnTo>
                      <a:pt x="1200" y="84"/>
                    </a:lnTo>
                    <a:lnTo>
                      <a:pt x="1200" y="84"/>
                    </a:lnTo>
                    <a:lnTo>
                      <a:pt x="1200" y="84"/>
                    </a:lnTo>
                    <a:lnTo>
                      <a:pt x="1200" y="90"/>
                    </a:lnTo>
                    <a:lnTo>
                      <a:pt x="1200" y="90"/>
                    </a:lnTo>
                    <a:lnTo>
                      <a:pt x="1200" y="90"/>
                    </a:lnTo>
                    <a:lnTo>
                      <a:pt x="1200" y="90"/>
                    </a:lnTo>
                    <a:lnTo>
                      <a:pt x="1200" y="90"/>
                    </a:lnTo>
                    <a:lnTo>
                      <a:pt x="1200" y="96"/>
                    </a:lnTo>
                    <a:lnTo>
                      <a:pt x="1200" y="96"/>
                    </a:lnTo>
                    <a:lnTo>
                      <a:pt x="1200" y="96"/>
                    </a:lnTo>
                    <a:lnTo>
                      <a:pt x="1200" y="96"/>
                    </a:lnTo>
                    <a:lnTo>
                      <a:pt x="1200" y="96"/>
                    </a:lnTo>
                    <a:lnTo>
                      <a:pt x="1200" y="102"/>
                    </a:lnTo>
                    <a:lnTo>
                      <a:pt x="1200" y="102"/>
                    </a:lnTo>
                    <a:lnTo>
                      <a:pt x="1200" y="102"/>
                    </a:lnTo>
                    <a:lnTo>
                      <a:pt x="1200" y="102"/>
                    </a:lnTo>
                    <a:lnTo>
                      <a:pt x="1200" y="102"/>
                    </a:lnTo>
                    <a:lnTo>
                      <a:pt x="1200" y="102"/>
                    </a:lnTo>
                    <a:lnTo>
                      <a:pt x="1200" y="108"/>
                    </a:lnTo>
                    <a:lnTo>
                      <a:pt x="1200" y="108"/>
                    </a:lnTo>
                    <a:lnTo>
                      <a:pt x="1200" y="108"/>
                    </a:lnTo>
                    <a:lnTo>
                      <a:pt x="1200" y="108"/>
                    </a:lnTo>
                    <a:lnTo>
                      <a:pt x="1200" y="108"/>
                    </a:lnTo>
                    <a:lnTo>
                      <a:pt x="1200" y="114"/>
                    </a:lnTo>
                    <a:lnTo>
                      <a:pt x="1200" y="114"/>
                    </a:lnTo>
                    <a:lnTo>
                      <a:pt x="1200" y="114"/>
                    </a:lnTo>
                    <a:lnTo>
                      <a:pt x="1200" y="114"/>
                    </a:lnTo>
                    <a:lnTo>
                      <a:pt x="1200" y="114"/>
                    </a:lnTo>
                    <a:lnTo>
                      <a:pt x="1200" y="120"/>
                    </a:lnTo>
                    <a:lnTo>
                      <a:pt x="1200" y="120"/>
                    </a:lnTo>
                    <a:lnTo>
                      <a:pt x="1200" y="120"/>
                    </a:lnTo>
                    <a:lnTo>
                      <a:pt x="1200" y="120"/>
                    </a:lnTo>
                    <a:lnTo>
                      <a:pt x="1200" y="120"/>
                    </a:lnTo>
                    <a:lnTo>
                      <a:pt x="1200" y="120"/>
                    </a:lnTo>
                    <a:lnTo>
                      <a:pt x="1200" y="126"/>
                    </a:lnTo>
                    <a:lnTo>
                      <a:pt x="1200" y="126"/>
                    </a:lnTo>
                    <a:lnTo>
                      <a:pt x="1200" y="126"/>
                    </a:lnTo>
                    <a:lnTo>
                      <a:pt x="1200" y="126"/>
                    </a:lnTo>
                    <a:lnTo>
                      <a:pt x="1200" y="126"/>
                    </a:lnTo>
                    <a:lnTo>
                      <a:pt x="1200" y="132"/>
                    </a:lnTo>
                    <a:lnTo>
                      <a:pt x="1200" y="132"/>
                    </a:lnTo>
                    <a:lnTo>
                      <a:pt x="1200" y="132"/>
                    </a:lnTo>
                    <a:lnTo>
                      <a:pt x="1200" y="132"/>
                    </a:lnTo>
                    <a:lnTo>
                      <a:pt x="1200" y="132"/>
                    </a:lnTo>
                    <a:lnTo>
                      <a:pt x="1200" y="138"/>
                    </a:lnTo>
                    <a:lnTo>
                      <a:pt x="1200" y="138"/>
                    </a:lnTo>
                    <a:lnTo>
                      <a:pt x="1200" y="138"/>
                    </a:lnTo>
                    <a:lnTo>
                      <a:pt x="1200" y="138"/>
                    </a:lnTo>
                    <a:lnTo>
                      <a:pt x="1200" y="138"/>
                    </a:lnTo>
                    <a:lnTo>
                      <a:pt x="1200" y="138"/>
                    </a:lnTo>
                    <a:lnTo>
                      <a:pt x="1200" y="144"/>
                    </a:lnTo>
                    <a:lnTo>
                      <a:pt x="1200" y="144"/>
                    </a:lnTo>
                    <a:lnTo>
                      <a:pt x="1200" y="144"/>
                    </a:lnTo>
                    <a:lnTo>
                      <a:pt x="1200" y="144"/>
                    </a:lnTo>
                    <a:lnTo>
                      <a:pt x="1200" y="144"/>
                    </a:lnTo>
                    <a:lnTo>
                      <a:pt x="1200" y="150"/>
                    </a:lnTo>
                    <a:lnTo>
                      <a:pt x="1200" y="150"/>
                    </a:lnTo>
                    <a:lnTo>
                      <a:pt x="1200" y="150"/>
                    </a:lnTo>
                    <a:lnTo>
                      <a:pt x="1206" y="150"/>
                    </a:lnTo>
                    <a:lnTo>
                      <a:pt x="1206" y="150"/>
                    </a:lnTo>
                    <a:lnTo>
                      <a:pt x="1206" y="150"/>
                    </a:lnTo>
                    <a:lnTo>
                      <a:pt x="1206" y="156"/>
                    </a:lnTo>
                    <a:lnTo>
                      <a:pt x="1206" y="156"/>
                    </a:lnTo>
                    <a:lnTo>
                      <a:pt x="1206" y="156"/>
                    </a:lnTo>
                    <a:lnTo>
                      <a:pt x="1206" y="156"/>
                    </a:lnTo>
                    <a:lnTo>
                      <a:pt x="1206" y="156"/>
                    </a:lnTo>
                    <a:lnTo>
                      <a:pt x="1206" y="162"/>
                    </a:lnTo>
                    <a:lnTo>
                      <a:pt x="1206" y="162"/>
                    </a:lnTo>
                    <a:lnTo>
                      <a:pt x="1206" y="162"/>
                    </a:lnTo>
                    <a:lnTo>
                      <a:pt x="1206" y="162"/>
                    </a:lnTo>
                    <a:lnTo>
                      <a:pt x="1206" y="162"/>
                    </a:lnTo>
                    <a:lnTo>
                      <a:pt x="1206" y="162"/>
                    </a:lnTo>
                    <a:lnTo>
                      <a:pt x="1206" y="168"/>
                    </a:lnTo>
                    <a:lnTo>
                      <a:pt x="1206" y="168"/>
                    </a:lnTo>
                    <a:lnTo>
                      <a:pt x="1206" y="168"/>
                    </a:lnTo>
                    <a:lnTo>
                      <a:pt x="1206" y="168"/>
                    </a:lnTo>
                    <a:lnTo>
                      <a:pt x="1206" y="168"/>
                    </a:lnTo>
                    <a:lnTo>
                      <a:pt x="1206" y="168"/>
                    </a:lnTo>
                    <a:lnTo>
                      <a:pt x="1206" y="174"/>
                    </a:lnTo>
                    <a:lnTo>
                      <a:pt x="1206" y="174"/>
                    </a:lnTo>
                    <a:lnTo>
                      <a:pt x="1206" y="174"/>
                    </a:lnTo>
                    <a:lnTo>
                      <a:pt x="1206" y="174"/>
                    </a:lnTo>
                    <a:lnTo>
                      <a:pt x="1206" y="174"/>
                    </a:lnTo>
                    <a:lnTo>
                      <a:pt x="1206" y="180"/>
                    </a:lnTo>
                    <a:lnTo>
                      <a:pt x="1206" y="180"/>
                    </a:lnTo>
                    <a:lnTo>
                      <a:pt x="1206" y="180"/>
                    </a:lnTo>
                    <a:lnTo>
                      <a:pt x="1206" y="180"/>
                    </a:lnTo>
                    <a:lnTo>
                      <a:pt x="1206" y="180"/>
                    </a:lnTo>
                    <a:lnTo>
                      <a:pt x="1206" y="180"/>
                    </a:lnTo>
                    <a:lnTo>
                      <a:pt x="1206" y="186"/>
                    </a:lnTo>
                    <a:lnTo>
                      <a:pt x="1206" y="186"/>
                    </a:lnTo>
                    <a:lnTo>
                      <a:pt x="1206" y="186"/>
                    </a:lnTo>
                    <a:lnTo>
                      <a:pt x="1206" y="186"/>
                    </a:lnTo>
                    <a:lnTo>
                      <a:pt x="1206" y="186"/>
                    </a:lnTo>
                    <a:lnTo>
                      <a:pt x="1206" y="186"/>
                    </a:lnTo>
                    <a:lnTo>
                      <a:pt x="1206" y="192"/>
                    </a:lnTo>
                    <a:lnTo>
                      <a:pt x="1206" y="192"/>
                    </a:lnTo>
                    <a:lnTo>
                      <a:pt x="1206" y="192"/>
                    </a:lnTo>
                    <a:lnTo>
                      <a:pt x="1206" y="192"/>
                    </a:lnTo>
                    <a:lnTo>
                      <a:pt x="1206" y="192"/>
                    </a:lnTo>
                    <a:lnTo>
                      <a:pt x="1206" y="198"/>
                    </a:lnTo>
                    <a:lnTo>
                      <a:pt x="1206" y="198"/>
                    </a:lnTo>
                    <a:lnTo>
                      <a:pt x="1206" y="198"/>
                    </a:lnTo>
                    <a:lnTo>
                      <a:pt x="1206" y="198"/>
                    </a:lnTo>
                    <a:lnTo>
                      <a:pt x="1206" y="198"/>
                    </a:lnTo>
                    <a:lnTo>
                      <a:pt x="1206" y="198"/>
                    </a:lnTo>
                    <a:lnTo>
                      <a:pt x="1206" y="204"/>
                    </a:lnTo>
                    <a:lnTo>
                      <a:pt x="1206" y="204"/>
                    </a:lnTo>
                    <a:lnTo>
                      <a:pt x="1206" y="204"/>
                    </a:lnTo>
                    <a:lnTo>
                      <a:pt x="1206" y="204"/>
                    </a:lnTo>
                    <a:lnTo>
                      <a:pt x="1206" y="204"/>
                    </a:lnTo>
                    <a:lnTo>
                      <a:pt x="1206" y="204"/>
                    </a:lnTo>
                    <a:lnTo>
                      <a:pt x="1206" y="210"/>
                    </a:lnTo>
                    <a:lnTo>
                      <a:pt x="1206" y="210"/>
                    </a:lnTo>
                    <a:lnTo>
                      <a:pt x="1206" y="210"/>
                    </a:lnTo>
                    <a:lnTo>
                      <a:pt x="1206" y="210"/>
                    </a:lnTo>
                    <a:lnTo>
                      <a:pt x="1206" y="210"/>
                    </a:lnTo>
                    <a:lnTo>
                      <a:pt x="1206" y="210"/>
                    </a:lnTo>
                    <a:lnTo>
                      <a:pt x="1206" y="216"/>
                    </a:lnTo>
                    <a:lnTo>
                      <a:pt x="1212" y="216"/>
                    </a:lnTo>
                    <a:lnTo>
                      <a:pt x="1212" y="216"/>
                    </a:lnTo>
                    <a:lnTo>
                      <a:pt x="1212" y="216"/>
                    </a:lnTo>
                    <a:lnTo>
                      <a:pt x="1212" y="216"/>
                    </a:lnTo>
                    <a:lnTo>
                      <a:pt x="1212" y="216"/>
                    </a:lnTo>
                    <a:lnTo>
                      <a:pt x="1212" y="222"/>
                    </a:lnTo>
                    <a:lnTo>
                      <a:pt x="1212" y="222"/>
                    </a:lnTo>
                    <a:lnTo>
                      <a:pt x="1218" y="318"/>
                    </a:lnTo>
                    <a:lnTo>
                      <a:pt x="1218" y="318"/>
                    </a:lnTo>
                    <a:lnTo>
                      <a:pt x="1218" y="324"/>
                    </a:lnTo>
                    <a:lnTo>
                      <a:pt x="1218" y="324"/>
                    </a:lnTo>
                    <a:lnTo>
                      <a:pt x="1218" y="324"/>
                    </a:lnTo>
                    <a:lnTo>
                      <a:pt x="1218" y="324"/>
                    </a:lnTo>
                    <a:lnTo>
                      <a:pt x="1218" y="324"/>
                    </a:lnTo>
                    <a:lnTo>
                      <a:pt x="1218" y="324"/>
                    </a:lnTo>
                    <a:lnTo>
                      <a:pt x="1218" y="324"/>
                    </a:lnTo>
                    <a:lnTo>
                      <a:pt x="1218" y="330"/>
                    </a:lnTo>
                    <a:lnTo>
                      <a:pt x="1218" y="330"/>
                    </a:lnTo>
                    <a:lnTo>
                      <a:pt x="1224" y="330"/>
                    </a:lnTo>
                    <a:lnTo>
                      <a:pt x="1224" y="330"/>
                    </a:lnTo>
                    <a:lnTo>
                      <a:pt x="1224" y="330"/>
                    </a:lnTo>
                    <a:lnTo>
                      <a:pt x="1224" y="330"/>
                    </a:lnTo>
                    <a:lnTo>
                      <a:pt x="1224" y="330"/>
                    </a:lnTo>
                    <a:lnTo>
                      <a:pt x="1224" y="336"/>
                    </a:lnTo>
                    <a:lnTo>
                      <a:pt x="1224" y="336"/>
                    </a:lnTo>
                    <a:lnTo>
                      <a:pt x="1224" y="336"/>
                    </a:lnTo>
                    <a:lnTo>
                      <a:pt x="1224" y="336"/>
                    </a:lnTo>
                    <a:lnTo>
                      <a:pt x="1224" y="336"/>
                    </a:lnTo>
                    <a:lnTo>
                      <a:pt x="1224" y="336"/>
                    </a:lnTo>
                    <a:lnTo>
                      <a:pt x="1224" y="336"/>
                    </a:lnTo>
                    <a:lnTo>
                      <a:pt x="1224" y="342"/>
                    </a:lnTo>
                    <a:lnTo>
                      <a:pt x="1224" y="342"/>
                    </a:lnTo>
                    <a:lnTo>
                      <a:pt x="1224" y="342"/>
                    </a:lnTo>
                    <a:lnTo>
                      <a:pt x="1224" y="342"/>
                    </a:lnTo>
                    <a:lnTo>
                      <a:pt x="1224" y="342"/>
                    </a:lnTo>
                    <a:lnTo>
                      <a:pt x="1224" y="342"/>
                    </a:lnTo>
                    <a:lnTo>
                      <a:pt x="1224" y="342"/>
                    </a:lnTo>
                    <a:lnTo>
                      <a:pt x="1224" y="348"/>
                    </a:lnTo>
                    <a:lnTo>
                      <a:pt x="1224" y="348"/>
                    </a:lnTo>
                    <a:lnTo>
                      <a:pt x="1224" y="348"/>
                    </a:lnTo>
                    <a:lnTo>
                      <a:pt x="1224" y="348"/>
                    </a:lnTo>
                    <a:lnTo>
                      <a:pt x="1224" y="348"/>
                    </a:lnTo>
                    <a:lnTo>
                      <a:pt x="1224" y="348"/>
                    </a:lnTo>
                    <a:lnTo>
                      <a:pt x="1224" y="348"/>
                    </a:lnTo>
                    <a:lnTo>
                      <a:pt x="1224" y="354"/>
                    </a:lnTo>
                    <a:lnTo>
                      <a:pt x="1224" y="354"/>
                    </a:lnTo>
                    <a:lnTo>
                      <a:pt x="1224" y="354"/>
                    </a:lnTo>
                    <a:lnTo>
                      <a:pt x="1224" y="354"/>
                    </a:lnTo>
                    <a:lnTo>
                      <a:pt x="1224" y="354"/>
                    </a:lnTo>
                    <a:lnTo>
                      <a:pt x="1224" y="354"/>
                    </a:lnTo>
                    <a:lnTo>
                      <a:pt x="1224" y="354"/>
                    </a:lnTo>
                    <a:lnTo>
                      <a:pt x="1224" y="360"/>
                    </a:lnTo>
                    <a:lnTo>
                      <a:pt x="1224" y="360"/>
                    </a:lnTo>
                    <a:lnTo>
                      <a:pt x="1224" y="360"/>
                    </a:lnTo>
                    <a:lnTo>
                      <a:pt x="1224" y="360"/>
                    </a:lnTo>
                    <a:lnTo>
                      <a:pt x="1224" y="360"/>
                    </a:lnTo>
                    <a:lnTo>
                      <a:pt x="1224" y="360"/>
                    </a:lnTo>
                    <a:lnTo>
                      <a:pt x="1224" y="360"/>
                    </a:lnTo>
                    <a:lnTo>
                      <a:pt x="1224" y="366"/>
                    </a:lnTo>
                    <a:lnTo>
                      <a:pt x="1224" y="366"/>
                    </a:lnTo>
                    <a:lnTo>
                      <a:pt x="1236" y="444"/>
                    </a:lnTo>
                    <a:lnTo>
                      <a:pt x="1236" y="444"/>
                    </a:lnTo>
                    <a:lnTo>
                      <a:pt x="1236" y="444"/>
                    </a:lnTo>
                    <a:lnTo>
                      <a:pt x="1236" y="444"/>
                    </a:lnTo>
                    <a:lnTo>
                      <a:pt x="1236" y="444"/>
                    </a:lnTo>
                    <a:lnTo>
                      <a:pt x="1236" y="450"/>
                    </a:lnTo>
                    <a:lnTo>
                      <a:pt x="1236" y="450"/>
                    </a:lnTo>
                    <a:lnTo>
                      <a:pt x="1236" y="450"/>
                    </a:lnTo>
                    <a:lnTo>
                      <a:pt x="1236" y="450"/>
                    </a:lnTo>
                    <a:lnTo>
                      <a:pt x="1236" y="450"/>
                    </a:lnTo>
                    <a:lnTo>
                      <a:pt x="1236" y="450"/>
                    </a:lnTo>
                    <a:lnTo>
                      <a:pt x="1236" y="450"/>
                    </a:lnTo>
                    <a:lnTo>
                      <a:pt x="1236" y="450"/>
                    </a:lnTo>
                    <a:lnTo>
                      <a:pt x="1236" y="456"/>
                    </a:lnTo>
                    <a:lnTo>
                      <a:pt x="1236" y="456"/>
                    </a:lnTo>
                    <a:lnTo>
                      <a:pt x="1236" y="456"/>
                    </a:lnTo>
                    <a:lnTo>
                      <a:pt x="1236" y="456"/>
                    </a:lnTo>
                    <a:lnTo>
                      <a:pt x="1236" y="456"/>
                    </a:lnTo>
                    <a:lnTo>
                      <a:pt x="1236" y="456"/>
                    </a:lnTo>
                    <a:lnTo>
                      <a:pt x="1236" y="456"/>
                    </a:lnTo>
                    <a:lnTo>
                      <a:pt x="1236" y="456"/>
                    </a:lnTo>
                    <a:lnTo>
                      <a:pt x="1236" y="456"/>
                    </a:lnTo>
                    <a:lnTo>
                      <a:pt x="1236" y="462"/>
                    </a:lnTo>
                    <a:lnTo>
                      <a:pt x="1236" y="462"/>
                    </a:lnTo>
                    <a:lnTo>
                      <a:pt x="1236" y="462"/>
                    </a:lnTo>
                    <a:lnTo>
                      <a:pt x="1236" y="462"/>
                    </a:lnTo>
                    <a:lnTo>
                      <a:pt x="1236" y="462"/>
                    </a:lnTo>
                    <a:lnTo>
                      <a:pt x="1236" y="462"/>
                    </a:lnTo>
                    <a:lnTo>
                      <a:pt x="1236" y="462"/>
                    </a:lnTo>
                    <a:lnTo>
                      <a:pt x="1236" y="462"/>
                    </a:lnTo>
                    <a:lnTo>
                      <a:pt x="1236" y="468"/>
                    </a:lnTo>
                    <a:lnTo>
                      <a:pt x="1236" y="468"/>
                    </a:lnTo>
                    <a:lnTo>
                      <a:pt x="1236" y="468"/>
                    </a:lnTo>
                    <a:lnTo>
                      <a:pt x="1236" y="468"/>
                    </a:lnTo>
                    <a:lnTo>
                      <a:pt x="1236" y="468"/>
                    </a:lnTo>
                    <a:lnTo>
                      <a:pt x="1236" y="468"/>
                    </a:lnTo>
                    <a:lnTo>
                      <a:pt x="1236" y="468"/>
                    </a:lnTo>
                    <a:lnTo>
                      <a:pt x="1236" y="468"/>
                    </a:lnTo>
                    <a:lnTo>
                      <a:pt x="1242" y="468"/>
                    </a:lnTo>
                    <a:lnTo>
                      <a:pt x="1242" y="474"/>
                    </a:lnTo>
                    <a:lnTo>
                      <a:pt x="1242" y="474"/>
                    </a:lnTo>
                    <a:lnTo>
                      <a:pt x="1242" y="474"/>
                    </a:lnTo>
                    <a:lnTo>
                      <a:pt x="1242" y="474"/>
                    </a:lnTo>
                    <a:lnTo>
                      <a:pt x="1242" y="474"/>
                    </a:lnTo>
                    <a:lnTo>
                      <a:pt x="1242" y="474"/>
                    </a:lnTo>
                    <a:lnTo>
                      <a:pt x="1242" y="474"/>
                    </a:lnTo>
                    <a:lnTo>
                      <a:pt x="1242" y="474"/>
                    </a:lnTo>
                    <a:lnTo>
                      <a:pt x="1242" y="474"/>
                    </a:lnTo>
                    <a:lnTo>
                      <a:pt x="1242" y="480"/>
                    </a:lnTo>
                    <a:lnTo>
                      <a:pt x="1242" y="480"/>
                    </a:lnTo>
                    <a:lnTo>
                      <a:pt x="1242" y="480"/>
                    </a:lnTo>
                    <a:lnTo>
                      <a:pt x="1242" y="480"/>
                    </a:lnTo>
                    <a:lnTo>
                      <a:pt x="1242" y="480"/>
                    </a:lnTo>
                    <a:lnTo>
                      <a:pt x="1242" y="480"/>
                    </a:lnTo>
                    <a:lnTo>
                      <a:pt x="1242" y="480"/>
                    </a:lnTo>
                    <a:lnTo>
                      <a:pt x="1242" y="480"/>
                    </a:lnTo>
                    <a:lnTo>
                      <a:pt x="1242" y="480"/>
                    </a:lnTo>
                    <a:lnTo>
                      <a:pt x="1242" y="486"/>
                    </a:lnTo>
                    <a:lnTo>
                      <a:pt x="1242" y="486"/>
                    </a:lnTo>
                    <a:lnTo>
                      <a:pt x="1242" y="486"/>
                    </a:lnTo>
                    <a:lnTo>
                      <a:pt x="1242" y="486"/>
                    </a:lnTo>
                    <a:lnTo>
                      <a:pt x="1242" y="486"/>
                    </a:lnTo>
                    <a:lnTo>
                      <a:pt x="1242" y="486"/>
                    </a:lnTo>
                    <a:lnTo>
                      <a:pt x="1242" y="486"/>
                    </a:lnTo>
                    <a:lnTo>
                      <a:pt x="1242" y="486"/>
                    </a:lnTo>
                    <a:lnTo>
                      <a:pt x="1242" y="486"/>
                    </a:lnTo>
                    <a:lnTo>
                      <a:pt x="1242" y="486"/>
                    </a:lnTo>
                    <a:lnTo>
                      <a:pt x="1242" y="492"/>
                    </a:lnTo>
                    <a:lnTo>
                      <a:pt x="1242" y="492"/>
                    </a:lnTo>
                    <a:lnTo>
                      <a:pt x="1242" y="492"/>
                    </a:lnTo>
                    <a:lnTo>
                      <a:pt x="1242" y="492"/>
                    </a:lnTo>
                    <a:lnTo>
                      <a:pt x="1242" y="492"/>
                    </a:lnTo>
                    <a:lnTo>
                      <a:pt x="1242" y="492"/>
                    </a:lnTo>
                    <a:lnTo>
                      <a:pt x="1242" y="492"/>
                    </a:lnTo>
                    <a:lnTo>
                      <a:pt x="1242" y="492"/>
                    </a:lnTo>
                    <a:lnTo>
                      <a:pt x="1242" y="492"/>
                    </a:lnTo>
                    <a:lnTo>
                      <a:pt x="1242" y="498"/>
                    </a:lnTo>
                    <a:lnTo>
                      <a:pt x="1242" y="498"/>
                    </a:lnTo>
                    <a:lnTo>
                      <a:pt x="1242" y="498"/>
                    </a:lnTo>
                    <a:lnTo>
                      <a:pt x="1242" y="498"/>
                    </a:lnTo>
                    <a:lnTo>
                      <a:pt x="1242" y="498"/>
                    </a:lnTo>
                    <a:lnTo>
                      <a:pt x="1242" y="498"/>
                    </a:lnTo>
                    <a:lnTo>
                      <a:pt x="1242" y="498"/>
                    </a:lnTo>
                    <a:lnTo>
                      <a:pt x="1242" y="498"/>
                    </a:lnTo>
                    <a:lnTo>
                      <a:pt x="1242" y="498"/>
                    </a:lnTo>
                    <a:lnTo>
                      <a:pt x="1242" y="498"/>
                    </a:lnTo>
                    <a:lnTo>
                      <a:pt x="1242" y="504"/>
                    </a:lnTo>
                    <a:lnTo>
                      <a:pt x="1242" y="504"/>
                    </a:lnTo>
                    <a:lnTo>
                      <a:pt x="1242" y="504"/>
                    </a:lnTo>
                    <a:lnTo>
                      <a:pt x="1242" y="504"/>
                    </a:lnTo>
                    <a:lnTo>
                      <a:pt x="1242" y="504"/>
                    </a:lnTo>
                    <a:lnTo>
                      <a:pt x="1242" y="504"/>
                    </a:lnTo>
                    <a:lnTo>
                      <a:pt x="1242" y="504"/>
                    </a:lnTo>
                    <a:lnTo>
                      <a:pt x="1242" y="504"/>
                    </a:lnTo>
                    <a:lnTo>
                      <a:pt x="1242" y="504"/>
                    </a:lnTo>
                    <a:lnTo>
                      <a:pt x="1242" y="510"/>
                    </a:lnTo>
                    <a:lnTo>
                      <a:pt x="1242" y="510"/>
                    </a:lnTo>
                    <a:lnTo>
                      <a:pt x="1242" y="510"/>
                    </a:lnTo>
                    <a:lnTo>
                      <a:pt x="1248" y="510"/>
                    </a:lnTo>
                    <a:lnTo>
                      <a:pt x="1248" y="510"/>
                    </a:lnTo>
                    <a:lnTo>
                      <a:pt x="1248" y="510"/>
                    </a:lnTo>
                    <a:lnTo>
                      <a:pt x="1248" y="510"/>
                    </a:lnTo>
                    <a:lnTo>
                      <a:pt x="1248" y="510"/>
                    </a:lnTo>
                    <a:lnTo>
                      <a:pt x="1248" y="510"/>
                    </a:lnTo>
                    <a:lnTo>
                      <a:pt x="1248" y="510"/>
                    </a:lnTo>
                    <a:lnTo>
                      <a:pt x="1248" y="516"/>
                    </a:lnTo>
                    <a:lnTo>
                      <a:pt x="1248" y="516"/>
                    </a:lnTo>
                    <a:lnTo>
                      <a:pt x="1248" y="516"/>
                    </a:lnTo>
                    <a:lnTo>
                      <a:pt x="1248" y="516"/>
                    </a:lnTo>
                    <a:lnTo>
                      <a:pt x="1248" y="516"/>
                    </a:lnTo>
                    <a:lnTo>
                      <a:pt x="1248" y="516"/>
                    </a:lnTo>
                    <a:lnTo>
                      <a:pt x="1248" y="516"/>
                    </a:lnTo>
                    <a:lnTo>
                      <a:pt x="1248" y="516"/>
                    </a:lnTo>
                    <a:lnTo>
                      <a:pt x="1248" y="516"/>
                    </a:lnTo>
                    <a:lnTo>
                      <a:pt x="1248" y="516"/>
                    </a:lnTo>
                    <a:lnTo>
                      <a:pt x="1248" y="516"/>
                    </a:lnTo>
                    <a:lnTo>
                      <a:pt x="1248" y="522"/>
                    </a:lnTo>
                    <a:lnTo>
                      <a:pt x="1248" y="522"/>
                    </a:lnTo>
                    <a:lnTo>
                      <a:pt x="1248" y="522"/>
                    </a:lnTo>
                    <a:lnTo>
                      <a:pt x="1248" y="522"/>
                    </a:lnTo>
                    <a:lnTo>
                      <a:pt x="1248" y="522"/>
                    </a:lnTo>
                    <a:lnTo>
                      <a:pt x="1248" y="522"/>
                    </a:lnTo>
                    <a:lnTo>
                      <a:pt x="1248" y="522"/>
                    </a:lnTo>
                    <a:lnTo>
                      <a:pt x="1248" y="522"/>
                    </a:lnTo>
                    <a:lnTo>
                      <a:pt x="1248" y="522"/>
                    </a:lnTo>
                    <a:lnTo>
                      <a:pt x="1248" y="522"/>
                    </a:lnTo>
                    <a:lnTo>
                      <a:pt x="1248" y="528"/>
                    </a:lnTo>
                    <a:lnTo>
                      <a:pt x="1248" y="528"/>
                    </a:lnTo>
                    <a:lnTo>
                      <a:pt x="1248" y="528"/>
                    </a:lnTo>
                    <a:lnTo>
                      <a:pt x="1248" y="528"/>
                    </a:lnTo>
                    <a:lnTo>
                      <a:pt x="1248" y="528"/>
                    </a:lnTo>
                    <a:lnTo>
                      <a:pt x="1248" y="528"/>
                    </a:lnTo>
                    <a:lnTo>
                      <a:pt x="1248" y="528"/>
                    </a:lnTo>
                    <a:lnTo>
                      <a:pt x="1248" y="528"/>
                    </a:lnTo>
                    <a:lnTo>
                      <a:pt x="1248" y="528"/>
                    </a:lnTo>
                    <a:lnTo>
                      <a:pt x="1248" y="528"/>
                    </a:lnTo>
                    <a:lnTo>
                      <a:pt x="1248" y="528"/>
                    </a:lnTo>
                    <a:lnTo>
                      <a:pt x="1260" y="582"/>
                    </a:lnTo>
                    <a:lnTo>
                      <a:pt x="1260" y="582"/>
                    </a:lnTo>
                    <a:lnTo>
                      <a:pt x="1260" y="582"/>
                    </a:lnTo>
                    <a:lnTo>
                      <a:pt x="1260" y="582"/>
                    </a:lnTo>
                    <a:lnTo>
                      <a:pt x="1260" y="582"/>
                    </a:lnTo>
                    <a:lnTo>
                      <a:pt x="1260" y="582"/>
                    </a:lnTo>
                    <a:lnTo>
                      <a:pt x="1260" y="588"/>
                    </a:lnTo>
                    <a:lnTo>
                      <a:pt x="1260" y="588"/>
                    </a:lnTo>
                    <a:lnTo>
                      <a:pt x="1260" y="588"/>
                    </a:lnTo>
                    <a:lnTo>
                      <a:pt x="1260" y="588"/>
                    </a:lnTo>
                    <a:lnTo>
                      <a:pt x="1260" y="588"/>
                    </a:lnTo>
                    <a:lnTo>
                      <a:pt x="1260" y="588"/>
                    </a:lnTo>
                    <a:lnTo>
                      <a:pt x="1260" y="588"/>
                    </a:lnTo>
                    <a:lnTo>
                      <a:pt x="1260" y="588"/>
                    </a:lnTo>
                    <a:lnTo>
                      <a:pt x="1260" y="588"/>
                    </a:lnTo>
                    <a:lnTo>
                      <a:pt x="1260" y="588"/>
                    </a:lnTo>
                    <a:lnTo>
                      <a:pt x="1260" y="588"/>
                    </a:lnTo>
                    <a:lnTo>
                      <a:pt x="1260" y="588"/>
                    </a:lnTo>
                    <a:lnTo>
                      <a:pt x="1260" y="588"/>
                    </a:lnTo>
                    <a:lnTo>
                      <a:pt x="1260" y="588"/>
                    </a:lnTo>
                    <a:lnTo>
                      <a:pt x="1260" y="588"/>
                    </a:lnTo>
                    <a:lnTo>
                      <a:pt x="1260" y="594"/>
                    </a:lnTo>
                    <a:lnTo>
                      <a:pt x="1260" y="594"/>
                    </a:lnTo>
                    <a:lnTo>
                      <a:pt x="1260" y="594"/>
                    </a:lnTo>
                    <a:lnTo>
                      <a:pt x="1260" y="594"/>
                    </a:lnTo>
                    <a:lnTo>
                      <a:pt x="1260" y="594"/>
                    </a:lnTo>
                    <a:lnTo>
                      <a:pt x="1260" y="594"/>
                    </a:lnTo>
                    <a:lnTo>
                      <a:pt x="1260" y="594"/>
                    </a:lnTo>
                    <a:lnTo>
                      <a:pt x="1260" y="594"/>
                    </a:lnTo>
                    <a:lnTo>
                      <a:pt x="1260" y="594"/>
                    </a:lnTo>
                    <a:lnTo>
                      <a:pt x="1260" y="594"/>
                    </a:lnTo>
                    <a:lnTo>
                      <a:pt x="1260" y="594"/>
                    </a:lnTo>
                    <a:lnTo>
                      <a:pt x="1260" y="594"/>
                    </a:lnTo>
                    <a:lnTo>
                      <a:pt x="1260" y="594"/>
                    </a:lnTo>
                    <a:lnTo>
                      <a:pt x="1260" y="594"/>
                    </a:lnTo>
                    <a:lnTo>
                      <a:pt x="1260" y="594"/>
                    </a:lnTo>
                    <a:lnTo>
                      <a:pt x="1260" y="600"/>
                    </a:lnTo>
                    <a:lnTo>
                      <a:pt x="1260" y="600"/>
                    </a:lnTo>
                    <a:lnTo>
                      <a:pt x="1260" y="600"/>
                    </a:lnTo>
                    <a:lnTo>
                      <a:pt x="1260" y="600"/>
                    </a:lnTo>
                    <a:lnTo>
                      <a:pt x="1260" y="600"/>
                    </a:lnTo>
                    <a:lnTo>
                      <a:pt x="1266" y="600"/>
                    </a:lnTo>
                    <a:lnTo>
                      <a:pt x="1266" y="600"/>
                    </a:lnTo>
                    <a:lnTo>
                      <a:pt x="1266" y="600"/>
                    </a:lnTo>
                    <a:lnTo>
                      <a:pt x="1266" y="600"/>
                    </a:lnTo>
                    <a:lnTo>
                      <a:pt x="1266" y="600"/>
                    </a:lnTo>
                    <a:lnTo>
                      <a:pt x="1266" y="600"/>
                    </a:lnTo>
                    <a:lnTo>
                      <a:pt x="1266" y="600"/>
                    </a:lnTo>
                    <a:lnTo>
                      <a:pt x="1266" y="600"/>
                    </a:lnTo>
                    <a:lnTo>
                      <a:pt x="1266" y="600"/>
                    </a:lnTo>
                    <a:lnTo>
                      <a:pt x="1266" y="600"/>
                    </a:lnTo>
                    <a:lnTo>
                      <a:pt x="1266" y="606"/>
                    </a:lnTo>
                    <a:lnTo>
                      <a:pt x="1266" y="606"/>
                    </a:lnTo>
                    <a:lnTo>
                      <a:pt x="1272" y="636"/>
                    </a:lnTo>
                    <a:lnTo>
                      <a:pt x="1272" y="636"/>
                    </a:lnTo>
                    <a:lnTo>
                      <a:pt x="1272" y="636"/>
                    </a:lnTo>
                    <a:lnTo>
                      <a:pt x="1272" y="636"/>
                    </a:lnTo>
                    <a:lnTo>
                      <a:pt x="1272" y="636"/>
                    </a:lnTo>
                    <a:lnTo>
                      <a:pt x="1272" y="636"/>
                    </a:lnTo>
                    <a:lnTo>
                      <a:pt x="1278" y="636"/>
                    </a:lnTo>
                    <a:lnTo>
                      <a:pt x="1278" y="636"/>
                    </a:lnTo>
                    <a:lnTo>
                      <a:pt x="1278" y="636"/>
                    </a:lnTo>
                    <a:lnTo>
                      <a:pt x="1278" y="636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2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48"/>
                    </a:lnTo>
                    <a:lnTo>
                      <a:pt x="1278" y="654"/>
                    </a:lnTo>
                    <a:lnTo>
                      <a:pt x="1278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54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84" y="660"/>
                    </a:lnTo>
                    <a:lnTo>
                      <a:pt x="1290" y="660"/>
                    </a:lnTo>
                    <a:lnTo>
                      <a:pt x="1290" y="660"/>
                    </a:lnTo>
                    <a:lnTo>
                      <a:pt x="1290" y="660"/>
                    </a:lnTo>
                    <a:lnTo>
                      <a:pt x="1290" y="660"/>
                    </a:lnTo>
                    <a:lnTo>
                      <a:pt x="1290" y="660"/>
                    </a:lnTo>
                    <a:lnTo>
                      <a:pt x="1290" y="660"/>
                    </a:lnTo>
                    <a:lnTo>
                      <a:pt x="1290" y="660"/>
                    </a:lnTo>
                    <a:lnTo>
                      <a:pt x="1290" y="660"/>
                    </a:lnTo>
                    <a:lnTo>
                      <a:pt x="1290" y="660"/>
                    </a:lnTo>
                    <a:lnTo>
                      <a:pt x="1290" y="660"/>
                    </a:lnTo>
                    <a:lnTo>
                      <a:pt x="1296" y="666"/>
                    </a:lnTo>
                    <a:lnTo>
                      <a:pt x="1296" y="666"/>
                    </a:lnTo>
                    <a:lnTo>
                      <a:pt x="1296" y="666"/>
                    </a:lnTo>
                    <a:lnTo>
                      <a:pt x="1296" y="666"/>
                    </a:lnTo>
                    <a:lnTo>
                      <a:pt x="1296" y="666"/>
                    </a:lnTo>
                    <a:lnTo>
                      <a:pt x="1296" y="666"/>
                    </a:lnTo>
                    <a:lnTo>
                      <a:pt x="1296" y="666"/>
                    </a:lnTo>
                    <a:lnTo>
                      <a:pt x="1296" y="666"/>
                    </a:lnTo>
                    <a:lnTo>
                      <a:pt x="1296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02" y="666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14" y="648"/>
                    </a:lnTo>
                    <a:lnTo>
                      <a:pt x="1314" y="642"/>
                    </a:lnTo>
                    <a:lnTo>
                      <a:pt x="1314" y="642"/>
                    </a:lnTo>
                    <a:lnTo>
                      <a:pt x="1314" y="642"/>
                    </a:lnTo>
                    <a:lnTo>
                      <a:pt x="1314" y="642"/>
                    </a:lnTo>
                    <a:lnTo>
                      <a:pt x="1314" y="642"/>
                    </a:lnTo>
                    <a:lnTo>
                      <a:pt x="1314" y="642"/>
                    </a:lnTo>
                    <a:lnTo>
                      <a:pt x="1314" y="642"/>
                    </a:lnTo>
                    <a:lnTo>
                      <a:pt x="1314" y="642"/>
                    </a:lnTo>
                    <a:lnTo>
                      <a:pt x="1314" y="642"/>
                    </a:lnTo>
                    <a:lnTo>
                      <a:pt x="1314" y="642"/>
                    </a:lnTo>
                    <a:lnTo>
                      <a:pt x="1314" y="642"/>
                    </a:lnTo>
                    <a:lnTo>
                      <a:pt x="1314" y="642"/>
                    </a:lnTo>
                    <a:lnTo>
                      <a:pt x="1314" y="642"/>
                    </a:lnTo>
                    <a:lnTo>
                      <a:pt x="1320" y="642"/>
                    </a:lnTo>
                    <a:lnTo>
                      <a:pt x="1320" y="642"/>
                    </a:lnTo>
                    <a:lnTo>
                      <a:pt x="1320" y="642"/>
                    </a:lnTo>
                    <a:lnTo>
                      <a:pt x="1320" y="642"/>
                    </a:lnTo>
                    <a:lnTo>
                      <a:pt x="1320" y="642"/>
                    </a:lnTo>
                    <a:lnTo>
                      <a:pt x="1320" y="642"/>
                    </a:lnTo>
                    <a:lnTo>
                      <a:pt x="1320" y="642"/>
                    </a:lnTo>
                    <a:lnTo>
                      <a:pt x="1320" y="642"/>
                    </a:lnTo>
                    <a:lnTo>
                      <a:pt x="1320" y="642"/>
                    </a:lnTo>
                    <a:lnTo>
                      <a:pt x="1320" y="642"/>
                    </a:lnTo>
                    <a:lnTo>
                      <a:pt x="1320" y="642"/>
                    </a:lnTo>
                    <a:lnTo>
                      <a:pt x="1320" y="642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6"/>
                    </a:lnTo>
                    <a:lnTo>
                      <a:pt x="1320" y="630"/>
                    </a:lnTo>
                    <a:lnTo>
                      <a:pt x="1320" y="630"/>
                    </a:lnTo>
                    <a:lnTo>
                      <a:pt x="1320" y="630"/>
                    </a:lnTo>
                    <a:lnTo>
                      <a:pt x="1320" y="630"/>
                    </a:lnTo>
                    <a:lnTo>
                      <a:pt x="1320" y="630"/>
                    </a:lnTo>
                    <a:lnTo>
                      <a:pt x="1320" y="630"/>
                    </a:lnTo>
                    <a:lnTo>
                      <a:pt x="1320" y="630"/>
                    </a:lnTo>
                    <a:lnTo>
                      <a:pt x="1320" y="630"/>
                    </a:lnTo>
                    <a:lnTo>
                      <a:pt x="1320" y="630"/>
                    </a:lnTo>
                    <a:lnTo>
                      <a:pt x="1320" y="630"/>
                    </a:lnTo>
                    <a:lnTo>
                      <a:pt x="1320" y="630"/>
                    </a:lnTo>
                    <a:lnTo>
                      <a:pt x="1320" y="630"/>
                    </a:lnTo>
                    <a:lnTo>
                      <a:pt x="1320" y="630"/>
                    </a:lnTo>
                    <a:lnTo>
                      <a:pt x="1320" y="630"/>
                    </a:lnTo>
                    <a:lnTo>
                      <a:pt x="1320" y="630"/>
                    </a:lnTo>
                    <a:lnTo>
                      <a:pt x="1320" y="630"/>
                    </a:lnTo>
                    <a:lnTo>
                      <a:pt x="1320" y="630"/>
                    </a:lnTo>
                    <a:lnTo>
                      <a:pt x="1320" y="630"/>
                    </a:lnTo>
                    <a:lnTo>
                      <a:pt x="1320" y="630"/>
                    </a:lnTo>
                    <a:lnTo>
                      <a:pt x="1320" y="630"/>
                    </a:lnTo>
                    <a:lnTo>
                      <a:pt x="1320" y="630"/>
                    </a:lnTo>
                    <a:lnTo>
                      <a:pt x="1320" y="624"/>
                    </a:lnTo>
                    <a:lnTo>
                      <a:pt x="1320" y="624"/>
                    </a:lnTo>
                    <a:lnTo>
                      <a:pt x="1320" y="624"/>
                    </a:lnTo>
                    <a:lnTo>
                      <a:pt x="1320" y="624"/>
                    </a:lnTo>
                    <a:lnTo>
                      <a:pt x="1320" y="624"/>
                    </a:lnTo>
                    <a:lnTo>
                      <a:pt x="1326" y="624"/>
                    </a:lnTo>
                    <a:lnTo>
                      <a:pt x="1326" y="624"/>
                    </a:lnTo>
                    <a:lnTo>
                      <a:pt x="1326" y="624"/>
                    </a:lnTo>
                    <a:lnTo>
                      <a:pt x="1326" y="624"/>
                    </a:lnTo>
                    <a:lnTo>
                      <a:pt x="1326" y="624"/>
                    </a:lnTo>
                    <a:lnTo>
                      <a:pt x="1326" y="624"/>
                    </a:lnTo>
                    <a:lnTo>
                      <a:pt x="1326" y="624"/>
                    </a:lnTo>
                    <a:lnTo>
                      <a:pt x="1326" y="624"/>
                    </a:lnTo>
                    <a:lnTo>
                      <a:pt x="1326" y="624"/>
                    </a:lnTo>
                    <a:lnTo>
                      <a:pt x="1326" y="624"/>
                    </a:lnTo>
                    <a:lnTo>
                      <a:pt x="1326" y="624"/>
                    </a:lnTo>
                    <a:lnTo>
                      <a:pt x="1326" y="624"/>
                    </a:lnTo>
                    <a:lnTo>
                      <a:pt x="1326" y="624"/>
                    </a:lnTo>
                    <a:lnTo>
                      <a:pt x="1326" y="624"/>
                    </a:lnTo>
                    <a:lnTo>
                      <a:pt x="1326" y="618"/>
                    </a:lnTo>
                    <a:lnTo>
                      <a:pt x="1326" y="618"/>
                    </a:lnTo>
                    <a:lnTo>
                      <a:pt x="1326" y="618"/>
                    </a:lnTo>
                    <a:lnTo>
                      <a:pt x="1326" y="618"/>
                    </a:lnTo>
                    <a:lnTo>
                      <a:pt x="1326" y="618"/>
                    </a:lnTo>
                    <a:lnTo>
                      <a:pt x="1326" y="618"/>
                    </a:lnTo>
                    <a:lnTo>
                      <a:pt x="1326" y="618"/>
                    </a:lnTo>
                    <a:lnTo>
                      <a:pt x="1326" y="618"/>
                    </a:lnTo>
                    <a:lnTo>
                      <a:pt x="1326" y="618"/>
                    </a:lnTo>
                    <a:lnTo>
                      <a:pt x="1326" y="618"/>
                    </a:lnTo>
                    <a:lnTo>
                      <a:pt x="1326" y="618"/>
                    </a:lnTo>
                    <a:lnTo>
                      <a:pt x="1326" y="618"/>
                    </a:lnTo>
                    <a:lnTo>
                      <a:pt x="1326" y="618"/>
                    </a:lnTo>
                    <a:lnTo>
                      <a:pt x="1326" y="618"/>
                    </a:lnTo>
                    <a:lnTo>
                      <a:pt x="1326" y="618"/>
                    </a:lnTo>
                    <a:lnTo>
                      <a:pt x="1326" y="618"/>
                    </a:lnTo>
                    <a:lnTo>
                      <a:pt x="1326" y="618"/>
                    </a:lnTo>
                    <a:lnTo>
                      <a:pt x="1326" y="618"/>
                    </a:lnTo>
                    <a:lnTo>
                      <a:pt x="1326" y="612"/>
                    </a:lnTo>
                    <a:lnTo>
                      <a:pt x="1326" y="612"/>
                    </a:lnTo>
                    <a:lnTo>
                      <a:pt x="1326" y="612"/>
                    </a:lnTo>
                    <a:lnTo>
                      <a:pt x="1326" y="612"/>
                    </a:lnTo>
                    <a:lnTo>
                      <a:pt x="1326" y="612"/>
                    </a:lnTo>
                    <a:lnTo>
                      <a:pt x="1326" y="612"/>
                    </a:lnTo>
                    <a:lnTo>
                      <a:pt x="1326" y="612"/>
                    </a:lnTo>
                    <a:lnTo>
                      <a:pt x="1326" y="612"/>
                    </a:lnTo>
                    <a:lnTo>
                      <a:pt x="1326" y="612"/>
                    </a:lnTo>
                    <a:lnTo>
                      <a:pt x="1338" y="570"/>
                    </a:lnTo>
                    <a:lnTo>
                      <a:pt x="1338" y="570"/>
                    </a:lnTo>
                    <a:lnTo>
                      <a:pt x="1338" y="570"/>
                    </a:lnTo>
                    <a:lnTo>
                      <a:pt x="1338" y="570"/>
                    </a:lnTo>
                    <a:lnTo>
                      <a:pt x="1338" y="570"/>
                    </a:lnTo>
                    <a:lnTo>
                      <a:pt x="1338" y="570"/>
                    </a:lnTo>
                    <a:lnTo>
                      <a:pt x="1338" y="564"/>
                    </a:lnTo>
                    <a:lnTo>
                      <a:pt x="1338" y="564"/>
                    </a:lnTo>
                    <a:lnTo>
                      <a:pt x="1338" y="564"/>
                    </a:lnTo>
                    <a:lnTo>
                      <a:pt x="1338" y="564"/>
                    </a:lnTo>
                    <a:lnTo>
                      <a:pt x="1338" y="564"/>
                    </a:lnTo>
                    <a:lnTo>
                      <a:pt x="1338" y="564"/>
                    </a:lnTo>
                    <a:lnTo>
                      <a:pt x="1338" y="564"/>
                    </a:lnTo>
                    <a:lnTo>
                      <a:pt x="1338" y="564"/>
                    </a:lnTo>
                    <a:lnTo>
                      <a:pt x="1338" y="564"/>
                    </a:lnTo>
                    <a:lnTo>
                      <a:pt x="1338" y="564"/>
                    </a:lnTo>
                    <a:lnTo>
                      <a:pt x="1338" y="564"/>
                    </a:lnTo>
                    <a:lnTo>
                      <a:pt x="1338" y="564"/>
                    </a:lnTo>
                    <a:lnTo>
                      <a:pt x="1338" y="558"/>
                    </a:lnTo>
                    <a:lnTo>
                      <a:pt x="1338" y="558"/>
                    </a:lnTo>
                    <a:lnTo>
                      <a:pt x="1338" y="558"/>
                    </a:lnTo>
                    <a:lnTo>
                      <a:pt x="1338" y="558"/>
                    </a:lnTo>
                    <a:lnTo>
                      <a:pt x="1338" y="558"/>
                    </a:lnTo>
                    <a:lnTo>
                      <a:pt x="1338" y="558"/>
                    </a:lnTo>
                    <a:lnTo>
                      <a:pt x="1338" y="558"/>
                    </a:lnTo>
                    <a:lnTo>
                      <a:pt x="1338" y="558"/>
                    </a:lnTo>
                    <a:lnTo>
                      <a:pt x="1338" y="558"/>
                    </a:lnTo>
                    <a:lnTo>
                      <a:pt x="1338" y="558"/>
                    </a:lnTo>
                    <a:lnTo>
                      <a:pt x="1338" y="558"/>
                    </a:lnTo>
                    <a:lnTo>
                      <a:pt x="1338" y="558"/>
                    </a:lnTo>
                    <a:lnTo>
                      <a:pt x="1338" y="558"/>
                    </a:lnTo>
                    <a:lnTo>
                      <a:pt x="1338" y="552"/>
                    </a:lnTo>
                    <a:lnTo>
                      <a:pt x="1338" y="552"/>
                    </a:lnTo>
                    <a:lnTo>
                      <a:pt x="1338" y="552"/>
                    </a:lnTo>
                    <a:lnTo>
                      <a:pt x="1338" y="552"/>
                    </a:lnTo>
                    <a:lnTo>
                      <a:pt x="1338" y="552"/>
                    </a:lnTo>
                    <a:lnTo>
                      <a:pt x="1338" y="552"/>
                    </a:lnTo>
                    <a:lnTo>
                      <a:pt x="1338" y="552"/>
                    </a:lnTo>
                    <a:lnTo>
                      <a:pt x="1344" y="552"/>
                    </a:lnTo>
                    <a:lnTo>
                      <a:pt x="1344" y="552"/>
                    </a:lnTo>
                    <a:lnTo>
                      <a:pt x="1344" y="552"/>
                    </a:lnTo>
                    <a:lnTo>
                      <a:pt x="1344" y="552"/>
                    </a:lnTo>
                    <a:lnTo>
                      <a:pt x="1344" y="546"/>
                    </a:lnTo>
                    <a:lnTo>
                      <a:pt x="1344" y="546"/>
                    </a:lnTo>
                    <a:lnTo>
                      <a:pt x="1344" y="546"/>
                    </a:lnTo>
                    <a:lnTo>
                      <a:pt x="1344" y="546"/>
                    </a:lnTo>
                    <a:lnTo>
                      <a:pt x="1344" y="546"/>
                    </a:lnTo>
                    <a:lnTo>
                      <a:pt x="1344" y="546"/>
                    </a:lnTo>
                    <a:lnTo>
                      <a:pt x="1344" y="546"/>
                    </a:lnTo>
                    <a:lnTo>
                      <a:pt x="1344" y="546"/>
                    </a:lnTo>
                    <a:lnTo>
                      <a:pt x="1344" y="546"/>
                    </a:lnTo>
                    <a:lnTo>
                      <a:pt x="1344" y="546"/>
                    </a:lnTo>
                    <a:lnTo>
                      <a:pt x="1344" y="546"/>
                    </a:lnTo>
                    <a:lnTo>
                      <a:pt x="1350" y="480"/>
                    </a:lnTo>
                    <a:lnTo>
                      <a:pt x="1350" y="480"/>
                    </a:lnTo>
                    <a:lnTo>
                      <a:pt x="1350" y="480"/>
                    </a:lnTo>
                    <a:lnTo>
                      <a:pt x="1350" y="480"/>
                    </a:lnTo>
                    <a:lnTo>
                      <a:pt x="1356" y="480"/>
                    </a:lnTo>
                    <a:lnTo>
                      <a:pt x="1356" y="480"/>
                    </a:lnTo>
                    <a:lnTo>
                      <a:pt x="1356" y="480"/>
                    </a:lnTo>
                    <a:lnTo>
                      <a:pt x="1356" y="480"/>
                    </a:lnTo>
                    <a:lnTo>
                      <a:pt x="1356" y="480"/>
                    </a:lnTo>
                    <a:lnTo>
                      <a:pt x="1356" y="474"/>
                    </a:lnTo>
                    <a:lnTo>
                      <a:pt x="1356" y="474"/>
                    </a:lnTo>
                    <a:lnTo>
                      <a:pt x="1356" y="474"/>
                    </a:lnTo>
                    <a:lnTo>
                      <a:pt x="1356" y="474"/>
                    </a:lnTo>
                    <a:lnTo>
                      <a:pt x="1356" y="474"/>
                    </a:lnTo>
                    <a:lnTo>
                      <a:pt x="1356" y="474"/>
                    </a:lnTo>
                    <a:lnTo>
                      <a:pt x="1356" y="474"/>
                    </a:lnTo>
                    <a:lnTo>
                      <a:pt x="1356" y="474"/>
                    </a:lnTo>
                    <a:lnTo>
                      <a:pt x="1356" y="474"/>
                    </a:lnTo>
                    <a:lnTo>
                      <a:pt x="1356" y="468"/>
                    </a:lnTo>
                    <a:lnTo>
                      <a:pt x="1356" y="468"/>
                    </a:lnTo>
                    <a:lnTo>
                      <a:pt x="1356" y="468"/>
                    </a:lnTo>
                    <a:lnTo>
                      <a:pt x="1356" y="468"/>
                    </a:lnTo>
                    <a:lnTo>
                      <a:pt x="1356" y="468"/>
                    </a:lnTo>
                    <a:lnTo>
                      <a:pt x="1356" y="468"/>
                    </a:lnTo>
                    <a:lnTo>
                      <a:pt x="1356" y="468"/>
                    </a:lnTo>
                    <a:lnTo>
                      <a:pt x="1356" y="468"/>
                    </a:lnTo>
                    <a:lnTo>
                      <a:pt x="1356" y="468"/>
                    </a:lnTo>
                    <a:lnTo>
                      <a:pt x="1356" y="462"/>
                    </a:lnTo>
                    <a:lnTo>
                      <a:pt x="1356" y="462"/>
                    </a:lnTo>
                    <a:lnTo>
                      <a:pt x="1356" y="462"/>
                    </a:lnTo>
                    <a:lnTo>
                      <a:pt x="1356" y="462"/>
                    </a:lnTo>
                    <a:lnTo>
                      <a:pt x="1356" y="462"/>
                    </a:lnTo>
                    <a:lnTo>
                      <a:pt x="1356" y="462"/>
                    </a:lnTo>
                    <a:lnTo>
                      <a:pt x="1356" y="462"/>
                    </a:lnTo>
                    <a:lnTo>
                      <a:pt x="1356" y="462"/>
                    </a:lnTo>
                    <a:lnTo>
                      <a:pt x="1356" y="462"/>
                    </a:lnTo>
                    <a:lnTo>
                      <a:pt x="1356" y="456"/>
                    </a:lnTo>
                    <a:lnTo>
                      <a:pt x="1356" y="456"/>
                    </a:lnTo>
                    <a:lnTo>
                      <a:pt x="1356" y="456"/>
                    </a:lnTo>
                    <a:lnTo>
                      <a:pt x="1356" y="456"/>
                    </a:lnTo>
                    <a:lnTo>
                      <a:pt x="1356" y="456"/>
                    </a:lnTo>
                    <a:lnTo>
                      <a:pt x="1356" y="456"/>
                    </a:lnTo>
                    <a:lnTo>
                      <a:pt x="1356" y="456"/>
                    </a:lnTo>
                    <a:lnTo>
                      <a:pt x="1356" y="456"/>
                    </a:lnTo>
                    <a:lnTo>
                      <a:pt x="1356" y="450"/>
                    </a:lnTo>
                    <a:lnTo>
                      <a:pt x="1356" y="450"/>
                    </a:lnTo>
                    <a:lnTo>
                      <a:pt x="1356" y="450"/>
                    </a:lnTo>
                    <a:lnTo>
                      <a:pt x="1356" y="450"/>
                    </a:lnTo>
                    <a:lnTo>
                      <a:pt x="1356" y="450"/>
                    </a:lnTo>
                    <a:lnTo>
                      <a:pt x="1356" y="450"/>
                    </a:lnTo>
                    <a:lnTo>
                      <a:pt x="1356" y="450"/>
                    </a:lnTo>
                    <a:lnTo>
                      <a:pt x="1356" y="450"/>
                    </a:lnTo>
                    <a:lnTo>
                      <a:pt x="1356" y="450"/>
                    </a:lnTo>
                    <a:lnTo>
                      <a:pt x="1356" y="444"/>
                    </a:lnTo>
                    <a:lnTo>
                      <a:pt x="1356" y="444"/>
                    </a:lnTo>
                    <a:lnTo>
                      <a:pt x="1356" y="444"/>
                    </a:lnTo>
                    <a:lnTo>
                      <a:pt x="1356" y="444"/>
                    </a:lnTo>
                    <a:lnTo>
                      <a:pt x="1356" y="444"/>
                    </a:lnTo>
                    <a:lnTo>
                      <a:pt x="1356" y="444"/>
                    </a:lnTo>
                    <a:lnTo>
                      <a:pt x="1356" y="444"/>
                    </a:lnTo>
                    <a:lnTo>
                      <a:pt x="1356" y="444"/>
                    </a:lnTo>
                    <a:lnTo>
                      <a:pt x="1356" y="438"/>
                    </a:lnTo>
                    <a:lnTo>
                      <a:pt x="1356" y="438"/>
                    </a:lnTo>
                    <a:lnTo>
                      <a:pt x="1356" y="438"/>
                    </a:lnTo>
                    <a:lnTo>
                      <a:pt x="1362" y="438"/>
                    </a:lnTo>
                    <a:lnTo>
                      <a:pt x="1362" y="438"/>
                    </a:lnTo>
                    <a:lnTo>
                      <a:pt x="1362" y="438"/>
                    </a:lnTo>
                    <a:lnTo>
                      <a:pt x="1362" y="438"/>
                    </a:lnTo>
                    <a:lnTo>
                      <a:pt x="1362" y="438"/>
                    </a:lnTo>
                    <a:lnTo>
                      <a:pt x="1362" y="432"/>
                    </a:lnTo>
                    <a:lnTo>
                      <a:pt x="1362" y="432"/>
                    </a:lnTo>
                    <a:lnTo>
                      <a:pt x="1362" y="432"/>
                    </a:lnTo>
                    <a:lnTo>
                      <a:pt x="1362" y="432"/>
                    </a:lnTo>
                    <a:lnTo>
                      <a:pt x="1362" y="432"/>
                    </a:lnTo>
                    <a:lnTo>
                      <a:pt x="1362" y="432"/>
                    </a:lnTo>
                    <a:lnTo>
                      <a:pt x="1362" y="432"/>
                    </a:lnTo>
                    <a:lnTo>
                      <a:pt x="1362" y="432"/>
                    </a:lnTo>
                    <a:lnTo>
                      <a:pt x="1362" y="426"/>
                    </a:lnTo>
                    <a:lnTo>
                      <a:pt x="1362" y="426"/>
                    </a:lnTo>
                    <a:lnTo>
                      <a:pt x="1362" y="426"/>
                    </a:lnTo>
                    <a:lnTo>
                      <a:pt x="1362" y="426"/>
                    </a:lnTo>
                    <a:lnTo>
                      <a:pt x="1362" y="426"/>
                    </a:lnTo>
                    <a:lnTo>
                      <a:pt x="1362" y="426"/>
                    </a:lnTo>
                    <a:lnTo>
                      <a:pt x="1362" y="426"/>
                    </a:lnTo>
                    <a:lnTo>
                      <a:pt x="1362" y="426"/>
                    </a:lnTo>
                    <a:lnTo>
                      <a:pt x="1362" y="420"/>
                    </a:lnTo>
                    <a:lnTo>
                      <a:pt x="1362" y="420"/>
                    </a:lnTo>
                    <a:lnTo>
                      <a:pt x="1362" y="420"/>
                    </a:lnTo>
                    <a:lnTo>
                      <a:pt x="1362" y="420"/>
                    </a:lnTo>
                    <a:lnTo>
                      <a:pt x="1362" y="420"/>
                    </a:lnTo>
                    <a:lnTo>
                      <a:pt x="1362" y="420"/>
                    </a:lnTo>
                    <a:lnTo>
                      <a:pt x="1362" y="420"/>
                    </a:lnTo>
                    <a:lnTo>
                      <a:pt x="1362" y="420"/>
                    </a:lnTo>
                    <a:lnTo>
                      <a:pt x="1362" y="414"/>
                    </a:lnTo>
                    <a:lnTo>
                      <a:pt x="1362" y="414"/>
                    </a:lnTo>
                    <a:lnTo>
                      <a:pt x="1362" y="414"/>
                    </a:lnTo>
                    <a:lnTo>
                      <a:pt x="1362" y="414"/>
                    </a:lnTo>
                    <a:lnTo>
                      <a:pt x="1362" y="414"/>
                    </a:lnTo>
                    <a:lnTo>
                      <a:pt x="1362" y="414"/>
                    </a:lnTo>
                    <a:lnTo>
                      <a:pt x="1362" y="414"/>
                    </a:lnTo>
                    <a:lnTo>
                      <a:pt x="1362" y="414"/>
                    </a:lnTo>
                    <a:lnTo>
                      <a:pt x="1362" y="408"/>
                    </a:lnTo>
                    <a:lnTo>
                      <a:pt x="1362" y="408"/>
                    </a:lnTo>
                    <a:lnTo>
                      <a:pt x="1362" y="408"/>
                    </a:lnTo>
                    <a:lnTo>
                      <a:pt x="1362" y="408"/>
                    </a:lnTo>
                    <a:lnTo>
                      <a:pt x="1362" y="408"/>
                    </a:lnTo>
                    <a:lnTo>
                      <a:pt x="1362" y="408"/>
                    </a:lnTo>
                    <a:lnTo>
                      <a:pt x="1362" y="408"/>
                    </a:lnTo>
                    <a:lnTo>
                      <a:pt x="1362" y="408"/>
                    </a:lnTo>
                    <a:lnTo>
                      <a:pt x="1362" y="402"/>
                    </a:lnTo>
                    <a:lnTo>
                      <a:pt x="1362" y="402"/>
                    </a:lnTo>
                    <a:lnTo>
                      <a:pt x="1362" y="402"/>
                    </a:lnTo>
                    <a:lnTo>
                      <a:pt x="1362" y="402"/>
                    </a:lnTo>
                    <a:lnTo>
                      <a:pt x="1362" y="402"/>
                    </a:lnTo>
                    <a:lnTo>
                      <a:pt x="1362" y="402"/>
                    </a:lnTo>
                    <a:lnTo>
                      <a:pt x="1362" y="402"/>
                    </a:lnTo>
                    <a:lnTo>
                      <a:pt x="1362" y="402"/>
                    </a:lnTo>
                    <a:lnTo>
                      <a:pt x="1362" y="396"/>
                    </a:lnTo>
                    <a:lnTo>
                      <a:pt x="1362" y="396"/>
                    </a:lnTo>
                    <a:lnTo>
                      <a:pt x="1362" y="396"/>
                    </a:lnTo>
                    <a:lnTo>
                      <a:pt x="1362" y="396"/>
                    </a:lnTo>
                    <a:lnTo>
                      <a:pt x="1362" y="396"/>
                    </a:lnTo>
                    <a:lnTo>
                      <a:pt x="1362" y="396"/>
                    </a:lnTo>
                    <a:lnTo>
                      <a:pt x="1362" y="396"/>
                    </a:lnTo>
                    <a:lnTo>
                      <a:pt x="1368" y="390"/>
                    </a:lnTo>
                    <a:lnTo>
                      <a:pt x="1368" y="390"/>
                    </a:lnTo>
                    <a:lnTo>
                      <a:pt x="1368" y="390"/>
                    </a:lnTo>
                    <a:lnTo>
                      <a:pt x="1368" y="390"/>
                    </a:lnTo>
                    <a:lnTo>
                      <a:pt x="1368" y="390"/>
                    </a:lnTo>
                    <a:lnTo>
                      <a:pt x="1368" y="390"/>
                    </a:lnTo>
                    <a:lnTo>
                      <a:pt x="1368" y="390"/>
                    </a:lnTo>
                    <a:lnTo>
                      <a:pt x="1368" y="390"/>
                    </a:lnTo>
                    <a:lnTo>
                      <a:pt x="1368" y="384"/>
                    </a:lnTo>
                    <a:lnTo>
                      <a:pt x="1368" y="384"/>
                    </a:lnTo>
                    <a:lnTo>
                      <a:pt x="1368" y="384"/>
                    </a:lnTo>
                    <a:lnTo>
                      <a:pt x="1368" y="384"/>
                    </a:lnTo>
                    <a:lnTo>
                      <a:pt x="1368" y="384"/>
                    </a:lnTo>
                    <a:lnTo>
                      <a:pt x="1368" y="384"/>
                    </a:lnTo>
                    <a:lnTo>
                      <a:pt x="1368" y="384"/>
                    </a:lnTo>
                    <a:lnTo>
                      <a:pt x="1368" y="378"/>
                    </a:lnTo>
                    <a:lnTo>
                      <a:pt x="1368" y="378"/>
                    </a:lnTo>
                    <a:lnTo>
                      <a:pt x="1368" y="378"/>
                    </a:lnTo>
                    <a:lnTo>
                      <a:pt x="1368" y="378"/>
                    </a:lnTo>
                    <a:lnTo>
                      <a:pt x="1368" y="378"/>
                    </a:lnTo>
                    <a:lnTo>
                      <a:pt x="1368" y="378"/>
                    </a:lnTo>
                    <a:lnTo>
                      <a:pt x="1368" y="378"/>
                    </a:lnTo>
                    <a:lnTo>
                      <a:pt x="1368" y="372"/>
                    </a:lnTo>
                    <a:lnTo>
                      <a:pt x="1368" y="372"/>
                    </a:lnTo>
                    <a:lnTo>
                      <a:pt x="1368" y="372"/>
                    </a:lnTo>
                    <a:lnTo>
                      <a:pt x="1368" y="372"/>
                    </a:lnTo>
                    <a:lnTo>
                      <a:pt x="1368" y="372"/>
                    </a:lnTo>
                    <a:lnTo>
                      <a:pt x="1368" y="372"/>
                    </a:lnTo>
                    <a:lnTo>
                      <a:pt x="1368" y="372"/>
                    </a:lnTo>
                    <a:lnTo>
                      <a:pt x="1368" y="372"/>
                    </a:lnTo>
                    <a:lnTo>
                      <a:pt x="1368" y="366"/>
                    </a:lnTo>
                    <a:lnTo>
                      <a:pt x="1368" y="366"/>
                    </a:lnTo>
                    <a:lnTo>
                      <a:pt x="1368" y="366"/>
                    </a:lnTo>
                    <a:lnTo>
                      <a:pt x="1368" y="366"/>
                    </a:lnTo>
                    <a:lnTo>
                      <a:pt x="1368" y="366"/>
                    </a:lnTo>
                    <a:lnTo>
                      <a:pt x="1368" y="366"/>
                    </a:lnTo>
                    <a:lnTo>
                      <a:pt x="1368" y="366"/>
                    </a:lnTo>
                    <a:lnTo>
                      <a:pt x="1368" y="360"/>
                    </a:lnTo>
                    <a:lnTo>
                      <a:pt x="1368" y="360"/>
                    </a:lnTo>
                    <a:lnTo>
                      <a:pt x="1368" y="360"/>
                    </a:lnTo>
                    <a:lnTo>
                      <a:pt x="1368" y="360"/>
                    </a:lnTo>
                    <a:lnTo>
                      <a:pt x="1368" y="360"/>
                    </a:lnTo>
                    <a:lnTo>
                      <a:pt x="1368" y="360"/>
                    </a:lnTo>
                    <a:lnTo>
                      <a:pt x="1368" y="360"/>
                    </a:lnTo>
                    <a:lnTo>
                      <a:pt x="1368" y="354"/>
                    </a:lnTo>
                    <a:lnTo>
                      <a:pt x="1368" y="354"/>
                    </a:lnTo>
                    <a:lnTo>
                      <a:pt x="1368" y="354"/>
                    </a:lnTo>
                    <a:lnTo>
                      <a:pt x="1368" y="354"/>
                    </a:lnTo>
                    <a:lnTo>
                      <a:pt x="1368" y="354"/>
                    </a:lnTo>
                    <a:lnTo>
                      <a:pt x="1368" y="354"/>
                    </a:lnTo>
                    <a:lnTo>
                      <a:pt x="1368" y="354"/>
                    </a:lnTo>
                    <a:lnTo>
                      <a:pt x="1368" y="348"/>
                    </a:lnTo>
                    <a:lnTo>
                      <a:pt x="1368" y="348"/>
                    </a:lnTo>
                    <a:lnTo>
                      <a:pt x="1368" y="348"/>
                    </a:lnTo>
                    <a:lnTo>
                      <a:pt x="1368" y="348"/>
                    </a:lnTo>
                    <a:lnTo>
                      <a:pt x="1368" y="348"/>
                    </a:lnTo>
                    <a:lnTo>
                      <a:pt x="1368" y="348"/>
                    </a:lnTo>
                    <a:lnTo>
                      <a:pt x="1368" y="348"/>
                    </a:lnTo>
                    <a:lnTo>
                      <a:pt x="1368" y="342"/>
                    </a:lnTo>
                    <a:lnTo>
                      <a:pt x="1368" y="342"/>
                    </a:lnTo>
                    <a:lnTo>
                      <a:pt x="1368" y="342"/>
                    </a:lnTo>
                    <a:lnTo>
                      <a:pt x="1374" y="342"/>
                    </a:lnTo>
                    <a:lnTo>
                      <a:pt x="1374" y="342"/>
                    </a:lnTo>
                    <a:lnTo>
                      <a:pt x="1374" y="342"/>
                    </a:lnTo>
                    <a:lnTo>
                      <a:pt x="1374" y="342"/>
                    </a:lnTo>
                    <a:lnTo>
                      <a:pt x="1374" y="336"/>
                    </a:lnTo>
                    <a:lnTo>
                      <a:pt x="1374" y="336"/>
                    </a:lnTo>
                    <a:lnTo>
                      <a:pt x="1374" y="336"/>
                    </a:lnTo>
                    <a:lnTo>
                      <a:pt x="1374" y="336"/>
                    </a:lnTo>
                    <a:lnTo>
                      <a:pt x="1374" y="336"/>
                    </a:lnTo>
                    <a:lnTo>
                      <a:pt x="1374" y="336"/>
                    </a:lnTo>
                    <a:lnTo>
                      <a:pt x="1374" y="336"/>
                    </a:lnTo>
                    <a:lnTo>
                      <a:pt x="1374" y="330"/>
                    </a:lnTo>
                    <a:lnTo>
                      <a:pt x="1374" y="330"/>
                    </a:lnTo>
                    <a:lnTo>
                      <a:pt x="1374" y="330"/>
                    </a:lnTo>
                    <a:lnTo>
                      <a:pt x="1374" y="330"/>
                    </a:lnTo>
                    <a:lnTo>
                      <a:pt x="1374" y="330"/>
                    </a:lnTo>
                    <a:lnTo>
                      <a:pt x="1374" y="330"/>
                    </a:lnTo>
                    <a:lnTo>
                      <a:pt x="1374" y="324"/>
                    </a:lnTo>
                    <a:lnTo>
                      <a:pt x="1374" y="324"/>
                    </a:lnTo>
                    <a:lnTo>
                      <a:pt x="1374" y="324"/>
                    </a:lnTo>
                    <a:lnTo>
                      <a:pt x="1374" y="324"/>
                    </a:lnTo>
                    <a:lnTo>
                      <a:pt x="1374" y="324"/>
                    </a:lnTo>
                    <a:lnTo>
                      <a:pt x="1374" y="324"/>
                    </a:lnTo>
                    <a:lnTo>
                      <a:pt x="1374" y="324"/>
                    </a:lnTo>
                    <a:lnTo>
                      <a:pt x="1374" y="324"/>
                    </a:lnTo>
                    <a:lnTo>
                      <a:pt x="1374" y="318"/>
                    </a:lnTo>
                    <a:lnTo>
                      <a:pt x="1374" y="318"/>
                    </a:lnTo>
                    <a:lnTo>
                      <a:pt x="1374" y="318"/>
                    </a:lnTo>
                    <a:lnTo>
                      <a:pt x="1374" y="318"/>
                    </a:lnTo>
                    <a:lnTo>
                      <a:pt x="1374" y="318"/>
                    </a:lnTo>
                    <a:lnTo>
                      <a:pt x="1374" y="318"/>
                    </a:lnTo>
                    <a:lnTo>
                      <a:pt x="1374" y="318"/>
                    </a:lnTo>
                    <a:lnTo>
                      <a:pt x="1374" y="312"/>
                    </a:lnTo>
                    <a:lnTo>
                      <a:pt x="1374" y="312"/>
                    </a:lnTo>
                    <a:lnTo>
                      <a:pt x="1374" y="312"/>
                    </a:lnTo>
                    <a:lnTo>
                      <a:pt x="1374" y="312"/>
                    </a:lnTo>
                    <a:lnTo>
                      <a:pt x="1374" y="312"/>
                    </a:lnTo>
                    <a:lnTo>
                      <a:pt x="1374" y="312"/>
                    </a:lnTo>
                    <a:lnTo>
                      <a:pt x="1374" y="312"/>
                    </a:lnTo>
                    <a:lnTo>
                      <a:pt x="1374" y="306"/>
                    </a:lnTo>
                    <a:lnTo>
                      <a:pt x="1374" y="306"/>
                    </a:lnTo>
                    <a:lnTo>
                      <a:pt x="1374" y="306"/>
                    </a:lnTo>
                    <a:lnTo>
                      <a:pt x="1374" y="306"/>
                    </a:lnTo>
                    <a:lnTo>
                      <a:pt x="1374" y="306"/>
                    </a:lnTo>
                    <a:lnTo>
                      <a:pt x="1374" y="306"/>
                    </a:lnTo>
                    <a:lnTo>
                      <a:pt x="1374" y="300"/>
                    </a:lnTo>
                    <a:lnTo>
                      <a:pt x="1374" y="300"/>
                    </a:lnTo>
                    <a:lnTo>
                      <a:pt x="1374" y="300"/>
                    </a:lnTo>
                    <a:lnTo>
                      <a:pt x="1374" y="300"/>
                    </a:lnTo>
                    <a:lnTo>
                      <a:pt x="1374" y="300"/>
                    </a:lnTo>
                    <a:lnTo>
                      <a:pt x="1374" y="300"/>
                    </a:lnTo>
                    <a:lnTo>
                      <a:pt x="1374" y="300"/>
                    </a:lnTo>
                    <a:lnTo>
                      <a:pt x="1374" y="294"/>
                    </a:lnTo>
                    <a:lnTo>
                      <a:pt x="1374" y="294"/>
                    </a:lnTo>
                    <a:lnTo>
                      <a:pt x="1374" y="294"/>
                    </a:lnTo>
                    <a:lnTo>
                      <a:pt x="1374" y="294"/>
                    </a:lnTo>
                    <a:lnTo>
                      <a:pt x="1374" y="294"/>
                    </a:lnTo>
                    <a:lnTo>
                      <a:pt x="1374" y="294"/>
                    </a:lnTo>
                    <a:lnTo>
                      <a:pt x="1374" y="294"/>
                    </a:lnTo>
                    <a:lnTo>
                      <a:pt x="1374" y="288"/>
                    </a:lnTo>
                    <a:lnTo>
                      <a:pt x="1374" y="288"/>
                    </a:lnTo>
                    <a:lnTo>
                      <a:pt x="1374" y="288"/>
                    </a:lnTo>
                    <a:lnTo>
                      <a:pt x="1380" y="288"/>
                    </a:lnTo>
                    <a:lnTo>
                      <a:pt x="1380" y="288"/>
                    </a:lnTo>
                    <a:lnTo>
                      <a:pt x="1380" y="288"/>
                    </a:lnTo>
                    <a:lnTo>
                      <a:pt x="1380" y="282"/>
                    </a:lnTo>
                    <a:lnTo>
                      <a:pt x="1380" y="282"/>
                    </a:lnTo>
                    <a:lnTo>
                      <a:pt x="1380" y="282"/>
                    </a:lnTo>
                    <a:lnTo>
                      <a:pt x="1380" y="276"/>
                    </a:lnTo>
                    <a:lnTo>
                      <a:pt x="1380" y="276"/>
                    </a:lnTo>
                    <a:lnTo>
                      <a:pt x="1380" y="276"/>
                    </a:lnTo>
                    <a:lnTo>
                      <a:pt x="1380" y="270"/>
                    </a:lnTo>
                    <a:lnTo>
                      <a:pt x="1380" y="270"/>
                    </a:lnTo>
                    <a:lnTo>
                      <a:pt x="1380" y="264"/>
                    </a:lnTo>
                    <a:lnTo>
                      <a:pt x="1380" y="264"/>
                    </a:lnTo>
                    <a:lnTo>
                      <a:pt x="1380" y="258"/>
                    </a:lnTo>
                    <a:lnTo>
                      <a:pt x="1380" y="252"/>
                    </a:lnTo>
                    <a:lnTo>
                      <a:pt x="1380" y="252"/>
                    </a:lnTo>
                    <a:lnTo>
                      <a:pt x="1380" y="246"/>
                    </a:lnTo>
                    <a:lnTo>
                      <a:pt x="1380" y="240"/>
                    </a:lnTo>
                    <a:lnTo>
                      <a:pt x="1380" y="234"/>
                    </a:lnTo>
                    <a:lnTo>
                      <a:pt x="1380" y="228"/>
                    </a:lnTo>
                    <a:lnTo>
                      <a:pt x="1380" y="228"/>
                    </a:lnTo>
                    <a:lnTo>
                      <a:pt x="1380" y="222"/>
                    </a:lnTo>
                    <a:lnTo>
                      <a:pt x="1380" y="216"/>
                    </a:lnTo>
                    <a:lnTo>
                      <a:pt x="1380" y="210"/>
                    </a:lnTo>
                    <a:lnTo>
                      <a:pt x="1380" y="204"/>
                    </a:lnTo>
                    <a:lnTo>
                      <a:pt x="1380" y="198"/>
                    </a:lnTo>
                    <a:lnTo>
                      <a:pt x="1380" y="192"/>
                    </a:lnTo>
                    <a:lnTo>
                      <a:pt x="1380" y="186"/>
                    </a:lnTo>
                    <a:lnTo>
                      <a:pt x="1380" y="180"/>
                    </a:lnTo>
                    <a:lnTo>
                      <a:pt x="1380" y="174"/>
                    </a:lnTo>
                    <a:lnTo>
                      <a:pt x="1380" y="168"/>
                    </a:lnTo>
                    <a:lnTo>
                      <a:pt x="1380" y="156"/>
                    </a:lnTo>
                    <a:lnTo>
                      <a:pt x="1380" y="150"/>
                    </a:lnTo>
                    <a:lnTo>
                      <a:pt x="1380" y="144"/>
                    </a:lnTo>
                    <a:lnTo>
                      <a:pt x="1380" y="138"/>
                    </a:lnTo>
                    <a:lnTo>
                      <a:pt x="1380" y="132"/>
                    </a:lnTo>
                    <a:lnTo>
                      <a:pt x="1380" y="126"/>
                    </a:lnTo>
                    <a:lnTo>
                      <a:pt x="1380" y="120"/>
                    </a:lnTo>
                    <a:lnTo>
                      <a:pt x="1380" y="114"/>
                    </a:lnTo>
                    <a:lnTo>
                      <a:pt x="1380" y="108"/>
                    </a:lnTo>
                    <a:lnTo>
                      <a:pt x="1380" y="102"/>
                    </a:lnTo>
                    <a:lnTo>
                      <a:pt x="1380" y="96"/>
                    </a:lnTo>
                    <a:lnTo>
                      <a:pt x="1380" y="90"/>
                    </a:lnTo>
                    <a:lnTo>
                      <a:pt x="1380" y="84"/>
                    </a:lnTo>
                    <a:lnTo>
                      <a:pt x="1380" y="78"/>
                    </a:lnTo>
                    <a:lnTo>
                      <a:pt x="1380" y="72"/>
                    </a:lnTo>
                    <a:lnTo>
                      <a:pt x="1380" y="66"/>
                    </a:lnTo>
                    <a:lnTo>
                      <a:pt x="1380" y="60"/>
                    </a:lnTo>
                    <a:lnTo>
                      <a:pt x="1380" y="54"/>
                    </a:lnTo>
                    <a:lnTo>
                      <a:pt x="1380" y="48"/>
                    </a:lnTo>
                    <a:lnTo>
                      <a:pt x="1380" y="42"/>
                    </a:lnTo>
                    <a:lnTo>
                      <a:pt x="1380" y="42"/>
                    </a:lnTo>
                    <a:lnTo>
                      <a:pt x="1380" y="36"/>
                    </a:lnTo>
                    <a:lnTo>
                      <a:pt x="1380" y="36"/>
                    </a:lnTo>
                    <a:lnTo>
                      <a:pt x="1380" y="30"/>
                    </a:lnTo>
                    <a:lnTo>
                      <a:pt x="1380" y="30"/>
                    </a:lnTo>
                    <a:lnTo>
                      <a:pt x="1380" y="24"/>
                    </a:lnTo>
                    <a:lnTo>
                      <a:pt x="1380" y="24"/>
                    </a:lnTo>
                    <a:lnTo>
                      <a:pt x="1380" y="18"/>
                    </a:lnTo>
                    <a:lnTo>
                      <a:pt x="1380" y="18"/>
                    </a:lnTo>
                    <a:lnTo>
                      <a:pt x="1380" y="18"/>
                    </a:lnTo>
                    <a:lnTo>
                      <a:pt x="1380" y="18"/>
                    </a:lnTo>
                    <a:lnTo>
                      <a:pt x="1386" y="18"/>
                    </a:lnTo>
                    <a:lnTo>
                      <a:pt x="1386" y="18"/>
                    </a:lnTo>
                    <a:lnTo>
                      <a:pt x="1386" y="18"/>
                    </a:lnTo>
                    <a:lnTo>
                      <a:pt x="1386" y="18"/>
                    </a:lnTo>
                    <a:lnTo>
                      <a:pt x="1386" y="18"/>
                    </a:lnTo>
                    <a:lnTo>
                      <a:pt x="1386" y="18"/>
                    </a:lnTo>
                    <a:lnTo>
                      <a:pt x="1386" y="18"/>
                    </a:lnTo>
                    <a:lnTo>
                      <a:pt x="1386" y="24"/>
                    </a:lnTo>
                    <a:lnTo>
                      <a:pt x="1386" y="24"/>
                    </a:lnTo>
                    <a:lnTo>
                      <a:pt x="1386" y="30"/>
                    </a:lnTo>
                    <a:lnTo>
                      <a:pt x="1386" y="30"/>
                    </a:lnTo>
                    <a:lnTo>
                      <a:pt x="1386" y="36"/>
                    </a:lnTo>
                    <a:lnTo>
                      <a:pt x="1386" y="36"/>
                    </a:lnTo>
                    <a:lnTo>
                      <a:pt x="1386" y="42"/>
                    </a:lnTo>
                    <a:lnTo>
                      <a:pt x="1386" y="42"/>
                    </a:lnTo>
                    <a:lnTo>
                      <a:pt x="1386" y="48"/>
                    </a:lnTo>
                    <a:lnTo>
                      <a:pt x="1386" y="54"/>
                    </a:lnTo>
                    <a:lnTo>
                      <a:pt x="1386" y="60"/>
                    </a:lnTo>
                    <a:lnTo>
                      <a:pt x="1386" y="66"/>
                    </a:lnTo>
                    <a:lnTo>
                      <a:pt x="1386" y="72"/>
                    </a:lnTo>
                    <a:lnTo>
                      <a:pt x="1386" y="78"/>
                    </a:lnTo>
                    <a:lnTo>
                      <a:pt x="1386" y="84"/>
                    </a:lnTo>
                    <a:lnTo>
                      <a:pt x="1386" y="90"/>
                    </a:lnTo>
                    <a:lnTo>
                      <a:pt x="1386" y="96"/>
                    </a:lnTo>
                    <a:lnTo>
                      <a:pt x="1386" y="102"/>
                    </a:lnTo>
                    <a:lnTo>
                      <a:pt x="1386" y="108"/>
                    </a:lnTo>
                    <a:lnTo>
                      <a:pt x="1386" y="114"/>
                    </a:lnTo>
                    <a:lnTo>
                      <a:pt x="1386" y="120"/>
                    </a:lnTo>
                    <a:lnTo>
                      <a:pt x="1386" y="126"/>
                    </a:lnTo>
                    <a:lnTo>
                      <a:pt x="1386" y="132"/>
                    </a:lnTo>
                    <a:lnTo>
                      <a:pt x="1386" y="138"/>
                    </a:lnTo>
                    <a:lnTo>
                      <a:pt x="1386" y="144"/>
                    </a:lnTo>
                    <a:lnTo>
                      <a:pt x="1386" y="150"/>
                    </a:lnTo>
                    <a:lnTo>
                      <a:pt x="1386" y="156"/>
                    </a:lnTo>
                    <a:lnTo>
                      <a:pt x="1386" y="168"/>
                    </a:lnTo>
                    <a:lnTo>
                      <a:pt x="1386" y="174"/>
                    </a:lnTo>
                    <a:lnTo>
                      <a:pt x="1386" y="180"/>
                    </a:lnTo>
                    <a:lnTo>
                      <a:pt x="1386" y="186"/>
                    </a:lnTo>
                    <a:lnTo>
                      <a:pt x="1386" y="192"/>
                    </a:lnTo>
                    <a:lnTo>
                      <a:pt x="1386" y="198"/>
                    </a:lnTo>
                    <a:lnTo>
                      <a:pt x="1386" y="204"/>
                    </a:lnTo>
                    <a:lnTo>
                      <a:pt x="1386" y="210"/>
                    </a:lnTo>
                    <a:lnTo>
                      <a:pt x="1386" y="216"/>
                    </a:lnTo>
                    <a:lnTo>
                      <a:pt x="1386" y="222"/>
                    </a:lnTo>
                    <a:lnTo>
                      <a:pt x="1386" y="228"/>
                    </a:lnTo>
                    <a:lnTo>
                      <a:pt x="1386" y="228"/>
                    </a:lnTo>
                    <a:lnTo>
                      <a:pt x="1386" y="234"/>
                    </a:lnTo>
                    <a:lnTo>
                      <a:pt x="1386" y="240"/>
                    </a:lnTo>
                    <a:lnTo>
                      <a:pt x="1386" y="246"/>
                    </a:lnTo>
                    <a:lnTo>
                      <a:pt x="1386" y="252"/>
                    </a:lnTo>
                    <a:lnTo>
                      <a:pt x="1386" y="252"/>
                    </a:lnTo>
                    <a:lnTo>
                      <a:pt x="1386" y="258"/>
                    </a:lnTo>
                    <a:lnTo>
                      <a:pt x="1386" y="264"/>
                    </a:lnTo>
                    <a:lnTo>
                      <a:pt x="1386" y="264"/>
                    </a:lnTo>
                    <a:lnTo>
                      <a:pt x="1386" y="270"/>
                    </a:lnTo>
                    <a:lnTo>
                      <a:pt x="1386" y="270"/>
                    </a:lnTo>
                    <a:lnTo>
                      <a:pt x="1386" y="276"/>
                    </a:lnTo>
                    <a:lnTo>
                      <a:pt x="1386" y="276"/>
                    </a:lnTo>
                    <a:lnTo>
                      <a:pt x="1386" y="276"/>
                    </a:lnTo>
                    <a:lnTo>
                      <a:pt x="1386" y="282"/>
                    </a:lnTo>
                    <a:lnTo>
                      <a:pt x="1386" y="282"/>
                    </a:lnTo>
                    <a:lnTo>
                      <a:pt x="1392" y="282"/>
                    </a:lnTo>
                    <a:lnTo>
                      <a:pt x="1392" y="288"/>
                    </a:lnTo>
                    <a:lnTo>
                      <a:pt x="1392" y="288"/>
                    </a:lnTo>
                    <a:lnTo>
                      <a:pt x="1392" y="288"/>
                    </a:lnTo>
                    <a:lnTo>
                      <a:pt x="1392" y="288"/>
                    </a:lnTo>
                    <a:lnTo>
                      <a:pt x="1392" y="288"/>
                    </a:lnTo>
                    <a:lnTo>
                      <a:pt x="1392" y="288"/>
                    </a:lnTo>
                    <a:lnTo>
                      <a:pt x="1392" y="294"/>
                    </a:lnTo>
                    <a:lnTo>
                      <a:pt x="1392" y="294"/>
                    </a:lnTo>
                    <a:lnTo>
                      <a:pt x="1392" y="294"/>
                    </a:lnTo>
                    <a:lnTo>
                      <a:pt x="1392" y="294"/>
                    </a:lnTo>
                    <a:lnTo>
                      <a:pt x="1392" y="294"/>
                    </a:lnTo>
                    <a:lnTo>
                      <a:pt x="1392" y="294"/>
                    </a:lnTo>
                    <a:lnTo>
                      <a:pt x="1392" y="300"/>
                    </a:lnTo>
                    <a:lnTo>
                      <a:pt x="1392" y="300"/>
                    </a:lnTo>
                    <a:lnTo>
                      <a:pt x="1392" y="300"/>
                    </a:lnTo>
                    <a:lnTo>
                      <a:pt x="1392" y="300"/>
                    </a:lnTo>
                    <a:lnTo>
                      <a:pt x="1392" y="300"/>
                    </a:lnTo>
                    <a:lnTo>
                      <a:pt x="1392" y="300"/>
                    </a:lnTo>
                    <a:lnTo>
                      <a:pt x="1392" y="300"/>
                    </a:lnTo>
                    <a:lnTo>
                      <a:pt x="1392" y="306"/>
                    </a:lnTo>
                    <a:lnTo>
                      <a:pt x="1392" y="306"/>
                    </a:lnTo>
                    <a:lnTo>
                      <a:pt x="1392" y="306"/>
                    </a:lnTo>
                    <a:lnTo>
                      <a:pt x="1392" y="306"/>
                    </a:lnTo>
                    <a:lnTo>
                      <a:pt x="1392" y="306"/>
                    </a:lnTo>
                    <a:lnTo>
                      <a:pt x="1392" y="306"/>
                    </a:lnTo>
                    <a:lnTo>
                      <a:pt x="1392" y="306"/>
                    </a:lnTo>
                    <a:lnTo>
                      <a:pt x="1392" y="312"/>
                    </a:lnTo>
                    <a:lnTo>
                      <a:pt x="1392" y="312"/>
                    </a:lnTo>
                    <a:lnTo>
                      <a:pt x="1392" y="312"/>
                    </a:lnTo>
                    <a:lnTo>
                      <a:pt x="1392" y="312"/>
                    </a:lnTo>
                    <a:lnTo>
                      <a:pt x="1392" y="312"/>
                    </a:lnTo>
                    <a:lnTo>
                      <a:pt x="1392" y="312"/>
                    </a:lnTo>
                    <a:lnTo>
                      <a:pt x="1392" y="318"/>
                    </a:lnTo>
                    <a:lnTo>
                      <a:pt x="1392" y="318"/>
                    </a:lnTo>
                    <a:lnTo>
                      <a:pt x="1392" y="318"/>
                    </a:lnTo>
                    <a:lnTo>
                      <a:pt x="1392" y="318"/>
                    </a:lnTo>
                    <a:lnTo>
                      <a:pt x="1392" y="318"/>
                    </a:lnTo>
                    <a:lnTo>
                      <a:pt x="1392" y="318"/>
                    </a:lnTo>
                    <a:lnTo>
                      <a:pt x="1392" y="318"/>
                    </a:lnTo>
                    <a:lnTo>
                      <a:pt x="1392" y="324"/>
                    </a:lnTo>
                    <a:lnTo>
                      <a:pt x="1392" y="324"/>
                    </a:lnTo>
                    <a:lnTo>
                      <a:pt x="1392" y="324"/>
                    </a:lnTo>
                    <a:lnTo>
                      <a:pt x="1392" y="324"/>
                    </a:lnTo>
                    <a:lnTo>
                      <a:pt x="1392" y="324"/>
                    </a:lnTo>
                    <a:lnTo>
                      <a:pt x="1392" y="324"/>
                    </a:lnTo>
                    <a:lnTo>
                      <a:pt x="1392" y="324"/>
                    </a:lnTo>
                    <a:lnTo>
                      <a:pt x="1392" y="330"/>
                    </a:lnTo>
                    <a:lnTo>
                      <a:pt x="1392" y="330"/>
                    </a:lnTo>
                    <a:lnTo>
                      <a:pt x="1392" y="330"/>
                    </a:lnTo>
                    <a:lnTo>
                      <a:pt x="1392" y="330"/>
                    </a:lnTo>
                    <a:lnTo>
                      <a:pt x="1392" y="330"/>
                    </a:lnTo>
                    <a:lnTo>
                      <a:pt x="1392" y="330"/>
                    </a:lnTo>
                    <a:lnTo>
                      <a:pt x="1392" y="336"/>
                    </a:lnTo>
                    <a:lnTo>
                      <a:pt x="1392" y="336"/>
                    </a:lnTo>
                    <a:lnTo>
                      <a:pt x="1392" y="336"/>
                    </a:lnTo>
                    <a:lnTo>
                      <a:pt x="1392" y="336"/>
                    </a:lnTo>
                    <a:lnTo>
                      <a:pt x="1392" y="336"/>
                    </a:lnTo>
                    <a:lnTo>
                      <a:pt x="1392" y="336"/>
                    </a:lnTo>
                    <a:lnTo>
                      <a:pt x="1392" y="336"/>
                    </a:lnTo>
                    <a:lnTo>
                      <a:pt x="1392" y="342"/>
                    </a:lnTo>
                    <a:lnTo>
                      <a:pt x="1398" y="342"/>
                    </a:lnTo>
                    <a:lnTo>
                      <a:pt x="1398" y="342"/>
                    </a:lnTo>
                    <a:lnTo>
                      <a:pt x="1398" y="342"/>
                    </a:lnTo>
                    <a:lnTo>
                      <a:pt x="1398" y="342"/>
                    </a:lnTo>
                    <a:lnTo>
                      <a:pt x="1398" y="342"/>
                    </a:lnTo>
                    <a:lnTo>
                      <a:pt x="1398" y="342"/>
                    </a:lnTo>
                    <a:lnTo>
                      <a:pt x="1398" y="348"/>
                    </a:lnTo>
                    <a:lnTo>
                      <a:pt x="1398" y="348"/>
                    </a:lnTo>
                    <a:lnTo>
                      <a:pt x="1398" y="348"/>
                    </a:lnTo>
                    <a:lnTo>
                      <a:pt x="1398" y="348"/>
                    </a:lnTo>
                    <a:lnTo>
                      <a:pt x="1398" y="348"/>
                    </a:lnTo>
                    <a:lnTo>
                      <a:pt x="1398" y="348"/>
                    </a:lnTo>
                    <a:lnTo>
                      <a:pt x="1398" y="348"/>
                    </a:lnTo>
                    <a:lnTo>
                      <a:pt x="1398" y="354"/>
                    </a:lnTo>
                    <a:lnTo>
                      <a:pt x="1398" y="354"/>
                    </a:lnTo>
                    <a:lnTo>
                      <a:pt x="1398" y="354"/>
                    </a:lnTo>
                    <a:lnTo>
                      <a:pt x="1398" y="354"/>
                    </a:lnTo>
                    <a:lnTo>
                      <a:pt x="1398" y="354"/>
                    </a:lnTo>
                    <a:lnTo>
                      <a:pt x="1398" y="354"/>
                    </a:lnTo>
                    <a:lnTo>
                      <a:pt x="1398" y="354"/>
                    </a:lnTo>
                    <a:lnTo>
                      <a:pt x="1398" y="360"/>
                    </a:lnTo>
                    <a:lnTo>
                      <a:pt x="1398" y="360"/>
                    </a:lnTo>
                    <a:lnTo>
                      <a:pt x="1398" y="360"/>
                    </a:lnTo>
                    <a:lnTo>
                      <a:pt x="1398" y="360"/>
                    </a:lnTo>
                    <a:lnTo>
                      <a:pt x="1398" y="360"/>
                    </a:lnTo>
                    <a:lnTo>
                      <a:pt x="1398" y="360"/>
                    </a:lnTo>
                    <a:lnTo>
                      <a:pt x="1398" y="360"/>
                    </a:lnTo>
                    <a:lnTo>
                      <a:pt x="1398" y="366"/>
                    </a:lnTo>
                    <a:lnTo>
                      <a:pt x="1398" y="366"/>
                    </a:lnTo>
                    <a:lnTo>
                      <a:pt x="1398" y="366"/>
                    </a:lnTo>
                    <a:lnTo>
                      <a:pt x="1398" y="366"/>
                    </a:lnTo>
                    <a:lnTo>
                      <a:pt x="1398" y="366"/>
                    </a:lnTo>
                    <a:lnTo>
                      <a:pt x="1398" y="366"/>
                    </a:lnTo>
                    <a:lnTo>
                      <a:pt x="1398" y="366"/>
                    </a:lnTo>
                    <a:lnTo>
                      <a:pt x="1398" y="366"/>
                    </a:lnTo>
                    <a:lnTo>
                      <a:pt x="1398" y="372"/>
                    </a:lnTo>
                    <a:lnTo>
                      <a:pt x="1398" y="372"/>
                    </a:lnTo>
                    <a:lnTo>
                      <a:pt x="1398" y="372"/>
                    </a:lnTo>
                    <a:lnTo>
                      <a:pt x="1398" y="372"/>
                    </a:lnTo>
                    <a:lnTo>
                      <a:pt x="1398" y="372"/>
                    </a:lnTo>
                    <a:lnTo>
                      <a:pt x="1398" y="372"/>
                    </a:lnTo>
                    <a:lnTo>
                      <a:pt x="1398" y="372"/>
                    </a:lnTo>
                    <a:lnTo>
                      <a:pt x="1398" y="378"/>
                    </a:lnTo>
                    <a:lnTo>
                      <a:pt x="1398" y="378"/>
                    </a:lnTo>
                    <a:lnTo>
                      <a:pt x="1398" y="378"/>
                    </a:lnTo>
                    <a:lnTo>
                      <a:pt x="1398" y="378"/>
                    </a:lnTo>
                    <a:lnTo>
                      <a:pt x="1398" y="378"/>
                    </a:lnTo>
                    <a:lnTo>
                      <a:pt x="1398" y="378"/>
                    </a:lnTo>
                    <a:lnTo>
                      <a:pt x="1398" y="378"/>
                    </a:lnTo>
                    <a:lnTo>
                      <a:pt x="1398" y="384"/>
                    </a:lnTo>
                    <a:lnTo>
                      <a:pt x="1398" y="384"/>
                    </a:lnTo>
                    <a:lnTo>
                      <a:pt x="1398" y="384"/>
                    </a:lnTo>
                    <a:lnTo>
                      <a:pt x="1398" y="384"/>
                    </a:lnTo>
                    <a:lnTo>
                      <a:pt x="1398" y="384"/>
                    </a:lnTo>
                    <a:lnTo>
                      <a:pt x="1398" y="384"/>
                    </a:lnTo>
                    <a:lnTo>
                      <a:pt x="1398" y="384"/>
                    </a:lnTo>
                    <a:lnTo>
                      <a:pt x="1398" y="384"/>
                    </a:lnTo>
                    <a:lnTo>
                      <a:pt x="1398" y="390"/>
                    </a:lnTo>
                    <a:lnTo>
                      <a:pt x="1398" y="390"/>
                    </a:lnTo>
                    <a:lnTo>
                      <a:pt x="1398" y="390"/>
                    </a:lnTo>
                    <a:lnTo>
                      <a:pt x="1404" y="390"/>
                    </a:lnTo>
                    <a:lnTo>
                      <a:pt x="1404" y="390"/>
                    </a:lnTo>
                    <a:lnTo>
                      <a:pt x="1404" y="390"/>
                    </a:lnTo>
                    <a:lnTo>
                      <a:pt x="1404" y="390"/>
                    </a:lnTo>
                    <a:lnTo>
                      <a:pt x="1404" y="396"/>
                    </a:lnTo>
                    <a:lnTo>
                      <a:pt x="1404" y="396"/>
                    </a:lnTo>
                    <a:lnTo>
                      <a:pt x="1404" y="396"/>
                    </a:lnTo>
                    <a:lnTo>
                      <a:pt x="1404" y="396"/>
                    </a:lnTo>
                    <a:lnTo>
                      <a:pt x="1404" y="396"/>
                    </a:lnTo>
                    <a:lnTo>
                      <a:pt x="1404" y="396"/>
                    </a:lnTo>
                    <a:lnTo>
                      <a:pt x="1404" y="396"/>
                    </a:lnTo>
                    <a:lnTo>
                      <a:pt x="1404" y="396"/>
                    </a:lnTo>
                    <a:lnTo>
                      <a:pt x="1404" y="402"/>
                    </a:lnTo>
                    <a:lnTo>
                      <a:pt x="1404" y="402"/>
                    </a:lnTo>
                    <a:lnTo>
                      <a:pt x="1404" y="402"/>
                    </a:lnTo>
                    <a:lnTo>
                      <a:pt x="1404" y="402"/>
                    </a:lnTo>
                    <a:lnTo>
                      <a:pt x="1404" y="402"/>
                    </a:lnTo>
                    <a:lnTo>
                      <a:pt x="1404" y="402"/>
                    </a:lnTo>
                    <a:lnTo>
                      <a:pt x="1404" y="402"/>
                    </a:lnTo>
                    <a:lnTo>
                      <a:pt x="1404" y="402"/>
                    </a:lnTo>
                    <a:lnTo>
                      <a:pt x="1404" y="408"/>
                    </a:lnTo>
                    <a:lnTo>
                      <a:pt x="1404" y="408"/>
                    </a:lnTo>
                    <a:lnTo>
                      <a:pt x="1404" y="408"/>
                    </a:lnTo>
                    <a:lnTo>
                      <a:pt x="1404" y="408"/>
                    </a:lnTo>
                    <a:lnTo>
                      <a:pt x="1404" y="408"/>
                    </a:lnTo>
                    <a:lnTo>
                      <a:pt x="1404" y="408"/>
                    </a:lnTo>
                    <a:lnTo>
                      <a:pt x="1404" y="408"/>
                    </a:lnTo>
                    <a:lnTo>
                      <a:pt x="1404" y="414"/>
                    </a:lnTo>
                    <a:lnTo>
                      <a:pt x="1404" y="414"/>
                    </a:lnTo>
                    <a:lnTo>
                      <a:pt x="1404" y="414"/>
                    </a:lnTo>
                    <a:lnTo>
                      <a:pt x="1404" y="414"/>
                    </a:lnTo>
                    <a:lnTo>
                      <a:pt x="1404" y="414"/>
                    </a:lnTo>
                    <a:lnTo>
                      <a:pt x="1404" y="414"/>
                    </a:lnTo>
                    <a:lnTo>
                      <a:pt x="1404" y="414"/>
                    </a:lnTo>
                    <a:lnTo>
                      <a:pt x="1404" y="414"/>
                    </a:lnTo>
                    <a:lnTo>
                      <a:pt x="1404" y="420"/>
                    </a:lnTo>
                    <a:lnTo>
                      <a:pt x="1404" y="420"/>
                    </a:lnTo>
                    <a:lnTo>
                      <a:pt x="1404" y="420"/>
                    </a:lnTo>
                    <a:lnTo>
                      <a:pt x="1404" y="420"/>
                    </a:lnTo>
                    <a:lnTo>
                      <a:pt x="1404" y="420"/>
                    </a:lnTo>
                    <a:lnTo>
                      <a:pt x="1404" y="420"/>
                    </a:lnTo>
                    <a:lnTo>
                      <a:pt x="1404" y="420"/>
                    </a:lnTo>
                    <a:lnTo>
                      <a:pt x="1404" y="420"/>
                    </a:lnTo>
                    <a:lnTo>
                      <a:pt x="1404" y="426"/>
                    </a:lnTo>
                    <a:lnTo>
                      <a:pt x="1404" y="426"/>
                    </a:lnTo>
                    <a:lnTo>
                      <a:pt x="1404" y="426"/>
                    </a:lnTo>
                    <a:lnTo>
                      <a:pt x="1404" y="426"/>
                    </a:lnTo>
                    <a:lnTo>
                      <a:pt x="1404" y="426"/>
                    </a:lnTo>
                    <a:lnTo>
                      <a:pt x="1404" y="426"/>
                    </a:lnTo>
                    <a:lnTo>
                      <a:pt x="1404" y="426"/>
                    </a:lnTo>
                    <a:lnTo>
                      <a:pt x="1404" y="426"/>
                    </a:lnTo>
                    <a:lnTo>
                      <a:pt x="1404" y="432"/>
                    </a:lnTo>
                    <a:lnTo>
                      <a:pt x="1404" y="432"/>
                    </a:lnTo>
                    <a:lnTo>
                      <a:pt x="1404" y="432"/>
                    </a:lnTo>
                    <a:lnTo>
                      <a:pt x="1416" y="498"/>
                    </a:lnTo>
                    <a:lnTo>
                      <a:pt x="1416" y="504"/>
                    </a:lnTo>
                    <a:lnTo>
                      <a:pt x="1416" y="504"/>
                    </a:lnTo>
                    <a:lnTo>
                      <a:pt x="1416" y="504"/>
                    </a:lnTo>
                    <a:lnTo>
                      <a:pt x="1416" y="504"/>
                    </a:lnTo>
                    <a:lnTo>
                      <a:pt x="1416" y="504"/>
                    </a:lnTo>
                    <a:lnTo>
                      <a:pt x="1416" y="504"/>
                    </a:lnTo>
                    <a:lnTo>
                      <a:pt x="1416" y="504"/>
                    </a:lnTo>
                    <a:lnTo>
                      <a:pt x="1416" y="504"/>
                    </a:lnTo>
                    <a:lnTo>
                      <a:pt x="1416" y="504"/>
                    </a:lnTo>
                    <a:lnTo>
                      <a:pt x="1416" y="504"/>
                    </a:lnTo>
                    <a:lnTo>
                      <a:pt x="1416" y="510"/>
                    </a:lnTo>
                    <a:lnTo>
                      <a:pt x="1416" y="510"/>
                    </a:lnTo>
                    <a:lnTo>
                      <a:pt x="1416" y="510"/>
                    </a:lnTo>
                    <a:lnTo>
                      <a:pt x="1416" y="510"/>
                    </a:lnTo>
                    <a:lnTo>
                      <a:pt x="1416" y="510"/>
                    </a:lnTo>
                    <a:lnTo>
                      <a:pt x="1416" y="510"/>
                    </a:lnTo>
                    <a:lnTo>
                      <a:pt x="1416" y="510"/>
                    </a:lnTo>
                    <a:lnTo>
                      <a:pt x="1416" y="510"/>
                    </a:lnTo>
                    <a:lnTo>
                      <a:pt x="1416" y="510"/>
                    </a:lnTo>
                    <a:lnTo>
                      <a:pt x="1416" y="510"/>
                    </a:lnTo>
                    <a:lnTo>
                      <a:pt x="1416" y="516"/>
                    </a:lnTo>
                    <a:lnTo>
                      <a:pt x="1416" y="516"/>
                    </a:lnTo>
                    <a:lnTo>
                      <a:pt x="1416" y="516"/>
                    </a:lnTo>
                    <a:lnTo>
                      <a:pt x="1416" y="516"/>
                    </a:lnTo>
                    <a:lnTo>
                      <a:pt x="1416" y="516"/>
                    </a:lnTo>
                    <a:lnTo>
                      <a:pt x="1422" y="516"/>
                    </a:lnTo>
                    <a:lnTo>
                      <a:pt x="1422" y="516"/>
                    </a:lnTo>
                    <a:lnTo>
                      <a:pt x="1422" y="516"/>
                    </a:lnTo>
                    <a:lnTo>
                      <a:pt x="1422" y="516"/>
                    </a:lnTo>
                    <a:lnTo>
                      <a:pt x="1422" y="516"/>
                    </a:lnTo>
                    <a:lnTo>
                      <a:pt x="1422" y="522"/>
                    </a:lnTo>
                    <a:lnTo>
                      <a:pt x="1422" y="522"/>
                    </a:lnTo>
                    <a:lnTo>
                      <a:pt x="1422" y="522"/>
                    </a:lnTo>
                    <a:lnTo>
                      <a:pt x="1422" y="522"/>
                    </a:lnTo>
                    <a:lnTo>
                      <a:pt x="1422" y="522"/>
                    </a:lnTo>
                    <a:lnTo>
                      <a:pt x="1422" y="522"/>
                    </a:lnTo>
                    <a:lnTo>
                      <a:pt x="1422" y="522"/>
                    </a:lnTo>
                    <a:lnTo>
                      <a:pt x="1422" y="522"/>
                    </a:lnTo>
                    <a:lnTo>
                      <a:pt x="1422" y="522"/>
                    </a:lnTo>
                    <a:lnTo>
                      <a:pt x="1422" y="522"/>
                    </a:lnTo>
                    <a:lnTo>
                      <a:pt x="1422" y="522"/>
                    </a:lnTo>
                    <a:lnTo>
                      <a:pt x="1422" y="528"/>
                    </a:lnTo>
                    <a:lnTo>
                      <a:pt x="1422" y="528"/>
                    </a:lnTo>
                    <a:lnTo>
                      <a:pt x="1422" y="528"/>
                    </a:lnTo>
                    <a:lnTo>
                      <a:pt x="1422" y="528"/>
                    </a:lnTo>
                    <a:lnTo>
                      <a:pt x="1422" y="528"/>
                    </a:lnTo>
                    <a:lnTo>
                      <a:pt x="1422" y="528"/>
                    </a:lnTo>
                    <a:lnTo>
                      <a:pt x="1422" y="528"/>
                    </a:lnTo>
                    <a:lnTo>
                      <a:pt x="1422" y="528"/>
                    </a:lnTo>
                    <a:lnTo>
                      <a:pt x="1422" y="528"/>
                    </a:lnTo>
                    <a:lnTo>
                      <a:pt x="1422" y="528"/>
                    </a:lnTo>
                    <a:lnTo>
                      <a:pt x="1422" y="528"/>
                    </a:lnTo>
                    <a:lnTo>
                      <a:pt x="1434" y="582"/>
                    </a:lnTo>
                    <a:lnTo>
                      <a:pt x="1434" y="582"/>
                    </a:lnTo>
                    <a:lnTo>
                      <a:pt x="1434" y="582"/>
                    </a:lnTo>
                    <a:lnTo>
                      <a:pt x="1434" y="582"/>
                    </a:lnTo>
                    <a:lnTo>
                      <a:pt x="1434" y="582"/>
                    </a:lnTo>
                    <a:lnTo>
                      <a:pt x="1434" y="582"/>
                    </a:lnTo>
                    <a:lnTo>
                      <a:pt x="1434" y="588"/>
                    </a:lnTo>
                    <a:lnTo>
                      <a:pt x="1434" y="588"/>
                    </a:lnTo>
                    <a:lnTo>
                      <a:pt x="1434" y="588"/>
                    </a:lnTo>
                    <a:lnTo>
                      <a:pt x="1434" y="588"/>
                    </a:lnTo>
                    <a:lnTo>
                      <a:pt x="1434" y="588"/>
                    </a:lnTo>
                    <a:lnTo>
                      <a:pt x="1434" y="588"/>
                    </a:lnTo>
                    <a:lnTo>
                      <a:pt x="1434" y="588"/>
                    </a:lnTo>
                    <a:lnTo>
                      <a:pt x="1434" y="588"/>
                    </a:lnTo>
                    <a:lnTo>
                      <a:pt x="1434" y="588"/>
                    </a:lnTo>
                    <a:lnTo>
                      <a:pt x="1434" y="588"/>
                    </a:lnTo>
                    <a:lnTo>
                      <a:pt x="1434" y="588"/>
                    </a:lnTo>
                    <a:lnTo>
                      <a:pt x="1434" y="588"/>
                    </a:lnTo>
                    <a:lnTo>
                      <a:pt x="1434" y="588"/>
                    </a:lnTo>
                    <a:lnTo>
                      <a:pt x="1434" y="588"/>
                    </a:lnTo>
                    <a:lnTo>
                      <a:pt x="1434" y="594"/>
                    </a:lnTo>
                    <a:lnTo>
                      <a:pt x="1434" y="594"/>
                    </a:lnTo>
                    <a:lnTo>
                      <a:pt x="1434" y="594"/>
                    </a:lnTo>
                    <a:lnTo>
                      <a:pt x="1434" y="594"/>
                    </a:lnTo>
                    <a:lnTo>
                      <a:pt x="1434" y="594"/>
                    </a:lnTo>
                    <a:lnTo>
                      <a:pt x="1434" y="594"/>
                    </a:lnTo>
                    <a:lnTo>
                      <a:pt x="1434" y="594"/>
                    </a:lnTo>
                    <a:lnTo>
                      <a:pt x="1434" y="594"/>
                    </a:lnTo>
                    <a:lnTo>
                      <a:pt x="1434" y="594"/>
                    </a:lnTo>
                    <a:lnTo>
                      <a:pt x="1434" y="594"/>
                    </a:lnTo>
                    <a:lnTo>
                      <a:pt x="1434" y="594"/>
                    </a:lnTo>
                    <a:lnTo>
                      <a:pt x="1434" y="594"/>
                    </a:lnTo>
                    <a:lnTo>
                      <a:pt x="1434" y="594"/>
                    </a:lnTo>
                    <a:lnTo>
                      <a:pt x="1434" y="594"/>
                    </a:lnTo>
                    <a:lnTo>
                      <a:pt x="1434" y="594"/>
                    </a:lnTo>
                    <a:lnTo>
                      <a:pt x="1434" y="600"/>
                    </a:lnTo>
                    <a:lnTo>
                      <a:pt x="1434" y="600"/>
                    </a:lnTo>
                    <a:lnTo>
                      <a:pt x="1434" y="600"/>
                    </a:lnTo>
                    <a:lnTo>
                      <a:pt x="1434" y="600"/>
                    </a:lnTo>
                    <a:lnTo>
                      <a:pt x="1434" y="600"/>
                    </a:lnTo>
                    <a:lnTo>
                      <a:pt x="1434" y="600"/>
                    </a:lnTo>
                    <a:lnTo>
                      <a:pt x="1434" y="600"/>
                    </a:lnTo>
                    <a:lnTo>
                      <a:pt x="1434" y="600"/>
                    </a:lnTo>
                    <a:lnTo>
                      <a:pt x="1434" y="600"/>
                    </a:lnTo>
                    <a:lnTo>
                      <a:pt x="1434" y="600"/>
                    </a:lnTo>
                    <a:lnTo>
                      <a:pt x="1434" y="600"/>
                    </a:lnTo>
                    <a:lnTo>
                      <a:pt x="1434" y="600"/>
                    </a:lnTo>
                    <a:lnTo>
                      <a:pt x="1434" y="600"/>
                    </a:lnTo>
                    <a:lnTo>
                      <a:pt x="1434" y="600"/>
                    </a:lnTo>
                    <a:lnTo>
                      <a:pt x="1434" y="600"/>
                    </a:lnTo>
                    <a:lnTo>
                      <a:pt x="1434" y="606"/>
                    </a:lnTo>
                    <a:lnTo>
                      <a:pt x="1434" y="606"/>
                    </a:lnTo>
                    <a:lnTo>
                      <a:pt x="1440" y="606"/>
                    </a:lnTo>
                    <a:lnTo>
                      <a:pt x="1440" y="606"/>
                    </a:lnTo>
                    <a:lnTo>
                      <a:pt x="1440" y="606"/>
                    </a:lnTo>
                    <a:lnTo>
                      <a:pt x="1440" y="606"/>
                    </a:lnTo>
                    <a:lnTo>
                      <a:pt x="1440" y="606"/>
                    </a:lnTo>
                    <a:lnTo>
                      <a:pt x="1440" y="606"/>
                    </a:lnTo>
                    <a:lnTo>
                      <a:pt x="1440" y="606"/>
                    </a:lnTo>
                    <a:lnTo>
                      <a:pt x="1440" y="606"/>
                    </a:lnTo>
                    <a:lnTo>
                      <a:pt x="1440" y="606"/>
                    </a:lnTo>
                    <a:lnTo>
                      <a:pt x="1440" y="606"/>
                    </a:lnTo>
                    <a:lnTo>
                      <a:pt x="1440" y="606"/>
                    </a:lnTo>
                    <a:lnTo>
                      <a:pt x="1440" y="606"/>
                    </a:lnTo>
                    <a:lnTo>
                      <a:pt x="1440" y="606"/>
                    </a:lnTo>
                    <a:lnTo>
                      <a:pt x="1440" y="606"/>
                    </a:lnTo>
                    <a:lnTo>
                      <a:pt x="1440" y="606"/>
                    </a:lnTo>
                    <a:lnTo>
                      <a:pt x="1440" y="612"/>
                    </a:lnTo>
                    <a:lnTo>
                      <a:pt x="1440" y="612"/>
                    </a:lnTo>
                    <a:lnTo>
                      <a:pt x="1440" y="612"/>
                    </a:lnTo>
                    <a:lnTo>
                      <a:pt x="1440" y="612"/>
                    </a:lnTo>
                    <a:lnTo>
                      <a:pt x="1440" y="612"/>
                    </a:lnTo>
                    <a:lnTo>
                      <a:pt x="1440" y="612"/>
                    </a:lnTo>
                    <a:lnTo>
                      <a:pt x="1440" y="612"/>
                    </a:lnTo>
                    <a:lnTo>
                      <a:pt x="1440" y="612"/>
                    </a:lnTo>
                    <a:lnTo>
                      <a:pt x="1440" y="612"/>
                    </a:lnTo>
                    <a:lnTo>
                      <a:pt x="1440" y="612"/>
                    </a:lnTo>
                    <a:lnTo>
                      <a:pt x="1440" y="612"/>
                    </a:lnTo>
                    <a:lnTo>
                      <a:pt x="1440" y="612"/>
                    </a:lnTo>
                    <a:lnTo>
                      <a:pt x="1440" y="612"/>
                    </a:lnTo>
                    <a:lnTo>
                      <a:pt x="1440" y="612"/>
                    </a:lnTo>
                    <a:lnTo>
                      <a:pt x="1440" y="612"/>
                    </a:lnTo>
                    <a:lnTo>
                      <a:pt x="1440" y="612"/>
                    </a:lnTo>
                    <a:lnTo>
                      <a:pt x="1440" y="618"/>
                    </a:lnTo>
                    <a:lnTo>
                      <a:pt x="1440" y="618"/>
                    </a:lnTo>
                    <a:lnTo>
                      <a:pt x="1440" y="618"/>
                    </a:lnTo>
                    <a:lnTo>
                      <a:pt x="1440" y="618"/>
                    </a:lnTo>
                    <a:lnTo>
                      <a:pt x="1440" y="618"/>
                    </a:lnTo>
                    <a:lnTo>
                      <a:pt x="1440" y="618"/>
                    </a:lnTo>
                    <a:lnTo>
                      <a:pt x="1440" y="618"/>
                    </a:lnTo>
                    <a:lnTo>
                      <a:pt x="1440" y="618"/>
                    </a:lnTo>
                    <a:lnTo>
                      <a:pt x="1440" y="618"/>
                    </a:lnTo>
                    <a:lnTo>
                      <a:pt x="1440" y="618"/>
                    </a:lnTo>
                    <a:lnTo>
                      <a:pt x="1440" y="618"/>
                    </a:lnTo>
                    <a:lnTo>
                      <a:pt x="1440" y="618"/>
                    </a:lnTo>
                    <a:lnTo>
                      <a:pt x="1440" y="618"/>
                    </a:lnTo>
                    <a:lnTo>
                      <a:pt x="1440" y="618"/>
                    </a:lnTo>
                    <a:lnTo>
                      <a:pt x="1440" y="618"/>
                    </a:lnTo>
                    <a:lnTo>
                      <a:pt x="1440" y="618"/>
                    </a:lnTo>
                    <a:lnTo>
                      <a:pt x="1440" y="618"/>
                    </a:lnTo>
                    <a:lnTo>
                      <a:pt x="1440" y="618"/>
                    </a:lnTo>
                    <a:lnTo>
                      <a:pt x="1440" y="624"/>
                    </a:lnTo>
                    <a:lnTo>
                      <a:pt x="1440" y="624"/>
                    </a:lnTo>
                    <a:lnTo>
                      <a:pt x="1440" y="624"/>
                    </a:lnTo>
                    <a:lnTo>
                      <a:pt x="1440" y="624"/>
                    </a:lnTo>
                    <a:lnTo>
                      <a:pt x="1440" y="624"/>
                    </a:lnTo>
                    <a:lnTo>
                      <a:pt x="1440" y="624"/>
                    </a:lnTo>
                    <a:lnTo>
                      <a:pt x="1440" y="624"/>
                    </a:lnTo>
                    <a:lnTo>
                      <a:pt x="1440" y="624"/>
                    </a:lnTo>
                    <a:lnTo>
                      <a:pt x="1440" y="624"/>
                    </a:lnTo>
                    <a:lnTo>
                      <a:pt x="1440" y="624"/>
                    </a:lnTo>
                    <a:lnTo>
                      <a:pt x="1440" y="624"/>
                    </a:lnTo>
                    <a:lnTo>
                      <a:pt x="1440" y="624"/>
                    </a:lnTo>
                    <a:lnTo>
                      <a:pt x="1446" y="624"/>
                    </a:lnTo>
                    <a:lnTo>
                      <a:pt x="1446" y="624"/>
                    </a:lnTo>
                    <a:lnTo>
                      <a:pt x="1446" y="624"/>
                    </a:lnTo>
                    <a:lnTo>
                      <a:pt x="1446" y="624"/>
                    </a:lnTo>
                    <a:lnTo>
                      <a:pt x="1446" y="624"/>
                    </a:lnTo>
                    <a:lnTo>
                      <a:pt x="1446" y="624"/>
                    </a:lnTo>
                    <a:lnTo>
                      <a:pt x="1446" y="624"/>
                    </a:lnTo>
                    <a:lnTo>
                      <a:pt x="1446" y="624"/>
                    </a:lnTo>
                    <a:lnTo>
                      <a:pt x="1446" y="630"/>
                    </a:lnTo>
                    <a:lnTo>
                      <a:pt x="1446" y="630"/>
                    </a:lnTo>
                    <a:lnTo>
                      <a:pt x="1446" y="630"/>
                    </a:lnTo>
                    <a:lnTo>
                      <a:pt x="1446" y="630"/>
                    </a:lnTo>
                    <a:lnTo>
                      <a:pt x="1446" y="630"/>
                    </a:lnTo>
                    <a:lnTo>
                      <a:pt x="1446" y="630"/>
                    </a:lnTo>
                    <a:lnTo>
                      <a:pt x="1446" y="630"/>
                    </a:lnTo>
                    <a:lnTo>
                      <a:pt x="1446" y="630"/>
                    </a:lnTo>
                    <a:lnTo>
                      <a:pt x="1446" y="630"/>
                    </a:lnTo>
                    <a:lnTo>
                      <a:pt x="1446" y="630"/>
                    </a:lnTo>
                    <a:lnTo>
                      <a:pt x="1446" y="630"/>
                    </a:lnTo>
                    <a:lnTo>
                      <a:pt x="1446" y="630"/>
                    </a:lnTo>
                    <a:lnTo>
                      <a:pt x="1446" y="630"/>
                    </a:lnTo>
                    <a:lnTo>
                      <a:pt x="1446" y="630"/>
                    </a:lnTo>
                    <a:lnTo>
                      <a:pt x="1446" y="630"/>
                    </a:lnTo>
                    <a:lnTo>
                      <a:pt x="1446" y="630"/>
                    </a:lnTo>
                    <a:lnTo>
                      <a:pt x="1458" y="654"/>
                    </a:lnTo>
                    <a:lnTo>
                      <a:pt x="1458" y="654"/>
                    </a:lnTo>
                    <a:lnTo>
                      <a:pt x="1458" y="654"/>
                    </a:lnTo>
                    <a:lnTo>
                      <a:pt x="1458" y="654"/>
                    </a:lnTo>
                    <a:lnTo>
                      <a:pt x="1458" y="654"/>
                    </a:lnTo>
                    <a:lnTo>
                      <a:pt x="1458" y="654"/>
                    </a:lnTo>
                    <a:lnTo>
                      <a:pt x="1458" y="654"/>
                    </a:lnTo>
                    <a:lnTo>
                      <a:pt x="1458" y="654"/>
                    </a:lnTo>
                    <a:lnTo>
                      <a:pt x="1458" y="654"/>
                    </a:lnTo>
                    <a:lnTo>
                      <a:pt x="1458" y="654"/>
                    </a:lnTo>
                    <a:lnTo>
                      <a:pt x="1458" y="654"/>
                    </a:lnTo>
                    <a:lnTo>
                      <a:pt x="1458" y="654"/>
                    </a:lnTo>
                    <a:lnTo>
                      <a:pt x="1458" y="654"/>
                    </a:lnTo>
                    <a:lnTo>
                      <a:pt x="1458" y="654"/>
                    </a:lnTo>
                    <a:lnTo>
                      <a:pt x="1458" y="654"/>
                    </a:lnTo>
                    <a:lnTo>
                      <a:pt x="1458" y="654"/>
                    </a:lnTo>
                    <a:lnTo>
                      <a:pt x="1458" y="654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58" y="660"/>
                    </a:lnTo>
                    <a:lnTo>
                      <a:pt x="1470" y="666"/>
                    </a:lnTo>
                    <a:lnTo>
                      <a:pt x="1470" y="666"/>
                    </a:lnTo>
                    <a:lnTo>
                      <a:pt x="1470" y="666"/>
                    </a:lnTo>
                    <a:lnTo>
                      <a:pt x="1470" y="666"/>
                    </a:lnTo>
                    <a:lnTo>
                      <a:pt x="1470" y="666"/>
                    </a:lnTo>
                    <a:lnTo>
                      <a:pt x="1470" y="666"/>
                    </a:lnTo>
                    <a:lnTo>
                      <a:pt x="1470" y="666"/>
                    </a:lnTo>
                    <a:lnTo>
                      <a:pt x="1470" y="666"/>
                    </a:lnTo>
                    <a:lnTo>
                      <a:pt x="1470" y="666"/>
                    </a:lnTo>
                    <a:lnTo>
                      <a:pt x="1470" y="666"/>
                    </a:lnTo>
                    <a:lnTo>
                      <a:pt x="1470" y="666"/>
                    </a:lnTo>
                    <a:lnTo>
                      <a:pt x="1470" y="666"/>
                    </a:lnTo>
                    <a:lnTo>
                      <a:pt x="1470" y="666"/>
                    </a:lnTo>
                    <a:lnTo>
                      <a:pt x="1470" y="666"/>
                    </a:lnTo>
                    <a:lnTo>
                      <a:pt x="1470" y="666"/>
                    </a:lnTo>
                    <a:lnTo>
                      <a:pt x="1470" y="666"/>
                    </a:lnTo>
                    <a:lnTo>
                      <a:pt x="1470" y="666"/>
                    </a:lnTo>
                    <a:lnTo>
                      <a:pt x="1470" y="666"/>
                    </a:lnTo>
                    <a:lnTo>
                      <a:pt x="1470" y="666"/>
                    </a:lnTo>
                    <a:lnTo>
                      <a:pt x="1470" y="666"/>
                    </a:lnTo>
                    <a:lnTo>
                      <a:pt x="1470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6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76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60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82" y="654"/>
                    </a:lnTo>
                    <a:lnTo>
                      <a:pt x="1494" y="630"/>
                    </a:lnTo>
                    <a:lnTo>
                      <a:pt x="1494" y="630"/>
                    </a:lnTo>
                    <a:lnTo>
                      <a:pt x="1494" y="630"/>
                    </a:lnTo>
                    <a:lnTo>
                      <a:pt x="1494" y="630"/>
                    </a:lnTo>
                    <a:lnTo>
                      <a:pt x="1494" y="630"/>
                    </a:lnTo>
                    <a:lnTo>
                      <a:pt x="1494" y="630"/>
                    </a:lnTo>
                    <a:lnTo>
                      <a:pt x="1494" y="630"/>
                    </a:lnTo>
                    <a:lnTo>
                      <a:pt x="1494" y="624"/>
                    </a:lnTo>
                    <a:lnTo>
                      <a:pt x="1494" y="624"/>
                    </a:lnTo>
                    <a:lnTo>
                      <a:pt x="1494" y="624"/>
                    </a:lnTo>
                    <a:lnTo>
                      <a:pt x="1494" y="624"/>
                    </a:lnTo>
                    <a:lnTo>
                      <a:pt x="1494" y="624"/>
                    </a:lnTo>
                    <a:lnTo>
                      <a:pt x="1494" y="624"/>
                    </a:lnTo>
                    <a:lnTo>
                      <a:pt x="1494" y="624"/>
                    </a:lnTo>
                    <a:lnTo>
                      <a:pt x="1494" y="624"/>
                    </a:lnTo>
                    <a:lnTo>
                      <a:pt x="1494" y="624"/>
                    </a:lnTo>
                    <a:lnTo>
                      <a:pt x="1494" y="624"/>
                    </a:lnTo>
                    <a:lnTo>
                      <a:pt x="1494" y="624"/>
                    </a:lnTo>
                    <a:lnTo>
                      <a:pt x="1494" y="624"/>
                    </a:lnTo>
                    <a:lnTo>
                      <a:pt x="1494" y="624"/>
                    </a:lnTo>
                    <a:lnTo>
                      <a:pt x="1494" y="624"/>
                    </a:lnTo>
                    <a:lnTo>
                      <a:pt x="1494" y="624"/>
                    </a:lnTo>
                    <a:lnTo>
                      <a:pt x="1494" y="624"/>
                    </a:lnTo>
                    <a:lnTo>
                      <a:pt x="1500" y="624"/>
                    </a:lnTo>
                    <a:lnTo>
                      <a:pt x="1500" y="624"/>
                    </a:lnTo>
                    <a:lnTo>
                      <a:pt x="1500" y="624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18"/>
                    </a:lnTo>
                    <a:lnTo>
                      <a:pt x="1500" y="612"/>
                    </a:lnTo>
                    <a:lnTo>
                      <a:pt x="1500" y="612"/>
                    </a:lnTo>
                    <a:lnTo>
                      <a:pt x="1500" y="612"/>
                    </a:lnTo>
                    <a:lnTo>
                      <a:pt x="1500" y="612"/>
                    </a:lnTo>
                    <a:lnTo>
                      <a:pt x="1500" y="612"/>
                    </a:lnTo>
                    <a:lnTo>
                      <a:pt x="1500" y="612"/>
                    </a:lnTo>
                    <a:lnTo>
                      <a:pt x="1500" y="612"/>
                    </a:lnTo>
                    <a:lnTo>
                      <a:pt x="1500" y="612"/>
                    </a:lnTo>
                    <a:lnTo>
                      <a:pt x="1500" y="612"/>
                    </a:lnTo>
                    <a:lnTo>
                      <a:pt x="1512" y="570"/>
                    </a:lnTo>
                    <a:lnTo>
                      <a:pt x="1512" y="570"/>
                    </a:lnTo>
                    <a:lnTo>
                      <a:pt x="1512" y="570"/>
                    </a:lnTo>
                    <a:lnTo>
                      <a:pt x="1512" y="570"/>
                    </a:lnTo>
                    <a:lnTo>
                      <a:pt x="1512" y="570"/>
                    </a:lnTo>
                    <a:lnTo>
                      <a:pt x="1512" y="570"/>
                    </a:lnTo>
                    <a:lnTo>
                      <a:pt x="1512" y="564"/>
                    </a:lnTo>
                    <a:lnTo>
                      <a:pt x="1512" y="564"/>
                    </a:lnTo>
                    <a:lnTo>
                      <a:pt x="1512" y="564"/>
                    </a:lnTo>
                    <a:lnTo>
                      <a:pt x="1512" y="564"/>
                    </a:lnTo>
                    <a:lnTo>
                      <a:pt x="1512" y="564"/>
                    </a:lnTo>
                    <a:lnTo>
                      <a:pt x="1512" y="564"/>
                    </a:lnTo>
                    <a:lnTo>
                      <a:pt x="1512" y="564"/>
                    </a:lnTo>
                    <a:lnTo>
                      <a:pt x="1512" y="564"/>
                    </a:lnTo>
                    <a:lnTo>
                      <a:pt x="1512" y="564"/>
                    </a:lnTo>
                    <a:lnTo>
                      <a:pt x="1512" y="564"/>
                    </a:lnTo>
                    <a:lnTo>
                      <a:pt x="1512" y="564"/>
                    </a:lnTo>
                    <a:lnTo>
                      <a:pt x="1512" y="564"/>
                    </a:lnTo>
                    <a:lnTo>
                      <a:pt x="1512" y="558"/>
                    </a:lnTo>
                    <a:lnTo>
                      <a:pt x="1512" y="558"/>
                    </a:lnTo>
                    <a:lnTo>
                      <a:pt x="1512" y="558"/>
                    </a:lnTo>
                    <a:lnTo>
                      <a:pt x="1512" y="558"/>
                    </a:lnTo>
                    <a:lnTo>
                      <a:pt x="1512" y="558"/>
                    </a:lnTo>
                    <a:lnTo>
                      <a:pt x="1512" y="558"/>
                    </a:lnTo>
                    <a:lnTo>
                      <a:pt x="1512" y="558"/>
                    </a:lnTo>
                    <a:lnTo>
                      <a:pt x="1512" y="558"/>
                    </a:lnTo>
                    <a:lnTo>
                      <a:pt x="1512" y="558"/>
                    </a:lnTo>
                    <a:lnTo>
                      <a:pt x="1512" y="558"/>
                    </a:lnTo>
                    <a:lnTo>
                      <a:pt x="1512" y="558"/>
                    </a:lnTo>
                    <a:lnTo>
                      <a:pt x="1512" y="558"/>
                    </a:lnTo>
                    <a:lnTo>
                      <a:pt x="1512" y="552"/>
                    </a:lnTo>
                    <a:lnTo>
                      <a:pt x="1512" y="552"/>
                    </a:lnTo>
                    <a:lnTo>
                      <a:pt x="1512" y="552"/>
                    </a:lnTo>
                    <a:lnTo>
                      <a:pt x="1512" y="552"/>
                    </a:lnTo>
                    <a:lnTo>
                      <a:pt x="1512" y="552"/>
                    </a:lnTo>
                    <a:lnTo>
                      <a:pt x="1512" y="552"/>
                    </a:lnTo>
                    <a:lnTo>
                      <a:pt x="1512" y="552"/>
                    </a:lnTo>
                    <a:lnTo>
                      <a:pt x="1512" y="552"/>
                    </a:lnTo>
                    <a:lnTo>
                      <a:pt x="1512" y="552"/>
                    </a:lnTo>
                    <a:lnTo>
                      <a:pt x="1512" y="552"/>
                    </a:lnTo>
                    <a:lnTo>
                      <a:pt x="1512" y="552"/>
                    </a:lnTo>
                    <a:lnTo>
                      <a:pt x="1512" y="552"/>
                    </a:lnTo>
                    <a:lnTo>
                      <a:pt x="1512" y="546"/>
                    </a:lnTo>
                    <a:lnTo>
                      <a:pt x="1512" y="546"/>
                    </a:lnTo>
                    <a:lnTo>
                      <a:pt x="1512" y="546"/>
                    </a:lnTo>
                    <a:lnTo>
                      <a:pt x="1512" y="546"/>
                    </a:lnTo>
                    <a:lnTo>
                      <a:pt x="1512" y="546"/>
                    </a:lnTo>
                    <a:lnTo>
                      <a:pt x="1512" y="546"/>
                    </a:lnTo>
                    <a:lnTo>
                      <a:pt x="1512" y="546"/>
                    </a:lnTo>
                    <a:lnTo>
                      <a:pt x="1512" y="546"/>
                    </a:lnTo>
                    <a:lnTo>
                      <a:pt x="1518" y="546"/>
                    </a:lnTo>
                    <a:lnTo>
                      <a:pt x="1518" y="546"/>
                    </a:lnTo>
                    <a:lnTo>
                      <a:pt x="1518" y="546"/>
                    </a:lnTo>
                    <a:lnTo>
                      <a:pt x="1518" y="540"/>
                    </a:lnTo>
                    <a:lnTo>
                      <a:pt x="1518" y="540"/>
                    </a:lnTo>
                    <a:lnTo>
                      <a:pt x="1518" y="540"/>
                    </a:lnTo>
                    <a:lnTo>
                      <a:pt x="1518" y="540"/>
                    </a:lnTo>
                    <a:lnTo>
                      <a:pt x="1518" y="540"/>
                    </a:lnTo>
                    <a:lnTo>
                      <a:pt x="1518" y="540"/>
                    </a:lnTo>
                    <a:lnTo>
                      <a:pt x="1518" y="540"/>
                    </a:lnTo>
                    <a:lnTo>
                      <a:pt x="1518" y="540"/>
                    </a:lnTo>
                    <a:lnTo>
                      <a:pt x="1518" y="540"/>
                    </a:lnTo>
                    <a:lnTo>
                      <a:pt x="1518" y="540"/>
                    </a:lnTo>
                    <a:lnTo>
                      <a:pt x="1518" y="540"/>
                    </a:lnTo>
                    <a:lnTo>
                      <a:pt x="1518" y="534"/>
                    </a:lnTo>
                    <a:lnTo>
                      <a:pt x="1518" y="534"/>
                    </a:lnTo>
                    <a:lnTo>
                      <a:pt x="1518" y="534"/>
                    </a:lnTo>
                    <a:lnTo>
                      <a:pt x="1518" y="534"/>
                    </a:lnTo>
                    <a:lnTo>
                      <a:pt x="1518" y="534"/>
                    </a:lnTo>
                    <a:lnTo>
                      <a:pt x="1518" y="534"/>
                    </a:lnTo>
                    <a:lnTo>
                      <a:pt x="1518" y="534"/>
                    </a:lnTo>
                    <a:lnTo>
                      <a:pt x="1518" y="534"/>
                    </a:lnTo>
                    <a:lnTo>
                      <a:pt x="1518" y="534"/>
                    </a:lnTo>
                    <a:lnTo>
                      <a:pt x="1518" y="534"/>
                    </a:lnTo>
                    <a:lnTo>
                      <a:pt x="1518" y="534"/>
                    </a:lnTo>
                    <a:lnTo>
                      <a:pt x="1518" y="528"/>
                    </a:lnTo>
                    <a:lnTo>
                      <a:pt x="1518" y="528"/>
                    </a:lnTo>
                    <a:lnTo>
                      <a:pt x="1518" y="528"/>
                    </a:lnTo>
                    <a:lnTo>
                      <a:pt x="1518" y="528"/>
                    </a:lnTo>
                    <a:lnTo>
                      <a:pt x="1518" y="528"/>
                    </a:lnTo>
                    <a:lnTo>
                      <a:pt x="1518" y="528"/>
                    </a:lnTo>
                    <a:lnTo>
                      <a:pt x="1518" y="528"/>
                    </a:lnTo>
                    <a:lnTo>
                      <a:pt x="1518" y="528"/>
                    </a:lnTo>
                    <a:lnTo>
                      <a:pt x="1518" y="528"/>
                    </a:lnTo>
                    <a:lnTo>
                      <a:pt x="1518" y="528"/>
                    </a:lnTo>
                    <a:lnTo>
                      <a:pt x="1518" y="528"/>
                    </a:lnTo>
                    <a:lnTo>
                      <a:pt x="1518" y="522"/>
                    </a:lnTo>
                    <a:lnTo>
                      <a:pt x="1518" y="522"/>
                    </a:lnTo>
                    <a:lnTo>
                      <a:pt x="1518" y="522"/>
                    </a:lnTo>
                    <a:lnTo>
                      <a:pt x="1518" y="522"/>
                    </a:lnTo>
                    <a:lnTo>
                      <a:pt x="1518" y="522"/>
                    </a:lnTo>
                    <a:lnTo>
                      <a:pt x="1518" y="522"/>
                    </a:lnTo>
                    <a:lnTo>
                      <a:pt x="1518" y="522"/>
                    </a:lnTo>
                    <a:lnTo>
                      <a:pt x="1518" y="522"/>
                    </a:lnTo>
                    <a:lnTo>
                      <a:pt x="1518" y="522"/>
                    </a:lnTo>
                    <a:lnTo>
                      <a:pt x="1518" y="522"/>
                    </a:lnTo>
                    <a:lnTo>
                      <a:pt x="1518" y="516"/>
                    </a:lnTo>
                    <a:lnTo>
                      <a:pt x="1518" y="516"/>
                    </a:lnTo>
                    <a:lnTo>
                      <a:pt x="1518" y="516"/>
                    </a:lnTo>
                    <a:lnTo>
                      <a:pt x="1518" y="516"/>
                    </a:lnTo>
                    <a:lnTo>
                      <a:pt x="1518" y="516"/>
                    </a:lnTo>
                    <a:lnTo>
                      <a:pt x="1518" y="516"/>
                    </a:lnTo>
                    <a:lnTo>
                      <a:pt x="1518" y="516"/>
                    </a:lnTo>
                    <a:lnTo>
                      <a:pt x="1518" y="516"/>
                    </a:lnTo>
                    <a:lnTo>
                      <a:pt x="1518" y="516"/>
                    </a:lnTo>
                    <a:lnTo>
                      <a:pt x="1518" y="516"/>
                    </a:lnTo>
                    <a:lnTo>
                      <a:pt x="1518" y="510"/>
                    </a:lnTo>
                    <a:lnTo>
                      <a:pt x="1518" y="510"/>
                    </a:lnTo>
                    <a:lnTo>
                      <a:pt x="1518" y="510"/>
                    </a:lnTo>
                    <a:lnTo>
                      <a:pt x="1518" y="510"/>
                    </a:lnTo>
                    <a:lnTo>
                      <a:pt x="1524" y="510"/>
                    </a:lnTo>
                    <a:lnTo>
                      <a:pt x="1524" y="510"/>
                    </a:lnTo>
                    <a:lnTo>
                      <a:pt x="1524" y="510"/>
                    </a:lnTo>
                    <a:lnTo>
                      <a:pt x="1524" y="510"/>
                    </a:lnTo>
                    <a:lnTo>
                      <a:pt x="1524" y="510"/>
                    </a:lnTo>
                    <a:lnTo>
                      <a:pt x="1524" y="510"/>
                    </a:lnTo>
                    <a:lnTo>
                      <a:pt x="1524" y="504"/>
                    </a:lnTo>
                    <a:lnTo>
                      <a:pt x="1524" y="504"/>
                    </a:lnTo>
                    <a:lnTo>
                      <a:pt x="1524" y="504"/>
                    </a:lnTo>
                    <a:lnTo>
                      <a:pt x="1524" y="504"/>
                    </a:lnTo>
                    <a:lnTo>
                      <a:pt x="1524" y="504"/>
                    </a:lnTo>
                    <a:lnTo>
                      <a:pt x="1524" y="504"/>
                    </a:lnTo>
                    <a:lnTo>
                      <a:pt x="1524" y="504"/>
                    </a:lnTo>
                    <a:lnTo>
                      <a:pt x="1524" y="504"/>
                    </a:lnTo>
                    <a:lnTo>
                      <a:pt x="1524" y="504"/>
                    </a:lnTo>
                    <a:lnTo>
                      <a:pt x="1524" y="504"/>
                    </a:lnTo>
                    <a:lnTo>
                      <a:pt x="1524" y="498"/>
                    </a:lnTo>
                    <a:lnTo>
                      <a:pt x="1524" y="498"/>
                    </a:lnTo>
                    <a:lnTo>
                      <a:pt x="1524" y="498"/>
                    </a:lnTo>
                    <a:lnTo>
                      <a:pt x="1524" y="498"/>
                    </a:lnTo>
                    <a:lnTo>
                      <a:pt x="1524" y="498"/>
                    </a:lnTo>
                    <a:lnTo>
                      <a:pt x="1524" y="498"/>
                    </a:lnTo>
                    <a:lnTo>
                      <a:pt x="1524" y="498"/>
                    </a:lnTo>
                    <a:lnTo>
                      <a:pt x="1524" y="498"/>
                    </a:lnTo>
                    <a:lnTo>
                      <a:pt x="1524" y="498"/>
                    </a:lnTo>
                    <a:lnTo>
                      <a:pt x="1524" y="498"/>
                    </a:lnTo>
                    <a:lnTo>
                      <a:pt x="1524" y="492"/>
                    </a:lnTo>
                    <a:lnTo>
                      <a:pt x="1536" y="426"/>
                    </a:lnTo>
                    <a:lnTo>
                      <a:pt x="1536" y="420"/>
                    </a:lnTo>
                    <a:lnTo>
                      <a:pt x="1536" y="420"/>
                    </a:lnTo>
                    <a:lnTo>
                      <a:pt x="1536" y="420"/>
                    </a:lnTo>
                    <a:lnTo>
                      <a:pt x="1536" y="420"/>
                    </a:lnTo>
                    <a:lnTo>
                      <a:pt x="1536" y="420"/>
                    </a:lnTo>
                    <a:lnTo>
                      <a:pt x="1536" y="420"/>
                    </a:lnTo>
                    <a:lnTo>
                      <a:pt x="1536" y="420"/>
                    </a:lnTo>
                    <a:lnTo>
                      <a:pt x="1536" y="420"/>
                    </a:lnTo>
                    <a:lnTo>
                      <a:pt x="1536" y="414"/>
                    </a:lnTo>
                    <a:lnTo>
                      <a:pt x="1536" y="414"/>
                    </a:lnTo>
                    <a:lnTo>
                      <a:pt x="1536" y="414"/>
                    </a:lnTo>
                    <a:lnTo>
                      <a:pt x="1536" y="414"/>
                    </a:lnTo>
                    <a:lnTo>
                      <a:pt x="1536" y="414"/>
                    </a:lnTo>
                    <a:lnTo>
                      <a:pt x="1536" y="414"/>
                    </a:lnTo>
                    <a:lnTo>
                      <a:pt x="1536" y="414"/>
                    </a:lnTo>
                    <a:lnTo>
                      <a:pt x="1536" y="414"/>
                    </a:lnTo>
                    <a:lnTo>
                      <a:pt x="1536" y="408"/>
                    </a:lnTo>
                    <a:lnTo>
                      <a:pt x="1536" y="408"/>
                    </a:lnTo>
                    <a:lnTo>
                      <a:pt x="1536" y="408"/>
                    </a:lnTo>
                    <a:lnTo>
                      <a:pt x="1536" y="408"/>
                    </a:lnTo>
                    <a:lnTo>
                      <a:pt x="1536" y="408"/>
                    </a:lnTo>
                    <a:lnTo>
                      <a:pt x="1536" y="408"/>
                    </a:lnTo>
                    <a:lnTo>
                      <a:pt x="1536" y="408"/>
                    </a:lnTo>
                    <a:lnTo>
                      <a:pt x="1536" y="408"/>
                    </a:lnTo>
                    <a:lnTo>
                      <a:pt x="1536" y="402"/>
                    </a:lnTo>
                    <a:lnTo>
                      <a:pt x="1536" y="402"/>
                    </a:lnTo>
                    <a:lnTo>
                      <a:pt x="1536" y="402"/>
                    </a:lnTo>
                    <a:lnTo>
                      <a:pt x="1536" y="402"/>
                    </a:lnTo>
                    <a:lnTo>
                      <a:pt x="1536" y="402"/>
                    </a:lnTo>
                    <a:lnTo>
                      <a:pt x="1536" y="402"/>
                    </a:lnTo>
                    <a:lnTo>
                      <a:pt x="1536" y="402"/>
                    </a:lnTo>
                    <a:lnTo>
                      <a:pt x="1536" y="402"/>
                    </a:lnTo>
                    <a:lnTo>
                      <a:pt x="1536" y="396"/>
                    </a:lnTo>
                    <a:lnTo>
                      <a:pt x="1536" y="396"/>
                    </a:lnTo>
                    <a:lnTo>
                      <a:pt x="1536" y="396"/>
                    </a:lnTo>
                    <a:lnTo>
                      <a:pt x="1536" y="396"/>
                    </a:lnTo>
                    <a:lnTo>
                      <a:pt x="1536" y="396"/>
                    </a:lnTo>
                    <a:lnTo>
                      <a:pt x="1536" y="396"/>
                    </a:lnTo>
                    <a:lnTo>
                      <a:pt x="1536" y="396"/>
                    </a:lnTo>
                    <a:lnTo>
                      <a:pt x="1536" y="390"/>
                    </a:lnTo>
                    <a:lnTo>
                      <a:pt x="1536" y="390"/>
                    </a:lnTo>
                    <a:lnTo>
                      <a:pt x="1536" y="390"/>
                    </a:lnTo>
                    <a:lnTo>
                      <a:pt x="1536" y="390"/>
                    </a:lnTo>
                    <a:lnTo>
                      <a:pt x="1536" y="390"/>
                    </a:lnTo>
                    <a:lnTo>
                      <a:pt x="1536" y="390"/>
                    </a:lnTo>
                    <a:lnTo>
                      <a:pt x="1536" y="390"/>
                    </a:lnTo>
                    <a:lnTo>
                      <a:pt x="1536" y="390"/>
                    </a:lnTo>
                    <a:lnTo>
                      <a:pt x="1536" y="384"/>
                    </a:lnTo>
                    <a:lnTo>
                      <a:pt x="1536" y="384"/>
                    </a:lnTo>
                    <a:lnTo>
                      <a:pt x="1536" y="384"/>
                    </a:lnTo>
                    <a:lnTo>
                      <a:pt x="1536" y="384"/>
                    </a:lnTo>
                    <a:lnTo>
                      <a:pt x="1536" y="384"/>
                    </a:lnTo>
                    <a:lnTo>
                      <a:pt x="1548" y="294"/>
                    </a:lnTo>
                    <a:lnTo>
                      <a:pt x="1548" y="294"/>
                    </a:lnTo>
                    <a:lnTo>
                      <a:pt x="1548" y="294"/>
                    </a:lnTo>
                    <a:lnTo>
                      <a:pt x="1548" y="288"/>
                    </a:lnTo>
                    <a:lnTo>
                      <a:pt x="1548" y="288"/>
                    </a:lnTo>
                    <a:lnTo>
                      <a:pt x="1548" y="288"/>
                    </a:lnTo>
                    <a:lnTo>
                      <a:pt x="1548" y="288"/>
                    </a:lnTo>
                    <a:lnTo>
                      <a:pt x="1548" y="288"/>
                    </a:lnTo>
                    <a:lnTo>
                      <a:pt x="1548" y="288"/>
                    </a:lnTo>
                    <a:lnTo>
                      <a:pt x="1548" y="288"/>
                    </a:lnTo>
                    <a:lnTo>
                      <a:pt x="1548" y="282"/>
                    </a:lnTo>
                    <a:lnTo>
                      <a:pt x="1548" y="282"/>
                    </a:lnTo>
                    <a:lnTo>
                      <a:pt x="1548" y="282"/>
                    </a:lnTo>
                    <a:lnTo>
                      <a:pt x="1548" y="282"/>
                    </a:lnTo>
                    <a:lnTo>
                      <a:pt x="1548" y="282"/>
                    </a:lnTo>
                    <a:lnTo>
                      <a:pt x="1548" y="282"/>
                    </a:lnTo>
                    <a:lnTo>
                      <a:pt x="1548" y="276"/>
                    </a:lnTo>
                    <a:lnTo>
                      <a:pt x="1548" y="276"/>
                    </a:lnTo>
                    <a:lnTo>
                      <a:pt x="1554" y="276"/>
                    </a:lnTo>
                    <a:lnTo>
                      <a:pt x="1554" y="276"/>
                    </a:lnTo>
                    <a:lnTo>
                      <a:pt x="1554" y="276"/>
                    </a:lnTo>
                    <a:lnTo>
                      <a:pt x="1554" y="276"/>
                    </a:lnTo>
                    <a:lnTo>
                      <a:pt x="1554" y="270"/>
                    </a:lnTo>
                    <a:lnTo>
                      <a:pt x="1554" y="270"/>
                    </a:lnTo>
                    <a:lnTo>
                      <a:pt x="1554" y="270"/>
                    </a:lnTo>
                    <a:lnTo>
                      <a:pt x="1554" y="270"/>
                    </a:lnTo>
                    <a:lnTo>
                      <a:pt x="1554" y="270"/>
                    </a:lnTo>
                    <a:lnTo>
                      <a:pt x="1554" y="270"/>
                    </a:lnTo>
                    <a:lnTo>
                      <a:pt x="1554" y="270"/>
                    </a:lnTo>
                    <a:lnTo>
                      <a:pt x="1554" y="264"/>
                    </a:lnTo>
                    <a:lnTo>
                      <a:pt x="1554" y="264"/>
                    </a:lnTo>
                    <a:lnTo>
                      <a:pt x="1554" y="264"/>
                    </a:lnTo>
                    <a:lnTo>
                      <a:pt x="1554" y="264"/>
                    </a:lnTo>
                    <a:lnTo>
                      <a:pt x="1554" y="264"/>
                    </a:lnTo>
                    <a:lnTo>
                      <a:pt x="1554" y="264"/>
                    </a:lnTo>
                    <a:lnTo>
                      <a:pt x="1554" y="258"/>
                    </a:lnTo>
                    <a:lnTo>
                      <a:pt x="1554" y="258"/>
                    </a:lnTo>
                    <a:lnTo>
                      <a:pt x="1554" y="258"/>
                    </a:lnTo>
                    <a:lnTo>
                      <a:pt x="1554" y="258"/>
                    </a:lnTo>
                    <a:lnTo>
                      <a:pt x="1554" y="258"/>
                    </a:lnTo>
                    <a:lnTo>
                      <a:pt x="1554" y="258"/>
                    </a:lnTo>
                    <a:lnTo>
                      <a:pt x="1554" y="252"/>
                    </a:lnTo>
                    <a:lnTo>
                      <a:pt x="1554" y="252"/>
                    </a:lnTo>
                    <a:lnTo>
                      <a:pt x="1554" y="252"/>
                    </a:lnTo>
                    <a:lnTo>
                      <a:pt x="1554" y="252"/>
                    </a:lnTo>
                    <a:lnTo>
                      <a:pt x="1554" y="252"/>
                    </a:lnTo>
                    <a:lnTo>
                      <a:pt x="1554" y="252"/>
                    </a:lnTo>
                    <a:lnTo>
                      <a:pt x="1554" y="246"/>
                    </a:lnTo>
                    <a:lnTo>
                      <a:pt x="1554" y="246"/>
                    </a:lnTo>
                    <a:lnTo>
                      <a:pt x="1554" y="246"/>
                    </a:lnTo>
                    <a:lnTo>
                      <a:pt x="1554" y="246"/>
                    </a:lnTo>
                    <a:lnTo>
                      <a:pt x="1554" y="246"/>
                    </a:lnTo>
                    <a:lnTo>
                      <a:pt x="1554" y="246"/>
                    </a:lnTo>
                    <a:lnTo>
                      <a:pt x="1554" y="240"/>
                    </a:lnTo>
                    <a:lnTo>
                      <a:pt x="1554" y="240"/>
                    </a:lnTo>
                    <a:lnTo>
                      <a:pt x="1554" y="240"/>
                    </a:lnTo>
                    <a:lnTo>
                      <a:pt x="1554" y="240"/>
                    </a:lnTo>
                    <a:lnTo>
                      <a:pt x="1554" y="240"/>
                    </a:lnTo>
                    <a:lnTo>
                      <a:pt x="1554" y="240"/>
                    </a:lnTo>
                    <a:lnTo>
                      <a:pt x="1554" y="234"/>
                    </a:lnTo>
                    <a:lnTo>
                      <a:pt x="1554" y="234"/>
                    </a:lnTo>
                    <a:lnTo>
                      <a:pt x="1554" y="234"/>
                    </a:lnTo>
                    <a:lnTo>
                      <a:pt x="1554" y="234"/>
                    </a:lnTo>
                    <a:lnTo>
                      <a:pt x="1554" y="234"/>
                    </a:lnTo>
                    <a:lnTo>
                      <a:pt x="1554" y="234"/>
                    </a:lnTo>
                    <a:lnTo>
                      <a:pt x="1554" y="228"/>
                    </a:lnTo>
                    <a:lnTo>
                      <a:pt x="1554" y="228"/>
                    </a:lnTo>
                    <a:lnTo>
                      <a:pt x="1554" y="228"/>
                    </a:lnTo>
                    <a:lnTo>
                      <a:pt x="1554" y="228"/>
                    </a:lnTo>
                    <a:lnTo>
                      <a:pt x="1554" y="228"/>
                    </a:lnTo>
                    <a:lnTo>
                      <a:pt x="1554" y="228"/>
                    </a:lnTo>
                    <a:lnTo>
                      <a:pt x="1554" y="222"/>
                    </a:lnTo>
                    <a:lnTo>
                      <a:pt x="1554" y="222"/>
                    </a:lnTo>
                    <a:lnTo>
                      <a:pt x="1554" y="222"/>
                    </a:lnTo>
                    <a:lnTo>
                      <a:pt x="1554" y="222"/>
                    </a:lnTo>
                    <a:lnTo>
                      <a:pt x="1554" y="222"/>
                    </a:lnTo>
                    <a:lnTo>
                      <a:pt x="1554" y="222"/>
                    </a:lnTo>
                    <a:lnTo>
                      <a:pt x="1554" y="216"/>
                    </a:lnTo>
                    <a:lnTo>
                      <a:pt x="1554" y="216"/>
                    </a:lnTo>
                    <a:lnTo>
                      <a:pt x="1560" y="216"/>
                    </a:lnTo>
                    <a:lnTo>
                      <a:pt x="1560" y="216"/>
                    </a:lnTo>
                    <a:lnTo>
                      <a:pt x="1560" y="216"/>
                    </a:lnTo>
                    <a:lnTo>
                      <a:pt x="1560" y="216"/>
                    </a:lnTo>
                    <a:lnTo>
                      <a:pt x="1560" y="210"/>
                    </a:lnTo>
                    <a:lnTo>
                      <a:pt x="1560" y="210"/>
                    </a:lnTo>
                    <a:lnTo>
                      <a:pt x="1560" y="210"/>
                    </a:lnTo>
                    <a:lnTo>
                      <a:pt x="1560" y="210"/>
                    </a:lnTo>
                    <a:lnTo>
                      <a:pt x="1560" y="210"/>
                    </a:lnTo>
                    <a:lnTo>
                      <a:pt x="1560" y="210"/>
                    </a:lnTo>
                    <a:lnTo>
                      <a:pt x="1560" y="204"/>
                    </a:lnTo>
                    <a:lnTo>
                      <a:pt x="1560" y="204"/>
                    </a:lnTo>
                    <a:lnTo>
                      <a:pt x="1560" y="204"/>
                    </a:lnTo>
                    <a:lnTo>
                      <a:pt x="1560" y="204"/>
                    </a:lnTo>
                    <a:lnTo>
                      <a:pt x="1560" y="204"/>
                    </a:lnTo>
                    <a:lnTo>
                      <a:pt x="1560" y="204"/>
                    </a:lnTo>
                    <a:lnTo>
                      <a:pt x="1560" y="198"/>
                    </a:lnTo>
                    <a:lnTo>
                      <a:pt x="1560" y="198"/>
                    </a:lnTo>
                    <a:lnTo>
                      <a:pt x="1560" y="198"/>
                    </a:lnTo>
                    <a:lnTo>
                      <a:pt x="1560" y="198"/>
                    </a:lnTo>
                    <a:lnTo>
                      <a:pt x="1560" y="198"/>
                    </a:lnTo>
                    <a:lnTo>
                      <a:pt x="1560" y="198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92"/>
                    </a:lnTo>
                    <a:lnTo>
                      <a:pt x="1560" y="186"/>
                    </a:lnTo>
                    <a:lnTo>
                      <a:pt x="1560" y="186"/>
                    </a:lnTo>
                    <a:lnTo>
                      <a:pt x="1560" y="186"/>
                    </a:lnTo>
                    <a:lnTo>
                      <a:pt x="1560" y="186"/>
                    </a:lnTo>
                    <a:lnTo>
                      <a:pt x="1560" y="186"/>
                    </a:lnTo>
                    <a:lnTo>
                      <a:pt x="1560" y="186"/>
                    </a:lnTo>
                    <a:lnTo>
                      <a:pt x="1560" y="180"/>
                    </a:lnTo>
                    <a:lnTo>
                      <a:pt x="1560" y="180"/>
                    </a:lnTo>
                    <a:lnTo>
                      <a:pt x="1560" y="180"/>
                    </a:lnTo>
                    <a:lnTo>
                      <a:pt x="1560" y="180"/>
                    </a:lnTo>
                    <a:lnTo>
                      <a:pt x="1560" y="180"/>
                    </a:lnTo>
                    <a:lnTo>
                      <a:pt x="1560" y="180"/>
                    </a:lnTo>
                    <a:lnTo>
                      <a:pt x="1560" y="174"/>
                    </a:lnTo>
                    <a:lnTo>
                      <a:pt x="1560" y="174"/>
                    </a:lnTo>
                    <a:lnTo>
                      <a:pt x="1560" y="174"/>
                    </a:lnTo>
                    <a:lnTo>
                      <a:pt x="1560" y="174"/>
                    </a:lnTo>
                    <a:lnTo>
                      <a:pt x="1560" y="174"/>
                    </a:lnTo>
                    <a:lnTo>
                      <a:pt x="1560" y="168"/>
                    </a:lnTo>
                    <a:lnTo>
                      <a:pt x="1560" y="168"/>
                    </a:lnTo>
                    <a:lnTo>
                      <a:pt x="1560" y="168"/>
                    </a:lnTo>
                    <a:lnTo>
                      <a:pt x="1560" y="168"/>
                    </a:lnTo>
                    <a:lnTo>
                      <a:pt x="1560" y="168"/>
                    </a:lnTo>
                    <a:lnTo>
                      <a:pt x="1560" y="168"/>
                    </a:lnTo>
                    <a:lnTo>
                      <a:pt x="1560" y="162"/>
                    </a:lnTo>
                    <a:lnTo>
                      <a:pt x="1560" y="162"/>
                    </a:lnTo>
                    <a:lnTo>
                      <a:pt x="1560" y="162"/>
                    </a:lnTo>
                    <a:lnTo>
                      <a:pt x="1560" y="162"/>
                    </a:lnTo>
                    <a:lnTo>
                      <a:pt x="1560" y="162"/>
                    </a:lnTo>
                    <a:lnTo>
                      <a:pt x="1560" y="156"/>
                    </a:lnTo>
                    <a:lnTo>
                      <a:pt x="1560" y="156"/>
                    </a:lnTo>
                    <a:lnTo>
                      <a:pt x="1560" y="156"/>
                    </a:lnTo>
                    <a:lnTo>
                      <a:pt x="1560" y="156"/>
                    </a:lnTo>
                    <a:lnTo>
                      <a:pt x="1560" y="156"/>
                    </a:lnTo>
                    <a:lnTo>
                      <a:pt x="1560" y="156"/>
                    </a:lnTo>
                    <a:lnTo>
                      <a:pt x="1566" y="156"/>
                    </a:lnTo>
                    <a:lnTo>
                      <a:pt x="1566" y="150"/>
                    </a:lnTo>
                    <a:lnTo>
                      <a:pt x="1566" y="150"/>
                    </a:lnTo>
                    <a:lnTo>
                      <a:pt x="1566" y="150"/>
                    </a:lnTo>
                    <a:lnTo>
                      <a:pt x="1566" y="150"/>
                    </a:lnTo>
                    <a:lnTo>
                      <a:pt x="1566" y="150"/>
                    </a:lnTo>
                    <a:lnTo>
                      <a:pt x="1566" y="150"/>
                    </a:lnTo>
                    <a:lnTo>
                      <a:pt x="1566" y="144"/>
                    </a:lnTo>
                    <a:lnTo>
                      <a:pt x="1566" y="144"/>
                    </a:lnTo>
                    <a:lnTo>
                      <a:pt x="1566" y="144"/>
                    </a:lnTo>
                    <a:lnTo>
                      <a:pt x="1566" y="144"/>
                    </a:lnTo>
                    <a:lnTo>
                      <a:pt x="1566" y="144"/>
                    </a:lnTo>
                    <a:lnTo>
                      <a:pt x="1566" y="138"/>
                    </a:lnTo>
                    <a:lnTo>
                      <a:pt x="1566" y="138"/>
                    </a:lnTo>
                    <a:lnTo>
                      <a:pt x="1566" y="138"/>
                    </a:lnTo>
                    <a:lnTo>
                      <a:pt x="1566" y="138"/>
                    </a:lnTo>
                    <a:lnTo>
                      <a:pt x="1566" y="138"/>
                    </a:lnTo>
                    <a:lnTo>
                      <a:pt x="1566" y="138"/>
                    </a:lnTo>
                    <a:lnTo>
                      <a:pt x="1566" y="132"/>
                    </a:lnTo>
                    <a:lnTo>
                      <a:pt x="1566" y="132"/>
                    </a:lnTo>
                    <a:lnTo>
                      <a:pt x="1566" y="132"/>
                    </a:lnTo>
                    <a:lnTo>
                      <a:pt x="1566" y="132"/>
                    </a:lnTo>
                    <a:lnTo>
                      <a:pt x="1566" y="132"/>
                    </a:lnTo>
                    <a:lnTo>
                      <a:pt x="1566" y="132"/>
                    </a:lnTo>
                    <a:lnTo>
                      <a:pt x="1566" y="126"/>
                    </a:lnTo>
                    <a:lnTo>
                      <a:pt x="1566" y="126"/>
                    </a:lnTo>
                    <a:lnTo>
                      <a:pt x="1566" y="126"/>
                    </a:lnTo>
                    <a:lnTo>
                      <a:pt x="1566" y="126"/>
                    </a:lnTo>
                    <a:lnTo>
                      <a:pt x="1566" y="126"/>
                    </a:lnTo>
                    <a:lnTo>
                      <a:pt x="1566" y="126"/>
                    </a:lnTo>
                    <a:lnTo>
                      <a:pt x="1566" y="120"/>
                    </a:lnTo>
                    <a:lnTo>
                      <a:pt x="1566" y="120"/>
                    </a:lnTo>
                    <a:lnTo>
                      <a:pt x="1566" y="120"/>
                    </a:lnTo>
                    <a:lnTo>
                      <a:pt x="1566" y="120"/>
                    </a:lnTo>
                    <a:lnTo>
                      <a:pt x="1566" y="120"/>
                    </a:lnTo>
                    <a:lnTo>
                      <a:pt x="1566" y="114"/>
                    </a:lnTo>
                    <a:lnTo>
                      <a:pt x="1566" y="114"/>
                    </a:lnTo>
                    <a:lnTo>
                      <a:pt x="1566" y="114"/>
                    </a:lnTo>
                    <a:lnTo>
                      <a:pt x="1566" y="114"/>
                    </a:lnTo>
                    <a:lnTo>
                      <a:pt x="1566" y="114"/>
                    </a:lnTo>
                    <a:lnTo>
                      <a:pt x="1566" y="114"/>
                    </a:lnTo>
                    <a:lnTo>
                      <a:pt x="1566" y="108"/>
                    </a:lnTo>
                    <a:lnTo>
                      <a:pt x="1566" y="108"/>
                    </a:lnTo>
                    <a:lnTo>
                      <a:pt x="1566" y="108"/>
                    </a:lnTo>
                    <a:lnTo>
                      <a:pt x="1566" y="108"/>
                    </a:lnTo>
                    <a:lnTo>
                      <a:pt x="1566" y="108"/>
                    </a:lnTo>
                    <a:lnTo>
                      <a:pt x="1566" y="102"/>
                    </a:lnTo>
                    <a:lnTo>
                      <a:pt x="1566" y="102"/>
                    </a:lnTo>
                    <a:lnTo>
                      <a:pt x="1566" y="102"/>
                    </a:lnTo>
                    <a:lnTo>
                      <a:pt x="1566" y="102"/>
                    </a:lnTo>
                    <a:lnTo>
                      <a:pt x="1566" y="102"/>
                    </a:lnTo>
                    <a:lnTo>
                      <a:pt x="1566" y="96"/>
                    </a:lnTo>
                    <a:lnTo>
                      <a:pt x="1566" y="96"/>
                    </a:lnTo>
                    <a:lnTo>
                      <a:pt x="1566" y="96"/>
                    </a:lnTo>
                    <a:lnTo>
                      <a:pt x="1566" y="96"/>
                    </a:lnTo>
                    <a:lnTo>
                      <a:pt x="1566" y="96"/>
                    </a:lnTo>
                    <a:lnTo>
                      <a:pt x="1566" y="90"/>
                    </a:lnTo>
                    <a:lnTo>
                      <a:pt x="1566" y="90"/>
                    </a:lnTo>
                    <a:lnTo>
                      <a:pt x="1566" y="90"/>
                    </a:lnTo>
                    <a:lnTo>
                      <a:pt x="1566" y="90"/>
                    </a:lnTo>
                    <a:lnTo>
                      <a:pt x="1566" y="90"/>
                    </a:lnTo>
                    <a:lnTo>
                      <a:pt x="1566" y="90"/>
                    </a:lnTo>
                    <a:lnTo>
                      <a:pt x="1566" y="84"/>
                    </a:lnTo>
                    <a:lnTo>
                      <a:pt x="1572" y="84"/>
                    </a:lnTo>
                    <a:lnTo>
                      <a:pt x="1572" y="84"/>
                    </a:lnTo>
                    <a:lnTo>
                      <a:pt x="1572" y="84"/>
                    </a:lnTo>
                    <a:lnTo>
                      <a:pt x="1572" y="84"/>
                    </a:lnTo>
                    <a:lnTo>
                      <a:pt x="1572" y="78"/>
                    </a:lnTo>
                    <a:lnTo>
                      <a:pt x="1572" y="78"/>
                    </a:lnTo>
                    <a:lnTo>
                      <a:pt x="1572" y="78"/>
                    </a:lnTo>
                    <a:lnTo>
                      <a:pt x="1572" y="78"/>
                    </a:lnTo>
                    <a:lnTo>
                      <a:pt x="1572" y="78"/>
                    </a:lnTo>
                    <a:lnTo>
                      <a:pt x="1572" y="72"/>
                    </a:lnTo>
                    <a:lnTo>
                      <a:pt x="1572" y="72"/>
                    </a:lnTo>
                    <a:lnTo>
                      <a:pt x="1572" y="72"/>
                    </a:lnTo>
                    <a:lnTo>
                      <a:pt x="1572" y="72"/>
                    </a:lnTo>
                    <a:lnTo>
                      <a:pt x="1572" y="72"/>
                    </a:lnTo>
                    <a:lnTo>
                      <a:pt x="1572" y="66"/>
                    </a:lnTo>
                    <a:lnTo>
                      <a:pt x="1572" y="66"/>
                    </a:lnTo>
                    <a:lnTo>
                      <a:pt x="1572" y="66"/>
                    </a:lnTo>
                    <a:lnTo>
                      <a:pt x="1572" y="66"/>
                    </a:lnTo>
                    <a:lnTo>
                      <a:pt x="1572" y="66"/>
                    </a:lnTo>
                    <a:lnTo>
                      <a:pt x="1572" y="60"/>
                    </a:lnTo>
                    <a:lnTo>
                      <a:pt x="1572" y="60"/>
                    </a:lnTo>
                    <a:lnTo>
                      <a:pt x="1572" y="60"/>
                    </a:lnTo>
                    <a:lnTo>
                      <a:pt x="1572" y="60"/>
                    </a:lnTo>
                    <a:lnTo>
                      <a:pt x="1572" y="60"/>
                    </a:lnTo>
                    <a:lnTo>
                      <a:pt x="1572" y="54"/>
                    </a:lnTo>
                    <a:lnTo>
                      <a:pt x="1572" y="54"/>
                    </a:lnTo>
                    <a:lnTo>
                      <a:pt x="1572" y="54"/>
                    </a:lnTo>
                    <a:lnTo>
                      <a:pt x="1572" y="54"/>
                    </a:lnTo>
                    <a:lnTo>
                      <a:pt x="1572" y="54"/>
                    </a:lnTo>
                    <a:lnTo>
                      <a:pt x="1572" y="54"/>
                    </a:lnTo>
                    <a:lnTo>
                      <a:pt x="1572" y="48"/>
                    </a:lnTo>
                    <a:lnTo>
                      <a:pt x="1572" y="48"/>
                    </a:lnTo>
                    <a:lnTo>
                      <a:pt x="1572" y="48"/>
                    </a:lnTo>
                    <a:lnTo>
                      <a:pt x="1572" y="48"/>
                    </a:lnTo>
                    <a:lnTo>
                      <a:pt x="1572" y="48"/>
                    </a:lnTo>
                    <a:lnTo>
                      <a:pt x="1572" y="42"/>
                    </a:lnTo>
                    <a:lnTo>
                      <a:pt x="1572" y="42"/>
                    </a:lnTo>
                    <a:lnTo>
                      <a:pt x="1572" y="42"/>
                    </a:lnTo>
                    <a:lnTo>
                      <a:pt x="1572" y="42"/>
                    </a:lnTo>
                    <a:lnTo>
                      <a:pt x="1572" y="42"/>
                    </a:lnTo>
                    <a:lnTo>
                      <a:pt x="1572" y="36"/>
                    </a:lnTo>
                    <a:lnTo>
                      <a:pt x="1572" y="36"/>
                    </a:lnTo>
                    <a:lnTo>
                      <a:pt x="1572" y="36"/>
                    </a:lnTo>
                    <a:lnTo>
                      <a:pt x="1572" y="36"/>
                    </a:lnTo>
                    <a:lnTo>
                      <a:pt x="1572" y="36"/>
                    </a:lnTo>
                    <a:lnTo>
                      <a:pt x="1572" y="36"/>
                    </a:lnTo>
                    <a:lnTo>
                      <a:pt x="1572" y="30"/>
                    </a:lnTo>
                    <a:lnTo>
                      <a:pt x="1572" y="30"/>
                    </a:lnTo>
                    <a:lnTo>
                      <a:pt x="1572" y="30"/>
                    </a:lnTo>
                    <a:lnTo>
                      <a:pt x="1572" y="30"/>
                    </a:lnTo>
                    <a:lnTo>
                      <a:pt x="1572" y="30"/>
                    </a:lnTo>
                    <a:lnTo>
                      <a:pt x="1572" y="30"/>
                    </a:lnTo>
                    <a:lnTo>
                      <a:pt x="1572" y="30"/>
                    </a:lnTo>
                    <a:lnTo>
                      <a:pt x="1572" y="30"/>
                    </a:lnTo>
                    <a:lnTo>
                      <a:pt x="1572" y="30"/>
                    </a:lnTo>
                    <a:lnTo>
                      <a:pt x="1572" y="30"/>
                    </a:lnTo>
                    <a:lnTo>
                      <a:pt x="1572" y="36"/>
                    </a:lnTo>
                    <a:lnTo>
                      <a:pt x="1572" y="36"/>
                    </a:lnTo>
                    <a:lnTo>
                      <a:pt x="1572" y="36"/>
                    </a:lnTo>
                    <a:lnTo>
                      <a:pt x="1572" y="42"/>
                    </a:lnTo>
                    <a:lnTo>
                      <a:pt x="1572" y="42"/>
                    </a:lnTo>
                    <a:lnTo>
                      <a:pt x="1572" y="48"/>
                    </a:lnTo>
                    <a:lnTo>
                      <a:pt x="1578" y="54"/>
                    </a:lnTo>
                    <a:lnTo>
                      <a:pt x="1578" y="54"/>
                    </a:lnTo>
                    <a:lnTo>
                      <a:pt x="1578" y="60"/>
                    </a:lnTo>
                    <a:lnTo>
                      <a:pt x="1578" y="66"/>
                    </a:lnTo>
                    <a:lnTo>
                      <a:pt x="1578" y="72"/>
                    </a:lnTo>
                    <a:lnTo>
                      <a:pt x="1578" y="72"/>
                    </a:lnTo>
                    <a:lnTo>
                      <a:pt x="1578" y="78"/>
                    </a:lnTo>
                    <a:lnTo>
                      <a:pt x="1578" y="84"/>
                    </a:lnTo>
                    <a:lnTo>
                      <a:pt x="1578" y="90"/>
                    </a:lnTo>
                    <a:lnTo>
                      <a:pt x="1578" y="96"/>
                    </a:lnTo>
                    <a:lnTo>
                      <a:pt x="1578" y="102"/>
                    </a:lnTo>
                    <a:lnTo>
                      <a:pt x="1578" y="108"/>
                    </a:lnTo>
                    <a:lnTo>
                      <a:pt x="1578" y="114"/>
                    </a:lnTo>
                    <a:lnTo>
                      <a:pt x="1578" y="120"/>
                    </a:lnTo>
                    <a:lnTo>
                      <a:pt x="1578" y="126"/>
                    </a:lnTo>
                    <a:lnTo>
                      <a:pt x="1578" y="132"/>
                    </a:lnTo>
                    <a:lnTo>
                      <a:pt x="1578" y="138"/>
                    </a:lnTo>
                    <a:lnTo>
                      <a:pt x="1578" y="144"/>
                    </a:lnTo>
                    <a:lnTo>
                      <a:pt x="1578" y="150"/>
                    </a:lnTo>
                    <a:lnTo>
                      <a:pt x="1578" y="150"/>
                    </a:lnTo>
                    <a:lnTo>
                      <a:pt x="1578" y="156"/>
                    </a:lnTo>
                    <a:lnTo>
                      <a:pt x="1578" y="162"/>
                    </a:lnTo>
                    <a:lnTo>
                      <a:pt x="1578" y="168"/>
                    </a:lnTo>
                    <a:lnTo>
                      <a:pt x="1578" y="174"/>
                    </a:lnTo>
                    <a:lnTo>
                      <a:pt x="1578" y="180"/>
                    </a:lnTo>
                    <a:lnTo>
                      <a:pt x="1578" y="186"/>
                    </a:lnTo>
                    <a:lnTo>
                      <a:pt x="1578" y="192"/>
                    </a:lnTo>
                    <a:lnTo>
                      <a:pt x="1578" y="198"/>
                    </a:lnTo>
                    <a:lnTo>
                      <a:pt x="1578" y="198"/>
                    </a:lnTo>
                    <a:lnTo>
                      <a:pt x="1578" y="204"/>
                    </a:lnTo>
                    <a:lnTo>
                      <a:pt x="1578" y="210"/>
                    </a:lnTo>
                    <a:lnTo>
                      <a:pt x="1578" y="216"/>
                    </a:lnTo>
                    <a:lnTo>
                      <a:pt x="1578" y="216"/>
                    </a:lnTo>
                    <a:lnTo>
                      <a:pt x="1578" y="222"/>
                    </a:lnTo>
                    <a:lnTo>
                      <a:pt x="1578" y="222"/>
                    </a:lnTo>
                    <a:lnTo>
                      <a:pt x="1578" y="228"/>
                    </a:lnTo>
                    <a:lnTo>
                      <a:pt x="1578" y="228"/>
                    </a:lnTo>
                    <a:lnTo>
                      <a:pt x="1578" y="234"/>
                    </a:lnTo>
                    <a:lnTo>
                      <a:pt x="1578" y="234"/>
                    </a:lnTo>
                    <a:lnTo>
                      <a:pt x="1578" y="240"/>
                    </a:lnTo>
                    <a:lnTo>
                      <a:pt x="1578" y="240"/>
                    </a:lnTo>
                    <a:lnTo>
                      <a:pt x="1578" y="240"/>
                    </a:lnTo>
                    <a:lnTo>
                      <a:pt x="1578" y="246"/>
                    </a:lnTo>
                    <a:lnTo>
                      <a:pt x="1578" y="246"/>
                    </a:lnTo>
                    <a:lnTo>
                      <a:pt x="1578" y="246"/>
                    </a:lnTo>
                    <a:lnTo>
                      <a:pt x="1578" y="246"/>
                    </a:lnTo>
                    <a:lnTo>
                      <a:pt x="1578" y="246"/>
                    </a:lnTo>
                    <a:lnTo>
                      <a:pt x="1578" y="246"/>
                    </a:lnTo>
                    <a:lnTo>
                      <a:pt x="1578" y="246"/>
                    </a:lnTo>
                    <a:lnTo>
                      <a:pt x="1578" y="246"/>
                    </a:lnTo>
                    <a:lnTo>
                      <a:pt x="1578" y="246"/>
                    </a:lnTo>
                    <a:lnTo>
                      <a:pt x="1578" y="246"/>
                    </a:lnTo>
                    <a:lnTo>
                      <a:pt x="1578" y="246"/>
                    </a:lnTo>
                    <a:lnTo>
                      <a:pt x="1578" y="246"/>
                    </a:lnTo>
                    <a:lnTo>
                      <a:pt x="1578" y="246"/>
                    </a:lnTo>
                    <a:lnTo>
                      <a:pt x="1578" y="240"/>
                    </a:lnTo>
                    <a:lnTo>
                      <a:pt x="1578" y="240"/>
                    </a:lnTo>
                    <a:lnTo>
                      <a:pt x="1578" y="240"/>
                    </a:lnTo>
                    <a:lnTo>
                      <a:pt x="1578" y="234"/>
                    </a:lnTo>
                    <a:lnTo>
                      <a:pt x="1578" y="234"/>
                    </a:lnTo>
                    <a:lnTo>
                      <a:pt x="1578" y="228"/>
                    </a:lnTo>
                    <a:lnTo>
                      <a:pt x="1584" y="228"/>
                    </a:lnTo>
                    <a:lnTo>
                      <a:pt x="1584" y="222"/>
                    </a:lnTo>
                    <a:lnTo>
                      <a:pt x="1584" y="222"/>
                    </a:lnTo>
                    <a:lnTo>
                      <a:pt x="1584" y="216"/>
                    </a:lnTo>
                    <a:lnTo>
                      <a:pt x="1584" y="216"/>
                    </a:lnTo>
                    <a:lnTo>
                      <a:pt x="1584" y="210"/>
                    </a:lnTo>
                    <a:lnTo>
                      <a:pt x="1584" y="204"/>
                    </a:lnTo>
                    <a:lnTo>
                      <a:pt x="1584" y="198"/>
                    </a:lnTo>
                    <a:lnTo>
                      <a:pt x="1584" y="198"/>
                    </a:lnTo>
                    <a:lnTo>
                      <a:pt x="1584" y="192"/>
                    </a:lnTo>
                    <a:lnTo>
                      <a:pt x="1584" y="186"/>
                    </a:lnTo>
                    <a:lnTo>
                      <a:pt x="1584" y="180"/>
                    </a:lnTo>
                    <a:lnTo>
                      <a:pt x="1584" y="174"/>
                    </a:lnTo>
                    <a:lnTo>
                      <a:pt x="1584" y="168"/>
                    </a:lnTo>
                    <a:lnTo>
                      <a:pt x="1584" y="162"/>
                    </a:lnTo>
                    <a:lnTo>
                      <a:pt x="1584" y="156"/>
                    </a:lnTo>
                    <a:lnTo>
                      <a:pt x="1584" y="150"/>
                    </a:lnTo>
                    <a:lnTo>
                      <a:pt x="1584" y="150"/>
                    </a:lnTo>
                    <a:lnTo>
                      <a:pt x="1584" y="144"/>
                    </a:lnTo>
                    <a:lnTo>
                      <a:pt x="1584" y="138"/>
                    </a:lnTo>
                    <a:lnTo>
                      <a:pt x="1584" y="132"/>
                    </a:lnTo>
                    <a:lnTo>
                      <a:pt x="1584" y="126"/>
                    </a:lnTo>
                    <a:lnTo>
                      <a:pt x="1584" y="120"/>
                    </a:lnTo>
                    <a:lnTo>
                      <a:pt x="1584" y="114"/>
                    </a:lnTo>
                    <a:lnTo>
                      <a:pt x="1584" y="108"/>
                    </a:lnTo>
                    <a:lnTo>
                      <a:pt x="1584" y="102"/>
                    </a:lnTo>
                    <a:lnTo>
                      <a:pt x="1584" y="96"/>
                    </a:lnTo>
                    <a:lnTo>
                      <a:pt x="1584" y="90"/>
                    </a:lnTo>
                    <a:lnTo>
                      <a:pt x="1584" y="84"/>
                    </a:lnTo>
                    <a:lnTo>
                      <a:pt x="1584" y="78"/>
                    </a:lnTo>
                    <a:lnTo>
                      <a:pt x="1584" y="72"/>
                    </a:lnTo>
                    <a:lnTo>
                      <a:pt x="1584" y="72"/>
                    </a:lnTo>
                    <a:lnTo>
                      <a:pt x="1584" y="66"/>
                    </a:lnTo>
                    <a:lnTo>
                      <a:pt x="1584" y="60"/>
                    </a:lnTo>
                    <a:lnTo>
                      <a:pt x="1584" y="54"/>
                    </a:lnTo>
                    <a:lnTo>
                      <a:pt x="1584" y="54"/>
                    </a:lnTo>
                    <a:lnTo>
                      <a:pt x="1584" y="48"/>
                    </a:lnTo>
                    <a:lnTo>
                      <a:pt x="1584" y="42"/>
                    </a:lnTo>
                    <a:lnTo>
                      <a:pt x="1584" y="42"/>
                    </a:lnTo>
                    <a:lnTo>
                      <a:pt x="1584" y="36"/>
                    </a:lnTo>
                    <a:lnTo>
                      <a:pt x="1584" y="36"/>
                    </a:lnTo>
                    <a:lnTo>
                      <a:pt x="1584" y="36"/>
                    </a:lnTo>
                    <a:lnTo>
                      <a:pt x="1584" y="30"/>
                    </a:lnTo>
                    <a:lnTo>
                      <a:pt x="1584" y="30"/>
                    </a:lnTo>
                    <a:lnTo>
                      <a:pt x="1584" y="30"/>
                    </a:lnTo>
                    <a:lnTo>
                      <a:pt x="1584" y="30"/>
                    </a:lnTo>
                    <a:lnTo>
                      <a:pt x="1584" y="30"/>
                    </a:lnTo>
                    <a:lnTo>
                      <a:pt x="1584" y="30"/>
                    </a:lnTo>
                    <a:lnTo>
                      <a:pt x="1584" y="30"/>
                    </a:lnTo>
                    <a:lnTo>
                      <a:pt x="1584" y="30"/>
                    </a:lnTo>
                    <a:lnTo>
                      <a:pt x="1584" y="30"/>
                    </a:lnTo>
                    <a:lnTo>
                      <a:pt x="1584" y="30"/>
                    </a:lnTo>
                    <a:lnTo>
                      <a:pt x="1584" y="36"/>
                    </a:lnTo>
                    <a:lnTo>
                      <a:pt x="1584" y="36"/>
                    </a:lnTo>
                    <a:lnTo>
                      <a:pt x="1584" y="36"/>
                    </a:lnTo>
                    <a:lnTo>
                      <a:pt x="1584" y="36"/>
                    </a:lnTo>
                    <a:lnTo>
                      <a:pt x="1584" y="36"/>
                    </a:lnTo>
                    <a:lnTo>
                      <a:pt x="1584" y="42"/>
                    </a:lnTo>
                    <a:lnTo>
                      <a:pt x="1584" y="42"/>
                    </a:lnTo>
                    <a:lnTo>
                      <a:pt x="1584" y="42"/>
                    </a:lnTo>
                    <a:lnTo>
                      <a:pt x="1584" y="42"/>
                    </a:lnTo>
                    <a:lnTo>
                      <a:pt x="1584" y="42"/>
                    </a:lnTo>
                    <a:lnTo>
                      <a:pt x="1590" y="48"/>
                    </a:lnTo>
                    <a:lnTo>
                      <a:pt x="1590" y="48"/>
                    </a:lnTo>
                    <a:lnTo>
                      <a:pt x="1590" y="48"/>
                    </a:lnTo>
                    <a:lnTo>
                      <a:pt x="1590" y="48"/>
                    </a:lnTo>
                    <a:lnTo>
                      <a:pt x="1590" y="48"/>
                    </a:lnTo>
                    <a:lnTo>
                      <a:pt x="1590" y="54"/>
                    </a:lnTo>
                    <a:lnTo>
                      <a:pt x="1590" y="54"/>
                    </a:lnTo>
                    <a:lnTo>
                      <a:pt x="1590" y="54"/>
                    </a:lnTo>
                    <a:lnTo>
                      <a:pt x="1590" y="54"/>
                    </a:lnTo>
                    <a:lnTo>
                      <a:pt x="1590" y="54"/>
                    </a:lnTo>
                    <a:lnTo>
                      <a:pt x="1590" y="60"/>
                    </a:lnTo>
                    <a:lnTo>
                      <a:pt x="1590" y="60"/>
                    </a:lnTo>
                    <a:lnTo>
                      <a:pt x="1590" y="60"/>
                    </a:lnTo>
                    <a:lnTo>
                      <a:pt x="1590" y="60"/>
                    </a:lnTo>
                    <a:lnTo>
                      <a:pt x="1590" y="60"/>
                    </a:lnTo>
                    <a:lnTo>
                      <a:pt x="1590" y="60"/>
                    </a:lnTo>
                    <a:lnTo>
                      <a:pt x="1590" y="66"/>
                    </a:lnTo>
                    <a:lnTo>
                      <a:pt x="1590" y="66"/>
                    </a:lnTo>
                    <a:lnTo>
                      <a:pt x="1590" y="66"/>
                    </a:lnTo>
                    <a:lnTo>
                      <a:pt x="1590" y="66"/>
                    </a:lnTo>
                    <a:lnTo>
                      <a:pt x="1590" y="66"/>
                    </a:lnTo>
                    <a:lnTo>
                      <a:pt x="1590" y="72"/>
                    </a:lnTo>
                    <a:lnTo>
                      <a:pt x="1590" y="72"/>
                    </a:lnTo>
                    <a:lnTo>
                      <a:pt x="1590" y="72"/>
                    </a:lnTo>
                    <a:lnTo>
                      <a:pt x="1590" y="72"/>
                    </a:lnTo>
                    <a:lnTo>
                      <a:pt x="1590" y="72"/>
                    </a:lnTo>
                    <a:lnTo>
                      <a:pt x="1590" y="78"/>
                    </a:lnTo>
                    <a:lnTo>
                      <a:pt x="1590" y="78"/>
                    </a:lnTo>
                    <a:lnTo>
                      <a:pt x="1590" y="78"/>
                    </a:lnTo>
                    <a:lnTo>
                      <a:pt x="1590" y="78"/>
                    </a:lnTo>
                    <a:lnTo>
                      <a:pt x="1590" y="78"/>
                    </a:lnTo>
                    <a:lnTo>
                      <a:pt x="1590" y="84"/>
                    </a:lnTo>
                    <a:lnTo>
                      <a:pt x="1590" y="84"/>
                    </a:lnTo>
                    <a:lnTo>
                      <a:pt x="1590" y="84"/>
                    </a:lnTo>
                    <a:lnTo>
                      <a:pt x="1590" y="84"/>
                    </a:lnTo>
                    <a:lnTo>
                      <a:pt x="1590" y="84"/>
                    </a:lnTo>
                    <a:lnTo>
                      <a:pt x="1590" y="90"/>
                    </a:lnTo>
                    <a:lnTo>
                      <a:pt x="1590" y="90"/>
                    </a:lnTo>
                    <a:lnTo>
                      <a:pt x="1590" y="90"/>
                    </a:lnTo>
                    <a:lnTo>
                      <a:pt x="1590" y="90"/>
                    </a:lnTo>
                    <a:lnTo>
                      <a:pt x="1590" y="90"/>
                    </a:lnTo>
                    <a:lnTo>
                      <a:pt x="1590" y="96"/>
                    </a:lnTo>
                    <a:lnTo>
                      <a:pt x="1590" y="96"/>
                    </a:lnTo>
                    <a:lnTo>
                      <a:pt x="1590" y="96"/>
                    </a:lnTo>
                    <a:lnTo>
                      <a:pt x="1590" y="96"/>
                    </a:lnTo>
                    <a:lnTo>
                      <a:pt x="1590" y="96"/>
                    </a:lnTo>
                    <a:lnTo>
                      <a:pt x="1590" y="102"/>
                    </a:lnTo>
                    <a:lnTo>
                      <a:pt x="1590" y="102"/>
                    </a:lnTo>
                    <a:lnTo>
                      <a:pt x="1590" y="102"/>
                    </a:lnTo>
                    <a:lnTo>
                      <a:pt x="1590" y="102"/>
                    </a:lnTo>
                    <a:lnTo>
                      <a:pt x="1590" y="102"/>
                    </a:lnTo>
                    <a:lnTo>
                      <a:pt x="1590" y="102"/>
                    </a:lnTo>
                    <a:lnTo>
                      <a:pt x="1590" y="108"/>
                    </a:lnTo>
                    <a:lnTo>
                      <a:pt x="1590" y="108"/>
                    </a:lnTo>
                    <a:lnTo>
                      <a:pt x="1590" y="108"/>
                    </a:lnTo>
                    <a:lnTo>
                      <a:pt x="1590" y="108"/>
                    </a:lnTo>
                    <a:lnTo>
                      <a:pt x="1590" y="108"/>
                    </a:lnTo>
                    <a:lnTo>
                      <a:pt x="1590" y="114"/>
                    </a:lnTo>
                    <a:lnTo>
                      <a:pt x="1590" y="114"/>
                    </a:lnTo>
                    <a:lnTo>
                      <a:pt x="1590" y="114"/>
                    </a:lnTo>
                    <a:lnTo>
                      <a:pt x="1596" y="114"/>
                    </a:lnTo>
                    <a:lnTo>
                      <a:pt x="1596" y="114"/>
                    </a:lnTo>
                    <a:lnTo>
                      <a:pt x="1596" y="120"/>
                    </a:lnTo>
                    <a:lnTo>
                      <a:pt x="1596" y="120"/>
                    </a:lnTo>
                    <a:lnTo>
                      <a:pt x="1596" y="120"/>
                    </a:lnTo>
                    <a:lnTo>
                      <a:pt x="1596" y="120"/>
                    </a:lnTo>
                    <a:lnTo>
                      <a:pt x="1596" y="120"/>
                    </a:lnTo>
                    <a:lnTo>
                      <a:pt x="1596" y="120"/>
                    </a:lnTo>
                    <a:lnTo>
                      <a:pt x="1596" y="126"/>
                    </a:lnTo>
                    <a:lnTo>
                      <a:pt x="1596" y="126"/>
                    </a:lnTo>
                    <a:lnTo>
                      <a:pt x="1596" y="126"/>
                    </a:lnTo>
                    <a:lnTo>
                      <a:pt x="1596" y="126"/>
                    </a:lnTo>
                    <a:lnTo>
                      <a:pt x="1596" y="126"/>
                    </a:lnTo>
                    <a:lnTo>
                      <a:pt x="1596" y="132"/>
                    </a:lnTo>
                    <a:lnTo>
                      <a:pt x="1596" y="132"/>
                    </a:lnTo>
                    <a:lnTo>
                      <a:pt x="1596" y="132"/>
                    </a:lnTo>
                    <a:lnTo>
                      <a:pt x="1596" y="132"/>
                    </a:lnTo>
                    <a:lnTo>
                      <a:pt x="1596" y="132"/>
                    </a:lnTo>
                    <a:lnTo>
                      <a:pt x="1596" y="138"/>
                    </a:lnTo>
                    <a:lnTo>
                      <a:pt x="1596" y="138"/>
                    </a:lnTo>
                    <a:lnTo>
                      <a:pt x="1596" y="138"/>
                    </a:lnTo>
                    <a:lnTo>
                      <a:pt x="1596" y="138"/>
                    </a:lnTo>
                    <a:lnTo>
                      <a:pt x="1596" y="138"/>
                    </a:lnTo>
                    <a:lnTo>
                      <a:pt x="1596" y="138"/>
                    </a:lnTo>
                    <a:lnTo>
                      <a:pt x="1596" y="144"/>
                    </a:lnTo>
                    <a:lnTo>
                      <a:pt x="1596" y="144"/>
                    </a:lnTo>
                    <a:lnTo>
                      <a:pt x="1596" y="144"/>
                    </a:lnTo>
                    <a:lnTo>
                      <a:pt x="1596" y="144"/>
                    </a:lnTo>
                    <a:lnTo>
                      <a:pt x="1596" y="144"/>
                    </a:lnTo>
                    <a:lnTo>
                      <a:pt x="1596" y="150"/>
                    </a:lnTo>
                    <a:lnTo>
                      <a:pt x="1596" y="150"/>
                    </a:lnTo>
                    <a:lnTo>
                      <a:pt x="1596" y="150"/>
                    </a:lnTo>
                    <a:lnTo>
                      <a:pt x="1596" y="150"/>
                    </a:lnTo>
                    <a:lnTo>
                      <a:pt x="1596" y="150"/>
                    </a:lnTo>
                    <a:lnTo>
                      <a:pt x="1596" y="150"/>
                    </a:lnTo>
                    <a:lnTo>
                      <a:pt x="1596" y="156"/>
                    </a:lnTo>
                    <a:lnTo>
                      <a:pt x="1596" y="156"/>
                    </a:lnTo>
                    <a:lnTo>
                      <a:pt x="1596" y="156"/>
                    </a:lnTo>
                    <a:lnTo>
                      <a:pt x="1596" y="156"/>
                    </a:lnTo>
                    <a:lnTo>
                      <a:pt x="1596" y="156"/>
                    </a:lnTo>
                    <a:lnTo>
                      <a:pt x="1596" y="162"/>
                    </a:lnTo>
                    <a:lnTo>
                      <a:pt x="1596" y="162"/>
                    </a:lnTo>
                    <a:lnTo>
                      <a:pt x="1596" y="162"/>
                    </a:lnTo>
                    <a:lnTo>
                      <a:pt x="1596" y="162"/>
                    </a:lnTo>
                    <a:lnTo>
                      <a:pt x="1596" y="162"/>
                    </a:lnTo>
                    <a:lnTo>
                      <a:pt x="1596" y="162"/>
                    </a:lnTo>
                    <a:lnTo>
                      <a:pt x="1596" y="168"/>
                    </a:lnTo>
                    <a:lnTo>
                      <a:pt x="1596" y="168"/>
                    </a:lnTo>
                    <a:lnTo>
                      <a:pt x="1596" y="168"/>
                    </a:lnTo>
                    <a:lnTo>
                      <a:pt x="1596" y="168"/>
                    </a:lnTo>
                    <a:lnTo>
                      <a:pt x="1596" y="168"/>
                    </a:lnTo>
                    <a:lnTo>
                      <a:pt x="1596" y="168"/>
                    </a:lnTo>
                    <a:lnTo>
                      <a:pt x="1596" y="174"/>
                    </a:lnTo>
                    <a:lnTo>
                      <a:pt x="1596" y="174"/>
                    </a:lnTo>
                    <a:lnTo>
                      <a:pt x="1596" y="174"/>
                    </a:lnTo>
                    <a:lnTo>
                      <a:pt x="1596" y="174"/>
                    </a:lnTo>
                    <a:lnTo>
                      <a:pt x="1596" y="174"/>
                    </a:lnTo>
                    <a:lnTo>
                      <a:pt x="1596" y="180"/>
                    </a:lnTo>
                    <a:lnTo>
                      <a:pt x="1596" y="180"/>
                    </a:lnTo>
                    <a:lnTo>
                      <a:pt x="1596" y="180"/>
                    </a:lnTo>
                    <a:lnTo>
                      <a:pt x="1596" y="180"/>
                    </a:lnTo>
                    <a:lnTo>
                      <a:pt x="1602" y="180"/>
                    </a:lnTo>
                    <a:lnTo>
                      <a:pt x="1602" y="180"/>
                    </a:lnTo>
                    <a:lnTo>
                      <a:pt x="1602" y="186"/>
                    </a:lnTo>
                    <a:lnTo>
                      <a:pt x="1602" y="186"/>
                    </a:lnTo>
                    <a:lnTo>
                      <a:pt x="1602" y="186"/>
                    </a:lnTo>
                    <a:lnTo>
                      <a:pt x="1602" y="186"/>
                    </a:lnTo>
                    <a:lnTo>
                      <a:pt x="1602" y="186"/>
                    </a:lnTo>
                    <a:lnTo>
                      <a:pt x="1602" y="186"/>
                    </a:lnTo>
                    <a:lnTo>
                      <a:pt x="1602" y="192"/>
                    </a:lnTo>
                    <a:lnTo>
                      <a:pt x="1602" y="192"/>
                    </a:lnTo>
                    <a:lnTo>
                      <a:pt x="1602" y="192"/>
                    </a:lnTo>
                    <a:lnTo>
                      <a:pt x="1602" y="192"/>
                    </a:lnTo>
                    <a:lnTo>
                      <a:pt x="1602" y="192"/>
                    </a:lnTo>
                    <a:lnTo>
                      <a:pt x="1602" y="198"/>
                    </a:lnTo>
                    <a:lnTo>
                      <a:pt x="1602" y="198"/>
                    </a:lnTo>
                    <a:lnTo>
                      <a:pt x="1602" y="198"/>
                    </a:lnTo>
                    <a:lnTo>
                      <a:pt x="1602" y="198"/>
                    </a:lnTo>
                    <a:lnTo>
                      <a:pt x="1602" y="198"/>
                    </a:lnTo>
                    <a:lnTo>
                      <a:pt x="1602" y="198"/>
                    </a:lnTo>
                    <a:lnTo>
                      <a:pt x="1602" y="204"/>
                    </a:lnTo>
                    <a:lnTo>
                      <a:pt x="1602" y="204"/>
                    </a:lnTo>
                    <a:lnTo>
                      <a:pt x="1602" y="204"/>
                    </a:lnTo>
                    <a:lnTo>
                      <a:pt x="1602" y="204"/>
                    </a:lnTo>
                    <a:lnTo>
                      <a:pt x="1602" y="204"/>
                    </a:lnTo>
                    <a:lnTo>
                      <a:pt x="1602" y="204"/>
                    </a:lnTo>
                    <a:lnTo>
                      <a:pt x="1602" y="210"/>
                    </a:lnTo>
                    <a:lnTo>
                      <a:pt x="1602" y="210"/>
                    </a:lnTo>
                    <a:lnTo>
                      <a:pt x="1602" y="210"/>
                    </a:lnTo>
                    <a:lnTo>
                      <a:pt x="1602" y="210"/>
                    </a:lnTo>
                    <a:lnTo>
                      <a:pt x="1602" y="210"/>
                    </a:lnTo>
                    <a:lnTo>
                      <a:pt x="1602" y="210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16"/>
                    </a:lnTo>
                    <a:lnTo>
                      <a:pt x="1602" y="222"/>
                    </a:lnTo>
                    <a:lnTo>
                      <a:pt x="1602" y="222"/>
                    </a:lnTo>
                    <a:lnTo>
                      <a:pt x="1614" y="318"/>
                    </a:lnTo>
                    <a:lnTo>
                      <a:pt x="1614" y="318"/>
                    </a:lnTo>
                    <a:lnTo>
                      <a:pt x="1614" y="324"/>
                    </a:lnTo>
                    <a:lnTo>
                      <a:pt x="1614" y="324"/>
                    </a:lnTo>
                    <a:lnTo>
                      <a:pt x="1614" y="324"/>
                    </a:lnTo>
                    <a:lnTo>
                      <a:pt x="1614" y="324"/>
                    </a:lnTo>
                    <a:lnTo>
                      <a:pt x="1614" y="324"/>
                    </a:lnTo>
                    <a:lnTo>
                      <a:pt x="1614" y="324"/>
                    </a:lnTo>
                    <a:lnTo>
                      <a:pt x="1614" y="324"/>
                    </a:lnTo>
                    <a:lnTo>
                      <a:pt x="1614" y="330"/>
                    </a:lnTo>
                    <a:lnTo>
                      <a:pt x="1614" y="330"/>
                    </a:lnTo>
                    <a:lnTo>
                      <a:pt x="1614" y="330"/>
                    </a:lnTo>
                    <a:lnTo>
                      <a:pt x="1614" y="330"/>
                    </a:lnTo>
                    <a:lnTo>
                      <a:pt x="1614" y="330"/>
                    </a:lnTo>
                    <a:lnTo>
                      <a:pt x="1614" y="330"/>
                    </a:lnTo>
                    <a:lnTo>
                      <a:pt x="1614" y="330"/>
                    </a:lnTo>
                    <a:lnTo>
                      <a:pt x="1614" y="336"/>
                    </a:lnTo>
                    <a:lnTo>
                      <a:pt x="1614" y="336"/>
                    </a:lnTo>
                    <a:lnTo>
                      <a:pt x="1614" y="336"/>
                    </a:lnTo>
                    <a:lnTo>
                      <a:pt x="1614" y="336"/>
                    </a:lnTo>
                    <a:lnTo>
                      <a:pt x="1614" y="336"/>
                    </a:lnTo>
                    <a:lnTo>
                      <a:pt x="1614" y="336"/>
                    </a:lnTo>
                    <a:lnTo>
                      <a:pt x="1614" y="336"/>
                    </a:lnTo>
                    <a:lnTo>
                      <a:pt x="1614" y="342"/>
                    </a:lnTo>
                    <a:lnTo>
                      <a:pt x="1614" y="342"/>
                    </a:lnTo>
                    <a:lnTo>
                      <a:pt x="1614" y="342"/>
                    </a:lnTo>
                    <a:lnTo>
                      <a:pt x="1614" y="342"/>
                    </a:lnTo>
                    <a:lnTo>
                      <a:pt x="1614" y="342"/>
                    </a:lnTo>
                    <a:lnTo>
                      <a:pt x="1614" y="342"/>
                    </a:lnTo>
                    <a:lnTo>
                      <a:pt x="1614" y="342"/>
                    </a:lnTo>
                    <a:lnTo>
                      <a:pt x="1614" y="348"/>
                    </a:lnTo>
                    <a:lnTo>
                      <a:pt x="1614" y="348"/>
                    </a:lnTo>
                    <a:lnTo>
                      <a:pt x="1614" y="348"/>
                    </a:lnTo>
                    <a:lnTo>
                      <a:pt x="1614" y="348"/>
                    </a:lnTo>
                    <a:lnTo>
                      <a:pt x="1614" y="348"/>
                    </a:lnTo>
                    <a:lnTo>
                      <a:pt x="1614" y="348"/>
                    </a:lnTo>
                    <a:lnTo>
                      <a:pt x="1614" y="348"/>
                    </a:lnTo>
                    <a:lnTo>
                      <a:pt x="1614" y="354"/>
                    </a:lnTo>
                    <a:lnTo>
                      <a:pt x="1614" y="354"/>
                    </a:lnTo>
                    <a:lnTo>
                      <a:pt x="1614" y="354"/>
                    </a:lnTo>
                    <a:lnTo>
                      <a:pt x="1620" y="354"/>
                    </a:lnTo>
                    <a:lnTo>
                      <a:pt x="1620" y="354"/>
                    </a:lnTo>
                    <a:lnTo>
                      <a:pt x="1620" y="354"/>
                    </a:lnTo>
                    <a:lnTo>
                      <a:pt x="1620" y="354"/>
                    </a:lnTo>
                    <a:lnTo>
                      <a:pt x="1620" y="360"/>
                    </a:lnTo>
                    <a:lnTo>
                      <a:pt x="1620" y="360"/>
                    </a:lnTo>
                    <a:lnTo>
                      <a:pt x="1620" y="360"/>
                    </a:lnTo>
                    <a:lnTo>
                      <a:pt x="1620" y="360"/>
                    </a:lnTo>
                    <a:lnTo>
                      <a:pt x="1620" y="360"/>
                    </a:lnTo>
                    <a:lnTo>
                      <a:pt x="1620" y="360"/>
                    </a:lnTo>
                    <a:lnTo>
                      <a:pt x="1620" y="360"/>
                    </a:lnTo>
                    <a:lnTo>
                      <a:pt x="1620" y="366"/>
                    </a:lnTo>
                    <a:lnTo>
                      <a:pt x="1620" y="366"/>
                    </a:lnTo>
                    <a:lnTo>
                      <a:pt x="1626" y="444"/>
                    </a:lnTo>
                    <a:lnTo>
                      <a:pt x="1626" y="444"/>
                    </a:lnTo>
                    <a:lnTo>
                      <a:pt x="1626" y="444"/>
                    </a:lnTo>
                    <a:lnTo>
                      <a:pt x="1626" y="444"/>
                    </a:lnTo>
                    <a:lnTo>
                      <a:pt x="1626" y="444"/>
                    </a:lnTo>
                    <a:lnTo>
                      <a:pt x="1626" y="450"/>
                    </a:lnTo>
                    <a:lnTo>
                      <a:pt x="1632" y="450"/>
                    </a:lnTo>
                    <a:lnTo>
                      <a:pt x="1632" y="450"/>
                    </a:lnTo>
                    <a:lnTo>
                      <a:pt x="1632" y="450"/>
                    </a:lnTo>
                    <a:lnTo>
                      <a:pt x="1632" y="450"/>
                    </a:lnTo>
                    <a:lnTo>
                      <a:pt x="1632" y="450"/>
                    </a:lnTo>
                    <a:lnTo>
                      <a:pt x="1632" y="450"/>
                    </a:lnTo>
                    <a:lnTo>
                      <a:pt x="1632" y="450"/>
                    </a:lnTo>
                    <a:lnTo>
                      <a:pt x="1632" y="456"/>
                    </a:lnTo>
                    <a:lnTo>
                      <a:pt x="1632" y="456"/>
                    </a:lnTo>
                    <a:lnTo>
                      <a:pt x="1632" y="456"/>
                    </a:lnTo>
                    <a:lnTo>
                      <a:pt x="1632" y="456"/>
                    </a:lnTo>
                    <a:lnTo>
                      <a:pt x="1632" y="456"/>
                    </a:lnTo>
                    <a:lnTo>
                      <a:pt x="1632" y="456"/>
                    </a:lnTo>
                    <a:lnTo>
                      <a:pt x="1632" y="456"/>
                    </a:lnTo>
                    <a:lnTo>
                      <a:pt x="1632" y="456"/>
                    </a:lnTo>
                    <a:lnTo>
                      <a:pt x="1632" y="456"/>
                    </a:lnTo>
                    <a:lnTo>
                      <a:pt x="1632" y="462"/>
                    </a:lnTo>
                    <a:lnTo>
                      <a:pt x="1632" y="462"/>
                    </a:lnTo>
                    <a:lnTo>
                      <a:pt x="1632" y="462"/>
                    </a:lnTo>
                    <a:lnTo>
                      <a:pt x="1632" y="462"/>
                    </a:lnTo>
                    <a:lnTo>
                      <a:pt x="1632" y="462"/>
                    </a:lnTo>
                    <a:lnTo>
                      <a:pt x="1632" y="462"/>
                    </a:lnTo>
                    <a:lnTo>
                      <a:pt x="1632" y="462"/>
                    </a:lnTo>
                    <a:lnTo>
                      <a:pt x="1632" y="462"/>
                    </a:lnTo>
                    <a:lnTo>
                      <a:pt x="1632" y="468"/>
                    </a:lnTo>
                    <a:lnTo>
                      <a:pt x="1632" y="468"/>
                    </a:lnTo>
                    <a:lnTo>
                      <a:pt x="1632" y="468"/>
                    </a:lnTo>
                    <a:lnTo>
                      <a:pt x="1632" y="468"/>
                    </a:lnTo>
                    <a:lnTo>
                      <a:pt x="1632" y="468"/>
                    </a:lnTo>
                    <a:lnTo>
                      <a:pt x="1632" y="468"/>
                    </a:lnTo>
                    <a:lnTo>
                      <a:pt x="1632" y="468"/>
                    </a:lnTo>
                    <a:lnTo>
                      <a:pt x="1632" y="468"/>
                    </a:lnTo>
                    <a:lnTo>
                      <a:pt x="1632" y="468"/>
                    </a:lnTo>
                    <a:lnTo>
                      <a:pt x="1632" y="474"/>
                    </a:lnTo>
                    <a:lnTo>
                      <a:pt x="1632" y="474"/>
                    </a:lnTo>
                    <a:lnTo>
                      <a:pt x="1632" y="474"/>
                    </a:lnTo>
                    <a:lnTo>
                      <a:pt x="1632" y="474"/>
                    </a:lnTo>
                    <a:lnTo>
                      <a:pt x="1632" y="474"/>
                    </a:lnTo>
                    <a:lnTo>
                      <a:pt x="1632" y="474"/>
                    </a:lnTo>
                    <a:lnTo>
                      <a:pt x="1632" y="474"/>
                    </a:lnTo>
                    <a:lnTo>
                      <a:pt x="1632" y="474"/>
                    </a:lnTo>
                    <a:lnTo>
                      <a:pt x="1632" y="474"/>
                    </a:lnTo>
                    <a:lnTo>
                      <a:pt x="1632" y="480"/>
                    </a:lnTo>
                    <a:lnTo>
                      <a:pt x="1632" y="480"/>
                    </a:lnTo>
                    <a:lnTo>
                      <a:pt x="1632" y="480"/>
                    </a:lnTo>
                    <a:lnTo>
                      <a:pt x="1632" y="480"/>
                    </a:lnTo>
                    <a:lnTo>
                      <a:pt x="1632" y="480"/>
                    </a:lnTo>
                    <a:lnTo>
                      <a:pt x="1632" y="480"/>
                    </a:lnTo>
                    <a:lnTo>
                      <a:pt x="1632" y="480"/>
                    </a:lnTo>
                    <a:lnTo>
                      <a:pt x="1632" y="480"/>
                    </a:lnTo>
                    <a:lnTo>
                      <a:pt x="1632" y="480"/>
                    </a:lnTo>
                    <a:lnTo>
                      <a:pt x="1632" y="486"/>
                    </a:lnTo>
                    <a:lnTo>
                      <a:pt x="1632" y="486"/>
                    </a:lnTo>
                    <a:lnTo>
                      <a:pt x="1632" y="486"/>
                    </a:lnTo>
                    <a:lnTo>
                      <a:pt x="1632" y="486"/>
                    </a:lnTo>
                    <a:lnTo>
                      <a:pt x="1632" y="486"/>
                    </a:lnTo>
                    <a:lnTo>
                      <a:pt x="1632" y="486"/>
                    </a:lnTo>
                    <a:lnTo>
                      <a:pt x="1632" y="486"/>
                    </a:lnTo>
                    <a:lnTo>
                      <a:pt x="1632" y="486"/>
                    </a:lnTo>
                    <a:lnTo>
                      <a:pt x="1632" y="486"/>
                    </a:lnTo>
                    <a:lnTo>
                      <a:pt x="1632" y="486"/>
                    </a:lnTo>
                    <a:lnTo>
                      <a:pt x="1638" y="492"/>
                    </a:lnTo>
                    <a:lnTo>
                      <a:pt x="1638" y="492"/>
                    </a:lnTo>
                    <a:lnTo>
                      <a:pt x="1638" y="492"/>
                    </a:lnTo>
                    <a:lnTo>
                      <a:pt x="1638" y="492"/>
                    </a:lnTo>
                    <a:lnTo>
                      <a:pt x="1638" y="492"/>
                    </a:lnTo>
                    <a:lnTo>
                      <a:pt x="1638" y="492"/>
                    </a:lnTo>
                    <a:lnTo>
                      <a:pt x="1638" y="492"/>
                    </a:lnTo>
                    <a:lnTo>
                      <a:pt x="1638" y="492"/>
                    </a:lnTo>
                    <a:lnTo>
                      <a:pt x="1638" y="492"/>
                    </a:lnTo>
                    <a:lnTo>
                      <a:pt x="1638" y="498"/>
                    </a:lnTo>
                    <a:lnTo>
                      <a:pt x="1638" y="498"/>
                    </a:lnTo>
                    <a:lnTo>
                      <a:pt x="1638" y="498"/>
                    </a:lnTo>
                    <a:lnTo>
                      <a:pt x="1638" y="498"/>
                    </a:lnTo>
                    <a:lnTo>
                      <a:pt x="1638" y="498"/>
                    </a:lnTo>
                    <a:lnTo>
                      <a:pt x="1638" y="498"/>
                    </a:lnTo>
                    <a:lnTo>
                      <a:pt x="1638" y="498"/>
                    </a:lnTo>
                    <a:lnTo>
                      <a:pt x="1638" y="498"/>
                    </a:lnTo>
                    <a:lnTo>
                      <a:pt x="1638" y="498"/>
                    </a:lnTo>
                    <a:lnTo>
                      <a:pt x="1638" y="498"/>
                    </a:lnTo>
                    <a:lnTo>
                      <a:pt x="1638" y="504"/>
                    </a:lnTo>
                    <a:lnTo>
                      <a:pt x="1638" y="504"/>
                    </a:lnTo>
                    <a:lnTo>
                      <a:pt x="1638" y="504"/>
                    </a:lnTo>
                    <a:lnTo>
                      <a:pt x="1638" y="504"/>
                    </a:lnTo>
                    <a:lnTo>
                      <a:pt x="1638" y="504"/>
                    </a:lnTo>
                    <a:lnTo>
                      <a:pt x="1638" y="504"/>
                    </a:lnTo>
                    <a:lnTo>
                      <a:pt x="1638" y="504"/>
                    </a:lnTo>
                    <a:lnTo>
                      <a:pt x="1638" y="504"/>
                    </a:lnTo>
                    <a:lnTo>
                      <a:pt x="1638" y="504"/>
                    </a:lnTo>
                    <a:lnTo>
                      <a:pt x="1638" y="510"/>
                    </a:lnTo>
                    <a:lnTo>
                      <a:pt x="1638" y="510"/>
                    </a:lnTo>
                    <a:lnTo>
                      <a:pt x="1638" y="510"/>
                    </a:lnTo>
                    <a:lnTo>
                      <a:pt x="1638" y="510"/>
                    </a:lnTo>
                    <a:lnTo>
                      <a:pt x="1638" y="510"/>
                    </a:lnTo>
                    <a:lnTo>
                      <a:pt x="1638" y="510"/>
                    </a:lnTo>
                    <a:lnTo>
                      <a:pt x="1638" y="510"/>
                    </a:lnTo>
                    <a:lnTo>
                      <a:pt x="1638" y="510"/>
                    </a:lnTo>
                    <a:lnTo>
                      <a:pt x="1638" y="510"/>
                    </a:lnTo>
                    <a:lnTo>
                      <a:pt x="1638" y="510"/>
                    </a:lnTo>
                    <a:lnTo>
                      <a:pt x="1638" y="516"/>
                    </a:lnTo>
                    <a:lnTo>
                      <a:pt x="1638" y="516"/>
                    </a:lnTo>
                    <a:lnTo>
                      <a:pt x="1638" y="516"/>
                    </a:lnTo>
                    <a:lnTo>
                      <a:pt x="1638" y="516"/>
                    </a:lnTo>
                    <a:lnTo>
                      <a:pt x="1638" y="516"/>
                    </a:lnTo>
                    <a:lnTo>
                      <a:pt x="1638" y="516"/>
                    </a:lnTo>
                    <a:lnTo>
                      <a:pt x="1638" y="516"/>
                    </a:lnTo>
                    <a:lnTo>
                      <a:pt x="1638" y="516"/>
                    </a:lnTo>
                    <a:lnTo>
                      <a:pt x="1638" y="516"/>
                    </a:lnTo>
                    <a:lnTo>
                      <a:pt x="1638" y="516"/>
                    </a:lnTo>
                    <a:lnTo>
                      <a:pt x="1638" y="516"/>
                    </a:lnTo>
                    <a:lnTo>
                      <a:pt x="1638" y="522"/>
                    </a:lnTo>
                    <a:lnTo>
                      <a:pt x="1638" y="522"/>
                    </a:lnTo>
                    <a:lnTo>
                      <a:pt x="1638" y="522"/>
                    </a:lnTo>
                    <a:lnTo>
                      <a:pt x="1638" y="522"/>
                    </a:lnTo>
                    <a:lnTo>
                      <a:pt x="1638" y="522"/>
                    </a:lnTo>
                    <a:lnTo>
                      <a:pt x="1638" y="522"/>
                    </a:lnTo>
                    <a:lnTo>
                      <a:pt x="1638" y="522"/>
                    </a:lnTo>
                    <a:lnTo>
                      <a:pt x="1638" y="522"/>
                    </a:lnTo>
                    <a:lnTo>
                      <a:pt x="1638" y="522"/>
                    </a:lnTo>
                    <a:lnTo>
                      <a:pt x="1638" y="522"/>
                    </a:lnTo>
                    <a:lnTo>
                      <a:pt x="1638" y="528"/>
                    </a:lnTo>
                    <a:lnTo>
                      <a:pt x="1644" y="528"/>
                    </a:lnTo>
                    <a:lnTo>
                      <a:pt x="1644" y="528"/>
                    </a:lnTo>
                    <a:lnTo>
                      <a:pt x="1644" y="528"/>
                    </a:lnTo>
                    <a:lnTo>
                      <a:pt x="1644" y="528"/>
                    </a:lnTo>
                    <a:lnTo>
                      <a:pt x="1644" y="528"/>
                    </a:lnTo>
                    <a:lnTo>
                      <a:pt x="1644" y="528"/>
                    </a:lnTo>
                    <a:lnTo>
                      <a:pt x="1644" y="528"/>
                    </a:lnTo>
                    <a:lnTo>
                      <a:pt x="1644" y="528"/>
                    </a:lnTo>
                    <a:lnTo>
                      <a:pt x="1644" y="528"/>
                    </a:lnTo>
                    <a:lnTo>
                      <a:pt x="1644" y="528"/>
                    </a:lnTo>
                    <a:lnTo>
                      <a:pt x="1650" y="582"/>
                    </a:lnTo>
                    <a:lnTo>
                      <a:pt x="1650" y="582"/>
                    </a:lnTo>
                    <a:lnTo>
                      <a:pt x="1650" y="582"/>
                    </a:lnTo>
                    <a:lnTo>
                      <a:pt x="1650" y="582"/>
                    </a:lnTo>
                    <a:lnTo>
                      <a:pt x="1650" y="582"/>
                    </a:lnTo>
                    <a:lnTo>
                      <a:pt x="1650" y="582"/>
                    </a:lnTo>
                    <a:lnTo>
                      <a:pt x="1650" y="588"/>
                    </a:lnTo>
                    <a:lnTo>
                      <a:pt x="1650" y="588"/>
                    </a:lnTo>
                    <a:lnTo>
                      <a:pt x="1650" y="588"/>
                    </a:lnTo>
                    <a:lnTo>
                      <a:pt x="1656" y="588"/>
                    </a:lnTo>
                    <a:lnTo>
                      <a:pt x="1656" y="588"/>
                    </a:lnTo>
                    <a:lnTo>
                      <a:pt x="1656" y="588"/>
                    </a:lnTo>
                    <a:lnTo>
                      <a:pt x="1656" y="588"/>
                    </a:lnTo>
                    <a:lnTo>
                      <a:pt x="1656" y="588"/>
                    </a:lnTo>
                    <a:lnTo>
                      <a:pt x="1656" y="588"/>
                    </a:lnTo>
                    <a:lnTo>
                      <a:pt x="1656" y="588"/>
                    </a:lnTo>
                    <a:lnTo>
                      <a:pt x="1656" y="588"/>
                    </a:lnTo>
                    <a:lnTo>
                      <a:pt x="1656" y="588"/>
                    </a:lnTo>
                    <a:lnTo>
                      <a:pt x="1656" y="588"/>
                    </a:lnTo>
                    <a:lnTo>
                      <a:pt x="1656" y="588"/>
                    </a:lnTo>
                    <a:lnTo>
                      <a:pt x="1656" y="588"/>
                    </a:lnTo>
                    <a:lnTo>
                      <a:pt x="1656" y="594"/>
                    </a:lnTo>
                    <a:lnTo>
                      <a:pt x="1656" y="594"/>
                    </a:lnTo>
                    <a:lnTo>
                      <a:pt x="1656" y="594"/>
                    </a:lnTo>
                    <a:lnTo>
                      <a:pt x="1656" y="594"/>
                    </a:lnTo>
                    <a:lnTo>
                      <a:pt x="1656" y="594"/>
                    </a:lnTo>
                    <a:lnTo>
                      <a:pt x="1656" y="594"/>
                    </a:lnTo>
                    <a:lnTo>
                      <a:pt x="1656" y="594"/>
                    </a:lnTo>
                    <a:lnTo>
                      <a:pt x="1656" y="594"/>
                    </a:lnTo>
                    <a:lnTo>
                      <a:pt x="1656" y="594"/>
                    </a:lnTo>
                    <a:lnTo>
                      <a:pt x="1656" y="594"/>
                    </a:lnTo>
                    <a:lnTo>
                      <a:pt x="1656" y="594"/>
                    </a:lnTo>
                    <a:lnTo>
                      <a:pt x="1656" y="594"/>
                    </a:lnTo>
                    <a:lnTo>
                      <a:pt x="1656" y="594"/>
                    </a:lnTo>
                    <a:lnTo>
                      <a:pt x="1656" y="594"/>
                    </a:lnTo>
                    <a:lnTo>
                      <a:pt x="1656" y="594"/>
                    </a:lnTo>
                    <a:lnTo>
                      <a:pt x="1656" y="600"/>
                    </a:lnTo>
                    <a:lnTo>
                      <a:pt x="1656" y="600"/>
                    </a:lnTo>
                    <a:lnTo>
                      <a:pt x="1656" y="600"/>
                    </a:lnTo>
                    <a:lnTo>
                      <a:pt x="1656" y="600"/>
                    </a:lnTo>
                    <a:lnTo>
                      <a:pt x="1656" y="600"/>
                    </a:lnTo>
                    <a:lnTo>
                      <a:pt x="1656" y="600"/>
                    </a:lnTo>
                    <a:lnTo>
                      <a:pt x="1656" y="600"/>
                    </a:lnTo>
                    <a:lnTo>
                      <a:pt x="1656" y="600"/>
                    </a:lnTo>
                    <a:lnTo>
                      <a:pt x="1656" y="600"/>
                    </a:lnTo>
                    <a:lnTo>
                      <a:pt x="1656" y="600"/>
                    </a:lnTo>
                    <a:lnTo>
                      <a:pt x="1656" y="600"/>
                    </a:lnTo>
                    <a:lnTo>
                      <a:pt x="1656" y="600"/>
                    </a:lnTo>
                    <a:lnTo>
                      <a:pt x="1656" y="600"/>
                    </a:lnTo>
                    <a:lnTo>
                      <a:pt x="1656" y="600"/>
                    </a:lnTo>
                    <a:lnTo>
                      <a:pt x="1656" y="600"/>
                    </a:lnTo>
                    <a:lnTo>
                      <a:pt x="1656" y="606"/>
                    </a:lnTo>
                    <a:lnTo>
                      <a:pt x="1656" y="606"/>
                    </a:lnTo>
                    <a:lnTo>
                      <a:pt x="1668" y="636"/>
                    </a:lnTo>
                    <a:lnTo>
                      <a:pt x="1668" y="636"/>
                    </a:lnTo>
                    <a:lnTo>
                      <a:pt x="1668" y="636"/>
                    </a:lnTo>
                    <a:lnTo>
                      <a:pt x="1668" y="636"/>
                    </a:lnTo>
                    <a:lnTo>
                      <a:pt x="1668" y="636"/>
                    </a:lnTo>
                    <a:lnTo>
                      <a:pt x="1668" y="636"/>
                    </a:lnTo>
                    <a:lnTo>
                      <a:pt x="1668" y="636"/>
                    </a:lnTo>
                    <a:lnTo>
                      <a:pt x="1668" y="636"/>
                    </a:lnTo>
                    <a:lnTo>
                      <a:pt x="1668" y="636"/>
                    </a:lnTo>
                    <a:lnTo>
                      <a:pt x="1668" y="636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68" y="642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48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74" y="654"/>
                    </a:lnTo>
                    <a:lnTo>
                      <a:pt x="1680" y="654"/>
                    </a:lnTo>
                    <a:lnTo>
                      <a:pt x="1680" y="654"/>
                    </a:lnTo>
                    <a:lnTo>
                      <a:pt x="1680" y="654"/>
                    </a:lnTo>
                    <a:lnTo>
                      <a:pt x="1680" y="654"/>
                    </a:lnTo>
                    <a:lnTo>
                      <a:pt x="1680" y="654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80" y="660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2" y="666"/>
                    </a:lnTo>
                    <a:lnTo>
                      <a:pt x="1698" y="666"/>
                    </a:lnTo>
                    <a:lnTo>
                      <a:pt x="1698" y="666"/>
                    </a:lnTo>
                    <a:lnTo>
                      <a:pt x="1698" y="666"/>
                    </a:lnTo>
                    <a:lnTo>
                      <a:pt x="1698" y="666"/>
                    </a:lnTo>
                    <a:lnTo>
                      <a:pt x="1698" y="666"/>
                    </a:lnTo>
                    <a:lnTo>
                      <a:pt x="1698" y="666"/>
                    </a:lnTo>
                    <a:lnTo>
                      <a:pt x="1698" y="666"/>
                    </a:lnTo>
                    <a:lnTo>
                      <a:pt x="1698" y="666"/>
                    </a:lnTo>
                    <a:lnTo>
                      <a:pt x="1698" y="666"/>
                    </a:lnTo>
                    <a:lnTo>
                      <a:pt x="1698" y="666"/>
                    </a:lnTo>
                    <a:lnTo>
                      <a:pt x="1698" y="666"/>
                    </a:lnTo>
                    <a:lnTo>
                      <a:pt x="1698" y="666"/>
                    </a:lnTo>
                    <a:lnTo>
                      <a:pt x="1698" y="666"/>
                    </a:lnTo>
                    <a:lnTo>
                      <a:pt x="1698" y="666"/>
                    </a:lnTo>
                    <a:lnTo>
                      <a:pt x="1698" y="666"/>
                    </a:lnTo>
                    <a:lnTo>
                      <a:pt x="1704" y="648"/>
                    </a:lnTo>
                    <a:lnTo>
                      <a:pt x="1704" y="648"/>
                    </a:lnTo>
                    <a:lnTo>
                      <a:pt x="1704" y="648"/>
                    </a:lnTo>
                    <a:lnTo>
                      <a:pt x="1704" y="648"/>
                    </a:lnTo>
                    <a:lnTo>
                      <a:pt x="1710" y="648"/>
                    </a:lnTo>
                    <a:lnTo>
                      <a:pt x="1710" y="648"/>
                    </a:lnTo>
                    <a:lnTo>
                      <a:pt x="1710" y="648"/>
                    </a:lnTo>
                    <a:lnTo>
                      <a:pt x="1710" y="648"/>
                    </a:lnTo>
                    <a:lnTo>
                      <a:pt x="1710" y="648"/>
                    </a:lnTo>
                    <a:lnTo>
                      <a:pt x="1710" y="648"/>
                    </a:lnTo>
                    <a:lnTo>
                      <a:pt x="1710" y="648"/>
                    </a:lnTo>
                    <a:lnTo>
                      <a:pt x="1710" y="648"/>
                    </a:lnTo>
                    <a:lnTo>
                      <a:pt x="1710" y="648"/>
                    </a:lnTo>
                    <a:lnTo>
                      <a:pt x="1710" y="648"/>
                    </a:lnTo>
                    <a:lnTo>
                      <a:pt x="1710" y="648"/>
                    </a:lnTo>
                    <a:lnTo>
                      <a:pt x="1710" y="648"/>
                    </a:lnTo>
                    <a:lnTo>
                      <a:pt x="1710" y="648"/>
                    </a:lnTo>
                    <a:lnTo>
                      <a:pt x="1710" y="648"/>
                    </a:lnTo>
                    <a:lnTo>
                      <a:pt x="1710" y="648"/>
                    </a:lnTo>
                    <a:lnTo>
                      <a:pt x="1710" y="648"/>
                    </a:lnTo>
                    <a:lnTo>
                      <a:pt x="1710" y="648"/>
                    </a:lnTo>
                    <a:lnTo>
                      <a:pt x="1710" y="648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42"/>
                    </a:lnTo>
                    <a:lnTo>
                      <a:pt x="1710" y="636"/>
                    </a:lnTo>
                    <a:lnTo>
                      <a:pt x="1710" y="636"/>
                    </a:lnTo>
                    <a:lnTo>
                      <a:pt x="1710" y="636"/>
                    </a:lnTo>
                    <a:lnTo>
                      <a:pt x="1710" y="636"/>
                    </a:lnTo>
                    <a:lnTo>
                      <a:pt x="1710" y="636"/>
                    </a:lnTo>
                    <a:lnTo>
                      <a:pt x="1710" y="636"/>
                    </a:lnTo>
                    <a:lnTo>
                      <a:pt x="1710" y="636"/>
                    </a:lnTo>
                    <a:lnTo>
                      <a:pt x="1710" y="636"/>
                    </a:lnTo>
                    <a:lnTo>
                      <a:pt x="1710" y="636"/>
                    </a:lnTo>
                    <a:lnTo>
                      <a:pt x="1710" y="636"/>
                    </a:lnTo>
                    <a:lnTo>
                      <a:pt x="1710" y="636"/>
                    </a:lnTo>
                    <a:lnTo>
                      <a:pt x="1710" y="636"/>
                    </a:lnTo>
                    <a:lnTo>
                      <a:pt x="1710" y="636"/>
                    </a:lnTo>
                    <a:lnTo>
                      <a:pt x="1710" y="636"/>
                    </a:lnTo>
                    <a:lnTo>
                      <a:pt x="1710" y="636"/>
                    </a:lnTo>
                    <a:lnTo>
                      <a:pt x="1710" y="636"/>
                    </a:lnTo>
                    <a:lnTo>
                      <a:pt x="1710" y="636"/>
                    </a:lnTo>
                    <a:lnTo>
                      <a:pt x="1716" y="636"/>
                    </a:lnTo>
                    <a:lnTo>
                      <a:pt x="1716" y="636"/>
                    </a:lnTo>
                    <a:lnTo>
                      <a:pt x="1716" y="636"/>
                    </a:lnTo>
                    <a:lnTo>
                      <a:pt x="1716" y="636"/>
                    </a:lnTo>
                    <a:lnTo>
                      <a:pt x="1716" y="636"/>
                    </a:lnTo>
                    <a:lnTo>
                      <a:pt x="1716" y="636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30"/>
                    </a:lnTo>
                    <a:lnTo>
                      <a:pt x="1716" y="624"/>
                    </a:lnTo>
                    <a:lnTo>
                      <a:pt x="1716" y="624"/>
                    </a:lnTo>
                    <a:lnTo>
                      <a:pt x="1716" y="624"/>
                    </a:lnTo>
                    <a:lnTo>
                      <a:pt x="1716" y="624"/>
                    </a:lnTo>
                    <a:lnTo>
                      <a:pt x="1716" y="624"/>
                    </a:lnTo>
                    <a:lnTo>
                      <a:pt x="1716" y="624"/>
                    </a:lnTo>
                    <a:lnTo>
                      <a:pt x="1716" y="624"/>
                    </a:lnTo>
                    <a:lnTo>
                      <a:pt x="1716" y="624"/>
                    </a:lnTo>
                    <a:lnTo>
                      <a:pt x="1716" y="624"/>
                    </a:lnTo>
                    <a:lnTo>
                      <a:pt x="1716" y="624"/>
                    </a:lnTo>
                    <a:lnTo>
                      <a:pt x="1716" y="624"/>
                    </a:lnTo>
                    <a:lnTo>
                      <a:pt x="1716" y="624"/>
                    </a:lnTo>
                    <a:lnTo>
                      <a:pt x="1716" y="624"/>
                    </a:lnTo>
                    <a:lnTo>
                      <a:pt x="1716" y="624"/>
                    </a:lnTo>
                    <a:lnTo>
                      <a:pt x="1716" y="624"/>
                    </a:lnTo>
                    <a:lnTo>
                      <a:pt x="1716" y="624"/>
                    </a:lnTo>
                    <a:lnTo>
                      <a:pt x="1716" y="624"/>
                    </a:lnTo>
                    <a:lnTo>
                      <a:pt x="1716" y="624"/>
                    </a:lnTo>
                    <a:lnTo>
                      <a:pt x="1716" y="624"/>
                    </a:lnTo>
                    <a:lnTo>
                      <a:pt x="1716" y="618"/>
                    </a:lnTo>
                    <a:lnTo>
                      <a:pt x="1716" y="618"/>
                    </a:lnTo>
                    <a:lnTo>
                      <a:pt x="1716" y="618"/>
                    </a:lnTo>
                    <a:lnTo>
                      <a:pt x="1716" y="618"/>
                    </a:lnTo>
                    <a:lnTo>
                      <a:pt x="1716" y="618"/>
                    </a:lnTo>
                    <a:lnTo>
                      <a:pt x="1716" y="618"/>
                    </a:lnTo>
                    <a:lnTo>
                      <a:pt x="1716" y="618"/>
                    </a:lnTo>
                    <a:lnTo>
                      <a:pt x="1716" y="618"/>
                    </a:lnTo>
                    <a:lnTo>
                      <a:pt x="1716" y="618"/>
                    </a:lnTo>
                    <a:lnTo>
                      <a:pt x="1716" y="618"/>
                    </a:lnTo>
                    <a:lnTo>
                      <a:pt x="1716" y="618"/>
                    </a:lnTo>
                    <a:lnTo>
                      <a:pt x="1716" y="618"/>
                    </a:lnTo>
                    <a:lnTo>
                      <a:pt x="1716" y="618"/>
                    </a:lnTo>
                    <a:lnTo>
                      <a:pt x="1716" y="618"/>
                    </a:lnTo>
                    <a:lnTo>
                      <a:pt x="1716" y="618"/>
                    </a:lnTo>
                    <a:lnTo>
                      <a:pt x="1722" y="618"/>
                    </a:lnTo>
                    <a:lnTo>
                      <a:pt x="1722" y="618"/>
                    </a:lnTo>
                    <a:lnTo>
                      <a:pt x="1722" y="618"/>
                    </a:lnTo>
                    <a:lnTo>
                      <a:pt x="1722" y="612"/>
                    </a:lnTo>
                    <a:lnTo>
                      <a:pt x="1722" y="612"/>
                    </a:lnTo>
                    <a:lnTo>
                      <a:pt x="1722" y="612"/>
                    </a:lnTo>
                    <a:lnTo>
                      <a:pt x="1722" y="612"/>
                    </a:lnTo>
                    <a:lnTo>
                      <a:pt x="1722" y="612"/>
                    </a:lnTo>
                    <a:lnTo>
                      <a:pt x="1722" y="612"/>
                    </a:lnTo>
                    <a:lnTo>
                      <a:pt x="1722" y="612"/>
                    </a:lnTo>
                    <a:lnTo>
                      <a:pt x="1722" y="612"/>
                    </a:lnTo>
                    <a:lnTo>
                      <a:pt x="1722" y="612"/>
                    </a:lnTo>
                    <a:lnTo>
                      <a:pt x="1728" y="570"/>
                    </a:lnTo>
                    <a:lnTo>
                      <a:pt x="1728" y="570"/>
                    </a:lnTo>
                    <a:lnTo>
                      <a:pt x="1728" y="570"/>
                    </a:lnTo>
                    <a:lnTo>
                      <a:pt x="1728" y="570"/>
                    </a:lnTo>
                    <a:lnTo>
                      <a:pt x="1728" y="570"/>
                    </a:lnTo>
                    <a:lnTo>
                      <a:pt x="1728" y="570"/>
                    </a:lnTo>
                    <a:lnTo>
                      <a:pt x="1734" y="564"/>
                    </a:lnTo>
                    <a:lnTo>
                      <a:pt x="1734" y="564"/>
                    </a:lnTo>
                    <a:lnTo>
                      <a:pt x="1734" y="564"/>
                    </a:lnTo>
                    <a:lnTo>
                      <a:pt x="1734" y="564"/>
                    </a:lnTo>
                    <a:lnTo>
                      <a:pt x="1734" y="564"/>
                    </a:lnTo>
                    <a:lnTo>
                      <a:pt x="1734" y="564"/>
                    </a:lnTo>
                    <a:lnTo>
                      <a:pt x="1734" y="564"/>
                    </a:lnTo>
                    <a:lnTo>
                      <a:pt x="1734" y="564"/>
                    </a:lnTo>
                    <a:lnTo>
                      <a:pt x="1734" y="564"/>
                    </a:lnTo>
                    <a:lnTo>
                      <a:pt x="1734" y="564"/>
                    </a:lnTo>
                    <a:lnTo>
                      <a:pt x="1734" y="564"/>
                    </a:lnTo>
                    <a:lnTo>
                      <a:pt x="1734" y="564"/>
                    </a:lnTo>
                    <a:lnTo>
                      <a:pt x="1734" y="558"/>
                    </a:lnTo>
                    <a:lnTo>
                      <a:pt x="1734" y="558"/>
                    </a:lnTo>
                    <a:lnTo>
                      <a:pt x="1734" y="558"/>
                    </a:lnTo>
                    <a:lnTo>
                      <a:pt x="1734" y="558"/>
                    </a:lnTo>
                    <a:lnTo>
                      <a:pt x="1734" y="558"/>
                    </a:lnTo>
                    <a:lnTo>
                      <a:pt x="1734" y="558"/>
                    </a:lnTo>
                    <a:lnTo>
                      <a:pt x="1734" y="558"/>
                    </a:lnTo>
                    <a:lnTo>
                      <a:pt x="1734" y="558"/>
                    </a:lnTo>
                    <a:lnTo>
                      <a:pt x="1734" y="558"/>
                    </a:lnTo>
                    <a:lnTo>
                      <a:pt x="1734" y="558"/>
                    </a:lnTo>
                    <a:lnTo>
                      <a:pt x="1734" y="558"/>
                    </a:lnTo>
                    <a:lnTo>
                      <a:pt x="1734" y="558"/>
                    </a:lnTo>
                    <a:lnTo>
                      <a:pt x="1734" y="558"/>
                    </a:lnTo>
                    <a:lnTo>
                      <a:pt x="1734" y="552"/>
                    </a:lnTo>
                    <a:lnTo>
                      <a:pt x="1734" y="552"/>
                    </a:lnTo>
                    <a:lnTo>
                      <a:pt x="1734" y="552"/>
                    </a:lnTo>
                    <a:lnTo>
                      <a:pt x="1734" y="552"/>
                    </a:lnTo>
                    <a:lnTo>
                      <a:pt x="1734" y="552"/>
                    </a:lnTo>
                    <a:lnTo>
                      <a:pt x="1734" y="552"/>
                    </a:lnTo>
                    <a:lnTo>
                      <a:pt x="1734" y="552"/>
                    </a:lnTo>
                    <a:lnTo>
                      <a:pt x="1734" y="552"/>
                    </a:lnTo>
                    <a:lnTo>
                      <a:pt x="1734" y="552"/>
                    </a:lnTo>
                    <a:lnTo>
                      <a:pt x="1734" y="552"/>
                    </a:lnTo>
                    <a:lnTo>
                      <a:pt x="1734" y="552"/>
                    </a:lnTo>
                    <a:lnTo>
                      <a:pt x="1734" y="546"/>
                    </a:lnTo>
                    <a:lnTo>
                      <a:pt x="1734" y="546"/>
                    </a:lnTo>
                    <a:lnTo>
                      <a:pt x="1734" y="546"/>
                    </a:lnTo>
                    <a:lnTo>
                      <a:pt x="1734" y="546"/>
                    </a:lnTo>
                    <a:lnTo>
                      <a:pt x="1734" y="546"/>
                    </a:lnTo>
                    <a:lnTo>
                      <a:pt x="1734" y="546"/>
                    </a:lnTo>
                    <a:lnTo>
                      <a:pt x="1734" y="546"/>
                    </a:lnTo>
                    <a:lnTo>
                      <a:pt x="1734" y="546"/>
                    </a:lnTo>
                    <a:lnTo>
                      <a:pt x="1734" y="546"/>
                    </a:lnTo>
                    <a:lnTo>
                      <a:pt x="1734" y="546"/>
                    </a:lnTo>
                    <a:lnTo>
                      <a:pt x="1734" y="546"/>
                    </a:lnTo>
                    <a:lnTo>
                      <a:pt x="1746" y="480"/>
                    </a:lnTo>
                    <a:lnTo>
                      <a:pt x="1746" y="480"/>
                    </a:lnTo>
                    <a:lnTo>
                      <a:pt x="1746" y="480"/>
                    </a:lnTo>
                    <a:lnTo>
                      <a:pt x="1746" y="480"/>
                    </a:lnTo>
                    <a:lnTo>
                      <a:pt x="1746" y="480"/>
                    </a:lnTo>
                    <a:lnTo>
                      <a:pt x="1746" y="480"/>
                    </a:lnTo>
                    <a:lnTo>
                      <a:pt x="1746" y="480"/>
                    </a:lnTo>
                    <a:lnTo>
                      <a:pt x="1746" y="480"/>
                    </a:lnTo>
                    <a:lnTo>
                      <a:pt x="1746" y="480"/>
                    </a:lnTo>
                    <a:lnTo>
                      <a:pt x="1746" y="474"/>
                    </a:lnTo>
                    <a:lnTo>
                      <a:pt x="1746" y="474"/>
                    </a:lnTo>
                    <a:lnTo>
                      <a:pt x="1746" y="474"/>
                    </a:lnTo>
                    <a:lnTo>
                      <a:pt x="1746" y="474"/>
                    </a:lnTo>
                    <a:lnTo>
                      <a:pt x="1746" y="474"/>
                    </a:lnTo>
                    <a:lnTo>
                      <a:pt x="1746" y="474"/>
                    </a:lnTo>
                    <a:lnTo>
                      <a:pt x="1746" y="474"/>
                    </a:lnTo>
                    <a:lnTo>
                      <a:pt x="1746" y="474"/>
                    </a:lnTo>
                    <a:lnTo>
                      <a:pt x="1746" y="474"/>
                    </a:lnTo>
                    <a:lnTo>
                      <a:pt x="1746" y="468"/>
                    </a:lnTo>
                    <a:lnTo>
                      <a:pt x="1746" y="468"/>
                    </a:lnTo>
                    <a:lnTo>
                      <a:pt x="1746" y="468"/>
                    </a:lnTo>
                    <a:lnTo>
                      <a:pt x="1746" y="468"/>
                    </a:lnTo>
                    <a:lnTo>
                      <a:pt x="1746" y="468"/>
                    </a:lnTo>
                    <a:lnTo>
                      <a:pt x="1746" y="468"/>
                    </a:lnTo>
                    <a:lnTo>
                      <a:pt x="1746" y="468"/>
                    </a:lnTo>
                    <a:lnTo>
                      <a:pt x="1746" y="468"/>
                    </a:lnTo>
                    <a:lnTo>
                      <a:pt x="1746" y="468"/>
                    </a:lnTo>
                    <a:lnTo>
                      <a:pt x="1746" y="462"/>
                    </a:lnTo>
                    <a:lnTo>
                      <a:pt x="1746" y="462"/>
                    </a:lnTo>
                    <a:lnTo>
                      <a:pt x="1746" y="462"/>
                    </a:lnTo>
                    <a:lnTo>
                      <a:pt x="1746" y="462"/>
                    </a:lnTo>
                    <a:lnTo>
                      <a:pt x="1746" y="462"/>
                    </a:lnTo>
                    <a:lnTo>
                      <a:pt x="1746" y="462"/>
                    </a:lnTo>
                    <a:lnTo>
                      <a:pt x="1752" y="462"/>
                    </a:lnTo>
                    <a:lnTo>
                      <a:pt x="1752" y="462"/>
                    </a:lnTo>
                    <a:lnTo>
                      <a:pt x="1752" y="462"/>
                    </a:lnTo>
                    <a:lnTo>
                      <a:pt x="1752" y="456"/>
                    </a:lnTo>
                    <a:lnTo>
                      <a:pt x="1752" y="456"/>
                    </a:lnTo>
                    <a:lnTo>
                      <a:pt x="1752" y="456"/>
                    </a:lnTo>
                    <a:lnTo>
                      <a:pt x="1752" y="456"/>
                    </a:lnTo>
                    <a:lnTo>
                      <a:pt x="1752" y="456"/>
                    </a:lnTo>
                    <a:lnTo>
                      <a:pt x="1752" y="456"/>
                    </a:lnTo>
                    <a:lnTo>
                      <a:pt x="1752" y="456"/>
                    </a:lnTo>
                    <a:lnTo>
                      <a:pt x="1752" y="456"/>
                    </a:lnTo>
                    <a:lnTo>
                      <a:pt x="1752" y="450"/>
                    </a:lnTo>
                    <a:lnTo>
                      <a:pt x="1752" y="450"/>
                    </a:lnTo>
                    <a:lnTo>
                      <a:pt x="1752" y="450"/>
                    </a:lnTo>
                    <a:lnTo>
                      <a:pt x="1752" y="450"/>
                    </a:lnTo>
                    <a:lnTo>
                      <a:pt x="1752" y="450"/>
                    </a:lnTo>
                    <a:lnTo>
                      <a:pt x="1752" y="450"/>
                    </a:lnTo>
                    <a:lnTo>
                      <a:pt x="1752" y="450"/>
                    </a:lnTo>
                    <a:lnTo>
                      <a:pt x="1752" y="450"/>
                    </a:lnTo>
                    <a:lnTo>
                      <a:pt x="1752" y="450"/>
                    </a:lnTo>
                    <a:lnTo>
                      <a:pt x="1752" y="444"/>
                    </a:lnTo>
                    <a:lnTo>
                      <a:pt x="1752" y="444"/>
                    </a:lnTo>
                    <a:lnTo>
                      <a:pt x="1752" y="444"/>
                    </a:lnTo>
                    <a:lnTo>
                      <a:pt x="1752" y="444"/>
                    </a:lnTo>
                    <a:lnTo>
                      <a:pt x="1752" y="444"/>
                    </a:lnTo>
                    <a:lnTo>
                      <a:pt x="1752" y="444"/>
                    </a:lnTo>
                    <a:lnTo>
                      <a:pt x="1752" y="444"/>
                    </a:lnTo>
                    <a:lnTo>
                      <a:pt x="1752" y="444"/>
                    </a:lnTo>
                    <a:lnTo>
                      <a:pt x="1752" y="438"/>
                    </a:lnTo>
                    <a:lnTo>
                      <a:pt x="1752" y="438"/>
                    </a:lnTo>
                    <a:lnTo>
                      <a:pt x="1752" y="438"/>
                    </a:lnTo>
                    <a:lnTo>
                      <a:pt x="1752" y="438"/>
                    </a:lnTo>
                    <a:lnTo>
                      <a:pt x="1752" y="438"/>
                    </a:lnTo>
                    <a:lnTo>
                      <a:pt x="1752" y="438"/>
                    </a:lnTo>
                    <a:lnTo>
                      <a:pt x="1752" y="438"/>
                    </a:lnTo>
                    <a:lnTo>
                      <a:pt x="1752" y="438"/>
                    </a:lnTo>
                    <a:lnTo>
                      <a:pt x="1752" y="432"/>
                    </a:lnTo>
                    <a:lnTo>
                      <a:pt x="1752" y="432"/>
                    </a:lnTo>
                    <a:lnTo>
                      <a:pt x="1752" y="432"/>
                    </a:lnTo>
                    <a:lnTo>
                      <a:pt x="1752" y="432"/>
                    </a:lnTo>
                    <a:lnTo>
                      <a:pt x="1752" y="432"/>
                    </a:lnTo>
                    <a:lnTo>
                      <a:pt x="1752" y="432"/>
                    </a:lnTo>
                    <a:lnTo>
                      <a:pt x="1752" y="432"/>
                    </a:lnTo>
                    <a:lnTo>
                      <a:pt x="1752" y="432"/>
                    </a:lnTo>
                    <a:lnTo>
                      <a:pt x="1752" y="426"/>
                    </a:lnTo>
                    <a:lnTo>
                      <a:pt x="1752" y="426"/>
                    </a:lnTo>
                    <a:lnTo>
                      <a:pt x="1752" y="426"/>
                    </a:lnTo>
                    <a:lnTo>
                      <a:pt x="1752" y="426"/>
                    </a:lnTo>
                    <a:lnTo>
                      <a:pt x="1752" y="426"/>
                    </a:lnTo>
                    <a:lnTo>
                      <a:pt x="1752" y="426"/>
                    </a:lnTo>
                    <a:lnTo>
                      <a:pt x="1752" y="426"/>
                    </a:lnTo>
                    <a:lnTo>
                      <a:pt x="1752" y="426"/>
                    </a:lnTo>
                    <a:lnTo>
                      <a:pt x="1752" y="420"/>
                    </a:lnTo>
                    <a:lnTo>
                      <a:pt x="1752" y="420"/>
                    </a:lnTo>
                    <a:lnTo>
                      <a:pt x="1752" y="420"/>
                    </a:lnTo>
                    <a:lnTo>
                      <a:pt x="1752" y="420"/>
                    </a:lnTo>
                    <a:lnTo>
                      <a:pt x="1752" y="420"/>
                    </a:lnTo>
                    <a:lnTo>
                      <a:pt x="1752" y="420"/>
                    </a:lnTo>
                    <a:lnTo>
                      <a:pt x="1752" y="420"/>
                    </a:lnTo>
                    <a:lnTo>
                      <a:pt x="1752" y="420"/>
                    </a:lnTo>
                    <a:lnTo>
                      <a:pt x="1758" y="414"/>
                    </a:lnTo>
                    <a:lnTo>
                      <a:pt x="1758" y="414"/>
                    </a:lnTo>
                    <a:lnTo>
                      <a:pt x="1758" y="414"/>
                    </a:lnTo>
                    <a:lnTo>
                      <a:pt x="1758" y="414"/>
                    </a:lnTo>
                    <a:lnTo>
                      <a:pt x="1758" y="414"/>
                    </a:lnTo>
                    <a:lnTo>
                      <a:pt x="1758" y="414"/>
                    </a:lnTo>
                    <a:lnTo>
                      <a:pt x="1758" y="414"/>
                    </a:lnTo>
                    <a:lnTo>
                      <a:pt x="1758" y="414"/>
                    </a:lnTo>
                    <a:lnTo>
                      <a:pt x="1758" y="408"/>
                    </a:lnTo>
                    <a:lnTo>
                      <a:pt x="1758" y="408"/>
                    </a:lnTo>
                    <a:lnTo>
                      <a:pt x="1758" y="408"/>
                    </a:lnTo>
                    <a:lnTo>
                      <a:pt x="1758" y="408"/>
                    </a:lnTo>
                    <a:lnTo>
                      <a:pt x="1758" y="408"/>
                    </a:lnTo>
                    <a:lnTo>
                      <a:pt x="1758" y="408"/>
                    </a:lnTo>
                    <a:lnTo>
                      <a:pt x="1758" y="408"/>
                    </a:lnTo>
                    <a:lnTo>
                      <a:pt x="1758" y="408"/>
                    </a:lnTo>
                    <a:lnTo>
                      <a:pt x="1758" y="402"/>
                    </a:lnTo>
                    <a:lnTo>
                      <a:pt x="1758" y="402"/>
                    </a:lnTo>
                    <a:lnTo>
                      <a:pt x="1758" y="402"/>
                    </a:lnTo>
                    <a:lnTo>
                      <a:pt x="1758" y="402"/>
                    </a:lnTo>
                    <a:lnTo>
                      <a:pt x="1758" y="402"/>
                    </a:lnTo>
                    <a:lnTo>
                      <a:pt x="1758" y="402"/>
                    </a:lnTo>
                    <a:lnTo>
                      <a:pt x="1758" y="402"/>
                    </a:lnTo>
                    <a:lnTo>
                      <a:pt x="1758" y="402"/>
                    </a:lnTo>
                    <a:lnTo>
                      <a:pt x="1758" y="396"/>
                    </a:lnTo>
                    <a:lnTo>
                      <a:pt x="1758" y="396"/>
                    </a:lnTo>
                    <a:lnTo>
                      <a:pt x="1758" y="396"/>
                    </a:lnTo>
                    <a:lnTo>
                      <a:pt x="1758" y="396"/>
                    </a:lnTo>
                    <a:lnTo>
                      <a:pt x="1758" y="396"/>
                    </a:lnTo>
                    <a:lnTo>
                      <a:pt x="1758" y="396"/>
                    </a:lnTo>
                    <a:lnTo>
                      <a:pt x="1758" y="396"/>
                    </a:lnTo>
                    <a:lnTo>
                      <a:pt x="1758" y="390"/>
                    </a:lnTo>
                    <a:lnTo>
                      <a:pt x="1758" y="390"/>
                    </a:lnTo>
                    <a:lnTo>
                      <a:pt x="1758" y="390"/>
                    </a:lnTo>
                    <a:lnTo>
                      <a:pt x="1758" y="390"/>
                    </a:lnTo>
                    <a:lnTo>
                      <a:pt x="1758" y="390"/>
                    </a:lnTo>
                    <a:lnTo>
                      <a:pt x="1758" y="390"/>
                    </a:lnTo>
                    <a:lnTo>
                      <a:pt x="1758" y="390"/>
                    </a:lnTo>
                    <a:lnTo>
                      <a:pt x="1758" y="390"/>
                    </a:lnTo>
                    <a:lnTo>
                      <a:pt x="1758" y="384"/>
                    </a:lnTo>
                    <a:lnTo>
                      <a:pt x="1758" y="384"/>
                    </a:lnTo>
                    <a:lnTo>
                      <a:pt x="1758" y="384"/>
                    </a:lnTo>
                    <a:lnTo>
                      <a:pt x="1758" y="384"/>
                    </a:lnTo>
                    <a:lnTo>
                      <a:pt x="1758" y="384"/>
                    </a:lnTo>
                    <a:lnTo>
                      <a:pt x="1758" y="384"/>
                    </a:lnTo>
                    <a:lnTo>
                      <a:pt x="1758" y="384"/>
                    </a:lnTo>
                    <a:lnTo>
                      <a:pt x="1758" y="378"/>
                    </a:lnTo>
                    <a:lnTo>
                      <a:pt x="1758" y="378"/>
                    </a:lnTo>
                    <a:lnTo>
                      <a:pt x="1758" y="378"/>
                    </a:lnTo>
                    <a:lnTo>
                      <a:pt x="1758" y="378"/>
                    </a:lnTo>
                    <a:lnTo>
                      <a:pt x="1758" y="378"/>
                    </a:lnTo>
                    <a:lnTo>
                      <a:pt x="1758" y="378"/>
                    </a:lnTo>
                    <a:lnTo>
                      <a:pt x="1758" y="378"/>
                    </a:lnTo>
                    <a:lnTo>
                      <a:pt x="1758" y="372"/>
                    </a:lnTo>
                    <a:lnTo>
                      <a:pt x="1758" y="372"/>
                    </a:lnTo>
                    <a:lnTo>
                      <a:pt x="1758" y="372"/>
                    </a:lnTo>
                    <a:lnTo>
                      <a:pt x="1758" y="372"/>
                    </a:lnTo>
                    <a:lnTo>
                      <a:pt x="1758" y="372"/>
                    </a:lnTo>
                    <a:lnTo>
                      <a:pt x="1758" y="372"/>
                    </a:lnTo>
                    <a:lnTo>
                      <a:pt x="1758" y="372"/>
                    </a:lnTo>
                    <a:lnTo>
                      <a:pt x="1764" y="372"/>
                    </a:lnTo>
                    <a:lnTo>
                      <a:pt x="1764" y="366"/>
                    </a:lnTo>
                    <a:lnTo>
                      <a:pt x="1764" y="366"/>
                    </a:lnTo>
                    <a:lnTo>
                      <a:pt x="1764" y="366"/>
                    </a:lnTo>
                    <a:lnTo>
                      <a:pt x="1764" y="366"/>
                    </a:lnTo>
                    <a:lnTo>
                      <a:pt x="1764" y="366"/>
                    </a:lnTo>
                    <a:lnTo>
                      <a:pt x="1764" y="366"/>
                    </a:lnTo>
                    <a:lnTo>
                      <a:pt x="1764" y="366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60"/>
                    </a:lnTo>
                    <a:lnTo>
                      <a:pt x="1764" y="354"/>
                    </a:lnTo>
                    <a:lnTo>
                      <a:pt x="1764" y="354"/>
                    </a:lnTo>
                    <a:lnTo>
                      <a:pt x="1764" y="354"/>
                    </a:lnTo>
                    <a:lnTo>
                      <a:pt x="1764" y="354"/>
                    </a:lnTo>
                    <a:lnTo>
                      <a:pt x="1764" y="354"/>
                    </a:lnTo>
                    <a:lnTo>
                      <a:pt x="1764" y="354"/>
                    </a:lnTo>
                    <a:lnTo>
                      <a:pt x="1764" y="354"/>
                    </a:lnTo>
                    <a:lnTo>
                      <a:pt x="1764" y="348"/>
                    </a:lnTo>
                    <a:lnTo>
                      <a:pt x="1764" y="348"/>
                    </a:lnTo>
                    <a:lnTo>
                      <a:pt x="1764" y="348"/>
                    </a:lnTo>
                    <a:lnTo>
                      <a:pt x="1764" y="348"/>
                    </a:lnTo>
                    <a:lnTo>
                      <a:pt x="1764" y="348"/>
                    </a:lnTo>
                    <a:lnTo>
                      <a:pt x="1764" y="348"/>
                    </a:lnTo>
                    <a:lnTo>
                      <a:pt x="1764" y="348"/>
                    </a:lnTo>
                    <a:lnTo>
                      <a:pt x="1764" y="342"/>
                    </a:lnTo>
                    <a:lnTo>
                      <a:pt x="1764" y="342"/>
                    </a:lnTo>
                    <a:lnTo>
                      <a:pt x="1764" y="342"/>
                    </a:lnTo>
                    <a:lnTo>
                      <a:pt x="1764" y="342"/>
                    </a:lnTo>
                    <a:lnTo>
                      <a:pt x="1764" y="342"/>
                    </a:lnTo>
                    <a:lnTo>
                      <a:pt x="1764" y="342"/>
                    </a:lnTo>
                    <a:lnTo>
                      <a:pt x="1764" y="342"/>
                    </a:lnTo>
                    <a:lnTo>
                      <a:pt x="1764" y="336"/>
                    </a:lnTo>
                    <a:lnTo>
                      <a:pt x="1764" y="336"/>
                    </a:lnTo>
                    <a:lnTo>
                      <a:pt x="1764" y="336"/>
                    </a:lnTo>
                    <a:lnTo>
                      <a:pt x="1764" y="336"/>
                    </a:lnTo>
                    <a:lnTo>
                      <a:pt x="1764" y="336"/>
                    </a:lnTo>
                    <a:lnTo>
                      <a:pt x="1764" y="336"/>
                    </a:lnTo>
                    <a:lnTo>
                      <a:pt x="1764" y="336"/>
                    </a:lnTo>
                    <a:lnTo>
                      <a:pt x="1764" y="330"/>
                    </a:lnTo>
                    <a:lnTo>
                      <a:pt x="1764" y="330"/>
                    </a:lnTo>
                    <a:lnTo>
                      <a:pt x="1764" y="330"/>
                    </a:lnTo>
                    <a:lnTo>
                      <a:pt x="1764" y="330"/>
                    </a:lnTo>
                    <a:lnTo>
                      <a:pt x="1764" y="330"/>
                    </a:lnTo>
                    <a:lnTo>
                      <a:pt x="1764" y="330"/>
                    </a:lnTo>
                    <a:lnTo>
                      <a:pt x="1764" y="330"/>
                    </a:lnTo>
                    <a:lnTo>
                      <a:pt x="1764" y="324"/>
                    </a:lnTo>
                    <a:lnTo>
                      <a:pt x="1764" y="324"/>
                    </a:lnTo>
                    <a:lnTo>
                      <a:pt x="1764" y="324"/>
                    </a:lnTo>
                    <a:lnTo>
                      <a:pt x="1764" y="324"/>
                    </a:lnTo>
                    <a:lnTo>
                      <a:pt x="1764" y="324"/>
                    </a:lnTo>
                    <a:lnTo>
                      <a:pt x="1764" y="324"/>
                    </a:lnTo>
                    <a:lnTo>
                      <a:pt x="1764" y="324"/>
                    </a:lnTo>
                    <a:lnTo>
                      <a:pt x="1764" y="318"/>
                    </a:lnTo>
                    <a:lnTo>
                      <a:pt x="1764" y="318"/>
                    </a:lnTo>
                    <a:lnTo>
                      <a:pt x="1764" y="318"/>
                    </a:lnTo>
                    <a:lnTo>
                      <a:pt x="1764" y="318"/>
                    </a:lnTo>
                    <a:lnTo>
                      <a:pt x="1770" y="318"/>
                    </a:lnTo>
                    <a:lnTo>
                      <a:pt x="1770" y="318"/>
                    </a:lnTo>
                    <a:lnTo>
                      <a:pt x="1770" y="318"/>
                    </a:lnTo>
                    <a:lnTo>
                      <a:pt x="1770" y="312"/>
                    </a:lnTo>
                    <a:lnTo>
                      <a:pt x="1770" y="312"/>
                    </a:lnTo>
                    <a:lnTo>
                      <a:pt x="1770" y="312"/>
                    </a:lnTo>
                    <a:lnTo>
                      <a:pt x="1770" y="312"/>
                    </a:lnTo>
                    <a:lnTo>
                      <a:pt x="1770" y="312"/>
                    </a:lnTo>
                    <a:lnTo>
                      <a:pt x="1770" y="312"/>
                    </a:lnTo>
                    <a:lnTo>
                      <a:pt x="1770" y="312"/>
                    </a:lnTo>
                    <a:lnTo>
                      <a:pt x="1770" y="306"/>
                    </a:lnTo>
                    <a:lnTo>
                      <a:pt x="1770" y="306"/>
                    </a:lnTo>
                    <a:lnTo>
                      <a:pt x="1770" y="306"/>
                    </a:lnTo>
                    <a:lnTo>
                      <a:pt x="1770" y="306"/>
                    </a:lnTo>
                    <a:lnTo>
                      <a:pt x="1770" y="306"/>
                    </a:lnTo>
                    <a:lnTo>
                      <a:pt x="1770" y="306"/>
                    </a:lnTo>
                    <a:lnTo>
                      <a:pt x="1770" y="300"/>
                    </a:lnTo>
                    <a:lnTo>
                      <a:pt x="1770" y="300"/>
                    </a:lnTo>
                    <a:lnTo>
                      <a:pt x="1770" y="300"/>
                    </a:lnTo>
                    <a:lnTo>
                      <a:pt x="1770" y="300"/>
                    </a:lnTo>
                    <a:lnTo>
                      <a:pt x="1770" y="300"/>
                    </a:lnTo>
                    <a:lnTo>
                      <a:pt x="1770" y="300"/>
                    </a:lnTo>
                    <a:lnTo>
                      <a:pt x="1770" y="300"/>
                    </a:lnTo>
                    <a:lnTo>
                      <a:pt x="1770" y="294"/>
                    </a:lnTo>
                    <a:lnTo>
                      <a:pt x="1770" y="294"/>
                    </a:lnTo>
                    <a:lnTo>
                      <a:pt x="1770" y="294"/>
                    </a:lnTo>
                    <a:lnTo>
                      <a:pt x="1770" y="294"/>
                    </a:lnTo>
                    <a:lnTo>
                      <a:pt x="1770" y="294"/>
                    </a:lnTo>
                    <a:lnTo>
                      <a:pt x="1770" y="294"/>
                    </a:lnTo>
                    <a:lnTo>
                      <a:pt x="1770" y="294"/>
                    </a:lnTo>
                    <a:lnTo>
                      <a:pt x="1770" y="288"/>
                    </a:lnTo>
                    <a:lnTo>
                      <a:pt x="1770" y="288"/>
                    </a:lnTo>
                    <a:lnTo>
                      <a:pt x="1770" y="288"/>
                    </a:lnTo>
                    <a:lnTo>
                      <a:pt x="1770" y="288"/>
                    </a:lnTo>
                    <a:lnTo>
                      <a:pt x="1770" y="288"/>
                    </a:lnTo>
                    <a:lnTo>
                      <a:pt x="1770" y="288"/>
                    </a:lnTo>
                    <a:lnTo>
                      <a:pt x="1770" y="282"/>
                    </a:lnTo>
                    <a:lnTo>
                      <a:pt x="1770" y="282"/>
                    </a:lnTo>
                    <a:lnTo>
                      <a:pt x="1770" y="282"/>
                    </a:lnTo>
                    <a:lnTo>
                      <a:pt x="1770" y="276"/>
                    </a:lnTo>
                    <a:lnTo>
                      <a:pt x="1770" y="276"/>
                    </a:lnTo>
                    <a:lnTo>
                      <a:pt x="1770" y="276"/>
                    </a:lnTo>
                    <a:lnTo>
                      <a:pt x="1770" y="270"/>
                    </a:lnTo>
                    <a:lnTo>
                      <a:pt x="1770" y="270"/>
                    </a:lnTo>
                    <a:lnTo>
                      <a:pt x="1770" y="264"/>
                    </a:lnTo>
                    <a:lnTo>
                      <a:pt x="1770" y="264"/>
                    </a:lnTo>
                    <a:lnTo>
                      <a:pt x="1770" y="258"/>
                    </a:lnTo>
                    <a:lnTo>
                      <a:pt x="1770" y="252"/>
                    </a:lnTo>
                    <a:lnTo>
                      <a:pt x="1770" y="252"/>
                    </a:lnTo>
                    <a:lnTo>
                      <a:pt x="1770" y="246"/>
                    </a:lnTo>
                    <a:lnTo>
                      <a:pt x="1770" y="240"/>
                    </a:lnTo>
                    <a:lnTo>
                      <a:pt x="1770" y="234"/>
                    </a:lnTo>
                    <a:lnTo>
                      <a:pt x="1770" y="228"/>
                    </a:lnTo>
                    <a:lnTo>
                      <a:pt x="1770" y="228"/>
                    </a:lnTo>
                    <a:lnTo>
                      <a:pt x="1770" y="222"/>
                    </a:lnTo>
                    <a:lnTo>
                      <a:pt x="1770" y="216"/>
                    </a:lnTo>
                    <a:lnTo>
                      <a:pt x="1770" y="210"/>
                    </a:lnTo>
                    <a:lnTo>
                      <a:pt x="1770" y="204"/>
                    </a:lnTo>
                    <a:lnTo>
                      <a:pt x="1770" y="198"/>
                    </a:lnTo>
                    <a:lnTo>
                      <a:pt x="1770" y="192"/>
                    </a:lnTo>
                    <a:lnTo>
                      <a:pt x="1770" y="186"/>
                    </a:lnTo>
                    <a:lnTo>
                      <a:pt x="1770" y="180"/>
                    </a:lnTo>
                    <a:lnTo>
                      <a:pt x="1770" y="174"/>
                    </a:lnTo>
                    <a:lnTo>
                      <a:pt x="1776" y="168"/>
                    </a:lnTo>
                    <a:lnTo>
                      <a:pt x="1776" y="156"/>
                    </a:lnTo>
                    <a:lnTo>
                      <a:pt x="1776" y="150"/>
                    </a:lnTo>
                    <a:lnTo>
                      <a:pt x="1776" y="144"/>
                    </a:lnTo>
                    <a:lnTo>
                      <a:pt x="1776" y="138"/>
                    </a:lnTo>
                    <a:lnTo>
                      <a:pt x="1776" y="132"/>
                    </a:lnTo>
                    <a:lnTo>
                      <a:pt x="1776" y="126"/>
                    </a:lnTo>
                    <a:lnTo>
                      <a:pt x="1776" y="120"/>
                    </a:lnTo>
                    <a:lnTo>
                      <a:pt x="1776" y="114"/>
                    </a:lnTo>
                    <a:lnTo>
                      <a:pt x="1776" y="108"/>
                    </a:lnTo>
                    <a:lnTo>
                      <a:pt x="1776" y="102"/>
                    </a:lnTo>
                    <a:lnTo>
                      <a:pt x="1776" y="96"/>
                    </a:lnTo>
                    <a:lnTo>
                      <a:pt x="1776" y="90"/>
                    </a:lnTo>
                    <a:lnTo>
                      <a:pt x="1776" y="84"/>
                    </a:lnTo>
                    <a:lnTo>
                      <a:pt x="1776" y="78"/>
                    </a:lnTo>
                    <a:lnTo>
                      <a:pt x="1776" y="72"/>
                    </a:lnTo>
                    <a:lnTo>
                      <a:pt x="1776" y="66"/>
                    </a:lnTo>
                    <a:lnTo>
                      <a:pt x="1776" y="60"/>
                    </a:lnTo>
                    <a:lnTo>
                      <a:pt x="1776" y="54"/>
                    </a:lnTo>
                    <a:lnTo>
                      <a:pt x="1776" y="48"/>
                    </a:lnTo>
                    <a:lnTo>
                      <a:pt x="1776" y="42"/>
                    </a:lnTo>
                    <a:lnTo>
                      <a:pt x="1776" y="42"/>
                    </a:lnTo>
                    <a:lnTo>
                      <a:pt x="1776" y="36"/>
                    </a:lnTo>
                    <a:lnTo>
                      <a:pt x="1776" y="36"/>
                    </a:lnTo>
                    <a:lnTo>
                      <a:pt x="1776" y="30"/>
                    </a:lnTo>
                    <a:lnTo>
                      <a:pt x="1776" y="30"/>
                    </a:lnTo>
                    <a:lnTo>
                      <a:pt x="1776" y="24"/>
                    </a:lnTo>
                    <a:lnTo>
                      <a:pt x="1776" y="24"/>
                    </a:lnTo>
                    <a:lnTo>
                      <a:pt x="1776" y="18"/>
                    </a:lnTo>
                    <a:lnTo>
                      <a:pt x="1776" y="18"/>
                    </a:lnTo>
                    <a:lnTo>
                      <a:pt x="1776" y="18"/>
                    </a:lnTo>
                    <a:lnTo>
                      <a:pt x="1776" y="18"/>
                    </a:lnTo>
                    <a:lnTo>
                      <a:pt x="1776" y="18"/>
                    </a:lnTo>
                    <a:lnTo>
                      <a:pt x="1776" y="18"/>
                    </a:lnTo>
                    <a:lnTo>
                      <a:pt x="1776" y="18"/>
                    </a:lnTo>
                    <a:lnTo>
                      <a:pt x="1776" y="18"/>
                    </a:lnTo>
                    <a:lnTo>
                      <a:pt x="1776" y="18"/>
                    </a:lnTo>
                    <a:lnTo>
                      <a:pt x="1776" y="18"/>
                    </a:lnTo>
                    <a:lnTo>
                      <a:pt x="1776" y="18"/>
                    </a:lnTo>
                    <a:lnTo>
                      <a:pt x="1776" y="24"/>
                    </a:lnTo>
                    <a:lnTo>
                      <a:pt x="1776" y="24"/>
                    </a:lnTo>
                    <a:lnTo>
                      <a:pt x="1776" y="30"/>
                    </a:lnTo>
                    <a:lnTo>
                      <a:pt x="1776" y="30"/>
                    </a:lnTo>
                    <a:lnTo>
                      <a:pt x="1776" y="36"/>
                    </a:lnTo>
                    <a:lnTo>
                      <a:pt x="1776" y="36"/>
                    </a:lnTo>
                    <a:lnTo>
                      <a:pt x="1776" y="42"/>
                    </a:lnTo>
                    <a:lnTo>
                      <a:pt x="1776" y="42"/>
                    </a:lnTo>
                    <a:lnTo>
                      <a:pt x="1776" y="48"/>
                    </a:lnTo>
                    <a:lnTo>
                      <a:pt x="1776" y="54"/>
                    </a:lnTo>
                    <a:lnTo>
                      <a:pt x="1776" y="60"/>
                    </a:lnTo>
                    <a:lnTo>
                      <a:pt x="1776" y="66"/>
                    </a:lnTo>
                    <a:lnTo>
                      <a:pt x="1776" y="72"/>
                    </a:lnTo>
                    <a:lnTo>
                      <a:pt x="1776" y="78"/>
                    </a:lnTo>
                    <a:lnTo>
                      <a:pt x="1776" y="84"/>
                    </a:lnTo>
                    <a:lnTo>
                      <a:pt x="1776" y="90"/>
                    </a:lnTo>
                    <a:lnTo>
                      <a:pt x="1776" y="96"/>
                    </a:lnTo>
                    <a:lnTo>
                      <a:pt x="1776" y="102"/>
                    </a:lnTo>
                    <a:lnTo>
                      <a:pt x="1776" y="108"/>
                    </a:lnTo>
                    <a:lnTo>
                      <a:pt x="1776" y="114"/>
                    </a:lnTo>
                    <a:lnTo>
                      <a:pt x="1776" y="120"/>
                    </a:lnTo>
                    <a:lnTo>
                      <a:pt x="1776" y="126"/>
                    </a:lnTo>
                    <a:lnTo>
                      <a:pt x="1782" y="132"/>
                    </a:lnTo>
                    <a:lnTo>
                      <a:pt x="1782" y="138"/>
                    </a:lnTo>
                    <a:lnTo>
                      <a:pt x="1782" y="144"/>
                    </a:lnTo>
                    <a:lnTo>
                      <a:pt x="1782" y="150"/>
                    </a:lnTo>
                    <a:lnTo>
                      <a:pt x="1782" y="156"/>
                    </a:lnTo>
                    <a:lnTo>
                      <a:pt x="1782" y="168"/>
                    </a:lnTo>
                    <a:lnTo>
                      <a:pt x="1782" y="174"/>
                    </a:lnTo>
                    <a:lnTo>
                      <a:pt x="1782" y="180"/>
                    </a:lnTo>
                    <a:lnTo>
                      <a:pt x="1782" y="186"/>
                    </a:lnTo>
                    <a:lnTo>
                      <a:pt x="1782" y="192"/>
                    </a:lnTo>
                    <a:lnTo>
                      <a:pt x="1782" y="198"/>
                    </a:lnTo>
                    <a:lnTo>
                      <a:pt x="1782" y="204"/>
                    </a:lnTo>
                    <a:lnTo>
                      <a:pt x="1782" y="210"/>
                    </a:lnTo>
                    <a:lnTo>
                      <a:pt x="1782" y="216"/>
                    </a:lnTo>
                    <a:lnTo>
                      <a:pt x="1782" y="222"/>
                    </a:lnTo>
                    <a:lnTo>
                      <a:pt x="1782" y="228"/>
                    </a:lnTo>
                    <a:lnTo>
                      <a:pt x="1782" y="228"/>
                    </a:lnTo>
                    <a:lnTo>
                      <a:pt x="1782" y="234"/>
                    </a:lnTo>
                    <a:lnTo>
                      <a:pt x="1782" y="240"/>
                    </a:lnTo>
                    <a:lnTo>
                      <a:pt x="1782" y="246"/>
                    </a:lnTo>
                    <a:lnTo>
                      <a:pt x="1782" y="252"/>
                    </a:lnTo>
                    <a:lnTo>
                      <a:pt x="1782" y="252"/>
                    </a:lnTo>
                    <a:lnTo>
                      <a:pt x="1782" y="258"/>
                    </a:lnTo>
                    <a:lnTo>
                      <a:pt x="1782" y="264"/>
                    </a:lnTo>
                    <a:lnTo>
                      <a:pt x="1782" y="264"/>
                    </a:lnTo>
                    <a:lnTo>
                      <a:pt x="1782" y="270"/>
                    </a:lnTo>
                    <a:lnTo>
                      <a:pt x="1782" y="270"/>
                    </a:lnTo>
                    <a:lnTo>
                      <a:pt x="1782" y="276"/>
                    </a:lnTo>
                    <a:lnTo>
                      <a:pt x="1782" y="276"/>
                    </a:lnTo>
                    <a:lnTo>
                      <a:pt x="1782" y="276"/>
                    </a:lnTo>
                    <a:lnTo>
                      <a:pt x="1782" y="282"/>
                    </a:lnTo>
                    <a:lnTo>
                      <a:pt x="1782" y="282"/>
                    </a:lnTo>
                    <a:lnTo>
                      <a:pt x="1782" y="282"/>
                    </a:lnTo>
                    <a:lnTo>
                      <a:pt x="1782" y="288"/>
                    </a:lnTo>
                    <a:lnTo>
                      <a:pt x="1782" y="288"/>
                    </a:lnTo>
                    <a:lnTo>
                      <a:pt x="1782" y="288"/>
                    </a:lnTo>
                    <a:lnTo>
                      <a:pt x="1782" y="288"/>
                    </a:lnTo>
                    <a:lnTo>
                      <a:pt x="1782" y="288"/>
                    </a:lnTo>
                    <a:lnTo>
                      <a:pt x="1782" y="288"/>
                    </a:lnTo>
                    <a:lnTo>
                      <a:pt x="1782" y="294"/>
                    </a:lnTo>
                    <a:lnTo>
                      <a:pt x="1782" y="294"/>
                    </a:lnTo>
                    <a:lnTo>
                      <a:pt x="1782" y="294"/>
                    </a:lnTo>
                    <a:lnTo>
                      <a:pt x="1782" y="294"/>
                    </a:lnTo>
                    <a:lnTo>
                      <a:pt x="1782" y="294"/>
                    </a:lnTo>
                    <a:lnTo>
                      <a:pt x="1782" y="294"/>
                    </a:lnTo>
                    <a:lnTo>
                      <a:pt x="1782" y="300"/>
                    </a:lnTo>
                    <a:lnTo>
                      <a:pt x="1782" y="300"/>
                    </a:lnTo>
                    <a:lnTo>
                      <a:pt x="1782" y="300"/>
                    </a:lnTo>
                    <a:lnTo>
                      <a:pt x="1782" y="300"/>
                    </a:lnTo>
                    <a:lnTo>
                      <a:pt x="1782" y="300"/>
                    </a:lnTo>
                    <a:lnTo>
                      <a:pt x="1782" y="300"/>
                    </a:lnTo>
                    <a:lnTo>
                      <a:pt x="1782" y="300"/>
                    </a:lnTo>
                    <a:lnTo>
                      <a:pt x="1782" y="306"/>
                    </a:lnTo>
                    <a:lnTo>
                      <a:pt x="1782" y="306"/>
                    </a:lnTo>
                    <a:lnTo>
                      <a:pt x="1782" y="306"/>
                    </a:lnTo>
                    <a:lnTo>
                      <a:pt x="1782" y="306"/>
                    </a:lnTo>
                    <a:lnTo>
                      <a:pt x="1782" y="306"/>
                    </a:lnTo>
                    <a:lnTo>
                      <a:pt x="1782" y="306"/>
                    </a:lnTo>
                    <a:lnTo>
                      <a:pt x="1782" y="306"/>
                    </a:lnTo>
                    <a:lnTo>
                      <a:pt x="1782" y="312"/>
                    </a:lnTo>
                    <a:lnTo>
                      <a:pt x="1782" y="312"/>
                    </a:lnTo>
                    <a:lnTo>
                      <a:pt x="1788" y="312"/>
                    </a:lnTo>
                    <a:lnTo>
                      <a:pt x="1788" y="312"/>
                    </a:lnTo>
                    <a:lnTo>
                      <a:pt x="1788" y="312"/>
                    </a:lnTo>
                    <a:lnTo>
                      <a:pt x="1788" y="312"/>
                    </a:lnTo>
                    <a:lnTo>
                      <a:pt x="1788" y="318"/>
                    </a:lnTo>
                    <a:lnTo>
                      <a:pt x="1788" y="318"/>
                    </a:lnTo>
                    <a:lnTo>
                      <a:pt x="1788" y="318"/>
                    </a:lnTo>
                    <a:lnTo>
                      <a:pt x="1788" y="318"/>
                    </a:lnTo>
                    <a:lnTo>
                      <a:pt x="1788" y="318"/>
                    </a:lnTo>
                    <a:lnTo>
                      <a:pt x="1788" y="318"/>
                    </a:lnTo>
                    <a:lnTo>
                      <a:pt x="1788" y="318"/>
                    </a:lnTo>
                    <a:lnTo>
                      <a:pt x="1788" y="324"/>
                    </a:lnTo>
                    <a:lnTo>
                      <a:pt x="1788" y="324"/>
                    </a:lnTo>
                    <a:lnTo>
                      <a:pt x="1788" y="324"/>
                    </a:lnTo>
                    <a:lnTo>
                      <a:pt x="1788" y="324"/>
                    </a:lnTo>
                    <a:lnTo>
                      <a:pt x="1788" y="324"/>
                    </a:lnTo>
                    <a:lnTo>
                      <a:pt x="1788" y="324"/>
                    </a:lnTo>
                    <a:lnTo>
                      <a:pt x="1788" y="324"/>
                    </a:lnTo>
                    <a:lnTo>
                      <a:pt x="1788" y="330"/>
                    </a:lnTo>
                    <a:lnTo>
                      <a:pt x="1788" y="330"/>
                    </a:lnTo>
                    <a:lnTo>
                      <a:pt x="1788" y="330"/>
                    </a:lnTo>
                    <a:lnTo>
                      <a:pt x="1788" y="330"/>
                    </a:lnTo>
                    <a:lnTo>
                      <a:pt x="1788" y="330"/>
                    </a:lnTo>
                    <a:lnTo>
                      <a:pt x="1788" y="330"/>
                    </a:lnTo>
                    <a:lnTo>
                      <a:pt x="1788" y="336"/>
                    </a:lnTo>
                    <a:lnTo>
                      <a:pt x="1788" y="336"/>
                    </a:lnTo>
                    <a:lnTo>
                      <a:pt x="1788" y="336"/>
                    </a:lnTo>
                    <a:lnTo>
                      <a:pt x="1788" y="336"/>
                    </a:lnTo>
                    <a:lnTo>
                      <a:pt x="1788" y="336"/>
                    </a:lnTo>
                    <a:lnTo>
                      <a:pt x="1788" y="336"/>
                    </a:lnTo>
                    <a:lnTo>
                      <a:pt x="1788" y="336"/>
                    </a:lnTo>
                    <a:lnTo>
                      <a:pt x="1788" y="342"/>
                    </a:lnTo>
                    <a:lnTo>
                      <a:pt x="1788" y="342"/>
                    </a:lnTo>
                    <a:lnTo>
                      <a:pt x="1788" y="342"/>
                    </a:lnTo>
                    <a:lnTo>
                      <a:pt x="1788" y="342"/>
                    </a:lnTo>
                    <a:lnTo>
                      <a:pt x="1788" y="342"/>
                    </a:lnTo>
                    <a:lnTo>
                      <a:pt x="1788" y="342"/>
                    </a:lnTo>
                    <a:lnTo>
                      <a:pt x="1788" y="342"/>
                    </a:lnTo>
                    <a:lnTo>
                      <a:pt x="1788" y="348"/>
                    </a:lnTo>
                    <a:lnTo>
                      <a:pt x="1788" y="348"/>
                    </a:lnTo>
                    <a:lnTo>
                      <a:pt x="1788" y="348"/>
                    </a:lnTo>
                    <a:lnTo>
                      <a:pt x="1788" y="348"/>
                    </a:lnTo>
                    <a:lnTo>
                      <a:pt x="1788" y="348"/>
                    </a:lnTo>
                    <a:lnTo>
                      <a:pt x="1788" y="348"/>
                    </a:lnTo>
                    <a:lnTo>
                      <a:pt x="1788" y="348"/>
                    </a:lnTo>
                    <a:lnTo>
                      <a:pt x="1788" y="354"/>
                    </a:lnTo>
                    <a:lnTo>
                      <a:pt x="1788" y="354"/>
                    </a:lnTo>
                    <a:lnTo>
                      <a:pt x="1788" y="354"/>
                    </a:lnTo>
                    <a:lnTo>
                      <a:pt x="1788" y="354"/>
                    </a:lnTo>
                    <a:lnTo>
                      <a:pt x="1788" y="354"/>
                    </a:lnTo>
                    <a:lnTo>
                      <a:pt x="1788" y="354"/>
                    </a:lnTo>
                    <a:lnTo>
                      <a:pt x="1788" y="354"/>
                    </a:lnTo>
                    <a:lnTo>
                      <a:pt x="1788" y="360"/>
                    </a:lnTo>
                    <a:lnTo>
                      <a:pt x="1788" y="360"/>
                    </a:lnTo>
                    <a:lnTo>
                      <a:pt x="1788" y="360"/>
                    </a:lnTo>
                    <a:lnTo>
                      <a:pt x="1788" y="360"/>
                    </a:lnTo>
                    <a:lnTo>
                      <a:pt x="1788" y="360"/>
                    </a:lnTo>
                    <a:lnTo>
                      <a:pt x="1788" y="360"/>
                    </a:lnTo>
                    <a:lnTo>
                      <a:pt x="1788" y="360"/>
                    </a:lnTo>
                    <a:lnTo>
                      <a:pt x="1788" y="366"/>
                    </a:lnTo>
                    <a:lnTo>
                      <a:pt x="1788" y="366"/>
                    </a:lnTo>
                    <a:lnTo>
                      <a:pt x="1794" y="366"/>
                    </a:lnTo>
                    <a:lnTo>
                      <a:pt x="1794" y="366"/>
                    </a:lnTo>
                    <a:lnTo>
                      <a:pt x="1794" y="366"/>
                    </a:lnTo>
                    <a:lnTo>
                      <a:pt x="1794" y="366"/>
                    </a:lnTo>
                    <a:lnTo>
                      <a:pt x="1794" y="366"/>
                    </a:lnTo>
                    <a:lnTo>
                      <a:pt x="1794" y="366"/>
                    </a:lnTo>
                    <a:lnTo>
                      <a:pt x="1794" y="372"/>
                    </a:lnTo>
                    <a:lnTo>
                      <a:pt x="1794" y="372"/>
                    </a:lnTo>
                    <a:lnTo>
                      <a:pt x="1794" y="372"/>
                    </a:lnTo>
                    <a:lnTo>
                      <a:pt x="1794" y="372"/>
                    </a:lnTo>
                    <a:lnTo>
                      <a:pt x="1794" y="372"/>
                    </a:lnTo>
                    <a:lnTo>
                      <a:pt x="1794" y="372"/>
                    </a:lnTo>
                    <a:lnTo>
                      <a:pt x="1794" y="372"/>
                    </a:lnTo>
                    <a:lnTo>
                      <a:pt x="1794" y="378"/>
                    </a:lnTo>
                    <a:lnTo>
                      <a:pt x="1794" y="378"/>
                    </a:lnTo>
                    <a:lnTo>
                      <a:pt x="1794" y="378"/>
                    </a:lnTo>
                    <a:lnTo>
                      <a:pt x="1794" y="378"/>
                    </a:lnTo>
                    <a:lnTo>
                      <a:pt x="1794" y="378"/>
                    </a:lnTo>
                    <a:lnTo>
                      <a:pt x="1794" y="378"/>
                    </a:lnTo>
                    <a:lnTo>
                      <a:pt x="1794" y="378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84"/>
                    </a:lnTo>
                    <a:lnTo>
                      <a:pt x="1794" y="390"/>
                    </a:lnTo>
                    <a:lnTo>
                      <a:pt x="1794" y="390"/>
                    </a:lnTo>
                    <a:lnTo>
                      <a:pt x="1794" y="390"/>
                    </a:lnTo>
                    <a:lnTo>
                      <a:pt x="1794" y="390"/>
                    </a:lnTo>
                    <a:lnTo>
                      <a:pt x="1794" y="390"/>
                    </a:lnTo>
                    <a:lnTo>
                      <a:pt x="1794" y="390"/>
                    </a:lnTo>
                    <a:lnTo>
                      <a:pt x="1794" y="390"/>
                    </a:lnTo>
                    <a:lnTo>
                      <a:pt x="1794" y="396"/>
                    </a:lnTo>
                    <a:lnTo>
                      <a:pt x="1794" y="396"/>
                    </a:lnTo>
                    <a:lnTo>
                      <a:pt x="1794" y="396"/>
                    </a:lnTo>
                    <a:lnTo>
                      <a:pt x="1794" y="396"/>
                    </a:lnTo>
                    <a:lnTo>
                      <a:pt x="1794" y="396"/>
                    </a:lnTo>
                    <a:lnTo>
                      <a:pt x="1794" y="396"/>
                    </a:lnTo>
                    <a:lnTo>
                      <a:pt x="1794" y="396"/>
                    </a:lnTo>
                    <a:lnTo>
                      <a:pt x="1794" y="396"/>
                    </a:lnTo>
                    <a:lnTo>
                      <a:pt x="1794" y="402"/>
                    </a:lnTo>
                    <a:lnTo>
                      <a:pt x="1794" y="402"/>
                    </a:lnTo>
                    <a:lnTo>
                      <a:pt x="1794" y="402"/>
                    </a:lnTo>
                    <a:lnTo>
                      <a:pt x="1794" y="402"/>
                    </a:lnTo>
                    <a:lnTo>
                      <a:pt x="1794" y="402"/>
                    </a:lnTo>
                    <a:lnTo>
                      <a:pt x="1794" y="402"/>
                    </a:lnTo>
                    <a:lnTo>
                      <a:pt x="1794" y="402"/>
                    </a:lnTo>
                    <a:lnTo>
                      <a:pt x="1794" y="402"/>
                    </a:lnTo>
                    <a:lnTo>
                      <a:pt x="1794" y="408"/>
                    </a:lnTo>
                    <a:lnTo>
                      <a:pt x="1794" y="408"/>
                    </a:lnTo>
                    <a:lnTo>
                      <a:pt x="1794" y="408"/>
                    </a:lnTo>
                    <a:lnTo>
                      <a:pt x="1794" y="408"/>
                    </a:lnTo>
                    <a:lnTo>
                      <a:pt x="1794" y="408"/>
                    </a:lnTo>
                    <a:lnTo>
                      <a:pt x="1794" y="408"/>
                    </a:lnTo>
                    <a:lnTo>
                      <a:pt x="1794" y="408"/>
                    </a:lnTo>
                    <a:lnTo>
                      <a:pt x="1794" y="414"/>
                    </a:lnTo>
                    <a:lnTo>
                      <a:pt x="1794" y="414"/>
                    </a:lnTo>
                    <a:lnTo>
                      <a:pt x="1800" y="414"/>
                    </a:lnTo>
                    <a:lnTo>
                      <a:pt x="1800" y="414"/>
                    </a:lnTo>
                    <a:lnTo>
                      <a:pt x="1800" y="414"/>
                    </a:lnTo>
                    <a:lnTo>
                      <a:pt x="1800" y="414"/>
                    </a:lnTo>
                    <a:lnTo>
                      <a:pt x="1800" y="414"/>
                    </a:lnTo>
                    <a:lnTo>
                      <a:pt x="1800" y="414"/>
                    </a:lnTo>
                    <a:lnTo>
                      <a:pt x="1800" y="420"/>
                    </a:lnTo>
                    <a:lnTo>
                      <a:pt x="1800" y="420"/>
                    </a:lnTo>
                    <a:lnTo>
                      <a:pt x="1800" y="420"/>
                    </a:lnTo>
                    <a:lnTo>
                      <a:pt x="1800" y="420"/>
                    </a:lnTo>
                    <a:lnTo>
                      <a:pt x="1800" y="420"/>
                    </a:lnTo>
                    <a:lnTo>
                      <a:pt x="1800" y="420"/>
                    </a:lnTo>
                    <a:lnTo>
                      <a:pt x="1800" y="420"/>
                    </a:lnTo>
                    <a:lnTo>
                      <a:pt x="1800" y="420"/>
                    </a:lnTo>
                    <a:lnTo>
                      <a:pt x="1800" y="426"/>
                    </a:lnTo>
                    <a:lnTo>
                      <a:pt x="1800" y="426"/>
                    </a:lnTo>
                    <a:lnTo>
                      <a:pt x="1800" y="426"/>
                    </a:lnTo>
                    <a:lnTo>
                      <a:pt x="1800" y="426"/>
                    </a:lnTo>
                    <a:lnTo>
                      <a:pt x="1800" y="426"/>
                    </a:lnTo>
                    <a:lnTo>
                      <a:pt x="1800" y="426"/>
                    </a:lnTo>
                    <a:lnTo>
                      <a:pt x="1800" y="426"/>
                    </a:lnTo>
                    <a:lnTo>
                      <a:pt x="1800" y="426"/>
                    </a:lnTo>
                    <a:lnTo>
                      <a:pt x="1800" y="432"/>
                    </a:lnTo>
                    <a:lnTo>
                      <a:pt x="1800" y="432"/>
                    </a:lnTo>
                    <a:lnTo>
                      <a:pt x="1800" y="432"/>
                    </a:lnTo>
                    <a:lnTo>
                      <a:pt x="1812" y="498"/>
                    </a:lnTo>
                    <a:lnTo>
                      <a:pt x="1812" y="504"/>
                    </a:lnTo>
                    <a:lnTo>
                      <a:pt x="1812" y="504"/>
                    </a:lnTo>
                    <a:lnTo>
                      <a:pt x="1812" y="504"/>
                    </a:lnTo>
                    <a:lnTo>
                      <a:pt x="1812" y="504"/>
                    </a:lnTo>
                    <a:lnTo>
                      <a:pt x="1812" y="504"/>
                    </a:lnTo>
                    <a:lnTo>
                      <a:pt x="1812" y="504"/>
                    </a:lnTo>
                    <a:lnTo>
                      <a:pt x="1812" y="504"/>
                    </a:lnTo>
                    <a:lnTo>
                      <a:pt x="1812" y="504"/>
                    </a:lnTo>
                    <a:lnTo>
                      <a:pt x="1812" y="504"/>
                    </a:lnTo>
                    <a:lnTo>
                      <a:pt x="1812" y="504"/>
                    </a:lnTo>
                    <a:lnTo>
                      <a:pt x="1812" y="510"/>
                    </a:lnTo>
                    <a:lnTo>
                      <a:pt x="1812" y="510"/>
                    </a:lnTo>
                    <a:lnTo>
                      <a:pt x="1812" y="510"/>
                    </a:lnTo>
                    <a:lnTo>
                      <a:pt x="1812" y="510"/>
                    </a:lnTo>
                    <a:lnTo>
                      <a:pt x="1812" y="510"/>
                    </a:lnTo>
                    <a:lnTo>
                      <a:pt x="1812" y="510"/>
                    </a:lnTo>
                    <a:lnTo>
                      <a:pt x="1812" y="510"/>
                    </a:lnTo>
                    <a:lnTo>
                      <a:pt x="1812" y="510"/>
                    </a:lnTo>
                    <a:lnTo>
                      <a:pt x="1812" y="510"/>
                    </a:lnTo>
                    <a:lnTo>
                      <a:pt x="1812" y="510"/>
                    </a:lnTo>
                    <a:lnTo>
                      <a:pt x="1812" y="516"/>
                    </a:lnTo>
                    <a:lnTo>
                      <a:pt x="1812" y="516"/>
                    </a:lnTo>
                    <a:lnTo>
                      <a:pt x="1812" y="516"/>
                    </a:lnTo>
                    <a:lnTo>
                      <a:pt x="1812" y="516"/>
                    </a:lnTo>
                    <a:lnTo>
                      <a:pt x="1812" y="516"/>
                    </a:lnTo>
                    <a:lnTo>
                      <a:pt x="1812" y="516"/>
                    </a:lnTo>
                    <a:lnTo>
                      <a:pt x="1812" y="516"/>
                    </a:lnTo>
                    <a:lnTo>
                      <a:pt x="1812" y="516"/>
                    </a:lnTo>
                    <a:lnTo>
                      <a:pt x="1812" y="516"/>
                    </a:lnTo>
                    <a:lnTo>
                      <a:pt x="1812" y="516"/>
                    </a:lnTo>
                    <a:lnTo>
                      <a:pt x="1812" y="522"/>
                    </a:lnTo>
                    <a:lnTo>
                      <a:pt x="1812" y="522"/>
                    </a:lnTo>
                    <a:lnTo>
                      <a:pt x="1812" y="522"/>
                    </a:lnTo>
                    <a:lnTo>
                      <a:pt x="1812" y="522"/>
                    </a:lnTo>
                    <a:lnTo>
                      <a:pt x="1812" y="522"/>
                    </a:lnTo>
                    <a:lnTo>
                      <a:pt x="1812" y="522"/>
                    </a:lnTo>
                    <a:lnTo>
                      <a:pt x="1812" y="522"/>
                    </a:lnTo>
                    <a:lnTo>
                      <a:pt x="1812" y="522"/>
                    </a:lnTo>
                    <a:lnTo>
                      <a:pt x="1812" y="522"/>
                    </a:lnTo>
                    <a:lnTo>
                      <a:pt x="1812" y="522"/>
                    </a:lnTo>
                    <a:lnTo>
                      <a:pt x="1812" y="522"/>
                    </a:lnTo>
                    <a:lnTo>
                      <a:pt x="1812" y="528"/>
                    </a:lnTo>
                    <a:lnTo>
                      <a:pt x="1812" y="528"/>
                    </a:lnTo>
                    <a:lnTo>
                      <a:pt x="1812" y="528"/>
                    </a:lnTo>
                    <a:lnTo>
                      <a:pt x="1812" y="528"/>
                    </a:lnTo>
                    <a:lnTo>
                      <a:pt x="1812" y="528"/>
                    </a:lnTo>
                    <a:lnTo>
                      <a:pt x="1812" y="528"/>
                    </a:lnTo>
                    <a:lnTo>
                      <a:pt x="1812" y="528"/>
                    </a:lnTo>
                    <a:lnTo>
                      <a:pt x="1812" y="528"/>
                    </a:lnTo>
                    <a:lnTo>
                      <a:pt x="1812" y="528"/>
                    </a:lnTo>
                    <a:lnTo>
                      <a:pt x="1812" y="528"/>
                    </a:lnTo>
                    <a:lnTo>
                      <a:pt x="1812" y="528"/>
                    </a:lnTo>
                    <a:lnTo>
                      <a:pt x="1824" y="582"/>
                    </a:lnTo>
                    <a:lnTo>
                      <a:pt x="1824" y="582"/>
                    </a:lnTo>
                    <a:lnTo>
                      <a:pt x="1824" y="582"/>
                    </a:lnTo>
                    <a:lnTo>
                      <a:pt x="1824" y="582"/>
                    </a:lnTo>
                    <a:lnTo>
                      <a:pt x="1824" y="582"/>
                    </a:lnTo>
                    <a:lnTo>
                      <a:pt x="1824" y="582"/>
                    </a:lnTo>
                    <a:lnTo>
                      <a:pt x="1824" y="588"/>
                    </a:lnTo>
                    <a:lnTo>
                      <a:pt x="1824" y="588"/>
                    </a:lnTo>
                    <a:lnTo>
                      <a:pt x="1824" y="588"/>
                    </a:lnTo>
                    <a:lnTo>
                      <a:pt x="1824" y="588"/>
                    </a:lnTo>
                    <a:lnTo>
                      <a:pt x="1824" y="588"/>
                    </a:lnTo>
                    <a:lnTo>
                      <a:pt x="1824" y="588"/>
                    </a:lnTo>
                    <a:lnTo>
                      <a:pt x="1824" y="588"/>
                    </a:lnTo>
                    <a:lnTo>
                      <a:pt x="1824" y="588"/>
                    </a:lnTo>
                    <a:lnTo>
                      <a:pt x="1824" y="588"/>
                    </a:lnTo>
                    <a:lnTo>
                      <a:pt x="1824" y="588"/>
                    </a:lnTo>
                    <a:lnTo>
                      <a:pt x="1824" y="588"/>
                    </a:lnTo>
                    <a:lnTo>
                      <a:pt x="1824" y="588"/>
                    </a:lnTo>
                    <a:lnTo>
                      <a:pt x="1824" y="588"/>
                    </a:lnTo>
                    <a:lnTo>
                      <a:pt x="1824" y="588"/>
                    </a:lnTo>
                    <a:lnTo>
                      <a:pt x="1824" y="594"/>
                    </a:lnTo>
                    <a:lnTo>
                      <a:pt x="1830" y="594"/>
                    </a:lnTo>
                    <a:lnTo>
                      <a:pt x="1830" y="594"/>
                    </a:lnTo>
                    <a:lnTo>
                      <a:pt x="1830" y="594"/>
                    </a:lnTo>
                    <a:lnTo>
                      <a:pt x="1830" y="594"/>
                    </a:lnTo>
                    <a:lnTo>
                      <a:pt x="1830" y="594"/>
                    </a:lnTo>
                    <a:lnTo>
                      <a:pt x="1830" y="594"/>
                    </a:lnTo>
                    <a:lnTo>
                      <a:pt x="1830" y="594"/>
                    </a:lnTo>
                    <a:lnTo>
                      <a:pt x="1830" y="594"/>
                    </a:lnTo>
                    <a:lnTo>
                      <a:pt x="1830" y="594"/>
                    </a:lnTo>
                    <a:lnTo>
                      <a:pt x="1830" y="594"/>
                    </a:lnTo>
                    <a:lnTo>
                      <a:pt x="1830" y="594"/>
                    </a:lnTo>
                    <a:lnTo>
                      <a:pt x="1830" y="594"/>
                    </a:lnTo>
                    <a:lnTo>
                      <a:pt x="1830" y="594"/>
                    </a:lnTo>
                    <a:lnTo>
                      <a:pt x="1830" y="594"/>
                    </a:lnTo>
                    <a:lnTo>
                      <a:pt x="1830" y="600"/>
                    </a:lnTo>
                    <a:lnTo>
                      <a:pt x="1830" y="600"/>
                    </a:lnTo>
                    <a:lnTo>
                      <a:pt x="1830" y="600"/>
                    </a:lnTo>
                    <a:lnTo>
                      <a:pt x="1830" y="600"/>
                    </a:lnTo>
                    <a:lnTo>
                      <a:pt x="1830" y="600"/>
                    </a:lnTo>
                    <a:lnTo>
                      <a:pt x="1830" y="600"/>
                    </a:lnTo>
                    <a:lnTo>
                      <a:pt x="1830" y="600"/>
                    </a:lnTo>
                    <a:lnTo>
                      <a:pt x="1830" y="600"/>
                    </a:lnTo>
                    <a:lnTo>
                      <a:pt x="1830" y="600"/>
                    </a:lnTo>
                    <a:lnTo>
                      <a:pt x="1830" y="600"/>
                    </a:lnTo>
                    <a:lnTo>
                      <a:pt x="1830" y="600"/>
                    </a:lnTo>
                    <a:lnTo>
                      <a:pt x="1830" y="600"/>
                    </a:lnTo>
                    <a:lnTo>
                      <a:pt x="1830" y="600"/>
                    </a:lnTo>
                    <a:lnTo>
                      <a:pt x="1830" y="600"/>
                    </a:lnTo>
                    <a:lnTo>
                      <a:pt x="1830" y="600"/>
                    </a:lnTo>
                    <a:lnTo>
                      <a:pt x="1830" y="606"/>
                    </a:lnTo>
                    <a:lnTo>
                      <a:pt x="1830" y="606"/>
                    </a:lnTo>
                    <a:lnTo>
                      <a:pt x="1830" y="606"/>
                    </a:lnTo>
                    <a:lnTo>
                      <a:pt x="1830" y="606"/>
                    </a:lnTo>
                    <a:lnTo>
                      <a:pt x="1830" y="606"/>
                    </a:lnTo>
                    <a:lnTo>
                      <a:pt x="1830" y="606"/>
                    </a:lnTo>
                    <a:lnTo>
                      <a:pt x="1830" y="606"/>
                    </a:lnTo>
                    <a:lnTo>
                      <a:pt x="1830" y="606"/>
                    </a:lnTo>
                    <a:lnTo>
                      <a:pt x="1830" y="606"/>
                    </a:lnTo>
                    <a:lnTo>
                      <a:pt x="1830" y="606"/>
                    </a:lnTo>
                    <a:lnTo>
                      <a:pt x="1830" y="606"/>
                    </a:lnTo>
                    <a:lnTo>
                      <a:pt x="1830" y="606"/>
                    </a:lnTo>
                    <a:lnTo>
                      <a:pt x="1830" y="606"/>
                    </a:lnTo>
                    <a:lnTo>
                      <a:pt x="1830" y="606"/>
                    </a:lnTo>
                    <a:lnTo>
                      <a:pt x="1830" y="606"/>
                    </a:lnTo>
                    <a:lnTo>
                      <a:pt x="1830" y="606"/>
                    </a:lnTo>
                    <a:lnTo>
                      <a:pt x="1830" y="606"/>
                    </a:lnTo>
                    <a:lnTo>
                      <a:pt x="1830" y="612"/>
                    </a:lnTo>
                    <a:lnTo>
                      <a:pt x="1830" y="612"/>
                    </a:lnTo>
                    <a:lnTo>
                      <a:pt x="1830" y="612"/>
                    </a:lnTo>
                    <a:lnTo>
                      <a:pt x="1830" y="612"/>
                    </a:lnTo>
                    <a:lnTo>
                      <a:pt x="1830" y="612"/>
                    </a:lnTo>
                    <a:lnTo>
                      <a:pt x="1830" y="612"/>
                    </a:lnTo>
                    <a:lnTo>
                      <a:pt x="1830" y="612"/>
                    </a:lnTo>
                    <a:lnTo>
                      <a:pt x="1830" y="612"/>
                    </a:lnTo>
                    <a:lnTo>
                      <a:pt x="1830" y="612"/>
                    </a:lnTo>
                    <a:lnTo>
                      <a:pt x="1830" y="612"/>
                    </a:lnTo>
                    <a:lnTo>
                      <a:pt x="1830" y="612"/>
                    </a:lnTo>
                    <a:lnTo>
                      <a:pt x="1830" y="612"/>
                    </a:lnTo>
                    <a:lnTo>
                      <a:pt x="1830" y="612"/>
                    </a:lnTo>
                    <a:lnTo>
                      <a:pt x="1830" y="612"/>
                    </a:lnTo>
                    <a:lnTo>
                      <a:pt x="1836" y="612"/>
                    </a:lnTo>
                    <a:lnTo>
                      <a:pt x="1836" y="612"/>
                    </a:lnTo>
                    <a:lnTo>
                      <a:pt x="1836" y="618"/>
                    </a:lnTo>
                    <a:lnTo>
                      <a:pt x="1836" y="618"/>
                    </a:lnTo>
                    <a:lnTo>
                      <a:pt x="1836" y="618"/>
                    </a:lnTo>
                    <a:lnTo>
                      <a:pt x="1836" y="618"/>
                    </a:lnTo>
                    <a:lnTo>
                      <a:pt x="1836" y="618"/>
                    </a:lnTo>
                    <a:lnTo>
                      <a:pt x="1836" y="618"/>
                    </a:lnTo>
                    <a:lnTo>
                      <a:pt x="1836" y="618"/>
                    </a:lnTo>
                    <a:lnTo>
                      <a:pt x="1836" y="618"/>
                    </a:lnTo>
                    <a:lnTo>
                      <a:pt x="1836" y="618"/>
                    </a:lnTo>
                    <a:lnTo>
                      <a:pt x="1836" y="618"/>
                    </a:lnTo>
                    <a:lnTo>
                      <a:pt x="1836" y="618"/>
                    </a:lnTo>
                    <a:lnTo>
                      <a:pt x="1836" y="618"/>
                    </a:lnTo>
                    <a:lnTo>
                      <a:pt x="1836" y="618"/>
                    </a:lnTo>
                    <a:lnTo>
                      <a:pt x="1836" y="618"/>
                    </a:lnTo>
                    <a:lnTo>
                      <a:pt x="1836" y="618"/>
                    </a:lnTo>
                    <a:lnTo>
                      <a:pt x="1836" y="618"/>
                    </a:lnTo>
                    <a:lnTo>
                      <a:pt x="1836" y="618"/>
                    </a:lnTo>
                    <a:lnTo>
                      <a:pt x="1836" y="618"/>
                    </a:lnTo>
                    <a:lnTo>
                      <a:pt x="1836" y="624"/>
                    </a:lnTo>
                    <a:lnTo>
                      <a:pt x="1836" y="624"/>
                    </a:lnTo>
                    <a:lnTo>
                      <a:pt x="1836" y="624"/>
                    </a:lnTo>
                    <a:lnTo>
                      <a:pt x="1836" y="624"/>
                    </a:lnTo>
                    <a:lnTo>
                      <a:pt x="1836" y="624"/>
                    </a:lnTo>
                    <a:lnTo>
                      <a:pt x="1836" y="624"/>
                    </a:lnTo>
                    <a:lnTo>
                      <a:pt x="1836" y="624"/>
                    </a:lnTo>
                    <a:lnTo>
                      <a:pt x="1836" y="624"/>
                    </a:lnTo>
                    <a:lnTo>
                      <a:pt x="1836" y="624"/>
                    </a:lnTo>
                    <a:lnTo>
                      <a:pt x="1836" y="624"/>
                    </a:lnTo>
                    <a:lnTo>
                      <a:pt x="1836" y="624"/>
                    </a:lnTo>
                    <a:lnTo>
                      <a:pt x="1836" y="624"/>
                    </a:lnTo>
                    <a:lnTo>
                      <a:pt x="1836" y="624"/>
                    </a:lnTo>
                    <a:lnTo>
                      <a:pt x="1836" y="624"/>
                    </a:lnTo>
                    <a:lnTo>
                      <a:pt x="1836" y="624"/>
                    </a:lnTo>
                    <a:lnTo>
                      <a:pt x="1836" y="624"/>
                    </a:lnTo>
                    <a:lnTo>
                      <a:pt x="1836" y="624"/>
                    </a:lnTo>
                    <a:lnTo>
                      <a:pt x="1836" y="624"/>
                    </a:lnTo>
                    <a:lnTo>
                      <a:pt x="1836" y="624"/>
                    </a:lnTo>
                    <a:lnTo>
                      <a:pt x="1836" y="624"/>
                    </a:lnTo>
                    <a:lnTo>
                      <a:pt x="1836" y="630"/>
                    </a:lnTo>
                    <a:lnTo>
                      <a:pt x="1836" y="630"/>
                    </a:lnTo>
                    <a:lnTo>
                      <a:pt x="1836" y="630"/>
                    </a:lnTo>
                    <a:lnTo>
                      <a:pt x="1836" y="630"/>
                    </a:lnTo>
                    <a:lnTo>
                      <a:pt x="1836" y="630"/>
                    </a:lnTo>
                    <a:lnTo>
                      <a:pt x="1836" y="630"/>
                    </a:lnTo>
                    <a:lnTo>
                      <a:pt x="1836" y="630"/>
                    </a:lnTo>
                    <a:lnTo>
                      <a:pt x="1836" y="630"/>
                    </a:lnTo>
                    <a:lnTo>
                      <a:pt x="1836" y="630"/>
                    </a:lnTo>
                    <a:lnTo>
                      <a:pt x="1836" y="630"/>
                    </a:lnTo>
                    <a:lnTo>
                      <a:pt x="1836" y="630"/>
                    </a:lnTo>
                    <a:lnTo>
                      <a:pt x="1836" y="630"/>
                    </a:lnTo>
                    <a:lnTo>
                      <a:pt x="1836" y="630"/>
                    </a:lnTo>
                    <a:lnTo>
                      <a:pt x="1836" y="630"/>
                    </a:lnTo>
                    <a:lnTo>
                      <a:pt x="1836" y="630"/>
                    </a:lnTo>
                    <a:lnTo>
                      <a:pt x="1836" y="630"/>
                    </a:lnTo>
                    <a:lnTo>
                      <a:pt x="1848" y="654"/>
                    </a:lnTo>
                    <a:lnTo>
                      <a:pt x="1848" y="654"/>
                    </a:lnTo>
                    <a:lnTo>
                      <a:pt x="1848" y="654"/>
                    </a:lnTo>
                    <a:lnTo>
                      <a:pt x="1848" y="654"/>
                    </a:lnTo>
                    <a:lnTo>
                      <a:pt x="1848" y="654"/>
                    </a:lnTo>
                    <a:lnTo>
                      <a:pt x="1848" y="654"/>
                    </a:lnTo>
                    <a:lnTo>
                      <a:pt x="1848" y="654"/>
                    </a:lnTo>
                    <a:lnTo>
                      <a:pt x="1848" y="654"/>
                    </a:lnTo>
                    <a:lnTo>
                      <a:pt x="1848" y="654"/>
                    </a:lnTo>
                    <a:lnTo>
                      <a:pt x="1848" y="654"/>
                    </a:lnTo>
                    <a:lnTo>
                      <a:pt x="1848" y="654"/>
                    </a:lnTo>
                    <a:lnTo>
                      <a:pt x="1848" y="654"/>
                    </a:lnTo>
                    <a:lnTo>
                      <a:pt x="1848" y="654"/>
                    </a:lnTo>
                    <a:lnTo>
                      <a:pt x="1848" y="654"/>
                    </a:lnTo>
                    <a:lnTo>
                      <a:pt x="1848" y="654"/>
                    </a:lnTo>
                    <a:lnTo>
                      <a:pt x="1848" y="654"/>
                    </a:lnTo>
                    <a:lnTo>
                      <a:pt x="1848" y="654"/>
                    </a:lnTo>
                    <a:lnTo>
                      <a:pt x="1848" y="660"/>
                    </a:lnTo>
                    <a:lnTo>
                      <a:pt x="1848" y="660"/>
                    </a:lnTo>
                    <a:lnTo>
                      <a:pt x="1848" y="660"/>
                    </a:lnTo>
                    <a:lnTo>
                      <a:pt x="1848" y="660"/>
                    </a:lnTo>
                    <a:lnTo>
                      <a:pt x="1848" y="660"/>
                    </a:lnTo>
                    <a:lnTo>
                      <a:pt x="1848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54" y="660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66" y="666"/>
                    </a:lnTo>
                    <a:lnTo>
                      <a:pt x="1872" y="666"/>
                    </a:lnTo>
                    <a:lnTo>
                      <a:pt x="1872" y="666"/>
                    </a:lnTo>
                    <a:lnTo>
                      <a:pt x="1872" y="666"/>
                    </a:lnTo>
                    <a:lnTo>
                      <a:pt x="1872" y="666"/>
                    </a:lnTo>
                    <a:lnTo>
                      <a:pt x="1872" y="666"/>
                    </a:lnTo>
                    <a:lnTo>
                      <a:pt x="1872" y="666"/>
                    </a:lnTo>
                    <a:lnTo>
                      <a:pt x="1872" y="666"/>
                    </a:lnTo>
                    <a:lnTo>
                      <a:pt x="1872" y="666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2" y="660"/>
                    </a:lnTo>
                    <a:lnTo>
                      <a:pt x="1878" y="660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78" y="654"/>
                    </a:lnTo>
                    <a:lnTo>
                      <a:pt x="1890" y="630"/>
                    </a:lnTo>
                    <a:lnTo>
                      <a:pt x="1890" y="630"/>
                    </a:lnTo>
                    <a:lnTo>
                      <a:pt x="1890" y="630"/>
                    </a:lnTo>
                    <a:lnTo>
                      <a:pt x="1890" y="630"/>
                    </a:lnTo>
                    <a:lnTo>
                      <a:pt x="1890" y="630"/>
                    </a:lnTo>
                    <a:lnTo>
                      <a:pt x="1890" y="630"/>
                    </a:lnTo>
                    <a:lnTo>
                      <a:pt x="1890" y="630"/>
                    </a:lnTo>
                    <a:lnTo>
                      <a:pt x="1890" y="624"/>
                    </a:lnTo>
                    <a:lnTo>
                      <a:pt x="1890" y="624"/>
                    </a:lnTo>
                    <a:lnTo>
                      <a:pt x="1890" y="624"/>
                    </a:lnTo>
                    <a:lnTo>
                      <a:pt x="1890" y="624"/>
                    </a:lnTo>
                    <a:lnTo>
                      <a:pt x="1890" y="624"/>
                    </a:lnTo>
                    <a:lnTo>
                      <a:pt x="1890" y="624"/>
                    </a:lnTo>
                    <a:lnTo>
                      <a:pt x="1890" y="624"/>
                    </a:lnTo>
                    <a:lnTo>
                      <a:pt x="1890" y="624"/>
                    </a:lnTo>
                    <a:lnTo>
                      <a:pt x="1890" y="624"/>
                    </a:lnTo>
                    <a:lnTo>
                      <a:pt x="1890" y="624"/>
                    </a:lnTo>
                    <a:lnTo>
                      <a:pt x="1890" y="624"/>
                    </a:lnTo>
                    <a:lnTo>
                      <a:pt x="1890" y="624"/>
                    </a:lnTo>
                    <a:lnTo>
                      <a:pt x="1890" y="624"/>
                    </a:lnTo>
                    <a:lnTo>
                      <a:pt x="1890" y="624"/>
                    </a:lnTo>
                    <a:lnTo>
                      <a:pt x="1890" y="624"/>
                    </a:lnTo>
                    <a:lnTo>
                      <a:pt x="1890" y="624"/>
                    </a:lnTo>
                    <a:lnTo>
                      <a:pt x="1890" y="624"/>
                    </a:lnTo>
                    <a:lnTo>
                      <a:pt x="1890" y="624"/>
                    </a:lnTo>
                    <a:lnTo>
                      <a:pt x="1890" y="624"/>
                    </a:lnTo>
                    <a:lnTo>
                      <a:pt x="1890" y="618"/>
                    </a:lnTo>
                    <a:lnTo>
                      <a:pt x="1890" y="618"/>
                    </a:lnTo>
                    <a:lnTo>
                      <a:pt x="1890" y="618"/>
                    </a:lnTo>
                    <a:lnTo>
                      <a:pt x="1890" y="618"/>
                    </a:lnTo>
                    <a:lnTo>
                      <a:pt x="1890" y="618"/>
                    </a:lnTo>
                    <a:lnTo>
                      <a:pt x="1890" y="618"/>
                    </a:lnTo>
                    <a:lnTo>
                      <a:pt x="1890" y="618"/>
                    </a:lnTo>
                    <a:lnTo>
                      <a:pt x="1890" y="618"/>
                    </a:lnTo>
                    <a:lnTo>
                      <a:pt x="1890" y="618"/>
                    </a:lnTo>
                    <a:lnTo>
                      <a:pt x="1890" y="618"/>
                    </a:lnTo>
                    <a:lnTo>
                      <a:pt x="1890" y="618"/>
                    </a:lnTo>
                    <a:lnTo>
                      <a:pt x="1890" y="618"/>
                    </a:lnTo>
                    <a:lnTo>
                      <a:pt x="1890" y="618"/>
                    </a:lnTo>
                    <a:lnTo>
                      <a:pt x="1890" y="618"/>
                    </a:lnTo>
                    <a:lnTo>
                      <a:pt x="1890" y="618"/>
                    </a:lnTo>
                    <a:lnTo>
                      <a:pt x="1890" y="618"/>
                    </a:lnTo>
                    <a:lnTo>
                      <a:pt x="1890" y="618"/>
                    </a:lnTo>
                    <a:lnTo>
                      <a:pt x="1890" y="618"/>
                    </a:lnTo>
                    <a:lnTo>
                      <a:pt x="1890" y="612"/>
                    </a:lnTo>
                    <a:lnTo>
                      <a:pt x="1890" y="612"/>
                    </a:lnTo>
                    <a:lnTo>
                      <a:pt x="1890" y="612"/>
                    </a:lnTo>
                    <a:lnTo>
                      <a:pt x="1890" y="612"/>
                    </a:lnTo>
                    <a:lnTo>
                      <a:pt x="1890" y="612"/>
                    </a:lnTo>
                    <a:lnTo>
                      <a:pt x="1890" y="612"/>
                    </a:lnTo>
                    <a:lnTo>
                      <a:pt x="1890" y="612"/>
                    </a:lnTo>
                    <a:lnTo>
                      <a:pt x="1890" y="612"/>
                    </a:lnTo>
                    <a:lnTo>
                      <a:pt x="1890" y="612"/>
                    </a:lnTo>
                    <a:lnTo>
                      <a:pt x="1902" y="570"/>
                    </a:lnTo>
                    <a:lnTo>
                      <a:pt x="1902" y="570"/>
                    </a:lnTo>
                    <a:lnTo>
                      <a:pt x="1902" y="570"/>
                    </a:lnTo>
                    <a:lnTo>
                      <a:pt x="1902" y="570"/>
                    </a:lnTo>
                    <a:lnTo>
                      <a:pt x="1902" y="570"/>
                    </a:lnTo>
                    <a:lnTo>
                      <a:pt x="1902" y="570"/>
                    </a:lnTo>
                    <a:lnTo>
                      <a:pt x="1902" y="564"/>
                    </a:lnTo>
                    <a:lnTo>
                      <a:pt x="1902" y="564"/>
                    </a:lnTo>
                    <a:lnTo>
                      <a:pt x="1902" y="564"/>
                    </a:lnTo>
                    <a:lnTo>
                      <a:pt x="1902" y="564"/>
                    </a:lnTo>
                    <a:lnTo>
                      <a:pt x="1902" y="564"/>
                    </a:lnTo>
                    <a:lnTo>
                      <a:pt x="1902" y="564"/>
                    </a:lnTo>
                    <a:lnTo>
                      <a:pt x="1902" y="564"/>
                    </a:lnTo>
                    <a:lnTo>
                      <a:pt x="1902" y="564"/>
                    </a:lnTo>
                    <a:lnTo>
                      <a:pt x="1902" y="564"/>
                    </a:lnTo>
                    <a:lnTo>
                      <a:pt x="1902" y="564"/>
                    </a:lnTo>
                    <a:lnTo>
                      <a:pt x="1902" y="564"/>
                    </a:lnTo>
                    <a:lnTo>
                      <a:pt x="1902" y="564"/>
                    </a:lnTo>
                    <a:lnTo>
                      <a:pt x="1908" y="558"/>
                    </a:lnTo>
                    <a:lnTo>
                      <a:pt x="1908" y="558"/>
                    </a:lnTo>
                    <a:lnTo>
                      <a:pt x="1908" y="558"/>
                    </a:lnTo>
                    <a:lnTo>
                      <a:pt x="1908" y="558"/>
                    </a:lnTo>
                    <a:lnTo>
                      <a:pt x="1908" y="558"/>
                    </a:lnTo>
                    <a:lnTo>
                      <a:pt x="1908" y="558"/>
                    </a:lnTo>
                    <a:lnTo>
                      <a:pt x="1908" y="558"/>
                    </a:lnTo>
                    <a:lnTo>
                      <a:pt x="1908" y="558"/>
                    </a:lnTo>
                    <a:lnTo>
                      <a:pt x="1908" y="558"/>
                    </a:lnTo>
                    <a:lnTo>
                      <a:pt x="1908" y="558"/>
                    </a:lnTo>
                    <a:lnTo>
                      <a:pt x="1908" y="558"/>
                    </a:lnTo>
                    <a:lnTo>
                      <a:pt x="1908" y="558"/>
                    </a:lnTo>
                    <a:lnTo>
                      <a:pt x="1908" y="552"/>
                    </a:lnTo>
                    <a:lnTo>
                      <a:pt x="1908" y="552"/>
                    </a:lnTo>
                    <a:lnTo>
                      <a:pt x="1908" y="552"/>
                    </a:lnTo>
                    <a:lnTo>
                      <a:pt x="1908" y="552"/>
                    </a:lnTo>
                    <a:lnTo>
                      <a:pt x="1908" y="552"/>
                    </a:lnTo>
                    <a:lnTo>
                      <a:pt x="1908" y="552"/>
                    </a:lnTo>
                    <a:lnTo>
                      <a:pt x="1908" y="552"/>
                    </a:lnTo>
                    <a:lnTo>
                      <a:pt x="1908" y="552"/>
                    </a:lnTo>
                    <a:lnTo>
                      <a:pt x="1908" y="552"/>
                    </a:lnTo>
                    <a:lnTo>
                      <a:pt x="1908" y="552"/>
                    </a:lnTo>
                    <a:lnTo>
                      <a:pt x="1908" y="552"/>
                    </a:lnTo>
                    <a:lnTo>
                      <a:pt x="1908" y="552"/>
                    </a:lnTo>
                    <a:lnTo>
                      <a:pt x="1908" y="546"/>
                    </a:lnTo>
                    <a:lnTo>
                      <a:pt x="1908" y="546"/>
                    </a:lnTo>
                    <a:lnTo>
                      <a:pt x="1908" y="546"/>
                    </a:lnTo>
                    <a:lnTo>
                      <a:pt x="1908" y="546"/>
                    </a:lnTo>
                    <a:lnTo>
                      <a:pt x="1908" y="546"/>
                    </a:lnTo>
                    <a:lnTo>
                      <a:pt x="1908" y="546"/>
                    </a:lnTo>
                    <a:lnTo>
                      <a:pt x="1908" y="546"/>
                    </a:lnTo>
                    <a:lnTo>
                      <a:pt x="1908" y="546"/>
                    </a:lnTo>
                    <a:lnTo>
                      <a:pt x="1908" y="546"/>
                    </a:lnTo>
                    <a:lnTo>
                      <a:pt x="1908" y="546"/>
                    </a:lnTo>
                    <a:lnTo>
                      <a:pt x="1908" y="546"/>
                    </a:lnTo>
                    <a:lnTo>
                      <a:pt x="1908" y="540"/>
                    </a:lnTo>
                    <a:lnTo>
                      <a:pt x="1908" y="540"/>
                    </a:lnTo>
                    <a:lnTo>
                      <a:pt x="1908" y="540"/>
                    </a:lnTo>
                    <a:lnTo>
                      <a:pt x="1908" y="540"/>
                    </a:lnTo>
                    <a:lnTo>
                      <a:pt x="1908" y="540"/>
                    </a:lnTo>
                    <a:lnTo>
                      <a:pt x="1908" y="540"/>
                    </a:lnTo>
                    <a:lnTo>
                      <a:pt x="1908" y="540"/>
                    </a:lnTo>
                    <a:lnTo>
                      <a:pt x="1908" y="540"/>
                    </a:lnTo>
                    <a:lnTo>
                      <a:pt x="1908" y="540"/>
                    </a:lnTo>
                    <a:lnTo>
                      <a:pt x="1908" y="540"/>
                    </a:lnTo>
                    <a:lnTo>
                      <a:pt x="1908" y="540"/>
                    </a:lnTo>
                    <a:lnTo>
                      <a:pt x="1908" y="534"/>
                    </a:lnTo>
                    <a:lnTo>
                      <a:pt x="1908" y="534"/>
                    </a:lnTo>
                    <a:lnTo>
                      <a:pt x="1908" y="534"/>
                    </a:lnTo>
                    <a:lnTo>
                      <a:pt x="1908" y="534"/>
                    </a:lnTo>
                    <a:lnTo>
                      <a:pt x="1908" y="534"/>
                    </a:lnTo>
                    <a:lnTo>
                      <a:pt x="1908" y="534"/>
                    </a:lnTo>
                    <a:lnTo>
                      <a:pt x="1908" y="534"/>
                    </a:lnTo>
                    <a:lnTo>
                      <a:pt x="1908" y="534"/>
                    </a:lnTo>
                    <a:lnTo>
                      <a:pt x="1908" y="534"/>
                    </a:lnTo>
                    <a:lnTo>
                      <a:pt x="1908" y="534"/>
                    </a:lnTo>
                    <a:lnTo>
                      <a:pt x="1908" y="534"/>
                    </a:lnTo>
                    <a:lnTo>
                      <a:pt x="1908" y="528"/>
                    </a:lnTo>
                    <a:lnTo>
                      <a:pt x="1908" y="528"/>
                    </a:lnTo>
                    <a:lnTo>
                      <a:pt x="1908" y="528"/>
                    </a:lnTo>
                    <a:lnTo>
                      <a:pt x="1908" y="528"/>
                    </a:lnTo>
                    <a:lnTo>
                      <a:pt x="1914" y="528"/>
                    </a:lnTo>
                    <a:lnTo>
                      <a:pt x="1914" y="528"/>
                    </a:lnTo>
                    <a:lnTo>
                      <a:pt x="1914" y="528"/>
                    </a:lnTo>
                    <a:lnTo>
                      <a:pt x="1914" y="528"/>
                    </a:lnTo>
                    <a:lnTo>
                      <a:pt x="1914" y="528"/>
                    </a:lnTo>
                    <a:lnTo>
                      <a:pt x="1914" y="528"/>
                    </a:lnTo>
                    <a:lnTo>
                      <a:pt x="1914" y="528"/>
                    </a:lnTo>
                    <a:lnTo>
                      <a:pt x="1914" y="522"/>
                    </a:lnTo>
                    <a:lnTo>
                      <a:pt x="1914" y="522"/>
                    </a:lnTo>
                    <a:lnTo>
                      <a:pt x="1914" y="522"/>
                    </a:lnTo>
                    <a:lnTo>
                      <a:pt x="1914" y="522"/>
                    </a:lnTo>
                    <a:lnTo>
                      <a:pt x="1914" y="522"/>
                    </a:lnTo>
                    <a:lnTo>
                      <a:pt x="1914" y="522"/>
                    </a:lnTo>
                    <a:lnTo>
                      <a:pt x="1914" y="522"/>
                    </a:lnTo>
                    <a:lnTo>
                      <a:pt x="1914" y="522"/>
                    </a:lnTo>
                    <a:lnTo>
                      <a:pt x="1914" y="522"/>
                    </a:lnTo>
                    <a:lnTo>
                      <a:pt x="1914" y="522"/>
                    </a:lnTo>
                    <a:lnTo>
                      <a:pt x="1914" y="516"/>
                    </a:lnTo>
                    <a:lnTo>
                      <a:pt x="1914" y="516"/>
                    </a:lnTo>
                    <a:lnTo>
                      <a:pt x="1914" y="516"/>
                    </a:lnTo>
                    <a:lnTo>
                      <a:pt x="1914" y="516"/>
                    </a:lnTo>
                    <a:lnTo>
                      <a:pt x="1914" y="516"/>
                    </a:lnTo>
                    <a:lnTo>
                      <a:pt x="1914" y="516"/>
                    </a:lnTo>
                    <a:lnTo>
                      <a:pt x="1914" y="516"/>
                    </a:lnTo>
                    <a:lnTo>
                      <a:pt x="1914" y="516"/>
                    </a:lnTo>
                    <a:lnTo>
                      <a:pt x="1914" y="516"/>
                    </a:lnTo>
                    <a:lnTo>
                      <a:pt x="1914" y="516"/>
                    </a:lnTo>
                    <a:lnTo>
                      <a:pt x="1914" y="510"/>
                    </a:lnTo>
                    <a:lnTo>
                      <a:pt x="1914" y="510"/>
                    </a:lnTo>
                    <a:lnTo>
                      <a:pt x="1914" y="510"/>
                    </a:lnTo>
                    <a:lnTo>
                      <a:pt x="1914" y="510"/>
                    </a:lnTo>
                    <a:lnTo>
                      <a:pt x="1914" y="510"/>
                    </a:lnTo>
                    <a:lnTo>
                      <a:pt x="1914" y="510"/>
                    </a:lnTo>
                    <a:lnTo>
                      <a:pt x="1914" y="510"/>
                    </a:lnTo>
                    <a:lnTo>
                      <a:pt x="1914" y="510"/>
                    </a:lnTo>
                    <a:lnTo>
                      <a:pt x="1914" y="510"/>
                    </a:lnTo>
                    <a:lnTo>
                      <a:pt x="1914" y="510"/>
                    </a:lnTo>
                    <a:lnTo>
                      <a:pt x="1914" y="504"/>
                    </a:lnTo>
                    <a:lnTo>
                      <a:pt x="1914" y="504"/>
                    </a:lnTo>
                    <a:lnTo>
                      <a:pt x="1914" y="504"/>
                    </a:lnTo>
                    <a:lnTo>
                      <a:pt x="1914" y="504"/>
                    </a:lnTo>
                    <a:lnTo>
                      <a:pt x="1914" y="504"/>
                    </a:lnTo>
                    <a:lnTo>
                      <a:pt x="1914" y="504"/>
                    </a:lnTo>
                    <a:lnTo>
                      <a:pt x="1914" y="504"/>
                    </a:lnTo>
                    <a:lnTo>
                      <a:pt x="1914" y="504"/>
                    </a:lnTo>
                    <a:lnTo>
                      <a:pt x="1914" y="504"/>
                    </a:lnTo>
                    <a:lnTo>
                      <a:pt x="1914" y="504"/>
                    </a:lnTo>
                    <a:lnTo>
                      <a:pt x="1914" y="498"/>
                    </a:lnTo>
                    <a:lnTo>
                      <a:pt x="1914" y="498"/>
                    </a:lnTo>
                    <a:lnTo>
                      <a:pt x="1914" y="498"/>
                    </a:lnTo>
                    <a:lnTo>
                      <a:pt x="1914" y="498"/>
                    </a:lnTo>
                    <a:lnTo>
                      <a:pt x="1914" y="498"/>
                    </a:lnTo>
                    <a:lnTo>
                      <a:pt x="1914" y="498"/>
                    </a:lnTo>
                    <a:lnTo>
                      <a:pt x="1914" y="498"/>
                    </a:lnTo>
                    <a:lnTo>
                      <a:pt x="1914" y="498"/>
                    </a:lnTo>
                    <a:lnTo>
                      <a:pt x="1914" y="498"/>
                    </a:lnTo>
                    <a:lnTo>
                      <a:pt x="1914" y="498"/>
                    </a:lnTo>
                    <a:lnTo>
                      <a:pt x="1914" y="492"/>
                    </a:lnTo>
                    <a:lnTo>
                      <a:pt x="1926" y="426"/>
                    </a:lnTo>
                    <a:lnTo>
                      <a:pt x="1926" y="420"/>
                    </a:lnTo>
                    <a:lnTo>
                      <a:pt x="1926" y="420"/>
                    </a:lnTo>
                    <a:lnTo>
                      <a:pt x="1926" y="420"/>
                    </a:lnTo>
                    <a:lnTo>
                      <a:pt x="1926" y="420"/>
                    </a:lnTo>
                    <a:lnTo>
                      <a:pt x="1926" y="420"/>
                    </a:lnTo>
                    <a:lnTo>
                      <a:pt x="1926" y="420"/>
                    </a:lnTo>
                    <a:lnTo>
                      <a:pt x="1926" y="420"/>
                    </a:lnTo>
                    <a:lnTo>
                      <a:pt x="1926" y="420"/>
                    </a:lnTo>
                    <a:lnTo>
                      <a:pt x="1926" y="414"/>
                    </a:lnTo>
                    <a:lnTo>
                      <a:pt x="1926" y="414"/>
                    </a:lnTo>
                    <a:lnTo>
                      <a:pt x="1926" y="414"/>
                    </a:lnTo>
                    <a:lnTo>
                      <a:pt x="1926" y="414"/>
                    </a:lnTo>
                    <a:lnTo>
                      <a:pt x="1926" y="414"/>
                    </a:lnTo>
                    <a:lnTo>
                      <a:pt x="1926" y="414"/>
                    </a:lnTo>
                    <a:lnTo>
                      <a:pt x="1926" y="414"/>
                    </a:lnTo>
                    <a:lnTo>
                      <a:pt x="1926" y="414"/>
                    </a:lnTo>
                    <a:lnTo>
                      <a:pt x="1926" y="408"/>
                    </a:lnTo>
                    <a:lnTo>
                      <a:pt x="1926" y="408"/>
                    </a:lnTo>
                    <a:lnTo>
                      <a:pt x="1926" y="408"/>
                    </a:lnTo>
                    <a:lnTo>
                      <a:pt x="1926" y="408"/>
                    </a:lnTo>
                    <a:lnTo>
                      <a:pt x="1932" y="408"/>
                    </a:lnTo>
                    <a:lnTo>
                      <a:pt x="1932" y="408"/>
                    </a:lnTo>
                    <a:lnTo>
                      <a:pt x="1932" y="408"/>
                    </a:lnTo>
                    <a:lnTo>
                      <a:pt x="1932" y="408"/>
                    </a:lnTo>
                    <a:lnTo>
                      <a:pt x="1932" y="402"/>
                    </a:lnTo>
                    <a:lnTo>
                      <a:pt x="1932" y="402"/>
                    </a:lnTo>
                    <a:lnTo>
                      <a:pt x="1932" y="402"/>
                    </a:lnTo>
                    <a:lnTo>
                      <a:pt x="1932" y="402"/>
                    </a:lnTo>
                    <a:lnTo>
                      <a:pt x="1932" y="402"/>
                    </a:lnTo>
                    <a:lnTo>
                      <a:pt x="1932" y="402"/>
                    </a:lnTo>
                    <a:lnTo>
                      <a:pt x="1932" y="402"/>
                    </a:lnTo>
                    <a:lnTo>
                      <a:pt x="1932" y="402"/>
                    </a:lnTo>
                    <a:lnTo>
                      <a:pt x="1932" y="396"/>
                    </a:lnTo>
                    <a:lnTo>
                      <a:pt x="1932" y="396"/>
                    </a:lnTo>
                    <a:lnTo>
                      <a:pt x="1932" y="396"/>
                    </a:lnTo>
                    <a:lnTo>
                      <a:pt x="1932" y="396"/>
                    </a:lnTo>
                    <a:lnTo>
                      <a:pt x="1932" y="396"/>
                    </a:lnTo>
                    <a:lnTo>
                      <a:pt x="1932" y="396"/>
                    </a:lnTo>
                    <a:lnTo>
                      <a:pt x="1932" y="396"/>
                    </a:lnTo>
                    <a:lnTo>
                      <a:pt x="1932" y="390"/>
                    </a:lnTo>
                    <a:lnTo>
                      <a:pt x="1932" y="390"/>
                    </a:lnTo>
                    <a:lnTo>
                      <a:pt x="1932" y="390"/>
                    </a:lnTo>
                    <a:lnTo>
                      <a:pt x="1932" y="390"/>
                    </a:lnTo>
                    <a:lnTo>
                      <a:pt x="1932" y="390"/>
                    </a:lnTo>
                    <a:lnTo>
                      <a:pt x="1932" y="390"/>
                    </a:lnTo>
                    <a:lnTo>
                      <a:pt x="1932" y="390"/>
                    </a:lnTo>
                    <a:lnTo>
                      <a:pt x="1932" y="390"/>
                    </a:lnTo>
                    <a:lnTo>
                      <a:pt x="1932" y="384"/>
                    </a:lnTo>
                    <a:lnTo>
                      <a:pt x="1932" y="384"/>
                    </a:lnTo>
                    <a:lnTo>
                      <a:pt x="1932" y="384"/>
                    </a:lnTo>
                    <a:lnTo>
                      <a:pt x="1932" y="384"/>
                    </a:lnTo>
                    <a:lnTo>
                      <a:pt x="1932" y="384"/>
                    </a:lnTo>
                    <a:lnTo>
                      <a:pt x="1944" y="294"/>
                    </a:lnTo>
                    <a:lnTo>
                      <a:pt x="1944" y="294"/>
                    </a:lnTo>
                    <a:lnTo>
                      <a:pt x="1944" y="294"/>
                    </a:lnTo>
                    <a:lnTo>
                      <a:pt x="1944" y="288"/>
                    </a:lnTo>
                    <a:lnTo>
                      <a:pt x="1944" y="288"/>
                    </a:lnTo>
                    <a:lnTo>
                      <a:pt x="1944" y="288"/>
                    </a:lnTo>
                    <a:lnTo>
                      <a:pt x="1944" y="288"/>
                    </a:lnTo>
                    <a:lnTo>
                      <a:pt x="1944" y="288"/>
                    </a:lnTo>
                    <a:lnTo>
                      <a:pt x="1944" y="288"/>
                    </a:lnTo>
                    <a:lnTo>
                      <a:pt x="1944" y="288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44" y="282"/>
                    </a:lnTo>
                    <a:lnTo>
                      <a:pt x="1944" y="276"/>
                    </a:lnTo>
                    <a:lnTo>
                      <a:pt x="1944" y="276"/>
                    </a:lnTo>
                    <a:lnTo>
                      <a:pt x="1944" y="276"/>
                    </a:lnTo>
                    <a:lnTo>
                      <a:pt x="1944" y="276"/>
                    </a:lnTo>
                    <a:lnTo>
                      <a:pt x="1944" y="276"/>
                    </a:lnTo>
                    <a:lnTo>
                      <a:pt x="1944" y="276"/>
                    </a:lnTo>
                    <a:lnTo>
                      <a:pt x="1944" y="270"/>
                    </a:lnTo>
                    <a:lnTo>
                      <a:pt x="1944" y="270"/>
                    </a:lnTo>
                    <a:lnTo>
                      <a:pt x="1944" y="270"/>
                    </a:lnTo>
                    <a:lnTo>
                      <a:pt x="1944" y="270"/>
                    </a:lnTo>
                    <a:lnTo>
                      <a:pt x="1944" y="270"/>
                    </a:lnTo>
                    <a:lnTo>
                      <a:pt x="1944" y="270"/>
                    </a:lnTo>
                    <a:lnTo>
                      <a:pt x="1944" y="270"/>
                    </a:lnTo>
                    <a:lnTo>
                      <a:pt x="1944" y="264"/>
                    </a:lnTo>
                    <a:lnTo>
                      <a:pt x="1944" y="264"/>
                    </a:lnTo>
                    <a:lnTo>
                      <a:pt x="1944" y="264"/>
                    </a:lnTo>
                    <a:lnTo>
                      <a:pt x="1944" y="264"/>
                    </a:lnTo>
                    <a:lnTo>
                      <a:pt x="1944" y="264"/>
                    </a:lnTo>
                    <a:lnTo>
                      <a:pt x="1944" y="264"/>
                    </a:lnTo>
                    <a:lnTo>
                      <a:pt x="1944" y="258"/>
                    </a:lnTo>
                    <a:lnTo>
                      <a:pt x="1944" y="258"/>
                    </a:lnTo>
                    <a:lnTo>
                      <a:pt x="1944" y="258"/>
                    </a:lnTo>
                    <a:lnTo>
                      <a:pt x="1944" y="258"/>
                    </a:lnTo>
                    <a:lnTo>
                      <a:pt x="1944" y="258"/>
                    </a:lnTo>
                    <a:lnTo>
                      <a:pt x="1944" y="258"/>
                    </a:lnTo>
                    <a:lnTo>
                      <a:pt x="1944" y="252"/>
                    </a:lnTo>
                    <a:lnTo>
                      <a:pt x="1944" y="252"/>
                    </a:lnTo>
                    <a:lnTo>
                      <a:pt x="1944" y="252"/>
                    </a:lnTo>
                    <a:lnTo>
                      <a:pt x="1944" y="252"/>
                    </a:lnTo>
                    <a:lnTo>
                      <a:pt x="1944" y="252"/>
                    </a:lnTo>
                    <a:lnTo>
                      <a:pt x="1944" y="252"/>
                    </a:lnTo>
                    <a:lnTo>
                      <a:pt x="1950" y="246"/>
                    </a:lnTo>
                    <a:lnTo>
                      <a:pt x="1950" y="246"/>
                    </a:lnTo>
                    <a:lnTo>
                      <a:pt x="1950" y="246"/>
                    </a:lnTo>
                    <a:lnTo>
                      <a:pt x="1950" y="246"/>
                    </a:lnTo>
                    <a:lnTo>
                      <a:pt x="1950" y="246"/>
                    </a:lnTo>
                    <a:lnTo>
                      <a:pt x="1950" y="246"/>
                    </a:lnTo>
                    <a:lnTo>
                      <a:pt x="1950" y="240"/>
                    </a:lnTo>
                    <a:lnTo>
                      <a:pt x="1950" y="240"/>
                    </a:lnTo>
                    <a:lnTo>
                      <a:pt x="1950" y="240"/>
                    </a:lnTo>
                    <a:lnTo>
                      <a:pt x="1950" y="240"/>
                    </a:lnTo>
                    <a:lnTo>
                      <a:pt x="1950" y="240"/>
                    </a:lnTo>
                    <a:lnTo>
                      <a:pt x="1950" y="240"/>
                    </a:lnTo>
                    <a:lnTo>
                      <a:pt x="1950" y="234"/>
                    </a:lnTo>
                    <a:lnTo>
                      <a:pt x="1950" y="234"/>
                    </a:lnTo>
                    <a:lnTo>
                      <a:pt x="1950" y="234"/>
                    </a:lnTo>
                    <a:lnTo>
                      <a:pt x="1950" y="234"/>
                    </a:lnTo>
                    <a:lnTo>
                      <a:pt x="1950" y="234"/>
                    </a:lnTo>
                    <a:lnTo>
                      <a:pt x="1950" y="234"/>
                    </a:lnTo>
                    <a:lnTo>
                      <a:pt x="1950" y="228"/>
                    </a:lnTo>
                    <a:lnTo>
                      <a:pt x="1950" y="228"/>
                    </a:lnTo>
                    <a:lnTo>
                      <a:pt x="1950" y="228"/>
                    </a:lnTo>
                    <a:lnTo>
                      <a:pt x="1950" y="228"/>
                    </a:lnTo>
                    <a:lnTo>
                      <a:pt x="1950" y="228"/>
                    </a:lnTo>
                    <a:lnTo>
                      <a:pt x="1950" y="228"/>
                    </a:lnTo>
                    <a:lnTo>
                      <a:pt x="1950" y="222"/>
                    </a:lnTo>
                    <a:lnTo>
                      <a:pt x="1950" y="222"/>
                    </a:lnTo>
                    <a:lnTo>
                      <a:pt x="1950" y="222"/>
                    </a:lnTo>
                    <a:lnTo>
                      <a:pt x="1950" y="222"/>
                    </a:lnTo>
                    <a:lnTo>
                      <a:pt x="1950" y="222"/>
                    </a:lnTo>
                    <a:lnTo>
                      <a:pt x="1950" y="222"/>
                    </a:lnTo>
                    <a:lnTo>
                      <a:pt x="1950" y="216"/>
                    </a:lnTo>
                    <a:lnTo>
                      <a:pt x="1950" y="216"/>
                    </a:lnTo>
                    <a:lnTo>
                      <a:pt x="1950" y="216"/>
                    </a:lnTo>
                    <a:lnTo>
                      <a:pt x="1950" y="216"/>
                    </a:lnTo>
                    <a:lnTo>
                      <a:pt x="1950" y="216"/>
                    </a:lnTo>
                    <a:lnTo>
                      <a:pt x="1950" y="216"/>
                    </a:lnTo>
                    <a:lnTo>
                      <a:pt x="1950" y="210"/>
                    </a:lnTo>
                    <a:lnTo>
                      <a:pt x="1950" y="210"/>
                    </a:lnTo>
                    <a:lnTo>
                      <a:pt x="1950" y="210"/>
                    </a:lnTo>
                    <a:lnTo>
                      <a:pt x="1950" y="210"/>
                    </a:lnTo>
                    <a:lnTo>
                      <a:pt x="1950" y="210"/>
                    </a:lnTo>
                    <a:lnTo>
                      <a:pt x="1950" y="210"/>
                    </a:lnTo>
                    <a:lnTo>
                      <a:pt x="1950" y="204"/>
                    </a:lnTo>
                    <a:lnTo>
                      <a:pt x="1950" y="204"/>
                    </a:lnTo>
                    <a:lnTo>
                      <a:pt x="1950" y="204"/>
                    </a:lnTo>
                    <a:lnTo>
                      <a:pt x="1950" y="204"/>
                    </a:lnTo>
                    <a:lnTo>
                      <a:pt x="1950" y="204"/>
                    </a:lnTo>
                    <a:lnTo>
                      <a:pt x="1950" y="204"/>
                    </a:lnTo>
                    <a:lnTo>
                      <a:pt x="1950" y="198"/>
                    </a:lnTo>
                    <a:lnTo>
                      <a:pt x="1950" y="198"/>
                    </a:lnTo>
                    <a:lnTo>
                      <a:pt x="1950" y="198"/>
                    </a:lnTo>
                    <a:lnTo>
                      <a:pt x="1950" y="198"/>
                    </a:lnTo>
                    <a:lnTo>
                      <a:pt x="1950" y="198"/>
                    </a:lnTo>
                    <a:lnTo>
                      <a:pt x="1950" y="192"/>
                    </a:lnTo>
                    <a:lnTo>
                      <a:pt x="1950" y="192"/>
                    </a:lnTo>
                    <a:lnTo>
                      <a:pt x="1950" y="192"/>
                    </a:lnTo>
                    <a:lnTo>
                      <a:pt x="1950" y="192"/>
                    </a:lnTo>
                    <a:lnTo>
                      <a:pt x="1950" y="192"/>
                    </a:lnTo>
                    <a:lnTo>
                      <a:pt x="1950" y="192"/>
                    </a:lnTo>
                    <a:lnTo>
                      <a:pt x="1950" y="186"/>
                    </a:lnTo>
                    <a:lnTo>
                      <a:pt x="1956" y="186"/>
                    </a:lnTo>
                    <a:lnTo>
                      <a:pt x="1956" y="186"/>
                    </a:lnTo>
                    <a:lnTo>
                      <a:pt x="1956" y="186"/>
                    </a:lnTo>
                    <a:lnTo>
                      <a:pt x="1956" y="186"/>
                    </a:lnTo>
                    <a:lnTo>
                      <a:pt x="1956" y="186"/>
                    </a:lnTo>
                    <a:lnTo>
                      <a:pt x="1956" y="180"/>
                    </a:lnTo>
                    <a:lnTo>
                      <a:pt x="1956" y="180"/>
                    </a:lnTo>
                    <a:lnTo>
                      <a:pt x="1956" y="180"/>
                    </a:lnTo>
                    <a:lnTo>
                      <a:pt x="1956" y="180"/>
                    </a:lnTo>
                    <a:lnTo>
                      <a:pt x="1956" y="180"/>
                    </a:lnTo>
                    <a:lnTo>
                      <a:pt x="1956" y="174"/>
                    </a:lnTo>
                    <a:lnTo>
                      <a:pt x="1956" y="174"/>
                    </a:lnTo>
                    <a:lnTo>
                      <a:pt x="1956" y="174"/>
                    </a:lnTo>
                    <a:lnTo>
                      <a:pt x="1956" y="174"/>
                    </a:lnTo>
                    <a:lnTo>
                      <a:pt x="1956" y="174"/>
                    </a:lnTo>
                    <a:lnTo>
                      <a:pt x="1956" y="174"/>
                    </a:lnTo>
                    <a:lnTo>
                      <a:pt x="1956" y="168"/>
                    </a:lnTo>
                    <a:lnTo>
                      <a:pt x="1956" y="168"/>
                    </a:lnTo>
                    <a:lnTo>
                      <a:pt x="1956" y="168"/>
                    </a:lnTo>
                    <a:lnTo>
                      <a:pt x="1956" y="168"/>
                    </a:lnTo>
                    <a:lnTo>
                      <a:pt x="1956" y="168"/>
                    </a:lnTo>
                    <a:lnTo>
                      <a:pt x="1956" y="168"/>
                    </a:lnTo>
                    <a:lnTo>
                      <a:pt x="1956" y="162"/>
                    </a:lnTo>
                    <a:lnTo>
                      <a:pt x="1956" y="162"/>
                    </a:lnTo>
                    <a:lnTo>
                      <a:pt x="1956" y="162"/>
                    </a:lnTo>
                    <a:lnTo>
                      <a:pt x="1956" y="162"/>
                    </a:lnTo>
                    <a:lnTo>
                      <a:pt x="1956" y="162"/>
                    </a:lnTo>
                    <a:lnTo>
                      <a:pt x="1956" y="156"/>
                    </a:lnTo>
                    <a:lnTo>
                      <a:pt x="1956" y="156"/>
                    </a:lnTo>
                    <a:lnTo>
                      <a:pt x="1956" y="156"/>
                    </a:lnTo>
                    <a:lnTo>
                      <a:pt x="1956" y="156"/>
                    </a:lnTo>
                    <a:lnTo>
                      <a:pt x="1956" y="156"/>
                    </a:lnTo>
                    <a:lnTo>
                      <a:pt x="1956" y="156"/>
                    </a:lnTo>
                    <a:lnTo>
                      <a:pt x="1956" y="150"/>
                    </a:lnTo>
                    <a:lnTo>
                      <a:pt x="1956" y="150"/>
                    </a:lnTo>
                    <a:lnTo>
                      <a:pt x="1956" y="150"/>
                    </a:lnTo>
                    <a:lnTo>
                      <a:pt x="1956" y="150"/>
                    </a:lnTo>
                    <a:lnTo>
                      <a:pt x="1956" y="150"/>
                    </a:lnTo>
                    <a:lnTo>
                      <a:pt x="1956" y="144"/>
                    </a:lnTo>
                    <a:lnTo>
                      <a:pt x="1956" y="144"/>
                    </a:lnTo>
                    <a:lnTo>
                      <a:pt x="1956" y="144"/>
                    </a:lnTo>
                    <a:lnTo>
                      <a:pt x="1956" y="144"/>
                    </a:lnTo>
                    <a:lnTo>
                      <a:pt x="1956" y="144"/>
                    </a:lnTo>
                    <a:lnTo>
                      <a:pt x="1956" y="144"/>
                    </a:lnTo>
                    <a:lnTo>
                      <a:pt x="1956" y="138"/>
                    </a:lnTo>
                    <a:lnTo>
                      <a:pt x="1956" y="138"/>
                    </a:lnTo>
                    <a:lnTo>
                      <a:pt x="1956" y="138"/>
                    </a:lnTo>
                    <a:lnTo>
                      <a:pt x="1956" y="138"/>
                    </a:lnTo>
                    <a:lnTo>
                      <a:pt x="1956" y="138"/>
                    </a:lnTo>
                    <a:lnTo>
                      <a:pt x="1956" y="132"/>
                    </a:lnTo>
                    <a:lnTo>
                      <a:pt x="1956" y="132"/>
                    </a:lnTo>
                    <a:lnTo>
                      <a:pt x="1956" y="132"/>
                    </a:lnTo>
                    <a:lnTo>
                      <a:pt x="1956" y="132"/>
                    </a:lnTo>
                    <a:lnTo>
                      <a:pt x="1956" y="132"/>
                    </a:lnTo>
                    <a:lnTo>
                      <a:pt x="1956" y="132"/>
                    </a:lnTo>
                    <a:lnTo>
                      <a:pt x="1956" y="126"/>
                    </a:lnTo>
                    <a:lnTo>
                      <a:pt x="1956" y="126"/>
                    </a:lnTo>
                    <a:lnTo>
                      <a:pt x="1956" y="126"/>
                    </a:lnTo>
                    <a:lnTo>
                      <a:pt x="1956" y="126"/>
                    </a:lnTo>
                    <a:lnTo>
                      <a:pt x="1956" y="126"/>
                    </a:lnTo>
                    <a:lnTo>
                      <a:pt x="1956" y="126"/>
                    </a:lnTo>
                    <a:lnTo>
                      <a:pt x="1956" y="120"/>
                    </a:lnTo>
                    <a:lnTo>
                      <a:pt x="1962" y="120"/>
                    </a:lnTo>
                    <a:lnTo>
                      <a:pt x="1962" y="120"/>
                    </a:lnTo>
                    <a:lnTo>
                      <a:pt x="1962" y="120"/>
                    </a:lnTo>
                    <a:lnTo>
                      <a:pt x="1962" y="120"/>
                    </a:lnTo>
                    <a:lnTo>
                      <a:pt x="1962" y="114"/>
                    </a:lnTo>
                    <a:lnTo>
                      <a:pt x="1962" y="114"/>
                    </a:lnTo>
                    <a:lnTo>
                      <a:pt x="1962" y="114"/>
                    </a:lnTo>
                    <a:lnTo>
                      <a:pt x="1962" y="114"/>
                    </a:lnTo>
                    <a:lnTo>
                      <a:pt x="1962" y="114"/>
                    </a:lnTo>
                    <a:lnTo>
                      <a:pt x="1962" y="114"/>
                    </a:lnTo>
                    <a:lnTo>
                      <a:pt x="1962" y="108"/>
                    </a:lnTo>
                    <a:lnTo>
                      <a:pt x="1962" y="108"/>
                    </a:lnTo>
                    <a:lnTo>
                      <a:pt x="1962" y="108"/>
                    </a:lnTo>
                    <a:lnTo>
                      <a:pt x="1962" y="108"/>
                    </a:lnTo>
                    <a:lnTo>
                      <a:pt x="1962" y="108"/>
                    </a:lnTo>
                    <a:lnTo>
                      <a:pt x="1962" y="102"/>
                    </a:lnTo>
                    <a:lnTo>
                      <a:pt x="1962" y="102"/>
                    </a:lnTo>
                    <a:lnTo>
                      <a:pt x="1962" y="102"/>
                    </a:lnTo>
                    <a:lnTo>
                      <a:pt x="1962" y="102"/>
                    </a:lnTo>
                    <a:lnTo>
                      <a:pt x="1962" y="102"/>
                    </a:lnTo>
                    <a:lnTo>
                      <a:pt x="1962" y="96"/>
                    </a:lnTo>
                    <a:lnTo>
                      <a:pt x="1962" y="96"/>
                    </a:lnTo>
                    <a:lnTo>
                      <a:pt x="1962" y="96"/>
                    </a:lnTo>
                    <a:lnTo>
                      <a:pt x="1962" y="96"/>
                    </a:lnTo>
                    <a:lnTo>
                      <a:pt x="1962" y="96"/>
                    </a:lnTo>
                    <a:lnTo>
                      <a:pt x="1962" y="90"/>
                    </a:lnTo>
                    <a:lnTo>
                      <a:pt x="1962" y="90"/>
                    </a:lnTo>
                    <a:lnTo>
                      <a:pt x="1962" y="90"/>
                    </a:lnTo>
                    <a:lnTo>
                      <a:pt x="1962" y="90"/>
                    </a:lnTo>
                    <a:lnTo>
                      <a:pt x="1962" y="90"/>
                    </a:lnTo>
                    <a:lnTo>
                      <a:pt x="1962" y="90"/>
                    </a:lnTo>
                    <a:lnTo>
                      <a:pt x="1962" y="84"/>
                    </a:lnTo>
                    <a:lnTo>
                      <a:pt x="1962" y="84"/>
                    </a:lnTo>
                    <a:lnTo>
                      <a:pt x="1962" y="84"/>
                    </a:lnTo>
                    <a:lnTo>
                      <a:pt x="1962" y="84"/>
                    </a:lnTo>
                    <a:lnTo>
                      <a:pt x="1962" y="84"/>
                    </a:lnTo>
                    <a:lnTo>
                      <a:pt x="1962" y="78"/>
                    </a:lnTo>
                    <a:lnTo>
                      <a:pt x="1962" y="78"/>
                    </a:lnTo>
                    <a:lnTo>
                      <a:pt x="1962" y="78"/>
                    </a:lnTo>
                    <a:lnTo>
                      <a:pt x="1962" y="78"/>
                    </a:lnTo>
                    <a:lnTo>
                      <a:pt x="1962" y="78"/>
                    </a:lnTo>
                    <a:lnTo>
                      <a:pt x="1962" y="72"/>
                    </a:lnTo>
                    <a:lnTo>
                      <a:pt x="1962" y="72"/>
                    </a:lnTo>
                    <a:lnTo>
                      <a:pt x="1962" y="72"/>
                    </a:lnTo>
                    <a:lnTo>
                      <a:pt x="1962" y="72"/>
                    </a:lnTo>
                    <a:lnTo>
                      <a:pt x="1962" y="72"/>
                    </a:lnTo>
                    <a:lnTo>
                      <a:pt x="1962" y="66"/>
                    </a:lnTo>
                    <a:lnTo>
                      <a:pt x="1962" y="66"/>
                    </a:lnTo>
                    <a:lnTo>
                      <a:pt x="1962" y="66"/>
                    </a:lnTo>
                    <a:lnTo>
                      <a:pt x="1962" y="66"/>
                    </a:lnTo>
                    <a:lnTo>
                      <a:pt x="1962" y="66"/>
                    </a:lnTo>
                    <a:lnTo>
                      <a:pt x="1962" y="60"/>
                    </a:lnTo>
                    <a:lnTo>
                      <a:pt x="1962" y="60"/>
                    </a:lnTo>
                    <a:lnTo>
                      <a:pt x="1962" y="60"/>
                    </a:lnTo>
                    <a:lnTo>
                      <a:pt x="1962" y="60"/>
                    </a:lnTo>
                    <a:lnTo>
                      <a:pt x="1962" y="60"/>
                    </a:lnTo>
                    <a:lnTo>
                      <a:pt x="1962" y="54"/>
                    </a:lnTo>
                    <a:lnTo>
                      <a:pt x="1962" y="54"/>
                    </a:lnTo>
                    <a:lnTo>
                      <a:pt x="1962" y="54"/>
                    </a:lnTo>
                    <a:lnTo>
                      <a:pt x="1962" y="54"/>
                    </a:lnTo>
                    <a:lnTo>
                      <a:pt x="1962" y="54"/>
                    </a:lnTo>
                    <a:lnTo>
                      <a:pt x="1968" y="54"/>
                    </a:lnTo>
                    <a:lnTo>
                      <a:pt x="1968" y="48"/>
                    </a:lnTo>
                    <a:lnTo>
                      <a:pt x="1968" y="48"/>
                    </a:lnTo>
                    <a:lnTo>
                      <a:pt x="1968" y="48"/>
                    </a:lnTo>
                    <a:lnTo>
                      <a:pt x="1968" y="48"/>
                    </a:lnTo>
                    <a:lnTo>
                      <a:pt x="1968" y="48"/>
                    </a:lnTo>
                    <a:lnTo>
                      <a:pt x="1968" y="42"/>
                    </a:lnTo>
                    <a:lnTo>
                      <a:pt x="1968" y="42"/>
                    </a:lnTo>
                    <a:lnTo>
                      <a:pt x="1968" y="42"/>
                    </a:lnTo>
                    <a:lnTo>
                      <a:pt x="1968" y="42"/>
                    </a:lnTo>
                    <a:lnTo>
                      <a:pt x="1968" y="42"/>
                    </a:lnTo>
                    <a:lnTo>
                      <a:pt x="1968" y="36"/>
                    </a:lnTo>
                    <a:lnTo>
                      <a:pt x="1968" y="36"/>
                    </a:lnTo>
                    <a:lnTo>
                      <a:pt x="1968" y="36"/>
                    </a:lnTo>
                    <a:lnTo>
                      <a:pt x="1968" y="36"/>
                    </a:lnTo>
                    <a:lnTo>
                      <a:pt x="1968" y="36"/>
                    </a:lnTo>
                    <a:lnTo>
                      <a:pt x="1968" y="36"/>
                    </a:lnTo>
                    <a:lnTo>
                      <a:pt x="1968" y="30"/>
                    </a:lnTo>
                    <a:lnTo>
                      <a:pt x="1968" y="30"/>
                    </a:lnTo>
                    <a:lnTo>
                      <a:pt x="1968" y="30"/>
                    </a:lnTo>
                    <a:lnTo>
                      <a:pt x="1968" y="30"/>
                    </a:lnTo>
                    <a:lnTo>
                      <a:pt x="1968" y="30"/>
                    </a:lnTo>
                    <a:lnTo>
                      <a:pt x="1968" y="30"/>
                    </a:lnTo>
                    <a:lnTo>
                      <a:pt x="1968" y="30"/>
                    </a:lnTo>
                    <a:lnTo>
                      <a:pt x="1968" y="30"/>
                    </a:lnTo>
                    <a:lnTo>
                      <a:pt x="1968" y="30"/>
                    </a:lnTo>
                    <a:lnTo>
                      <a:pt x="1968" y="30"/>
                    </a:lnTo>
                    <a:lnTo>
                      <a:pt x="1968" y="36"/>
                    </a:lnTo>
                    <a:lnTo>
                      <a:pt x="1968" y="36"/>
                    </a:lnTo>
                    <a:lnTo>
                      <a:pt x="1968" y="36"/>
                    </a:lnTo>
                    <a:lnTo>
                      <a:pt x="1968" y="42"/>
                    </a:lnTo>
                    <a:lnTo>
                      <a:pt x="1968" y="42"/>
                    </a:lnTo>
                    <a:lnTo>
                      <a:pt x="1968" y="48"/>
                    </a:lnTo>
                    <a:lnTo>
                      <a:pt x="1968" y="54"/>
                    </a:lnTo>
                    <a:lnTo>
                      <a:pt x="1968" y="54"/>
                    </a:lnTo>
                    <a:lnTo>
                      <a:pt x="1968" y="60"/>
                    </a:lnTo>
                    <a:lnTo>
                      <a:pt x="1968" y="66"/>
                    </a:lnTo>
                    <a:lnTo>
                      <a:pt x="1968" y="72"/>
                    </a:lnTo>
                    <a:lnTo>
                      <a:pt x="1968" y="72"/>
                    </a:lnTo>
                    <a:lnTo>
                      <a:pt x="1968" y="78"/>
                    </a:lnTo>
                    <a:lnTo>
                      <a:pt x="1968" y="84"/>
                    </a:lnTo>
                    <a:lnTo>
                      <a:pt x="1968" y="90"/>
                    </a:lnTo>
                    <a:lnTo>
                      <a:pt x="1968" y="96"/>
                    </a:lnTo>
                    <a:lnTo>
                      <a:pt x="1968" y="102"/>
                    </a:lnTo>
                    <a:lnTo>
                      <a:pt x="1968" y="108"/>
                    </a:lnTo>
                    <a:lnTo>
                      <a:pt x="1968" y="114"/>
                    </a:lnTo>
                    <a:lnTo>
                      <a:pt x="1968" y="120"/>
                    </a:lnTo>
                    <a:lnTo>
                      <a:pt x="1968" y="126"/>
                    </a:lnTo>
                    <a:lnTo>
                      <a:pt x="1968" y="132"/>
                    </a:lnTo>
                    <a:lnTo>
                      <a:pt x="1968" y="138"/>
                    </a:lnTo>
                    <a:lnTo>
                      <a:pt x="1968" y="144"/>
                    </a:lnTo>
                    <a:lnTo>
                      <a:pt x="1968" y="150"/>
                    </a:lnTo>
                    <a:lnTo>
                      <a:pt x="1968" y="150"/>
                    </a:lnTo>
                    <a:lnTo>
                      <a:pt x="1968" y="156"/>
                    </a:lnTo>
                    <a:lnTo>
                      <a:pt x="1968" y="162"/>
                    </a:lnTo>
                    <a:lnTo>
                      <a:pt x="1968" y="168"/>
                    </a:lnTo>
                    <a:lnTo>
                      <a:pt x="1968" y="174"/>
                    </a:lnTo>
                    <a:lnTo>
                      <a:pt x="1968" y="180"/>
                    </a:lnTo>
                    <a:lnTo>
                      <a:pt x="1968" y="186"/>
                    </a:lnTo>
                    <a:lnTo>
                      <a:pt x="1968" y="192"/>
                    </a:lnTo>
                    <a:lnTo>
                      <a:pt x="1968" y="198"/>
                    </a:lnTo>
                    <a:lnTo>
                      <a:pt x="1968" y="198"/>
                    </a:lnTo>
                    <a:lnTo>
                      <a:pt x="1974" y="204"/>
                    </a:lnTo>
                    <a:lnTo>
                      <a:pt x="1974" y="210"/>
                    </a:lnTo>
                    <a:lnTo>
                      <a:pt x="1974" y="216"/>
                    </a:lnTo>
                    <a:lnTo>
                      <a:pt x="1974" y="216"/>
                    </a:lnTo>
                    <a:lnTo>
                      <a:pt x="1974" y="222"/>
                    </a:lnTo>
                    <a:lnTo>
                      <a:pt x="1974" y="222"/>
                    </a:lnTo>
                    <a:lnTo>
                      <a:pt x="1974" y="228"/>
                    </a:lnTo>
                    <a:lnTo>
                      <a:pt x="1974" y="228"/>
                    </a:lnTo>
                    <a:lnTo>
                      <a:pt x="1974" y="234"/>
                    </a:lnTo>
                    <a:lnTo>
                      <a:pt x="1974" y="234"/>
                    </a:lnTo>
                    <a:lnTo>
                      <a:pt x="1974" y="240"/>
                    </a:lnTo>
                    <a:lnTo>
                      <a:pt x="1974" y="240"/>
                    </a:lnTo>
                    <a:lnTo>
                      <a:pt x="1974" y="240"/>
                    </a:lnTo>
                    <a:lnTo>
                      <a:pt x="1974" y="246"/>
                    </a:lnTo>
                    <a:lnTo>
                      <a:pt x="1974" y="246"/>
                    </a:lnTo>
                    <a:lnTo>
                      <a:pt x="1974" y="246"/>
                    </a:lnTo>
                    <a:lnTo>
                      <a:pt x="1974" y="246"/>
                    </a:lnTo>
                    <a:lnTo>
                      <a:pt x="1974" y="246"/>
                    </a:lnTo>
                    <a:lnTo>
                      <a:pt x="1974" y="246"/>
                    </a:lnTo>
                    <a:lnTo>
                      <a:pt x="1974" y="246"/>
                    </a:lnTo>
                    <a:lnTo>
                      <a:pt x="1974" y="246"/>
                    </a:lnTo>
                    <a:lnTo>
                      <a:pt x="1974" y="246"/>
                    </a:lnTo>
                    <a:lnTo>
                      <a:pt x="1974" y="246"/>
                    </a:lnTo>
                    <a:lnTo>
                      <a:pt x="1974" y="246"/>
                    </a:lnTo>
                    <a:lnTo>
                      <a:pt x="1974" y="246"/>
                    </a:lnTo>
                    <a:lnTo>
                      <a:pt x="1974" y="246"/>
                    </a:lnTo>
                    <a:lnTo>
                      <a:pt x="1974" y="240"/>
                    </a:lnTo>
                    <a:lnTo>
                      <a:pt x="1974" y="240"/>
                    </a:lnTo>
                    <a:lnTo>
                      <a:pt x="1974" y="240"/>
                    </a:lnTo>
                    <a:lnTo>
                      <a:pt x="1974" y="234"/>
                    </a:lnTo>
                    <a:lnTo>
                      <a:pt x="1974" y="234"/>
                    </a:lnTo>
                    <a:lnTo>
                      <a:pt x="1974" y="228"/>
                    </a:lnTo>
                    <a:lnTo>
                      <a:pt x="1974" y="228"/>
                    </a:lnTo>
                    <a:lnTo>
                      <a:pt x="1974" y="222"/>
                    </a:lnTo>
                    <a:lnTo>
                      <a:pt x="1974" y="222"/>
                    </a:lnTo>
                    <a:lnTo>
                      <a:pt x="1974" y="216"/>
                    </a:lnTo>
                    <a:lnTo>
                      <a:pt x="1974" y="216"/>
                    </a:lnTo>
                    <a:lnTo>
                      <a:pt x="1974" y="210"/>
                    </a:lnTo>
                    <a:lnTo>
                      <a:pt x="1974" y="204"/>
                    </a:lnTo>
                    <a:lnTo>
                      <a:pt x="1974" y="198"/>
                    </a:lnTo>
                    <a:lnTo>
                      <a:pt x="1974" y="198"/>
                    </a:lnTo>
                    <a:lnTo>
                      <a:pt x="1974" y="192"/>
                    </a:lnTo>
                    <a:lnTo>
                      <a:pt x="1974" y="186"/>
                    </a:lnTo>
                    <a:lnTo>
                      <a:pt x="1974" y="180"/>
                    </a:lnTo>
                    <a:lnTo>
                      <a:pt x="1974" y="174"/>
                    </a:lnTo>
                    <a:lnTo>
                      <a:pt x="1974" y="168"/>
                    </a:lnTo>
                    <a:lnTo>
                      <a:pt x="1974" y="162"/>
                    </a:lnTo>
                    <a:lnTo>
                      <a:pt x="1974" y="156"/>
                    </a:lnTo>
                    <a:lnTo>
                      <a:pt x="1974" y="150"/>
                    </a:lnTo>
                    <a:lnTo>
                      <a:pt x="1974" y="150"/>
                    </a:lnTo>
                    <a:lnTo>
                      <a:pt x="1974" y="144"/>
                    </a:lnTo>
                    <a:lnTo>
                      <a:pt x="1974" y="138"/>
                    </a:lnTo>
                    <a:lnTo>
                      <a:pt x="1974" y="132"/>
                    </a:lnTo>
                    <a:lnTo>
                      <a:pt x="1974" y="126"/>
                    </a:lnTo>
                    <a:lnTo>
                      <a:pt x="1974" y="120"/>
                    </a:lnTo>
                    <a:lnTo>
                      <a:pt x="1974" y="114"/>
                    </a:lnTo>
                    <a:lnTo>
                      <a:pt x="1974" y="108"/>
                    </a:lnTo>
                    <a:lnTo>
                      <a:pt x="1974" y="102"/>
                    </a:lnTo>
                    <a:lnTo>
                      <a:pt x="1974" y="96"/>
                    </a:lnTo>
                    <a:lnTo>
                      <a:pt x="1974" y="90"/>
                    </a:lnTo>
                    <a:lnTo>
                      <a:pt x="1974" y="84"/>
                    </a:lnTo>
                    <a:lnTo>
                      <a:pt x="1974" y="78"/>
                    </a:lnTo>
                    <a:lnTo>
                      <a:pt x="1980" y="72"/>
                    </a:lnTo>
                    <a:lnTo>
                      <a:pt x="1980" y="72"/>
                    </a:lnTo>
                    <a:lnTo>
                      <a:pt x="1980" y="66"/>
                    </a:lnTo>
                    <a:lnTo>
                      <a:pt x="1980" y="60"/>
                    </a:lnTo>
                    <a:lnTo>
                      <a:pt x="1980" y="54"/>
                    </a:lnTo>
                    <a:lnTo>
                      <a:pt x="1980" y="54"/>
                    </a:lnTo>
                    <a:lnTo>
                      <a:pt x="1980" y="48"/>
                    </a:lnTo>
                    <a:lnTo>
                      <a:pt x="1980" y="42"/>
                    </a:lnTo>
                    <a:lnTo>
                      <a:pt x="1980" y="42"/>
                    </a:lnTo>
                    <a:lnTo>
                      <a:pt x="1980" y="36"/>
                    </a:lnTo>
                    <a:lnTo>
                      <a:pt x="1980" y="36"/>
                    </a:lnTo>
                    <a:lnTo>
                      <a:pt x="1980" y="36"/>
                    </a:lnTo>
                    <a:lnTo>
                      <a:pt x="1980" y="30"/>
                    </a:lnTo>
                    <a:lnTo>
                      <a:pt x="1980" y="30"/>
                    </a:lnTo>
                    <a:lnTo>
                      <a:pt x="1980" y="30"/>
                    </a:lnTo>
                    <a:lnTo>
                      <a:pt x="1980" y="30"/>
                    </a:lnTo>
                    <a:lnTo>
                      <a:pt x="1980" y="30"/>
                    </a:lnTo>
                    <a:lnTo>
                      <a:pt x="1980" y="30"/>
                    </a:lnTo>
                    <a:lnTo>
                      <a:pt x="1980" y="30"/>
                    </a:lnTo>
                    <a:lnTo>
                      <a:pt x="1980" y="30"/>
                    </a:lnTo>
                    <a:lnTo>
                      <a:pt x="1980" y="30"/>
                    </a:lnTo>
                    <a:lnTo>
                      <a:pt x="1980" y="30"/>
                    </a:lnTo>
                    <a:lnTo>
                      <a:pt x="1980" y="36"/>
                    </a:lnTo>
                    <a:lnTo>
                      <a:pt x="1980" y="36"/>
                    </a:lnTo>
                    <a:lnTo>
                      <a:pt x="1980" y="36"/>
                    </a:lnTo>
                    <a:lnTo>
                      <a:pt x="1980" y="36"/>
                    </a:lnTo>
                    <a:lnTo>
                      <a:pt x="1980" y="36"/>
                    </a:lnTo>
                    <a:lnTo>
                      <a:pt x="1980" y="42"/>
                    </a:lnTo>
                    <a:lnTo>
                      <a:pt x="1980" y="42"/>
                    </a:lnTo>
                    <a:lnTo>
                      <a:pt x="1980" y="42"/>
                    </a:lnTo>
                    <a:lnTo>
                      <a:pt x="1980" y="42"/>
                    </a:lnTo>
                    <a:lnTo>
                      <a:pt x="1980" y="42"/>
                    </a:lnTo>
                    <a:lnTo>
                      <a:pt x="1980" y="48"/>
                    </a:lnTo>
                    <a:lnTo>
                      <a:pt x="1980" y="48"/>
                    </a:lnTo>
                    <a:lnTo>
                      <a:pt x="1980" y="48"/>
                    </a:lnTo>
                    <a:lnTo>
                      <a:pt x="1980" y="48"/>
                    </a:lnTo>
                    <a:lnTo>
                      <a:pt x="1980" y="48"/>
                    </a:lnTo>
                    <a:lnTo>
                      <a:pt x="1980" y="54"/>
                    </a:lnTo>
                    <a:lnTo>
                      <a:pt x="1980" y="54"/>
                    </a:lnTo>
                    <a:lnTo>
                      <a:pt x="1980" y="54"/>
                    </a:lnTo>
                    <a:lnTo>
                      <a:pt x="1980" y="54"/>
                    </a:lnTo>
                    <a:lnTo>
                      <a:pt x="1980" y="54"/>
                    </a:lnTo>
                    <a:lnTo>
                      <a:pt x="1980" y="60"/>
                    </a:lnTo>
                    <a:lnTo>
                      <a:pt x="1980" y="60"/>
                    </a:lnTo>
                    <a:lnTo>
                      <a:pt x="1980" y="60"/>
                    </a:lnTo>
                    <a:lnTo>
                      <a:pt x="1980" y="60"/>
                    </a:lnTo>
                    <a:lnTo>
                      <a:pt x="1980" y="60"/>
                    </a:lnTo>
                    <a:lnTo>
                      <a:pt x="1980" y="66"/>
                    </a:lnTo>
                    <a:lnTo>
                      <a:pt x="1980" y="66"/>
                    </a:lnTo>
                    <a:lnTo>
                      <a:pt x="1980" y="66"/>
                    </a:lnTo>
                    <a:lnTo>
                      <a:pt x="1980" y="66"/>
                    </a:lnTo>
                    <a:lnTo>
                      <a:pt x="1980" y="66"/>
                    </a:lnTo>
                    <a:lnTo>
                      <a:pt x="1980" y="66"/>
                    </a:lnTo>
                    <a:lnTo>
                      <a:pt x="1980" y="72"/>
                    </a:lnTo>
                    <a:lnTo>
                      <a:pt x="1980" y="72"/>
                    </a:lnTo>
                    <a:lnTo>
                      <a:pt x="1980" y="72"/>
                    </a:lnTo>
                    <a:lnTo>
                      <a:pt x="1980" y="72"/>
                    </a:lnTo>
                    <a:lnTo>
                      <a:pt x="1980" y="72"/>
                    </a:lnTo>
                    <a:lnTo>
                      <a:pt x="1980" y="78"/>
                    </a:lnTo>
                    <a:lnTo>
                      <a:pt x="1980" y="78"/>
                    </a:lnTo>
                    <a:lnTo>
                      <a:pt x="1980" y="78"/>
                    </a:lnTo>
                    <a:lnTo>
                      <a:pt x="1986" y="78"/>
                    </a:lnTo>
                    <a:lnTo>
                      <a:pt x="1986" y="78"/>
                    </a:lnTo>
                    <a:lnTo>
                      <a:pt x="1986" y="84"/>
                    </a:lnTo>
                    <a:lnTo>
                      <a:pt x="1986" y="84"/>
                    </a:lnTo>
                    <a:lnTo>
                      <a:pt x="1986" y="84"/>
                    </a:lnTo>
                    <a:lnTo>
                      <a:pt x="1986" y="84"/>
                    </a:lnTo>
                    <a:lnTo>
                      <a:pt x="1986" y="84"/>
                    </a:lnTo>
                    <a:lnTo>
                      <a:pt x="1986" y="90"/>
                    </a:lnTo>
                    <a:lnTo>
                      <a:pt x="1986" y="90"/>
                    </a:lnTo>
                    <a:lnTo>
                      <a:pt x="1986" y="90"/>
                    </a:lnTo>
                    <a:lnTo>
                      <a:pt x="1986" y="90"/>
                    </a:lnTo>
                    <a:lnTo>
                      <a:pt x="1986" y="90"/>
                    </a:lnTo>
                    <a:lnTo>
                      <a:pt x="1986" y="96"/>
                    </a:lnTo>
                    <a:lnTo>
                      <a:pt x="1986" y="96"/>
                    </a:lnTo>
                    <a:lnTo>
                      <a:pt x="1986" y="96"/>
                    </a:lnTo>
                    <a:lnTo>
                      <a:pt x="1986" y="96"/>
                    </a:lnTo>
                    <a:lnTo>
                      <a:pt x="1986" y="96"/>
                    </a:lnTo>
                    <a:lnTo>
                      <a:pt x="1986" y="102"/>
                    </a:lnTo>
                    <a:lnTo>
                      <a:pt x="1986" y="102"/>
                    </a:lnTo>
                    <a:lnTo>
                      <a:pt x="1986" y="102"/>
                    </a:lnTo>
                    <a:lnTo>
                      <a:pt x="1986" y="102"/>
                    </a:lnTo>
                    <a:lnTo>
                      <a:pt x="1986" y="102"/>
                    </a:lnTo>
                    <a:lnTo>
                      <a:pt x="1986" y="102"/>
                    </a:lnTo>
                    <a:lnTo>
                      <a:pt x="1986" y="108"/>
                    </a:lnTo>
                    <a:lnTo>
                      <a:pt x="1986" y="108"/>
                    </a:lnTo>
                    <a:lnTo>
                      <a:pt x="1986" y="108"/>
                    </a:lnTo>
                    <a:lnTo>
                      <a:pt x="1986" y="108"/>
                    </a:lnTo>
                    <a:lnTo>
                      <a:pt x="1986" y="108"/>
                    </a:lnTo>
                    <a:lnTo>
                      <a:pt x="1986" y="114"/>
                    </a:lnTo>
                    <a:lnTo>
                      <a:pt x="1986" y="114"/>
                    </a:lnTo>
                    <a:lnTo>
                      <a:pt x="1986" y="114"/>
                    </a:lnTo>
                    <a:lnTo>
                      <a:pt x="1986" y="114"/>
                    </a:lnTo>
                    <a:lnTo>
                      <a:pt x="1986" y="114"/>
                    </a:lnTo>
                    <a:lnTo>
                      <a:pt x="1986" y="120"/>
                    </a:lnTo>
                    <a:lnTo>
                      <a:pt x="1986" y="120"/>
                    </a:lnTo>
                    <a:lnTo>
                      <a:pt x="1986" y="120"/>
                    </a:lnTo>
                    <a:lnTo>
                      <a:pt x="1986" y="120"/>
                    </a:lnTo>
                    <a:lnTo>
                      <a:pt x="1986" y="120"/>
                    </a:lnTo>
                    <a:lnTo>
                      <a:pt x="1986" y="120"/>
                    </a:lnTo>
                    <a:lnTo>
                      <a:pt x="1986" y="126"/>
                    </a:lnTo>
                    <a:lnTo>
                      <a:pt x="1986" y="126"/>
                    </a:lnTo>
                    <a:lnTo>
                      <a:pt x="1986" y="126"/>
                    </a:lnTo>
                    <a:lnTo>
                      <a:pt x="1986" y="126"/>
                    </a:lnTo>
                    <a:lnTo>
                      <a:pt x="1986" y="126"/>
                    </a:lnTo>
                    <a:lnTo>
                      <a:pt x="1986" y="132"/>
                    </a:lnTo>
                    <a:lnTo>
                      <a:pt x="1986" y="132"/>
                    </a:lnTo>
                    <a:lnTo>
                      <a:pt x="1986" y="132"/>
                    </a:lnTo>
                    <a:lnTo>
                      <a:pt x="1986" y="132"/>
                    </a:lnTo>
                    <a:lnTo>
                      <a:pt x="1986" y="132"/>
                    </a:lnTo>
                    <a:lnTo>
                      <a:pt x="1986" y="138"/>
                    </a:lnTo>
                    <a:lnTo>
                      <a:pt x="1986" y="138"/>
                    </a:lnTo>
                    <a:lnTo>
                      <a:pt x="1986" y="138"/>
                    </a:lnTo>
                    <a:lnTo>
                      <a:pt x="1986" y="138"/>
                    </a:lnTo>
                    <a:lnTo>
                      <a:pt x="1986" y="138"/>
                    </a:lnTo>
                    <a:lnTo>
                      <a:pt x="1986" y="138"/>
                    </a:lnTo>
                    <a:lnTo>
                      <a:pt x="1986" y="144"/>
                    </a:lnTo>
                    <a:lnTo>
                      <a:pt x="1986" y="144"/>
                    </a:lnTo>
                    <a:lnTo>
                      <a:pt x="1986" y="144"/>
                    </a:lnTo>
                    <a:lnTo>
                      <a:pt x="1986" y="144"/>
                    </a:lnTo>
                    <a:lnTo>
                      <a:pt x="1986" y="144"/>
                    </a:lnTo>
                    <a:lnTo>
                      <a:pt x="1992" y="150"/>
                    </a:lnTo>
                    <a:lnTo>
                      <a:pt x="1992" y="150"/>
                    </a:lnTo>
                    <a:lnTo>
                      <a:pt x="1992" y="150"/>
                    </a:lnTo>
                    <a:lnTo>
                      <a:pt x="1992" y="150"/>
                    </a:lnTo>
                    <a:lnTo>
                      <a:pt x="1992" y="150"/>
                    </a:lnTo>
                    <a:lnTo>
                      <a:pt x="1992" y="150"/>
                    </a:lnTo>
                    <a:lnTo>
                      <a:pt x="1992" y="156"/>
                    </a:lnTo>
                    <a:lnTo>
                      <a:pt x="1992" y="156"/>
                    </a:lnTo>
                    <a:lnTo>
                      <a:pt x="1992" y="156"/>
                    </a:lnTo>
                    <a:lnTo>
                      <a:pt x="1992" y="156"/>
                    </a:lnTo>
                    <a:lnTo>
                      <a:pt x="1992" y="156"/>
                    </a:lnTo>
                    <a:lnTo>
                      <a:pt x="1992" y="162"/>
                    </a:lnTo>
                    <a:lnTo>
                      <a:pt x="1992" y="162"/>
                    </a:lnTo>
                    <a:lnTo>
                      <a:pt x="1992" y="162"/>
                    </a:lnTo>
                    <a:lnTo>
                      <a:pt x="1992" y="162"/>
                    </a:lnTo>
                    <a:lnTo>
                      <a:pt x="1992" y="162"/>
                    </a:lnTo>
                    <a:lnTo>
                      <a:pt x="1992" y="162"/>
                    </a:lnTo>
                    <a:lnTo>
                      <a:pt x="1992" y="168"/>
                    </a:lnTo>
                    <a:lnTo>
                      <a:pt x="1992" y="168"/>
                    </a:lnTo>
                    <a:lnTo>
                      <a:pt x="1992" y="168"/>
                    </a:lnTo>
                    <a:lnTo>
                      <a:pt x="1992" y="168"/>
                    </a:lnTo>
                    <a:lnTo>
                      <a:pt x="1992" y="168"/>
                    </a:lnTo>
                    <a:lnTo>
                      <a:pt x="1992" y="168"/>
                    </a:lnTo>
                    <a:lnTo>
                      <a:pt x="1992" y="174"/>
                    </a:lnTo>
                    <a:lnTo>
                      <a:pt x="1992" y="174"/>
                    </a:lnTo>
                    <a:lnTo>
                      <a:pt x="1992" y="174"/>
                    </a:lnTo>
                    <a:lnTo>
                      <a:pt x="1992" y="174"/>
                    </a:lnTo>
                    <a:lnTo>
                      <a:pt x="1992" y="174"/>
                    </a:lnTo>
                    <a:lnTo>
                      <a:pt x="1992" y="180"/>
                    </a:lnTo>
                    <a:lnTo>
                      <a:pt x="1992" y="180"/>
                    </a:lnTo>
                    <a:lnTo>
                      <a:pt x="1992" y="180"/>
                    </a:lnTo>
                    <a:lnTo>
                      <a:pt x="1992" y="180"/>
                    </a:lnTo>
                    <a:lnTo>
                      <a:pt x="1992" y="180"/>
                    </a:lnTo>
                    <a:lnTo>
                      <a:pt x="1992" y="180"/>
                    </a:lnTo>
                    <a:lnTo>
                      <a:pt x="1992" y="186"/>
                    </a:lnTo>
                    <a:lnTo>
                      <a:pt x="1992" y="186"/>
                    </a:lnTo>
                    <a:lnTo>
                      <a:pt x="1992" y="186"/>
                    </a:lnTo>
                    <a:lnTo>
                      <a:pt x="1992" y="186"/>
                    </a:lnTo>
                    <a:lnTo>
                      <a:pt x="1992" y="186"/>
                    </a:lnTo>
                    <a:lnTo>
                      <a:pt x="1992" y="192"/>
                    </a:lnTo>
                    <a:lnTo>
                      <a:pt x="1992" y="192"/>
                    </a:lnTo>
                    <a:lnTo>
                      <a:pt x="1992" y="192"/>
                    </a:lnTo>
                    <a:lnTo>
                      <a:pt x="1992" y="192"/>
                    </a:lnTo>
                    <a:lnTo>
                      <a:pt x="1992" y="192"/>
                    </a:lnTo>
                    <a:lnTo>
                      <a:pt x="1992" y="192"/>
                    </a:lnTo>
                    <a:lnTo>
                      <a:pt x="1992" y="198"/>
                    </a:lnTo>
                    <a:lnTo>
                      <a:pt x="1992" y="198"/>
                    </a:lnTo>
                    <a:lnTo>
                      <a:pt x="1992" y="198"/>
                    </a:lnTo>
                    <a:lnTo>
                      <a:pt x="1992" y="198"/>
                    </a:lnTo>
                    <a:lnTo>
                      <a:pt x="1992" y="198"/>
                    </a:lnTo>
                    <a:lnTo>
                      <a:pt x="1992" y="198"/>
                    </a:lnTo>
                    <a:lnTo>
                      <a:pt x="1992" y="204"/>
                    </a:lnTo>
                    <a:lnTo>
                      <a:pt x="1992" y="204"/>
                    </a:lnTo>
                    <a:lnTo>
                      <a:pt x="1992" y="204"/>
                    </a:lnTo>
                    <a:lnTo>
                      <a:pt x="1992" y="204"/>
                    </a:lnTo>
                    <a:lnTo>
                      <a:pt x="1992" y="204"/>
                    </a:lnTo>
                    <a:lnTo>
                      <a:pt x="1992" y="204"/>
                    </a:lnTo>
                    <a:lnTo>
                      <a:pt x="1992" y="210"/>
                    </a:lnTo>
                    <a:lnTo>
                      <a:pt x="1992" y="210"/>
                    </a:lnTo>
                    <a:lnTo>
                      <a:pt x="1992" y="210"/>
                    </a:lnTo>
                    <a:lnTo>
                      <a:pt x="1992" y="210"/>
                    </a:lnTo>
                    <a:lnTo>
                      <a:pt x="1998" y="210"/>
                    </a:lnTo>
                    <a:lnTo>
                      <a:pt x="1998" y="210"/>
                    </a:lnTo>
                    <a:lnTo>
                      <a:pt x="1998" y="216"/>
                    </a:lnTo>
                    <a:lnTo>
                      <a:pt x="1998" y="216"/>
                    </a:lnTo>
                    <a:lnTo>
                      <a:pt x="1998" y="216"/>
                    </a:lnTo>
                    <a:lnTo>
                      <a:pt x="1998" y="216"/>
                    </a:lnTo>
                    <a:lnTo>
                      <a:pt x="1998" y="216"/>
                    </a:lnTo>
                    <a:lnTo>
                      <a:pt x="1998" y="216"/>
                    </a:lnTo>
                    <a:lnTo>
                      <a:pt x="1998" y="222"/>
                    </a:lnTo>
                    <a:lnTo>
                      <a:pt x="1998" y="222"/>
                    </a:lnTo>
                    <a:lnTo>
                      <a:pt x="2004" y="318"/>
                    </a:lnTo>
                    <a:lnTo>
                      <a:pt x="2004" y="318"/>
                    </a:lnTo>
                    <a:lnTo>
                      <a:pt x="2004" y="324"/>
                    </a:lnTo>
                    <a:lnTo>
                      <a:pt x="2004" y="324"/>
                    </a:lnTo>
                    <a:lnTo>
                      <a:pt x="2004" y="324"/>
                    </a:lnTo>
                    <a:lnTo>
                      <a:pt x="2004" y="324"/>
                    </a:lnTo>
                    <a:lnTo>
                      <a:pt x="2004" y="324"/>
                    </a:lnTo>
                    <a:lnTo>
                      <a:pt x="2004" y="324"/>
                    </a:lnTo>
                    <a:lnTo>
                      <a:pt x="2004" y="324"/>
                    </a:lnTo>
                    <a:lnTo>
                      <a:pt x="2010" y="330"/>
                    </a:lnTo>
                    <a:lnTo>
                      <a:pt x="2010" y="330"/>
                    </a:lnTo>
                    <a:lnTo>
                      <a:pt x="2010" y="330"/>
                    </a:lnTo>
                    <a:lnTo>
                      <a:pt x="2010" y="330"/>
                    </a:lnTo>
                    <a:lnTo>
                      <a:pt x="2010" y="330"/>
                    </a:lnTo>
                    <a:lnTo>
                      <a:pt x="2010" y="330"/>
                    </a:lnTo>
                    <a:lnTo>
                      <a:pt x="2010" y="330"/>
                    </a:lnTo>
                    <a:lnTo>
                      <a:pt x="2010" y="336"/>
                    </a:lnTo>
                    <a:lnTo>
                      <a:pt x="2010" y="336"/>
                    </a:lnTo>
                    <a:lnTo>
                      <a:pt x="2010" y="336"/>
                    </a:lnTo>
                    <a:lnTo>
                      <a:pt x="2010" y="336"/>
                    </a:lnTo>
                    <a:lnTo>
                      <a:pt x="2010" y="336"/>
                    </a:lnTo>
                    <a:lnTo>
                      <a:pt x="2010" y="336"/>
                    </a:lnTo>
                    <a:lnTo>
                      <a:pt x="2010" y="336"/>
                    </a:lnTo>
                    <a:lnTo>
                      <a:pt x="2010" y="342"/>
                    </a:lnTo>
                    <a:lnTo>
                      <a:pt x="2010" y="342"/>
                    </a:lnTo>
                    <a:lnTo>
                      <a:pt x="2010" y="342"/>
                    </a:lnTo>
                    <a:lnTo>
                      <a:pt x="2010" y="342"/>
                    </a:lnTo>
                    <a:lnTo>
                      <a:pt x="2010" y="342"/>
                    </a:lnTo>
                    <a:lnTo>
                      <a:pt x="2010" y="342"/>
                    </a:lnTo>
                    <a:lnTo>
                      <a:pt x="2010" y="342"/>
                    </a:lnTo>
                    <a:lnTo>
                      <a:pt x="2010" y="348"/>
                    </a:lnTo>
                    <a:lnTo>
                      <a:pt x="2010" y="348"/>
                    </a:lnTo>
                    <a:lnTo>
                      <a:pt x="2010" y="348"/>
                    </a:lnTo>
                    <a:lnTo>
                      <a:pt x="2010" y="348"/>
                    </a:lnTo>
                    <a:lnTo>
                      <a:pt x="2010" y="348"/>
                    </a:lnTo>
                    <a:lnTo>
                      <a:pt x="2010" y="348"/>
                    </a:lnTo>
                    <a:lnTo>
                      <a:pt x="2010" y="348"/>
                    </a:lnTo>
                    <a:lnTo>
                      <a:pt x="2010" y="354"/>
                    </a:lnTo>
                    <a:lnTo>
                      <a:pt x="2010" y="354"/>
                    </a:lnTo>
                    <a:lnTo>
                      <a:pt x="2010" y="354"/>
                    </a:lnTo>
                    <a:lnTo>
                      <a:pt x="2010" y="354"/>
                    </a:lnTo>
                    <a:lnTo>
                      <a:pt x="2010" y="354"/>
                    </a:lnTo>
                    <a:lnTo>
                      <a:pt x="2010" y="354"/>
                    </a:lnTo>
                    <a:lnTo>
                      <a:pt x="2010" y="354"/>
                    </a:lnTo>
                    <a:lnTo>
                      <a:pt x="2010" y="360"/>
                    </a:lnTo>
                    <a:lnTo>
                      <a:pt x="2010" y="360"/>
                    </a:lnTo>
                    <a:lnTo>
                      <a:pt x="2010" y="360"/>
                    </a:lnTo>
                    <a:lnTo>
                      <a:pt x="2010" y="360"/>
                    </a:lnTo>
                    <a:lnTo>
                      <a:pt x="2010" y="360"/>
                    </a:lnTo>
                    <a:lnTo>
                      <a:pt x="2010" y="360"/>
                    </a:lnTo>
                    <a:lnTo>
                      <a:pt x="2010" y="360"/>
                    </a:lnTo>
                    <a:lnTo>
                      <a:pt x="2010" y="366"/>
                    </a:lnTo>
                    <a:lnTo>
                      <a:pt x="2010" y="366"/>
                    </a:lnTo>
                    <a:lnTo>
                      <a:pt x="2022" y="444"/>
                    </a:lnTo>
                    <a:lnTo>
                      <a:pt x="2022" y="444"/>
                    </a:lnTo>
                    <a:lnTo>
                      <a:pt x="2022" y="444"/>
                    </a:lnTo>
                    <a:lnTo>
                      <a:pt x="2022" y="444"/>
                    </a:lnTo>
                    <a:lnTo>
                      <a:pt x="2022" y="444"/>
                    </a:lnTo>
                    <a:lnTo>
                      <a:pt x="2022" y="450"/>
                    </a:lnTo>
                    <a:lnTo>
                      <a:pt x="2022" y="450"/>
                    </a:lnTo>
                    <a:lnTo>
                      <a:pt x="2022" y="450"/>
                    </a:lnTo>
                    <a:lnTo>
                      <a:pt x="2022" y="450"/>
                    </a:lnTo>
                    <a:lnTo>
                      <a:pt x="2022" y="450"/>
                    </a:lnTo>
                    <a:lnTo>
                      <a:pt x="2022" y="450"/>
                    </a:lnTo>
                    <a:lnTo>
                      <a:pt x="2022" y="450"/>
                    </a:lnTo>
                    <a:lnTo>
                      <a:pt x="2022" y="450"/>
                    </a:lnTo>
                    <a:lnTo>
                      <a:pt x="2022" y="456"/>
                    </a:lnTo>
                    <a:lnTo>
                      <a:pt x="2022" y="456"/>
                    </a:lnTo>
                    <a:lnTo>
                      <a:pt x="2022" y="456"/>
                    </a:lnTo>
                    <a:lnTo>
                      <a:pt x="2022" y="456"/>
                    </a:lnTo>
                    <a:lnTo>
                      <a:pt x="2022" y="456"/>
                    </a:lnTo>
                    <a:lnTo>
                      <a:pt x="2022" y="456"/>
                    </a:lnTo>
                    <a:lnTo>
                      <a:pt x="2022" y="456"/>
                    </a:lnTo>
                    <a:lnTo>
                      <a:pt x="2022" y="456"/>
                    </a:lnTo>
                    <a:lnTo>
                      <a:pt x="2022" y="456"/>
                    </a:lnTo>
                    <a:lnTo>
                      <a:pt x="2022" y="462"/>
                    </a:lnTo>
                    <a:lnTo>
                      <a:pt x="2022" y="462"/>
                    </a:lnTo>
                    <a:lnTo>
                      <a:pt x="2022" y="462"/>
                    </a:lnTo>
                    <a:lnTo>
                      <a:pt x="2022" y="462"/>
                    </a:lnTo>
                    <a:lnTo>
                      <a:pt x="2022" y="462"/>
                    </a:lnTo>
                    <a:lnTo>
                      <a:pt x="2022" y="462"/>
                    </a:lnTo>
                    <a:lnTo>
                      <a:pt x="2022" y="462"/>
                    </a:lnTo>
                    <a:lnTo>
                      <a:pt x="2022" y="462"/>
                    </a:lnTo>
                    <a:lnTo>
                      <a:pt x="2022" y="468"/>
                    </a:lnTo>
                    <a:lnTo>
                      <a:pt x="2022" y="468"/>
                    </a:lnTo>
                    <a:lnTo>
                      <a:pt x="2022" y="468"/>
                    </a:lnTo>
                    <a:lnTo>
                      <a:pt x="2022" y="468"/>
                    </a:lnTo>
                    <a:lnTo>
                      <a:pt x="2022" y="468"/>
                    </a:lnTo>
                    <a:lnTo>
                      <a:pt x="2028" y="468"/>
                    </a:lnTo>
                    <a:lnTo>
                      <a:pt x="2028" y="468"/>
                    </a:lnTo>
                    <a:lnTo>
                      <a:pt x="2028" y="468"/>
                    </a:lnTo>
                    <a:lnTo>
                      <a:pt x="2028" y="468"/>
                    </a:lnTo>
                    <a:lnTo>
                      <a:pt x="2028" y="474"/>
                    </a:lnTo>
                    <a:lnTo>
                      <a:pt x="2028" y="474"/>
                    </a:lnTo>
                    <a:lnTo>
                      <a:pt x="2028" y="474"/>
                    </a:lnTo>
                    <a:lnTo>
                      <a:pt x="2028" y="474"/>
                    </a:lnTo>
                    <a:lnTo>
                      <a:pt x="2028" y="474"/>
                    </a:lnTo>
                    <a:lnTo>
                      <a:pt x="2028" y="474"/>
                    </a:lnTo>
                    <a:lnTo>
                      <a:pt x="2028" y="474"/>
                    </a:lnTo>
                    <a:lnTo>
                      <a:pt x="2028" y="474"/>
                    </a:lnTo>
                    <a:lnTo>
                      <a:pt x="2028" y="474"/>
                    </a:lnTo>
                    <a:lnTo>
                      <a:pt x="2028" y="480"/>
                    </a:lnTo>
                    <a:lnTo>
                      <a:pt x="2028" y="480"/>
                    </a:lnTo>
                    <a:lnTo>
                      <a:pt x="2028" y="480"/>
                    </a:lnTo>
                    <a:lnTo>
                      <a:pt x="2028" y="480"/>
                    </a:lnTo>
                    <a:lnTo>
                      <a:pt x="2028" y="480"/>
                    </a:lnTo>
                    <a:lnTo>
                      <a:pt x="2028" y="480"/>
                    </a:lnTo>
                    <a:lnTo>
                      <a:pt x="2028" y="480"/>
                    </a:lnTo>
                    <a:lnTo>
                      <a:pt x="2028" y="480"/>
                    </a:lnTo>
                    <a:lnTo>
                      <a:pt x="2028" y="480"/>
                    </a:lnTo>
                    <a:lnTo>
                      <a:pt x="2028" y="486"/>
                    </a:lnTo>
                    <a:lnTo>
                      <a:pt x="2028" y="486"/>
                    </a:lnTo>
                    <a:lnTo>
                      <a:pt x="2028" y="486"/>
                    </a:lnTo>
                    <a:lnTo>
                      <a:pt x="2028" y="486"/>
                    </a:lnTo>
                    <a:lnTo>
                      <a:pt x="2028" y="486"/>
                    </a:lnTo>
                    <a:lnTo>
                      <a:pt x="2028" y="486"/>
                    </a:lnTo>
                    <a:lnTo>
                      <a:pt x="2028" y="486"/>
                    </a:lnTo>
                    <a:lnTo>
                      <a:pt x="2028" y="486"/>
                    </a:lnTo>
                    <a:lnTo>
                      <a:pt x="2028" y="486"/>
                    </a:lnTo>
                    <a:lnTo>
                      <a:pt x="2028" y="486"/>
                    </a:lnTo>
                    <a:lnTo>
                      <a:pt x="2028" y="492"/>
                    </a:lnTo>
                    <a:lnTo>
                      <a:pt x="2028" y="492"/>
                    </a:lnTo>
                    <a:lnTo>
                      <a:pt x="2028" y="492"/>
                    </a:lnTo>
                    <a:lnTo>
                      <a:pt x="2028" y="492"/>
                    </a:lnTo>
                    <a:lnTo>
                      <a:pt x="2028" y="492"/>
                    </a:lnTo>
                    <a:lnTo>
                      <a:pt x="2028" y="492"/>
                    </a:lnTo>
                    <a:lnTo>
                      <a:pt x="2028" y="492"/>
                    </a:lnTo>
                    <a:lnTo>
                      <a:pt x="2028" y="492"/>
                    </a:lnTo>
                    <a:lnTo>
                      <a:pt x="2028" y="492"/>
                    </a:lnTo>
                    <a:lnTo>
                      <a:pt x="2028" y="498"/>
                    </a:lnTo>
                    <a:lnTo>
                      <a:pt x="2028" y="498"/>
                    </a:lnTo>
                    <a:lnTo>
                      <a:pt x="2028" y="498"/>
                    </a:lnTo>
                    <a:lnTo>
                      <a:pt x="2028" y="498"/>
                    </a:lnTo>
                    <a:lnTo>
                      <a:pt x="2028" y="498"/>
                    </a:lnTo>
                    <a:lnTo>
                      <a:pt x="2028" y="498"/>
                    </a:lnTo>
                    <a:lnTo>
                      <a:pt x="2028" y="498"/>
                    </a:lnTo>
                    <a:lnTo>
                      <a:pt x="2028" y="498"/>
                    </a:lnTo>
                    <a:lnTo>
                      <a:pt x="2028" y="498"/>
                    </a:lnTo>
                    <a:lnTo>
                      <a:pt x="2028" y="498"/>
                    </a:lnTo>
                    <a:lnTo>
                      <a:pt x="2028" y="504"/>
                    </a:lnTo>
                    <a:lnTo>
                      <a:pt x="2028" y="504"/>
                    </a:lnTo>
                    <a:lnTo>
                      <a:pt x="2028" y="504"/>
                    </a:lnTo>
                    <a:lnTo>
                      <a:pt x="2028" y="504"/>
                    </a:lnTo>
                    <a:lnTo>
                      <a:pt x="2028" y="504"/>
                    </a:lnTo>
                    <a:lnTo>
                      <a:pt x="2028" y="504"/>
                    </a:lnTo>
                    <a:lnTo>
                      <a:pt x="2028" y="504"/>
                    </a:lnTo>
                    <a:lnTo>
                      <a:pt x="2028" y="504"/>
                    </a:lnTo>
                    <a:lnTo>
                      <a:pt x="2028" y="504"/>
                    </a:lnTo>
                    <a:lnTo>
                      <a:pt x="2034" y="510"/>
                    </a:lnTo>
                    <a:lnTo>
                      <a:pt x="2034" y="510"/>
                    </a:lnTo>
                    <a:lnTo>
                      <a:pt x="2034" y="510"/>
                    </a:lnTo>
                    <a:lnTo>
                      <a:pt x="2034" y="510"/>
                    </a:lnTo>
                    <a:lnTo>
                      <a:pt x="2034" y="510"/>
                    </a:lnTo>
                    <a:lnTo>
                      <a:pt x="2034" y="510"/>
                    </a:lnTo>
                    <a:lnTo>
                      <a:pt x="2034" y="510"/>
                    </a:lnTo>
                    <a:lnTo>
                      <a:pt x="2034" y="510"/>
                    </a:lnTo>
                    <a:lnTo>
                      <a:pt x="2034" y="510"/>
                    </a:lnTo>
                    <a:lnTo>
                      <a:pt x="2034" y="510"/>
                    </a:lnTo>
                    <a:lnTo>
                      <a:pt x="2034" y="516"/>
                    </a:lnTo>
                    <a:lnTo>
                      <a:pt x="2034" y="516"/>
                    </a:lnTo>
                    <a:lnTo>
                      <a:pt x="2034" y="516"/>
                    </a:lnTo>
                    <a:lnTo>
                      <a:pt x="2034" y="516"/>
                    </a:lnTo>
                    <a:lnTo>
                      <a:pt x="2034" y="516"/>
                    </a:lnTo>
                    <a:lnTo>
                      <a:pt x="2034" y="516"/>
                    </a:lnTo>
                    <a:lnTo>
                      <a:pt x="2034" y="516"/>
                    </a:lnTo>
                    <a:lnTo>
                      <a:pt x="2034" y="516"/>
                    </a:lnTo>
                    <a:lnTo>
                      <a:pt x="2034" y="516"/>
                    </a:lnTo>
                    <a:lnTo>
                      <a:pt x="2034" y="516"/>
                    </a:lnTo>
                    <a:lnTo>
                      <a:pt x="2034" y="516"/>
                    </a:lnTo>
                    <a:lnTo>
                      <a:pt x="2034" y="522"/>
                    </a:lnTo>
                    <a:lnTo>
                      <a:pt x="2034" y="522"/>
                    </a:lnTo>
                    <a:lnTo>
                      <a:pt x="2034" y="522"/>
                    </a:lnTo>
                    <a:lnTo>
                      <a:pt x="2034" y="522"/>
                    </a:lnTo>
                    <a:lnTo>
                      <a:pt x="2034" y="522"/>
                    </a:lnTo>
                    <a:lnTo>
                      <a:pt x="2034" y="522"/>
                    </a:lnTo>
                    <a:lnTo>
                      <a:pt x="2034" y="522"/>
                    </a:lnTo>
                    <a:lnTo>
                      <a:pt x="2034" y="522"/>
                    </a:lnTo>
                    <a:lnTo>
                      <a:pt x="2034" y="522"/>
                    </a:lnTo>
                    <a:lnTo>
                      <a:pt x="2034" y="522"/>
                    </a:lnTo>
                    <a:lnTo>
                      <a:pt x="2034" y="528"/>
                    </a:lnTo>
                    <a:lnTo>
                      <a:pt x="2034" y="528"/>
                    </a:lnTo>
                    <a:lnTo>
                      <a:pt x="2034" y="528"/>
                    </a:lnTo>
                    <a:lnTo>
                      <a:pt x="2034" y="528"/>
                    </a:lnTo>
                    <a:lnTo>
                      <a:pt x="2034" y="528"/>
                    </a:lnTo>
                    <a:lnTo>
                      <a:pt x="2034" y="528"/>
                    </a:lnTo>
                    <a:lnTo>
                      <a:pt x="2034" y="528"/>
                    </a:lnTo>
                    <a:lnTo>
                      <a:pt x="2034" y="528"/>
                    </a:lnTo>
                    <a:lnTo>
                      <a:pt x="2034" y="528"/>
                    </a:lnTo>
                    <a:lnTo>
                      <a:pt x="2034" y="528"/>
                    </a:lnTo>
                    <a:lnTo>
                      <a:pt x="2034" y="528"/>
                    </a:lnTo>
                    <a:lnTo>
                      <a:pt x="2046" y="582"/>
                    </a:lnTo>
                    <a:lnTo>
                      <a:pt x="2046" y="582"/>
                    </a:lnTo>
                    <a:lnTo>
                      <a:pt x="2046" y="582"/>
                    </a:lnTo>
                    <a:lnTo>
                      <a:pt x="2046" y="582"/>
                    </a:lnTo>
                    <a:lnTo>
                      <a:pt x="2046" y="582"/>
                    </a:lnTo>
                    <a:lnTo>
                      <a:pt x="2046" y="582"/>
                    </a:lnTo>
                    <a:lnTo>
                      <a:pt x="2046" y="588"/>
                    </a:lnTo>
                    <a:lnTo>
                      <a:pt x="2046" y="588"/>
                    </a:lnTo>
                    <a:lnTo>
                      <a:pt x="2046" y="588"/>
                    </a:lnTo>
                    <a:lnTo>
                      <a:pt x="2046" y="588"/>
                    </a:lnTo>
                    <a:lnTo>
                      <a:pt x="2046" y="588"/>
                    </a:lnTo>
                    <a:lnTo>
                      <a:pt x="2046" y="588"/>
                    </a:lnTo>
                    <a:lnTo>
                      <a:pt x="2046" y="588"/>
                    </a:lnTo>
                    <a:lnTo>
                      <a:pt x="2046" y="588"/>
                    </a:lnTo>
                    <a:lnTo>
                      <a:pt x="2046" y="588"/>
                    </a:lnTo>
                    <a:lnTo>
                      <a:pt x="2046" y="588"/>
                    </a:lnTo>
                    <a:lnTo>
                      <a:pt x="2046" y="588"/>
                    </a:lnTo>
                    <a:lnTo>
                      <a:pt x="2046" y="588"/>
                    </a:lnTo>
                    <a:lnTo>
                      <a:pt x="2046" y="588"/>
                    </a:lnTo>
                    <a:lnTo>
                      <a:pt x="2046" y="588"/>
                    </a:lnTo>
                    <a:lnTo>
                      <a:pt x="2046" y="588"/>
                    </a:lnTo>
                    <a:lnTo>
                      <a:pt x="2046" y="594"/>
                    </a:lnTo>
                    <a:lnTo>
                      <a:pt x="2046" y="594"/>
                    </a:lnTo>
                    <a:lnTo>
                      <a:pt x="2046" y="594"/>
                    </a:lnTo>
                    <a:lnTo>
                      <a:pt x="2046" y="594"/>
                    </a:lnTo>
                    <a:lnTo>
                      <a:pt x="2046" y="594"/>
                    </a:lnTo>
                    <a:lnTo>
                      <a:pt x="2046" y="594"/>
                    </a:lnTo>
                    <a:lnTo>
                      <a:pt x="2046" y="594"/>
                    </a:lnTo>
                    <a:lnTo>
                      <a:pt x="2046" y="594"/>
                    </a:lnTo>
                    <a:lnTo>
                      <a:pt x="2046" y="594"/>
                    </a:lnTo>
                    <a:lnTo>
                      <a:pt x="2046" y="594"/>
                    </a:lnTo>
                    <a:lnTo>
                      <a:pt x="2046" y="594"/>
                    </a:lnTo>
                    <a:lnTo>
                      <a:pt x="2046" y="594"/>
                    </a:lnTo>
                    <a:lnTo>
                      <a:pt x="2046" y="594"/>
                    </a:lnTo>
                    <a:lnTo>
                      <a:pt x="2046" y="594"/>
                    </a:lnTo>
                    <a:lnTo>
                      <a:pt x="2046" y="594"/>
                    </a:lnTo>
                    <a:lnTo>
                      <a:pt x="2046" y="600"/>
                    </a:lnTo>
                    <a:lnTo>
                      <a:pt x="2046" y="600"/>
                    </a:lnTo>
                    <a:lnTo>
                      <a:pt x="2052" y="600"/>
                    </a:lnTo>
                    <a:lnTo>
                      <a:pt x="2052" y="600"/>
                    </a:lnTo>
                    <a:lnTo>
                      <a:pt x="2052" y="600"/>
                    </a:lnTo>
                    <a:lnTo>
                      <a:pt x="2052" y="600"/>
                    </a:lnTo>
                    <a:lnTo>
                      <a:pt x="2052" y="600"/>
                    </a:lnTo>
                    <a:lnTo>
                      <a:pt x="2052" y="600"/>
                    </a:lnTo>
                    <a:lnTo>
                      <a:pt x="2052" y="600"/>
                    </a:lnTo>
                    <a:lnTo>
                      <a:pt x="2052" y="600"/>
                    </a:lnTo>
                    <a:lnTo>
                      <a:pt x="2052" y="600"/>
                    </a:lnTo>
                    <a:lnTo>
                      <a:pt x="2052" y="600"/>
                    </a:lnTo>
                    <a:lnTo>
                      <a:pt x="2052" y="600"/>
                    </a:lnTo>
                    <a:lnTo>
                      <a:pt x="2052" y="600"/>
                    </a:lnTo>
                    <a:lnTo>
                      <a:pt x="2052" y="600"/>
                    </a:lnTo>
                    <a:lnTo>
                      <a:pt x="2052" y="606"/>
                    </a:lnTo>
                    <a:lnTo>
                      <a:pt x="2052" y="606"/>
                    </a:lnTo>
                    <a:lnTo>
                      <a:pt x="2058" y="636"/>
                    </a:lnTo>
                    <a:lnTo>
                      <a:pt x="2058" y="636"/>
                    </a:lnTo>
                    <a:lnTo>
                      <a:pt x="2058" y="636"/>
                    </a:lnTo>
                    <a:lnTo>
                      <a:pt x="2058" y="636"/>
                    </a:lnTo>
                    <a:lnTo>
                      <a:pt x="2064" y="636"/>
                    </a:lnTo>
                    <a:lnTo>
                      <a:pt x="2064" y="636"/>
                    </a:lnTo>
                    <a:lnTo>
                      <a:pt x="2064" y="636"/>
                    </a:lnTo>
                    <a:lnTo>
                      <a:pt x="2064" y="636"/>
                    </a:lnTo>
                    <a:lnTo>
                      <a:pt x="2064" y="636"/>
                    </a:lnTo>
                    <a:lnTo>
                      <a:pt x="2064" y="636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2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64" y="648"/>
                    </a:lnTo>
                    <a:lnTo>
                      <a:pt x="2070" y="648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54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0" y="660"/>
                    </a:lnTo>
                    <a:lnTo>
                      <a:pt x="2076" y="660"/>
                    </a:lnTo>
                    <a:lnTo>
                      <a:pt x="2076" y="660"/>
                    </a:lnTo>
                    <a:lnTo>
                      <a:pt x="2076" y="660"/>
                    </a:lnTo>
                    <a:lnTo>
                      <a:pt x="2076" y="660"/>
                    </a:lnTo>
                    <a:lnTo>
                      <a:pt x="2076" y="660"/>
                    </a:lnTo>
                    <a:lnTo>
                      <a:pt x="2076" y="660"/>
                    </a:lnTo>
                    <a:lnTo>
                      <a:pt x="2076" y="660"/>
                    </a:lnTo>
                    <a:lnTo>
                      <a:pt x="2076" y="660"/>
                    </a:lnTo>
                    <a:lnTo>
                      <a:pt x="2076" y="660"/>
                    </a:lnTo>
                    <a:lnTo>
                      <a:pt x="2076" y="660"/>
                    </a:lnTo>
                    <a:lnTo>
                      <a:pt x="2076" y="660"/>
                    </a:lnTo>
                    <a:lnTo>
                      <a:pt x="2076" y="660"/>
                    </a:lnTo>
                    <a:lnTo>
                      <a:pt x="2076" y="660"/>
                    </a:lnTo>
                    <a:lnTo>
                      <a:pt x="2082" y="666"/>
                    </a:lnTo>
                    <a:lnTo>
                      <a:pt x="2082" y="666"/>
                    </a:lnTo>
                    <a:lnTo>
                      <a:pt x="2082" y="666"/>
                    </a:lnTo>
                    <a:lnTo>
                      <a:pt x="2082" y="666"/>
                    </a:lnTo>
                    <a:lnTo>
                      <a:pt x="2082" y="666"/>
                    </a:lnTo>
                    <a:lnTo>
                      <a:pt x="2082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088" y="666"/>
                    </a:lnTo>
                    <a:lnTo>
                      <a:pt x="2100" y="648"/>
                    </a:lnTo>
                    <a:lnTo>
                      <a:pt x="2100" y="648"/>
                    </a:lnTo>
                    <a:lnTo>
                      <a:pt x="2100" y="648"/>
                    </a:lnTo>
                    <a:lnTo>
                      <a:pt x="2100" y="648"/>
                    </a:lnTo>
                    <a:lnTo>
                      <a:pt x="2100" y="648"/>
                    </a:lnTo>
                    <a:lnTo>
                      <a:pt x="2100" y="648"/>
                    </a:lnTo>
                    <a:lnTo>
                      <a:pt x="2100" y="648"/>
                    </a:lnTo>
                    <a:lnTo>
                      <a:pt x="2100" y="648"/>
                    </a:lnTo>
                    <a:lnTo>
                      <a:pt x="2100" y="648"/>
                    </a:lnTo>
                    <a:lnTo>
                      <a:pt x="2100" y="648"/>
                    </a:lnTo>
                    <a:lnTo>
                      <a:pt x="2100" y="648"/>
                    </a:lnTo>
                    <a:lnTo>
                      <a:pt x="2100" y="648"/>
                    </a:lnTo>
                    <a:lnTo>
                      <a:pt x="2100" y="648"/>
                    </a:lnTo>
                    <a:lnTo>
                      <a:pt x="2100" y="648"/>
                    </a:lnTo>
                    <a:lnTo>
                      <a:pt x="2100" y="648"/>
                    </a:lnTo>
                    <a:lnTo>
                      <a:pt x="2100" y="648"/>
                    </a:lnTo>
                    <a:lnTo>
                      <a:pt x="2100" y="648"/>
                    </a:lnTo>
                    <a:lnTo>
                      <a:pt x="2100" y="648"/>
                    </a:lnTo>
                    <a:lnTo>
                      <a:pt x="2100" y="648"/>
                    </a:lnTo>
                    <a:lnTo>
                      <a:pt x="2100" y="648"/>
                    </a:lnTo>
                    <a:lnTo>
                      <a:pt x="2100" y="648"/>
                    </a:lnTo>
                    <a:lnTo>
                      <a:pt x="2100" y="648"/>
                    </a:lnTo>
                    <a:lnTo>
                      <a:pt x="2100" y="642"/>
                    </a:lnTo>
                    <a:lnTo>
                      <a:pt x="2100" y="642"/>
                    </a:lnTo>
                    <a:lnTo>
                      <a:pt x="2100" y="642"/>
                    </a:lnTo>
                    <a:lnTo>
                      <a:pt x="2100" y="642"/>
                    </a:lnTo>
                    <a:lnTo>
                      <a:pt x="2100" y="642"/>
                    </a:lnTo>
                    <a:lnTo>
                      <a:pt x="2100" y="642"/>
                    </a:lnTo>
                    <a:lnTo>
                      <a:pt x="2100" y="642"/>
                    </a:lnTo>
                    <a:lnTo>
                      <a:pt x="2100" y="642"/>
                    </a:lnTo>
                    <a:lnTo>
                      <a:pt x="2100" y="642"/>
                    </a:lnTo>
                    <a:lnTo>
                      <a:pt x="2100" y="642"/>
                    </a:lnTo>
                    <a:lnTo>
                      <a:pt x="2100" y="642"/>
                    </a:lnTo>
                    <a:lnTo>
                      <a:pt x="2106" y="642"/>
                    </a:lnTo>
                    <a:lnTo>
                      <a:pt x="2106" y="642"/>
                    </a:lnTo>
                    <a:lnTo>
                      <a:pt x="2106" y="642"/>
                    </a:lnTo>
                    <a:lnTo>
                      <a:pt x="2106" y="642"/>
                    </a:lnTo>
                    <a:lnTo>
                      <a:pt x="2106" y="642"/>
                    </a:lnTo>
                    <a:lnTo>
                      <a:pt x="2106" y="642"/>
                    </a:lnTo>
                    <a:lnTo>
                      <a:pt x="2106" y="642"/>
                    </a:lnTo>
                    <a:lnTo>
                      <a:pt x="2106" y="642"/>
                    </a:lnTo>
                    <a:lnTo>
                      <a:pt x="2106" y="642"/>
                    </a:lnTo>
                    <a:lnTo>
                      <a:pt x="2106" y="642"/>
                    </a:lnTo>
                    <a:lnTo>
                      <a:pt x="2106" y="642"/>
                    </a:lnTo>
                    <a:lnTo>
                      <a:pt x="2106" y="642"/>
                    </a:lnTo>
                    <a:lnTo>
                      <a:pt x="2106" y="642"/>
                    </a:lnTo>
                    <a:lnTo>
                      <a:pt x="2106" y="642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6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06" y="630"/>
                    </a:lnTo>
                    <a:lnTo>
                      <a:pt x="2106" y="624"/>
                    </a:lnTo>
                    <a:lnTo>
                      <a:pt x="2106" y="624"/>
                    </a:lnTo>
                    <a:lnTo>
                      <a:pt x="2112" y="624"/>
                    </a:lnTo>
                    <a:lnTo>
                      <a:pt x="2112" y="624"/>
                    </a:lnTo>
                    <a:lnTo>
                      <a:pt x="2112" y="624"/>
                    </a:lnTo>
                    <a:lnTo>
                      <a:pt x="2112" y="624"/>
                    </a:lnTo>
                    <a:lnTo>
                      <a:pt x="2112" y="624"/>
                    </a:lnTo>
                    <a:lnTo>
                      <a:pt x="2112" y="624"/>
                    </a:lnTo>
                    <a:lnTo>
                      <a:pt x="2112" y="624"/>
                    </a:lnTo>
                    <a:lnTo>
                      <a:pt x="2112" y="624"/>
                    </a:lnTo>
                    <a:lnTo>
                      <a:pt x="2112" y="624"/>
                    </a:lnTo>
                    <a:lnTo>
                      <a:pt x="2112" y="624"/>
                    </a:lnTo>
                    <a:lnTo>
                      <a:pt x="2112" y="624"/>
                    </a:lnTo>
                    <a:lnTo>
                      <a:pt x="2112" y="624"/>
                    </a:lnTo>
                    <a:lnTo>
                      <a:pt x="2112" y="624"/>
                    </a:lnTo>
                    <a:lnTo>
                      <a:pt x="2112" y="624"/>
                    </a:lnTo>
                    <a:lnTo>
                      <a:pt x="2112" y="624"/>
                    </a:lnTo>
                    <a:lnTo>
                      <a:pt x="2112" y="624"/>
                    </a:lnTo>
                    <a:lnTo>
                      <a:pt x="2112" y="624"/>
                    </a:lnTo>
                    <a:lnTo>
                      <a:pt x="2112" y="618"/>
                    </a:lnTo>
                    <a:lnTo>
                      <a:pt x="2112" y="618"/>
                    </a:lnTo>
                    <a:lnTo>
                      <a:pt x="2112" y="618"/>
                    </a:lnTo>
                    <a:lnTo>
                      <a:pt x="2112" y="618"/>
                    </a:lnTo>
                    <a:lnTo>
                      <a:pt x="2112" y="618"/>
                    </a:lnTo>
                    <a:lnTo>
                      <a:pt x="2112" y="618"/>
                    </a:lnTo>
                    <a:lnTo>
                      <a:pt x="2112" y="618"/>
                    </a:lnTo>
                    <a:lnTo>
                      <a:pt x="2112" y="618"/>
                    </a:lnTo>
                    <a:lnTo>
                      <a:pt x="2112" y="618"/>
                    </a:lnTo>
                    <a:lnTo>
                      <a:pt x="2112" y="618"/>
                    </a:lnTo>
                    <a:lnTo>
                      <a:pt x="2112" y="618"/>
                    </a:lnTo>
                    <a:lnTo>
                      <a:pt x="2112" y="618"/>
                    </a:lnTo>
                    <a:lnTo>
                      <a:pt x="2112" y="618"/>
                    </a:lnTo>
                    <a:lnTo>
                      <a:pt x="2112" y="618"/>
                    </a:lnTo>
                    <a:lnTo>
                      <a:pt x="2112" y="618"/>
                    </a:lnTo>
                    <a:lnTo>
                      <a:pt x="2112" y="618"/>
                    </a:lnTo>
                    <a:lnTo>
                      <a:pt x="2112" y="618"/>
                    </a:lnTo>
                    <a:lnTo>
                      <a:pt x="2112" y="618"/>
                    </a:lnTo>
                    <a:lnTo>
                      <a:pt x="2112" y="612"/>
                    </a:lnTo>
                    <a:lnTo>
                      <a:pt x="2112" y="612"/>
                    </a:lnTo>
                    <a:lnTo>
                      <a:pt x="2112" y="612"/>
                    </a:lnTo>
                    <a:lnTo>
                      <a:pt x="2112" y="612"/>
                    </a:lnTo>
                    <a:lnTo>
                      <a:pt x="2112" y="612"/>
                    </a:lnTo>
                    <a:lnTo>
                      <a:pt x="2112" y="612"/>
                    </a:lnTo>
                    <a:lnTo>
                      <a:pt x="2112" y="612"/>
                    </a:lnTo>
                    <a:lnTo>
                      <a:pt x="2112" y="612"/>
                    </a:lnTo>
                    <a:lnTo>
                      <a:pt x="2112" y="612"/>
                    </a:lnTo>
                    <a:lnTo>
                      <a:pt x="2124" y="570"/>
                    </a:lnTo>
                    <a:lnTo>
                      <a:pt x="2124" y="570"/>
                    </a:lnTo>
                    <a:lnTo>
                      <a:pt x="2124" y="570"/>
                    </a:lnTo>
                    <a:lnTo>
                      <a:pt x="2124" y="570"/>
                    </a:lnTo>
                    <a:lnTo>
                      <a:pt x="2124" y="570"/>
                    </a:lnTo>
                    <a:lnTo>
                      <a:pt x="2124" y="570"/>
                    </a:lnTo>
                    <a:lnTo>
                      <a:pt x="2124" y="564"/>
                    </a:lnTo>
                    <a:lnTo>
                      <a:pt x="2124" y="564"/>
                    </a:lnTo>
                    <a:lnTo>
                      <a:pt x="2124" y="564"/>
                    </a:lnTo>
                    <a:lnTo>
                      <a:pt x="2124" y="564"/>
                    </a:lnTo>
                    <a:lnTo>
                      <a:pt x="2124" y="564"/>
                    </a:lnTo>
                    <a:lnTo>
                      <a:pt x="2124" y="564"/>
                    </a:lnTo>
                    <a:lnTo>
                      <a:pt x="2124" y="564"/>
                    </a:lnTo>
                    <a:lnTo>
                      <a:pt x="2124" y="564"/>
                    </a:lnTo>
                    <a:lnTo>
                      <a:pt x="2124" y="564"/>
                    </a:lnTo>
                    <a:lnTo>
                      <a:pt x="2124" y="564"/>
                    </a:lnTo>
                    <a:lnTo>
                      <a:pt x="2124" y="564"/>
                    </a:lnTo>
                    <a:lnTo>
                      <a:pt x="2124" y="564"/>
                    </a:lnTo>
                    <a:lnTo>
                      <a:pt x="2124" y="558"/>
                    </a:lnTo>
                    <a:lnTo>
                      <a:pt x="2124" y="558"/>
                    </a:lnTo>
                    <a:lnTo>
                      <a:pt x="2124" y="558"/>
                    </a:lnTo>
                    <a:lnTo>
                      <a:pt x="2124" y="558"/>
                    </a:lnTo>
                    <a:lnTo>
                      <a:pt x="2124" y="558"/>
                    </a:lnTo>
                    <a:lnTo>
                      <a:pt x="2124" y="558"/>
                    </a:lnTo>
                    <a:lnTo>
                      <a:pt x="2124" y="558"/>
                    </a:lnTo>
                    <a:lnTo>
                      <a:pt x="2124" y="558"/>
                    </a:lnTo>
                    <a:lnTo>
                      <a:pt x="2124" y="558"/>
                    </a:lnTo>
                    <a:lnTo>
                      <a:pt x="2124" y="558"/>
                    </a:lnTo>
                    <a:lnTo>
                      <a:pt x="2124" y="558"/>
                    </a:lnTo>
                    <a:lnTo>
                      <a:pt x="2124" y="558"/>
                    </a:lnTo>
                    <a:lnTo>
                      <a:pt x="2124" y="558"/>
                    </a:lnTo>
                    <a:lnTo>
                      <a:pt x="2124" y="552"/>
                    </a:lnTo>
                    <a:lnTo>
                      <a:pt x="2124" y="552"/>
                    </a:lnTo>
                    <a:lnTo>
                      <a:pt x="2124" y="552"/>
                    </a:lnTo>
                    <a:lnTo>
                      <a:pt x="2124" y="552"/>
                    </a:lnTo>
                    <a:lnTo>
                      <a:pt x="2130" y="552"/>
                    </a:lnTo>
                    <a:lnTo>
                      <a:pt x="2130" y="552"/>
                    </a:lnTo>
                    <a:lnTo>
                      <a:pt x="2130" y="552"/>
                    </a:lnTo>
                    <a:lnTo>
                      <a:pt x="2130" y="552"/>
                    </a:lnTo>
                    <a:lnTo>
                      <a:pt x="2130" y="552"/>
                    </a:lnTo>
                    <a:lnTo>
                      <a:pt x="2130" y="552"/>
                    </a:lnTo>
                    <a:lnTo>
                      <a:pt x="2130" y="552"/>
                    </a:lnTo>
                    <a:lnTo>
                      <a:pt x="2130" y="546"/>
                    </a:lnTo>
                    <a:lnTo>
                      <a:pt x="2130" y="546"/>
                    </a:lnTo>
                    <a:lnTo>
                      <a:pt x="2130" y="546"/>
                    </a:lnTo>
                    <a:lnTo>
                      <a:pt x="2130" y="546"/>
                    </a:lnTo>
                    <a:lnTo>
                      <a:pt x="2130" y="546"/>
                    </a:lnTo>
                    <a:lnTo>
                      <a:pt x="2130" y="546"/>
                    </a:lnTo>
                    <a:lnTo>
                      <a:pt x="2130" y="546"/>
                    </a:lnTo>
                    <a:lnTo>
                      <a:pt x="2130" y="546"/>
                    </a:lnTo>
                    <a:lnTo>
                      <a:pt x="2130" y="546"/>
                    </a:lnTo>
                    <a:lnTo>
                      <a:pt x="2130" y="546"/>
                    </a:lnTo>
                    <a:lnTo>
                      <a:pt x="2130" y="546"/>
                    </a:lnTo>
                    <a:lnTo>
                      <a:pt x="2136" y="480"/>
                    </a:lnTo>
                    <a:lnTo>
                      <a:pt x="2142" y="480"/>
                    </a:lnTo>
                    <a:lnTo>
                      <a:pt x="2142" y="480"/>
                    </a:lnTo>
                    <a:lnTo>
                      <a:pt x="2142" y="480"/>
                    </a:lnTo>
                    <a:lnTo>
                      <a:pt x="2142" y="480"/>
                    </a:lnTo>
                    <a:lnTo>
                      <a:pt x="2142" y="480"/>
                    </a:lnTo>
                    <a:lnTo>
                      <a:pt x="2142" y="480"/>
                    </a:lnTo>
                    <a:lnTo>
                      <a:pt x="2142" y="480"/>
                    </a:lnTo>
                    <a:lnTo>
                      <a:pt x="2142" y="480"/>
                    </a:lnTo>
                    <a:lnTo>
                      <a:pt x="2142" y="474"/>
                    </a:lnTo>
                    <a:lnTo>
                      <a:pt x="2142" y="474"/>
                    </a:lnTo>
                    <a:lnTo>
                      <a:pt x="2142" y="474"/>
                    </a:lnTo>
                    <a:lnTo>
                      <a:pt x="2142" y="474"/>
                    </a:lnTo>
                    <a:lnTo>
                      <a:pt x="2142" y="474"/>
                    </a:lnTo>
                    <a:lnTo>
                      <a:pt x="2142" y="474"/>
                    </a:lnTo>
                    <a:lnTo>
                      <a:pt x="2142" y="474"/>
                    </a:lnTo>
                    <a:lnTo>
                      <a:pt x="2142" y="474"/>
                    </a:lnTo>
                    <a:lnTo>
                      <a:pt x="2142" y="474"/>
                    </a:lnTo>
                    <a:lnTo>
                      <a:pt x="2142" y="468"/>
                    </a:lnTo>
                    <a:lnTo>
                      <a:pt x="2142" y="468"/>
                    </a:lnTo>
                    <a:lnTo>
                      <a:pt x="2142" y="468"/>
                    </a:lnTo>
                    <a:lnTo>
                      <a:pt x="2142" y="468"/>
                    </a:lnTo>
                    <a:lnTo>
                      <a:pt x="2142" y="468"/>
                    </a:lnTo>
                    <a:lnTo>
                      <a:pt x="2142" y="468"/>
                    </a:lnTo>
                    <a:lnTo>
                      <a:pt x="2142" y="468"/>
                    </a:lnTo>
                    <a:lnTo>
                      <a:pt x="2142" y="468"/>
                    </a:lnTo>
                    <a:lnTo>
                      <a:pt x="2142" y="468"/>
                    </a:lnTo>
                    <a:lnTo>
                      <a:pt x="2142" y="462"/>
                    </a:lnTo>
                    <a:lnTo>
                      <a:pt x="2142" y="462"/>
                    </a:lnTo>
                    <a:lnTo>
                      <a:pt x="2142" y="462"/>
                    </a:lnTo>
                    <a:lnTo>
                      <a:pt x="2142" y="462"/>
                    </a:lnTo>
                    <a:lnTo>
                      <a:pt x="2142" y="462"/>
                    </a:lnTo>
                    <a:lnTo>
                      <a:pt x="2142" y="462"/>
                    </a:lnTo>
                    <a:lnTo>
                      <a:pt x="2142" y="462"/>
                    </a:lnTo>
                    <a:lnTo>
                      <a:pt x="2142" y="462"/>
                    </a:lnTo>
                    <a:lnTo>
                      <a:pt x="2142" y="462"/>
                    </a:lnTo>
                    <a:lnTo>
                      <a:pt x="2142" y="456"/>
                    </a:lnTo>
                    <a:lnTo>
                      <a:pt x="2142" y="456"/>
                    </a:lnTo>
                    <a:lnTo>
                      <a:pt x="2142" y="456"/>
                    </a:lnTo>
                    <a:lnTo>
                      <a:pt x="2142" y="456"/>
                    </a:lnTo>
                    <a:lnTo>
                      <a:pt x="2142" y="456"/>
                    </a:lnTo>
                    <a:lnTo>
                      <a:pt x="2142" y="456"/>
                    </a:lnTo>
                    <a:lnTo>
                      <a:pt x="2142" y="456"/>
                    </a:lnTo>
                    <a:lnTo>
                      <a:pt x="2142" y="456"/>
                    </a:lnTo>
                    <a:lnTo>
                      <a:pt x="2142" y="450"/>
                    </a:lnTo>
                    <a:lnTo>
                      <a:pt x="2142" y="450"/>
                    </a:lnTo>
                    <a:lnTo>
                      <a:pt x="2142" y="450"/>
                    </a:lnTo>
                    <a:lnTo>
                      <a:pt x="2142" y="450"/>
                    </a:lnTo>
                    <a:lnTo>
                      <a:pt x="2142" y="450"/>
                    </a:lnTo>
                    <a:lnTo>
                      <a:pt x="2142" y="450"/>
                    </a:lnTo>
                    <a:lnTo>
                      <a:pt x="2142" y="450"/>
                    </a:lnTo>
                    <a:lnTo>
                      <a:pt x="2142" y="450"/>
                    </a:lnTo>
                    <a:lnTo>
                      <a:pt x="2142" y="450"/>
                    </a:lnTo>
                    <a:lnTo>
                      <a:pt x="2142" y="444"/>
                    </a:lnTo>
                    <a:lnTo>
                      <a:pt x="2142" y="444"/>
                    </a:lnTo>
                    <a:lnTo>
                      <a:pt x="2142" y="444"/>
                    </a:lnTo>
                    <a:lnTo>
                      <a:pt x="2142" y="444"/>
                    </a:lnTo>
                    <a:lnTo>
                      <a:pt x="2142" y="444"/>
                    </a:lnTo>
                    <a:lnTo>
                      <a:pt x="2142" y="444"/>
                    </a:lnTo>
                    <a:lnTo>
                      <a:pt x="2142" y="444"/>
                    </a:lnTo>
                    <a:lnTo>
                      <a:pt x="2142" y="444"/>
                    </a:lnTo>
                    <a:lnTo>
                      <a:pt x="2142" y="438"/>
                    </a:lnTo>
                    <a:lnTo>
                      <a:pt x="2148" y="438"/>
                    </a:lnTo>
                    <a:lnTo>
                      <a:pt x="2148" y="438"/>
                    </a:lnTo>
                    <a:lnTo>
                      <a:pt x="2148" y="438"/>
                    </a:lnTo>
                    <a:lnTo>
                      <a:pt x="2148" y="438"/>
                    </a:lnTo>
                    <a:lnTo>
                      <a:pt x="2148" y="438"/>
                    </a:lnTo>
                    <a:lnTo>
                      <a:pt x="2148" y="438"/>
                    </a:lnTo>
                    <a:lnTo>
                      <a:pt x="2148" y="438"/>
                    </a:lnTo>
                    <a:lnTo>
                      <a:pt x="2148" y="432"/>
                    </a:lnTo>
                    <a:lnTo>
                      <a:pt x="2148" y="432"/>
                    </a:lnTo>
                    <a:lnTo>
                      <a:pt x="2148" y="432"/>
                    </a:lnTo>
                    <a:lnTo>
                      <a:pt x="2148" y="432"/>
                    </a:lnTo>
                    <a:lnTo>
                      <a:pt x="2148" y="432"/>
                    </a:lnTo>
                    <a:lnTo>
                      <a:pt x="2148" y="432"/>
                    </a:lnTo>
                    <a:lnTo>
                      <a:pt x="2148" y="432"/>
                    </a:lnTo>
                    <a:lnTo>
                      <a:pt x="2148" y="432"/>
                    </a:lnTo>
                    <a:lnTo>
                      <a:pt x="2148" y="432"/>
                    </a:lnTo>
                    <a:lnTo>
                      <a:pt x="2148" y="426"/>
                    </a:lnTo>
                    <a:lnTo>
                      <a:pt x="2148" y="426"/>
                    </a:lnTo>
                    <a:lnTo>
                      <a:pt x="2148" y="426"/>
                    </a:lnTo>
                    <a:lnTo>
                      <a:pt x="2148" y="426"/>
                    </a:lnTo>
                    <a:lnTo>
                      <a:pt x="2148" y="426"/>
                    </a:lnTo>
                    <a:lnTo>
                      <a:pt x="2148" y="426"/>
                    </a:lnTo>
                    <a:lnTo>
                      <a:pt x="2148" y="426"/>
                    </a:lnTo>
                    <a:lnTo>
                      <a:pt x="2148" y="426"/>
                    </a:lnTo>
                    <a:lnTo>
                      <a:pt x="2148" y="420"/>
                    </a:lnTo>
                    <a:lnTo>
                      <a:pt x="2148" y="420"/>
                    </a:lnTo>
                    <a:lnTo>
                      <a:pt x="2148" y="420"/>
                    </a:lnTo>
                    <a:lnTo>
                      <a:pt x="2148" y="420"/>
                    </a:lnTo>
                    <a:lnTo>
                      <a:pt x="2148" y="420"/>
                    </a:lnTo>
                    <a:lnTo>
                      <a:pt x="2148" y="420"/>
                    </a:lnTo>
                    <a:lnTo>
                      <a:pt x="2148" y="420"/>
                    </a:lnTo>
                    <a:lnTo>
                      <a:pt x="2148" y="414"/>
                    </a:lnTo>
                    <a:lnTo>
                      <a:pt x="2148" y="414"/>
                    </a:lnTo>
                    <a:lnTo>
                      <a:pt x="2148" y="414"/>
                    </a:lnTo>
                    <a:lnTo>
                      <a:pt x="2148" y="414"/>
                    </a:lnTo>
                    <a:lnTo>
                      <a:pt x="2148" y="414"/>
                    </a:lnTo>
                    <a:lnTo>
                      <a:pt x="2148" y="414"/>
                    </a:lnTo>
                    <a:lnTo>
                      <a:pt x="2148" y="414"/>
                    </a:lnTo>
                    <a:lnTo>
                      <a:pt x="2148" y="414"/>
                    </a:lnTo>
                    <a:lnTo>
                      <a:pt x="2148" y="408"/>
                    </a:lnTo>
                    <a:lnTo>
                      <a:pt x="2148" y="408"/>
                    </a:lnTo>
                    <a:lnTo>
                      <a:pt x="2148" y="408"/>
                    </a:lnTo>
                    <a:lnTo>
                      <a:pt x="2148" y="408"/>
                    </a:lnTo>
                    <a:lnTo>
                      <a:pt x="2148" y="408"/>
                    </a:lnTo>
                    <a:lnTo>
                      <a:pt x="2148" y="408"/>
                    </a:lnTo>
                    <a:lnTo>
                      <a:pt x="2148" y="408"/>
                    </a:lnTo>
                    <a:lnTo>
                      <a:pt x="2148" y="408"/>
                    </a:lnTo>
                    <a:lnTo>
                      <a:pt x="2148" y="402"/>
                    </a:lnTo>
                    <a:lnTo>
                      <a:pt x="2148" y="402"/>
                    </a:lnTo>
                    <a:lnTo>
                      <a:pt x="2148" y="402"/>
                    </a:lnTo>
                    <a:lnTo>
                      <a:pt x="2148" y="402"/>
                    </a:lnTo>
                    <a:lnTo>
                      <a:pt x="2148" y="402"/>
                    </a:lnTo>
                    <a:lnTo>
                      <a:pt x="2148" y="402"/>
                    </a:lnTo>
                    <a:lnTo>
                      <a:pt x="2148" y="402"/>
                    </a:lnTo>
                    <a:lnTo>
                      <a:pt x="2148" y="402"/>
                    </a:lnTo>
                    <a:lnTo>
                      <a:pt x="2148" y="396"/>
                    </a:lnTo>
                    <a:lnTo>
                      <a:pt x="2148" y="396"/>
                    </a:lnTo>
                    <a:lnTo>
                      <a:pt x="2148" y="396"/>
                    </a:lnTo>
                    <a:lnTo>
                      <a:pt x="2148" y="396"/>
                    </a:lnTo>
                    <a:lnTo>
                      <a:pt x="2148" y="396"/>
                    </a:lnTo>
                    <a:lnTo>
                      <a:pt x="2154" y="396"/>
                    </a:lnTo>
                    <a:lnTo>
                      <a:pt x="2154" y="396"/>
                    </a:lnTo>
                    <a:lnTo>
                      <a:pt x="2154" y="390"/>
                    </a:lnTo>
                    <a:lnTo>
                      <a:pt x="2154" y="390"/>
                    </a:lnTo>
                    <a:lnTo>
                      <a:pt x="2154" y="390"/>
                    </a:lnTo>
                    <a:lnTo>
                      <a:pt x="2154" y="390"/>
                    </a:lnTo>
                    <a:lnTo>
                      <a:pt x="2154" y="390"/>
                    </a:lnTo>
                    <a:lnTo>
                      <a:pt x="2154" y="390"/>
                    </a:lnTo>
                    <a:lnTo>
                      <a:pt x="2154" y="390"/>
                    </a:lnTo>
                    <a:lnTo>
                      <a:pt x="2154" y="390"/>
                    </a:lnTo>
                    <a:lnTo>
                      <a:pt x="2154" y="384"/>
                    </a:lnTo>
                    <a:lnTo>
                      <a:pt x="2154" y="384"/>
                    </a:lnTo>
                    <a:lnTo>
                      <a:pt x="2154" y="384"/>
                    </a:lnTo>
                    <a:lnTo>
                      <a:pt x="2154" y="384"/>
                    </a:lnTo>
                    <a:lnTo>
                      <a:pt x="2154" y="384"/>
                    </a:lnTo>
                    <a:lnTo>
                      <a:pt x="2154" y="384"/>
                    </a:lnTo>
                    <a:lnTo>
                      <a:pt x="2154" y="384"/>
                    </a:lnTo>
                    <a:lnTo>
                      <a:pt x="2154" y="378"/>
                    </a:lnTo>
                    <a:lnTo>
                      <a:pt x="2154" y="378"/>
                    </a:lnTo>
                    <a:lnTo>
                      <a:pt x="2154" y="378"/>
                    </a:lnTo>
                    <a:lnTo>
                      <a:pt x="2154" y="378"/>
                    </a:lnTo>
                    <a:lnTo>
                      <a:pt x="2154" y="378"/>
                    </a:lnTo>
                    <a:lnTo>
                      <a:pt x="2154" y="378"/>
                    </a:lnTo>
                    <a:lnTo>
                      <a:pt x="2154" y="378"/>
                    </a:lnTo>
                    <a:lnTo>
                      <a:pt x="2154" y="372"/>
                    </a:lnTo>
                    <a:lnTo>
                      <a:pt x="2154" y="372"/>
                    </a:lnTo>
                    <a:lnTo>
                      <a:pt x="2154" y="372"/>
                    </a:lnTo>
                    <a:lnTo>
                      <a:pt x="2154" y="372"/>
                    </a:lnTo>
                    <a:lnTo>
                      <a:pt x="2154" y="372"/>
                    </a:lnTo>
                    <a:lnTo>
                      <a:pt x="2154" y="372"/>
                    </a:lnTo>
                    <a:lnTo>
                      <a:pt x="2154" y="372"/>
                    </a:lnTo>
                    <a:lnTo>
                      <a:pt x="2154" y="372"/>
                    </a:lnTo>
                    <a:lnTo>
                      <a:pt x="2154" y="366"/>
                    </a:lnTo>
                    <a:lnTo>
                      <a:pt x="2154" y="366"/>
                    </a:lnTo>
                    <a:lnTo>
                      <a:pt x="2154" y="366"/>
                    </a:lnTo>
                    <a:lnTo>
                      <a:pt x="2154" y="366"/>
                    </a:lnTo>
                    <a:lnTo>
                      <a:pt x="2154" y="366"/>
                    </a:lnTo>
                    <a:lnTo>
                      <a:pt x="2154" y="366"/>
                    </a:lnTo>
                    <a:lnTo>
                      <a:pt x="2154" y="366"/>
                    </a:lnTo>
                    <a:lnTo>
                      <a:pt x="2154" y="360"/>
                    </a:lnTo>
                    <a:lnTo>
                      <a:pt x="2154" y="360"/>
                    </a:lnTo>
                    <a:lnTo>
                      <a:pt x="2154" y="360"/>
                    </a:lnTo>
                    <a:lnTo>
                      <a:pt x="2154" y="360"/>
                    </a:lnTo>
                    <a:lnTo>
                      <a:pt x="2154" y="360"/>
                    </a:lnTo>
                    <a:lnTo>
                      <a:pt x="2154" y="360"/>
                    </a:lnTo>
                    <a:lnTo>
                      <a:pt x="2154" y="360"/>
                    </a:lnTo>
                    <a:lnTo>
                      <a:pt x="2154" y="354"/>
                    </a:lnTo>
                    <a:lnTo>
                      <a:pt x="2154" y="354"/>
                    </a:lnTo>
                    <a:lnTo>
                      <a:pt x="2154" y="354"/>
                    </a:lnTo>
                    <a:lnTo>
                      <a:pt x="2154" y="354"/>
                    </a:lnTo>
                    <a:lnTo>
                      <a:pt x="2154" y="354"/>
                    </a:lnTo>
                    <a:lnTo>
                      <a:pt x="2154" y="354"/>
                    </a:lnTo>
                    <a:lnTo>
                      <a:pt x="2154" y="354"/>
                    </a:lnTo>
                    <a:lnTo>
                      <a:pt x="2154" y="348"/>
                    </a:lnTo>
                    <a:lnTo>
                      <a:pt x="2154" y="348"/>
                    </a:lnTo>
                    <a:lnTo>
                      <a:pt x="2154" y="348"/>
                    </a:lnTo>
                    <a:lnTo>
                      <a:pt x="2154" y="348"/>
                    </a:lnTo>
                    <a:lnTo>
                      <a:pt x="2154" y="348"/>
                    </a:lnTo>
                    <a:lnTo>
                      <a:pt x="2154" y="348"/>
                    </a:lnTo>
                    <a:lnTo>
                      <a:pt x="2154" y="348"/>
                    </a:lnTo>
                    <a:lnTo>
                      <a:pt x="2160" y="342"/>
                    </a:lnTo>
                    <a:lnTo>
                      <a:pt x="2160" y="342"/>
                    </a:lnTo>
                    <a:lnTo>
                      <a:pt x="2160" y="342"/>
                    </a:lnTo>
                    <a:lnTo>
                      <a:pt x="2160" y="342"/>
                    </a:lnTo>
                    <a:lnTo>
                      <a:pt x="2160" y="342"/>
                    </a:lnTo>
                    <a:lnTo>
                      <a:pt x="2160" y="342"/>
                    </a:lnTo>
                    <a:lnTo>
                      <a:pt x="2160" y="342"/>
                    </a:lnTo>
                    <a:lnTo>
                      <a:pt x="2160" y="336"/>
                    </a:lnTo>
                    <a:lnTo>
                      <a:pt x="2160" y="336"/>
                    </a:lnTo>
                    <a:lnTo>
                      <a:pt x="2160" y="336"/>
                    </a:lnTo>
                    <a:lnTo>
                      <a:pt x="2160" y="336"/>
                    </a:lnTo>
                    <a:lnTo>
                      <a:pt x="2160" y="336"/>
                    </a:lnTo>
                    <a:lnTo>
                      <a:pt x="2160" y="336"/>
                    </a:lnTo>
                    <a:lnTo>
                      <a:pt x="2160" y="336"/>
                    </a:lnTo>
                    <a:lnTo>
                      <a:pt x="2160" y="330"/>
                    </a:lnTo>
                    <a:lnTo>
                      <a:pt x="2160" y="330"/>
                    </a:lnTo>
                    <a:lnTo>
                      <a:pt x="2160" y="330"/>
                    </a:lnTo>
                    <a:lnTo>
                      <a:pt x="2160" y="330"/>
                    </a:lnTo>
                    <a:lnTo>
                      <a:pt x="2160" y="330"/>
                    </a:lnTo>
                    <a:lnTo>
                      <a:pt x="2160" y="330"/>
                    </a:lnTo>
                    <a:lnTo>
                      <a:pt x="2160" y="330"/>
                    </a:lnTo>
                    <a:lnTo>
                      <a:pt x="2160" y="324"/>
                    </a:lnTo>
                    <a:lnTo>
                      <a:pt x="2160" y="324"/>
                    </a:lnTo>
                    <a:lnTo>
                      <a:pt x="2160" y="324"/>
                    </a:lnTo>
                    <a:lnTo>
                      <a:pt x="2160" y="324"/>
                    </a:lnTo>
                    <a:lnTo>
                      <a:pt x="2160" y="324"/>
                    </a:lnTo>
                    <a:lnTo>
                      <a:pt x="2160" y="324"/>
                    </a:lnTo>
                    <a:lnTo>
                      <a:pt x="2160" y="324"/>
                    </a:lnTo>
                    <a:lnTo>
                      <a:pt x="2160" y="318"/>
                    </a:lnTo>
                    <a:lnTo>
                      <a:pt x="2160" y="318"/>
                    </a:lnTo>
                    <a:lnTo>
                      <a:pt x="2160" y="318"/>
                    </a:lnTo>
                    <a:lnTo>
                      <a:pt x="2160" y="318"/>
                    </a:lnTo>
                    <a:lnTo>
                      <a:pt x="2160" y="318"/>
                    </a:lnTo>
                    <a:lnTo>
                      <a:pt x="2160" y="318"/>
                    </a:lnTo>
                    <a:lnTo>
                      <a:pt x="2160" y="318"/>
                    </a:lnTo>
                    <a:lnTo>
                      <a:pt x="2160" y="312"/>
                    </a:lnTo>
                    <a:lnTo>
                      <a:pt x="2160" y="312"/>
                    </a:lnTo>
                    <a:lnTo>
                      <a:pt x="2160" y="312"/>
                    </a:lnTo>
                    <a:lnTo>
                      <a:pt x="2160" y="312"/>
                    </a:lnTo>
                    <a:lnTo>
                      <a:pt x="2160" y="312"/>
                    </a:lnTo>
                    <a:lnTo>
                      <a:pt x="2160" y="312"/>
                    </a:lnTo>
                    <a:lnTo>
                      <a:pt x="2160" y="312"/>
                    </a:lnTo>
                    <a:lnTo>
                      <a:pt x="2160" y="306"/>
                    </a:lnTo>
                    <a:lnTo>
                      <a:pt x="2160" y="306"/>
                    </a:lnTo>
                    <a:lnTo>
                      <a:pt x="2160" y="306"/>
                    </a:lnTo>
                    <a:lnTo>
                      <a:pt x="2160" y="306"/>
                    </a:lnTo>
                    <a:lnTo>
                      <a:pt x="2160" y="306"/>
                    </a:lnTo>
                    <a:lnTo>
                      <a:pt x="2160" y="306"/>
                    </a:lnTo>
                    <a:lnTo>
                      <a:pt x="2160" y="300"/>
                    </a:lnTo>
                    <a:lnTo>
                      <a:pt x="2160" y="300"/>
                    </a:lnTo>
                    <a:lnTo>
                      <a:pt x="2160" y="300"/>
                    </a:lnTo>
                    <a:lnTo>
                      <a:pt x="2160" y="300"/>
                    </a:lnTo>
                    <a:lnTo>
                      <a:pt x="2160" y="300"/>
                    </a:lnTo>
                    <a:lnTo>
                      <a:pt x="2160" y="300"/>
                    </a:lnTo>
                    <a:lnTo>
                      <a:pt x="2160" y="300"/>
                    </a:lnTo>
                    <a:lnTo>
                      <a:pt x="2160" y="294"/>
                    </a:lnTo>
                    <a:lnTo>
                      <a:pt x="2160" y="294"/>
                    </a:lnTo>
                    <a:lnTo>
                      <a:pt x="2160" y="294"/>
                    </a:lnTo>
                    <a:lnTo>
                      <a:pt x="2160" y="294"/>
                    </a:lnTo>
                    <a:lnTo>
                      <a:pt x="2160" y="294"/>
                    </a:lnTo>
                    <a:lnTo>
                      <a:pt x="2160" y="294"/>
                    </a:lnTo>
                    <a:lnTo>
                      <a:pt x="2160" y="294"/>
                    </a:lnTo>
                    <a:lnTo>
                      <a:pt x="2166" y="288"/>
                    </a:lnTo>
                    <a:lnTo>
                      <a:pt x="2166" y="288"/>
                    </a:lnTo>
                    <a:lnTo>
                      <a:pt x="2166" y="288"/>
                    </a:lnTo>
                    <a:lnTo>
                      <a:pt x="2166" y="288"/>
                    </a:lnTo>
                    <a:lnTo>
                      <a:pt x="2166" y="288"/>
                    </a:lnTo>
                    <a:lnTo>
                      <a:pt x="2166" y="288"/>
                    </a:lnTo>
                    <a:lnTo>
                      <a:pt x="2166" y="282"/>
                    </a:lnTo>
                    <a:lnTo>
                      <a:pt x="2166" y="282"/>
                    </a:lnTo>
                    <a:lnTo>
                      <a:pt x="2166" y="282"/>
                    </a:lnTo>
                    <a:lnTo>
                      <a:pt x="2166" y="276"/>
                    </a:lnTo>
                    <a:lnTo>
                      <a:pt x="2166" y="276"/>
                    </a:lnTo>
                    <a:lnTo>
                      <a:pt x="2166" y="276"/>
                    </a:lnTo>
                    <a:lnTo>
                      <a:pt x="2166" y="270"/>
                    </a:lnTo>
                    <a:lnTo>
                      <a:pt x="2166" y="270"/>
                    </a:lnTo>
                    <a:lnTo>
                      <a:pt x="2166" y="264"/>
                    </a:lnTo>
                    <a:lnTo>
                      <a:pt x="2166" y="264"/>
                    </a:lnTo>
                    <a:lnTo>
                      <a:pt x="2166" y="258"/>
                    </a:lnTo>
                    <a:lnTo>
                      <a:pt x="2166" y="252"/>
                    </a:lnTo>
                    <a:lnTo>
                      <a:pt x="2166" y="252"/>
                    </a:lnTo>
                    <a:lnTo>
                      <a:pt x="2166" y="246"/>
                    </a:lnTo>
                    <a:lnTo>
                      <a:pt x="2166" y="240"/>
                    </a:lnTo>
                    <a:lnTo>
                      <a:pt x="2166" y="234"/>
                    </a:lnTo>
                    <a:lnTo>
                      <a:pt x="2166" y="228"/>
                    </a:lnTo>
                    <a:lnTo>
                      <a:pt x="2166" y="228"/>
                    </a:lnTo>
                    <a:lnTo>
                      <a:pt x="2166" y="222"/>
                    </a:lnTo>
                    <a:lnTo>
                      <a:pt x="2166" y="216"/>
                    </a:lnTo>
                    <a:lnTo>
                      <a:pt x="2166" y="210"/>
                    </a:lnTo>
                    <a:lnTo>
                      <a:pt x="2166" y="204"/>
                    </a:lnTo>
                    <a:lnTo>
                      <a:pt x="2166" y="198"/>
                    </a:lnTo>
                    <a:lnTo>
                      <a:pt x="2166" y="192"/>
                    </a:lnTo>
                    <a:lnTo>
                      <a:pt x="2166" y="186"/>
                    </a:lnTo>
                    <a:lnTo>
                      <a:pt x="2166" y="180"/>
                    </a:lnTo>
                    <a:lnTo>
                      <a:pt x="2166" y="174"/>
                    </a:lnTo>
                    <a:lnTo>
                      <a:pt x="2166" y="168"/>
                    </a:lnTo>
                    <a:lnTo>
                      <a:pt x="2166" y="162"/>
                    </a:lnTo>
                    <a:lnTo>
                      <a:pt x="2166" y="150"/>
                    </a:lnTo>
                    <a:lnTo>
                      <a:pt x="2166" y="144"/>
                    </a:lnTo>
                    <a:lnTo>
                      <a:pt x="2166" y="138"/>
                    </a:lnTo>
                    <a:lnTo>
                      <a:pt x="2166" y="132"/>
                    </a:lnTo>
                    <a:lnTo>
                      <a:pt x="2166" y="126"/>
                    </a:lnTo>
                    <a:lnTo>
                      <a:pt x="2166" y="120"/>
                    </a:lnTo>
                    <a:lnTo>
                      <a:pt x="2166" y="114"/>
                    </a:lnTo>
                    <a:lnTo>
                      <a:pt x="2166" y="108"/>
                    </a:lnTo>
                    <a:lnTo>
                      <a:pt x="2166" y="102"/>
                    </a:lnTo>
                    <a:lnTo>
                      <a:pt x="2166" y="96"/>
                    </a:lnTo>
                    <a:lnTo>
                      <a:pt x="2166" y="90"/>
                    </a:lnTo>
                    <a:lnTo>
                      <a:pt x="2166" y="84"/>
                    </a:lnTo>
                    <a:lnTo>
                      <a:pt x="2166" y="78"/>
                    </a:lnTo>
                    <a:lnTo>
                      <a:pt x="2166" y="72"/>
                    </a:lnTo>
                    <a:lnTo>
                      <a:pt x="2166" y="66"/>
                    </a:lnTo>
                    <a:lnTo>
                      <a:pt x="2166" y="60"/>
                    </a:lnTo>
                    <a:lnTo>
                      <a:pt x="2166" y="54"/>
                    </a:lnTo>
                    <a:lnTo>
                      <a:pt x="2166" y="48"/>
                    </a:lnTo>
                    <a:lnTo>
                      <a:pt x="2166" y="42"/>
                    </a:lnTo>
                    <a:lnTo>
                      <a:pt x="2166" y="42"/>
                    </a:lnTo>
                    <a:lnTo>
                      <a:pt x="2166" y="36"/>
                    </a:lnTo>
                    <a:lnTo>
                      <a:pt x="2166" y="36"/>
                    </a:lnTo>
                    <a:lnTo>
                      <a:pt x="2166" y="30"/>
                    </a:lnTo>
                    <a:lnTo>
                      <a:pt x="2166" y="30"/>
                    </a:lnTo>
                    <a:lnTo>
                      <a:pt x="2166" y="24"/>
                    </a:lnTo>
                    <a:lnTo>
                      <a:pt x="2166" y="24"/>
                    </a:lnTo>
                    <a:lnTo>
                      <a:pt x="2166" y="18"/>
                    </a:lnTo>
                    <a:lnTo>
                      <a:pt x="2172" y="18"/>
                    </a:lnTo>
                    <a:lnTo>
                      <a:pt x="2172" y="18"/>
                    </a:lnTo>
                    <a:lnTo>
                      <a:pt x="2172" y="18"/>
                    </a:lnTo>
                    <a:lnTo>
                      <a:pt x="2172" y="18"/>
                    </a:lnTo>
                    <a:lnTo>
                      <a:pt x="2172" y="18"/>
                    </a:lnTo>
                    <a:lnTo>
                      <a:pt x="2172" y="18"/>
                    </a:lnTo>
                    <a:lnTo>
                      <a:pt x="2172" y="18"/>
                    </a:lnTo>
                    <a:lnTo>
                      <a:pt x="2172" y="18"/>
                    </a:lnTo>
                    <a:lnTo>
                      <a:pt x="2172" y="18"/>
                    </a:lnTo>
                    <a:lnTo>
                      <a:pt x="2172" y="18"/>
                    </a:lnTo>
                    <a:lnTo>
                      <a:pt x="2172" y="24"/>
                    </a:lnTo>
                    <a:lnTo>
                      <a:pt x="2172" y="24"/>
                    </a:lnTo>
                    <a:lnTo>
                      <a:pt x="2172" y="30"/>
                    </a:lnTo>
                    <a:lnTo>
                      <a:pt x="2172" y="30"/>
                    </a:lnTo>
                    <a:lnTo>
                      <a:pt x="2172" y="36"/>
                    </a:lnTo>
                    <a:lnTo>
                      <a:pt x="2172" y="36"/>
                    </a:lnTo>
                    <a:lnTo>
                      <a:pt x="2172" y="42"/>
                    </a:lnTo>
                    <a:lnTo>
                      <a:pt x="2172" y="42"/>
                    </a:lnTo>
                    <a:lnTo>
                      <a:pt x="2172" y="48"/>
                    </a:lnTo>
                    <a:lnTo>
                      <a:pt x="2172" y="54"/>
                    </a:lnTo>
                    <a:lnTo>
                      <a:pt x="2172" y="60"/>
                    </a:lnTo>
                    <a:lnTo>
                      <a:pt x="2172" y="66"/>
                    </a:lnTo>
                    <a:lnTo>
                      <a:pt x="2172" y="72"/>
                    </a:lnTo>
                    <a:lnTo>
                      <a:pt x="2172" y="78"/>
                    </a:lnTo>
                    <a:lnTo>
                      <a:pt x="2172" y="84"/>
                    </a:lnTo>
                    <a:lnTo>
                      <a:pt x="2172" y="90"/>
                    </a:lnTo>
                    <a:lnTo>
                      <a:pt x="2172" y="96"/>
                    </a:lnTo>
                    <a:lnTo>
                      <a:pt x="2172" y="102"/>
                    </a:lnTo>
                    <a:lnTo>
                      <a:pt x="2172" y="108"/>
                    </a:lnTo>
                    <a:lnTo>
                      <a:pt x="2172" y="114"/>
                    </a:lnTo>
                    <a:lnTo>
                      <a:pt x="2172" y="120"/>
                    </a:lnTo>
                    <a:lnTo>
                      <a:pt x="2172" y="126"/>
                    </a:lnTo>
                    <a:lnTo>
                      <a:pt x="2172" y="132"/>
                    </a:lnTo>
                    <a:lnTo>
                      <a:pt x="2172" y="138"/>
                    </a:lnTo>
                    <a:lnTo>
                      <a:pt x="2172" y="144"/>
                    </a:lnTo>
                    <a:lnTo>
                      <a:pt x="2172" y="150"/>
                    </a:lnTo>
                    <a:lnTo>
                      <a:pt x="2172" y="162"/>
                    </a:lnTo>
                    <a:lnTo>
                      <a:pt x="2172" y="168"/>
                    </a:lnTo>
                    <a:lnTo>
                      <a:pt x="2172" y="174"/>
                    </a:lnTo>
                    <a:lnTo>
                      <a:pt x="2172" y="180"/>
                    </a:lnTo>
                    <a:lnTo>
                      <a:pt x="2172" y="186"/>
                    </a:lnTo>
                    <a:lnTo>
                      <a:pt x="2172" y="192"/>
                    </a:lnTo>
                    <a:lnTo>
                      <a:pt x="2172" y="198"/>
                    </a:lnTo>
                    <a:lnTo>
                      <a:pt x="2172" y="204"/>
                    </a:lnTo>
                    <a:lnTo>
                      <a:pt x="2172" y="210"/>
                    </a:lnTo>
                    <a:lnTo>
                      <a:pt x="2172" y="216"/>
                    </a:lnTo>
                    <a:lnTo>
                      <a:pt x="2172" y="222"/>
                    </a:lnTo>
                    <a:lnTo>
                      <a:pt x="2172" y="228"/>
                    </a:lnTo>
                    <a:lnTo>
                      <a:pt x="2172" y="228"/>
                    </a:lnTo>
                    <a:lnTo>
                      <a:pt x="2172" y="234"/>
                    </a:lnTo>
                    <a:lnTo>
                      <a:pt x="2172" y="240"/>
                    </a:lnTo>
                    <a:lnTo>
                      <a:pt x="2172" y="246"/>
                    </a:lnTo>
                    <a:lnTo>
                      <a:pt x="2172" y="252"/>
                    </a:lnTo>
                    <a:lnTo>
                      <a:pt x="2172" y="252"/>
                    </a:lnTo>
                    <a:lnTo>
                      <a:pt x="2172" y="258"/>
                    </a:lnTo>
                    <a:lnTo>
                      <a:pt x="2172" y="264"/>
                    </a:lnTo>
                    <a:lnTo>
                      <a:pt x="2172" y="264"/>
                    </a:lnTo>
                    <a:lnTo>
                      <a:pt x="2172" y="270"/>
                    </a:lnTo>
                    <a:lnTo>
                      <a:pt x="2172" y="270"/>
                    </a:lnTo>
                    <a:lnTo>
                      <a:pt x="2172" y="276"/>
                    </a:lnTo>
                    <a:lnTo>
                      <a:pt x="2172" y="276"/>
                    </a:lnTo>
                    <a:lnTo>
                      <a:pt x="2178" y="276"/>
                    </a:lnTo>
                    <a:lnTo>
                      <a:pt x="2178" y="282"/>
                    </a:lnTo>
                    <a:lnTo>
                      <a:pt x="2178" y="282"/>
                    </a:lnTo>
                    <a:lnTo>
                      <a:pt x="2178" y="282"/>
                    </a:lnTo>
                    <a:lnTo>
                      <a:pt x="2178" y="288"/>
                    </a:lnTo>
                    <a:lnTo>
                      <a:pt x="2178" y="288"/>
                    </a:lnTo>
                    <a:lnTo>
                      <a:pt x="2178" y="288"/>
                    </a:lnTo>
                    <a:lnTo>
                      <a:pt x="2178" y="288"/>
                    </a:lnTo>
                    <a:lnTo>
                      <a:pt x="2178" y="288"/>
                    </a:lnTo>
                    <a:lnTo>
                      <a:pt x="2178" y="288"/>
                    </a:lnTo>
                    <a:lnTo>
                      <a:pt x="2178" y="294"/>
                    </a:lnTo>
                    <a:lnTo>
                      <a:pt x="2178" y="294"/>
                    </a:lnTo>
                    <a:lnTo>
                      <a:pt x="2178" y="294"/>
                    </a:lnTo>
                    <a:lnTo>
                      <a:pt x="2178" y="294"/>
                    </a:lnTo>
                    <a:lnTo>
                      <a:pt x="2178" y="294"/>
                    </a:lnTo>
                    <a:lnTo>
                      <a:pt x="2178" y="294"/>
                    </a:lnTo>
                    <a:lnTo>
                      <a:pt x="2178" y="300"/>
                    </a:lnTo>
                    <a:lnTo>
                      <a:pt x="2178" y="300"/>
                    </a:lnTo>
                    <a:lnTo>
                      <a:pt x="2178" y="300"/>
                    </a:lnTo>
                    <a:lnTo>
                      <a:pt x="2178" y="300"/>
                    </a:lnTo>
                    <a:lnTo>
                      <a:pt x="2178" y="300"/>
                    </a:lnTo>
                    <a:lnTo>
                      <a:pt x="2178" y="300"/>
                    </a:lnTo>
                    <a:lnTo>
                      <a:pt x="2178" y="300"/>
                    </a:lnTo>
                    <a:lnTo>
                      <a:pt x="2178" y="306"/>
                    </a:lnTo>
                    <a:lnTo>
                      <a:pt x="2178" y="306"/>
                    </a:lnTo>
                    <a:lnTo>
                      <a:pt x="2178" y="306"/>
                    </a:lnTo>
                    <a:lnTo>
                      <a:pt x="2178" y="306"/>
                    </a:lnTo>
                    <a:lnTo>
                      <a:pt x="2178" y="306"/>
                    </a:lnTo>
                    <a:lnTo>
                      <a:pt x="2178" y="306"/>
                    </a:lnTo>
                    <a:lnTo>
                      <a:pt x="2178" y="312"/>
                    </a:lnTo>
                    <a:lnTo>
                      <a:pt x="2178" y="312"/>
                    </a:lnTo>
                    <a:lnTo>
                      <a:pt x="2178" y="312"/>
                    </a:lnTo>
                    <a:lnTo>
                      <a:pt x="2178" y="312"/>
                    </a:lnTo>
                    <a:lnTo>
                      <a:pt x="2178" y="312"/>
                    </a:lnTo>
                    <a:lnTo>
                      <a:pt x="2178" y="312"/>
                    </a:lnTo>
                    <a:lnTo>
                      <a:pt x="2178" y="312"/>
                    </a:lnTo>
                    <a:lnTo>
                      <a:pt x="2178" y="318"/>
                    </a:lnTo>
                    <a:lnTo>
                      <a:pt x="2178" y="318"/>
                    </a:lnTo>
                    <a:lnTo>
                      <a:pt x="2178" y="318"/>
                    </a:lnTo>
                    <a:lnTo>
                      <a:pt x="2178" y="318"/>
                    </a:lnTo>
                    <a:lnTo>
                      <a:pt x="2178" y="318"/>
                    </a:lnTo>
                    <a:lnTo>
                      <a:pt x="2178" y="318"/>
                    </a:lnTo>
                    <a:lnTo>
                      <a:pt x="2178" y="318"/>
                    </a:lnTo>
                    <a:lnTo>
                      <a:pt x="2178" y="324"/>
                    </a:lnTo>
                    <a:lnTo>
                      <a:pt x="2178" y="324"/>
                    </a:lnTo>
                    <a:lnTo>
                      <a:pt x="2178" y="324"/>
                    </a:lnTo>
                    <a:lnTo>
                      <a:pt x="2178" y="324"/>
                    </a:lnTo>
                    <a:lnTo>
                      <a:pt x="2178" y="324"/>
                    </a:lnTo>
                    <a:lnTo>
                      <a:pt x="2178" y="324"/>
                    </a:lnTo>
                    <a:lnTo>
                      <a:pt x="2178" y="324"/>
                    </a:lnTo>
                    <a:lnTo>
                      <a:pt x="2178" y="330"/>
                    </a:lnTo>
                    <a:lnTo>
                      <a:pt x="2178" y="330"/>
                    </a:lnTo>
                    <a:lnTo>
                      <a:pt x="2178" y="330"/>
                    </a:lnTo>
                    <a:lnTo>
                      <a:pt x="2178" y="330"/>
                    </a:lnTo>
                    <a:lnTo>
                      <a:pt x="2178" y="330"/>
                    </a:lnTo>
                    <a:lnTo>
                      <a:pt x="2178" y="330"/>
                    </a:lnTo>
                    <a:lnTo>
                      <a:pt x="2178" y="336"/>
                    </a:lnTo>
                    <a:lnTo>
                      <a:pt x="2178" y="336"/>
                    </a:lnTo>
                    <a:lnTo>
                      <a:pt x="2178" y="336"/>
                    </a:lnTo>
                    <a:lnTo>
                      <a:pt x="2178" y="336"/>
                    </a:lnTo>
                    <a:lnTo>
                      <a:pt x="2178" y="336"/>
                    </a:lnTo>
                    <a:lnTo>
                      <a:pt x="2184" y="336"/>
                    </a:lnTo>
                    <a:lnTo>
                      <a:pt x="2184" y="336"/>
                    </a:lnTo>
                    <a:lnTo>
                      <a:pt x="2184" y="342"/>
                    </a:lnTo>
                    <a:lnTo>
                      <a:pt x="2184" y="342"/>
                    </a:lnTo>
                    <a:lnTo>
                      <a:pt x="2184" y="342"/>
                    </a:lnTo>
                    <a:lnTo>
                      <a:pt x="2184" y="342"/>
                    </a:lnTo>
                    <a:lnTo>
                      <a:pt x="2184" y="342"/>
                    </a:lnTo>
                    <a:lnTo>
                      <a:pt x="2184" y="342"/>
                    </a:lnTo>
                    <a:lnTo>
                      <a:pt x="2184" y="342"/>
                    </a:lnTo>
                    <a:lnTo>
                      <a:pt x="2184" y="348"/>
                    </a:lnTo>
                    <a:lnTo>
                      <a:pt x="2184" y="348"/>
                    </a:lnTo>
                    <a:lnTo>
                      <a:pt x="2184" y="348"/>
                    </a:lnTo>
                    <a:lnTo>
                      <a:pt x="2184" y="348"/>
                    </a:lnTo>
                    <a:lnTo>
                      <a:pt x="2184" y="348"/>
                    </a:lnTo>
                    <a:lnTo>
                      <a:pt x="2184" y="348"/>
                    </a:lnTo>
                    <a:lnTo>
                      <a:pt x="2184" y="348"/>
                    </a:lnTo>
                    <a:lnTo>
                      <a:pt x="2184" y="354"/>
                    </a:lnTo>
                    <a:lnTo>
                      <a:pt x="2184" y="354"/>
                    </a:lnTo>
                    <a:lnTo>
                      <a:pt x="2184" y="354"/>
                    </a:lnTo>
                    <a:lnTo>
                      <a:pt x="2184" y="354"/>
                    </a:lnTo>
                    <a:lnTo>
                      <a:pt x="2184" y="354"/>
                    </a:lnTo>
                    <a:lnTo>
                      <a:pt x="2184" y="354"/>
                    </a:lnTo>
                    <a:lnTo>
                      <a:pt x="2184" y="354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0"/>
                    </a:lnTo>
                    <a:lnTo>
                      <a:pt x="2184" y="366"/>
                    </a:lnTo>
                    <a:lnTo>
                      <a:pt x="2184" y="366"/>
                    </a:lnTo>
                    <a:lnTo>
                      <a:pt x="2184" y="366"/>
                    </a:lnTo>
                    <a:lnTo>
                      <a:pt x="2184" y="366"/>
                    </a:lnTo>
                    <a:lnTo>
                      <a:pt x="2184" y="366"/>
                    </a:lnTo>
                    <a:lnTo>
                      <a:pt x="2184" y="366"/>
                    </a:lnTo>
                    <a:lnTo>
                      <a:pt x="2184" y="366"/>
                    </a:lnTo>
                    <a:lnTo>
                      <a:pt x="2184" y="366"/>
                    </a:lnTo>
                    <a:lnTo>
                      <a:pt x="2184" y="372"/>
                    </a:lnTo>
                    <a:lnTo>
                      <a:pt x="2184" y="372"/>
                    </a:lnTo>
                    <a:lnTo>
                      <a:pt x="2184" y="372"/>
                    </a:lnTo>
                    <a:lnTo>
                      <a:pt x="2184" y="372"/>
                    </a:lnTo>
                    <a:lnTo>
                      <a:pt x="2184" y="372"/>
                    </a:lnTo>
                    <a:lnTo>
                      <a:pt x="2184" y="372"/>
                    </a:lnTo>
                    <a:lnTo>
                      <a:pt x="2184" y="372"/>
                    </a:lnTo>
                    <a:lnTo>
                      <a:pt x="2184" y="378"/>
                    </a:lnTo>
                    <a:lnTo>
                      <a:pt x="2184" y="378"/>
                    </a:lnTo>
                    <a:lnTo>
                      <a:pt x="2184" y="378"/>
                    </a:lnTo>
                    <a:lnTo>
                      <a:pt x="2184" y="378"/>
                    </a:lnTo>
                    <a:lnTo>
                      <a:pt x="2184" y="378"/>
                    </a:lnTo>
                    <a:lnTo>
                      <a:pt x="2184" y="378"/>
                    </a:lnTo>
                    <a:lnTo>
                      <a:pt x="2184" y="378"/>
                    </a:lnTo>
                    <a:lnTo>
                      <a:pt x="2184" y="384"/>
                    </a:lnTo>
                    <a:lnTo>
                      <a:pt x="2184" y="384"/>
                    </a:lnTo>
                    <a:lnTo>
                      <a:pt x="2184" y="384"/>
                    </a:lnTo>
                    <a:lnTo>
                      <a:pt x="2184" y="384"/>
                    </a:lnTo>
                    <a:lnTo>
                      <a:pt x="2184" y="384"/>
                    </a:lnTo>
                    <a:lnTo>
                      <a:pt x="2184" y="384"/>
                    </a:lnTo>
                    <a:lnTo>
                      <a:pt x="2184" y="384"/>
                    </a:lnTo>
                    <a:lnTo>
                      <a:pt x="2184" y="384"/>
                    </a:lnTo>
                    <a:lnTo>
                      <a:pt x="2184" y="390"/>
                    </a:lnTo>
                    <a:lnTo>
                      <a:pt x="2190" y="390"/>
                    </a:lnTo>
                    <a:lnTo>
                      <a:pt x="2190" y="390"/>
                    </a:lnTo>
                    <a:lnTo>
                      <a:pt x="2190" y="390"/>
                    </a:lnTo>
                    <a:lnTo>
                      <a:pt x="2190" y="390"/>
                    </a:lnTo>
                    <a:lnTo>
                      <a:pt x="2190" y="390"/>
                    </a:lnTo>
                    <a:lnTo>
                      <a:pt x="2190" y="390"/>
                    </a:lnTo>
                    <a:lnTo>
                      <a:pt x="2190" y="396"/>
                    </a:lnTo>
                    <a:lnTo>
                      <a:pt x="2190" y="396"/>
                    </a:lnTo>
                    <a:lnTo>
                      <a:pt x="2190" y="396"/>
                    </a:lnTo>
                    <a:lnTo>
                      <a:pt x="2190" y="396"/>
                    </a:lnTo>
                    <a:lnTo>
                      <a:pt x="2190" y="396"/>
                    </a:lnTo>
                    <a:lnTo>
                      <a:pt x="2190" y="396"/>
                    </a:lnTo>
                    <a:lnTo>
                      <a:pt x="2190" y="396"/>
                    </a:lnTo>
                    <a:lnTo>
                      <a:pt x="2190" y="396"/>
                    </a:lnTo>
                    <a:lnTo>
                      <a:pt x="2190" y="402"/>
                    </a:lnTo>
                    <a:lnTo>
                      <a:pt x="2190" y="402"/>
                    </a:lnTo>
                    <a:lnTo>
                      <a:pt x="2190" y="402"/>
                    </a:lnTo>
                    <a:lnTo>
                      <a:pt x="2190" y="402"/>
                    </a:lnTo>
                    <a:lnTo>
                      <a:pt x="2190" y="402"/>
                    </a:lnTo>
                    <a:lnTo>
                      <a:pt x="2190" y="402"/>
                    </a:lnTo>
                    <a:lnTo>
                      <a:pt x="2190" y="402"/>
                    </a:lnTo>
                    <a:lnTo>
                      <a:pt x="2190" y="408"/>
                    </a:lnTo>
                    <a:lnTo>
                      <a:pt x="2190" y="408"/>
                    </a:lnTo>
                    <a:lnTo>
                      <a:pt x="2190" y="408"/>
                    </a:lnTo>
                    <a:lnTo>
                      <a:pt x="2190" y="408"/>
                    </a:lnTo>
                    <a:lnTo>
                      <a:pt x="2190" y="408"/>
                    </a:lnTo>
                    <a:lnTo>
                      <a:pt x="2190" y="408"/>
                    </a:lnTo>
                    <a:lnTo>
                      <a:pt x="2190" y="408"/>
                    </a:lnTo>
                    <a:lnTo>
                      <a:pt x="2190" y="408"/>
                    </a:lnTo>
                    <a:lnTo>
                      <a:pt x="2190" y="414"/>
                    </a:lnTo>
                    <a:lnTo>
                      <a:pt x="2190" y="414"/>
                    </a:lnTo>
                    <a:lnTo>
                      <a:pt x="2190" y="414"/>
                    </a:lnTo>
                    <a:lnTo>
                      <a:pt x="2190" y="414"/>
                    </a:lnTo>
                    <a:lnTo>
                      <a:pt x="2190" y="414"/>
                    </a:lnTo>
                    <a:lnTo>
                      <a:pt x="2190" y="414"/>
                    </a:lnTo>
                    <a:lnTo>
                      <a:pt x="2190" y="414"/>
                    </a:lnTo>
                    <a:lnTo>
                      <a:pt x="2190" y="414"/>
                    </a:lnTo>
                    <a:lnTo>
                      <a:pt x="2190" y="420"/>
                    </a:lnTo>
                    <a:lnTo>
                      <a:pt x="2190" y="420"/>
                    </a:lnTo>
                    <a:lnTo>
                      <a:pt x="2190" y="420"/>
                    </a:lnTo>
                    <a:lnTo>
                      <a:pt x="2190" y="420"/>
                    </a:lnTo>
                    <a:lnTo>
                      <a:pt x="2190" y="420"/>
                    </a:lnTo>
                    <a:lnTo>
                      <a:pt x="2190" y="420"/>
                    </a:lnTo>
                    <a:lnTo>
                      <a:pt x="2190" y="420"/>
                    </a:lnTo>
                    <a:lnTo>
                      <a:pt x="2190" y="420"/>
                    </a:lnTo>
                    <a:lnTo>
                      <a:pt x="2190" y="426"/>
                    </a:lnTo>
                    <a:lnTo>
                      <a:pt x="2190" y="426"/>
                    </a:lnTo>
                    <a:lnTo>
                      <a:pt x="2190" y="426"/>
                    </a:lnTo>
                    <a:lnTo>
                      <a:pt x="2190" y="426"/>
                    </a:lnTo>
                    <a:lnTo>
                      <a:pt x="2190" y="426"/>
                    </a:lnTo>
                    <a:lnTo>
                      <a:pt x="2190" y="426"/>
                    </a:lnTo>
                    <a:lnTo>
                      <a:pt x="2190" y="426"/>
                    </a:lnTo>
                    <a:lnTo>
                      <a:pt x="2190" y="426"/>
                    </a:lnTo>
                    <a:lnTo>
                      <a:pt x="2190" y="432"/>
                    </a:lnTo>
                    <a:lnTo>
                      <a:pt x="2190" y="432"/>
                    </a:lnTo>
                    <a:lnTo>
                      <a:pt x="2190" y="432"/>
                    </a:lnTo>
                    <a:lnTo>
                      <a:pt x="2202" y="498"/>
                    </a:lnTo>
                    <a:lnTo>
                      <a:pt x="2202" y="504"/>
                    </a:lnTo>
                    <a:lnTo>
                      <a:pt x="2202" y="504"/>
                    </a:lnTo>
                    <a:lnTo>
                      <a:pt x="2202" y="504"/>
                    </a:lnTo>
                    <a:lnTo>
                      <a:pt x="2202" y="504"/>
                    </a:lnTo>
                    <a:lnTo>
                      <a:pt x="2202" y="504"/>
                    </a:lnTo>
                    <a:lnTo>
                      <a:pt x="2202" y="504"/>
                    </a:lnTo>
                    <a:lnTo>
                      <a:pt x="2202" y="504"/>
                    </a:lnTo>
                    <a:lnTo>
                      <a:pt x="2202" y="504"/>
                    </a:lnTo>
                    <a:lnTo>
                      <a:pt x="2202" y="504"/>
                    </a:lnTo>
                    <a:lnTo>
                      <a:pt x="2202" y="504"/>
                    </a:lnTo>
                    <a:lnTo>
                      <a:pt x="2202" y="510"/>
                    </a:lnTo>
                    <a:lnTo>
                      <a:pt x="2202" y="510"/>
                    </a:lnTo>
                    <a:lnTo>
                      <a:pt x="2202" y="510"/>
                    </a:lnTo>
                    <a:lnTo>
                      <a:pt x="2202" y="510"/>
                    </a:lnTo>
                    <a:lnTo>
                      <a:pt x="2202" y="510"/>
                    </a:lnTo>
                    <a:lnTo>
                      <a:pt x="2202" y="510"/>
                    </a:lnTo>
                    <a:lnTo>
                      <a:pt x="2202" y="510"/>
                    </a:lnTo>
                    <a:lnTo>
                      <a:pt x="2202" y="510"/>
                    </a:lnTo>
                    <a:lnTo>
                      <a:pt x="2202" y="510"/>
                    </a:lnTo>
                    <a:lnTo>
                      <a:pt x="2202" y="510"/>
                    </a:lnTo>
                    <a:lnTo>
                      <a:pt x="2202" y="516"/>
                    </a:lnTo>
                    <a:lnTo>
                      <a:pt x="2202" y="516"/>
                    </a:lnTo>
                    <a:lnTo>
                      <a:pt x="2208" y="516"/>
                    </a:lnTo>
                    <a:lnTo>
                      <a:pt x="2208" y="516"/>
                    </a:lnTo>
                    <a:lnTo>
                      <a:pt x="2208" y="516"/>
                    </a:lnTo>
                    <a:lnTo>
                      <a:pt x="2208" y="516"/>
                    </a:lnTo>
                    <a:lnTo>
                      <a:pt x="2208" y="516"/>
                    </a:lnTo>
                    <a:lnTo>
                      <a:pt x="2208" y="516"/>
                    </a:lnTo>
                    <a:lnTo>
                      <a:pt x="2208" y="516"/>
                    </a:lnTo>
                    <a:lnTo>
                      <a:pt x="2208" y="516"/>
                    </a:lnTo>
                    <a:lnTo>
                      <a:pt x="2208" y="522"/>
                    </a:lnTo>
                    <a:lnTo>
                      <a:pt x="2208" y="522"/>
                    </a:lnTo>
                    <a:lnTo>
                      <a:pt x="2208" y="522"/>
                    </a:lnTo>
                    <a:lnTo>
                      <a:pt x="2208" y="522"/>
                    </a:lnTo>
                    <a:lnTo>
                      <a:pt x="2208" y="522"/>
                    </a:lnTo>
                    <a:lnTo>
                      <a:pt x="2208" y="522"/>
                    </a:lnTo>
                    <a:lnTo>
                      <a:pt x="2208" y="522"/>
                    </a:lnTo>
                    <a:lnTo>
                      <a:pt x="2208" y="522"/>
                    </a:lnTo>
                    <a:lnTo>
                      <a:pt x="2208" y="522"/>
                    </a:lnTo>
                    <a:lnTo>
                      <a:pt x="2208" y="522"/>
                    </a:lnTo>
                    <a:lnTo>
                      <a:pt x="2208" y="522"/>
                    </a:lnTo>
                    <a:lnTo>
                      <a:pt x="2208" y="528"/>
                    </a:lnTo>
                    <a:lnTo>
                      <a:pt x="2208" y="528"/>
                    </a:lnTo>
                    <a:lnTo>
                      <a:pt x="2208" y="528"/>
                    </a:lnTo>
                    <a:lnTo>
                      <a:pt x="2208" y="528"/>
                    </a:lnTo>
                    <a:lnTo>
                      <a:pt x="2208" y="528"/>
                    </a:lnTo>
                    <a:lnTo>
                      <a:pt x="2208" y="528"/>
                    </a:lnTo>
                    <a:lnTo>
                      <a:pt x="2208" y="528"/>
                    </a:lnTo>
                    <a:lnTo>
                      <a:pt x="2208" y="528"/>
                    </a:lnTo>
                    <a:lnTo>
                      <a:pt x="2208" y="528"/>
                    </a:lnTo>
                    <a:lnTo>
                      <a:pt x="2208" y="528"/>
                    </a:lnTo>
                    <a:lnTo>
                      <a:pt x="2208" y="534"/>
                    </a:lnTo>
                    <a:lnTo>
                      <a:pt x="2220" y="582"/>
                    </a:lnTo>
                    <a:lnTo>
                      <a:pt x="2220" y="582"/>
                    </a:lnTo>
                    <a:lnTo>
                      <a:pt x="2220" y="582"/>
                    </a:lnTo>
                    <a:lnTo>
                      <a:pt x="2220" y="582"/>
                    </a:lnTo>
                    <a:lnTo>
                      <a:pt x="2220" y="582"/>
                    </a:lnTo>
                    <a:lnTo>
                      <a:pt x="2220" y="582"/>
                    </a:lnTo>
                    <a:lnTo>
                      <a:pt x="2220" y="588"/>
                    </a:lnTo>
                    <a:lnTo>
                      <a:pt x="2220" y="588"/>
                    </a:lnTo>
                    <a:lnTo>
                      <a:pt x="2220" y="588"/>
                    </a:lnTo>
                    <a:lnTo>
                      <a:pt x="2220" y="588"/>
                    </a:lnTo>
                    <a:lnTo>
                      <a:pt x="2220" y="588"/>
                    </a:lnTo>
                    <a:lnTo>
                      <a:pt x="2220" y="588"/>
                    </a:lnTo>
                    <a:lnTo>
                      <a:pt x="2220" y="588"/>
                    </a:lnTo>
                    <a:lnTo>
                      <a:pt x="2220" y="588"/>
                    </a:lnTo>
                    <a:lnTo>
                      <a:pt x="2220" y="588"/>
                    </a:lnTo>
                    <a:lnTo>
                      <a:pt x="2220" y="588"/>
                    </a:lnTo>
                    <a:lnTo>
                      <a:pt x="2220" y="588"/>
                    </a:lnTo>
                    <a:lnTo>
                      <a:pt x="2220" y="588"/>
                    </a:lnTo>
                    <a:lnTo>
                      <a:pt x="2220" y="588"/>
                    </a:lnTo>
                    <a:lnTo>
                      <a:pt x="2220" y="588"/>
                    </a:lnTo>
                    <a:lnTo>
                      <a:pt x="2220" y="594"/>
                    </a:lnTo>
                    <a:lnTo>
                      <a:pt x="2220" y="594"/>
                    </a:lnTo>
                    <a:lnTo>
                      <a:pt x="2220" y="594"/>
                    </a:lnTo>
                    <a:lnTo>
                      <a:pt x="2220" y="594"/>
                    </a:lnTo>
                    <a:lnTo>
                      <a:pt x="2220" y="594"/>
                    </a:lnTo>
                    <a:lnTo>
                      <a:pt x="2220" y="594"/>
                    </a:lnTo>
                    <a:lnTo>
                      <a:pt x="2220" y="594"/>
                    </a:lnTo>
                    <a:lnTo>
                      <a:pt x="2220" y="594"/>
                    </a:lnTo>
                    <a:lnTo>
                      <a:pt x="2220" y="594"/>
                    </a:lnTo>
                    <a:lnTo>
                      <a:pt x="2220" y="594"/>
                    </a:lnTo>
                    <a:lnTo>
                      <a:pt x="2220" y="594"/>
                    </a:lnTo>
                    <a:lnTo>
                      <a:pt x="2220" y="594"/>
                    </a:lnTo>
                    <a:lnTo>
                      <a:pt x="2220" y="594"/>
                    </a:lnTo>
                    <a:lnTo>
                      <a:pt x="2220" y="594"/>
                    </a:lnTo>
                    <a:lnTo>
                      <a:pt x="2220" y="594"/>
                    </a:lnTo>
                    <a:lnTo>
                      <a:pt x="2220" y="600"/>
                    </a:lnTo>
                    <a:lnTo>
                      <a:pt x="2220" y="600"/>
                    </a:lnTo>
                    <a:lnTo>
                      <a:pt x="2220" y="600"/>
                    </a:lnTo>
                    <a:lnTo>
                      <a:pt x="2220" y="600"/>
                    </a:lnTo>
                    <a:lnTo>
                      <a:pt x="2220" y="600"/>
                    </a:lnTo>
                    <a:lnTo>
                      <a:pt x="2220" y="600"/>
                    </a:lnTo>
                    <a:lnTo>
                      <a:pt x="2220" y="600"/>
                    </a:lnTo>
                    <a:lnTo>
                      <a:pt x="2220" y="600"/>
                    </a:lnTo>
                    <a:lnTo>
                      <a:pt x="2220" y="600"/>
                    </a:lnTo>
                    <a:lnTo>
                      <a:pt x="2220" y="600"/>
                    </a:lnTo>
                    <a:lnTo>
                      <a:pt x="2220" y="600"/>
                    </a:lnTo>
                    <a:lnTo>
                      <a:pt x="2220" y="600"/>
                    </a:lnTo>
                    <a:lnTo>
                      <a:pt x="2220" y="600"/>
                    </a:lnTo>
                    <a:lnTo>
                      <a:pt x="2220" y="600"/>
                    </a:lnTo>
                    <a:lnTo>
                      <a:pt x="2220" y="600"/>
                    </a:lnTo>
                    <a:lnTo>
                      <a:pt x="2226" y="606"/>
                    </a:lnTo>
                    <a:lnTo>
                      <a:pt x="2226" y="606"/>
                    </a:lnTo>
                    <a:lnTo>
                      <a:pt x="2226" y="606"/>
                    </a:lnTo>
                    <a:lnTo>
                      <a:pt x="2226" y="606"/>
                    </a:lnTo>
                    <a:lnTo>
                      <a:pt x="2226" y="606"/>
                    </a:lnTo>
                    <a:lnTo>
                      <a:pt x="2226" y="606"/>
                    </a:lnTo>
                    <a:lnTo>
                      <a:pt x="2226" y="606"/>
                    </a:lnTo>
                    <a:lnTo>
                      <a:pt x="2226" y="606"/>
                    </a:lnTo>
                    <a:lnTo>
                      <a:pt x="2226" y="606"/>
                    </a:lnTo>
                    <a:lnTo>
                      <a:pt x="2226" y="606"/>
                    </a:lnTo>
                    <a:lnTo>
                      <a:pt x="2226" y="606"/>
                    </a:lnTo>
                    <a:lnTo>
                      <a:pt x="2226" y="606"/>
                    </a:lnTo>
                    <a:lnTo>
                      <a:pt x="2226" y="606"/>
                    </a:lnTo>
                    <a:lnTo>
                      <a:pt x="2226" y="606"/>
                    </a:lnTo>
                    <a:lnTo>
                      <a:pt x="2226" y="606"/>
                    </a:lnTo>
                    <a:lnTo>
                      <a:pt x="2226" y="606"/>
                    </a:lnTo>
                    <a:lnTo>
                      <a:pt x="2226" y="606"/>
                    </a:lnTo>
                    <a:lnTo>
                      <a:pt x="2226" y="612"/>
                    </a:lnTo>
                    <a:lnTo>
                      <a:pt x="2226" y="612"/>
                    </a:lnTo>
                    <a:lnTo>
                      <a:pt x="2226" y="612"/>
                    </a:lnTo>
                    <a:lnTo>
                      <a:pt x="2226" y="612"/>
                    </a:lnTo>
                    <a:lnTo>
                      <a:pt x="2226" y="612"/>
                    </a:lnTo>
                    <a:lnTo>
                      <a:pt x="2226" y="612"/>
                    </a:lnTo>
                    <a:lnTo>
                      <a:pt x="2226" y="612"/>
                    </a:lnTo>
                    <a:lnTo>
                      <a:pt x="2226" y="612"/>
                    </a:lnTo>
                    <a:lnTo>
                      <a:pt x="2226" y="612"/>
                    </a:lnTo>
                    <a:lnTo>
                      <a:pt x="2226" y="612"/>
                    </a:lnTo>
                    <a:lnTo>
                      <a:pt x="2226" y="612"/>
                    </a:lnTo>
                    <a:lnTo>
                      <a:pt x="2226" y="612"/>
                    </a:lnTo>
                    <a:lnTo>
                      <a:pt x="2226" y="612"/>
                    </a:lnTo>
                    <a:lnTo>
                      <a:pt x="2226" y="612"/>
                    </a:lnTo>
                    <a:lnTo>
                      <a:pt x="2226" y="612"/>
                    </a:lnTo>
                    <a:lnTo>
                      <a:pt x="2226" y="612"/>
                    </a:lnTo>
                    <a:lnTo>
                      <a:pt x="2226" y="618"/>
                    </a:lnTo>
                    <a:lnTo>
                      <a:pt x="2226" y="618"/>
                    </a:lnTo>
                    <a:lnTo>
                      <a:pt x="2226" y="618"/>
                    </a:lnTo>
                    <a:lnTo>
                      <a:pt x="2226" y="618"/>
                    </a:lnTo>
                    <a:lnTo>
                      <a:pt x="2226" y="618"/>
                    </a:lnTo>
                    <a:lnTo>
                      <a:pt x="2226" y="618"/>
                    </a:lnTo>
                    <a:lnTo>
                      <a:pt x="2226" y="618"/>
                    </a:lnTo>
                    <a:lnTo>
                      <a:pt x="2226" y="618"/>
                    </a:lnTo>
                    <a:lnTo>
                      <a:pt x="2226" y="618"/>
                    </a:lnTo>
                    <a:lnTo>
                      <a:pt x="2226" y="618"/>
                    </a:lnTo>
                    <a:lnTo>
                      <a:pt x="2226" y="618"/>
                    </a:lnTo>
                    <a:lnTo>
                      <a:pt x="2226" y="618"/>
                    </a:lnTo>
                    <a:lnTo>
                      <a:pt x="2226" y="618"/>
                    </a:lnTo>
                    <a:lnTo>
                      <a:pt x="2226" y="618"/>
                    </a:lnTo>
                    <a:lnTo>
                      <a:pt x="2226" y="618"/>
                    </a:lnTo>
                    <a:lnTo>
                      <a:pt x="2226" y="618"/>
                    </a:lnTo>
                    <a:lnTo>
                      <a:pt x="2226" y="618"/>
                    </a:lnTo>
                    <a:lnTo>
                      <a:pt x="2226" y="618"/>
                    </a:lnTo>
                    <a:lnTo>
                      <a:pt x="2226" y="624"/>
                    </a:lnTo>
                    <a:lnTo>
                      <a:pt x="2226" y="624"/>
                    </a:lnTo>
                    <a:lnTo>
                      <a:pt x="2226" y="624"/>
                    </a:lnTo>
                    <a:lnTo>
                      <a:pt x="2226" y="624"/>
                    </a:lnTo>
                    <a:lnTo>
                      <a:pt x="2226" y="624"/>
                    </a:lnTo>
                    <a:lnTo>
                      <a:pt x="2226" y="624"/>
                    </a:lnTo>
                    <a:lnTo>
                      <a:pt x="2226" y="624"/>
                    </a:lnTo>
                    <a:lnTo>
                      <a:pt x="2226" y="624"/>
                    </a:lnTo>
                    <a:lnTo>
                      <a:pt x="2226" y="624"/>
                    </a:lnTo>
                    <a:lnTo>
                      <a:pt x="2232" y="624"/>
                    </a:lnTo>
                    <a:lnTo>
                      <a:pt x="2232" y="624"/>
                    </a:lnTo>
                    <a:lnTo>
                      <a:pt x="2232" y="624"/>
                    </a:lnTo>
                    <a:lnTo>
                      <a:pt x="2232" y="624"/>
                    </a:lnTo>
                    <a:lnTo>
                      <a:pt x="2232" y="624"/>
                    </a:lnTo>
                    <a:lnTo>
                      <a:pt x="2232" y="624"/>
                    </a:lnTo>
                    <a:lnTo>
                      <a:pt x="2232" y="624"/>
                    </a:lnTo>
                    <a:lnTo>
                      <a:pt x="2232" y="624"/>
                    </a:lnTo>
                    <a:lnTo>
                      <a:pt x="2232" y="624"/>
                    </a:lnTo>
                    <a:lnTo>
                      <a:pt x="2232" y="624"/>
                    </a:lnTo>
                    <a:lnTo>
                      <a:pt x="2232" y="624"/>
                    </a:lnTo>
                    <a:lnTo>
                      <a:pt x="2232" y="630"/>
                    </a:lnTo>
                    <a:lnTo>
                      <a:pt x="2232" y="630"/>
                    </a:lnTo>
                    <a:lnTo>
                      <a:pt x="2232" y="630"/>
                    </a:lnTo>
                    <a:lnTo>
                      <a:pt x="2232" y="630"/>
                    </a:lnTo>
                    <a:lnTo>
                      <a:pt x="2232" y="630"/>
                    </a:lnTo>
                    <a:lnTo>
                      <a:pt x="2232" y="630"/>
                    </a:lnTo>
                    <a:lnTo>
                      <a:pt x="2232" y="630"/>
                    </a:lnTo>
                    <a:lnTo>
                      <a:pt x="2232" y="630"/>
                    </a:lnTo>
                    <a:lnTo>
                      <a:pt x="2232" y="630"/>
                    </a:lnTo>
                    <a:lnTo>
                      <a:pt x="2232" y="630"/>
                    </a:lnTo>
                    <a:lnTo>
                      <a:pt x="2232" y="630"/>
                    </a:lnTo>
                    <a:lnTo>
                      <a:pt x="2232" y="630"/>
                    </a:lnTo>
                    <a:lnTo>
                      <a:pt x="2232" y="630"/>
                    </a:lnTo>
                    <a:lnTo>
                      <a:pt x="2232" y="630"/>
                    </a:lnTo>
                    <a:lnTo>
                      <a:pt x="2232" y="630"/>
                    </a:lnTo>
                    <a:lnTo>
                      <a:pt x="2232" y="630"/>
                    </a:lnTo>
                    <a:lnTo>
                      <a:pt x="2244" y="654"/>
                    </a:lnTo>
                    <a:lnTo>
                      <a:pt x="2244" y="654"/>
                    </a:lnTo>
                    <a:lnTo>
                      <a:pt x="2244" y="654"/>
                    </a:lnTo>
                    <a:lnTo>
                      <a:pt x="2244" y="654"/>
                    </a:lnTo>
                    <a:lnTo>
                      <a:pt x="2244" y="654"/>
                    </a:lnTo>
                    <a:lnTo>
                      <a:pt x="2244" y="654"/>
                    </a:lnTo>
                    <a:lnTo>
                      <a:pt x="2244" y="654"/>
                    </a:lnTo>
                    <a:lnTo>
                      <a:pt x="2244" y="654"/>
                    </a:lnTo>
                    <a:lnTo>
                      <a:pt x="2244" y="654"/>
                    </a:lnTo>
                    <a:lnTo>
                      <a:pt x="2244" y="654"/>
                    </a:lnTo>
                    <a:lnTo>
                      <a:pt x="2244" y="654"/>
                    </a:lnTo>
                    <a:lnTo>
                      <a:pt x="2244" y="654"/>
                    </a:lnTo>
                    <a:lnTo>
                      <a:pt x="2244" y="654"/>
                    </a:lnTo>
                    <a:lnTo>
                      <a:pt x="2244" y="654"/>
                    </a:lnTo>
                    <a:lnTo>
                      <a:pt x="2244" y="654"/>
                    </a:lnTo>
                    <a:lnTo>
                      <a:pt x="2244" y="654"/>
                    </a:lnTo>
                    <a:lnTo>
                      <a:pt x="2244" y="654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44" y="660"/>
                    </a:lnTo>
                    <a:lnTo>
                      <a:pt x="2250" y="660"/>
                    </a:lnTo>
                    <a:lnTo>
                      <a:pt x="2256" y="666"/>
                    </a:lnTo>
                    <a:lnTo>
                      <a:pt x="2256" y="666"/>
                    </a:lnTo>
                    <a:lnTo>
                      <a:pt x="2256" y="666"/>
                    </a:lnTo>
                    <a:lnTo>
                      <a:pt x="2256" y="666"/>
                    </a:lnTo>
                    <a:lnTo>
                      <a:pt x="2256" y="666"/>
                    </a:lnTo>
                    <a:lnTo>
                      <a:pt x="2256" y="666"/>
                    </a:lnTo>
                    <a:lnTo>
                      <a:pt x="2256" y="666"/>
                    </a:lnTo>
                    <a:lnTo>
                      <a:pt x="2256" y="666"/>
                    </a:lnTo>
                    <a:lnTo>
                      <a:pt x="2256" y="666"/>
                    </a:lnTo>
                    <a:lnTo>
                      <a:pt x="2256" y="666"/>
                    </a:lnTo>
                    <a:lnTo>
                      <a:pt x="2256" y="666"/>
                    </a:lnTo>
                    <a:lnTo>
                      <a:pt x="2256" y="666"/>
                    </a:lnTo>
                    <a:lnTo>
                      <a:pt x="2256" y="666"/>
                    </a:lnTo>
                    <a:lnTo>
                      <a:pt x="2256" y="666"/>
                    </a:lnTo>
                    <a:lnTo>
                      <a:pt x="2256" y="666"/>
                    </a:lnTo>
                    <a:lnTo>
                      <a:pt x="2256" y="666"/>
                    </a:lnTo>
                    <a:lnTo>
                      <a:pt x="2256" y="666"/>
                    </a:lnTo>
                    <a:lnTo>
                      <a:pt x="2256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6"/>
                    </a:lnTo>
                    <a:lnTo>
                      <a:pt x="2262" y="660"/>
                    </a:lnTo>
                    <a:lnTo>
                      <a:pt x="2262" y="660"/>
                    </a:lnTo>
                    <a:lnTo>
                      <a:pt x="2262" y="660"/>
                    </a:lnTo>
                    <a:lnTo>
                      <a:pt x="2262" y="660"/>
                    </a:lnTo>
                    <a:lnTo>
                      <a:pt x="2262" y="660"/>
                    </a:lnTo>
                    <a:lnTo>
                      <a:pt x="2262" y="660"/>
                    </a:lnTo>
                    <a:lnTo>
                      <a:pt x="2262" y="660"/>
                    </a:lnTo>
                    <a:lnTo>
                      <a:pt x="2262" y="660"/>
                    </a:lnTo>
                    <a:lnTo>
                      <a:pt x="2262" y="660"/>
                    </a:lnTo>
                    <a:lnTo>
                      <a:pt x="2262" y="660"/>
                    </a:lnTo>
                    <a:lnTo>
                      <a:pt x="2262" y="660"/>
                    </a:lnTo>
                    <a:lnTo>
                      <a:pt x="2262" y="660"/>
                    </a:lnTo>
                    <a:lnTo>
                      <a:pt x="2262" y="660"/>
                    </a:lnTo>
                    <a:lnTo>
                      <a:pt x="2262" y="660"/>
                    </a:lnTo>
                    <a:lnTo>
                      <a:pt x="2262" y="660"/>
                    </a:lnTo>
                    <a:lnTo>
                      <a:pt x="2262" y="660"/>
                    </a:lnTo>
                    <a:lnTo>
                      <a:pt x="2262" y="660"/>
                    </a:lnTo>
                    <a:lnTo>
                      <a:pt x="2262" y="660"/>
                    </a:lnTo>
                    <a:lnTo>
                      <a:pt x="2262" y="660"/>
                    </a:lnTo>
                    <a:lnTo>
                      <a:pt x="2262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60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68" y="654"/>
                    </a:lnTo>
                    <a:lnTo>
                      <a:pt x="2280" y="630"/>
                    </a:lnTo>
                    <a:lnTo>
                      <a:pt x="2280" y="630"/>
                    </a:lnTo>
                    <a:lnTo>
                      <a:pt x="2280" y="630"/>
                    </a:lnTo>
                    <a:lnTo>
                      <a:pt x="2280" y="630"/>
                    </a:lnTo>
                    <a:lnTo>
                      <a:pt x="2280" y="630"/>
                    </a:lnTo>
                    <a:lnTo>
                      <a:pt x="2280" y="630"/>
                    </a:lnTo>
                    <a:lnTo>
                      <a:pt x="2280" y="624"/>
                    </a:lnTo>
                    <a:lnTo>
                      <a:pt x="2280" y="624"/>
                    </a:lnTo>
                    <a:lnTo>
                      <a:pt x="2280" y="624"/>
                    </a:lnTo>
                    <a:lnTo>
                      <a:pt x="2280" y="624"/>
                    </a:lnTo>
                    <a:lnTo>
                      <a:pt x="2280" y="624"/>
                    </a:lnTo>
                    <a:lnTo>
                      <a:pt x="2280" y="624"/>
                    </a:lnTo>
                    <a:lnTo>
                      <a:pt x="2280" y="624"/>
                    </a:lnTo>
                    <a:lnTo>
                      <a:pt x="2280" y="624"/>
                    </a:lnTo>
                    <a:lnTo>
                      <a:pt x="2280" y="624"/>
                    </a:lnTo>
                    <a:lnTo>
                      <a:pt x="2280" y="624"/>
                    </a:lnTo>
                    <a:lnTo>
                      <a:pt x="2280" y="624"/>
                    </a:lnTo>
                    <a:lnTo>
                      <a:pt x="2280" y="624"/>
                    </a:lnTo>
                    <a:lnTo>
                      <a:pt x="2280" y="624"/>
                    </a:lnTo>
                    <a:lnTo>
                      <a:pt x="2280" y="624"/>
                    </a:lnTo>
                    <a:lnTo>
                      <a:pt x="2280" y="624"/>
                    </a:lnTo>
                    <a:lnTo>
                      <a:pt x="2286" y="624"/>
                    </a:lnTo>
                    <a:lnTo>
                      <a:pt x="2286" y="624"/>
                    </a:lnTo>
                    <a:lnTo>
                      <a:pt x="2286" y="624"/>
                    </a:lnTo>
                    <a:lnTo>
                      <a:pt x="2286" y="624"/>
                    </a:lnTo>
                    <a:lnTo>
                      <a:pt x="2286" y="624"/>
                    </a:lnTo>
                    <a:lnTo>
                      <a:pt x="2286" y="618"/>
                    </a:lnTo>
                    <a:lnTo>
                      <a:pt x="2286" y="618"/>
                    </a:lnTo>
                    <a:lnTo>
                      <a:pt x="2286" y="618"/>
                    </a:lnTo>
                    <a:lnTo>
                      <a:pt x="2286" y="618"/>
                    </a:lnTo>
                    <a:lnTo>
                      <a:pt x="2286" y="618"/>
                    </a:lnTo>
                    <a:lnTo>
                      <a:pt x="2286" y="618"/>
                    </a:lnTo>
                    <a:lnTo>
                      <a:pt x="2286" y="618"/>
                    </a:lnTo>
                    <a:lnTo>
                      <a:pt x="2286" y="618"/>
                    </a:lnTo>
                    <a:lnTo>
                      <a:pt x="2286" y="618"/>
                    </a:lnTo>
                    <a:lnTo>
                      <a:pt x="2286" y="618"/>
                    </a:lnTo>
                    <a:lnTo>
                      <a:pt x="2286" y="618"/>
                    </a:lnTo>
                    <a:lnTo>
                      <a:pt x="2286" y="618"/>
                    </a:lnTo>
                    <a:lnTo>
                      <a:pt x="2286" y="618"/>
                    </a:lnTo>
                    <a:lnTo>
                      <a:pt x="2286" y="618"/>
                    </a:lnTo>
                    <a:lnTo>
                      <a:pt x="2286" y="618"/>
                    </a:lnTo>
                    <a:lnTo>
                      <a:pt x="2286" y="618"/>
                    </a:lnTo>
                    <a:lnTo>
                      <a:pt x="2286" y="618"/>
                    </a:lnTo>
                    <a:lnTo>
                      <a:pt x="2286" y="618"/>
                    </a:lnTo>
                    <a:lnTo>
                      <a:pt x="2286" y="612"/>
                    </a:lnTo>
                    <a:lnTo>
                      <a:pt x="2286" y="612"/>
                    </a:lnTo>
                    <a:lnTo>
                      <a:pt x="2286" y="612"/>
                    </a:lnTo>
                    <a:lnTo>
                      <a:pt x="2286" y="612"/>
                    </a:lnTo>
                    <a:lnTo>
                      <a:pt x="2286" y="612"/>
                    </a:lnTo>
                    <a:lnTo>
                      <a:pt x="2286" y="612"/>
                    </a:lnTo>
                    <a:lnTo>
                      <a:pt x="2286" y="612"/>
                    </a:lnTo>
                    <a:lnTo>
                      <a:pt x="2286" y="612"/>
                    </a:lnTo>
                    <a:lnTo>
                      <a:pt x="2286" y="612"/>
                    </a:lnTo>
                    <a:lnTo>
                      <a:pt x="2298" y="570"/>
                    </a:lnTo>
                    <a:lnTo>
                      <a:pt x="2298" y="570"/>
                    </a:lnTo>
                    <a:lnTo>
                      <a:pt x="2298" y="570"/>
                    </a:lnTo>
                    <a:lnTo>
                      <a:pt x="2298" y="570"/>
                    </a:lnTo>
                    <a:lnTo>
                      <a:pt x="2298" y="570"/>
                    </a:lnTo>
                    <a:lnTo>
                      <a:pt x="2298" y="570"/>
                    </a:lnTo>
                    <a:lnTo>
                      <a:pt x="2298" y="564"/>
                    </a:lnTo>
                    <a:lnTo>
                      <a:pt x="2298" y="564"/>
                    </a:lnTo>
                    <a:lnTo>
                      <a:pt x="2298" y="564"/>
                    </a:lnTo>
                    <a:lnTo>
                      <a:pt x="2298" y="564"/>
                    </a:lnTo>
                    <a:lnTo>
                      <a:pt x="2298" y="564"/>
                    </a:lnTo>
                    <a:lnTo>
                      <a:pt x="2298" y="564"/>
                    </a:lnTo>
                    <a:lnTo>
                      <a:pt x="2298" y="564"/>
                    </a:lnTo>
                    <a:lnTo>
                      <a:pt x="2298" y="564"/>
                    </a:lnTo>
                    <a:lnTo>
                      <a:pt x="2298" y="564"/>
                    </a:lnTo>
                    <a:lnTo>
                      <a:pt x="2298" y="564"/>
                    </a:lnTo>
                    <a:lnTo>
                      <a:pt x="2298" y="564"/>
                    </a:lnTo>
                    <a:lnTo>
                      <a:pt x="2298" y="564"/>
                    </a:lnTo>
                    <a:lnTo>
                      <a:pt x="2298" y="558"/>
                    </a:lnTo>
                    <a:lnTo>
                      <a:pt x="2298" y="558"/>
                    </a:lnTo>
                    <a:lnTo>
                      <a:pt x="2298" y="558"/>
                    </a:lnTo>
                    <a:lnTo>
                      <a:pt x="2298" y="558"/>
                    </a:lnTo>
                    <a:lnTo>
                      <a:pt x="2298" y="558"/>
                    </a:lnTo>
                    <a:lnTo>
                      <a:pt x="2298" y="558"/>
                    </a:lnTo>
                    <a:lnTo>
                      <a:pt x="2298" y="558"/>
                    </a:lnTo>
                    <a:lnTo>
                      <a:pt x="2298" y="558"/>
                    </a:lnTo>
                    <a:lnTo>
                      <a:pt x="2298" y="558"/>
                    </a:lnTo>
                    <a:lnTo>
                      <a:pt x="2298" y="558"/>
                    </a:lnTo>
                    <a:lnTo>
                      <a:pt x="2298" y="558"/>
                    </a:lnTo>
                    <a:lnTo>
                      <a:pt x="2298" y="558"/>
                    </a:lnTo>
                    <a:lnTo>
                      <a:pt x="2298" y="552"/>
                    </a:lnTo>
                    <a:lnTo>
                      <a:pt x="2298" y="552"/>
                    </a:lnTo>
                    <a:lnTo>
                      <a:pt x="2298" y="552"/>
                    </a:lnTo>
                    <a:lnTo>
                      <a:pt x="2298" y="552"/>
                    </a:lnTo>
                    <a:lnTo>
                      <a:pt x="2298" y="552"/>
                    </a:lnTo>
                    <a:lnTo>
                      <a:pt x="2298" y="552"/>
                    </a:lnTo>
                    <a:lnTo>
                      <a:pt x="2298" y="552"/>
                    </a:lnTo>
                    <a:lnTo>
                      <a:pt x="2298" y="552"/>
                    </a:lnTo>
                    <a:lnTo>
                      <a:pt x="2298" y="552"/>
                    </a:lnTo>
                    <a:lnTo>
                      <a:pt x="2298" y="552"/>
                    </a:lnTo>
                    <a:lnTo>
                      <a:pt x="2298" y="552"/>
                    </a:lnTo>
                    <a:lnTo>
                      <a:pt x="2298" y="552"/>
                    </a:lnTo>
                    <a:lnTo>
                      <a:pt x="2298" y="546"/>
                    </a:lnTo>
                    <a:lnTo>
                      <a:pt x="2298" y="546"/>
                    </a:lnTo>
                    <a:lnTo>
                      <a:pt x="2298" y="546"/>
                    </a:lnTo>
                    <a:lnTo>
                      <a:pt x="2298" y="546"/>
                    </a:lnTo>
                    <a:lnTo>
                      <a:pt x="2298" y="546"/>
                    </a:lnTo>
                    <a:lnTo>
                      <a:pt x="2304" y="546"/>
                    </a:lnTo>
                    <a:lnTo>
                      <a:pt x="2304" y="546"/>
                    </a:lnTo>
                    <a:lnTo>
                      <a:pt x="2304" y="546"/>
                    </a:lnTo>
                    <a:lnTo>
                      <a:pt x="2304" y="546"/>
                    </a:lnTo>
                    <a:lnTo>
                      <a:pt x="2304" y="546"/>
                    </a:lnTo>
                    <a:lnTo>
                      <a:pt x="2304" y="546"/>
                    </a:lnTo>
                    <a:lnTo>
                      <a:pt x="2304" y="540"/>
                    </a:lnTo>
                    <a:lnTo>
                      <a:pt x="2304" y="540"/>
                    </a:lnTo>
                    <a:lnTo>
                      <a:pt x="2304" y="540"/>
                    </a:lnTo>
                    <a:lnTo>
                      <a:pt x="2304" y="540"/>
                    </a:lnTo>
                    <a:lnTo>
                      <a:pt x="2304" y="540"/>
                    </a:lnTo>
                    <a:lnTo>
                      <a:pt x="2304" y="540"/>
                    </a:lnTo>
                    <a:lnTo>
                      <a:pt x="2304" y="540"/>
                    </a:lnTo>
                    <a:lnTo>
                      <a:pt x="2304" y="540"/>
                    </a:lnTo>
                    <a:lnTo>
                      <a:pt x="2304" y="540"/>
                    </a:lnTo>
                    <a:lnTo>
                      <a:pt x="2304" y="540"/>
                    </a:lnTo>
                    <a:lnTo>
                      <a:pt x="2304" y="540"/>
                    </a:lnTo>
                    <a:lnTo>
                      <a:pt x="2304" y="534"/>
                    </a:lnTo>
                    <a:lnTo>
                      <a:pt x="2304" y="534"/>
                    </a:lnTo>
                    <a:lnTo>
                      <a:pt x="2304" y="534"/>
                    </a:lnTo>
                    <a:lnTo>
                      <a:pt x="2304" y="534"/>
                    </a:lnTo>
                    <a:lnTo>
                      <a:pt x="2304" y="534"/>
                    </a:lnTo>
                    <a:lnTo>
                      <a:pt x="2304" y="534"/>
                    </a:lnTo>
                    <a:lnTo>
                      <a:pt x="2304" y="534"/>
                    </a:lnTo>
                    <a:lnTo>
                      <a:pt x="2304" y="534"/>
                    </a:lnTo>
                    <a:lnTo>
                      <a:pt x="2304" y="534"/>
                    </a:lnTo>
                    <a:lnTo>
                      <a:pt x="2304" y="534"/>
                    </a:lnTo>
                    <a:lnTo>
                      <a:pt x="2304" y="534"/>
                    </a:lnTo>
                    <a:lnTo>
                      <a:pt x="2304" y="528"/>
                    </a:lnTo>
                    <a:lnTo>
                      <a:pt x="2304" y="528"/>
                    </a:lnTo>
                    <a:lnTo>
                      <a:pt x="2304" y="528"/>
                    </a:lnTo>
                    <a:lnTo>
                      <a:pt x="2304" y="528"/>
                    </a:lnTo>
                    <a:lnTo>
                      <a:pt x="2304" y="528"/>
                    </a:lnTo>
                    <a:lnTo>
                      <a:pt x="2304" y="528"/>
                    </a:lnTo>
                    <a:lnTo>
                      <a:pt x="2304" y="528"/>
                    </a:lnTo>
                    <a:lnTo>
                      <a:pt x="2304" y="528"/>
                    </a:lnTo>
                    <a:lnTo>
                      <a:pt x="2304" y="528"/>
                    </a:lnTo>
                    <a:lnTo>
                      <a:pt x="2304" y="528"/>
                    </a:lnTo>
                    <a:lnTo>
                      <a:pt x="2304" y="528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22"/>
                    </a:lnTo>
                    <a:lnTo>
                      <a:pt x="2304" y="516"/>
                    </a:lnTo>
                    <a:lnTo>
                      <a:pt x="2304" y="516"/>
                    </a:lnTo>
                    <a:lnTo>
                      <a:pt x="2304" y="516"/>
                    </a:lnTo>
                    <a:lnTo>
                      <a:pt x="2304" y="516"/>
                    </a:lnTo>
                    <a:lnTo>
                      <a:pt x="2304" y="516"/>
                    </a:lnTo>
                    <a:lnTo>
                      <a:pt x="2304" y="516"/>
                    </a:lnTo>
                    <a:lnTo>
                      <a:pt x="2304" y="516"/>
                    </a:lnTo>
                    <a:lnTo>
                      <a:pt x="2304" y="516"/>
                    </a:lnTo>
                    <a:lnTo>
                      <a:pt x="2304" y="516"/>
                    </a:lnTo>
                    <a:lnTo>
                      <a:pt x="2304" y="516"/>
                    </a:lnTo>
                    <a:lnTo>
                      <a:pt x="2304" y="510"/>
                    </a:lnTo>
                    <a:lnTo>
                      <a:pt x="2310" y="510"/>
                    </a:lnTo>
                    <a:lnTo>
                      <a:pt x="2310" y="510"/>
                    </a:lnTo>
                    <a:lnTo>
                      <a:pt x="2310" y="510"/>
                    </a:lnTo>
                    <a:lnTo>
                      <a:pt x="2310" y="510"/>
                    </a:lnTo>
                    <a:lnTo>
                      <a:pt x="2310" y="510"/>
                    </a:lnTo>
                    <a:lnTo>
                      <a:pt x="2310" y="510"/>
                    </a:lnTo>
                    <a:lnTo>
                      <a:pt x="2310" y="510"/>
                    </a:lnTo>
                    <a:lnTo>
                      <a:pt x="2310" y="510"/>
                    </a:lnTo>
                    <a:lnTo>
                      <a:pt x="2310" y="510"/>
                    </a:lnTo>
                    <a:lnTo>
                      <a:pt x="2310" y="504"/>
                    </a:lnTo>
                    <a:lnTo>
                      <a:pt x="2310" y="504"/>
                    </a:lnTo>
                    <a:lnTo>
                      <a:pt x="2310" y="504"/>
                    </a:lnTo>
                    <a:lnTo>
                      <a:pt x="2310" y="504"/>
                    </a:lnTo>
                    <a:lnTo>
                      <a:pt x="2310" y="504"/>
                    </a:lnTo>
                    <a:lnTo>
                      <a:pt x="2310" y="504"/>
                    </a:lnTo>
                    <a:lnTo>
                      <a:pt x="2310" y="504"/>
                    </a:lnTo>
                    <a:lnTo>
                      <a:pt x="2310" y="504"/>
                    </a:lnTo>
                    <a:lnTo>
                      <a:pt x="2310" y="504"/>
                    </a:lnTo>
                    <a:lnTo>
                      <a:pt x="2310" y="504"/>
                    </a:lnTo>
                    <a:lnTo>
                      <a:pt x="2310" y="498"/>
                    </a:lnTo>
                    <a:lnTo>
                      <a:pt x="2310" y="498"/>
                    </a:lnTo>
                    <a:lnTo>
                      <a:pt x="2310" y="498"/>
                    </a:lnTo>
                    <a:lnTo>
                      <a:pt x="2310" y="498"/>
                    </a:lnTo>
                    <a:lnTo>
                      <a:pt x="2310" y="498"/>
                    </a:lnTo>
                    <a:lnTo>
                      <a:pt x="2310" y="498"/>
                    </a:lnTo>
                    <a:lnTo>
                      <a:pt x="2310" y="498"/>
                    </a:lnTo>
                    <a:lnTo>
                      <a:pt x="2310" y="498"/>
                    </a:lnTo>
                    <a:lnTo>
                      <a:pt x="2310" y="498"/>
                    </a:lnTo>
                    <a:lnTo>
                      <a:pt x="2310" y="498"/>
                    </a:lnTo>
                    <a:lnTo>
                      <a:pt x="2310" y="492"/>
                    </a:lnTo>
                    <a:lnTo>
                      <a:pt x="2322" y="426"/>
                    </a:lnTo>
                    <a:lnTo>
                      <a:pt x="2322" y="420"/>
                    </a:lnTo>
                    <a:lnTo>
                      <a:pt x="2322" y="420"/>
                    </a:lnTo>
                    <a:lnTo>
                      <a:pt x="2322" y="420"/>
                    </a:lnTo>
                    <a:lnTo>
                      <a:pt x="2322" y="420"/>
                    </a:lnTo>
                    <a:lnTo>
                      <a:pt x="2322" y="420"/>
                    </a:lnTo>
                    <a:lnTo>
                      <a:pt x="2322" y="420"/>
                    </a:lnTo>
                    <a:lnTo>
                      <a:pt x="2322" y="420"/>
                    </a:lnTo>
                    <a:lnTo>
                      <a:pt x="2322" y="420"/>
                    </a:lnTo>
                    <a:lnTo>
                      <a:pt x="2322" y="414"/>
                    </a:lnTo>
                    <a:lnTo>
                      <a:pt x="2322" y="414"/>
                    </a:lnTo>
                    <a:lnTo>
                      <a:pt x="2322" y="414"/>
                    </a:lnTo>
                    <a:lnTo>
                      <a:pt x="2322" y="414"/>
                    </a:lnTo>
                    <a:lnTo>
                      <a:pt x="2322" y="414"/>
                    </a:lnTo>
                    <a:lnTo>
                      <a:pt x="2322" y="414"/>
                    </a:lnTo>
                    <a:lnTo>
                      <a:pt x="2322" y="414"/>
                    </a:lnTo>
                    <a:lnTo>
                      <a:pt x="2322" y="414"/>
                    </a:lnTo>
                    <a:lnTo>
                      <a:pt x="2322" y="408"/>
                    </a:lnTo>
                    <a:lnTo>
                      <a:pt x="2322" y="408"/>
                    </a:lnTo>
                    <a:lnTo>
                      <a:pt x="2322" y="408"/>
                    </a:lnTo>
                    <a:lnTo>
                      <a:pt x="2322" y="408"/>
                    </a:lnTo>
                    <a:lnTo>
                      <a:pt x="2322" y="408"/>
                    </a:lnTo>
                    <a:lnTo>
                      <a:pt x="2322" y="408"/>
                    </a:lnTo>
                    <a:lnTo>
                      <a:pt x="2322" y="408"/>
                    </a:lnTo>
                    <a:lnTo>
                      <a:pt x="2322" y="408"/>
                    </a:lnTo>
                    <a:lnTo>
                      <a:pt x="2322" y="402"/>
                    </a:lnTo>
                    <a:lnTo>
                      <a:pt x="2322" y="402"/>
                    </a:lnTo>
                    <a:lnTo>
                      <a:pt x="2322" y="402"/>
                    </a:lnTo>
                    <a:lnTo>
                      <a:pt x="2322" y="402"/>
                    </a:lnTo>
                    <a:lnTo>
                      <a:pt x="2322" y="402"/>
                    </a:lnTo>
                    <a:lnTo>
                      <a:pt x="2322" y="402"/>
                    </a:lnTo>
                    <a:lnTo>
                      <a:pt x="2322" y="402"/>
                    </a:lnTo>
                    <a:lnTo>
                      <a:pt x="2322" y="402"/>
                    </a:lnTo>
                    <a:lnTo>
                      <a:pt x="2322" y="396"/>
                    </a:lnTo>
                    <a:lnTo>
                      <a:pt x="2322" y="396"/>
                    </a:lnTo>
                    <a:lnTo>
                      <a:pt x="2322" y="396"/>
                    </a:lnTo>
                    <a:lnTo>
                      <a:pt x="2322" y="396"/>
                    </a:lnTo>
                    <a:lnTo>
                      <a:pt x="2322" y="396"/>
                    </a:lnTo>
                    <a:lnTo>
                      <a:pt x="2322" y="396"/>
                    </a:lnTo>
                    <a:lnTo>
                      <a:pt x="2322" y="396"/>
                    </a:lnTo>
                    <a:lnTo>
                      <a:pt x="2322" y="390"/>
                    </a:lnTo>
                    <a:lnTo>
                      <a:pt x="2322" y="390"/>
                    </a:lnTo>
                    <a:lnTo>
                      <a:pt x="2322" y="390"/>
                    </a:lnTo>
                    <a:lnTo>
                      <a:pt x="2322" y="390"/>
                    </a:lnTo>
                    <a:lnTo>
                      <a:pt x="2322" y="390"/>
                    </a:lnTo>
                    <a:lnTo>
                      <a:pt x="2322" y="390"/>
                    </a:lnTo>
                    <a:lnTo>
                      <a:pt x="2322" y="390"/>
                    </a:lnTo>
                    <a:lnTo>
                      <a:pt x="2322" y="390"/>
                    </a:lnTo>
                    <a:lnTo>
                      <a:pt x="2322" y="384"/>
                    </a:lnTo>
                    <a:lnTo>
                      <a:pt x="2322" y="384"/>
                    </a:lnTo>
                    <a:lnTo>
                      <a:pt x="2328" y="384"/>
                    </a:lnTo>
                    <a:lnTo>
                      <a:pt x="2328" y="384"/>
                    </a:lnTo>
                    <a:lnTo>
                      <a:pt x="2328" y="384"/>
                    </a:lnTo>
                    <a:lnTo>
                      <a:pt x="2334" y="294"/>
                    </a:lnTo>
                    <a:lnTo>
                      <a:pt x="2334" y="294"/>
                    </a:lnTo>
                    <a:lnTo>
                      <a:pt x="2334" y="294"/>
                    </a:lnTo>
                    <a:lnTo>
                      <a:pt x="2334" y="288"/>
                    </a:lnTo>
                    <a:lnTo>
                      <a:pt x="2334" y="288"/>
                    </a:lnTo>
                    <a:lnTo>
                      <a:pt x="2334" y="288"/>
                    </a:lnTo>
                    <a:lnTo>
                      <a:pt x="2334" y="288"/>
                    </a:lnTo>
                    <a:lnTo>
                      <a:pt x="2334" y="288"/>
                    </a:lnTo>
                    <a:lnTo>
                      <a:pt x="2334" y="288"/>
                    </a:lnTo>
                    <a:lnTo>
                      <a:pt x="2334" y="288"/>
                    </a:lnTo>
                    <a:lnTo>
                      <a:pt x="2334" y="282"/>
                    </a:lnTo>
                    <a:lnTo>
                      <a:pt x="2334" y="282"/>
                    </a:lnTo>
                    <a:lnTo>
                      <a:pt x="2334" y="282"/>
                    </a:lnTo>
                    <a:lnTo>
                      <a:pt x="2334" y="282"/>
                    </a:lnTo>
                    <a:lnTo>
                      <a:pt x="2334" y="282"/>
                    </a:lnTo>
                    <a:lnTo>
                      <a:pt x="2334" y="282"/>
                    </a:lnTo>
                    <a:lnTo>
                      <a:pt x="2340" y="276"/>
                    </a:lnTo>
                    <a:lnTo>
                      <a:pt x="2340" y="276"/>
                    </a:lnTo>
                    <a:lnTo>
                      <a:pt x="2340" y="276"/>
                    </a:lnTo>
                    <a:lnTo>
                      <a:pt x="2340" y="276"/>
                    </a:lnTo>
                    <a:lnTo>
                      <a:pt x="2340" y="276"/>
                    </a:lnTo>
                    <a:lnTo>
                      <a:pt x="2340" y="276"/>
                    </a:lnTo>
                    <a:lnTo>
                      <a:pt x="2340" y="276"/>
                    </a:lnTo>
                    <a:lnTo>
                      <a:pt x="2340" y="270"/>
                    </a:lnTo>
                    <a:lnTo>
                      <a:pt x="2340" y="270"/>
                    </a:lnTo>
                    <a:lnTo>
                      <a:pt x="2340" y="270"/>
                    </a:lnTo>
                    <a:lnTo>
                      <a:pt x="2340" y="270"/>
                    </a:lnTo>
                    <a:lnTo>
                      <a:pt x="2340" y="270"/>
                    </a:lnTo>
                    <a:lnTo>
                      <a:pt x="2340" y="270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64"/>
                    </a:lnTo>
                    <a:lnTo>
                      <a:pt x="2340" y="258"/>
                    </a:lnTo>
                    <a:lnTo>
                      <a:pt x="2340" y="258"/>
                    </a:lnTo>
                    <a:lnTo>
                      <a:pt x="2340" y="258"/>
                    </a:lnTo>
                    <a:lnTo>
                      <a:pt x="2340" y="258"/>
                    </a:lnTo>
                    <a:lnTo>
                      <a:pt x="2340" y="258"/>
                    </a:lnTo>
                    <a:lnTo>
                      <a:pt x="2340" y="258"/>
                    </a:lnTo>
                    <a:lnTo>
                      <a:pt x="2340" y="252"/>
                    </a:lnTo>
                    <a:lnTo>
                      <a:pt x="2340" y="252"/>
                    </a:lnTo>
                    <a:lnTo>
                      <a:pt x="2340" y="252"/>
                    </a:lnTo>
                    <a:lnTo>
                      <a:pt x="2340" y="252"/>
                    </a:lnTo>
                    <a:lnTo>
                      <a:pt x="2340" y="252"/>
                    </a:lnTo>
                    <a:lnTo>
                      <a:pt x="2340" y="252"/>
                    </a:lnTo>
                    <a:lnTo>
                      <a:pt x="2340" y="246"/>
                    </a:lnTo>
                    <a:lnTo>
                      <a:pt x="2340" y="246"/>
                    </a:lnTo>
                    <a:lnTo>
                      <a:pt x="2340" y="246"/>
                    </a:lnTo>
                    <a:lnTo>
                      <a:pt x="2340" y="246"/>
                    </a:lnTo>
                    <a:lnTo>
                      <a:pt x="2340" y="246"/>
                    </a:lnTo>
                    <a:lnTo>
                      <a:pt x="2340" y="246"/>
                    </a:lnTo>
                    <a:lnTo>
                      <a:pt x="2340" y="240"/>
                    </a:lnTo>
                    <a:lnTo>
                      <a:pt x="2340" y="240"/>
                    </a:lnTo>
                    <a:lnTo>
                      <a:pt x="2340" y="240"/>
                    </a:lnTo>
                    <a:lnTo>
                      <a:pt x="2340" y="240"/>
                    </a:lnTo>
                    <a:lnTo>
                      <a:pt x="2340" y="240"/>
                    </a:lnTo>
                    <a:lnTo>
                      <a:pt x="2340" y="240"/>
                    </a:lnTo>
                    <a:lnTo>
                      <a:pt x="2340" y="234"/>
                    </a:lnTo>
                    <a:lnTo>
                      <a:pt x="2340" y="234"/>
                    </a:lnTo>
                    <a:lnTo>
                      <a:pt x="2340" y="234"/>
                    </a:lnTo>
                    <a:lnTo>
                      <a:pt x="2340" y="234"/>
                    </a:lnTo>
                    <a:lnTo>
                      <a:pt x="2340" y="234"/>
                    </a:lnTo>
                    <a:lnTo>
                      <a:pt x="2340" y="234"/>
                    </a:lnTo>
                    <a:lnTo>
                      <a:pt x="2340" y="228"/>
                    </a:lnTo>
                    <a:lnTo>
                      <a:pt x="2340" y="228"/>
                    </a:lnTo>
                    <a:lnTo>
                      <a:pt x="2340" y="228"/>
                    </a:lnTo>
                    <a:lnTo>
                      <a:pt x="2340" y="228"/>
                    </a:lnTo>
                    <a:lnTo>
                      <a:pt x="2340" y="228"/>
                    </a:lnTo>
                    <a:lnTo>
                      <a:pt x="2340" y="228"/>
                    </a:lnTo>
                    <a:lnTo>
                      <a:pt x="2340" y="222"/>
                    </a:lnTo>
                    <a:lnTo>
                      <a:pt x="2340" y="222"/>
                    </a:lnTo>
                    <a:lnTo>
                      <a:pt x="2340" y="222"/>
                    </a:lnTo>
                    <a:lnTo>
                      <a:pt x="2340" y="222"/>
                    </a:lnTo>
                    <a:lnTo>
                      <a:pt x="2340" y="222"/>
                    </a:lnTo>
                    <a:lnTo>
                      <a:pt x="2346" y="222"/>
                    </a:lnTo>
                    <a:lnTo>
                      <a:pt x="2346" y="216"/>
                    </a:lnTo>
                    <a:lnTo>
                      <a:pt x="2346" y="216"/>
                    </a:lnTo>
                    <a:lnTo>
                      <a:pt x="2346" y="216"/>
                    </a:lnTo>
                    <a:lnTo>
                      <a:pt x="2346" y="216"/>
                    </a:lnTo>
                    <a:lnTo>
                      <a:pt x="2346" y="216"/>
                    </a:lnTo>
                    <a:lnTo>
                      <a:pt x="2346" y="216"/>
                    </a:lnTo>
                    <a:lnTo>
                      <a:pt x="2346" y="210"/>
                    </a:lnTo>
                    <a:lnTo>
                      <a:pt x="2346" y="210"/>
                    </a:lnTo>
                    <a:lnTo>
                      <a:pt x="2346" y="210"/>
                    </a:lnTo>
                    <a:lnTo>
                      <a:pt x="2346" y="210"/>
                    </a:lnTo>
                    <a:lnTo>
                      <a:pt x="2346" y="210"/>
                    </a:lnTo>
                    <a:lnTo>
                      <a:pt x="2346" y="210"/>
                    </a:lnTo>
                    <a:lnTo>
                      <a:pt x="2346" y="204"/>
                    </a:lnTo>
                    <a:lnTo>
                      <a:pt x="2346" y="204"/>
                    </a:lnTo>
                    <a:lnTo>
                      <a:pt x="2346" y="204"/>
                    </a:lnTo>
                    <a:lnTo>
                      <a:pt x="2346" y="204"/>
                    </a:lnTo>
                    <a:lnTo>
                      <a:pt x="2346" y="204"/>
                    </a:lnTo>
                    <a:lnTo>
                      <a:pt x="2346" y="204"/>
                    </a:lnTo>
                    <a:lnTo>
                      <a:pt x="2346" y="198"/>
                    </a:lnTo>
                    <a:lnTo>
                      <a:pt x="2346" y="198"/>
                    </a:lnTo>
                    <a:lnTo>
                      <a:pt x="2346" y="198"/>
                    </a:lnTo>
                    <a:lnTo>
                      <a:pt x="2346" y="198"/>
                    </a:lnTo>
                    <a:lnTo>
                      <a:pt x="2346" y="198"/>
                    </a:lnTo>
                    <a:lnTo>
                      <a:pt x="2346" y="198"/>
                    </a:lnTo>
                    <a:lnTo>
                      <a:pt x="2346" y="192"/>
                    </a:lnTo>
                    <a:lnTo>
                      <a:pt x="2346" y="192"/>
                    </a:lnTo>
                    <a:lnTo>
                      <a:pt x="2346" y="192"/>
                    </a:lnTo>
                    <a:lnTo>
                      <a:pt x="2346" y="192"/>
                    </a:lnTo>
                    <a:lnTo>
                      <a:pt x="2346" y="192"/>
                    </a:lnTo>
                    <a:lnTo>
                      <a:pt x="2346" y="186"/>
                    </a:lnTo>
                    <a:lnTo>
                      <a:pt x="2346" y="186"/>
                    </a:lnTo>
                    <a:lnTo>
                      <a:pt x="2346" y="186"/>
                    </a:lnTo>
                    <a:lnTo>
                      <a:pt x="2346" y="186"/>
                    </a:lnTo>
                    <a:lnTo>
                      <a:pt x="2346" y="186"/>
                    </a:lnTo>
                    <a:lnTo>
                      <a:pt x="2346" y="186"/>
                    </a:lnTo>
                    <a:lnTo>
                      <a:pt x="2346" y="180"/>
                    </a:lnTo>
                    <a:lnTo>
                      <a:pt x="2346" y="180"/>
                    </a:lnTo>
                    <a:lnTo>
                      <a:pt x="2346" y="180"/>
                    </a:lnTo>
                    <a:lnTo>
                      <a:pt x="2346" y="180"/>
                    </a:lnTo>
                    <a:lnTo>
                      <a:pt x="2346" y="180"/>
                    </a:lnTo>
                    <a:lnTo>
                      <a:pt x="2346" y="180"/>
                    </a:lnTo>
                    <a:lnTo>
                      <a:pt x="2346" y="174"/>
                    </a:lnTo>
                    <a:lnTo>
                      <a:pt x="2346" y="174"/>
                    </a:lnTo>
                    <a:lnTo>
                      <a:pt x="2346" y="174"/>
                    </a:lnTo>
                    <a:lnTo>
                      <a:pt x="2346" y="174"/>
                    </a:lnTo>
                    <a:lnTo>
                      <a:pt x="2346" y="174"/>
                    </a:lnTo>
                    <a:lnTo>
                      <a:pt x="2346" y="168"/>
                    </a:lnTo>
                    <a:lnTo>
                      <a:pt x="2346" y="168"/>
                    </a:lnTo>
                    <a:lnTo>
                      <a:pt x="2346" y="168"/>
                    </a:lnTo>
                    <a:lnTo>
                      <a:pt x="2346" y="168"/>
                    </a:lnTo>
                    <a:lnTo>
                      <a:pt x="2346" y="168"/>
                    </a:lnTo>
                    <a:lnTo>
                      <a:pt x="2346" y="168"/>
                    </a:lnTo>
                    <a:lnTo>
                      <a:pt x="2346" y="162"/>
                    </a:lnTo>
                    <a:lnTo>
                      <a:pt x="2346" y="162"/>
                    </a:lnTo>
                    <a:lnTo>
                      <a:pt x="2346" y="162"/>
                    </a:lnTo>
                    <a:lnTo>
                      <a:pt x="2346" y="162"/>
                    </a:lnTo>
                    <a:lnTo>
                      <a:pt x="2346" y="162"/>
                    </a:lnTo>
                    <a:lnTo>
                      <a:pt x="2346" y="156"/>
                    </a:lnTo>
                    <a:lnTo>
                      <a:pt x="2346" y="156"/>
                    </a:lnTo>
                    <a:lnTo>
                      <a:pt x="2346" y="156"/>
                    </a:lnTo>
                    <a:lnTo>
                      <a:pt x="2346" y="156"/>
                    </a:lnTo>
                    <a:lnTo>
                      <a:pt x="2352" y="156"/>
                    </a:lnTo>
                    <a:lnTo>
                      <a:pt x="2352" y="156"/>
                    </a:lnTo>
                    <a:lnTo>
                      <a:pt x="2352" y="156"/>
                    </a:lnTo>
                    <a:lnTo>
                      <a:pt x="2352" y="150"/>
                    </a:lnTo>
                    <a:lnTo>
                      <a:pt x="2352" y="150"/>
                    </a:lnTo>
                    <a:lnTo>
                      <a:pt x="2352" y="150"/>
                    </a:lnTo>
                    <a:lnTo>
                      <a:pt x="2352" y="150"/>
                    </a:lnTo>
                    <a:lnTo>
                      <a:pt x="2352" y="150"/>
                    </a:lnTo>
                    <a:lnTo>
                      <a:pt x="2352" y="150"/>
                    </a:lnTo>
                    <a:lnTo>
                      <a:pt x="2352" y="144"/>
                    </a:lnTo>
                    <a:lnTo>
                      <a:pt x="2352" y="144"/>
                    </a:lnTo>
                    <a:lnTo>
                      <a:pt x="2352" y="144"/>
                    </a:lnTo>
                    <a:lnTo>
                      <a:pt x="2352" y="144"/>
                    </a:lnTo>
                    <a:lnTo>
                      <a:pt x="2352" y="144"/>
                    </a:lnTo>
                    <a:lnTo>
                      <a:pt x="2352" y="138"/>
                    </a:lnTo>
                    <a:lnTo>
                      <a:pt x="2352" y="138"/>
                    </a:lnTo>
                    <a:lnTo>
                      <a:pt x="2352" y="138"/>
                    </a:lnTo>
                    <a:lnTo>
                      <a:pt x="2352" y="138"/>
                    </a:lnTo>
                    <a:lnTo>
                      <a:pt x="2352" y="138"/>
                    </a:lnTo>
                    <a:lnTo>
                      <a:pt x="2352" y="138"/>
                    </a:lnTo>
                    <a:lnTo>
                      <a:pt x="2352" y="132"/>
                    </a:lnTo>
                    <a:lnTo>
                      <a:pt x="2352" y="132"/>
                    </a:lnTo>
                    <a:lnTo>
                      <a:pt x="2352" y="132"/>
                    </a:lnTo>
                    <a:lnTo>
                      <a:pt x="2352" y="132"/>
                    </a:lnTo>
                    <a:lnTo>
                      <a:pt x="2352" y="132"/>
                    </a:lnTo>
                    <a:lnTo>
                      <a:pt x="2352" y="132"/>
                    </a:lnTo>
                    <a:lnTo>
                      <a:pt x="2352" y="126"/>
                    </a:lnTo>
                    <a:lnTo>
                      <a:pt x="2352" y="126"/>
                    </a:lnTo>
                    <a:lnTo>
                      <a:pt x="2352" y="126"/>
                    </a:lnTo>
                    <a:lnTo>
                      <a:pt x="2352" y="126"/>
                    </a:lnTo>
                    <a:lnTo>
                      <a:pt x="2352" y="126"/>
                    </a:lnTo>
                    <a:lnTo>
                      <a:pt x="2352" y="126"/>
                    </a:lnTo>
                    <a:lnTo>
                      <a:pt x="2352" y="120"/>
                    </a:lnTo>
                    <a:lnTo>
                      <a:pt x="2352" y="120"/>
                    </a:lnTo>
                    <a:lnTo>
                      <a:pt x="2352" y="120"/>
                    </a:lnTo>
                    <a:lnTo>
                      <a:pt x="2352" y="120"/>
                    </a:lnTo>
                    <a:lnTo>
                      <a:pt x="2352" y="120"/>
                    </a:lnTo>
                    <a:lnTo>
                      <a:pt x="2352" y="114"/>
                    </a:lnTo>
                    <a:lnTo>
                      <a:pt x="2352" y="114"/>
                    </a:lnTo>
                    <a:lnTo>
                      <a:pt x="2352" y="114"/>
                    </a:lnTo>
                    <a:lnTo>
                      <a:pt x="2352" y="114"/>
                    </a:lnTo>
                    <a:lnTo>
                      <a:pt x="2352" y="114"/>
                    </a:lnTo>
                    <a:lnTo>
                      <a:pt x="2352" y="114"/>
                    </a:lnTo>
                    <a:lnTo>
                      <a:pt x="2352" y="108"/>
                    </a:lnTo>
                    <a:lnTo>
                      <a:pt x="2352" y="108"/>
                    </a:lnTo>
                    <a:lnTo>
                      <a:pt x="2352" y="108"/>
                    </a:lnTo>
                    <a:lnTo>
                      <a:pt x="2352" y="108"/>
                    </a:lnTo>
                    <a:lnTo>
                      <a:pt x="2352" y="108"/>
                    </a:lnTo>
                    <a:lnTo>
                      <a:pt x="2352" y="102"/>
                    </a:lnTo>
                    <a:lnTo>
                      <a:pt x="2352" y="102"/>
                    </a:lnTo>
                    <a:lnTo>
                      <a:pt x="2352" y="102"/>
                    </a:lnTo>
                    <a:lnTo>
                      <a:pt x="2352" y="102"/>
                    </a:lnTo>
                    <a:lnTo>
                      <a:pt x="2352" y="102"/>
                    </a:lnTo>
                    <a:lnTo>
                      <a:pt x="2352" y="96"/>
                    </a:lnTo>
                    <a:lnTo>
                      <a:pt x="2352" y="96"/>
                    </a:lnTo>
                    <a:lnTo>
                      <a:pt x="2352" y="96"/>
                    </a:lnTo>
                    <a:lnTo>
                      <a:pt x="2352" y="96"/>
                    </a:lnTo>
                    <a:lnTo>
                      <a:pt x="2352" y="96"/>
                    </a:lnTo>
                    <a:lnTo>
                      <a:pt x="2352" y="90"/>
                    </a:lnTo>
                    <a:lnTo>
                      <a:pt x="2352" y="90"/>
                    </a:lnTo>
                    <a:lnTo>
                      <a:pt x="2352" y="90"/>
                    </a:lnTo>
                    <a:lnTo>
                      <a:pt x="2352" y="90"/>
                    </a:lnTo>
                    <a:lnTo>
                      <a:pt x="2358" y="90"/>
                    </a:lnTo>
                    <a:lnTo>
                      <a:pt x="2358" y="90"/>
                    </a:lnTo>
                    <a:lnTo>
                      <a:pt x="2358" y="84"/>
                    </a:lnTo>
                    <a:lnTo>
                      <a:pt x="2358" y="84"/>
                    </a:lnTo>
                    <a:lnTo>
                      <a:pt x="2358" y="84"/>
                    </a:lnTo>
                    <a:lnTo>
                      <a:pt x="2358" y="84"/>
                    </a:lnTo>
                    <a:lnTo>
                      <a:pt x="2358" y="84"/>
                    </a:lnTo>
                    <a:lnTo>
                      <a:pt x="2358" y="78"/>
                    </a:lnTo>
                    <a:lnTo>
                      <a:pt x="2358" y="78"/>
                    </a:lnTo>
                    <a:lnTo>
                      <a:pt x="2358" y="78"/>
                    </a:lnTo>
                    <a:lnTo>
                      <a:pt x="2358" y="78"/>
                    </a:lnTo>
                    <a:lnTo>
                      <a:pt x="2358" y="78"/>
                    </a:lnTo>
                    <a:lnTo>
                      <a:pt x="2358" y="72"/>
                    </a:lnTo>
                    <a:lnTo>
                      <a:pt x="2358" y="72"/>
                    </a:lnTo>
                    <a:lnTo>
                      <a:pt x="2358" y="72"/>
                    </a:lnTo>
                    <a:lnTo>
                      <a:pt x="2358" y="72"/>
                    </a:lnTo>
                    <a:lnTo>
                      <a:pt x="2358" y="72"/>
                    </a:lnTo>
                    <a:lnTo>
                      <a:pt x="2358" y="66"/>
                    </a:lnTo>
                    <a:lnTo>
                      <a:pt x="2358" y="66"/>
                    </a:lnTo>
                    <a:lnTo>
                      <a:pt x="2358" y="66"/>
                    </a:lnTo>
                    <a:lnTo>
                      <a:pt x="2358" y="66"/>
                    </a:lnTo>
                    <a:lnTo>
                      <a:pt x="2358" y="66"/>
                    </a:lnTo>
                    <a:lnTo>
                      <a:pt x="2358" y="60"/>
                    </a:lnTo>
                    <a:lnTo>
                      <a:pt x="2358" y="60"/>
                    </a:lnTo>
                    <a:lnTo>
                      <a:pt x="2358" y="60"/>
                    </a:lnTo>
                    <a:lnTo>
                      <a:pt x="2358" y="60"/>
                    </a:lnTo>
                    <a:lnTo>
                      <a:pt x="2358" y="60"/>
                    </a:lnTo>
                    <a:lnTo>
                      <a:pt x="2358" y="60"/>
                    </a:lnTo>
                    <a:lnTo>
                      <a:pt x="2358" y="54"/>
                    </a:lnTo>
                    <a:lnTo>
                      <a:pt x="2358" y="54"/>
                    </a:lnTo>
                    <a:lnTo>
                      <a:pt x="2358" y="54"/>
                    </a:lnTo>
                    <a:lnTo>
                      <a:pt x="2358" y="54"/>
                    </a:lnTo>
                    <a:lnTo>
                      <a:pt x="2358" y="54"/>
                    </a:lnTo>
                    <a:lnTo>
                      <a:pt x="2358" y="48"/>
                    </a:lnTo>
                    <a:lnTo>
                      <a:pt x="2358" y="48"/>
                    </a:lnTo>
                    <a:lnTo>
                      <a:pt x="2358" y="48"/>
                    </a:lnTo>
                    <a:lnTo>
                      <a:pt x="2358" y="48"/>
                    </a:lnTo>
                    <a:lnTo>
                      <a:pt x="2358" y="48"/>
                    </a:lnTo>
                    <a:lnTo>
                      <a:pt x="2358" y="42"/>
                    </a:lnTo>
                    <a:lnTo>
                      <a:pt x="2358" y="42"/>
                    </a:lnTo>
                    <a:lnTo>
                      <a:pt x="2358" y="42"/>
                    </a:lnTo>
                    <a:lnTo>
                      <a:pt x="2358" y="42"/>
                    </a:lnTo>
                    <a:lnTo>
                      <a:pt x="2358" y="42"/>
                    </a:lnTo>
                    <a:lnTo>
                      <a:pt x="2358" y="36"/>
                    </a:lnTo>
                    <a:lnTo>
                      <a:pt x="2358" y="36"/>
                    </a:lnTo>
                    <a:lnTo>
                      <a:pt x="2358" y="36"/>
                    </a:lnTo>
                    <a:lnTo>
                      <a:pt x="2358" y="36"/>
                    </a:lnTo>
                    <a:lnTo>
                      <a:pt x="2358" y="36"/>
                    </a:lnTo>
                    <a:lnTo>
                      <a:pt x="2358" y="36"/>
                    </a:lnTo>
                    <a:lnTo>
                      <a:pt x="2358" y="30"/>
                    </a:lnTo>
                    <a:lnTo>
                      <a:pt x="2358" y="30"/>
                    </a:lnTo>
                    <a:lnTo>
                      <a:pt x="2358" y="30"/>
                    </a:lnTo>
                    <a:lnTo>
                      <a:pt x="2358" y="30"/>
                    </a:lnTo>
                    <a:lnTo>
                      <a:pt x="2358" y="30"/>
                    </a:lnTo>
                    <a:lnTo>
                      <a:pt x="2358" y="30"/>
                    </a:lnTo>
                    <a:lnTo>
                      <a:pt x="2358" y="30"/>
                    </a:lnTo>
                    <a:lnTo>
                      <a:pt x="2358" y="30"/>
                    </a:lnTo>
                    <a:lnTo>
                      <a:pt x="2358" y="30"/>
                    </a:lnTo>
                    <a:lnTo>
                      <a:pt x="2358" y="30"/>
                    </a:lnTo>
                    <a:lnTo>
                      <a:pt x="2358" y="36"/>
                    </a:lnTo>
                    <a:lnTo>
                      <a:pt x="2358" y="36"/>
                    </a:lnTo>
                    <a:lnTo>
                      <a:pt x="2358" y="36"/>
                    </a:lnTo>
                    <a:lnTo>
                      <a:pt x="2364" y="42"/>
                    </a:lnTo>
                    <a:lnTo>
                      <a:pt x="2364" y="42"/>
                    </a:lnTo>
                    <a:lnTo>
                      <a:pt x="2364" y="48"/>
                    </a:lnTo>
                    <a:lnTo>
                      <a:pt x="2364" y="54"/>
                    </a:lnTo>
                    <a:lnTo>
                      <a:pt x="2364" y="54"/>
                    </a:lnTo>
                    <a:lnTo>
                      <a:pt x="2364" y="60"/>
                    </a:lnTo>
                    <a:lnTo>
                      <a:pt x="2364" y="66"/>
                    </a:lnTo>
                    <a:lnTo>
                      <a:pt x="2364" y="72"/>
                    </a:lnTo>
                    <a:lnTo>
                      <a:pt x="2364" y="78"/>
                    </a:lnTo>
                    <a:lnTo>
                      <a:pt x="2364" y="78"/>
                    </a:lnTo>
                    <a:lnTo>
                      <a:pt x="2364" y="84"/>
                    </a:lnTo>
                    <a:lnTo>
                      <a:pt x="2364" y="90"/>
                    </a:lnTo>
                    <a:lnTo>
                      <a:pt x="2364" y="96"/>
                    </a:lnTo>
                    <a:lnTo>
                      <a:pt x="2364" y="102"/>
                    </a:lnTo>
                    <a:lnTo>
                      <a:pt x="2364" y="108"/>
                    </a:lnTo>
                    <a:lnTo>
                      <a:pt x="2364" y="114"/>
                    </a:lnTo>
                    <a:lnTo>
                      <a:pt x="2364" y="120"/>
                    </a:lnTo>
                    <a:lnTo>
                      <a:pt x="2364" y="126"/>
                    </a:lnTo>
                    <a:lnTo>
                      <a:pt x="2364" y="132"/>
                    </a:lnTo>
                    <a:lnTo>
                      <a:pt x="2364" y="138"/>
                    </a:lnTo>
                    <a:lnTo>
                      <a:pt x="2364" y="144"/>
                    </a:lnTo>
                    <a:lnTo>
                      <a:pt x="2364" y="150"/>
                    </a:lnTo>
                    <a:lnTo>
                      <a:pt x="2364" y="150"/>
                    </a:lnTo>
                    <a:lnTo>
                      <a:pt x="2364" y="156"/>
                    </a:lnTo>
                    <a:lnTo>
                      <a:pt x="2364" y="162"/>
                    </a:lnTo>
                    <a:lnTo>
                      <a:pt x="2364" y="168"/>
                    </a:lnTo>
                    <a:lnTo>
                      <a:pt x="2364" y="174"/>
                    </a:lnTo>
                    <a:lnTo>
                      <a:pt x="2364" y="180"/>
                    </a:lnTo>
                    <a:lnTo>
                      <a:pt x="2364" y="186"/>
                    </a:lnTo>
                    <a:lnTo>
                      <a:pt x="2364" y="192"/>
                    </a:lnTo>
                    <a:lnTo>
                      <a:pt x="2364" y="198"/>
                    </a:lnTo>
                    <a:lnTo>
                      <a:pt x="2364" y="198"/>
                    </a:lnTo>
                    <a:lnTo>
                      <a:pt x="2364" y="204"/>
                    </a:lnTo>
                    <a:lnTo>
                      <a:pt x="2364" y="210"/>
                    </a:lnTo>
                    <a:lnTo>
                      <a:pt x="2364" y="216"/>
                    </a:lnTo>
                    <a:lnTo>
                      <a:pt x="2364" y="216"/>
                    </a:lnTo>
                    <a:lnTo>
                      <a:pt x="2364" y="222"/>
                    </a:lnTo>
                    <a:lnTo>
                      <a:pt x="2364" y="222"/>
                    </a:lnTo>
                    <a:lnTo>
                      <a:pt x="2364" y="228"/>
                    </a:lnTo>
                    <a:lnTo>
                      <a:pt x="2364" y="228"/>
                    </a:lnTo>
                    <a:lnTo>
                      <a:pt x="2364" y="234"/>
                    </a:lnTo>
                    <a:lnTo>
                      <a:pt x="2364" y="234"/>
                    </a:lnTo>
                    <a:lnTo>
                      <a:pt x="2364" y="240"/>
                    </a:lnTo>
                    <a:lnTo>
                      <a:pt x="2364" y="240"/>
                    </a:lnTo>
                    <a:lnTo>
                      <a:pt x="2364" y="240"/>
                    </a:lnTo>
                    <a:lnTo>
                      <a:pt x="2364" y="246"/>
                    </a:lnTo>
                    <a:lnTo>
                      <a:pt x="2364" y="246"/>
                    </a:lnTo>
                    <a:lnTo>
                      <a:pt x="2364" y="246"/>
                    </a:lnTo>
                    <a:lnTo>
                      <a:pt x="2364" y="246"/>
                    </a:lnTo>
                    <a:lnTo>
                      <a:pt x="2364" y="246"/>
                    </a:lnTo>
                    <a:lnTo>
                      <a:pt x="2364" y="246"/>
                    </a:lnTo>
                    <a:lnTo>
                      <a:pt x="2364" y="246"/>
                    </a:lnTo>
                    <a:lnTo>
                      <a:pt x="2364" y="246"/>
                    </a:lnTo>
                    <a:lnTo>
                      <a:pt x="2364" y="246"/>
                    </a:lnTo>
                    <a:lnTo>
                      <a:pt x="2364" y="246"/>
                    </a:lnTo>
                    <a:lnTo>
                      <a:pt x="2364" y="246"/>
                    </a:lnTo>
                    <a:lnTo>
                      <a:pt x="2364" y="246"/>
                    </a:lnTo>
                    <a:lnTo>
                      <a:pt x="2364" y="246"/>
                    </a:lnTo>
                    <a:lnTo>
                      <a:pt x="2364" y="240"/>
                    </a:lnTo>
                    <a:lnTo>
                      <a:pt x="2364" y="240"/>
                    </a:lnTo>
                    <a:lnTo>
                      <a:pt x="2364" y="240"/>
                    </a:lnTo>
                    <a:lnTo>
                      <a:pt x="2364" y="234"/>
                    </a:lnTo>
                    <a:lnTo>
                      <a:pt x="2370" y="234"/>
                    </a:lnTo>
                    <a:lnTo>
                      <a:pt x="2370" y="228"/>
                    </a:lnTo>
                    <a:lnTo>
                      <a:pt x="2370" y="228"/>
                    </a:lnTo>
                    <a:lnTo>
                      <a:pt x="2370" y="222"/>
                    </a:lnTo>
                    <a:lnTo>
                      <a:pt x="2370" y="222"/>
                    </a:lnTo>
                    <a:lnTo>
                      <a:pt x="2370" y="216"/>
                    </a:lnTo>
                    <a:lnTo>
                      <a:pt x="2370" y="216"/>
                    </a:lnTo>
                    <a:lnTo>
                      <a:pt x="2370" y="210"/>
                    </a:lnTo>
                    <a:lnTo>
                      <a:pt x="2370" y="204"/>
                    </a:lnTo>
                    <a:lnTo>
                      <a:pt x="2370" y="198"/>
                    </a:lnTo>
                    <a:lnTo>
                      <a:pt x="2370" y="198"/>
                    </a:lnTo>
                    <a:lnTo>
                      <a:pt x="2370" y="192"/>
                    </a:lnTo>
                    <a:lnTo>
                      <a:pt x="2370" y="186"/>
                    </a:lnTo>
                    <a:lnTo>
                      <a:pt x="2370" y="180"/>
                    </a:lnTo>
                    <a:lnTo>
                      <a:pt x="2370" y="174"/>
                    </a:lnTo>
                    <a:lnTo>
                      <a:pt x="2370" y="168"/>
                    </a:lnTo>
                    <a:lnTo>
                      <a:pt x="2370" y="162"/>
                    </a:lnTo>
                    <a:lnTo>
                      <a:pt x="2370" y="156"/>
                    </a:lnTo>
                    <a:lnTo>
                      <a:pt x="2370" y="150"/>
                    </a:lnTo>
                    <a:lnTo>
                      <a:pt x="2370" y="150"/>
                    </a:lnTo>
                    <a:lnTo>
                      <a:pt x="2370" y="144"/>
                    </a:lnTo>
                    <a:lnTo>
                      <a:pt x="2370" y="138"/>
                    </a:lnTo>
                    <a:lnTo>
                      <a:pt x="2370" y="132"/>
                    </a:lnTo>
                    <a:lnTo>
                      <a:pt x="2370" y="126"/>
                    </a:lnTo>
                    <a:lnTo>
                      <a:pt x="2370" y="120"/>
                    </a:lnTo>
                    <a:lnTo>
                      <a:pt x="2370" y="114"/>
                    </a:lnTo>
                    <a:lnTo>
                      <a:pt x="2370" y="108"/>
                    </a:lnTo>
                    <a:lnTo>
                      <a:pt x="2370" y="102"/>
                    </a:lnTo>
                    <a:lnTo>
                      <a:pt x="2370" y="96"/>
                    </a:lnTo>
                    <a:lnTo>
                      <a:pt x="2370" y="90"/>
                    </a:lnTo>
                    <a:lnTo>
                      <a:pt x="2370" y="84"/>
                    </a:lnTo>
                    <a:lnTo>
                      <a:pt x="2370" y="78"/>
                    </a:lnTo>
                    <a:lnTo>
                      <a:pt x="2370" y="78"/>
                    </a:lnTo>
                    <a:lnTo>
                      <a:pt x="2370" y="72"/>
                    </a:lnTo>
                    <a:lnTo>
                      <a:pt x="2370" y="66"/>
                    </a:lnTo>
                    <a:lnTo>
                      <a:pt x="2370" y="60"/>
                    </a:lnTo>
                    <a:lnTo>
                      <a:pt x="2370" y="54"/>
                    </a:lnTo>
                    <a:lnTo>
                      <a:pt x="2370" y="54"/>
                    </a:lnTo>
                    <a:lnTo>
                      <a:pt x="2370" y="48"/>
                    </a:lnTo>
                    <a:lnTo>
                      <a:pt x="2370" y="42"/>
                    </a:lnTo>
                    <a:lnTo>
                      <a:pt x="2370" y="42"/>
                    </a:lnTo>
                    <a:lnTo>
                      <a:pt x="2370" y="36"/>
                    </a:lnTo>
                    <a:lnTo>
                      <a:pt x="2370" y="36"/>
                    </a:lnTo>
                    <a:lnTo>
                      <a:pt x="2370" y="36"/>
                    </a:lnTo>
                    <a:lnTo>
                      <a:pt x="2370" y="30"/>
                    </a:lnTo>
                    <a:lnTo>
                      <a:pt x="2370" y="30"/>
                    </a:lnTo>
                    <a:lnTo>
                      <a:pt x="2370" y="30"/>
                    </a:lnTo>
                    <a:lnTo>
                      <a:pt x="2370" y="30"/>
                    </a:lnTo>
                    <a:lnTo>
                      <a:pt x="2370" y="30"/>
                    </a:lnTo>
                    <a:lnTo>
                      <a:pt x="2370" y="30"/>
                    </a:lnTo>
                    <a:lnTo>
                      <a:pt x="2370" y="30"/>
                    </a:lnTo>
                    <a:lnTo>
                      <a:pt x="2370" y="30"/>
                    </a:lnTo>
                    <a:lnTo>
                      <a:pt x="2370" y="30"/>
                    </a:lnTo>
                    <a:lnTo>
                      <a:pt x="2370" y="30"/>
                    </a:lnTo>
                    <a:lnTo>
                      <a:pt x="2370" y="36"/>
                    </a:lnTo>
                    <a:lnTo>
                      <a:pt x="2370" y="36"/>
                    </a:lnTo>
                    <a:lnTo>
                      <a:pt x="2370" y="36"/>
                    </a:lnTo>
                    <a:lnTo>
                      <a:pt x="2370" y="36"/>
                    </a:lnTo>
                    <a:lnTo>
                      <a:pt x="2370" y="36"/>
                    </a:lnTo>
                    <a:lnTo>
                      <a:pt x="2370" y="42"/>
                    </a:lnTo>
                    <a:lnTo>
                      <a:pt x="2370" y="42"/>
                    </a:lnTo>
                    <a:lnTo>
                      <a:pt x="2376" y="42"/>
                    </a:lnTo>
                    <a:lnTo>
                      <a:pt x="2376" y="42"/>
                    </a:lnTo>
                    <a:lnTo>
                      <a:pt x="2376" y="42"/>
                    </a:lnTo>
                    <a:lnTo>
                      <a:pt x="2376" y="48"/>
                    </a:lnTo>
                    <a:lnTo>
                      <a:pt x="2376" y="48"/>
                    </a:lnTo>
                    <a:lnTo>
                      <a:pt x="2376" y="48"/>
                    </a:lnTo>
                    <a:lnTo>
                      <a:pt x="2376" y="48"/>
                    </a:lnTo>
                    <a:lnTo>
                      <a:pt x="2376" y="48"/>
                    </a:lnTo>
                    <a:lnTo>
                      <a:pt x="2376" y="54"/>
                    </a:lnTo>
                    <a:lnTo>
                      <a:pt x="2376" y="54"/>
                    </a:lnTo>
                    <a:lnTo>
                      <a:pt x="2376" y="54"/>
                    </a:lnTo>
                    <a:lnTo>
                      <a:pt x="2376" y="54"/>
                    </a:lnTo>
                    <a:lnTo>
                      <a:pt x="2376" y="54"/>
                    </a:lnTo>
                    <a:lnTo>
                      <a:pt x="2376" y="60"/>
                    </a:lnTo>
                    <a:lnTo>
                      <a:pt x="2376" y="60"/>
                    </a:lnTo>
                    <a:lnTo>
                      <a:pt x="2376" y="60"/>
                    </a:lnTo>
                    <a:lnTo>
                      <a:pt x="2376" y="60"/>
                    </a:lnTo>
                    <a:lnTo>
                      <a:pt x="2376" y="60"/>
                    </a:lnTo>
                    <a:lnTo>
                      <a:pt x="2376" y="66"/>
                    </a:lnTo>
                    <a:lnTo>
                      <a:pt x="2376" y="66"/>
                    </a:lnTo>
                    <a:lnTo>
                      <a:pt x="2376" y="66"/>
                    </a:lnTo>
                    <a:lnTo>
                      <a:pt x="2376" y="66"/>
                    </a:lnTo>
                    <a:lnTo>
                      <a:pt x="2376" y="66"/>
                    </a:lnTo>
                    <a:lnTo>
                      <a:pt x="2376" y="66"/>
                    </a:lnTo>
                    <a:lnTo>
                      <a:pt x="2376" y="72"/>
                    </a:lnTo>
                    <a:lnTo>
                      <a:pt x="2376" y="72"/>
                    </a:lnTo>
                    <a:lnTo>
                      <a:pt x="2376" y="72"/>
                    </a:lnTo>
                    <a:lnTo>
                      <a:pt x="2376" y="72"/>
                    </a:lnTo>
                    <a:lnTo>
                      <a:pt x="2376" y="72"/>
                    </a:lnTo>
                    <a:lnTo>
                      <a:pt x="2376" y="78"/>
                    </a:lnTo>
                    <a:lnTo>
                      <a:pt x="2376" y="78"/>
                    </a:lnTo>
                    <a:lnTo>
                      <a:pt x="2376" y="78"/>
                    </a:lnTo>
                    <a:lnTo>
                      <a:pt x="2376" y="78"/>
                    </a:lnTo>
                    <a:lnTo>
                      <a:pt x="2376" y="78"/>
                    </a:lnTo>
                    <a:lnTo>
                      <a:pt x="2376" y="84"/>
                    </a:lnTo>
                    <a:lnTo>
                      <a:pt x="2376" y="84"/>
                    </a:lnTo>
                    <a:lnTo>
                      <a:pt x="2376" y="84"/>
                    </a:lnTo>
                    <a:lnTo>
                      <a:pt x="2376" y="84"/>
                    </a:lnTo>
                    <a:lnTo>
                      <a:pt x="2376" y="84"/>
                    </a:lnTo>
                    <a:lnTo>
                      <a:pt x="2376" y="90"/>
                    </a:lnTo>
                    <a:lnTo>
                      <a:pt x="2376" y="90"/>
                    </a:lnTo>
                    <a:lnTo>
                      <a:pt x="2376" y="90"/>
                    </a:lnTo>
                    <a:lnTo>
                      <a:pt x="2376" y="90"/>
                    </a:lnTo>
                    <a:lnTo>
                      <a:pt x="2376" y="90"/>
                    </a:lnTo>
                    <a:lnTo>
                      <a:pt x="2376" y="96"/>
                    </a:lnTo>
                    <a:lnTo>
                      <a:pt x="2376" y="96"/>
                    </a:lnTo>
                    <a:lnTo>
                      <a:pt x="2376" y="96"/>
                    </a:lnTo>
                    <a:lnTo>
                      <a:pt x="2376" y="96"/>
                    </a:lnTo>
                    <a:lnTo>
                      <a:pt x="2376" y="96"/>
                    </a:lnTo>
                    <a:lnTo>
                      <a:pt x="2376" y="102"/>
                    </a:lnTo>
                    <a:lnTo>
                      <a:pt x="2376" y="102"/>
                    </a:lnTo>
                    <a:lnTo>
                      <a:pt x="2376" y="102"/>
                    </a:lnTo>
                    <a:lnTo>
                      <a:pt x="2376" y="102"/>
                    </a:lnTo>
                    <a:lnTo>
                      <a:pt x="2376" y="102"/>
                    </a:lnTo>
                    <a:lnTo>
                      <a:pt x="2376" y="102"/>
                    </a:lnTo>
                    <a:lnTo>
                      <a:pt x="2376" y="108"/>
                    </a:lnTo>
                    <a:lnTo>
                      <a:pt x="2376" y="108"/>
                    </a:lnTo>
                    <a:lnTo>
                      <a:pt x="2376" y="108"/>
                    </a:lnTo>
                    <a:lnTo>
                      <a:pt x="2376" y="108"/>
                    </a:lnTo>
                    <a:lnTo>
                      <a:pt x="2376" y="108"/>
                    </a:lnTo>
                    <a:lnTo>
                      <a:pt x="2376" y="114"/>
                    </a:lnTo>
                    <a:lnTo>
                      <a:pt x="2382" y="114"/>
                    </a:lnTo>
                    <a:lnTo>
                      <a:pt x="2382" y="114"/>
                    </a:lnTo>
                    <a:lnTo>
                      <a:pt x="2382" y="114"/>
                    </a:lnTo>
                    <a:lnTo>
                      <a:pt x="2382" y="114"/>
                    </a:lnTo>
                    <a:lnTo>
                      <a:pt x="2382" y="120"/>
                    </a:lnTo>
                    <a:lnTo>
                      <a:pt x="2382" y="120"/>
                    </a:lnTo>
                    <a:lnTo>
                      <a:pt x="2382" y="120"/>
                    </a:lnTo>
                    <a:lnTo>
                      <a:pt x="2382" y="120"/>
                    </a:lnTo>
                    <a:lnTo>
                      <a:pt x="2382" y="120"/>
                    </a:lnTo>
                    <a:lnTo>
                      <a:pt x="2382" y="120"/>
                    </a:lnTo>
                    <a:lnTo>
                      <a:pt x="2382" y="126"/>
                    </a:lnTo>
                    <a:lnTo>
                      <a:pt x="2382" y="126"/>
                    </a:lnTo>
                    <a:lnTo>
                      <a:pt x="2382" y="126"/>
                    </a:lnTo>
                    <a:lnTo>
                      <a:pt x="2382" y="126"/>
                    </a:lnTo>
                    <a:lnTo>
                      <a:pt x="2382" y="126"/>
                    </a:lnTo>
                    <a:lnTo>
                      <a:pt x="2382" y="132"/>
                    </a:lnTo>
                    <a:lnTo>
                      <a:pt x="2382" y="132"/>
                    </a:lnTo>
                    <a:lnTo>
                      <a:pt x="2382" y="132"/>
                    </a:lnTo>
                    <a:lnTo>
                      <a:pt x="2382" y="132"/>
                    </a:lnTo>
                    <a:lnTo>
                      <a:pt x="2382" y="132"/>
                    </a:lnTo>
                    <a:lnTo>
                      <a:pt x="2382" y="138"/>
                    </a:lnTo>
                    <a:lnTo>
                      <a:pt x="2382" y="138"/>
                    </a:lnTo>
                    <a:lnTo>
                      <a:pt x="2382" y="138"/>
                    </a:lnTo>
                    <a:lnTo>
                      <a:pt x="2382" y="138"/>
                    </a:lnTo>
                    <a:lnTo>
                      <a:pt x="2382" y="138"/>
                    </a:lnTo>
                    <a:lnTo>
                      <a:pt x="2382" y="138"/>
                    </a:lnTo>
                    <a:lnTo>
                      <a:pt x="2382" y="144"/>
                    </a:lnTo>
                    <a:lnTo>
                      <a:pt x="2382" y="144"/>
                    </a:lnTo>
                    <a:lnTo>
                      <a:pt x="2382" y="144"/>
                    </a:lnTo>
                    <a:lnTo>
                      <a:pt x="2382" y="144"/>
                    </a:lnTo>
                    <a:lnTo>
                      <a:pt x="2382" y="144"/>
                    </a:lnTo>
                    <a:lnTo>
                      <a:pt x="2382" y="150"/>
                    </a:lnTo>
                    <a:lnTo>
                      <a:pt x="2382" y="150"/>
                    </a:lnTo>
                    <a:lnTo>
                      <a:pt x="2382" y="150"/>
                    </a:lnTo>
                    <a:lnTo>
                      <a:pt x="2382" y="150"/>
                    </a:lnTo>
                    <a:lnTo>
                      <a:pt x="2382" y="150"/>
                    </a:lnTo>
                    <a:lnTo>
                      <a:pt x="2382" y="150"/>
                    </a:lnTo>
                    <a:lnTo>
                      <a:pt x="2382" y="156"/>
                    </a:lnTo>
                    <a:lnTo>
                      <a:pt x="2382" y="156"/>
                    </a:lnTo>
                    <a:lnTo>
                      <a:pt x="2382" y="156"/>
                    </a:lnTo>
                    <a:lnTo>
                      <a:pt x="2382" y="156"/>
                    </a:lnTo>
                    <a:lnTo>
                      <a:pt x="2382" y="156"/>
                    </a:lnTo>
                    <a:lnTo>
                      <a:pt x="2382" y="162"/>
                    </a:lnTo>
                    <a:lnTo>
                      <a:pt x="2382" y="162"/>
                    </a:lnTo>
                    <a:lnTo>
                      <a:pt x="2382" y="162"/>
                    </a:lnTo>
                    <a:lnTo>
                      <a:pt x="2382" y="162"/>
                    </a:lnTo>
                    <a:lnTo>
                      <a:pt x="2382" y="162"/>
                    </a:lnTo>
                    <a:lnTo>
                      <a:pt x="2382" y="162"/>
                    </a:lnTo>
                    <a:lnTo>
                      <a:pt x="2382" y="168"/>
                    </a:lnTo>
                    <a:lnTo>
                      <a:pt x="2382" y="168"/>
                    </a:lnTo>
                    <a:lnTo>
                      <a:pt x="2382" y="168"/>
                    </a:lnTo>
                    <a:lnTo>
                      <a:pt x="2382" y="168"/>
                    </a:lnTo>
                    <a:lnTo>
                      <a:pt x="2382" y="168"/>
                    </a:lnTo>
                    <a:lnTo>
                      <a:pt x="2382" y="174"/>
                    </a:lnTo>
                    <a:lnTo>
                      <a:pt x="2382" y="174"/>
                    </a:lnTo>
                    <a:lnTo>
                      <a:pt x="2382" y="174"/>
                    </a:lnTo>
                    <a:lnTo>
                      <a:pt x="2382" y="174"/>
                    </a:lnTo>
                    <a:lnTo>
                      <a:pt x="2382" y="174"/>
                    </a:lnTo>
                    <a:lnTo>
                      <a:pt x="2382" y="174"/>
                    </a:lnTo>
                    <a:lnTo>
                      <a:pt x="2382" y="180"/>
                    </a:lnTo>
                    <a:lnTo>
                      <a:pt x="2388" y="180"/>
                    </a:lnTo>
                    <a:lnTo>
                      <a:pt x="2388" y="180"/>
                    </a:lnTo>
                    <a:lnTo>
                      <a:pt x="2388" y="180"/>
                    </a:lnTo>
                    <a:lnTo>
                      <a:pt x="2388" y="180"/>
                    </a:lnTo>
                    <a:lnTo>
                      <a:pt x="2388" y="180"/>
                    </a:lnTo>
                    <a:lnTo>
                      <a:pt x="2388" y="186"/>
                    </a:lnTo>
                    <a:lnTo>
                      <a:pt x="2388" y="186"/>
                    </a:lnTo>
                    <a:lnTo>
                      <a:pt x="2388" y="186"/>
                    </a:lnTo>
                    <a:lnTo>
                      <a:pt x="2388" y="186"/>
                    </a:lnTo>
                    <a:lnTo>
                      <a:pt x="2388" y="186"/>
                    </a:lnTo>
                    <a:lnTo>
                      <a:pt x="2388" y="192"/>
                    </a:lnTo>
                    <a:lnTo>
                      <a:pt x="2388" y="192"/>
                    </a:lnTo>
                    <a:lnTo>
                      <a:pt x="2388" y="192"/>
                    </a:lnTo>
                    <a:lnTo>
                      <a:pt x="2388" y="192"/>
                    </a:lnTo>
                    <a:lnTo>
                      <a:pt x="2388" y="192"/>
                    </a:lnTo>
                    <a:lnTo>
                      <a:pt x="2388" y="192"/>
                    </a:lnTo>
                    <a:lnTo>
                      <a:pt x="2388" y="198"/>
                    </a:lnTo>
                    <a:lnTo>
                      <a:pt x="2388" y="198"/>
                    </a:lnTo>
                    <a:lnTo>
                      <a:pt x="2388" y="198"/>
                    </a:lnTo>
                    <a:lnTo>
                      <a:pt x="2388" y="198"/>
                    </a:lnTo>
                    <a:lnTo>
                      <a:pt x="2388" y="198"/>
                    </a:lnTo>
                    <a:lnTo>
                      <a:pt x="2388" y="198"/>
                    </a:lnTo>
                    <a:lnTo>
                      <a:pt x="2388" y="204"/>
                    </a:lnTo>
                    <a:lnTo>
                      <a:pt x="2388" y="204"/>
                    </a:lnTo>
                    <a:lnTo>
                      <a:pt x="2388" y="204"/>
                    </a:lnTo>
                    <a:lnTo>
                      <a:pt x="2388" y="204"/>
                    </a:lnTo>
                    <a:lnTo>
                      <a:pt x="2388" y="204"/>
                    </a:lnTo>
                    <a:lnTo>
                      <a:pt x="2388" y="204"/>
                    </a:lnTo>
                    <a:lnTo>
                      <a:pt x="2388" y="210"/>
                    </a:lnTo>
                    <a:lnTo>
                      <a:pt x="2388" y="210"/>
                    </a:lnTo>
                    <a:lnTo>
                      <a:pt x="2388" y="210"/>
                    </a:lnTo>
                    <a:lnTo>
                      <a:pt x="2388" y="210"/>
                    </a:lnTo>
                    <a:lnTo>
                      <a:pt x="2388" y="210"/>
                    </a:lnTo>
                    <a:lnTo>
                      <a:pt x="2388" y="210"/>
                    </a:lnTo>
                    <a:lnTo>
                      <a:pt x="2388" y="216"/>
                    </a:lnTo>
                    <a:lnTo>
                      <a:pt x="2388" y="216"/>
                    </a:lnTo>
                    <a:lnTo>
                      <a:pt x="2388" y="216"/>
                    </a:lnTo>
                    <a:lnTo>
                      <a:pt x="2388" y="216"/>
                    </a:lnTo>
                    <a:lnTo>
                      <a:pt x="2388" y="216"/>
                    </a:lnTo>
                    <a:lnTo>
                      <a:pt x="2388" y="216"/>
                    </a:lnTo>
                    <a:lnTo>
                      <a:pt x="2388" y="222"/>
                    </a:lnTo>
                    <a:lnTo>
                      <a:pt x="2388" y="222"/>
                    </a:lnTo>
                    <a:lnTo>
                      <a:pt x="2400" y="318"/>
                    </a:lnTo>
                    <a:lnTo>
                      <a:pt x="2400" y="318"/>
                    </a:lnTo>
                    <a:lnTo>
                      <a:pt x="2400" y="324"/>
                    </a:lnTo>
                    <a:lnTo>
                      <a:pt x="2400" y="324"/>
                    </a:lnTo>
                    <a:lnTo>
                      <a:pt x="2400" y="324"/>
                    </a:lnTo>
                    <a:lnTo>
                      <a:pt x="2400" y="324"/>
                    </a:lnTo>
                    <a:lnTo>
                      <a:pt x="2400" y="324"/>
                    </a:lnTo>
                    <a:lnTo>
                      <a:pt x="2400" y="324"/>
                    </a:lnTo>
                    <a:lnTo>
                      <a:pt x="2400" y="324"/>
                    </a:lnTo>
                    <a:lnTo>
                      <a:pt x="2400" y="330"/>
                    </a:lnTo>
                    <a:lnTo>
                      <a:pt x="2400" y="330"/>
                    </a:lnTo>
                    <a:lnTo>
                      <a:pt x="2400" y="330"/>
                    </a:lnTo>
                    <a:lnTo>
                      <a:pt x="2400" y="330"/>
                    </a:lnTo>
                    <a:lnTo>
                      <a:pt x="2400" y="330"/>
                    </a:lnTo>
                    <a:lnTo>
                      <a:pt x="2400" y="330"/>
                    </a:lnTo>
                    <a:lnTo>
                      <a:pt x="2400" y="330"/>
                    </a:lnTo>
                    <a:lnTo>
                      <a:pt x="2400" y="336"/>
                    </a:lnTo>
                    <a:lnTo>
                      <a:pt x="2400" y="336"/>
                    </a:lnTo>
                    <a:lnTo>
                      <a:pt x="2400" y="336"/>
                    </a:lnTo>
                    <a:lnTo>
                      <a:pt x="2400" y="336"/>
                    </a:lnTo>
                    <a:lnTo>
                      <a:pt x="2400" y="336"/>
                    </a:lnTo>
                    <a:lnTo>
                      <a:pt x="2400" y="336"/>
                    </a:lnTo>
                    <a:lnTo>
                      <a:pt x="2400" y="336"/>
                    </a:lnTo>
                    <a:lnTo>
                      <a:pt x="2400" y="342"/>
                    </a:lnTo>
                    <a:lnTo>
                      <a:pt x="2400" y="342"/>
                    </a:lnTo>
                    <a:lnTo>
                      <a:pt x="2400" y="342"/>
                    </a:lnTo>
                    <a:lnTo>
                      <a:pt x="2400" y="342"/>
                    </a:lnTo>
                    <a:lnTo>
                      <a:pt x="2400" y="342"/>
                    </a:lnTo>
                    <a:lnTo>
                      <a:pt x="2400" y="342"/>
                    </a:lnTo>
                    <a:lnTo>
                      <a:pt x="2400" y="342"/>
                    </a:lnTo>
                    <a:lnTo>
                      <a:pt x="2400" y="348"/>
                    </a:lnTo>
                    <a:lnTo>
                      <a:pt x="2400" y="348"/>
                    </a:lnTo>
                    <a:lnTo>
                      <a:pt x="2400" y="348"/>
                    </a:lnTo>
                    <a:lnTo>
                      <a:pt x="2400" y="348"/>
                    </a:lnTo>
                    <a:lnTo>
                      <a:pt x="2400" y="348"/>
                    </a:lnTo>
                    <a:lnTo>
                      <a:pt x="2400" y="348"/>
                    </a:lnTo>
                    <a:lnTo>
                      <a:pt x="2400" y="348"/>
                    </a:lnTo>
                    <a:lnTo>
                      <a:pt x="2400" y="354"/>
                    </a:lnTo>
                    <a:lnTo>
                      <a:pt x="2406" y="354"/>
                    </a:lnTo>
                    <a:lnTo>
                      <a:pt x="2406" y="354"/>
                    </a:lnTo>
                    <a:lnTo>
                      <a:pt x="2406" y="354"/>
                    </a:lnTo>
                    <a:lnTo>
                      <a:pt x="2406" y="354"/>
                    </a:lnTo>
                    <a:lnTo>
                      <a:pt x="2406" y="354"/>
                    </a:lnTo>
                    <a:lnTo>
                      <a:pt x="2406" y="354"/>
                    </a:lnTo>
                    <a:lnTo>
                      <a:pt x="2406" y="360"/>
                    </a:lnTo>
                    <a:lnTo>
                      <a:pt x="2406" y="360"/>
                    </a:lnTo>
                    <a:lnTo>
                      <a:pt x="2406" y="360"/>
                    </a:lnTo>
                    <a:lnTo>
                      <a:pt x="2406" y="360"/>
                    </a:lnTo>
                    <a:lnTo>
                      <a:pt x="2406" y="360"/>
                    </a:lnTo>
                    <a:lnTo>
                      <a:pt x="2406" y="360"/>
                    </a:lnTo>
                    <a:lnTo>
                      <a:pt x="2406" y="360"/>
                    </a:lnTo>
                    <a:lnTo>
                      <a:pt x="2406" y="366"/>
                    </a:lnTo>
                    <a:lnTo>
                      <a:pt x="2406" y="366"/>
                    </a:lnTo>
                    <a:lnTo>
                      <a:pt x="2412" y="444"/>
                    </a:lnTo>
                    <a:lnTo>
                      <a:pt x="2412" y="444"/>
                    </a:lnTo>
                    <a:lnTo>
                      <a:pt x="2412" y="444"/>
                    </a:lnTo>
                    <a:lnTo>
                      <a:pt x="2412" y="444"/>
                    </a:lnTo>
                    <a:lnTo>
                      <a:pt x="2418" y="444"/>
                    </a:lnTo>
                    <a:lnTo>
                      <a:pt x="2418" y="450"/>
                    </a:lnTo>
                    <a:lnTo>
                      <a:pt x="2418" y="450"/>
                    </a:lnTo>
                    <a:lnTo>
                      <a:pt x="2418" y="450"/>
                    </a:lnTo>
                    <a:lnTo>
                      <a:pt x="2418" y="450"/>
                    </a:lnTo>
                    <a:lnTo>
                      <a:pt x="2418" y="450"/>
                    </a:lnTo>
                    <a:lnTo>
                      <a:pt x="2418" y="450"/>
                    </a:lnTo>
                    <a:lnTo>
                      <a:pt x="2418" y="450"/>
                    </a:lnTo>
                    <a:lnTo>
                      <a:pt x="2418" y="450"/>
                    </a:lnTo>
                    <a:lnTo>
                      <a:pt x="2418" y="456"/>
                    </a:lnTo>
                    <a:lnTo>
                      <a:pt x="2418" y="456"/>
                    </a:lnTo>
                    <a:lnTo>
                      <a:pt x="2418" y="456"/>
                    </a:lnTo>
                    <a:lnTo>
                      <a:pt x="2418" y="456"/>
                    </a:lnTo>
                    <a:lnTo>
                      <a:pt x="2418" y="456"/>
                    </a:lnTo>
                    <a:lnTo>
                      <a:pt x="2418" y="456"/>
                    </a:lnTo>
                    <a:lnTo>
                      <a:pt x="2418" y="456"/>
                    </a:lnTo>
                    <a:lnTo>
                      <a:pt x="2418" y="456"/>
                    </a:lnTo>
                    <a:lnTo>
                      <a:pt x="2418" y="456"/>
                    </a:lnTo>
                    <a:lnTo>
                      <a:pt x="2418" y="462"/>
                    </a:lnTo>
                    <a:lnTo>
                      <a:pt x="2418" y="462"/>
                    </a:lnTo>
                    <a:lnTo>
                      <a:pt x="2418" y="462"/>
                    </a:lnTo>
                    <a:lnTo>
                      <a:pt x="2418" y="462"/>
                    </a:lnTo>
                    <a:lnTo>
                      <a:pt x="2418" y="462"/>
                    </a:lnTo>
                    <a:lnTo>
                      <a:pt x="2418" y="462"/>
                    </a:lnTo>
                    <a:lnTo>
                      <a:pt x="2418" y="462"/>
                    </a:lnTo>
                    <a:lnTo>
                      <a:pt x="2418" y="462"/>
                    </a:lnTo>
                    <a:lnTo>
                      <a:pt x="2418" y="468"/>
                    </a:lnTo>
                    <a:lnTo>
                      <a:pt x="2418" y="468"/>
                    </a:lnTo>
                    <a:lnTo>
                      <a:pt x="2418" y="468"/>
                    </a:lnTo>
                    <a:lnTo>
                      <a:pt x="2418" y="468"/>
                    </a:lnTo>
                    <a:lnTo>
                      <a:pt x="2418" y="468"/>
                    </a:lnTo>
                    <a:lnTo>
                      <a:pt x="2418" y="468"/>
                    </a:lnTo>
                    <a:lnTo>
                      <a:pt x="2418" y="468"/>
                    </a:lnTo>
                    <a:lnTo>
                      <a:pt x="2418" y="468"/>
                    </a:lnTo>
                    <a:lnTo>
                      <a:pt x="2418" y="468"/>
                    </a:lnTo>
                    <a:lnTo>
                      <a:pt x="2418" y="474"/>
                    </a:lnTo>
                    <a:lnTo>
                      <a:pt x="2418" y="474"/>
                    </a:lnTo>
                    <a:lnTo>
                      <a:pt x="2418" y="474"/>
                    </a:lnTo>
                    <a:lnTo>
                      <a:pt x="2418" y="474"/>
                    </a:lnTo>
                    <a:lnTo>
                      <a:pt x="2418" y="474"/>
                    </a:lnTo>
                    <a:lnTo>
                      <a:pt x="2418" y="474"/>
                    </a:lnTo>
                    <a:lnTo>
                      <a:pt x="2418" y="474"/>
                    </a:lnTo>
                    <a:lnTo>
                      <a:pt x="2418" y="474"/>
                    </a:lnTo>
                    <a:lnTo>
                      <a:pt x="2418" y="474"/>
                    </a:lnTo>
                    <a:lnTo>
                      <a:pt x="2418" y="480"/>
                    </a:lnTo>
                    <a:lnTo>
                      <a:pt x="2418" y="480"/>
                    </a:lnTo>
                    <a:lnTo>
                      <a:pt x="2418" y="480"/>
                    </a:lnTo>
                    <a:lnTo>
                      <a:pt x="2418" y="480"/>
                    </a:lnTo>
                    <a:lnTo>
                      <a:pt x="2418" y="480"/>
                    </a:lnTo>
                    <a:lnTo>
                      <a:pt x="2418" y="480"/>
                    </a:lnTo>
                    <a:lnTo>
                      <a:pt x="2418" y="480"/>
                    </a:lnTo>
                    <a:lnTo>
                      <a:pt x="2418" y="480"/>
                    </a:lnTo>
                    <a:lnTo>
                      <a:pt x="2418" y="480"/>
                    </a:lnTo>
                    <a:lnTo>
                      <a:pt x="2418" y="486"/>
                    </a:lnTo>
                    <a:lnTo>
                      <a:pt x="2418" y="486"/>
                    </a:lnTo>
                    <a:lnTo>
                      <a:pt x="2418" y="486"/>
                    </a:lnTo>
                    <a:lnTo>
                      <a:pt x="2418" y="486"/>
                    </a:lnTo>
                    <a:lnTo>
                      <a:pt x="2418" y="486"/>
                    </a:lnTo>
                    <a:lnTo>
                      <a:pt x="2418" y="486"/>
                    </a:lnTo>
                    <a:lnTo>
                      <a:pt x="2418" y="486"/>
                    </a:lnTo>
                    <a:lnTo>
                      <a:pt x="2424" y="486"/>
                    </a:lnTo>
                    <a:lnTo>
                      <a:pt x="2424" y="486"/>
                    </a:lnTo>
                    <a:lnTo>
                      <a:pt x="2424" y="486"/>
                    </a:lnTo>
                    <a:lnTo>
                      <a:pt x="2424" y="492"/>
                    </a:lnTo>
                    <a:lnTo>
                      <a:pt x="2424" y="492"/>
                    </a:lnTo>
                    <a:lnTo>
                      <a:pt x="2424" y="492"/>
                    </a:lnTo>
                    <a:lnTo>
                      <a:pt x="2424" y="492"/>
                    </a:lnTo>
                    <a:lnTo>
                      <a:pt x="2424" y="492"/>
                    </a:lnTo>
                    <a:lnTo>
                      <a:pt x="2424" y="492"/>
                    </a:lnTo>
                    <a:lnTo>
                      <a:pt x="2424" y="492"/>
                    </a:lnTo>
                    <a:lnTo>
                      <a:pt x="2424" y="492"/>
                    </a:lnTo>
                    <a:lnTo>
                      <a:pt x="2424" y="492"/>
                    </a:lnTo>
                    <a:lnTo>
                      <a:pt x="2424" y="498"/>
                    </a:lnTo>
                    <a:lnTo>
                      <a:pt x="2424" y="498"/>
                    </a:lnTo>
                    <a:lnTo>
                      <a:pt x="2424" y="498"/>
                    </a:lnTo>
                    <a:lnTo>
                      <a:pt x="2424" y="498"/>
                    </a:lnTo>
                    <a:lnTo>
                      <a:pt x="2424" y="498"/>
                    </a:lnTo>
                    <a:lnTo>
                      <a:pt x="2424" y="498"/>
                    </a:lnTo>
                    <a:lnTo>
                      <a:pt x="2424" y="498"/>
                    </a:lnTo>
                    <a:lnTo>
                      <a:pt x="2424" y="498"/>
                    </a:lnTo>
                    <a:lnTo>
                      <a:pt x="2424" y="498"/>
                    </a:lnTo>
                    <a:lnTo>
                      <a:pt x="2424" y="498"/>
                    </a:lnTo>
                    <a:lnTo>
                      <a:pt x="2424" y="504"/>
                    </a:lnTo>
                    <a:lnTo>
                      <a:pt x="2424" y="504"/>
                    </a:lnTo>
                    <a:lnTo>
                      <a:pt x="2424" y="504"/>
                    </a:lnTo>
                    <a:lnTo>
                      <a:pt x="2424" y="504"/>
                    </a:lnTo>
                    <a:lnTo>
                      <a:pt x="2424" y="504"/>
                    </a:lnTo>
                    <a:lnTo>
                      <a:pt x="2424" y="504"/>
                    </a:lnTo>
                    <a:lnTo>
                      <a:pt x="2424" y="504"/>
                    </a:lnTo>
                    <a:lnTo>
                      <a:pt x="2424" y="504"/>
                    </a:lnTo>
                    <a:lnTo>
                      <a:pt x="2424" y="504"/>
                    </a:lnTo>
                    <a:lnTo>
                      <a:pt x="2424" y="510"/>
                    </a:lnTo>
                    <a:lnTo>
                      <a:pt x="2424" y="510"/>
                    </a:lnTo>
                    <a:lnTo>
                      <a:pt x="2424" y="510"/>
                    </a:lnTo>
                    <a:lnTo>
                      <a:pt x="2424" y="510"/>
                    </a:lnTo>
                    <a:lnTo>
                      <a:pt x="2424" y="510"/>
                    </a:lnTo>
                    <a:lnTo>
                      <a:pt x="2424" y="510"/>
                    </a:lnTo>
                    <a:lnTo>
                      <a:pt x="2424" y="510"/>
                    </a:lnTo>
                    <a:lnTo>
                      <a:pt x="2424" y="510"/>
                    </a:lnTo>
                    <a:lnTo>
                      <a:pt x="2424" y="510"/>
                    </a:lnTo>
                    <a:lnTo>
                      <a:pt x="2424" y="510"/>
                    </a:lnTo>
                    <a:lnTo>
                      <a:pt x="2424" y="516"/>
                    </a:lnTo>
                    <a:lnTo>
                      <a:pt x="2424" y="516"/>
                    </a:lnTo>
                    <a:lnTo>
                      <a:pt x="2424" y="516"/>
                    </a:lnTo>
                    <a:lnTo>
                      <a:pt x="2424" y="516"/>
                    </a:lnTo>
                    <a:lnTo>
                      <a:pt x="2424" y="516"/>
                    </a:lnTo>
                    <a:lnTo>
                      <a:pt x="2424" y="516"/>
                    </a:lnTo>
                    <a:lnTo>
                      <a:pt x="2424" y="516"/>
                    </a:lnTo>
                    <a:lnTo>
                      <a:pt x="2424" y="516"/>
                    </a:lnTo>
                    <a:lnTo>
                      <a:pt x="2424" y="516"/>
                    </a:lnTo>
                    <a:lnTo>
                      <a:pt x="2424" y="516"/>
                    </a:lnTo>
                    <a:lnTo>
                      <a:pt x="2424" y="516"/>
                    </a:lnTo>
                    <a:lnTo>
                      <a:pt x="2424" y="522"/>
                    </a:lnTo>
                    <a:lnTo>
                      <a:pt x="2424" y="522"/>
                    </a:lnTo>
                    <a:lnTo>
                      <a:pt x="2424" y="522"/>
                    </a:lnTo>
                    <a:lnTo>
                      <a:pt x="2424" y="522"/>
                    </a:lnTo>
                    <a:lnTo>
                      <a:pt x="2424" y="522"/>
                    </a:lnTo>
                    <a:lnTo>
                      <a:pt x="2424" y="522"/>
                    </a:lnTo>
                    <a:lnTo>
                      <a:pt x="2424" y="522"/>
                    </a:lnTo>
                    <a:lnTo>
                      <a:pt x="2424" y="522"/>
                    </a:lnTo>
                    <a:lnTo>
                      <a:pt x="2430" y="522"/>
                    </a:lnTo>
                    <a:lnTo>
                      <a:pt x="2430" y="522"/>
                    </a:lnTo>
                    <a:lnTo>
                      <a:pt x="2430" y="528"/>
                    </a:lnTo>
                    <a:lnTo>
                      <a:pt x="2430" y="528"/>
                    </a:lnTo>
                    <a:lnTo>
                      <a:pt x="2430" y="528"/>
                    </a:lnTo>
                    <a:lnTo>
                      <a:pt x="2430" y="528"/>
                    </a:lnTo>
                    <a:lnTo>
                      <a:pt x="2430" y="528"/>
                    </a:lnTo>
                    <a:lnTo>
                      <a:pt x="2430" y="528"/>
                    </a:lnTo>
                    <a:lnTo>
                      <a:pt x="2430" y="528"/>
                    </a:lnTo>
                    <a:lnTo>
                      <a:pt x="2430" y="528"/>
                    </a:lnTo>
                    <a:lnTo>
                      <a:pt x="2430" y="528"/>
                    </a:lnTo>
                    <a:lnTo>
                      <a:pt x="2430" y="528"/>
                    </a:lnTo>
                    <a:lnTo>
                      <a:pt x="2430" y="528"/>
                    </a:lnTo>
                    <a:lnTo>
                      <a:pt x="2436" y="582"/>
                    </a:lnTo>
                    <a:lnTo>
                      <a:pt x="2436" y="582"/>
                    </a:lnTo>
                    <a:lnTo>
                      <a:pt x="2436" y="582"/>
                    </a:lnTo>
                    <a:lnTo>
                      <a:pt x="2436" y="582"/>
                    </a:lnTo>
                    <a:lnTo>
                      <a:pt x="2436" y="582"/>
                    </a:lnTo>
                    <a:lnTo>
                      <a:pt x="2436" y="582"/>
                    </a:lnTo>
                    <a:lnTo>
                      <a:pt x="2442" y="588"/>
                    </a:lnTo>
                    <a:lnTo>
                      <a:pt x="2442" y="588"/>
                    </a:lnTo>
                    <a:lnTo>
                      <a:pt x="2442" y="588"/>
                    </a:lnTo>
                    <a:lnTo>
                      <a:pt x="2442" y="588"/>
                    </a:lnTo>
                    <a:lnTo>
                      <a:pt x="2442" y="588"/>
                    </a:lnTo>
                    <a:lnTo>
                      <a:pt x="2442" y="588"/>
                    </a:lnTo>
                    <a:lnTo>
                      <a:pt x="2442" y="588"/>
                    </a:lnTo>
                    <a:lnTo>
                      <a:pt x="2442" y="588"/>
                    </a:lnTo>
                    <a:lnTo>
                      <a:pt x="2442" y="588"/>
                    </a:lnTo>
                    <a:lnTo>
                      <a:pt x="2442" y="588"/>
                    </a:lnTo>
                    <a:lnTo>
                      <a:pt x="2442" y="588"/>
                    </a:lnTo>
                    <a:lnTo>
                      <a:pt x="2442" y="588"/>
                    </a:lnTo>
                    <a:lnTo>
                      <a:pt x="2442" y="588"/>
                    </a:lnTo>
                    <a:lnTo>
                      <a:pt x="2442" y="588"/>
                    </a:lnTo>
                    <a:lnTo>
                      <a:pt x="2442" y="588"/>
                    </a:lnTo>
                    <a:lnTo>
                      <a:pt x="2442" y="594"/>
                    </a:lnTo>
                    <a:lnTo>
                      <a:pt x="2442" y="594"/>
                    </a:lnTo>
                    <a:lnTo>
                      <a:pt x="2442" y="594"/>
                    </a:lnTo>
                    <a:lnTo>
                      <a:pt x="2442" y="594"/>
                    </a:lnTo>
                    <a:lnTo>
                      <a:pt x="2442" y="594"/>
                    </a:lnTo>
                    <a:lnTo>
                      <a:pt x="2442" y="594"/>
                    </a:lnTo>
                    <a:lnTo>
                      <a:pt x="2442" y="594"/>
                    </a:lnTo>
                    <a:lnTo>
                      <a:pt x="2442" y="594"/>
                    </a:lnTo>
                    <a:lnTo>
                      <a:pt x="2442" y="594"/>
                    </a:lnTo>
                    <a:lnTo>
                      <a:pt x="2442" y="594"/>
                    </a:lnTo>
                    <a:lnTo>
                      <a:pt x="2442" y="594"/>
                    </a:lnTo>
                    <a:lnTo>
                      <a:pt x="2442" y="594"/>
                    </a:lnTo>
                    <a:lnTo>
                      <a:pt x="2442" y="594"/>
                    </a:lnTo>
                    <a:lnTo>
                      <a:pt x="2442" y="594"/>
                    </a:lnTo>
                    <a:lnTo>
                      <a:pt x="2442" y="594"/>
                    </a:lnTo>
                    <a:lnTo>
                      <a:pt x="2442" y="600"/>
                    </a:lnTo>
                    <a:lnTo>
                      <a:pt x="2442" y="600"/>
                    </a:lnTo>
                    <a:lnTo>
                      <a:pt x="2442" y="600"/>
                    </a:lnTo>
                    <a:lnTo>
                      <a:pt x="2442" y="600"/>
                    </a:lnTo>
                    <a:lnTo>
                      <a:pt x="2442" y="600"/>
                    </a:lnTo>
                    <a:lnTo>
                      <a:pt x="2442" y="600"/>
                    </a:lnTo>
                    <a:lnTo>
                      <a:pt x="2442" y="600"/>
                    </a:lnTo>
                    <a:lnTo>
                      <a:pt x="2442" y="600"/>
                    </a:lnTo>
                    <a:lnTo>
                      <a:pt x="2442" y="600"/>
                    </a:lnTo>
                    <a:lnTo>
                      <a:pt x="2442" y="600"/>
                    </a:lnTo>
                    <a:lnTo>
                      <a:pt x="2442" y="600"/>
                    </a:lnTo>
                    <a:lnTo>
                      <a:pt x="2442" y="600"/>
                    </a:lnTo>
                    <a:lnTo>
                      <a:pt x="2442" y="600"/>
                    </a:lnTo>
                    <a:lnTo>
                      <a:pt x="2442" y="600"/>
                    </a:lnTo>
                    <a:lnTo>
                      <a:pt x="2442" y="600"/>
                    </a:lnTo>
                    <a:lnTo>
                      <a:pt x="2442" y="606"/>
                    </a:lnTo>
                    <a:lnTo>
                      <a:pt x="2442" y="606"/>
                    </a:lnTo>
                    <a:lnTo>
                      <a:pt x="2454" y="636"/>
                    </a:lnTo>
                    <a:lnTo>
                      <a:pt x="2454" y="636"/>
                    </a:lnTo>
                    <a:lnTo>
                      <a:pt x="2454" y="636"/>
                    </a:lnTo>
                    <a:lnTo>
                      <a:pt x="2454" y="636"/>
                    </a:lnTo>
                    <a:lnTo>
                      <a:pt x="2454" y="636"/>
                    </a:lnTo>
                    <a:lnTo>
                      <a:pt x="2454" y="636"/>
                    </a:lnTo>
                    <a:lnTo>
                      <a:pt x="2454" y="636"/>
                    </a:lnTo>
                    <a:lnTo>
                      <a:pt x="2454" y="636"/>
                    </a:lnTo>
                    <a:lnTo>
                      <a:pt x="2454" y="636"/>
                    </a:lnTo>
                    <a:lnTo>
                      <a:pt x="2454" y="636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54" y="642"/>
                    </a:lnTo>
                    <a:lnTo>
                      <a:pt x="2460" y="642"/>
                    </a:lnTo>
                    <a:lnTo>
                      <a:pt x="2460" y="642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48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0" y="654"/>
                    </a:lnTo>
                    <a:lnTo>
                      <a:pt x="2466" y="654"/>
                    </a:lnTo>
                    <a:lnTo>
                      <a:pt x="2466" y="654"/>
                    </a:lnTo>
                    <a:lnTo>
                      <a:pt x="2466" y="654"/>
                    </a:lnTo>
                    <a:lnTo>
                      <a:pt x="2466" y="654"/>
                    </a:lnTo>
                    <a:lnTo>
                      <a:pt x="2466" y="654"/>
                    </a:lnTo>
                    <a:lnTo>
                      <a:pt x="2466" y="654"/>
                    </a:lnTo>
                    <a:lnTo>
                      <a:pt x="2466" y="654"/>
                    </a:lnTo>
                    <a:lnTo>
                      <a:pt x="2466" y="654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66" y="660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78" y="666"/>
                    </a:lnTo>
                    <a:lnTo>
                      <a:pt x="2484" y="666"/>
                    </a:lnTo>
                    <a:lnTo>
                      <a:pt x="2484" y="666"/>
                    </a:lnTo>
                    <a:lnTo>
                      <a:pt x="2484" y="666"/>
                    </a:lnTo>
                    <a:lnTo>
                      <a:pt x="2484" y="666"/>
                    </a:lnTo>
                    <a:lnTo>
                      <a:pt x="2484" y="666"/>
                    </a:lnTo>
                    <a:lnTo>
                      <a:pt x="2484" y="666"/>
                    </a:lnTo>
                    <a:lnTo>
                      <a:pt x="2484" y="666"/>
                    </a:lnTo>
                    <a:lnTo>
                      <a:pt x="2484" y="666"/>
                    </a:lnTo>
                    <a:lnTo>
                      <a:pt x="2484" y="666"/>
                    </a:lnTo>
                    <a:lnTo>
                      <a:pt x="2484" y="666"/>
                    </a:lnTo>
                    <a:lnTo>
                      <a:pt x="2484" y="666"/>
                    </a:lnTo>
                    <a:lnTo>
                      <a:pt x="2484" y="666"/>
                    </a:lnTo>
                    <a:lnTo>
                      <a:pt x="2484" y="666"/>
                    </a:lnTo>
                    <a:lnTo>
                      <a:pt x="2484" y="666"/>
                    </a:lnTo>
                    <a:lnTo>
                      <a:pt x="2484" y="666"/>
                    </a:lnTo>
                    <a:lnTo>
                      <a:pt x="2484" y="666"/>
                    </a:lnTo>
                    <a:lnTo>
                      <a:pt x="2484" y="666"/>
                    </a:lnTo>
                    <a:lnTo>
                      <a:pt x="2484" y="666"/>
                    </a:lnTo>
                    <a:lnTo>
                      <a:pt x="2490" y="648"/>
                    </a:lnTo>
                    <a:lnTo>
                      <a:pt x="2496" y="648"/>
                    </a:lnTo>
                    <a:lnTo>
                      <a:pt x="2496" y="648"/>
                    </a:lnTo>
                    <a:lnTo>
                      <a:pt x="2496" y="648"/>
                    </a:lnTo>
                    <a:lnTo>
                      <a:pt x="2496" y="648"/>
                    </a:lnTo>
                    <a:lnTo>
                      <a:pt x="2496" y="648"/>
                    </a:lnTo>
                    <a:lnTo>
                      <a:pt x="2496" y="648"/>
                    </a:lnTo>
                    <a:lnTo>
                      <a:pt x="2496" y="648"/>
                    </a:lnTo>
                    <a:lnTo>
                      <a:pt x="2496" y="648"/>
                    </a:lnTo>
                    <a:lnTo>
                      <a:pt x="2496" y="648"/>
                    </a:lnTo>
                    <a:lnTo>
                      <a:pt x="2496" y="648"/>
                    </a:lnTo>
                    <a:lnTo>
                      <a:pt x="2496" y="648"/>
                    </a:lnTo>
                    <a:lnTo>
                      <a:pt x="2496" y="648"/>
                    </a:lnTo>
                    <a:lnTo>
                      <a:pt x="2496" y="648"/>
                    </a:lnTo>
                    <a:lnTo>
                      <a:pt x="2496" y="648"/>
                    </a:lnTo>
                    <a:lnTo>
                      <a:pt x="2496" y="648"/>
                    </a:lnTo>
                    <a:lnTo>
                      <a:pt x="2496" y="648"/>
                    </a:lnTo>
                    <a:lnTo>
                      <a:pt x="2496" y="648"/>
                    </a:lnTo>
                    <a:lnTo>
                      <a:pt x="2496" y="648"/>
                    </a:lnTo>
                    <a:lnTo>
                      <a:pt x="2496" y="648"/>
                    </a:lnTo>
                    <a:lnTo>
                      <a:pt x="2496" y="648"/>
                    </a:lnTo>
                    <a:lnTo>
                      <a:pt x="2496" y="648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42"/>
                    </a:lnTo>
                    <a:lnTo>
                      <a:pt x="2496" y="636"/>
                    </a:lnTo>
                    <a:lnTo>
                      <a:pt x="2496" y="636"/>
                    </a:lnTo>
                    <a:lnTo>
                      <a:pt x="2496" y="636"/>
                    </a:lnTo>
                    <a:lnTo>
                      <a:pt x="2496" y="636"/>
                    </a:lnTo>
                    <a:lnTo>
                      <a:pt x="2496" y="636"/>
                    </a:lnTo>
                    <a:lnTo>
                      <a:pt x="2496" y="636"/>
                    </a:lnTo>
                    <a:lnTo>
                      <a:pt x="2496" y="636"/>
                    </a:lnTo>
                    <a:lnTo>
                      <a:pt x="2496" y="636"/>
                    </a:lnTo>
                    <a:lnTo>
                      <a:pt x="2496" y="636"/>
                    </a:lnTo>
                    <a:lnTo>
                      <a:pt x="2496" y="636"/>
                    </a:lnTo>
                    <a:lnTo>
                      <a:pt x="2496" y="636"/>
                    </a:lnTo>
                    <a:lnTo>
                      <a:pt x="2496" y="636"/>
                    </a:lnTo>
                    <a:lnTo>
                      <a:pt x="2496" y="636"/>
                    </a:lnTo>
                    <a:lnTo>
                      <a:pt x="2496" y="636"/>
                    </a:lnTo>
                    <a:lnTo>
                      <a:pt x="2502" y="636"/>
                    </a:lnTo>
                    <a:lnTo>
                      <a:pt x="2502" y="636"/>
                    </a:lnTo>
                    <a:lnTo>
                      <a:pt x="2502" y="636"/>
                    </a:lnTo>
                    <a:lnTo>
                      <a:pt x="2502" y="636"/>
                    </a:lnTo>
                    <a:lnTo>
                      <a:pt x="2502" y="636"/>
                    </a:lnTo>
                    <a:lnTo>
                      <a:pt x="2502" y="636"/>
                    </a:lnTo>
                    <a:lnTo>
                      <a:pt x="2502" y="636"/>
                    </a:lnTo>
                    <a:lnTo>
                      <a:pt x="2502" y="636"/>
                    </a:lnTo>
                    <a:lnTo>
                      <a:pt x="2502" y="636"/>
                    </a:lnTo>
                    <a:lnTo>
                      <a:pt x="2502" y="630"/>
                    </a:lnTo>
                    <a:lnTo>
                      <a:pt x="2502" y="630"/>
                    </a:lnTo>
                    <a:lnTo>
                      <a:pt x="2502" y="630"/>
                    </a:lnTo>
                    <a:lnTo>
                      <a:pt x="2502" y="630"/>
                    </a:lnTo>
                    <a:lnTo>
                      <a:pt x="2502" y="630"/>
                    </a:lnTo>
                    <a:lnTo>
                      <a:pt x="2502" y="630"/>
                    </a:lnTo>
                    <a:lnTo>
                      <a:pt x="2502" y="630"/>
                    </a:lnTo>
                    <a:lnTo>
                      <a:pt x="2502" y="630"/>
                    </a:lnTo>
                    <a:lnTo>
                      <a:pt x="2502" y="630"/>
                    </a:lnTo>
                    <a:lnTo>
                      <a:pt x="2502" y="630"/>
                    </a:lnTo>
                    <a:lnTo>
                      <a:pt x="2502" y="630"/>
                    </a:lnTo>
                    <a:lnTo>
                      <a:pt x="2502" y="630"/>
                    </a:lnTo>
                    <a:lnTo>
                      <a:pt x="2502" y="630"/>
                    </a:lnTo>
                    <a:lnTo>
                      <a:pt x="2502" y="630"/>
                    </a:lnTo>
                    <a:lnTo>
                      <a:pt x="2502" y="630"/>
                    </a:lnTo>
                    <a:lnTo>
                      <a:pt x="2502" y="630"/>
                    </a:lnTo>
                    <a:lnTo>
                      <a:pt x="2502" y="630"/>
                    </a:lnTo>
                    <a:lnTo>
                      <a:pt x="2502" y="630"/>
                    </a:lnTo>
                    <a:lnTo>
                      <a:pt x="2502" y="630"/>
                    </a:lnTo>
                    <a:lnTo>
                      <a:pt x="2502" y="630"/>
                    </a:lnTo>
                    <a:lnTo>
                      <a:pt x="2502" y="630"/>
                    </a:lnTo>
                    <a:lnTo>
                      <a:pt x="2502" y="624"/>
                    </a:lnTo>
                    <a:lnTo>
                      <a:pt x="2502" y="624"/>
                    </a:lnTo>
                    <a:lnTo>
                      <a:pt x="2502" y="624"/>
                    </a:lnTo>
                    <a:lnTo>
                      <a:pt x="2502" y="624"/>
                    </a:lnTo>
                    <a:lnTo>
                      <a:pt x="2502" y="624"/>
                    </a:lnTo>
                    <a:lnTo>
                      <a:pt x="2502" y="624"/>
                    </a:lnTo>
                    <a:lnTo>
                      <a:pt x="2502" y="624"/>
                    </a:lnTo>
                    <a:lnTo>
                      <a:pt x="2502" y="624"/>
                    </a:lnTo>
                    <a:lnTo>
                      <a:pt x="2502" y="624"/>
                    </a:lnTo>
                    <a:lnTo>
                      <a:pt x="2502" y="624"/>
                    </a:lnTo>
                    <a:lnTo>
                      <a:pt x="2502" y="624"/>
                    </a:lnTo>
                    <a:lnTo>
                      <a:pt x="2502" y="624"/>
                    </a:lnTo>
                    <a:lnTo>
                      <a:pt x="2502" y="624"/>
                    </a:lnTo>
                    <a:lnTo>
                      <a:pt x="2502" y="624"/>
                    </a:lnTo>
                    <a:lnTo>
                      <a:pt x="2502" y="624"/>
                    </a:lnTo>
                    <a:lnTo>
                      <a:pt x="2502" y="624"/>
                    </a:lnTo>
                    <a:lnTo>
                      <a:pt x="2502" y="624"/>
                    </a:lnTo>
                    <a:lnTo>
                      <a:pt x="2502" y="624"/>
                    </a:lnTo>
                    <a:lnTo>
                      <a:pt x="2502" y="624"/>
                    </a:lnTo>
                    <a:lnTo>
                      <a:pt x="2502" y="618"/>
                    </a:lnTo>
                    <a:lnTo>
                      <a:pt x="2502" y="618"/>
                    </a:lnTo>
                    <a:lnTo>
                      <a:pt x="2502" y="618"/>
                    </a:lnTo>
                    <a:lnTo>
                      <a:pt x="2502" y="618"/>
                    </a:lnTo>
                    <a:lnTo>
                      <a:pt x="2502" y="618"/>
                    </a:lnTo>
                    <a:lnTo>
                      <a:pt x="2502" y="618"/>
                    </a:lnTo>
                    <a:lnTo>
                      <a:pt x="2502" y="618"/>
                    </a:lnTo>
                    <a:lnTo>
                      <a:pt x="2502" y="618"/>
                    </a:lnTo>
                    <a:lnTo>
                      <a:pt x="2502" y="618"/>
                    </a:lnTo>
                    <a:lnTo>
                      <a:pt x="2502" y="618"/>
                    </a:lnTo>
                    <a:lnTo>
                      <a:pt x="2502" y="618"/>
                    </a:lnTo>
                    <a:lnTo>
                      <a:pt x="2502" y="618"/>
                    </a:lnTo>
                    <a:lnTo>
                      <a:pt x="2508" y="618"/>
                    </a:lnTo>
                    <a:lnTo>
                      <a:pt x="2508" y="618"/>
                    </a:lnTo>
                    <a:lnTo>
                      <a:pt x="2508" y="618"/>
                    </a:lnTo>
                    <a:lnTo>
                      <a:pt x="2508" y="618"/>
                    </a:lnTo>
                    <a:lnTo>
                      <a:pt x="2508" y="618"/>
                    </a:lnTo>
                    <a:lnTo>
                      <a:pt x="2508" y="618"/>
                    </a:lnTo>
                    <a:lnTo>
                      <a:pt x="2508" y="612"/>
                    </a:lnTo>
                    <a:lnTo>
                      <a:pt x="2508" y="612"/>
                    </a:lnTo>
                    <a:lnTo>
                      <a:pt x="2508" y="612"/>
                    </a:lnTo>
                    <a:lnTo>
                      <a:pt x="2508" y="612"/>
                    </a:lnTo>
                    <a:lnTo>
                      <a:pt x="2508" y="612"/>
                    </a:lnTo>
                    <a:lnTo>
                      <a:pt x="2508" y="612"/>
                    </a:lnTo>
                    <a:lnTo>
                      <a:pt x="2508" y="612"/>
                    </a:lnTo>
                    <a:lnTo>
                      <a:pt x="2508" y="612"/>
                    </a:lnTo>
                    <a:lnTo>
                      <a:pt x="2508" y="612"/>
                    </a:lnTo>
                    <a:lnTo>
                      <a:pt x="2514" y="570"/>
                    </a:lnTo>
                    <a:lnTo>
                      <a:pt x="2514" y="570"/>
                    </a:lnTo>
                    <a:lnTo>
                      <a:pt x="2514" y="570"/>
                    </a:lnTo>
                    <a:lnTo>
                      <a:pt x="2514" y="570"/>
                    </a:lnTo>
                    <a:lnTo>
                      <a:pt x="2520" y="570"/>
                    </a:lnTo>
                    <a:lnTo>
                      <a:pt x="2520" y="570"/>
                    </a:lnTo>
                    <a:lnTo>
                      <a:pt x="2520" y="564"/>
                    </a:lnTo>
                    <a:lnTo>
                      <a:pt x="2520" y="564"/>
                    </a:lnTo>
                    <a:lnTo>
                      <a:pt x="2520" y="564"/>
                    </a:lnTo>
                    <a:lnTo>
                      <a:pt x="2520" y="564"/>
                    </a:lnTo>
                    <a:lnTo>
                      <a:pt x="2520" y="564"/>
                    </a:lnTo>
                    <a:lnTo>
                      <a:pt x="2520" y="564"/>
                    </a:lnTo>
                    <a:lnTo>
                      <a:pt x="2520" y="564"/>
                    </a:lnTo>
                    <a:lnTo>
                      <a:pt x="2520" y="564"/>
                    </a:lnTo>
                    <a:lnTo>
                      <a:pt x="2520" y="564"/>
                    </a:lnTo>
                    <a:lnTo>
                      <a:pt x="2520" y="564"/>
                    </a:lnTo>
                    <a:lnTo>
                      <a:pt x="2520" y="564"/>
                    </a:lnTo>
                    <a:lnTo>
                      <a:pt x="2520" y="564"/>
                    </a:lnTo>
                    <a:lnTo>
                      <a:pt x="2520" y="558"/>
                    </a:lnTo>
                    <a:lnTo>
                      <a:pt x="2520" y="558"/>
                    </a:lnTo>
                    <a:lnTo>
                      <a:pt x="2520" y="558"/>
                    </a:lnTo>
                    <a:lnTo>
                      <a:pt x="2520" y="558"/>
                    </a:lnTo>
                    <a:lnTo>
                      <a:pt x="2520" y="558"/>
                    </a:lnTo>
                    <a:lnTo>
                      <a:pt x="2520" y="558"/>
                    </a:lnTo>
                    <a:lnTo>
                      <a:pt x="2520" y="558"/>
                    </a:lnTo>
                    <a:lnTo>
                      <a:pt x="2520" y="558"/>
                    </a:lnTo>
                    <a:lnTo>
                      <a:pt x="2520" y="558"/>
                    </a:lnTo>
                    <a:lnTo>
                      <a:pt x="2520" y="558"/>
                    </a:lnTo>
                    <a:lnTo>
                      <a:pt x="2520" y="558"/>
                    </a:lnTo>
                    <a:lnTo>
                      <a:pt x="2520" y="558"/>
                    </a:lnTo>
                    <a:lnTo>
                      <a:pt x="2520" y="558"/>
                    </a:lnTo>
                    <a:lnTo>
                      <a:pt x="2520" y="552"/>
                    </a:lnTo>
                    <a:lnTo>
                      <a:pt x="2520" y="552"/>
                    </a:lnTo>
                    <a:lnTo>
                      <a:pt x="2520" y="552"/>
                    </a:lnTo>
                    <a:lnTo>
                      <a:pt x="2520" y="552"/>
                    </a:lnTo>
                    <a:lnTo>
                      <a:pt x="2520" y="552"/>
                    </a:lnTo>
                    <a:lnTo>
                      <a:pt x="2520" y="552"/>
                    </a:lnTo>
                    <a:lnTo>
                      <a:pt x="2520" y="552"/>
                    </a:lnTo>
                    <a:lnTo>
                      <a:pt x="2520" y="552"/>
                    </a:lnTo>
                    <a:lnTo>
                      <a:pt x="2520" y="552"/>
                    </a:lnTo>
                    <a:lnTo>
                      <a:pt x="2520" y="552"/>
                    </a:lnTo>
                    <a:lnTo>
                      <a:pt x="2520" y="552"/>
                    </a:lnTo>
                    <a:lnTo>
                      <a:pt x="2520" y="546"/>
                    </a:lnTo>
                    <a:lnTo>
                      <a:pt x="2520" y="546"/>
                    </a:lnTo>
                    <a:lnTo>
                      <a:pt x="2520" y="546"/>
                    </a:lnTo>
                    <a:lnTo>
                      <a:pt x="2520" y="546"/>
                    </a:lnTo>
                    <a:lnTo>
                      <a:pt x="2520" y="546"/>
                    </a:lnTo>
                    <a:lnTo>
                      <a:pt x="2520" y="546"/>
                    </a:lnTo>
                    <a:lnTo>
                      <a:pt x="2520" y="546"/>
                    </a:lnTo>
                    <a:lnTo>
                      <a:pt x="2520" y="546"/>
                    </a:lnTo>
                    <a:lnTo>
                      <a:pt x="2520" y="546"/>
                    </a:lnTo>
                    <a:lnTo>
                      <a:pt x="2520" y="546"/>
                    </a:lnTo>
                    <a:lnTo>
                      <a:pt x="2520" y="546"/>
                    </a:lnTo>
                    <a:lnTo>
                      <a:pt x="2532" y="480"/>
                    </a:lnTo>
                    <a:lnTo>
                      <a:pt x="2532" y="480"/>
                    </a:lnTo>
                    <a:lnTo>
                      <a:pt x="2532" y="480"/>
                    </a:lnTo>
                    <a:lnTo>
                      <a:pt x="2532" y="480"/>
                    </a:lnTo>
                    <a:lnTo>
                      <a:pt x="2532" y="480"/>
                    </a:lnTo>
                    <a:lnTo>
                      <a:pt x="2532" y="480"/>
                    </a:lnTo>
                    <a:lnTo>
                      <a:pt x="2532" y="480"/>
                    </a:lnTo>
                    <a:lnTo>
                      <a:pt x="2532" y="480"/>
                    </a:lnTo>
                    <a:lnTo>
                      <a:pt x="2532" y="480"/>
                    </a:lnTo>
                    <a:lnTo>
                      <a:pt x="2532" y="474"/>
                    </a:lnTo>
                    <a:lnTo>
                      <a:pt x="2532" y="474"/>
                    </a:lnTo>
                    <a:lnTo>
                      <a:pt x="2532" y="474"/>
                    </a:lnTo>
                    <a:lnTo>
                      <a:pt x="2532" y="474"/>
                    </a:lnTo>
                    <a:lnTo>
                      <a:pt x="2532" y="474"/>
                    </a:lnTo>
                    <a:lnTo>
                      <a:pt x="2532" y="474"/>
                    </a:lnTo>
                    <a:lnTo>
                      <a:pt x="2532" y="474"/>
                    </a:lnTo>
                    <a:lnTo>
                      <a:pt x="2532" y="474"/>
                    </a:lnTo>
                    <a:lnTo>
                      <a:pt x="2532" y="474"/>
                    </a:lnTo>
                    <a:lnTo>
                      <a:pt x="2532" y="468"/>
                    </a:lnTo>
                    <a:lnTo>
                      <a:pt x="2532" y="468"/>
                    </a:lnTo>
                    <a:lnTo>
                      <a:pt x="2532" y="468"/>
                    </a:lnTo>
                    <a:lnTo>
                      <a:pt x="2532" y="468"/>
                    </a:lnTo>
                    <a:lnTo>
                      <a:pt x="2532" y="468"/>
                    </a:lnTo>
                    <a:lnTo>
                      <a:pt x="2532" y="468"/>
                    </a:lnTo>
                    <a:lnTo>
                      <a:pt x="2532" y="468"/>
                    </a:lnTo>
                    <a:lnTo>
                      <a:pt x="2532" y="468"/>
                    </a:lnTo>
                    <a:lnTo>
                      <a:pt x="2532" y="468"/>
                    </a:lnTo>
                    <a:lnTo>
                      <a:pt x="2532" y="462"/>
                    </a:lnTo>
                    <a:lnTo>
                      <a:pt x="2532" y="462"/>
                    </a:lnTo>
                    <a:lnTo>
                      <a:pt x="2532" y="462"/>
                    </a:lnTo>
                    <a:lnTo>
                      <a:pt x="2538" y="462"/>
                    </a:lnTo>
                    <a:lnTo>
                      <a:pt x="2538" y="462"/>
                    </a:lnTo>
                    <a:lnTo>
                      <a:pt x="2538" y="462"/>
                    </a:lnTo>
                    <a:lnTo>
                      <a:pt x="2538" y="462"/>
                    </a:lnTo>
                    <a:lnTo>
                      <a:pt x="2538" y="462"/>
                    </a:lnTo>
                    <a:lnTo>
                      <a:pt x="2538" y="462"/>
                    </a:lnTo>
                    <a:lnTo>
                      <a:pt x="2538" y="456"/>
                    </a:lnTo>
                    <a:lnTo>
                      <a:pt x="2538" y="456"/>
                    </a:lnTo>
                    <a:lnTo>
                      <a:pt x="2538" y="456"/>
                    </a:lnTo>
                    <a:lnTo>
                      <a:pt x="2538" y="456"/>
                    </a:lnTo>
                    <a:lnTo>
                      <a:pt x="2538" y="456"/>
                    </a:lnTo>
                    <a:lnTo>
                      <a:pt x="2538" y="456"/>
                    </a:lnTo>
                    <a:lnTo>
                      <a:pt x="2538" y="456"/>
                    </a:lnTo>
                    <a:lnTo>
                      <a:pt x="2538" y="456"/>
                    </a:lnTo>
                    <a:lnTo>
                      <a:pt x="2538" y="450"/>
                    </a:lnTo>
                    <a:lnTo>
                      <a:pt x="2538" y="450"/>
                    </a:lnTo>
                    <a:lnTo>
                      <a:pt x="2538" y="450"/>
                    </a:lnTo>
                    <a:lnTo>
                      <a:pt x="2538" y="450"/>
                    </a:lnTo>
                    <a:lnTo>
                      <a:pt x="2538" y="450"/>
                    </a:lnTo>
                    <a:lnTo>
                      <a:pt x="2538" y="450"/>
                    </a:lnTo>
                    <a:lnTo>
                      <a:pt x="2538" y="450"/>
                    </a:lnTo>
                    <a:lnTo>
                      <a:pt x="2538" y="450"/>
                    </a:lnTo>
                    <a:lnTo>
                      <a:pt x="2538" y="450"/>
                    </a:lnTo>
                    <a:lnTo>
                      <a:pt x="2538" y="444"/>
                    </a:lnTo>
                    <a:lnTo>
                      <a:pt x="2538" y="444"/>
                    </a:lnTo>
                    <a:lnTo>
                      <a:pt x="2538" y="444"/>
                    </a:lnTo>
                    <a:lnTo>
                      <a:pt x="2538" y="444"/>
                    </a:lnTo>
                    <a:lnTo>
                      <a:pt x="2538" y="444"/>
                    </a:lnTo>
                    <a:lnTo>
                      <a:pt x="2538" y="444"/>
                    </a:lnTo>
                    <a:lnTo>
                      <a:pt x="2538" y="444"/>
                    </a:lnTo>
                    <a:lnTo>
                      <a:pt x="2538" y="444"/>
                    </a:lnTo>
                    <a:lnTo>
                      <a:pt x="2538" y="438"/>
                    </a:lnTo>
                    <a:lnTo>
                      <a:pt x="2538" y="438"/>
                    </a:lnTo>
                    <a:lnTo>
                      <a:pt x="2538" y="438"/>
                    </a:lnTo>
                    <a:lnTo>
                      <a:pt x="2538" y="438"/>
                    </a:lnTo>
                    <a:lnTo>
                      <a:pt x="2538" y="438"/>
                    </a:lnTo>
                    <a:lnTo>
                      <a:pt x="2538" y="438"/>
                    </a:lnTo>
                    <a:lnTo>
                      <a:pt x="2538" y="438"/>
                    </a:lnTo>
                    <a:lnTo>
                      <a:pt x="2538" y="438"/>
                    </a:lnTo>
                    <a:lnTo>
                      <a:pt x="2538" y="432"/>
                    </a:lnTo>
                    <a:lnTo>
                      <a:pt x="2538" y="432"/>
                    </a:lnTo>
                    <a:lnTo>
                      <a:pt x="2538" y="432"/>
                    </a:lnTo>
                    <a:lnTo>
                      <a:pt x="2538" y="432"/>
                    </a:lnTo>
                    <a:lnTo>
                      <a:pt x="2538" y="432"/>
                    </a:lnTo>
                    <a:lnTo>
                      <a:pt x="2538" y="432"/>
                    </a:lnTo>
                    <a:lnTo>
                      <a:pt x="2538" y="432"/>
                    </a:lnTo>
                    <a:lnTo>
                      <a:pt x="2538" y="432"/>
                    </a:lnTo>
                    <a:lnTo>
                      <a:pt x="2538" y="426"/>
                    </a:lnTo>
                    <a:lnTo>
                      <a:pt x="2538" y="426"/>
                    </a:lnTo>
                    <a:lnTo>
                      <a:pt x="2538" y="426"/>
                    </a:lnTo>
                    <a:lnTo>
                      <a:pt x="2538" y="426"/>
                    </a:lnTo>
                    <a:lnTo>
                      <a:pt x="2538" y="426"/>
                    </a:lnTo>
                    <a:lnTo>
                      <a:pt x="2538" y="426"/>
                    </a:lnTo>
                    <a:lnTo>
                      <a:pt x="2538" y="426"/>
                    </a:lnTo>
                    <a:lnTo>
                      <a:pt x="2538" y="426"/>
                    </a:lnTo>
                    <a:lnTo>
                      <a:pt x="2538" y="426"/>
                    </a:lnTo>
                    <a:lnTo>
                      <a:pt x="2538" y="420"/>
                    </a:lnTo>
                    <a:lnTo>
                      <a:pt x="2538" y="420"/>
                    </a:lnTo>
                    <a:lnTo>
                      <a:pt x="2538" y="420"/>
                    </a:lnTo>
                    <a:lnTo>
                      <a:pt x="2538" y="420"/>
                    </a:lnTo>
                    <a:lnTo>
                      <a:pt x="2544" y="420"/>
                    </a:lnTo>
                    <a:lnTo>
                      <a:pt x="2544" y="420"/>
                    </a:lnTo>
                    <a:lnTo>
                      <a:pt x="2544" y="420"/>
                    </a:lnTo>
                    <a:lnTo>
                      <a:pt x="2544" y="414"/>
                    </a:lnTo>
                    <a:lnTo>
                      <a:pt x="2544" y="414"/>
                    </a:lnTo>
                    <a:lnTo>
                      <a:pt x="2544" y="414"/>
                    </a:lnTo>
                    <a:lnTo>
                      <a:pt x="2544" y="414"/>
                    </a:lnTo>
                    <a:lnTo>
                      <a:pt x="2544" y="414"/>
                    </a:lnTo>
                    <a:lnTo>
                      <a:pt x="2544" y="414"/>
                    </a:lnTo>
                    <a:lnTo>
                      <a:pt x="2544" y="414"/>
                    </a:lnTo>
                    <a:lnTo>
                      <a:pt x="2544" y="414"/>
                    </a:lnTo>
                    <a:lnTo>
                      <a:pt x="2544" y="408"/>
                    </a:lnTo>
                    <a:lnTo>
                      <a:pt x="2544" y="408"/>
                    </a:lnTo>
                    <a:lnTo>
                      <a:pt x="2544" y="408"/>
                    </a:lnTo>
                    <a:lnTo>
                      <a:pt x="2544" y="408"/>
                    </a:lnTo>
                    <a:lnTo>
                      <a:pt x="2544" y="408"/>
                    </a:lnTo>
                    <a:lnTo>
                      <a:pt x="2544" y="408"/>
                    </a:lnTo>
                    <a:lnTo>
                      <a:pt x="2544" y="408"/>
                    </a:lnTo>
                    <a:lnTo>
                      <a:pt x="2544" y="408"/>
                    </a:lnTo>
                    <a:lnTo>
                      <a:pt x="2544" y="402"/>
                    </a:lnTo>
                    <a:lnTo>
                      <a:pt x="2544" y="402"/>
                    </a:lnTo>
                    <a:lnTo>
                      <a:pt x="2544" y="402"/>
                    </a:lnTo>
                    <a:lnTo>
                      <a:pt x="2544" y="402"/>
                    </a:lnTo>
                    <a:lnTo>
                      <a:pt x="2544" y="402"/>
                    </a:lnTo>
                    <a:lnTo>
                      <a:pt x="2544" y="402"/>
                    </a:lnTo>
                    <a:lnTo>
                      <a:pt x="2544" y="402"/>
                    </a:lnTo>
                    <a:lnTo>
                      <a:pt x="2544" y="402"/>
                    </a:lnTo>
                    <a:lnTo>
                      <a:pt x="2544" y="396"/>
                    </a:lnTo>
                    <a:lnTo>
                      <a:pt x="2544" y="396"/>
                    </a:lnTo>
                    <a:lnTo>
                      <a:pt x="2544" y="396"/>
                    </a:lnTo>
                    <a:lnTo>
                      <a:pt x="2544" y="396"/>
                    </a:lnTo>
                    <a:lnTo>
                      <a:pt x="2544" y="396"/>
                    </a:lnTo>
                    <a:lnTo>
                      <a:pt x="2544" y="396"/>
                    </a:lnTo>
                    <a:lnTo>
                      <a:pt x="2544" y="396"/>
                    </a:lnTo>
                    <a:lnTo>
                      <a:pt x="2544" y="390"/>
                    </a:lnTo>
                    <a:lnTo>
                      <a:pt x="2544" y="390"/>
                    </a:lnTo>
                    <a:lnTo>
                      <a:pt x="2544" y="390"/>
                    </a:lnTo>
                    <a:lnTo>
                      <a:pt x="2544" y="390"/>
                    </a:lnTo>
                    <a:lnTo>
                      <a:pt x="2544" y="390"/>
                    </a:lnTo>
                    <a:lnTo>
                      <a:pt x="2544" y="390"/>
                    </a:lnTo>
                    <a:lnTo>
                      <a:pt x="2544" y="390"/>
                    </a:lnTo>
                    <a:lnTo>
                      <a:pt x="2544" y="390"/>
                    </a:lnTo>
                    <a:lnTo>
                      <a:pt x="2544" y="384"/>
                    </a:lnTo>
                    <a:lnTo>
                      <a:pt x="2544" y="384"/>
                    </a:lnTo>
                    <a:lnTo>
                      <a:pt x="2544" y="384"/>
                    </a:lnTo>
                    <a:lnTo>
                      <a:pt x="2544" y="384"/>
                    </a:lnTo>
                    <a:lnTo>
                      <a:pt x="2544" y="384"/>
                    </a:lnTo>
                    <a:lnTo>
                      <a:pt x="2544" y="384"/>
                    </a:lnTo>
                    <a:lnTo>
                      <a:pt x="2544" y="384"/>
                    </a:lnTo>
                    <a:lnTo>
                      <a:pt x="2544" y="378"/>
                    </a:lnTo>
                    <a:lnTo>
                      <a:pt x="2544" y="378"/>
                    </a:lnTo>
                    <a:lnTo>
                      <a:pt x="2544" y="378"/>
                    </a:lnTo>
                    <a:lnTo>
                      <a:pt x="2544" y="378"/>
                    </a:lnTo>
                    <a:lnTo>
                      <a:pt x="2544" y="378"/>
                    </a:lnTo>
                    <a:lnTo>
                      <a:pt x="2544" y="378"/>
                    </a:lnTo>
                    <a:lnTo>
                      <a:pt x="2544" y="378"/>
                    </a:lnTo>
                    <a:lnTo>
                      <a:pt x="2544" y="372"/>
                    </a:lnTo>
                    <a:lnTo>
                      <a:pt x="2544" y="372"/>
                    </a:lnTo>
                    <a:lnTo>
                      <a:pt x="2544" y="372"/>
                    </a:lnTo>
                    <a:lnTo>
                      <a:pt x="2544" y="372"/>
                    </a:lnTo>
                    <a:lnTo>
                      <a:pt x="2544" y="372"/>
                    </a:lnTo>
                    <a:lnTo>
                      <a:pt x="2550" y="372"/>
                    </a:lnTo>
                    <a:lnTo>
                      <a:pt x="2550" y="372"/>
                    </a:lnTo>
                    <a:lnTo>
                      <a:pt x="2550" y="372"/>
                    </a:lnTo>
                    <a:lnTo>
                      <a:pt x="2550" y="366"/>
                    </a:lnTo>
                    <a:lnTo>
                      <a:pt x="2550" y="366"/>
                    </a:lnTo>
                    <a:lnTo>
                      <a:pt x="2550" y="366"/>
                    </a:lnTo>
                    <a:lnTo>
                      <a:pt x="2550" y="366"/>
                    </a:lnTo>
                    <a:lnTo>
                      <a:pt x="2550" y="366"/>
                    </a:lnTo>
                    <a:lnTo>
                      <a:pt x="2550" y="366"/>
                    </a:lnTo>
                    <a:lnTo>
                      <a:pt x="2550" y="366"/>
                    </a:lnTo>
                    <a:lnTo>
                      <a:pt x="2550" y="360"/>
                    </a:lnTo>
                    <a:lnTo>
                      <a:pt x="2550" y="360"/>
                    </a:lnTo>
                    <a:lnTo>
                      <a:pt x="2550" y="360"/>
                    </a:lnTo>
                    <a:lnTo>
                      <a:pt x="2550" y="360"/>
                    </a:lnTo>
                    <a:lnTo>
                      <a:pt x="2550" y="360"/>
                    </a:lnTo>
                    <a:lnTo>
                      <a:pt x="2550" y="360"/>
                    </a:lnTo>
                    <a:lnTo>
                      <a:pt x="2550" y="360"/>
                    </a:lnTo>
                    <a:lnTo>
                      <a:pt x="2550" y="354"/>
                    </a:lnTo>
                    <a:lnTo>
                      <a:pt x="2550" y="354"/>
                    </a:lnTo>
                    <a:lnTo>
                      <a:pt x="2550" y="354"/>
                    </a:lnTo>
                    <a:lnTo>
                      <a:pt x="2550" y="354"/>
                    </a:lnTo>
                    <a:lnTo>
                      <a:pt x="2550" y="354"/>
                    </a:lnTo>
                    <a:lnTo>
                      <a:pt x="2550" y="354"/>
                    </a:lnTo>
                    <a:lnTo>
                      <a:pt x="2550" y="354"/>
                    </a:lnTo>
                    <a:lnTo>
                      <a:pt x="2550" y="348"/>
                    </a:lnTo>
                    <a:lnTo>
                      <a:pt x="2550" y="348"/>
                    </a:lnTo>
                    <a:lnTo>
                      <a:pt x="2550" y="348"/>
                    </a:lnTo>
                    <a:lnTo>
                      <a:pt x="2550" y="348"/>
                    </a:lnTo>
                    <a:lnTo>
                      <a:pt x="2550" y="348"/>
                    </a:lnTo>
                    <a:lnTo>
                      <a:pt x="2550" y="348"/>
                    </a:lnTo>
                    <a:lnTo>
                      <a:pt x="2550" y="348"/>
                    </a:lnTo>
                    <a:lnTo>
                      <a:pt x="2550" y="342"/>
                    </a:lnTo>
                    <a:lnTo>
                      <a:pt x="2550" y="342"/>
                    </a:lnTo>
                    <a:lnTo>
                      <a:pt x="2550" y="342"/>
                    </a:lnTo>
                    <a:lnTo>
                      <a:pt x="2550" y="342"/>
                    </a:lnTo>
                    <a:lnTo>
                      <a:pt x="2550" y="342"/>
                    </a:lnTo>
                    <a:lnTo>
                      <a:pt x="2550" y="342"/>
                    </a:lnTo>
                    <a:lnTo>
                      <a:pt x="2550" y="342"/>
                    </a:lnTo>
                    <a:lnTo>
                      <a:pt x="2550" y="336"/>
                    </a:lnTo>
                    <a:lnTo>
                      <a:pt x="2550" y="336"/>
                    </a:lnTo>
                    <a:lnTo>
                      <a:pt x="2550" y="336"/>
                    </a:lnTo>
                    <a:lnTo>
                      <a:pt x="2550" y="336"/>
                    </a:lnTo>
                    <a:lnTo>
                      <a:pt x="2550" y="336"/>
                    </a:lnTo>
                    <a:lnTo>
                      <a:pt x="2550" y="336"/>
                    </a:lnTo>
                    <a:lnTo>
                      <a:pt x="2550" y="336"/>
                    </a:lnTo>
                    <a:lnTo>
                      <a:pt x="2550" y="330"/>
                    </a:lnTo>
                    <a:lnTo>
                      <a:pt x="2550" y="330"/>
                    </a:lnTo>
                    <a:lnTo>
                      <a:pt x="2550" y="330"/>
                    </a:lnTo>
                    <a:lnTo>
                      <a:pt x="2550" y="330"/>
                    </a:lnTo>
                    <a:lnTo>
                      <a:pt x="2550" y="330"/>
                    </a:lnTo>
                    <a:lnTo>
                      <a:pt x="2550" y="330"/>
                    </a:lnTo>
                    <a:lnTo>
                      <a:pt x="2550" y="330"/>
                    </a:lnTo>
                    <a:lnTo>
                      <a:pt x="2550" y="324"/>
                    </a:lnTo>
                    <a:lnTo>
                      <a:pt x="2550" y="324"/>
                    </a:lnTo>
                    <a:lnTo>
                      <a:pt x="2550" y="324"/>
                    </a:lnTo>
                    <a:lnTo>
                      <a:pt x="2550" y="324"/>
                    </a:lnTo>
                    <a:lnTo>
                      <a:pt x="2550" y="324"/>
                    </a:lnTo>
                    <a:lnTo>
                      <a:pt x="2550" y="324"/>
                    </a:lnTo>
                    <a:lnTo>
                      <a:pt x="2550" y="324"/>
                    </a:lnTo>
                    <a:lnTo>
                      <a:pt x="2550" y="318"/>
                    </a:lnTo>
                    <a:lnTo>
                      <a:pt x="2550" y="318"/>
                    </a:lnTo>
                    <a:lnTo>
                      <a:pt x="2556" y="318"/>
                    </a:lnTo>
                    <a:lnTo>
                      <a:pt x="2556" y="318"/>
                    </a:lnTo>
                    <a:lnTo>
                      <a:pt x="2556" y="318"/>
                    </a:lnTo>
                    <a:lnTo>
                      <a:pt x="2556" y="318"/>
                    </a:lnTo>
                    <a:lnTo>
                      <a:pt x="2556" y="318"/>
                    </a:lnTo>
                    <a:lnTo>
                      <a:pt x="2556" y="312"/>
                    </a:lnTo>
                    <a:lnTo>
                      <a:pt x="2556" y="312"/>
                    </a:lnTo>
                    <a:lnTo>
                      <a:pt x="2556" y="312"/>
                    </a:lnTo>
                    <a:lnTo>
                      <a:pt x="2556" y="312"/>
                    </a:lnTo>
                    <a:lnTo>
                      <a:pt x="2556" y="312"/>
                    </a:lnTo>
                    <a:lnTo>
                      <a:pt x="2556" y="312"/>
                    </a:lnTo>
                    <a:lnTo>
                      <a:pt x="2556" y="312"/>
                    </a:lnTo>
                    <a:lnTo>
                      <a:pt x="2556" y="306"/>
                    </a:lnTo>
                    <a:lnTo>
                      <a:pt x="2556" y="306"/>
                    </a:lnTo>
                    <a:lnTo>
                      <a:pt x="2556" y="306"/>
                    </a:lnTo>
                    <a:lnTo>
                      <a:pt x="2556" y="306"/>
                    </a:lnTo>
                    <a:lnTo>
                      <a:pt x="2556" y="306"/>
                    </a:lnTo>
                    <a:lnTo>
                      <a:pt x="2556" y="306"/>
                    </a:lnTo>
                    <a:lnTo>
                      <a:pt x="2556" y="300"/>
                    </a:lnTo>
                    <a:lnTo>
                      <a:pt x="2556" y="300"/>
                    </a:lnTo>
                    <a:lnTo>
                      <a:pt x="2556" y="300"/>
                    </a:lnTo>
                    <a:lnTo>
                      <a:pt x="2556" y="300"/>
                    </a:lnTo>
                    <a:lnTo>
                      <a:pt x="2556" y="300"/>
                    </a:lnTo>
                    <a:lnTo>
                      <a:pt x="2556" y="300"/>
                    </a:lnTo>
                    <a:lnTo>
                      <a:pt x="2556" y="300"/>
                    </a:lnTo>
                    <a:lnTo>
                      <a:pt x="2556" y="294"/>
                    </a:lnTo>
                    <a:lnTo>
                      <a:pt x="2556" y="294"/>
                    </a:lnTo>
                    <a:lnTo>
                      <a:pt x="2556" y="294"/>
                    </a:lnTo>
                    <a:lnTo>
                      <a:pt x="2556" y="294"/>
                    </a:lnTo>
                    <a:lnTo>
                      <a:pt x="2556" y="294"/>
                    </a:lnTo>
                    <a:lnTo>
                      <a:pt x="2556" y="294"/>
                    </a:lnTo>
                    <a:lnTo>
                      <a:pt x="2556" y="294"/>
                    </a:lnTo>
                    <a:lnTo>
                      <a:pt x="2556" y="288"/>
                    </a:lnTo>
                    <a:lnTo>
                      <a:pt x="2556" y="288"/>
                    </a:lnTo>
                    <a:lnTo>
                      <a:pt x="2556" y="288"/>
                    </a:lnTo>
                    <a:lnTo>
                      <a:pt x="2556" y="288"/>
                    </a:lnTo>
                    <a:lnTo>
                      <a:pt x="2556" y="288"/>
                    </a:lnTo>
                    <a:lnTo>
                      <a:pt x="2556" y="288"/>
                    </a:lnTo>
                    <a:lnTo>
                      <a:pt x="2556" y="282"/>
                    </a:lnTo>
                    <a:lnTo>
                      <a:pt x="2556" y="282"/>
                    </a:lnTo>
                    <a:lnTo>
                      <a:pt x="2556" y="282"/>
                    </a:lnTo>
                    <a:lnTo>
                      <a:pt x="2556" y="276"/>
                    </a:lnTo>
                    <a:lnTo>
                      <a:pt x="2556" y="276"/>
                    </a:lnTo>
                    <a:lnTo>
                      <a:pt x="2556" y="276"/>
                    </a:lnTo>
                    <a:lnTo>
                      <a:pt x="2556" y="270"/>
                    </a:lnTo>
                    <a:lnTo>
                      <a:pt x="2556" y="270"/>
                    </a:lnTo>
                    <a:lnTo>
                      <a:pt x="2556" y="264"/>
                    </a:lnTo>
                    <a:lnTo>
                      <a:pt x="2556" y="264"/>
                    </a:lnTo>
                    <a:lnTo>
                      <a:pt x="2556" y="258"/>
                    </a:lnTo>
                    <a:lnTo>
                      <a:pt x="2556" y="252"/>
                    </a:lnTo>
                    <a:lnTo>
                      <a:pt x="2556" y="252"/>
                    </a:lnTo>
                    <a:lnTo>
                      <a:pt x="2556" y="246"/>
                    </a:lnTo>
                    <a:lnTo>
                      <a:pt x="2556" y="240"/>
                    </a:lnTo>
                    <a:lnTo>
                      <a:pt x="2556" y="234"/>
                    </a:lnTo>
                    <a:lnTo>
                      <a:pt x="2556" y="228"/>
                    </a:lnTo>
                    <a:lnTo>
                      <a:pt x="2556" y="228"/>
                    </a:lnTo>
                    <a:lnTo>
                      <a:pt x="2556" y="222"/>
                    </a:lnTo>
                    <a:lnTo>
                      <a:pt x="2556" y="216"/>
                    </a:lnTo>
                    <a:lnTo>
                      <a:pt x="2556" y="210"/>
                    </a:lnTo>
                    <a:lnTo>
                      <a:pt x="2556" y="204"/>
                    </a:lnTo>
                    <a:lnTo>
                      <a:pt x="2556" y="198"/>
                    </a:lnTo>
                    <a:lnTo>
                      <a:pt x="2556" y="192"/>
                    </a:lnTo>
                    <a:lnTo>
                      <a:pt x="2562" y="186"/>
                    </a:lnTo>
                    <a:lnTo>
                      <a:pt x="2562" y="180"/>
                    </a:lnTo>
                    <a:lnTo>
                      <a:pt x="2562" y="174"/>
                    </a:lnTo>
                    <a:lnTo>
                      <a:pt x="2562" y="168"/>
                    </a:lnTo>
                    <a:lnTo>
                      <a:pt x="2562" y="162"/>
                    </a:lnTo>
                    <a:lnTo>
                      <a:pt x="2562" y="150"/>
                    </a:lnTo>
                    <a:lnTo>
                      <a:pt x="2562" y="144"/>
                    </a:lnTo>
                    <a:lnTo>
                      <a:pt x="2562" y="138"/>
                    </a:lnTo>
                    <a:lnTo>
                      <a:pt x="2562" y="132"/>
                    </a:lnTo>
                    <a:lnTo>
                      <a:pt x="2562" y="126"/>
                    </a:lnTo>
                    <a:lnTo>
                      <a:pt x="2562" y="120"/>
                    </a:lnTo>
                    <a:lnTo>
                      <a:pt x="2562" y="114"/>
                    </a:lnTo>
                    <a:lnTo>
                      <a:pt x="2562" y="108"/>
                    </a:lnTo>
                    <a:lnTo>
                      <a:pt x="2562" y="102"/>
                    </a:lnTo>
                    <a:lnTo>
                      <a:pt x="2562" y="96"/>
                    </a:lnTo>
                    <a:lnTo>
                      <a:pt x="2562" y="90"/>
                    </a:lnTo>
                    <a:lnTo>
                      <a:pt x="2562" y="84"/>
                    </a:lnTo>
                    <a:lnTo>
                      <a:pt x="2562" y="78"/>
                    </a:lnTo>
                    <a:lnTo>
                      <a:pt x="2562" y="72"/>
                    </a:lnTo>
                    <a:lnTo>
                      <a:pt x="2562" y="66"/>
                    </a:lnTo>
                    <a:lnTo>
                      <a:pt x="2562" y="60"/>
                    </a:lnTo>
                    <a:lnTo>
                      <a:pt x="2562" y="54"/>
                    </a:lnTo>
                    <a:lnTo>
                      <a:pt x="2562" y="48"/>
                    </a:lnTo>
                    <a:lnTo>
                      <a:pt x="2562" y="42"/>
                    </a:lnTo>
                    <a:lnTo>
                      <a:pt x="2562" y="42"/>
                    </a:lnTo>
                    <a:lnTo>
                      <a:pt x="2562" y="36"/>
                    </a:lnTo>
                    <a:lnTo>
                      <a:pt x="2562" y="36"/>
                    </a:lnTo>
                    <a:lnTo>
                      <a:pt x="2562" y="30"/>
                    </a:lnTo>
                    <a:lnTo>
                      <a:pt x="2562" y="30"/>
                    </a:lnTo>
                    <a:lnTo>
                      <a:pt x="2562" y="24"/>
                    </a:lnTo>
                    <a:lnTo>
                      <a:pt x="2562" y="24"/>
                    </a:lnTo>
                    <a:lnTo>
                      <a:pt x="2562" y="18"/>
                    </a:lnTo>
                    <a:lnTo>
                      <a:pt x="2562" y="18"/>
                    </a:lnTo>
                    <a:lnTo>
                      <a:pt x="2562" y="18"/>
                    </a:lnTo>
                    <a:lnTo>
                      <a:pt x="2562" y="18"/>
                    </a:lnTo>
                    <a:lnTo>
                      <a:pt x="2562" y="18"/>
                    </a:lnTo>
                    <a:lnTo>
                      <a:pt x="2562" y="18"/>
                    </a:lnTo>
                    <a:lnTo>
                      <a:pt x="2562" y="18"/>
                    </a:lnTo>
                    <a:lnTo>
                      <a:pt x="2562" y="18"/>
                    </a:lnTo>
                    <a:lnTo>
                      <a:pt x="2562" y="18"/>
                    </a:lnTo>
                    <a:lnTo>
                      <a:pt x="2562" y="18"/>
                    </a:lnTo>
                    <a:lnTo>
                      <a:pt x="2562" y="18"/>
                    </a:lnTo>
                    <a:lnTo>
                      <a:pt x="2562" y="24"/>
                    </a:lnTo>
                    <a:lnTo>
                      <a:pt x="2562" y="24"/>
                    </a:lnTo>
                    <a:lnTo>
                      <a:pt x="2562" y="30"/>
                    </a:lnTo>
                    <a:lnTo>
                      <a:pt x="2562" y="30"/>
                    </a:lnTo>
                    <a:lnTo>
                      <a:pt x="2562" y="36"/>
                    </a:lnTo>
                    <a:lnTo>
                      <a:pt x="2562" y="36"/>
                    </a:lnTo>
                    <a:lnTo>
                      <a:pt x="2562" y="42"/>
                    </a:lnTo>
                    <a:lnTo>
                      <a:pt x="2562" y="42"/>
                    </a:lnTo>
                    <a:lnTo>
                      <a:pt x="2562" y="48"/>
                    </a:lnTo>
                    <a:lnTo>
                      <a:pt x="2562" y="54"/>
                    </a:lnTo>
                    <a:lnTo>
                      <a:pt x="2562" y="60"/>
                    </a:lnTo>
                    <a:lnTo>
                      <a:pt x="2562" y="66"/>
                    </a:lnTo>
                    <a:lnTo>
                      <a:pt x="2562" y="72"/>
                    </a:lnTo>
                    <a:lnTo>
                      <a:pt x="2562" y="78"/>
                    </a:lnTo>
                    <a:lnTo>
                      <a:pt x="2562" y="84"/>
                    </a:lnTo>
                    <a:lnTo>
                      <a:pt x="2562" y="90"/>
                    </a:lnTo>
                    <a:lnTo>
                      <a:pt x="2562" y="96"/>
                    </a:lnTo>
                    <a:lnTo>
                      <a:pt x="2562" y="102"/>
                    </a:lnTo>
                    <a:lnTo>
                      <a:pt x="2562" y="108"/>
                    </a:lnTo>
                    <a:lnTo>
                      <a:pt x="2568" y="114"/>
                    </a:lnTo>
                    <a:lnTo>
                      <a:pt x="2568" y="120"/>
                    </a:lnTo>
                    <a:lnTo>
                      <a:pt x="2568" y="126"/>
                    </a:lnTo>
                    <a:lnTo>
                      <a:pt x="2568" y="132"/>
                    </a:lnTo>
                    <a:lnTo>
                      <a:pt x="2568" y="138"/>
                    </a:lnTo>
                    <a:lnTo>
                      <a:pt x="2568" y="144"/>
                    </a:lnTo>
                    <a:lnTo>
                      <a:pt x="2568" y="150"/>
                    </a:lnTo>
                    <a:lnTo>
                      <a:pt x="2568" y="162"/>
                    </a:lnTo>
                    <a:lnTo>
                      <a:pt x="2568" y="168"/>
                    </a:lnTo>
                    <a:lnTo>
                      <a:pt x="2568" y="174"/>
                    </a:lnTo>
                    <a:lnTo>
                      <a:pt x="2568" y="180"/>
                    </a:lnTo>
                    <a:lnTo>
                      <a:pt x="2568" y="186"/>
                    </a:lnTo>
                    <a:lnTo>
                      <a:pt x="2568" y="192"/>
                    </a:lnTo>
                    <a:lnTo>
                      <a:pt x="2568" y="198"/>
                    </a:lnTo>
                    <a:lnTo>
                      <a:pt x="2568" y="204"/>
                    </a:lnTo>
                    <a:lnTo>
                      <a:pt x="2568" y="210"/>
                    </a:lnTo>
                    <a:lnTo>
                      <a:pt x="2568" y="216"/>
                    </a:lnTo>
                    <a:lnTo>
                      <a:pt x="2568" y="222"/>
                    </a:lnTo>
                    <a:lnTo>
                      <a:pt x="2568" y="228"/>
                    </a:lnTo>
                    <a:lnTo>
                      <a:pt x="2568" y="228"/>
                    </a:lnTo>
                    <a:lnTo>
                      <a:pt x="2568" y="234"/>
                    </a:lnTo>
                    <a:lnTo>
                      <a:pt x="2568" y="240"/>
                    </a:lnTo>
                    <a:lnTo>
                      <a:pt x="2568" y="246"/>
                    </a:lnTo>
                    <a:lnTo>
                      <a:pt x="2568" y="252"/>
                    </a:lnTo>
                    <a:lnTo>
                      <a:pt x="2568" y="252"/>
                    </a:lnTo>
                    <a:lnTo>
                      <a:pt x="2568" y="258"/>
                    </a:lnTo>
                    <a:lnTo>
                      <a:pt x="2568" y="264"/>
                    </a:lnTo>
                    <a:lnTo>
                      <a:pt x="2568" y="264"/>
                    </a:lnTo>
                    <a:lnTo>
                      <a:pt x="2568" y="270"/>
                    </a:lnTo>
                    <a:lnTo>
                      <a:pt x="2568" y="270"/>
                    </a:lnTo>
                    <a:lnTo>
                      <a:pt x="2568" y="276"/>
                    </a:lnTo>
                    <a:lnTo>
                      <a:pt x="2568" y="276"/>
                    </a:lnTo>
                    <a:lnTo>
                      <a:pt x="2568" y="276"/>
                    </a:lnTo>
                    <a:lnTo>
                      <a:pt x="2568" y="282"/>
                    </a:lnTo>
                    <a:lnTo>
                      <a:pt x="2568" y="282"/>
                    </a:lnTo>
                    <a:lnTo>
                      <a:pt x="2568" y="282"/>
                    </a:lnTo>
                    <a:lnTo>
                      <a:pt x="2568" y="288"/>
                    </a:lnTo>
                    <a:lnTo>
                      <a:pt x="2568" y="288"/>
                    </a:lnTo>
                    <a:lnTo>
                      <a:pt x="2568" y="288"/>
                    </a:lnTo>
                    <a:lnTo>
                      <a:pt x="2568" y="288"/>
                    </a:lnTo>
                    <a:lnTo>
                      <a:pt x="2568" y="288"/>
                    </a:lnTo>
                    <a:lnTo>
                      <a:pt x="2568" y="288"/>
                    </a:lnTo>
                    <a:lnTo>
                      <a:pt x="2568" y="294"/>
                    </a:lnTo>
                    <a:lnTo>
                      <a:pt x="2568" y="294"/>
                    </a:lnTo>
                    <a:lnTo>
                      <a:pt x="2568" y="294"/>
                    </a:lnTo>
                    <a:lnTo>
                      <a:pt x="2568" y="294"/>
                    </a:lnTo>
                    <a:lnTo>
                      <a:pt x="2568" y="294"/>
                    </a:lnTo>
                    <a:lnTo>
                      <a:pt x="2568" y="294"/>
                    </a:lnTo>
                    <a:lnTo>
                      <a:pt x="2568" y="300"/>
                    </a:lnTo>
                    <a:lnTo>
                      <a:pt x="2568" y="300"/>
                    </a:lnTo>
                    <a:lnTo>
                      <a:pt x="2568" y="300"/>
                    </a:lnTo>
                    <a:lnTo>
                      <a:pt x="2568" y="300"/>
                    </a:lnTo>
                    <a:lnTo>
                      <a:pt x="2568" y="300"/>
                    </a:lnTo>
                    <a:lnTo>
                      <a:pt x="2568" y="300"/>
                    </a:lnTo>
                    <a:lnTo>
                      <a:pt x="2568" y="300"/>
                    </a:lnTo>
                    <a:lnTo>
                      <a:pt x="2568" y="306"/>
                    </a:lnTo>
                    <a:lnTo>
                      <a:pt x="2568" y="306"/>
                    </a:lnTo>
                    <a:lnTo>
                      <a:pt x="2568" y="306"/>
                    </a:lnTo>
                    <a:lnTo>
                      <a:pt x="2568" y="306"/>
                    </a:lnTo>
                    <a:lnTo>
                      <a:pt x="2568" y="306"/>
                    </a:lnTo>
                    <a:lnTo>
                      <a:pt x="2568" y="306"/>
                    </a:lnTo>
                    <a:lnTo>
                      <a:pt x="2568" y="312"/>
                    </a:lnTo>
                    <a:lnTo>
                      <a:pt x="2574" y="312"/>
                    </a:lnTo>
                    <a:lnTo>
                      <a:pt x="2574" y="312"/>
                    </a:lnTo>
                    <a:lnTo>
                      <a:pt x="2574" y="312"/>
                    </a:lnTo>
                    <a:lnTo>
                      <a:pt x="2574" y="312"/>
                    </a:lnTo>
                    <a:lnTo>
                      <a:pt x="2574" y="312"/>
                    </a:lnTo>
                    <a:lnTo>
                      <a:pt x="2574" y="312"/>
                    </a:lnTo>
                    <a:lnTo>
                      <a:pt x="2574" y="318"/>
                    </a:lnTo>
                    <a:lnTo>
                      <a:pt x="2574" y="318"/>
                    </a:lnTo>
                    <a:lnTo>
                      <a:pt x="2574" y="318"/>
                    </a:lnTo>
                    <a:lnTo>
                      <a:pt x="2574" y="318"/>
                    </a:lnTo>
                    <a:lnTo>
                      <a:pt x="2574" y="318"/>
                    </a:lnTo>
                    <a:lnTo>
                      <a:pt x="2574" y="318"/>
                    </a:lnTo>
                    <a:lnTo>
                      <a:pt x="2574" y="318"/>
                    </a:lnTo>
                    <a:lnTo>
                      <a:pt x="2574" y="324"/>
                    </a:lnTo>
                    <a:lnTo>
                      <a:pt x="2574" y="324"/>
                    </a:lnTo>
                    <a:lnTo>
                      <a:pt x="2574" y="324"/>
                    </a:lnTo>
                    <a:lnTo>
                      <a:pt x="2574" y="324"/>
                    </a:lnTo>
                    <a:lnTo>
                      <a:pt x="2574" y="324"/>
                    </a:lnTo>
                    <a:lnTo>
                      <a:pt x="2574" y="324"/>
                    </a:lnTo>
                    <a:lnTo>
                      <a:pt x="2574" y="324"/>
                    </a:lnTo>
                    <a:lnTo>
                      <a:pt x="2574" y="330"/>
                    </a:lnTo>
                    <a:lnTo>
                      <a:pt x="2574" y="330"/>
                    </a:lnTo>
                    <a:lnTo>
                      <a:pt x="2574" y="330"/>
                    </a:lnTo>
                    <a:lnTo>
                      <a:pt x="2574" y="330"/>
                    </a:lnTo>
                    <a:lnTo>
                      <a:pt x="2574" y="330"/>
                    </a:lnTo>
                    <a:lnTo>
                      <a:pt x="2574" y="330"/>
                    </a:lnTo>
                    <a:lnTo>
                      <a:pt x="2574" y="336"/>
                    </a:lnTo>
                    <a:lnTo>
                      <a:pt x="2574" y="336"/>
                    </a:lnTo>
                    <a:lnTo>
                      <a:pt x="2574" y="336"/>
                    </a:lnTo>
                    <a:lnTo>
                      <a:pt x="2574" y="336"/>
                    </a:lnTo>
                    <a:lnTo>
                      <a:pt x="2574" y="336"/>
                    </a:lnTo>
                    <a:lnTo>
                      <a:pt x="2574" y="336"/>
                    </a:lnTo>
                    <a:lnTo>
                      <a:pt x="2574" y="336"/>
                    </a:lnTo>
                    <a:lnTo>
                      <a:pt x="2574" y="342"/>
                    </a:lnTo>
                    <a:lnTo>
                      <a:pt x="2574" y="342"/>
                    </a:lnTo>
                    <a:lnTo>
                      <a:pt x="2574" y="342"/>
                    </a:lnTo>
                    <a:lnTo>
                      <a:pt x="2574" y="342"/>
                    </a:lnTo>
                    <a:lnTo>
                      <a:pt x="2574" y="342"/>
                    </a:lnTo>
                    <a:lnTo>
                      <a:pt x="2574" y="342"/>
                    </a:lnTo>
                    <a:lnTo>
                      <a:pt x="2574" y="342"/>
                    </a:lnTo>
                    <a:lnTo>
                      <a:pt x="2574" y="348"/>
                    </a:lnTo>
                    <a:lnTo>
                      <a:pt x="2574" y="348"/>
                    </a:lnTo>
                    <a:lnTo>
                      <a:pt x="2574" y="348"/>
                    </a:lnTo>
                    <a:lnTo>
                      <a:pt x="2574" y="348"/>
                    </a:lnTo>
                    <a:lnTo>
                      <a:pt x="2574" y="348"/>
                    </a:lnTo>
                    <a:lnTo>
                      <a:pt x="2574" y="348"/>
                    </a:lnTo>
                    <a:lnTo>
                      <a:pt x="2574" y="348"/>
                    </a:lnTo>
                    <a:lnTo>
                      <a:pt x="2574" y="354"/>
                    </a:lnTo>
                    <a:lnTo>
                      <a:pt x="2574" y="354"/>
                    </a:lnTo>
                    <a:lnTo>
                      <a:pt x="2574" y="354"/>
                    </a:lnTo>
                    <a:lnTo>
                      <a:pt x="2574" y="354"/>
                    </a:lnTo>
                    <a:lnTo>
                      <a:pt x="2574" y="354"/>
                    </a:lnTo>
                    <a:lnTo>
                      <a:pt x="2574" y="354"/>
                    </a:lnTo>
                    <a:lnTo>
                      <a:pt x="2574" y="354"/>
                    </a:lnTo>
                    <a:lnTo>
                      <a:pt x="2574" y="360"/>
                    </a:lnTo>
                    <a:lnTo>
                      <a:pt x="2574" y="360"/>
                    </a:lnTo>
                    <a:lnTo>
                      <a:pt x="2574" y="360"/>
                    </a:lnTo>
                    <a:lnTo>
                      <a:pt x="2574" y="360"/>
                    </a:lnTo>
                    <a:lnTo>
                      <a:pt x="2574" y="360"/>
                    </a:lnTo>
                    <a:lnTo>
                      <a:pt x="2574" y="360"/>
                    </a:lnTo>
                    <a:lnTo>
                      <a:pt x="2580" y="360"/>
                    </a:lnTo>
                    <a:lnTo>
                      <a:pt x="2580" y="366"/>
                    </a:lnTo>
                    <a:lnTo>
                      <a:pt x="2580" y="366"/>
                    </a:lnTo>
                    <a:lnTo>
                      <a:pt x="2580" y="366"/>
                    </a:lnTo>
                    <a:lnTo>
                      <a:pt x="2580" y="366"/>
                    </a:lnTo>
                    <a:lnTo>
                      <a:pt x="2580" y="366"/>
                    </a:lnTo>
                    <a:lnTo>
                      <a:pt x="2580" y="366"/>
                    </a:lnTo>
                    <a:lnTo>
                      <a:pt x="2580" y="366"/>
                    </a:lnTo>
                    <a:lnTo>
                      <a:pt x="2580" y="366"/>
                    </a:lnTo>
                    <a:lnTo>
                      <a:pt x="2580" y="372"/>
                    </a:lnTo>
                    <a:lnTo>
                      <a:pt x="2580" y="372"/>
                    </a:lnTo>
                    <a:lnTo>
                      <a:pt x="2580" y="372"/>
                    </a:lnTo>
                    <a:lnTo>
                      <a:pt x="2580" y="372"/>
                    </a:lnTo>
                    <a:lnTo>
                      <a:pt x="2580" y="372"/>
                    </a:lnTo>
                    <a:lnTo>
                      <a:pt x="2580" y="372"/>
                    </a:lnTo>
                    <a:lnTo>
                      <a:pt x="2580" y="372"/>
                    </a:lnTo>
                    <a:lnTo>
                      <a:pt x="2580" y="378"/>
                    </a:lnTo>
                    <a:lnTo>
                      <a:pt x="2580" y="378"/>
                    </a:lnTo>
                    <a:lnTo>
                      <a:pt x="2580" y="378"/>
                    </a:lnTo>
                    <a:lnTo>
                      <a:pt x="2580" y="378"/>
                    </a:lnTo>
                    <a:lnTo>
                      <a:pt x="2580" y="378"/>
                    </a:lnTo>
                    <a:lnTo>
                      <a:pt x="2580" y="378"/>
                    </a:lnTo>
                    <a:lnTo>
                      <a:pt x="2580" y="378"/>
                    </a:lnTo>
                    <a:lnTo>
                      <a:pt x="2580" y="384"/>
                    </a:lnTo>
                    <a:lnTo>
                      <a:pt x="2580" y="384"/>
                    </a:lnTo>
                    <a:lnTo>
                      <a:pt x="2580" y="384"/>
                    </a:lnTo>
                    <a:lnTo>
                      <a:pt x="2580" y="384"/>
                    </a:lnTo>
                    <a:lnTo>
                      <a:pt x="2580" y="384"/>
                    </a:lnTo>
                    <a:lnTo>
                      <a:pt x="2580" y="384"/>
                    </a:lnTo>
                    <a:lnTo>
                      <a:pt x="2580" y="384"/>
                    </a:lnTo>
                    <a:lnTo>
                      <a:pt x="2580" y="384"/>
                    </a:lnTo>
                    <a:lnTo>
                      <a:pt x="2580" y="390"/>
                    </a:lnTo>
                    <a:lnTo>
                      <a:pt x="2580" y="390"/>
                    </a:lnTo>
                    <a:lnTo>
                      <a:pt x="2580" y="390"/>
                    </a:lnTo>
                    <a:lnTo>
                      <a:pt x="2580" y="390"/>
                    </a:lnTo>
                    <a:lnTo>
                      <a:pt x="2580" y="390"/>
                    </a:lnTo>
                    <a:lnTo>
                      <a:pt x="2580" y="390"/>
                    </a:lnTo>
                    <a:lnTo>
                      <a:pt x="2580" y="390"/>
                    </a:lnTo>
                    <a:lnTo>
                      <a:pt x="2580" y="396"/>
                    </a:lnTo>
                    <a:lnTo>
                      <a:pt x="2580" y="396"/>
                    </a:lnTo>
                    <a:lnTo>
                      <a:pt x="2580" y="396"/>
                    </a:lnTo>
                    <a:lnTo>
                      <a:pt x="2580" y="396"/>
                    </a:lnTo>
                    <a:lnTo>
                      <a:pt x="2580" y="396"/>
                    </a:lnTo>
                    <a:lnTo>
                      <a:pt x="2580" y="396"/>
                    </a:lnTo>
                    <a:lnTo>
                      <a:pt x="2580" y="396"/>
                    </a:lnTo>
                    <a:lnTo>
                      <a:pt x="2580" y="396"/>
                    </a:lnTo>
                    <a:lnTo>
                      <a:pt x="2580" y="402"/>
                    </a:lnTo>
                    <a:lnTo>
                      <a:pt x="2580" y="402"/>
                    </a:lnTo>
                    <a:lnTo>
                      <a:pt x="2580" y="402"/>
                    </a:lnTo>
                    <a:lnTo>
                      <a:pt x="2580" y="402"/>
                    </a:lnTo>
                    <a:lnTo>
                      <a:pt x="2580" y="402"/>
                    </a:lnTo>
                    <a:lnTo>
                      <a:pt x="2580" y="402"/>
                    </a:lnTo>
                    <a:lnTo>
                      <a:pt x="2580" y="402"/>
                    </a:lnTo>
                    <a:lnTo>
                      <a:pt x="2580" y="408"/>
                    </a:lnTo>
                    <a:lnTo>
                      <a:pt x="2580" y="408"/>
                    </a:lnTo>
                    <a:lnTo>
                      <a:pt x="2580" y="408"/>
                    </a:lnTo>
                    <a:lnTo>
                      <a:pt x="2580" y="408"/>
                    </a:lnTo>
                    <a:lnTo>
                      <a:pt x="2580" y="408"/>
                    </a:lnTo>
                    <a:lnTo>
                      <a:pt x="2580" y="408"/>
                    </a:lnTo>
                    <a:lnTo>
                      <a:pt x="2580" y="408"/>
                    </a:lnTo>
                    <a:lnTo>
                      <a:pt x="2580" y="408"/>
                    </a:lnTo>
                    <a:lnTo>
                      <a:pt x="2586" y="414"/>
                    </a:lnTo>
                    <a:lnTo>
                      <a:pt x="2586" y="414"/>
                    </a:lnTo>
                    <a:lnTo>
                      <a:pt x="2586" y="414"/>
                    </a:lnTo>
                    <a:lnTo>
                      <a:pt x="2586" y="414"/>
                    </a:lnTo>
                    <a:lnTo>
                      <a:pt x="2586" y="414"/>
                    </a:lnTo>
                    <a:lnTo>
                      <a:pt x="2586" y="414"/>
                    </a:lnTo>
                    <a:lnTo>
                      <a:pt x="2586" y="414"/>
                    </a:lnTo>
                    <a:lnTo>
                      <a:pt x="2586" y="414"/>
                    </a:lnTo>
                    <a:lnTo>
                      <a:pt x="2586" y="420"/>
                    </a:lnTo>
                    <a:lnTo>
                      <a:pt x="2586" y="420"/>
                    </a:lnTo>
                    <a:lnTo>
                      <a:pt x="2586" y="420"/>
                    </a:lnTo>
                    <a:lnTo>
                      <a:pt x="2586" y="420"/>
                    </a:lnTo>
                    <a:lnTo>
                      <a:pt x="2586" y="420"/>
                    </a:lnTo>
                    <a:lnTo>
                      <a:pt x="2586" y="420"/>
                    </a:lnTo>
                    <a:lnTo>
                      <a:pt x="2586" y="420"/>
                    </a:lnTo>
                    <a:lnTo>
                      <a:pt x="2586" y="420"/>
                    </a:lnTo>
                    <a:lnTo>
                      <a:pt x="2586" y="426"/>
                    </a:lnTo>
                    <a:lnTo>
                      <a:pt x="2586" y="426"/>
                    </a:lnTo>
                    <a:lnTo>
                      <a:pt x="2586" y="426"/>
                    </a:lnTo>
                    <a:lnTo>
                      <a:pt x="2586" y="426"/>
                    </a:lnTo>
                    <a:lnTo>
                      <a:pt x="2586" y="426"/>
                    </a:lnTo>
                    <a:lnTo>
                      <a:pt x="2586" y="426"/>
                    </a:lnTo>
                    <a:lnTo>
                      <a:pt x="2586" y="426"/>
                    </a:lnTo>
                    <a:lnTo>
                      <a:pt x="2586" y="426"/>
                    </a:lnTo>
                    <a:lnTo>
                      <a:pt x="2586" y="432"/>
                    </a:lnTo>
                    <a:lnTo>
                      <a:pt x="2586" y="432"/>
                    </a:lnTo>
                    <a:lnTo>
                      <a:pt x="2586" y="432"/>
                    </a:lnTo>
                    <a:lnTo>
                      <a:pt x="2598" y="498"/>
                    </a:lnTo>
                    <a:lnTo>
                      <a:pt x="2598" y="504"/>
                    </a:lnTo>
                    <a:lnTo>
                      <a:pt x="2598" y="504"/>
                    </a:lnTo>
                    <a:lnTo>
                      <a:pt x="2598" y="504"/>
                    </a:lnTo>
                    <a:lnTo>
                      <a:pt x="2598" y="504"/>
                    </a:lnTo>
                    <a:lnTo>
                      <a:pt x="2598" y="504"/>
                    </a:lnTo>
                    <a:lnTo>
                      <a:pt x="2598" y="504"/>
                    </a:lnTo>
                    <a:lnTo>
                      <a:pt x="2598" y="504"/>
                    </a:lnTo>
                    <a:lnTo>
                      <a:pt x="2598" y="504"/>
                    </a:lnTo>
                    <a:lnTo>
                      <a:pt x="2598" y="504"/>
                    </a:lnTo>
                    <a:lnTo>
                      <a:pt x="2598" y="504"/>
                    </a:lnTo>
                    <a:lnTo>
                      <a:pt x="2598" y="510"/>
                    </a:lnTo>
                    <a:lnTo>
                      <a:pt x="2598" y="510"/>
                    </a:lnTo>
                    <a:lnTo>
                      <a:pt x="2598" y="510"/>
                    </a:lnTo>
                    <a:lnTo>
                      <a:pt x="2598" y="510"/>
                    </a:lnTo>
                    <a:lnTo>
                      <a:pt x="2598" y="510"/>
                    </a:lnTo>
                    <a:lnTo>
                      <a:pt x="2598" y="510"/>
                    </a:lnTo>
                    <a:lnTo>
                      <a:pt x="2598" y="510"/>
                    </a:lnTo>
                    <a:lnTo>
                      <a:pt x="2598" y="510"/>
                    </a:lnTo>
                    <a:lnTo>
                      <a:pt x="2598" y="510"/>
                    </a:lnTo>
                    <a:lnTo>
                      <a:pt x="2598" y="510"/>
                    </a:lnTo>
                    <a:lnTo>
                      <a:pt x="2598" y="516"/>
                    </a:lnTo>
                    <a:lnTo>
                      <a:pt x="2598" y="516"/>
                    </a:lnTo>
                    <a:lnTo>
                      <a:pt x="2598" y="516"/>
                    </a:lnTo>
                    <a:lnTo>
                      <a:pt x="2598" y="516"/>
                    </a:lnTo>
                    <a:lnTo>
                      <a:pt x="2598" y="516"/>
                    </a:lnTo>
                    <a:lnTo>
                      <a:pt x="2598" y="516"/>
                    </a:lnTo>
                    <a:lnTo>
                      <a:pt x="2598" y="516"/>
                    </a:lnTo>
                    <a:lnTo>
                      <a:pt x="2598" y="516"/>
                    </a:lnTo>
                    <a:lnTo>
                      <a:pt x="2598" y="516"/>
                    </a:lnTo>
                    <a:lnTo>
                      <a:pt x="2598" y="516"/>
                    </a:lnTo>
                    <a:lnTo>
                      <a:pt x="2598" y="522"/>
                    </a:lnTo>
                    <a:lnTo>
                      <a:pt x="2598" y="522"/>
                    </a:lnTo>
                    <a:lnTo>
                      <a:pt x="2598" y="522"/>
                    </a:lnTo>
                    <a:lnTo>
                      <a:pt x="2598" y="522"/>
                    </a:lnTo>
                    <a:lnTo>
                      <a:pt x="2598" y="522"/>
                    </a:lnTo>
                    <a:lnTo>
                      <a:pt x="2598" y="522"/>
                    </a:lnTo>
                    <a:lnTo>
                      <a:pt x="2598" y="522"/>
                    </a:lnTo>
                    <a:lnTo>
                      <a:pt x="2598" y="522"/>
                    </a:lnTo>
                    <a:lnTo>
                      <a:pt x="2598" y="522"/>
                    </a:lnTo>
                    <a:lnTo>
                      <a:pt x="2598" y="522"/>
                    </a:lnTo>
                    <a:lnTo>
                      <a:pt x="2598" y="522"/>
                    </a:lnTo>
                    <a:lnTo>
                      <a:pt x="2598" y="528"/>
                    </a:lnTo>
                    <a:lnTo>
                      <a:pt x="2598" y="528"/>
                    </a:lnTo>
                    <a:lnTo>
                      <a:pt x="2598" y="528"/>
                    </a:lnTo>
                    <a:lnTo>
                      <a:pt x="2598" y="528"/>
                    </a:lnTo>
                    <a:lnTo>
                      <a:pt x="2598" y="528"/>
                    </a:lnTo>
                    <a:lnTo>
                      <a:pt x="2598" y="528"/>
                    </a:lnTo>
                    <a:lnTo>
                      <a:pt x="2598" y="528"/>
                    </a:lnTo>
                    <a:lnTo>
                      <a:pt x="2598" y="528"/>
                    </a:lnTo>
                    <a:lnTo>
                      <a:pt x="2598" y="528"/>
                    </a:lnTo>
                    <a:lnTo>
                      <a:pt x="2598" y="528"/>
                    </a:lnTo>
                    <a:lnTo>
                      <a:pt x="2604" y="534"/>
                    </a:lnTo>
                    <a:lnTo>
                      <a:pt x="2610" y="582"/>
                    </a:lnTo>
                    <a:lnTo>
                      <a:pt x="2610" y="582"/>
                    </a:lnTo>
                    <a:lnTo>
                      <a:pt x="2610" y="582"/>
                    </a:lnTo>
                    <a:lnTo>
                      <a:pt x="2610" y="582"/>
                    </a:lnTo>
                    <a:lnTo>
                      <a:pt x="2610" y="582"/>
                    </a:lnTo>
                    <a:lnTo>
                      <a:pt x="2610" y="582"/>
                    </a:lnTo>
                    <a:lnTo>
                      <a:pt x="2610" y="588"/>
                    </a:lnTo>
                    <a:lnTo>
                      <a:pt x="2610" y="588"/>
                    </a:lnTo>
                    <a:lnTo>
                      <a:pt x="2610" y="588"/>
                    </a:lnTo>
                    <a:lnTo>
                      <a:pt x="2610" y="588"/>
                    </a:lnTo>
                    <a:lnTo>
                      <a:pt x="2610" y="588"/>
                    </a:lnTo>
                    <a:lnTo>
                      <a:pt x="2610" y="588"/>
                    </a:lnTo>
                    <a:lnTo>
                      <a:pt x="2610" y="588"/>
                    </a:lnTo>
                    <a:lnTo>
                      <a:pt x="2610" y="588"/>
                    </a:lnTo>
                    <a:lnTo>
                      <a:pt x="2610" y="588"/>
                    </a:lnTo>
                    <a:lnTo>
                      <a:pt x="2610" y="588"/>
                    </a:lnTo>
                    <a:lnTo>
                      <a:pt x="2610" y="588"/>
                    </a:lnTo>
                    <a:lnTo>
                      <a:pt x="2610" y="588"/>
                    </a:lnTo>
                    <a:lnTo>
                      <a:pt x="2616" y="588"/>
                    </a:lnTo>
                    <a:lnTo>
                      <a:pt x="2616" y="588"/>
                    </a:lnTo>
                    <a:lnTo>
                      <a:pt x="2616" y="594"/>
                    </a:lnTo>
                    <a:lnTo>
                      <a:pt x="2616" y="594"/>
                    </a:lnTo>
                    <a:lnTo>
                      <a:pt x="2616" y="594"/>
                    </a:lnTo>
                    <a:lnTo>
                      <a:pt x="2616" y="594"/>
                    </a:lnTo>
                    <a:lnTo>
                      <a:pt x="2616" y="594"/>
                    </a:lnTo>
                    <a:lnTo>
                      <a:pt x="2616" y="594"/>
                    </a:lnTo>
                    <a:lnTo>
                      <a:pt x="2616" y="594"/>
                    </a:lnTo>
                    <a:lnTo>
                      <a:pt x="2616" y="594"/>
                    </a:lnTo>
                    <a:lnTo>
                      <a:pt x="2616" y="594"/>
                    </a:lnTo>
                    <a:lnTo>
                      <a:pt x="2616" y="594"/>
                    </a:lnTo>
                    <a:lnTo>
                      <a:pt x="2616" y="594"/>
                    </a:lnTo>
                    <a:lnTo>
                      <a:pt x="2616" y="594"/>
                    </a:lnTo>
                    <a:lnTo>
                      <a:pt x="2616" y="594"/>
                    </a:lnTo>
                    <a:lnTo>
                      <a:pt x="2616" y="594"/>
                    </a:lnTo>
                    <a:lnTo>
                      <a:pt x="2616" y="594"/>
                    </a:lnTo>
                    <a:lnTo>
                      <a:pt x="2616" y="600"/>
                    </a:lnTo>
                    <a:lnTo>
                      <a:pt x="2616" y="600"/>
                    </a:lnTo>
                    <a:lnTo>
                      <a:pt x="2616" y="600"/>
                    </a:lnTo>
                    <a:lnTo>
                      <a:pt x="2616" y="600"/>
                    </a:lnTo>
                    <a:lnTo>
                      <a:pt x="2616" y="600"/>
                    </a:lnTo>
                    <a:lnTo>
                      <a:pt x="2616" y="600"/>
                    </a:lnTo>
                    <a:lnTo>
                      <a:pt x="2616" y="600"/>
                    </a:lnTo>
                    <a:lnTo>
                      <a:pt x="2616" y="600"/>
                    </a:lnTo>
                    <a:lnTo>
                      <a:pt x="2616" y="600"/>
                    </a:lnTo>
                    <a:lnTo>
                      <a:pt x="2616" y="600"/>
                    </a:lnTo>
                    <a:lnTo>
                      <a:pt x="2616" y="600"/>
                    </a:lnTo>
                    <a:lnTo>
                      <a:pt x="2616" y="600"/>
                    </a:lnTo>
                    <a:lnTo>
                      <a:pt x="2616" y="600"/>
                    </a:lnTo>
                    <a:lnTo>
                      <a:pt x="2616" y="600"/>
                    </a:lnTo>
                    <a:lnTo>
                      <a:pt x="2616" y="600"/>
                    </a:lnTo>
                    <a:lnTo>
                      <a:pt x="2616" y="606"/>
                    </a:lnTo>
                    <a:lnTo>
                      <a:pt x="2616" y="606"/>
                    </a:lnTo>
                    <a:lnTo>
                      <a:pt x="2616" y="606"/>
                    </a:lnTo>
                    <a:lnTo>
                      <a:pt x="2616" y="606"/>
                    </a:lnTo>
                    <a:lnTo>
                      <a:pt x="2616" y="606"/>
                    </a:lnTo>
                    <a:lnTo>
                      <a:pt x="2616" y="606"/>
                    </a:lnTo>
                    <a:lnTo>
                      <a:pt x="2616" y="606"/>
                    </a:lnTo>
                    <a:lnTo>
                      <a:pt x="2616" y="606"/>
                    </a:lnTo>
                    <a:lnTo>
                      <a:pt x="2616" y="606"/>
                    </a:lnTo>
                    <a:lnTo>
                      <a:pt x="2616" y="606"/>
                    </a:lnTo>
                    <a:lnTo>
                      <a:pt x="2616" y="606"/>
                    </a:lnTo>
                    <a:lnTo>
                      <a:pt x="2616" y="606"/>
                    </a:lnTo>
                    <a:lnTo>
                      <a:pt x="2616" y="606"/>
                    </a:lnTo>
                    <a:lnTo>
                      <a:pt x="2616" y="606"/>
                    </a:lnTo>
                    <a:lnTo>
                      <a:pt x="2616" y="606"/>
                    </a:lnTo>
                    <a:lnTo>
                      <a:pt x="2616" y="606"/>
                    </a:lnTo>
                    <a:lnTo>
                      <a:pt x="2616" y="606"/>
                    </a:lnTo>
                    <a:lnTo>
                      <a:pt x="2616" y="612"/>
                    </a:lnTo>
                    <a:lnTo>
                      <a:pt x="2616" y="612"/>
                    </a:lnTo>
                    <a:lnTo>
                      <a:pt x="2616" y="612"/>
                    </a:lnTo>
                    <a:lnTo>
                      <a:pt x="2616" y="612"/>
                    </a:lnTo>
                    <a:lnTo>
                      <a:pt x="2616" y="612"/>
                    </a:lnTo>
                    <a:lnTo>
                      <a:pt x="2616" y="612"/>
                    </a:lnTo>
                    <a:lnTo>
                      <a:pt x="2616" y="612"/>
                    </a:lnTo>
                    <a:lnTo>
                      <a:pt x="2616" y="612"/>
                    </a:lnTo>
                    <a:lnTo>
                      <a:pt x="2616" y="612"/>
                    </a:lnTo>
                    <a:lnTo>
                      <a:pt x="2616" y="612"/>
                    </a:lnTo>
                    <a:lnTo>
                      <a:pt x="2616" y="612"/>
                    </a:lnTo>
                    <a:lnTo>
                      <a:pt x="2622" y="612"/>
                    </a:lnTo>
                    <a:lnTo>
                      <a:pt x="2622" y="612"/>
                    </a:lnTo>
                    <a:lnTo>
                      <a:pt x="2622" y="612"/>
                    </a:lnTo>
                    <a:lnTo>
                      <a:pt x="2622" y="612"/>
                    </a:lnTo>
                    <a:lnTo>
                      <a:pt x="2622" y="612"/>
                    </a:lnTo>
                    <a:lnTo>
                      <a:pt x="2622" y="618"/>
                    </a:lnTo>
                    <a:lnTo>
                      <a:pt x="2622" y="618"/>
                    </a:lnTo>
                    <a:lnTo>
                      <a:pt x="2622" y="618"/>
                    </a:lnTo>
                    <a:lnTo>
                      <a:pt x="2622" y="618"/>
                    </a:lnTo>
                    <a:lnTo>
                      <a:pt x="2622" y="618"/>
                    </a:lnTo>
                    <a:lnTo>
                      <a:pt x="2622" y="618"/>
                    </a:lnTo>
                    <a:lnTo>
                      <a:pt x="2622" y="618"/>
                    </a:lnTo>
                    <a:lnTo>
                      <a:pt x="2622" y="618"/>
                    </a:lnTo>
                    <a:lnTo>
                      <a:pt x="2622" y="618"/>
                    </a:lnTo>
                    <a:lnTo>
                      <a:pt x="2622" y="618"/>
                    </a:lnTo>
                    <a:lnTo>
                      <a:pt x="2622" y="618"/>
                    </a:lnTo>
                    <a:lnTo>
                      <a:pt x="2622" y="618"/>
                    </a:lnTo>
                    <a:lnTo>
                      <a:pt x="2622" y="618"/>
                    </a:lnTo>
                    <a:lnTo>
                      <a:pt x="2622" y="618"/>
                    </a:lnTo>
                    <a:lnTo>
                      <a:pt x="2622" y="618"/>
                    </a:lnTo>
                    <a:lnTo>
                      <a:pt x="2622" y="618"/>
                    </a:lnTo>
                    <a:lnTo>
                      <a:pt x="2622" y="618"/>
                    </a:lnTo>
                    <a:lnTo>
                      <a:pt x="2622" y="618"/>
                    </a:lnTo>
                    <a:lnTo>
                      <a:pt x="2622" y="624"/>
                    </a:lnTo>
                    <a:lnTo>
                      <a:pt x="2622" y="624"/>
                    </a:lnTo>
                    <a:lnTo>
                      <a:pt x="2622" y="624"/>
                    </a:lnTo>
                    <a:lnTo>
                      <a:pt x="2622" y="624"/>
                    </a:lnTo>
                    <a:lnTo>
                      <a:pt x="2622" y="624"/>
                    </a:lnTo>
                    <a:lnTo>
                      <a:pt x="2622" y="624"/>
                    </a:lnTo>
                    <a:lnTo>
                      <a:pt x="2622" y="624"/>
                    </a:lnTo>
                    <a:lnTo>
                      <a:pt x="2622" y="624"/>
                    </a:lnTo>
                    <a:lnTo>
                      <a:pt x="2622" y="624"/>
                    </a:lnTo>
                    <a:lnTo>
                      <a:pt x="2622" y="624"/>
                    </a:lnTo>
                    <a:lnTo>
                      <a:pt x="2622" y="624"/>
                    </a:lnTo>
                    <a:lnTo>
                      <a:pt x="2622" y="624"/>
                    </a:lnTo>
                    <a:lnTo>
                      <a:pt x="2622" y="624"/>
                    </a:lnTo>
                    <a:lnTo>
                      <a:pt x="2622" y="624"/>
                    </a:lnTo>
                    <a:lnTo>
                      <a:pt x="2622" y="624"/>
                    </a:lnTo>
                    <a:lnTo>
                      <a:pt x="2622" y="624"/>
                    </a:lnTo>
                    <a:lnTo>
                      <a:pt x="2622" y="624"/>
                    </a:lnTo>
                    <a:lnTo>
                      <a:pt x="2622" y="624"/>
                    </a:lnTo>
                    <a:lnTo>
                      <a:pt x="2622" y="624"/>
                    </a:lnTo>
                    <a:lnTo>
                      <a:pt x="2622" y="624"/>
                    </a:lnTo>
                    <a:lnTo>
                      <a:pt x="2622" y="630"/>
                    </a:lnTo>
                    <a:lnTo>
                      <a:pt x="2622" y="630"/>
                    </a:lnTo>
                    <a:lnTo>
                      <a:pt x="2622" y="630"/>
                    </a:lnTo>
                    <a:lnTo>
                      <a:pt x="2622" y="630"/>
                    </a:lnTo>
                    <a:lnTo>
                      <a:pt x="2622" y="630"/>
                    </a:lnTo>
                    <a:lnTo>
                      <a:pt x="2622" y="630"/>
                    </a:lnTo>
                    <a:lnTo>
                      <a:pt x="2622" y="630"/>
                    </a:lnTo>
                    <a:lnTo>
                      <a:pt x="2622" y="630"/>
                    </a:lnTo>
                    <a:lnTo>
                      <a:pt x="2622" y="630"/>
                    </a:lnTo>
                    <a:lnTo>
                      <a:pt x="2622" y="630"/>
                    </a:lnTo>
                    <a:lnTo>
                      <a:pt x="2622" y="630"/>
                    </a:lnTo>
                    <a:lnTo>
                      <a:pt x="2622" y="630"/>
                    </a:lnTo>
                    <a:lnTo>
                      <a:pt x="2622" y="630"/>
                    </a:lnTo>
                    <a:lnTo>
                      <a:pt x="2622" y="630"/>
                    </a:lnTo>
                    <a:lnTo>
                      <a:pt x="2622" y="630"/>
                    </a:lnTo>
                    <a:lnTo>
                      <a:pt x="2622" y="630"/>
                    </a:lnTo>
                    <a:lnTo>
                      <a:pt x="2634" y="654"/>
                    </a:lnTo>
                    <a:lnTo>
                      <a:pt x="2634" y="654"/>
                    </a:lnTo>
                    <a:lnTo>
                      <a:pt x="2634" y="654"/>
                    </a:lnTo>
                    <a:lnTo>
                      <a:pt x="2634" y="654"/>
                    </a:lnTo>
                    <a:lnTo>
                      <a:pt x="2634" y="654"/>
                    </a:lnTo>
                    <a:lnTo>
                      <a:pt x="2634" y="654"/>
                    </a:lnTo>
                    <a:lnTo>
                      <a:pt x="2634" y="654"/>
                    </a:lnTo>
                    <a:lnTo>
                      <a:pt x="2634" y="654"/>
                    </a:lnTo>
                    <a:lnTo>
                      <a:pt x="2634" y="654"/>
                    </a:lnTo>
                    <a:lnTo>
                      <a:pt x="2634" y="654"/>
                    </a:lnTo>
                    <a:lnTo>
                      <a:pt x="2634" y="654"/>
                    </a:lnTo>
                    <a:lnTo>
                      <a:pt x="2634" y="654"/>
                    </a:lnTo>
                    <a:lnTo>
                      <a:pt x="2634" y="654"/>
                    </a:lnTo>
                    <a:lnTo>
                      <a:pt x="2634" y="654"/>
                    </a:lnTo>
                    <a:lnTo>
                      <a:pt x="2634" y="654"/>
                    </a:lnTo>
                    <a:lnTo>
                      <a:pt x="2634" y="654"/>
                    </a:lnTo>
                    <a:lnTo>
                      <a:pt x="2634" y="654"/>
                    </a:lnTo>
                    <a:lnTo>
                      <a:pt x="2634" y="660"/>
                    </a:lnTo>
                    <a:lnTo>
                      <a:pt x="2634" y="660"/>
                    </a:lnTo>
                    <a:lnTo>
                      <a:pt x="2634" y="660"/>
                    </a:lnTo>
                    <a:lnTo>
                      <a:pt x="2634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40" y="660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2" y="666"/>
                    </a:lnTo>
                    <a:lnTo>
                      <a:pt x="2658" y="666"/>
                    </a:lnTo>
                    <a:lnTo>
                      <a:pt x="2658" y="666"/>
                    </a:lnTo>
                    <a:lnTo>
                      <a:pt x="2658" y="666"/>
                    </a:lnTo>
                    <a:lnTo>
                      <a:pt x="2658" y="666"/>
                    </a:lnTo>
                    <a:lnTo>
                      <a:pt x="2658" y="666"/>
                    </a:lnTo>
                    <a:lnTo>
                      <a:pt x="2658" y="666"/>
                    </a:lnTo>
                    <a:lnTo>
                      <a:pt x="2658" y="666"/>
                    </a:lnTo>
                    <a:lnTo>
                      <a:pt x="2658" y="666"/>
                    </a:lnTo>
                    <a:lnTo>
                      <a:pt x="2658" y="666"/>
                    </a:lnTo>
                    <a:lnTo>
                      <a:pt x="2658" y="666"/>
                    </a:lnTo>
                    <a:lnTo>
                      <a:pt x="2658" y="666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58" y="660"/>
                    </a:lnTo>
                    <a:lnTo>
                      <a:pt x="2664" y="660"/>
                    </a:lnTo>
                    <a:lnTo>
                      <a:pt x="2664" y="660"/>
                    </a:lnTo>
                    <a:lnTo>
                      <a:pt x="2664" y="660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64" y="654"/>
                    </a:lnTo>
                    <a:lnTo>
                      <a:pt x="2676" y="630"/>
                    </a:lnTo>
                    <a:lnTo>
                      <a:pt x="2676" y="630"/>
                    </a:lnTo>
                    <a:lnTo>
                      <a:pt x="2676" y="630"/>
                    </a:lnTo>
                    <a:lnTo>
                      <a:pt x="2676" y="630"/>
                    </a:lnTo>
                    <a:lnTo>
                      <a:pt x="2676" y="630"/>
                    </a:lnTo>
                    <a:lnTo>
                      <a:pt x="2676" y="630"/>
                    </a:lnTo>
                    <a:lnTo>
                      <a:pt x="2676" y="624"/>
                    </a:lnTo>
                    <a:lnTo>
                      <a:pt x="2676" y="624"/>
                    </a:lnTo>
                    <a:lnTo>
                      <a:pt x="2676" y="624"/>
                    </a:lnTo>
                    <a:lnTo>
                      <a:pt x="2676" y="624"/>
                    </a:lnTo>
                    <a:lnTo>
                      <a:pt x="2676" y="624"/>
                    </a:lnTo>
                    <a:lnTo>
                      <a:pt x="2676" y="624"/>
                    </a:lnTo>
                    <a:lnTo>
                      <a:pt x="2676" y="624"/>
                    </a:lnTo>
                    <a:lnTo>
                      <a:pt x="2676" y="624"/>
                    </a:lnTo>
                    <a:lnTo>
                      <a:pt x="2676" y="624"/>
                    </a:lnTo>
                    <a:lnTo>
                      <a:pt x="2676" y="624"/>
                    </a:lnTo>
                    <a:lnTo>
                      <a:pt x="2676" y="624"/>
                    </a:lnTo>
                    <a:lnTo>
                      <a:pt x="2676" y="624"/>
                    </a:lnTo>
                    <a:lnTo>
                      <a:pt x="2676" y="624"/>
                    </a:lnTo>
                    <a:lnTo>
                      <a:pt x="2676" y="624"/>
                    </a:lnTo>
                    <a:lnTo>
                      <a:pt x="2676" y="624"/>
                    </a:lnTo>
                    <a:lnTo>
                      <a:pt x="2676" y="624"/>
                    </a:lnTo>
                    <a:lnTo>
                      <a:pt x="2676" y="624"/>
                    </a:lnTo>
                    <a:lnTo>
                      <a:pt x="2676" y="624"/>
                    </a:lnTo>
                    <a:lnTo>
                      <a:pt x="2676" y="624"/>
                    </a:lnTo>
                    <a:lnTo>
                      <a:pt x="2676" y="624"/>
                    </a:lnTo>
                    <a:lnTo>
                      <a:pt x="2676" y="618"/>
                    </a:lnTo>
                    <a:lnTo>
                      <a:pt x="2676" y="618"/>
                    </a:lnTo>
                    <a:lnTo>
                      <a:pt x="2676" y="618"/>
                    </a:lnTo>
                    <a:lnTo>
                      <a:pt x="2676" y="618"/>
                    </a:lnTo>
                    <a:lnTo>
                      <a:pt x="2676" y="618"/>
                    </a:lnTo>
                    <a:lnTo>
                      <a:pt x="2676" y="618"/>
                    </a:lnTo>
                    <a:lnTo>
                      <a:pt x="2676" y="618"/>
                    </a:lnTo>
                    <a:lnTo>
                      <a:pt x="2676" y="618"/>
                    </a:lnTo>
                    <a:lnTo>
                      <a:pt x="2676" y="618"/>
                    </a:lnTo>
                    <a:lnTo>
                      <a:pt x="2676" y="618"/>
                    </a:lnTo>
                    <a:lnTo>
                      <a:pt x="2676" y="618"/>
                    </a:lnTo>
                    <a:lnTo>
                      <a:pt x="2676" y="618"/>
                    </a:lnTo>
                    <a:lnTo>
                      <a:pt x="2676" y="618"/>
                    </a:lnTo>
                    <a:lnTo>
                      <a:pt x="2676" y="618"/>
                    </a:lnTo>
                    <a:lnTo>
                      <a:pt x="2676" y="618"/>
                    </a:lnTo>
                    <a:lnTo>
                      <a:pt x="2676" y="618"/>
                    </a:lnTo>
                    <a:lnTo>
                      <a:pt x="2676" y="618"/>
                    </a:lnTo>
                    <a:lnTo>
                      <a:pt x="2676" y="618"/>
                    </a:lnTo>
                    <a:lnTo>
                      <a:pt x="2676" y="612"/>
                    </a:lnTo>
                    <a:lnTo>
                      <a:pt x="2676" y="612"/>
                    </a:lnTo>
                    <a:lnTo>
                      <a:pt x="2676" y="612"/>
                    </a:lnTo>
                    <a:lnTo>
                      <a:pt x="2676" y="612"/>
                    </a:lnTo>
                    <a:lnTo>
                      <a:pt x="2676" y="612"/>
                    </a:lnTo>
                    <a:lnTo>
                      <a:pt x="2676" y="612"/>
                    </a:lnTo>
                    <a:lnTo>
                      <a:pt x="2682" y="612"/>
                    </a:lnTo>
                    <a:lnTo>
                      <a:pt x="2682" y="612"/>
                    </a:lnTo>
                    <a:lnTo>
                      <a:pt x="2682" y="612"/>
                    </a:lnTo>
                    <a:lnTo>
                      <a:pt x="2688" y="570"/>
                    </a:lnTo>
                    <a:lnTo>
                      <a:pt x="2688" y="570"/>
                    </a:lnTo>
                    <a:lnTo>
                      <a:pt x="2688" y="570"/>
                    </a:lnTo>
                    <a:lnTo>
                      <a:pt x="2688" y="570"/>
                    </a:lnTo>
                    <a:lnTo>
                      <a:pt x="2688" y="570"/>
                    </a:lnTo>
                    <a:lnTo>
                      <a:pt x="2688" y="570"/>
                    </a:lnTo>
                    <a:lnTo>
                      <a:pt x="2688" y="564"/>
                    </a:lnTo>
                    <a:lnTo>
                      <a:pt x="2688" y="564"/>
                    </a:lnTo>
                    <a:lnTo>
                      <a:pt x="2688" y="564"/>
                    </a:lnTo>
                    <a:lnTo>
                      <a:pt x="2688" y="564"/>
                    </a:lnTo>
                    <a:lnTo>
                      <a:pt x="2688" y="564"/>
                    </a:lnTo>
                    <a:lnTo>
                      <a:pt x="2688" y="564"/>
                    </a:lnTo>
                    <a:lnTo>
                      <a:pt x="2688" y="564"/>
                    </a:lnTo>
                    <a:lnTo>
                      <a:pt x="2688" y="564"/>
                    </a:lnTo>
                    <a:lnTo>
                      <a:pt x="2688" y="564"/>
                    </a:lnTo>
                    <a:lnTo>
                      <a:pt x="2688" y="564"/>
                    </a:lnTo>
                    <a:lnTo>
                      <a:pt x="2694" y="564"/>
                    </a:lnTo>
                    <a:lnTo>
                      <a:pt x="2694" y="564"/>
                    </a:lnTo>
                    <a:lnTo>
                      <a:pt x="2694" y="558"/>
                    </a:lnTo>
                    <a:lnTo>
                      <a:pt x="2694" y="558"/>
                    </a:lnTo>
                    <a:lnTo>
                      <a:pt x="2694" y="558"/>
                    </a:lnTo>
                    <a:lnTo>
                      <a:pt x="2694" y="558"/>
                    </a:lnTo>
                    <a:lnTo>
                      <a:pt x="2694" y="558"/>
                    </a:lnTo>
                    <a:lnTo>
                      <a:pt x="2694" y="558"/>
                    </a:lnTo>
                    <a:lnTo>
                      <a:pt x="2694" y="558"/>
                    </a:lnTo>
                    <a:lnTo>
                      <a:pt x="2694" y="558"/>
                    </a:lnTo>
                    <a:lnTo>
                      <a:pt x="2694" y="558"/>
                    </a:lnTo>
                    <a:lnTo>
                      <a:pt x="2694" y="558"/>
                    </a:lnTo>
                    <a:lnTo>
                      <a:pt x="2694" y="558"/>
                    </a:lnTo>
                    <a:lnTo>
                      <a:pt x="2694" y="558"/>
                    </a:lnTo>
                    <a:lnTo>
                      <a:pt x="2694" y="552"/>
                    </a:lnTo>
                    <a:lnTo>
                      <a:pt x="2694" y="552"/>
                    </a:lnTo>
                    <a:lnTo>
                      <a:pt x="2694" y="552"/>
                    </a:lnTo>
                    <a:lnTo>
                      <a:pt x="2694" y="552"/>
                    </a:lnTo>
                    <a:lnTo>
                      <a:pt x="2694" y="552"/>
                    </a:lnTo>
                    <a:lnTo>
                      <a:pt x="2694" y="552"/>
                    </a:lnTo>
                    <a:lnTo>
                      <a:pt x="2694" y="552"/>
                    </a:lnTo>
                    <a:lnTo>
                      <a:pt x="2694" y="552"/>
                    </a:lnTo>
                    <a:lnTo>
                      <a:pt x="2694" y="552"/>
                    </a:lnTo>
                    <a:lnTo>
                      <a:pt x="2694" y="552"/>
                    </a:lnTo>
                    <a:lnTo>
                      <a:pt x="2694" y="552"/>
                    </a:lnTo>
                    <a:lnTo>
                      <a:pt x="2694" y="552"/>
                    </a:lnTo>
                    <a:lnTo>
                      <a:pt x="2694" y="546"/>
                    </a:lnTo>
                    <a:lnTo>
                      <a:pt x="2694" y="546"/>
                    </a:lnTo>
                    <a:lnTo>
                      <a:pt x="2694" y="546"/>
                    </a:lnTo>
                    <a:lnTo>
                      <a:pt x="2694" y="546"/>
                    </a:lnTo>
                    <a:lnTo>
                      <a:pt x="2694" y="546"/>
                    </a:lnTo>
                    <a:lnTo>
                      <a:pt x="2694" y="546"/>
                    </a:lnTo>
                    <a:lnTo>
                      <a:pt x="2694" y="546"/>
                    </a:lnTo>
                    <a:lnTo>
                      <a:pt x="2694" y="546"/>
                    </a:lnTo>
                    <a:lnTo>
                      <a:pt x="2694" y="546"/>
                    </a:lnTo>
                    <a:lnTo>
                      <a:pt x="2694" y="546"/>
                    </a:lnTo>
                    <a:lnTo>
                      <a:pt x="2694" y="546"/>
                    </a:lnTo>
                    <a:lnTo>
                      <a:pt x="2694" y="540"/>
                    </a:lnTo>
                    <a:lnTo>
                      <a:pt x="2694" y="540"/>
                    </a:lnTo>
                    <a:lnTo>
                      <a:pt x="2694" y="540"/>
                    </a:lnTo>
                    <a:lnTo>
                      <a:pt x="2694" y="540"/>
                    </a:lnTo>
                    <a:lnTo>
                      <a:pt x="2694" y="540"/>
                    </a:lnTo>
                    <a:lnTo>
                      <a:pt x="2694" y="540"/>
                    </a:lnTo>
                    <a:lnTo>
                      <a:pt x="2694" y="540"/>
                    </a:lnTo>
                    <a:lnTo>
                      <a:pt x="2694" y="540"/>
                    </a:lnTo>
                    <a:lnTo>
                      <a:pt x="2694" y="540"/>
                    </a:lnTo>
                    <a:lnTo>
                      <a:pt x="2694" y="540"/>
                    </a:lnTo>
                    <a:lnTo>
                      <a:pt x="2694" y="540"/>
                    </a:lnTo>
                    <a:lnTo>
                      <a:pt x="2694" y="534"/>
                    </a:lnTo>
                    <a:lnTo>
                      <a:pt x="2694" y="534"/>
                    </a:lnTo>
                    <a:lnTo>
                      <a:pt x="2694" y="534"/>
                    </a:lnTo>
                    <a:lnTo>
                      <a:pt x="2694" y="534"/>
                    </a:lnTo>
                    <a:lnTo>
                      <a:pt x="2694" y="534"/>
                    </a:lnTo>
                    <a:lnTo>
                      <a:pt x="2694" y="534"/>
                    </a:lnTo>
                    <a:lnTo>
                      <a:pt x="2694" y="534"/>
                    </a:lnTo>
                    <a:lnTo>
                      <a:pt x="2694" y="534"/>
                    </a:lnTo>
                    <a:lnTo>
                      <a:pt x="2694" y="534"/>
                    </a:lnTo>
                    <a:lnTo>
                      <a:pt x="2694" y="534"/>
                    </a:lnTo>
                    <a:lnTo>
                      <a:pt x="2694" y="534"/>
                    </a:lnTo>
                    <a:lnTo>
                      <a:pt x="2694" y="528"/>
                    </a:lnTo>
                    <a:lnTo>
                      <a:pt x="2700" y="528"/>
                    </a:lnTo>
                    <a:lnTo>
                      <a:pt x="2700" y="528"/>
                    </a:lnTo>
                    <a:lnTo>
                      <a:pt x="2700" y="528"/>
                    </a:lnTo>
                    <a:lnTo>
                      <a:pt x="2700" y="528"/>
                    </a:lnTo>
                    <a:lnTo>
                      <a:pt x="2700" y="528"/>
                    </a:lnTo>
                    <a:lnTo>
                      <a:pt x="2700" y="528"/>
                    </a:lnTo>
                    <a:lnTo>
                      <a:pt x="2700" y="528"/>
                    </a:lnTo>
                    <a:lnTo>
                      <a:pt x="2700" y="528"/>
                    </a:lnTo>
                    <a:lnTo>
                      <a:pt x="2700" y="528"/>
                    </a:lnTo>
                    <a:lnTo>
                      <a:pt x="2700" y="528"/>
                    </a:lnTo>
                    <a:lnTo>
                      <a:pt x="2700" y="522"/>
                    </a:lnTo>
                    <a:lnTo>
                      <a:pt x="2700" y="522"/>
                    </a:lnTo>
                    <a:lnTo>
                      <a:pt x="2700" y="522"/>
                    </a:lnTo>
                    <a:lnTo>
                      <a:pt x="2700" y="522"/>
                    </a:lnTo>
                    <a:lnTo>
                      <a:pt x="2700" y="522"/>
                    </a:lnTo>
                    <a:lnTo>
                      <a:pt x="2700" y="522"/>
                    </a:lnTo>
                    <a:lnTo>
                      <a:pt x="2700" y="522"/>
                    </a:lnTo>
                    <a:lnTo>
                      <a:pt x="2700" y="522"/>
                    </a:lnTo>
                    <a:lnTo>
                      <a:pt x="2700" y="522"/>
                    </a:lnTo>
                    <a:lnTo>
                      <a:pt x="2700" y="522"/>
                    </a:lnTo>
                    <a:lnTo>
                      <a:pt x="2700" y="516"/>
                    </a:lnTo>
                    <a:lnTo>
                      <a:pt x="2700" y="516"/>
                    </a:lnTo>
                    <a:lnTo>
                      <a:pt x="2700" y="516"/>
                    </a:lnTo>
                    <a:lnTo>
                      <a:pt x="2700" y="516"/>
                    </a:lnTo>
                    <a:lnTo>
                      <a:pt x="2700" y="516"/>
                    </a:lnTo>
                    <a:lnTo>
                      <a:pt x="2700" y="516"/>
                    </a:lnTo>
                    <a:lnTo>
                      <a:pt x="2700" y="516"/>
                    </a:lnTo>
                    <a:lnTo>
                      <a:pt x="2700" y="516"/>
                    </a:lnTo>
                    <a:lnTo>
                      <a:pt x="2700" y="516"/>
                    </a:lnTo>
                    <a:lnTo>
                      <a:pt x="2700" y="516"/>
                    </a:lnTo>
                    <a:lnTo>
                      <a:pt x="2700" y="510"/>
                    </a:lnTo>
                    <a:lnTo>
                      <a:pt x="2700" y="510"/>
                    </a:lnTo>
                    <a:lnTo>
                      <a:pt x="2700" y="510"/>
                    </a:lnTo>
                    <a:lnTo>
                      <a:pt x="2700" y="510"/>
                    </a:lnTo>
                    <a:lnTo>
                      <a:pt x="2700" y="510"/>
                    </a:lnTo>
                    <a:lnTo>
                      <a:pt x="2700" y="510"/>
                    </a:lnTo>
                    <a:lnTo>
                      <a:pt x="2700" y="510"/>
                    </a:lnTo>
                    <a:lnTo>
                      <a:pt x="2700" y="510"/>
                    </a:lnTo>
                    <a:lnTo>
                      <a:pt x="2700" y="510"/>
                    </a:lnTo>
                    <a:lnTo>
                      <a:pt x="2700" y="510"/>
                    </a:lnTo>
                    <a:lnTo>
                      <a:pt x="2700" y="504"/>
                    </a:lnTo>
                    <a:lnTo>
                      <a:pt x="2700" y="504"/>
                    </a:lnTo>
                    <a:lnTo>
                      <a:pt x="2700" y="504"/>
                    </a:lnTo>
                    <a:lnTo>
                      <a:pt x="2700" y="504"/>
                    </a:lnTo>
                    <a:lnTo>
                      <a:pt x="2700" y="504"/>
                    </a:lnTo>
                    <a:lnTo>
                      <a:pt x="2700" y="504"/>
                    </a:lnTo>
                    <a:lnTo>
                      <a:pt x="2700" y="504"/>
                    </a:lnTo>
                    <a:lnTo>
                      <a:pt x="2700" y="504"/>
                    </a:lnTo>
                    <a:lnTo>
                      <a:pt x="2700" y="504"/>
                    </a:lnTo>
                    <a:lnTo>
                      <a:pt x="2700" y="504"/>
                    </a:lnTo>
                    <a:lnTo>
                      <a:pt x="2700" y="498"/>
                    </a:lnTo>
                    <a:lnTo>
                      <a:pt x="2700" y="498"/>
                    </a:lnTo>
                    <a:lnTo>
                      <a:pt x="2700" y="498"/>
                    </a:lnTo>
                    <a:lnTo>
                      <a:pt x="2700" y="498"/>
                    </a:lnTo>
                    <a:lnTo>
                      <a:pt x="2700" y="498"/>
                    </a:lnTo>
                    <a:lnTo>
                      <a:pt x="2700" y="498"/>
                    </a:lnTo>
                    <a:lnTo>
                      <a:pt x="2700" y="498"/>
                    </a:lnTo>
                    <a:lnTo>
                      <a:pt x="2700" y="498"/>
                    </a:lnTo>
                    <a:lnTo>
                      <a:pt x="2700" y="498"/>
                    </a:lnTo>
                    <a:lnTo>
                      <a:pt x="2700" y="498"/>
                    </a:lnTo>
                    <a:lnTo>
                      <a:pt x="2706" y="492"/>
                    </a:lnTo>
                    <a:lnTo>
                      <a:pt x="2712" y="426"/>
                    </a:lnTo>
                    <a:lnTo>
                      <a:pt x="2712" y="420"/>
                    </a:lnTo>
                    <a:lnTo>
                      <a:pt x="2712" y="420"/>
                    </a:lnTo>
                    <a:lnTo>
                      <a:pt x="2712" y="420"/>
                    </a:lnTo>
                    <a:lnTo>
                      <a:pt x="2712" y="420"/>
                    </a:lnTo>
                    <a:lnTo>
                      <a:pt x="2712" y="420"/>
                    </a:lnTo>
                    <a:lnTo>
                      <a:pt x="2712" y="420"/>
                    </a:lnTo>
                    <a:lnTo>
                      <a:pt x="2712" y="420"/>
                    </a:lnTo>
                    <a:lnTo>
                      <a:pt x="2712" y="420"/>
                    </a:lnTo>
                    <a:lnTo>
                      <a:pt x="2712" y="414"/>
                    </a:lnTo>
                    <a:lnTo>
                      <a:pt x="2712" y="414"/>
                    </a:lnTo>
                    <a:lnTo>
                      <a:pt x="2712" y="414"/>
                    </a:lnTo>
                    <a:lnTo>
                      <a:pt x="2712" y="414"/>
                    </a:lnTo>
                    <a:lnTo>
                      <a:pt x="2712" y="414"/>
                    </a:lnTo>
                    <a:lnTo>
                      <a:pt x="2712" y="414"/>
                    </a:lnTo>
                    <a:lnTo>
                      <a:pt x="2712" y="414"/>
                    </a:lnTo>
                    <a:lnTo>
                      <a:pt x="2712" y="414"/>
                    </a:lnTo>
                    <a:lnTo>
                      <a:pt x="2712" y="408"/>
                    </a:lnTo>
                    <a:lnTo>
                      <a:pt x="2718" y="408"/>
                    </a:lnTo>
                    <a:lnTo>
                      <a:pt x="2718" y="408"/>
                    </a:lnTo>
                    <a:lnTo>
                      <a:pt x="2718" y="408"/>
                    </a:lnTo>
                    <a:lnTo>
                      <a:pt x="2718" y="408"/>
                    </a:lnTo>
                    <a:lnTo>
                      <a:pt x="2718" y="408"/>
                    </a:lnTo>
                    <a:lnTo>
                      <a:pt x="2718" y="408"/>
                    </a:lnTo>
                    <a:lnTo>
                      <a:pt x="2718" y="408"/>
                    </a:lnTo>
                    <a:lnTo>
                      <a:pt x="2718" y="402"/>
                    </a:lnTo>
                    <a:lnTo>
                      <a:pt x="2718" y="402"/>
                    </a:lnTo>
                    <a:lnTo>
                      <a:pt x="2718" y="402"/>
                    </a:lnTo>
                    <a:lnTo>
                      <a:pt x="2718" y="402"/>
                    </a:lnTo>
                    <a:lnTo>
                      <a:pt x="2718" y="402"/>
                    </a:lnTo>
                    <a:lnTo>
                      <a:pt x="2718" y="402"/>
                    </a:lnTo>
                    <a:lnTo>
                      <a:pt x="2718" y="402"/>
                    </a:lnTo>
                    <a:lnTo>
                      <a:pt x="2718" y="402"/>
                    </a:lnTo>
                    <a:lnTo>
                      <a:pt x="2718" y="396"/>
                    </a:lnTo>
                    <a:lnTo>
                      <a:pt x="2718" y="396"/>
                    </a:lnTo>
                    <a:lnTo>
                      <a:pt x="2718" y="396"/>
                    </a:lnTo>
                    <a:lnTo>
                      <a:pt x="2718" y="396"/>
                    </a:lnTo>
                    <a:lnTo>
                      <a:pt x="2718" y="396"/>
                    </a:lnTo>
                    <a:lnTo>
                      <a:pt x="2718" y="396"/>
                    </a:lnTo>
                    <a:lnTo>
                      <a:pt x="2718" y="396"/>
                    </a:lnTo>
                    <a:lnTo>
                      <a:pt x="2718" y="390"/>
                    </a:lnTo>
                    <a:lnTo>
                      <a:pt x="2718" y="390"/>
                    </a:lnTo>
                    <a:lnTo>
                      <a:pt x="2718" y="390"/>
                    </a:lnTo>
                    <a:lnTo>
                      <a:pt x="2718" y="390"/>
                    </a:lnTo>
                    <a:lnTo>
                      <a:pt x="2718" y="390"/>
                    </a:lnTo>
                    <a:lnTo>
                      <a:pt x="2718" y="390"/>
                    </a:lnTo>
                    <a:lnTo>
                      <a:pt x="2718" y="390"/>
                    </a:lnTo>
                    <a:lnTo>
                      <a:pt x="2718" y="390"/>
                    </a:lnTo>
                    <a:lnTo>
                      <a:pt x="2718" y="384"/>
                    </a:lnTo>
                    <a:lnTo>
                      <a:pt x="2718" y="384"/>
                    </a:lnTo>
                    <a:lnTo>
                      <a:pt x="2718" y="384"/>
                    </a:lnTo>
                    <a:lnTo>
                      <a:pt x="2718" y="384"/>
                    </a:lnTo>
                    <a:lnTo>
                      <a:pt x="2718" y="384"/>
                    </a:lnTo>
                    <a:lnTo>
                      <a:pt x="2730" y="294"/>
                    </a:lnTo>
                    <a:lnTo>
                      <a:pt x="2730" y="294"/>
                    </a:lnTo>
                    <a:lnTo>
                      <a:pt x="2730" y="294"/>
                    </a:lnTo>
                    <a:lnTo>
                      <a:pt x="2730" y="288"/>
                    </a:lnTo>
                    <a:lnTo>
                      <a:pt x="2730" y="288"/>
                    </a:lnTo>
                    <a:lnTo>
                      <a:pt x="2730" y="288"/>
                    </a:lnTo>
                    <a:lnTo>
                      <a:pt x="2730" y="288"/>
                    </a:lnTo>
                    <a:lnTo>
                      <a:pt x="2730" y="288"/>
                    </a:lnTo>
                    <a:lnTo>
                      <a:pt x="2730" y="288"/>
                    </a:lnTo>
                    <a:lnTo>
                      <a:pt x="2730" y="288"/>
                    </a:lnTo>
                    <a:lnTo>
                      <a:pt x="2730" y="282"/>
                    </a:lnTo>
                    <a:lnTo>
                      <a:pt x="2730" y="282"/>
                    </a:lnTo>
                    <a:lnTo>
                      <a:pt x="2730" y="282"/>
                    </a:lnTo>
                    <a:lnTo>
                      <a:pt x="2730" y="282"/>
                    </a:lnTo>
                    <a:lnTo>
                      <a:pt x="2730" y="282"/>
                    </a:lnTo>
                    <a:lnTo>
                      <a:pt x="2730" y="282"/>
                    </a:lnTo>
                    <a:lnTo>
                      <a:pt x="2730" y="276"/>
                    </a:lnTo>
                    <a:lnTo>
                      <a:pt x="2730" y="276"/>
                    </a:lnTo>
                    <a:lnTo>
                      <a:pt x="2730" y="276"/>
                    </a:lnTo>
                    <a:lnTo>
                      <a:pt x="2730" y="276"/>
                    </a:lnTo>
                    <a:lnTo>
                      <a:pt x="2730" y="276"/>
                    </a:lnTo>
                    <a:lnTo>
                      <a:pt x="2730" y="276"/>
                    </a:lnTo>
                    <a:lnTo>
                      <a:pt x="2730" y="270"/>
                    </a:lnTo>
                    <a:lnTo>
                      <a:pt x="2730" y="270"/>
                    </a:lnTo>
                    <a:lnTo>
                      <a:pt x="2730" y="270"/>
                    </a:lnTo>
                    <a:lnTo>
                      <a:pt x="2730" y="270"/>
                    </a:lnTo>
                    <a:lnTo>
                      <a:pt x="2730" y="270"/>
                    </a:lnTo>
                    <a:lnTo>
                      <a:pt x="2730" y="270"/>
                    </a:lnTo>
                    <a:lnTo>
                      <a:pt x="2730" y="270"/>
                    </a:lnTo>
                    <a:lnTo>
                      <a:pt x="2730" y="264"/>
                    </a:lnTo>
                    <a:lnTo>
                      <a:pt x="2730" y="264"/>
                    </a:lnTo>
                    <a:lnTo>
                      <a:pt x="2730" y="264"/>
                    </a:lnTo>
                    <a:lnTo>
                      <a:pt x="2730" y="264"/>
                    </a:lnTo>
                    <a:lnTo>
                      <a:pt x="2730" y="264"/>
                    </a:lnTo>
                    <a:lnTo>
                      <a:pt x="2730" y="264"/>
                    </a:lnTo>
                    <a:lnTo>
                      <a:pt x="2730" y="258"/>
                    </a:lnTo>
                    <a:lnTo>
                      <a:pt x="2730" y="258"/>
                    </a:lnTo>
                    <a:lnTo>
                      <a:pt x="2730" y="258"/>
                    </a:lnTo>
                    <a:lnTo>
                      <a:pt x="2730" y="258"/>
                    </a:lnTo>
                    <a:lnTo>
                      <a:pt x="2730" y="258"/>
                    </a:lnTo>
                    <a:lnTo>
                      <a:pt x="2730" y="258"/>
                    </a:lnTo>
                    <a:lnTo>
                      <a:pt x="2730" y="252"/>
                    </a:lnTo>
                    <a:lnTo>
                      <a:pt x="2730" y="252"/>
                    </a:lnTo>
                    <a:lnTo>
                      <a:pt x="2730" y="252"/>
                    </a:lnTo>
                    <a:lnTo>
                      <a:pt x="2736" y="252"/>
                    </a:lnTo>
                    <a:lnTo>
                      <a:pt x="2736" y="252"/>
                    </a:lnTo>
                    <a:lnTo>
                      <a:pt x="2736" y="252"/>
                    </a:lnTo>
                    <a:lnTo>
                      <a:pt x="2736" y="246"/>
                    </a:lnTo>
                    <a:lnTo>
                      <a:pt x="2736" y="246"/>
                    </a:lnTo>
                    <a:lnTo>
                      <a:pt x="2736" y="246"/>
                    </a:lnTo>
                    <a:lnTo>
                      <a:pt x="2736" y="246"/>
                    </a:lnTo>
                    <a:lnTo>
                      <a:pt x="2736" y="246"/>
                    </a:lnTo>
                    <a:lnTo>
                      <a:pt x="2736" y="246"/>
                    </a:lnTo>
                    <a:lnTo>
                      <a:pt x="2736" y="240"/>
                    </a:lnTo>
                    <a:lnTo>
                      <a:pt x="2736" y="240"/>
                    </a:lnTo>
                    <a:lnTo>
                      <a:pt x="2736" y="240"/>
                    </a:lnTo>
                    <a:lnTo>
                      <a:pt x="2736" y="240"/>
                    </a:lnTo>
                    <a:lnTo>
                      <a:pt x="2736" y="240"/>
                    </a:lnTo>
                    <a:lnTo>
                      <a:pt x="2736" y="240"/>
                    </a:lnTo>
                    <a:lnTo>
                      <a:pt x="2736" y="234"/>
                    </a:lnTo>
                    <a:lnTo>
                      <a:pt x="2736" y="234"/>
                    </a:lnTo>
                    <a:lnTo>
                      <a:pt x="2736" y="234"/>
                    </a:lnTo>
                    <a:lnTo>
                      <a:pt x="2736" y="234"/>
                    </a:lnTo>
                    <a:lnTo>
                      <a:pt x="2736" y="234"/>
                    </a:lnTo>
                    <a:lnTo>
                      <a:pt x="2736" y="234"/>
                    </a:lnTo>
                    <a:lnTo>
                      <a:pt x="2736" y="228"/>
                    </a:lnTo>
                    <a:lnTo>
                      <a:pt x="2736" y="228"/>
                    </a:lnTo>
                    <a:lnTo>
                      <a:pt x="2736" y="228"/>
                    </a:lnTo>
                    <a:lnTo>
                      <a:pt x="2736" y="228"/>
                    </a:lnTo>
                    <a:lnTo>
                      <a:pt x="2736" y="228"/>
                    </a:lnTo>
                    <a:lnTo>
                      <a:pt x="2736" y="228"/>
                    </a:lnTo>
                    <a:lnTo>
                      <a:pt x="2736" y="222"/>
                    </a:lnTo>
                    <a:lnTo>
                      <a:pt x="2736" y="222"/>
                    </a:lnTo>
                    <a:lnTo>
                      <a:pt x="2736" y="222"/>
                    </a:lnTo>
                    <a:lnTo>
                      <a:pt x="2736" y="222"/>
                    </a:lnTo>
                    <a:lnTo>
                      <a:pt x="2736" y="222"/>
                    </a:lnTo>
                    <a:lnTo>
                      <a:pt x="2736" y="222"/>
                    </a:lnTo>
                    <a:lnTo>
                      <a:pt x="2736" y="216"/>
                    </a:lnTo>
                    <a:lnTo>
                      <a:pt x="2736" y="216"/>
                    </a:lnTo>
                    <a:lnTo>
                      <a:pt x="2736" y="216"/>
                    </a:lnTo>
                    <a:lnTo>
                      <a:pt x="2736" y="216"/>
                    </a:lnTo>
                    <a:lnTo>
                      <a:pt x="2736" y="216"/>
                    </a:lnTo>
                    <a:lnTo>
                      <a:pt x="2736" y="216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10"/>
                    </a:lnTo>
                    <a:lnTo>
                      <a:pt x="2736" y="204"/>
                    </a:lnTo>
                    <a:lnTo>
                      <a:pt x="2736" y="204"/>
                    </a:lnTo>
                    <a:lnTo>
                      <a:pt x="2736" y="204"/>
                    </a:lnTo>
                    <a:lnTo>
                      <a:pt x="2736" y="204"/>
                    </a:lnTo>
                    <a:lnTo>
                      <a:pt x="2736" y="204"/>
                    </a:lnTo>
                    <a:lnTo>
                      <a:pt x="2736" y="204"/>
                    </a:lnTo>
                    <a:lnTo>
                      <a:pt x="2736" y="198"/>
                    </a:lnTo>
                    <a:lnTo>
                      <a:pt x="2736" y="198"/>
                    </a:lnTo>
                    <a:lnTo>
                      <a:pt x="2736" y="198"/>
                    </a:lnTo>
                    <a:lnTo>
                      <a:pt x="2736" y="198"/>
                    </a:lnTo>
                    <a:lnTo>
                      <a:pt x="2736" y="198"/>
                    </a:lnTo>
                    <a:lnTo>
                      <a:pt x="2736" y="192"/>
                    </a:lnTo>
                    <a:lnTo>
                      <a:pt x="2736" y="192"/>
                    </a:lnTo>
                    <a:lnTo>
                      <a:pt x="2736" y="192"/>
                    </a:lnTo>
                    <a:lnTo>
                      <a:pt x="2736" y="192"/>
                    </a:lnTo>
                    <a:lnTo>
                      <a:pt x="2736" y="192"/>
                    </a:lnTo>
                    <a:lnTo>
                      <a:pt x="2742" y="192"/>
                    </a:lnTo>
                    <a:lnTo>
                      <a:pt x="2742" y="186"/>
                    </a:lnTo>
                    <a:lnTo>
                      <a:pt x="2742" y="186"/>
                    </a:lnTo>
                    <a:lnTo>
                      <a:pt x="2742" y="186"/>
                    </a:lnTo>
                    <a:lnTo>
                      <a:pt x="2742" y="186"/>
                    </a:lnTo>
                    <a:lnTo>
                      <a:pt x="2742" y="186"/>
                    </a:lnTo>
                    <a:lnTo>
                      <a:pt x="2742" y="186"/>
                    </a:lnTo>
                    <a:lnTo>
                      <a:pt x="2742" y="180"/>
                    </a:lnTo>
                    <a:lnTo>
                      <a:pt x="2742" y="180"/>
                    </a:lnTo>
                    <a:lnTo>
                      <a:pt x="2742" y="180"/>
                    </a:lnTo>
                    <a:lnTo>
                      <a:pt x="2742" y="180"/>
                    </a:lnTo>
                    <a:lnTo>
                      <a:pt x="2742" y="180"/>
                    </a:lnTo>
                    <a:lnTo>
                      <a:pt x="2742" y="174"/>
                    </a:lnTo>
                    <a:lnTo>
                      <a:pt x="2742" y="174"/>
                    </a:lnTo>
                    <a:lnTo>
                      <a:pt x="2742" y="174"/>
                    </a:lnTo>
                    <a:lnTo>
                      <a:pt x="2742" y="174"/>
                    </a:lnTo>
                    <a:lnTo>
                      <a:pt x="2742" y="174"/>
                    </a:lnTo>
                    <a:lnTo>
                      <a:pt x="2742" y="174"/>
                    </a:lnTo>
                    <a:lnTo>
                      <a:pt x="2742" y="168"/>
                    </a:lnTo>
                    <a:lnTo>
                      <a:pt x="2742" y="168"/>
                    </a:lnTo>
                    <a:lnTo>
                      <a:pt x="2742" y="168"/>
                    </a:lnTo>
                    <a:lnTo>
                      <a:pt x="2742" y="168"/>
                    </a:lnTo>
                    <a:lnTo>
                      <a:pt x="2742" y="168"/>
                    </a:lnTo>
                    <a:lnTo>
                      <a:pt x="2742" y="168"/>
                    </a:lnTo>
                    <a:lnTo>
                      <a:pt x="2742" y="162"/>
                    </a:lnTo>
                    <a:lnTo>
                      <a:pt x="2742" y="162"/>
                    </a:lnTo>
                    <a:lnTo>
                      <a:pt x="2742" y="162"/>
                    </a:lnTo>
                    <a:lnTo>
                      <a:pt x="2742" y="162"/>
                    </a:lnTo>
                    <a:lnTo>
                      <a:pt x="2742" y="162"/>
                    </a:lnTo>
                    <a:lnTo>
                      <a:pt x="2742" y="156"/>
                    </a:lnTo>
                    <a:lnTo>
                      <a:pt x="2742" y="156"/>
                    </a:lnTo>
                    <a:lnTo>
                      <a:pt x="2742" y="156"/>
                    </a:lnTo>
                    <a:lnTo>
                      <a:pt x="2742" y="156"/>
                    </a:lnTo>
                    <a:lnTo>
                      <a:pt x="2742" y="156"/>
                    </a:lnTo>
                    <a:lnTo>
                      <a:pt x="2742" y="156"/>
                    </a:lnTo>
                    <a:lnTo>
                      <a:pt x="2742" y="150"/>
                    </a:lnTo>
                    <a:lnTo>
                      <a:pt x="2742" y="150"/>
                    </a:lnTo>
                    <a:lnTo>
                      <a:pt x="2742" y="150"/>
                    </a:lnTo>
                    <a:lnTo>
                      <a:pt x="2742" y="150"/>
                    </a:lnTo>
                    <a:lnTo>
                      <a:pt x="2742" y="150"/>
                    </a:lnTo>
                    <a:lnTo>
                      <a:pt x="2742" y="144"/>
                    </a:lnTo>
                    <a:lnTo>
                      <a:pt x="2742" y="144"/>
                    </a:lnTo>
                    <a:lnTo>
                      <a:pt x="2742" y="144"/>
                    </a:lnTo>
                    <a:lnTo>
                      <a:pt x="2742" y="144"/>
                    </a:lnTo>
                    <a:lnTo>
                      <a:pt x="2742" y="144"/>
                    </a:lnTo>
                    <a:lnTo>
                      <a:pt x="2742" y="144"/>
                    </a:lnTo>
                    <a:lnTo>
                      <a:pt x="2742" y="138"/>
                    </a:lnTo>
                    <a:lnTo>
                      <a:pt x="2742" y="138"/>
                    </a:lnTo>
                    <a:lnTo>
                      <a:pt x="2742" y="138"/>
                    </a:lnTo>
                    <a:lnTo>
                      <a:pt x="2742" y="138"/>
                    </a:lnTo>
                    <a:lnTo>
                      <a:pt x="2742" y="138"/>
                    </a:lnTo>
                    <a:lnTo>
                      <a:pt x="2742" y="132"/>
                    </a:lnTo>
                    <a:lnTo>
                      <a:pt x="2742" y="132"/>
                    </a:lnTo>
                    <a:lnTo>
                      <a:pt x="2742" y="132"/>
                    </a:lnTo>
                    <a:lnTo>
                      <a:pt x="2742" y="132"/>
                    </a:lnTo>
                    <a:lnTo>
                      <a:pt x="2742" y="132"/>
                    </a:lnTo>
                    <a:lnTo>
                      <a:pt x="2742" y="132"/>
                    </a:lnTo>
                    <a:lnTo>
                      <a:pt x="2742" y="126"/>
                    </a:lnTo>
                    <a:lnTo>
                      <a:pt x="2742" y="126"/>
                    </a:lnTo>
                    <a:lnTo>
                      <a:pt x="2742" y="126"/>
                    </a:lnTo>
                    <a:lnTo>
                      <a:pt x="2742" y="126"/>
                    </a:lnTo>
                    <a:lnTo>
                      <a:pt x="2748" y="126"/>
                    </a:lnTo>
                    <a:lnTo>
                      <a:pt x="2748" y="126"/>
                    </a:lnTo>
                    <a:lnTo>
                      <a:pt x="2748" y="120"/>
                    </a:lnTo>
                    <a:lnTo>
                      <a:pt x="2748" y="120"/>
                    </a:lnTo>
                    <a:lnTo>
                      <a:pt x="2748" y="120"/>
                    </a:lnTo>
                    <a:lnTo>
                      <a:pt x="2748" y="120"/>
                    </a:lnTo>
                    <a:lnTo>
                      <a:pt x="2748" y="120"/>
                    </a:lnTo>
                    <a:lnTo>
                      <a:pt x="2748" y="114"/>
                    </a:lnTo>
                    <a:lnTo>
                      <a:pt x="2748" y="114"/>
                    </a:lnTo>
                    <a:lnTo>
                      <a:pt x="2748" y="114"/>
                    </a:lnTo>
                    <a:lnTo>
                      <a:pt x="2748" y="114"/>
                    </a:lnTo>
                    <a:lnTo>
                      <a:pt x="2748" y="114"/>
                    </a:lnTo>
                    <a:lnTo>
                      <a:pt x="2748" y="114"/>
                    </a:lnTo>
                    <a:lnTo>
                      <a:pt x="2748" y="108"/>
                    </a:lnTo>
                    <a:lnTo>
                      <a:pt x="2748" y="108"/>
                    </a:lnTo>
                    <a:lnTo>
                      <a:pt x="2748" y="108"/>
                    </a:lnTo>
                    <a:lnTo>
                      <a:pt x="2748" y="108"/>
                    </a:lnTo>
                    <a:lnTo>
                      <a:pt x="2748" y="108"/>
                    </a:lnTo>
                    <a:lnTo>
                      <a:pt x="2748" y="102"/>
                    </a:lnTo>
                    <a:lnTo>
                      <a:pt x="2748" y="102"/>
                    </a:lnTo>
                    <a:lnTo>
                      <a:pt x="2748" y="102"/>
                    </a:lnTo>
                    <a:lnTo>
                      <a:pt x="2748" y="102"/>
                    </a:lnTo>
                    <a:lnTo>
                      <a:pt x="2748" y="102"/>
                    </a:lnTo>
                    <a:lnTo>
                      <a:pt x="2748" y="96"/>
                    </a:lnTo>
                    <a:lnTo>
                      <a:pt x="2748" y="96"/>
                    </a:lnTo>
                    <a:lnTo>
                      <a:pt x="2748" y="96"/>
                    </a:lnTo>
                    <a:lnTo>
                      <a:pt x="2748" y="96"/>
                    </a:lnTo>
                    <a:lnTo>
                      <a:pt x="2748" y="96"/>
                    </a:lnTo>
                    <a:lnTo>
                      <a:pt x="2748" y="90"/>
                    </a:lnTo>
                    <a:lnTo>
                      <a:pt x="2748" y="90"/>
                    </a:lnTo>
                    <a:lnTo>
                      <a:pt x="2748" y="90"/>
                    </a:lnTo>
                    <a:lnTo>
                      <a:pt x="2748" y="90"/>
                    </a:lnTo>
                    <a:lnTo>
                      <a:pt x="2748" y="90"/>
                    </a:lnTo>
                    <a:lnTo>
                      <a:pt x="2748" y="90"/>
                    </a:lnTo>
                    <a:lnTo>
                      <a:pt x="2748" y="84"/>
                    </a:lnTo>
                    <a:lnTo>
                      <a:pt x="2748" y="84"/>
                    </a:lnTo>
                    <a:lnTo>
                      <a:pt x="2748" y="84"/>
                    </a:lnTo>
                    <a:lnTo>
                      <a:pt x="2748" y="84"/>
                    </a:lnTo>
                    <a:lnTo>
                      <a:pt x="2748" y="84"/>
                    </a:lnTo>
                    <a:lnTo>
                      <a:pt x="2748" y="78"/>
                    </a:lnTo>
                    <a:lnTo>
                      <a:pt x="2748" y="78"/>
                    </a:lnTo>
                    <a:lnTo>
                      <a:pt x="2748" y="78"/>
                    </a:lnTo>
                    <a:lnTo>
                      <a:pt x="2748" y="78"/>
                    </a:lnTo>
                    <a:lnTo>
                      <a:pt x="2748" y="78"/>
                    </a:lnTo>
                    <a:lnTo>
                      <a:pt x="2748" y="72"/>
                    </a:lnTo>
                    <a:lnTo>
                      <a:pt x="2748" y="72"/>
                    </a:lnTo>
                    <a:lnTo>
                      <a:pt x="2748" y="72"/>
                    </a:lnTo>
                    <a:lnTo>
                      <a:pt x="2748" y="72"/>
                    </a:lnTo>
                    <a:lnTo>
                      <a:pt x="2748" y="72"/>
                    </a:lnTo>
                    <a:lnTo>
                      <a:pt x="2748" y="66"/>
                    </a:lnTo>
                    <a:lnTo>
                      <a:pt x="2748" y="66"/>
                    </a:lnTo>
                    <a:lnTo>
                      <a:pt x="2748" y="66"/>
                    </a:lnTo>
                    <a:lnTo>
                      <a:pt x="2748" y="66"/>
                    </a:lnTo>
                    <a:lnTo>
                      <a:pt x="2748" y="66"/>
                    </a:lnTo>
                    <a:lnTo>
                      <a:pt x="2748" y="60"/>
                    </a:lnTo>
                    <a:lnTo>
                      <a:pt x="2748" y="60"/>
                    </a:lnTo>
                    <a:lnTo>
                      <a:pt x="2748" y="60"/>
                    </a:lnTo>
                    <a:lnTo>
                      <a:pt x="2748" y="60"/>
                    </a:lnTo>
                    <a:lnTo>
                      <a:pt x="2748" y="60"/>
                    </a:lnTo>
                    <a:lnTo>
                      <a:pt x="2748" y="54"/>
                    </a:lnTo>
                    <a:lnTo>
                      <a:pt x="2748" y="54"/>
                    </a:lnTo>
                    <a:lnTo>
                      <a:pt x="2754" y="54"/>
                    </a:lnTo>
                    <a:lnTo>
                      <a:pt x="2754" y="54"/>
                    </a:lnTo>
                    <a:lnTo>
                      <a:pt x="2754" y="54"/>
                    </a:lnTo>
                    <a:lnTo>
                      <a:pt x="2754" y="54"/>
                    </a:lnTo>
                    <a:lnTo>
                      <a:pt x="2754" y="48"/>
                    </a:lnTo>
                    <a:lnTo>
                      <a:pt x="2754" y="48"/>
                    </a:lnTo>
                    <a:lnTo>
                      <a:pt x="2754" y="48"/>
                    </a:lnTo>
                    <a:lnTo>
                      <a:pt x="2754" y="48"/>
                    </a:lnTo>
                    <a:lnTo>
                      <a:pt x="2754" y="48"/>
                    </a:lnTo>
                    <a:lnTo>
                      <a:pt x="2754" y="42"/>
                    </a:lnTo>
                    <a:lnTo>
                      <a:pt x="2754" y="42"/>
                    </a:lnTo>
                    <a:lnTo>
                      <a:pt x="2754" y="42"/>
                    </a:lnTo>
                    <a:lnTo>
                      <a:pt x="2754" y="42"/>
                    </a:lnTo>
                    <a:lnTo>
                      <a:pt x="2754" y="42"/>
                    </a:lnTo>
                    <a:lnTo>
                      <a:pt x="2754" y="36"/>
                    </a:lnTo>
                    <a:lnTo>
                      <a:pt x="2754" y="36"/>
                    </a:lnTo>
                    <a:lnTo>
                      <a:pt x="2754" y="36"/>
                    </a:lnTo>
                    <a:lnTo>
                      <a:pt x="2754" y="36"/>
                    </a:lnTo>
                    <a:lnTo>
                      <a:pt x="2754" y="36"/>
                    </a:lnTo>
                    <a:lnTo>
                      <a:pt x="2754" y="36"/>
                    </a:lnTo>
                    <a:lnTo>
                      <a:pt x="2754" y="30"/>
                    </a:lnTo>
                    <a:lnTo>
                      <a:pt x="2754" y="30"/>
                    </a:lnTo>
                    <a:lnTo>
                      <a:pt x="2754" y="30"/>
                    </a:lnTo>
                    <a:lnTo>
                      <a:pt x="2754" y="30"/>
                    </a:lnTo>
                    <a:lnTo>
                      <a:pt x="2754" y="30"/>
                    </a:lnTo>
                    <a:lnTo>
                      <a:pt x="2754" y="30"/>
                    </a:lnTo>
                    <a:lnTo>
                      <a:pt x="2754" y="30"/>
                    </a:lnTo>
                    <a:lnTo>
                      <a:pt x="2754" y="30"/>
                    </a:lnTo>
                    <a:lnTo>
                      <a:pt x="2754" y="30"/>
                    </a:lnTo>
                    <a:lnTo>
                      <a:pt x="2754" y="30"/>
                    </a:lnTo>
                    <a:lnTo>
                      <a:pt x="2754" y="36"/>
                    </a:lnTo>
                    <a:lnTo>
                      <a:pt x="2754" y="36"/>
                    </a:lnTo>
                    <a:lnTo>
                      <a:pt x="2754" y="36"/>
                    </a:lnTo>
                    <a:lnTo>
                      <a:pt x="2754" y="42"/>
                    </a:lnTo>
                    <a:lnTo>
                      <a:pt x="2754" y="42"/>
                    </a:lnTo>
                    <a:lnTo>
                      <a:pt x="2754" y="48"/>
                    </a:lnTo>
                    <a:lnTo>
                      <a:pt x="2754" y="54"/>
                    </a:lnTo>
                    <a:lnTo>
                      <a:pt x="2754" y="54"/>
                    </a:lnTo>
                    <a:lnTo>
                      <a:pt x="2754" y="60"/>
                    </a:lnTo>
                    <a:lnTo>
                      <a:pt x="2754" y="66"/>
                    </a:lnTo>
                    <a:lnTo>
                      <a:pt x="2754" y="72"/>
                    </a:lnTo>
                    <a:lnTo>
                      <a:pt x="2754" y="72"/>
                    </a:lnTo>
                    <a:lnTo>
                      <a:pt x="2754" y="78"/>
                    </a:lnTo>
                    <a:lnTo>
                      <a:pt x="2754" y="84"/>
                    </a:lnTo>
                    <a:lnTo>
                      <a:pt x="2754" y="90"/>
                    </a:lnTo>
                    <a:lnTo>
                      <a:pt x="2754" y="96"/>
                    </a:lnTo>
                    <a:lnTo>
                      <a:pt x="2754" y="102"/>
                    </a:lnTo>
                    <a:lnTo>
                      <a:pt x="2754" y="108"/>
                    </a:lnTo>
                    <a:lnTo>
                      <a:pt x="2754" y="114"/>
                    </a:lnTo>
                    <a:lnTo>
                      <a:pt x="2754" y="120"/>
                    </a:lnTo>
                    <a:lnTo>
                      <a:pt x="2754" y="126"/>
                    </a:lnTo>
                    <a:lnTo>
                      <a:pt x="2754" y="132"/>
                    </a:lnTo>
                    <a:lnTo>
                      <a:pt x="2754" y="138"/>
                    </a:lnTo>
                    <a:lnTo>
                      <a:pt x="2754" y="144"/>
                    </a:lnTo>
                    <a:lnTo>
                      <a:pt x="2754" y="150"/>
                    </a:lnTo>
                    <a:lnTo>
                      <a:pt x="2754" y="150"/>
                    </a:lnTo>
                    <a:lnTo>
                      <a:pt x="2754" y="156"/>
                    </a:lnTo>
                    <a:lnTo>
                      <a:pt x="2754" y="162"/>
                    </a:lnTo>
                    <a:lnTo>
                      <a:pt x="2754" y="168"/>
                    </a:lnTo>
                    <a:lnTo>
                      <a:pt x="2754" y="174"/>
                    </a:lnTo>
                    <a:lnTo>
                      <a:pt x="2754" y="180"/>
                    </a:lnTo>
                    <a:lnTo>
                      <a:pt x="2754" y="186"/>
                    </a:lnTo>
                    <a:lnTo>
                      <a:pt x="2760" y="192"/>
                    </a:lnTo>
                    <a:lnTo>
                      <a:pt x="2760" y="198"/>
                    </a:lnTo>
                    <a:lnTo>
                      <a:pt x="2760" y="198"/>
                    </a:lnTo>
                    <a:lnTo>
                      <a:pt x="2760" y="204"/>
                    </a:lnTo>
                    <a:lnTo>
                      <a:pt x="2760" y="210"/>
                    </a:lnTo>
                    <a:lnTo>
                      <a:pt x="2760" y="216"/>
                    </a:lnTo>
                    <a:lnTo>
                      <a:pt x="2760" y="216"/>
                    </a:lnTo>
                    <a:lnTo>
                      <a:pt x="2760" y="222"/>
                    </a:lnTo>
                    <a:lnTo>
                      <a:pt x="2760" y="222"/>
                    </a:lnTo>
                    <a:lnTo>
                      <a:pt x="2760" y="228"/>
                    </a:lnTo>
                    <a:lnTo>
                      <a:pt x="2760" y="228"/>
                    </a:lnTo>
                    <a:lnTo>
                      <a:pt x="2760" y="234"/>
                    </a:lnTo>
                    <a:lnTo>
                      <a:pt x="2760" y="234"/>
                    </a:lnTo>
                    <a:lnTo>
                      <a:pt x="2760" y="240"/>
                    </a:lnTo>
                    <a:lnTo>
                      <a:pt x="2760" y="240"/>
                    </a:lnTo>
                    <a:lnTo>
                      <a:pt x="2760" y="240"/>
                    </a:lnTo>
                    <a:lnTo>
                      <a:pt x="2760" y="246"/>
                    </a:lnTo>
                    <a:lnTo>
                      <a:pt x="2760" y="246"/>
                    </a:lnTo>
                    <a:lnTo>
                      <a:pt x="2760" y="246"/>
                    </a:lnTo>
                    <a:lnTo>
                      <a:pt x="2760" y="246"/>
                    </a:lnTo>
                    <a:lnTo>
                      <a:pt x="2760" y="246"/>
                    </a:lnTo>
                    <a:lnTo>
                      <a:pt x="2760" y="246"/>
                    </a:lnTo>
                    <a:lnTo>
                      <a:pt x="2760" y="246"/>
                    </a:lnTo>
                    <a:lnTo>
                      <a:pt x="2760" y="246"/>
                    </a:lnTo>
                    <a:lnTo>
                      <a:pt x="2760" y="246"/>
                    </a:lnTo>
                    <a:lnTo>
                      <a:pt x="2760" y="246"/>
                    </a:lnTo>
                    <a:lnTo>
                      <a:pt x="2760" y="246"/>
                    </a:lnTo>
                    <a:lnTo>
                      <a:pt x="2760" y="246"/>
                    </a:lnTo>
                    <a:lnTo>
                      <a:pt x="2760" y="246"/>
                    </a:lnTo>
                    <a:lnTo>
                      <a:pt x="2760" y="240"/>
                    </a:lnTo>
                    <a:lnTo>
                      <a:pt x="2760" y="240"/>
                    </a:lnTo>
                    <a:lnTo>
                      <a:pt x="2760" y="240"/>
                    </a:lnTo>
                    <a:lnTo>
                      <a:pt x="2760" y="234"/>
                    </a:lnTo>
                    <a:lnTo>
                      <a:pt x="2760" y="234"/>
                    </a:lnTo>
                    <a:lnTo>
                      <a:pt x="2760" y="228"/>
                    </a:lnTo>
                    <a:lnTo>
                      <a:pt x="2760" y="228"/>
                    </a:lnTo>
                    <a:lnTo>
                      <a:pt x="2760" y="222"/>
                    </a:lnTo>
                    <a:lnTo>
                      <a:pt x="2760" y="222"/>
                    </a:lnTo>
                    <a:lnTo>
                      <a:pt x="2760" y="216"/>
                    </a:lnTo>
                    <a:lnTo>
                      <a:pt x="2760" y="216"/>
                    </a:lnTo>
                    <a:lnTo>
                      <a:pt x="2760" y="210"/>
                    </a:lnTo>
                    <a:lnTo>
                      <a:pt x="2760" y="204"/>
                    </a:lnTo>
                    <a:lnTo>
                      <a:pt x="2760" y="198"/>
                    </a:lnTo>
                    <a:lnTo>
                      <a:pt x="2760" y="198"/>
                    </a:lnTo>
                    <a:lnTo>
                      <a:pt x="2760" y="192"/>
                    </a:lnTo>
                    <a:lnTo>
                      <a:pt x="2760" y="186"/>
                    </a:lnTo>
                    <a:lnTo>
                      <a:pt x="2760" y="180"/>
                    </a:lnTo>
                    <a:lnTo>
                      <a:pt x="2760" y="174"/>
                    </a:lnTo>
                    <a:lnTo>
                      <a:pt x="2760" y="168"/>
                    </a:lnTo>
                    <a:lnTo>
                      <a:pt x="2760" y="162"/>
                    </a:lnTo>
                    <a:lnTo>
                      <a:pt x="2760" y="156"/>
                    </a:lnTo>
                    <a:lnTo>
                      <a:pt x="2760" y="150"/>
                    </a:lnTo>
                    <a:lnTo>
                      <a:pt x="2760" y="150"/>
                    </a:lnTo>
                    <a:lnTo>
                      <a:pt x="2760" y="144"/>
                    </a:lnTo>
                    <a:lnTo>
                      <a:pt x="2760" y="138"/>
                    </a:lnTo>
                    <a:lnTo>
                      <a:pt x="2760" y="132"/>
                    </a:lnTo>
                    <a:lnTo>
                      <a:pt x="2760" y="126"/>
                    </a:lnTo>
                    <a:lnTo>
                      <a:pt x="2760" y="120"/>
                    </a:lnTo>
                    <a:lnTo>
                      <a:pt x="2760" y="114"/>
                    </a:lnTo>
                    <a:lnTo>
                      <a:pt x="2760" y="108"/>
                    </a:lnTo>
                    <a:lnTo>
                      <a:pt x="2760" y="102"/>
                    </a:lnTo>
                    <a:lnTo>
                      <a:pt x="2760" y="96"/>
                    </a:lnTo>
                    <a:lnTo>
                      <a:pt x="2766" y="90"/>
                    </a:lnTo>
                    <a:lnTo>
                      <a:pt x="2766" y="84"/>
                    </a:lnTo>
                    <a:lnTo>
                      <a:pt x="2766" y="78"/>
                    </a:lnTo>
                    <a:lnTo>
                      <a:pt x="2766" y="72"/>
                    </a:lnTo>
                    <a:lnTo>
                      <a:pt x="2766" y="72"/>
                    </a:lnTo>
                    <a:lnTo>
                      <a:pt x="2766" y="66"/>
                    </a:lnTo>
                    <a:lnTo>
                      <a:pt x="2766" y="60"/>
                    </a:lnTo>
                    <a:lnTo>
                      <a:pt x="2766" y="54"/>
                    </a:lnTo>
                    <a:lnTo>
                      <a:pt x="2766" y="54"/>
                    </a:lnTo>
                    <a:lnTo>
                      <a:pt x="2766" y="48"/>
                    </a:lnTo>
                    <a:lnTo>
                      <a:pt x="2766" y="42"/>
                    </a:lnTo>
                    <a:lnTo>
                      <a:pt x="2766" y="42"/>
                    </a:lnTo>
                    <a:lnTo>
                      <a:pt x="2766" y="36"/>
                    </a:lnTo>
                    <a:lnTo>
                      <a:pt x="2766" y="36"/>
                    </a:lnTo>
                    <a:lnTo>
                      <a:pt x="2766" y="36"/>
                    </a:lnTo>
                    <a:lnTo>
                      <a:pt x="2766" y="30"/>
                    </a:lnTo>
                    <a:lnTo>
                      <a:pt x="2766" y="30"/>
                    </a:lnTo>
                    <a:lnTo>
                      <a:pt x="2766" y="30"/>
                    </a:lnTo>
                    <a:lnTo>
                      <a:pt x="2766" y="30"/>
                    </a:lnTo>
                    <a:lnTo>
                      <a:pt x="2766" y="30"/>
                    </a:lnTo>
                    <a:lnTo>
                      <a:pt x="2766" y="30"/>
                    </a:lnTo>
                    <a:lnTo>
                      <a:pt x="2766" y="30"/>
                    </a:lnTo>
                    <a:lnTo>
                      <a:pt x="2766" y="30"/>
                    </a:lnTo>
                    <a:lnTo>
                      <a:pt x="2766" y="30"/>
                    </a:lnTo>
                    <a:lnTo>
                      <a:pt x="2766" y="30"/>
                    </a:lnTo>
                    <a:lnTo>
                      <a:pt x="2766" y="36"/>
                    </a:lnTo>
                    <a:lnTo>
                      <a:pt x="2766" y="36"/>
                    </a:lnTo>
                    <a:lnTo>
                      <a:pt x="2766" y="36"/>
                    </a:lnTo>
                    <a:lnTo>
                      <a:pt x="2766" y="36"/>
                    </a:lnTo>
                    <a:lnTo>
                      <a:pt x="2766" y="36"/>
                    </a:lnTo>
                    <a:lnTo>
                      <a:pt x="2766" y="42"/>
                    </a:lnTo>
                    <a:lnTo>
                      <a:pt x="2766" y="42"/>
                    </a:lnTo>
                    <a:lnTo>
                      <a:pt x="2766" y="42"/>
                    </a:lnTo>
                    <a:lnTo>
                      <a:pt x="2766" y="42"/>
                    </a:lnTo>
                    <a:lnTo>
                      <a:pt x="2766" y="42"/>
                    </a:lnTo>
                    <a:lnTo>
                      <a:pt x="2766" y="48"/>
                    </a:lnTo>
                    <a:lnTo>
                      <a:pt x="2766" y="48"/>
                    </a:lnTo>
                    <a:lnTo>
                      <a:pt x="2766" y="48"/>
                    </a:lnTo>
                    <a:lnTo>
                      <a:pt x="2766" y="48"/>
                    </a:lnTo>
                    <a:lnTo>
                      <a:pt x="2766" y="48"/>
                    </a:lnTo>
                    <a:lnTo>
                      <a:pt x="2766" y="54"/>
                    </a:lnTo>
                    <a:lnTo>
                      <a:pt x="2766" y="54"/>
                    </a:lnTo>
                    <a:lnTo>
                      <a:pt x="2766" y="54"/>
                    </a:lnTo>
                    <a:lnTo>
                      <a:pt x="2766" y="54"/>
                    </a:lnTo>
                    <a:lnTo>
                      <a:pt x="2766" y="54"/>
                    </a:lnTo>
                    <a:lnTo>
                      <a:pt x="2766" y="60"/>
                    </a:lnTo>
                    <a:lnTo>
                      <a:pt x="2766" y="60"/>
                    </a:lnTo>
                    <a:lnTo>
                      <a:pt x="2766" y="60"/>
                    </a:lnTo>
                    <a:lnTo>
                      <a:pt x="2766" y="60"/>
                    </a:lnTo>
                    <a:lnTo>
                      <a:pt x="2766" y="60"/>
                    </a:lnTo>
                    <a:lnTo>
                      <a:pt x="2766" y="66"/>
                    </a:lnTo>
                    <a:lnTo>
                      <a:pt x="2766" y="66"/>
                    </a:lnTo>
                    <a:lnTo>
                      <a:pt x="2766" y="66"/>
                    </a:lnTo>
                    <a:lnTo>
                      <a:pt x="2766" y="66"/>
                    </a:lnTo>
                    <a:lnTo>
                      <a:pt x="2766" y="66"/>
                    </a:lnTo>
                    <a:lnTo>
                      <a:pt x="2766" y="66"/>
                    </a:lnTo>
                    <a:lnTo>
                      <a:pt x="2766" y="72"/>
                    </a:lnTo>
                    <a:lnTo>
                      <a:pt x="2766" y="72"/>
                    </a:lnTo>
                    <a:lnTo>
                      <a:pt x="2766" y="72"/>
                    </a:lnTo>
                    <a:lnTo>
                      <a:pt x="2766" y="72"/>
                    </a:lnTo>
                    <a:lnTo>
                      <a:pt x="2766" y="72"/>
                    </a:lnTo>
                    <a:lnTo>
                      <a:pt x="2772" y="78"/>
                    </a:lnTo>
                    <a:lnTo>
                      <a:pt x="2772" y="78"/>
                    </a:lnTo>
                    <a:lnTo>
                      <a:pt x="2772" y="78"/>
                    </a:lnTo>
                    <a:lnTo>
                      <a:pt x="2772" y="78"/>
                    </a:lnTo>
                    <a:lnTo>
                      <a:pt x="2772" y="78"/>
                    </a:lnTo>
                    <a:lnTo>
                      <a:pt x="2772" y="84"/>
                    </a:lnTo>
                    <a:lnTo>
                      <a:pt x="2772" y="84"/>
                    </a:lnTo>
                    <a:lnTo>
                      <a:pt x="2772" y="84"/>
                    </a:lnTo>
                    <a:lnTo>
                      <a:pt x="2772" y="84"/>
                    </a:lnTo>
                    <a:lnTo>
                      <a:pt x="2772" y="84"/>
                    </a:lnTo>
                    <a:lnTo>
                      <a:pt x="2772" y="90"/>
                    </a:lnTo>
                    <a:lnTo>
                      <a:pt x="2772" y="90"/>
                    </a:lnTo>
                    <a:lnTo>
                      <a:pt x="2772" y="90"/>
                    </a:lnTo>
                    <a:lnTo>
                      <a:pt x="2772" y="90"/>
                    </a:lnTo>
                    <a:lnTo>
                      <a:pt x="2772" y="90"/>
                    </a:lnTo>
                    <a:lnTo>
                      <a:pt x="2772" y="96"/>
                    </a:lnTo>
                    <a:lnTo>
                      <a:pt x="2772" y="96"/>
                    </a:lnTo>
                    <a:lnTo>
                      <a:pt x="2772" y="96"/>
                    </a:lnTo>
                    <a:lnTo>
                      <a:pt x="2772" y="96"/>
                    </a:lnTo>
                    <a:lnTo>
                      <a:pt x="2772" y="96"/>
                    </a:lnTo>
                    <a:lnTo>
                      <a:pt x="2772" y="102"/>
                    </a:lnTo>
                    <a:lnTo>
                      <a:pt x="2772" y="102"/>
                    </a:lnTo>
                    <a:lnTo>
                      <a:pt x="2772" y="102"/>
                    </a:lnTo>
                    <a:lnTo>
                      <a:pt x="2772" y="102"/>
                    </a:lnTo>
                    <a:lnTo>
                      <a:pt x="2772" y="102"/>
                    </a:lnTo>
                    <a:lnTo>
                      <a:pt x="2772" y="102"/>
                    </a:lnTo>
                    <a:lnTo>
                      <a:pt x="2772" y="108"/>
                    </a:lnTo>
                    <a:lnTo>
                      <a:pt x="2772" y="108"/>
                    </a:lnTo>
                    <a:lnTo>
                      <a:pt x="2772" y="108"/>
                    </a:lnTo>
                    <a:lnTo>
                      <a:pt x="2772" y="108"/>
                    </a:lnTo>
                    <a:lnTo>
                      <a:pt x="2772" y="108"/>
                    </a:lnTo>
                    <a:lnTo>
                      <a:pt x="2772" y="114"/>
                    </a:lnTo>
                    <a:lnTo>
                      <a:pt x="2772" y="114"/>
                    </a:lnTo>
                    <a:lnTo>
                      <a:pt x="2772" y="114"/>
                    </a:lnTo>
                    <a:lnTo>
                      <a:pt x="2772" y="114"/>
                    </a:lnTo>
                    <a:lnTo>
                      <a:pt x="2772" y="114"/>
                    </a:lnTo>
                    <a:lnTo>
                      <a:pt x="2772" y="120"/>
                    </a:lnTo>
                    <a:lnTo>
                      <a:pt x="2772" y="120"/>
                    </a:lnTo>
                    <a:lnTo>
                      <a:pt x="2772" y="120"/>
                    </a:lnTo>
                    <a:lnTo>
                      <a:pt x="2772" y="120"/>
                    </a:lnTo>
                    <a:lnTo>
                      <a:pt x="2772" y="120"/>
                    </a:lnTo>
                    <a:lnTo>
                      <a:pt x="2772" y="120"/>
                    </a:lnTo>
                    <a:lnTo>
                      <a:pt x="2772" y="126"/>
                    </a:lnTo>
                    <a:lnTo>
                      <a:pt x="2772" y="126"/>
                    </a:lnTo>
                    <a:lnTo>
                      <a:pt x="2772" y="126"/>
                    </a:lnTo>
                    <a:lnTo>
                      <a:pt x="2772" y="126"/>
                    </a:lnTo>
                    <a:lnTo>
                      <a:pt x="2772" y="126"/>
                    </a:lnTo>
                    <a:lnTo>
                      <a:pt x="2772" y="132"/>
                    </a:lnTo>
                    <a:lnTo>
                      <a:pt x="2772" y="132"/>
                    </a:lnTo>
                    <a:lnTo>
                      <a:pt x="2772" y="132"/>
                    </a:lnTo>
                    <a:lnTo>
                      <a:pt x="2772" y="132"/>
                    </a:lnTo>
                    <a:lnTo>
                      <a:pt x="2772" y="132"/>
                    </a:lnTo>
                    <a:lnTo>
                      <a:pt x="2772" y="138"/>
                    </a:lnTo>
                    <a:lnTo>
                      <a:pt x="2772" y="138"/>
                    </a:lnTo>
                    <a:lnTo>
                      <a:pt x="2772" y="138"/>
                    </a:lnTo>
                    <a:lnTo>
                      <a:pt x="2772" y="138"/>
                    </a:lnTo>
                    <a:lnTo>
                      <a:pt x="2772" y="138"/>
                    </a:lnTo>
                    <a:lnTo>
                      <a:pt x="2772" y="138"/>
                    </a:lnTo>
                    <a:lnTo>
                      <a:pt x="2772" y="144"/>
                    </a:lnTo>
                    <a:lnTo>
                      <a:pt x="2772" y="144"/>
                    </a:lnTo>
                    <a:lnTo>
                      <a:pt x="2772" y="144"/>
                    </a:lnTo>
                    <a:lnTo>
                      <a:pt x="2778" y="144"/>
                    </a:lnTo>
                    <a:lnTo>
                      <a:pt x="2778" y="144"/>
                    </a:lnTo>
                    <a:lnTo>
                      <a:pt x="2778" y="150"/>
                    </a:lnTo>
                    <a:lnTo>
                      <a:pt x="2778" y="150"/>
                    </a:lnTo>
                    <a:lnTo>
                      <a:pt x="2778" y="150"/>
                    </a:lnTo>
                    <a:lnTo>
                      <a:pt x="2778" y="150"/>
                    </a:lnTo>
                    <a:lnTo>
                      <a:pt x="2778" y="150"/>
                    </a:lnTo>
                    <a:lnTo>
                      <a:pt x="2778" y="150"/>
                    </a:lnTo>
                    <a:lnTo>
                      <a:pt x="2778" y="156"/>
                    </a:lnTo>
                    <a:lnTo>
                      <a:pt x="2778" y="156"/>
                    </a:lnTo>
                    <a:lnTo>
                      <a:pt x="2778" y="156"/>
                    </a:lnTo>
                    <a:lnTo>
                      <a:pt x="2778" y="156"/>
                    </a:lnTo>
                    <a:lnTo>
                      <a:pt x="2778" y="156"/>
                    </a:lnTo>
                    <a:lnTo>
                      <a:pt x="2778" y="162"/>
                    </a:lnTo>
                    <a:lnTo>
                      <a:pt x="2778" y="162"/>
                    </a:lnTo>
                    <a:lnTo>
                      <a:pt x="2778" y="162"/>
                    </a:lnTo>
                    <a:lnTo>
                      <a:pt x="2778" y="162"/>
                    </a:lnTo>
                    <a:lnTo>
                      <a:pt x="2778" y="162"/>
                    </a:lnTo>
                    <a:lnTo>
                      <a:pt x="2778" y="162"/>
                    </a:lnTo>
                    <a:lnTo>
                      <a:pt x="2778" y="168"/>
                    </a:lnTo>
                    <a:lnTo>
                      <a:pt x="2778" y="168"/>
                    </a:lnTo>
                    <a:lnTo>
                      <a:pt x="2778" y="168"/>
                    </a:lnTo>
                    <a:lnTo>
                      <a:pt x="2778" y="168"/>
                    </a:lnTo>
                    <a:lnTo>
                      <a:pt x="2778" y="168"/>
                    </a:lnTo>
                    <a:lnTo>
                      <a:pt x="2778" y="168"/>
                    </a:lnTo>
                    <a:lnTo>
                      <a:pt x="2778" y="174"/>
                    </a:lnTo>
                    <a:lnTo>
                      <a:pt x="2778" y="174"/>
                    </a:lnTo>
                    <a:lnTo>
                      <a:pt x="2778" y="174"/>
                    </a:lnTo>
                    <a:lnTo>
                      <a:pt x="2778" y="174"/>
                    </a:lnTo>
                    <a:lnTo>
                      <a:pt x="2778" y="174"/>
                    </a:lnTo>
                    <a:lnTo>
                      <a:pt x="2778" y="180"/>
                    </a:lnTo>
                    <a:lnTo>
                      <a:pt x="2778" y="180"/>
                    </a:lnTo>
                    <a:lnTo>
                      <a:pt x="2778" y="180"/>
                    </a:lnTo>
                    <a:lnTo>
                      <a:pt x="2778" y="180"/>
                    </a:lnTo>
                    <a:lnTo>
                      <a:pt x="2778" y="180"/>
                    </a:lnTo>
                    <a:lnTo>
                      <a:pt x="2778" y="180"/>
                    </a:lnTo>
                    <a:lnTo>
                      <a:pt x="2778" y="186"/>
                    </a:lnTo>
                    <a:lnTo>
                      <a:pt x="2778" y="186"/>
                    </a:lnTo>
                    <a:lnTo>
                      <a:pt x="2778" y="186"/>
                    </a:lnTo>
                    <a:lnTo>
                      <a:pt x="2778" y="186"/>
                    </a:lnTo>
                    <a:lnTo>
                      <a:pt x="2778" y="186"/>
                    </a:lnTo>
                    <a:lnTo>
                      <a:pt x="2778" y="186"/>
                    </a:lnTo>
                    <a:lnTo>
                      <a:pt x="2778" y="192"/>
                    </a:lnTo>
                    <a:lnTo>
                      <a:pt x="2778" y="192"/>
                    </a:lnTo>
                    <a:lnTo>
                      <a:pt x="2778" y="192"/>
                    </a:lnTo>
                    <a:lnTo>
                      <a:pt x="2778" y="192"/>
                    </a:lnTo>
                    <a:lnTo>
                      <a:pt x="2778" y="192"/>
                    </a:lnTo>
                    <a:lnTo>
                      <a:pt x="2778" y="198"/>
                    </a:lnTo>
                    <a:lnTo>
                      <a:pt x="2778" y="198"/>
                    </a:lnTo>
                    <a:lnTo>
                      <a:pt x="2778" y="198"/>
                    </a:lnTo>
                    <a:lnTo>
                      <a:pt x="2778" y="198"/>
                    </a:lnTo>
                    <a:lnTo>
                      <a:pt x="2778" y="198"/>
                    </a:lnTo>
                    <a:lnTo>
                      <a:pt x="2778" y="198"/>
                    </a:lnTo>
                    <a:lnTo>
                      <a:pt x="2778" y="204"/>
                    </a:lnTo>
                    <a:lnTo>
                      <a:pt x="2778" y="204"/>
                    </a:lnTo>
                    <a:lnTo>
                      <a:pt x="2778" y="204"/>
                    </a:lnTo>
                    <a:lnTo>
                      <a:pt x="2778" y="204"/>
                    </a:lnTo>
                    <a:lnTo>
                      <a:pt x="2778" y="204"/>
                    </a:lnTo>
                    <a:lnTo>
                      <a:pt x="2778" y="204"/>
                    </a:lnTo>
                    <a:lnTo>
                      <a:pt x="2778" y="210"/>
                    </a:lnTo>
                    <a:lnTo>
                      <a:pt x="2784" y="210"/>
                    </a:lnTo>
                    <a:lnTo>
                      <a:pt x="2784" y="210"/>
                    </a:lnTo>
                    <a:lnTo>
                      <a:pt x="2784" y="210"/>
                    </a:lnTo>
                    <a:lnTo>
                      <a:pt x="2784" y="210"/>
                    </a:lnTo>
                    <a:lnTo>
                      <a:pt x="2784" y="210"/>
                    </a:lnTo>
                    <a:lnTo>
                      <a:pt x="2784" y="216"/>
                    </a:lnTo>
                    <a:lnTo>
                      <a:pt x="2784" y="216"/>
                    </a:lnTo>
                    <a:lnTo>
                      <a:pt x="2784" y="216"/>
                    </a:lnTo>
                    <a:lnTo>
                      <a:pt x="2784" y="216"/>
                    </a:lnTo>
                    <a:lnTo>
                      <a:pt x="2784" y="216"/>
                    </a:lnTo>
                    <a:lnTo>
                      <a:pt x="2784" y="216"/>
                    </a:lnTo>
                    <a:lnTo>
                      <a:pt x="2784" y="222"/>
                    </a:lnTo>
                    <a:lnTo>
                      <a:pt x="2784" y="222"/>
                    </a:lnTo>
                    <a:lnTo>
                      <a:pt x="2790" y="318"/>
                    </a:lnTo>
                    <a:lnTo>
                      <a:pt x="2790" y="318"/>
                    </a:lnTo>
                    <a:lnTo>
                      <a:pt x="2790" y="324"/>
                    </a:lnTo>
                    <a:lnTo>
                      <a:pt x="2790" y="324"/>
                    </a:lnTo>
                    <a:lnTo>
                      <a:pt x="2790" y="324"/>
                    </a:lnTo>
                    <a:lnTo>
                      <a:pt x="2790" y="324"/>
                    </a:lnTo>
                    <a:lnTo>
                      <a:pt x="2796" y="324"/>
                    </a:lnTo>
                    <a:lnTo>
                      <a:pt x="2796" y="324"/>
                    </a:lnTo>
                    <a:lnTo>
                      <a:pt x="2796" y="324"/>
                    </a:lnTo>
                    <a:lnTo>
                      <a:pt x="2796" y="330"/>
                    </a:lnTo>
                    <a:lnTo>
                      <a:pt x="2796" y="330"/>
                    </a:lnTo>
                    <a:lnTo>
                      <a:pt x="2796" y="330"/>
                    </a:lnTo>
                    <a:lnTo>
                      <a:pt x="2796" y="330"/>
                    </a:lnTo>
                    <a:lnTo>
                      <a:pt x="2796" y="330"/>
                    </a:lnTo>
                    <a:lnTo>
                      <a:pt x="2796" y="330"/>
                    </a:lnTo>
                    <a:lnTo>
                      <a:pt x="2796" y="330"/>
                    </a:lnTo>
                    <a:lnTo>
                      <a:pt x="2796" y="336"/>
                    </a:lnTo>
                    <a:lnTo>
                      <a:pt x="2796" y="336"/>
                    </a:lnTo>
                    <a:lnTo>
                      <a:pt x="2796" y="336"/>
                    </a:lnTo>
                    <a:lnTo>
                      <a:pt x="2796" y="336"/>
                    </a:lnTo>
                    <a:lnTo>
                      <a:pt x="2796" y="336"/>
                    </a:lnTo>
                    <a:lnTo>
                      <a:pt x="2796" y="336"/>
                    </a:lnTo>
                    <a:lnTo>
                      <a:pt x="2796" y="336"/>
                    </a:lnTo>
                    <a:lnTo>
                      <a:pt x="2796" y="342"/>
                    </a:lnTo>
                    <a:lnTo>
                      <a:pt x="2796" y="342"/>
                    </a:lnTo>
                    <a:lnTo>
                      <a:pt x="2796" y="342"/>
                    </a:lnTo>
                    <a:lnTo>
                      <a:pt x="2796" y="342"/>
                    </a:lnTo>
                    <a:lnTo>
                      <a:pt x="2796" y="342"/>
                    </a:lnTo>
                    <a:lnTo>
                      <a:pt x="2796" y="342"/>
                    </a:lnTo>
                    <a:lnTo>
                      <a:pt x="2796" y="342"/>
                    </a:lnTo>
                    <a:lnTo>
                      <a:pt x="2796" y="348"/>
                    </a:lnTo>
                    <a:lnTo>
                      <a:pt x="2796" y="348"/>
                    </a:lnTo>
                    <a:lnTo>
                      <a:pt x="2796" y="348"/>
                    </a:lnTo>
                    <a:lnTo>
                      <a:pt x="2796" y="348"/>
                    </a:lnTo>
                    <a:lnTo>
                      <a:pt x="2796" y="348"/>
                    </a:lnTo>
                    <a:lnTo>
                      <a:pt x="2796" y="348"/>
                    </a:lnTo>
                    <a:lnTo>
                      <a:pt x="2796" y="348"/>
                    </a:lnTo>
                    <a:lnTo>
                      <a:pt x="2796" y="354"/>
                    </a:lnTo>
                    <a:lnTo>
                      <a:pt x="2796" y="354"/>
                    </a:lnTo>
                    <a:lnTo>
                      <a:pt x="2796" y="354"/>
                    </a:lnTo>
                    <a:lnTo>
                      <a:pt x="2796" y="354"/>
                    </a:lnTo>
                    <a:lnTo>
                      <a:pt x="2796" y="354"/>
                    </a:lnTo>
                    <a:lnTo>
                      <a:pt x="2796" y="354"/>
                    </a:lnTo>
                    <a:lnTo>
                      <a:pt x="2796" y="354"/>
                    </a:lnTo>
                    <a:lnTo>
                      <a:pt x="2796" y="360"/>
                    </a:lnTo>
                    <a:lnTo>
                      <a:pt x="2796" y="360"/>
                    </a:lnTo>
                    <a:lnTo>
                      <a:pt x="2796" y="360"/>
                    </a:lnTo>
                    <a:lnTo>
                      <a:pt x="2796" y="360"/>
                    </a:lnTo>
                    <a:lnTo>
                      <a:pt x="2796" y="360"/>
                    </a:lnTo>
                    <a:lnTo>
                      <a:pt x="2796" y="360"/>
                    </a:lnTo>
                    <a:lnTo>
                      <a:pt x="2796" y="360"/>
                    </a:lnTo>
                    <a:lnTo>
                      <a:pt x="2796" y="366"/>
                    </a:lnTo>
                    <a:lnTo>
                      <a:pt x="2796" y="366"/>
                    </a:lnTo>
                    <a:lnTo>
                      <a:pt x="2808" y="444"/>
                    </a:lnTo>
                    <a:lnTo>
                      <a:pt x="2808" y="444"/>
                    </a:lnTo>
                    <a:lnTo>
                      <a:pt x="2808" y="444"/>
                    </a:lnTo>
                    <a:lnTo>
                      <a:pt x="2808" y="444"/>
                    </a:lnTo>
                    <a:lnTo>
                      <a:pt x="2808" y="444"/>
                    </a:lnTo>
                    <a:lnTo>
                      <a:pt x="2808" y="450"/>
                    </a:lnTo>
                    <a:lnTo>
                      <a:pt x="2808" y="450"/>
                    </a:lnTo>
                    <a:lnTo>
                      <a:pt x="2808" y="450"/>
                    </a:lnTo>
                    <a:lnTo>
                      <a:pt x="2808" y="450"/>
                    </a:lnTo>
                    <a:lnTo>
                      <a:pt x="2808" y="450"/>
                    </a:lnTo>
                    <a:lnTo>
                      <a:pt x="2808" y="450"/>
                    </a:lnTo>
                    <a:lnTo>
                      <a:pt x="2808" y="450"/>
                    </a:lnTo>
                    <a:lnTo>
                      <a:pt x="2808" y="450"/>
                    </a:lnTo>
                    <a:lnTo>
                      <a:pt x="2808" y="456"/>
                    </a:lnTo>
                    <a:lnTo>
                      <a:pt x="2808" y="456"/>
                    </a:lnTo>
                    <a:lnTo>
                      <a:pt x="2808" y="456"/>
                    </a:lnTo>
                    <a:lnTo>
                      <a:pt x="2808" y="456"/>
                    </a:lnTo>
                    <a:lnTo>
                      <a:pt x="2808" y="456"/>
                    </a:lnTo>
                    <a:lnTo>
                      <a:pt x="2808" y="456"/>
                    </a:lnTo>
                    <a:lnTo>
                      <a:pt x="2808" y="456"/>
                    </a:lnTo>
                    <a:lnTo>
                      <a:pt x="2808" y="456"/>
                    </a:lnTo>
                    <a:lnTo>
                      <a:pt x="2808" y="456"/>
                    </a:lnTo>
                    <a:lnTo>
                      <a:pt x="2808" y="462"/>
                    </a:lnTo>
                    <a:lnTo>
                      <a:pt x="2808" y="462"/>
                    </a:lnTo>
                    <a:lnTo>
                      <a:pt x="2808" y="462"/>
                    </a:lnTo>
                    <a:lnTo>
                      <a:pt x="2808" y="462"/>
                    </a:lnTo>
                    <a:lnTo>
                      <a:pt x="2808" y="462"/>
                    </a:lnTo>
                    <a:lnTo>
                      <a:pt x="2808" y="462"/>
                    </a:lnTo>
                    <a:lnTo>
                      <a:pt x="2808" y="462"/>
                    </a:lnTo>
                    <a:lnTo>
                      <a:pt x="2808" y="462"/>
                    </a:lnTo>
                    <a:lnTo>
                      <a:pt x="2808" y="468"/>
                    </a:lnTo>
                    <a:lnTo>
                      <a:pt x="2808" y="468"/>
                    </a:lnTo>
                    <a:lnTo>
                      <a:pt x="2814" y="468"/>
                    </a:lnTo>
                    <a:lnTo>
                      <a:pt x="2814" y="468"/>
                    </a:lnTo>
                    <a:lnTo>
                      <a:pt x="2814" y="468"/>
                    </a:lnTo>
                    <a:lnTo>
                      <a:pt x="2814" y="468"/>
                    </a:lnTo>
                    <a:lnTo>
                      <a:pt x="2814" y="468"/>
                    </a:lnTo>
                    <a:lnTo>
                      <a:pt x="2814" y="468"/>
                    </a:lnTo>
                    <a:lnTo>
                      <a:pt x="2814" y="468"/>
                    </a:lnTo>
                    <a:lnTo>
                      <a:pt x="2814" y="474"/>
                    </a:lnTo>
                    <a:lnTo>
                      <a:pt x="2814" y="474"/>
                    </a:lnTo>
                    <a:lnTo>
                      <a:pt x="2814" y="474"/>
                    </a:lnTo>
                    <a:lnTo>
                      <a:pt x="2814" y="474"/>
                    </a:lnTo>
                    <a:lnTo>
                      <a:pt x="2814" y="474"/>
                    </a:lnTo>
                    <a:lnTo>
                      <a:pt x="2814" y="474"/>
                    </a:lnTo>
                    <a:lnTo>
                      <a:pt x="2814" y="474"/>
                    </a:lnTo>
                    <a:lnTo>
                      <a:pt x="2814" y="474"/>
                    </a:lnTo>
                    <a:lnTo>
                      <a:pt x="2814" y="474"/>
                    </a:lnTo>
                    <a:lnTo>
                      <a:pt x="2814" y="480"/>
                    </a:lnTo>
                    <a:lnTo>
                      <a:pt x="2814" y="480"/>
                    </a:lnTo>
                    <a:lnTo>
                      <a:pt x="2814" y="480"/>
                    </a:lnTo>
                    <a:lnTo>
                      <a:pt x="2814" y="480"/>
                    </a:lnTo>
                    <a:lnTo>
                      <a:pt x="2814" y="480"/>
                    </a:lnTo>
                    <a:lnTo>
                      <a:pt x="2814" y="480"/>
                    </a:lnTo>
                    <a:lnTo>
                      <a:pt x="2814" y="480"/>
                    </a:lnTo>
                    <a:lnTo>
                      <a:pt x="2814" y="480"/>
                    </a:lnTo>
                    <a:lnTo>
                      <a:pt x="2814" y="480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14" y="486"/>
                    </a:lnTo>
                    <a:lnTo>
                      <a:pt x="2814" y="492"/>
                    </a:lnTo>
                    <a:lnTo>
                      <a:pt x="2814" y="492"/>
                    </a:lnTo>
                    <a:lnTo>
                      <a:pt x="2814" y="492"/>
                    </a:lnTo>
                    <a:lnTo>
                      <a:pt x="2814" y="492"/>
                    </a:lnTo>
                    <a:lnTo>
                      <a:pt x="2814" y="492"/>
                    </a:lnTo>
                    <a:lnTo>
                      <a:pt x="2814" y="492"/>
                    </a:lnTo>
                    <a:lnTo>
                      <a:pt x="2814" y="492"/>
                    </a:lnTo>
                    <a:lnTo>
                      <a:pt x="2814" y="492"/>
                    </a:lnTo>
                    <a:lnTo>
                      <a:pt x="2814" y="492"/>
                    </a:lnTo>
                    <a:lnTo>
                      <a:pt x="2814" y="498"/>
                    </a:lnTo>
                    <a:lnTo>
                      <a:pt x="2814" y="498"/>
                    </a:lnTo>
                    <a:lnTo>
                      <a:pt x="2814" y="498"/>
                    </a:lnTo>
                    <a:lnTo>
                      <a:pt x="2814" y="498"/>
                    </a:lnTo>
                    <a:lnTo>
                      <a:pt x="2814" y="498"/>
                    </a:lnTo>
                    <a:lnTo>
                      <a:pt x="2814" y="498"/>
                    </a:lnTo>
                    <a:lnTo>
                      <a:pt x="2814" y="498"/>
                    </a:lnTo>
                    <a:lnTo>
                      <a:pt x="2814" y="498"/>
                    </a:lnTo>
                    <a:lnTo>
                      <a:pt x="2814" y="498"/>
                    </a:lnTo>
                    <a:lnTo>
                      <a:pt x="2814" y="498"/>
                    </a:lnTo>
                    <a:lnTo>
                      <a:pt x="2814" y="504"/>
                    </a:lnTo>
                    <a:lnTo>
                      <a:pt x="2814" y="504"/>
                    </a:lnTo>
                    <a:lnTo>
                      <a:pt x="2814" y="504"/>
                    </a:lnTo>
                    <a:lnTo>
                      <a:pt x="2814" y="504"/>
                    </a:lnTo>
                    <a:lnTo>
                      <a:pt x="2814" y="504"/>
                    </a:lnTo>
                    <a:lnTo>
                      <a:pt x="2814" y="504"/>
                    </a:lnTo>
                    <a:lnTo>
                      <a:pt x="2814" y="504"/>
                    </a:lnTo>
                    <a:lnTo>
                      <a:pt x="2820" y="504"/>
                    </a:lnTo>
                    <a:lnTo>
                      <a:pt x="2820" y="504"/>
                    </a:lnTo>
                    <a:lnTo>
                      <a:pt x="2820" y="510"/>
                    </a:lnTo>
                    <a:lnTo>
                      <a:pt x="2820" y="510"/>
                    </a:lnTo>
                    <a:lnTo>
                      <a:pt x="2820" y="510"/>
                    </a:lnTo>
                    <a:lnTo>
                      <a:pt x="2820" y="510"/>
                    </a:lnTo>
                    <a:lnTo>
                      <a:pt x="2820" y="510"/>
                    </a:lnTo>
                    <a:lnTo>
                      <a:pt x="2820" y="510"/>
                    </a:lnTo>
                    <a:lnTo>
                      <a:pt x="2820" y="510"/>
                    </a:lnTo>
                    <a:lnTo>
                      <a:pt x="2820" y="510"/>
                    </a:lnTo>
                    <a:lnTo>
                      <a:pt x="2820" y="510"/>
                    </a:lnTo>
                    <a:lnTo>
                      <a:pt x="2820" y="510"/>
                    </a:lnTo>
                    <a:lnTo>
                      <a:pt x="2820" y="516"/>
                    </a:lnTo>
                    <a:lnTo>
                      <a:pt x="2820" y="516"/>
                    </a:lnTo>
                    <a:lnTo>
                      <a:pt x="2820" y="516"/>
                    </a:lnTo>
                    <a:lnTo>
                      <a:pt x="2820" y="516"/>
                    </a:lnTo>
                    <a:lnTo>
                      <a:pt x="2820" y="516"/>
                    </a:lnTo>
                    <a:lnTo>
                      <a:pt x="2820" y="516"/>
                    </a:lnTo>
                    <a:lnTo>
                      <a:pt x="2820" y="516"/>
                    </a:lnTo>
                    <a:lnTo>
                      <a:pt x="2820" y="516"/>
                    </a:lnTo>
                    <a:lnTo>
                      <a:pt x="2820" y="516"/>
                    </a:lnTo>
                    <a:lnTo>
                      <a:pt x="2820" y="516"/>
                    </a:lnTo>
                    <a:lnTo>
                      <a:pt x="2820" y="516"/>
                    </a:lnTo>
                    <a:lnTo>
                      <a:pt x="2820" y="522"/>
                    </a:lnTo>
                    <a:lnTo>
                      <a:pt x="2820" y="522"/>
                    </a:lnTo>
                    <a:lnTo>
                      <a:pt x="2820" y="522"/>
                    </a:lnTo>
                    <a:lnTo>
                      <a:pt x="2820" y="522"/>
                    </a:lnTo>
                    <a:lnTo>
                      <a:pt x="2820" y="522"/>
                    </a:lnTo>
                    <a:lnTo>
                      <a:pt x="2820" y="522"/>
                    </a:lnTo>
                    <a:lnTo>
                      <a:pt x="2820" y="522"/>
                    </a:lnTo>
                    <a:lnTo>
                      <a:pt x="2820" y="522"/>
                    </a:lnTo>
                    <a:lnTo>
                      <a:pt x="2820" y="522"/>
                    </a:lnTo>
                    <a:lnTo>
                      <a:pt x="2820" y="522"/>
                    </a:lnTo>
                    <a:lnTo>
                      <a:pt x="2820" y="528"/>
                    </a:lnTo>
                    <a:lnTo>
                      <a:pt x="2820" y="528"/>
                    </a:lnTo>
                    <a:lnTo>
                      <a:pt x="2820" y="528"/>
                    </a:lnTo>
                    <a:lnTo>
                      <a:pt x="2820" y="528"/>
                    </a:lnTo>
                    <a:lnTo>
                      <a:pt x="2820" y="528"/>
                    </a:lnTo>
                    <a:lnTo>
                      <a:pt x="2820" y="528"/>
                    </a:lnTo>
                    <a:lnTo>
                      <a:pt x="2820" y="528"/>
                    </a:lnTo>
                    <a:lnTo>
                      <a:pt x="2820" y="528"/>
                    </a:lnTo>
                    <a:lnTo>
                      <a:pt x="2820" y="528"/>
                    </a:lnTo>
                    <a:lnTo>
                      <a:pt x="2820" y="528"/>
                    </a:lnTo>
                    <a:lnTo>
                      <a:pt x="2820" y="528"/>
                    </a:lnTo>
                    <a:lnTo>
                      <a:pt x="2832" y="582"/>
                    </a:lnTo>
                    <a:lnTo>
                      <a:pt x="2832" y="582"/>
                    </a:lnTo>
                    <a:lnTo>
                      <a:pt x="2832" y="582"/>
                    </a:lnTo>
                    <a:lnTo>
                      <a:pt x="2832" y="582"/>
                    </a:lnTo>
                    <a:lnTo>
                      <a:pt x="2832" y="582"/>
                    </a:lnTo>
                    <a:lnTo>
                      <a:pt x="2832" y="582"/>
                    </a:lnTo>
                    <a:lnTo>
                      <a:pt x="2832" y="588"/>
                    </a:lnTo>
                    <a:lnTo>
                      <a:pt x="2832" y="588"/>
                    </a:lnTo>
                    <a:lnTo>
                      <a:pt x="2832" y="588"/>
                    </a:lnTo>
                    <a:lnTo>
                      <a:pt x="2832" y="588"/>
                    </a:lnTo>
                    <a:lnTo>
                      <a:pt x="2832" y="588"/>
                    </a:lnTo>
                    <a:lnTo>
                      <a:pt x="2832" y="588"/>
                    </a:lnTo>
                    <a:lnTo>
                      <a:pt x="2832" y="588"/>
                    </a:lnTo>
                    <a:lnTo>
                      <a:pt x="2832" y="588"/>
                    </a:lnTo>
                    <a:lnTo>
                      <a:pt x="2832" y="588"/>
                    </a:lnTo>
                    <a:lnTo>
                      <a:pt x="2832" y="588"/>
                    </a:lnTo>
                    <a:lnTo>
                      <a:pt x="2832" y="588"/>
                    </a:lnTo>
                    <a:lnTo>
                      <a:pt x="2832" y="588"/>
                    </a:lnTo>
                    <a:lnTo>
                      <a:pt x="2832" y="588"/>
                    </a:lnTo>
                    <a:lnTo>
                      <a:pt x="2832" y="588"/>
                    </a:lnTo>
                    <a:lnTo>
                      <a:pt x="2832" y="588"/>
                    </a:lnTo>
                    <a:lnTo>
                      <a:pt x="2832" y="594"/>
                    </a:lnTo>
                    <a:lnTo>
                      <a:pt x="2832" y="594"/>
                    </a:lnTo>
                    <a:lnTo>
                      <a:pt x="2832" y="594"/>
                    </a:lnTo>
                    <a:lnTo>
                      <a:pt x="2832" y="594"/>
                    </a:lnTo>
                    <a:lnTo>
                      <a:pt x="2832" y="594"/>
                    </a:lnTo>
                    <a:lnTo>
                      <a:pt x="2832" y="594"/>
                    </a:lnTo>
                    <a:lnTo>
                      <a:pt x="2832" y="594"/>
                    </a:lnTo>
                    <a:lnTo>
                      <a:pt x="2832" y="594"/>
                    </a:lnTo>
                    <a:lnTo>
                      <a:pt x="2832" y="594"/>
                    </a:lnTo>
                    <a:lnTo>
                      <a:pt x="2832" y="594"/>
                    </a:lnTo>
                    <a:lnTo>
                      <a:pt x="2832" y="594"/>
                    </a:lnTo>
                    <a:lnTo>
                      <a:pt x="2832" y="594"/>
                    </a:lnTo>
                    <a:lnTo>
                      <a:pt x="2832" y="594"/>
                    </a:lnTo>
                    <a:lnTo>
                      <a:pt x="2832" y="594"/>
                    </a:lnTo>
                    <a:lnTo>
                      <a:pt x="2838" y="594"/>
                    </a:lnTo>
                    <a:lnTo>
                      <a:pt x="2838" y="600"/>
                    </a:lnTo>
                    <a:lnTo>
                      <a:pt x="2838" y="600"/>
                    </a:lnTo>
                    <a:lnTo>
                      <a:pt x="2838" y="600"/>
                    </a:lnTo>
                    <a:lnTo>
                      <a:pt x="2838" y="600"/>
                    </a:lnTo>
                    <a:lnTo>
                      <a:pt x="2838" y="600"/>
                    </a:lnTo>
                    <a:lnTo>
                      <a:pt x="2838" y="600"/>
                    </a:lnTo>
                    <a:lnTo>
                      <a:pt x="2838" y="600"/>
                    </a:lnTo>
                    <a:lnTo>
                      <a:pt x="2838" y="600"/>
                    </a:lnTo>
                    <a:lnTo>
                      <a:pt x="2838" y="600"/>
                    </a:lnTo>
                    <a:lnTo>
                      <a:pt x="2838" y="600"/>
                    </a:lnTo>
                    <a:lnTo>
                      <a:pt x="2838" y="600"/>
                    </a:lnTo>
                    <a:lnTo>
                      <a:pt x="2838" y="600"/>
                    </a:lnTo>
                    <a:lnTo>
                      <a:pt x="2838" y="600"/>
                    </a:lnTo>
                    <a:lnTo>
                      <a:pt x="2838" y="600"/>
                    </a:lnTo>
                    <a:lnTo>
                      <a:pt x="2838" y="600"/>
                    </a:lnTo>
                    <a:lnTo>
                      <a:pt x="2838" y="606"/>
                    </a:lnTo>
                    <a:lnTo>
                      <a:pt x="2838" y="606"/>
                    </a:lnTo>
                    <a:lnTo>
                      <a:pt x="2844" y="636"/>
                    </a:lnTo>
                    <a:lnTo>
                      <a:pt x="2850" y="636"/>
                    </a:lnTo>
                    <a:lnTo>
                      <a:pt x="2850" y="636"/>
                    </a:lnTo>
                    <a:lnTo>
                      <a:pt x="2850" y="636"/>
                    </a:lnTo>
                    <a:lnTo>
                      <a:pt x="2850" y="636"/>
                    </a:lnTo>
                    <a:lnTo>
                      <a:pt x="2850" y="636"/>
                    </a:lnTo>
                    <a:lnTo>
                      <a:pt x="2850" y="636"/>
                    </a:lnTo>
                    <a:lnTo>
                      <a:pt x="2850" y="636"/>
                    </a:lnTo>
                    <a:lnTo>
                      <a:pt x="2850" y="636"/>
                    </a:lnTo>
                    <a:lnTo>
                      <a:pt x="2850" y="636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2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0" y="648"/>
                    </a:lnTo>
                    <a:lnTo>
                      <a:pt x="2856" y="648"/>
                    </a:lnTo>
                    <a:lnTo>
                      <a:pt x="2856" y="648"/>
                    </a:lnTo>
                    <a:lnTo>
                      <a:pt x="2856" y="648"/>
                    </a:lnTo>
                    <a:lnTo>
                      <a:pt x="2856" y="648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54"/>
                    </a:lnTo>
                    <a:lnTo>
                      <a:pt x="2856" y="660"/>
                    </a:lnTo>
                    <a:lnTo>
                      <a:pt x="2856" y="660"/>
                    </a:lnTo>
                    <a:lnTo>
                      <a:pt x="2856" y="660"/>
                    </a:lnTo>
                    <a:lnTo>
                      <a:pt x="2856" y="660"/>
                    </a:lnTo>
                    <a:lnTo>
                      <a:pt x="2856" y="660"/>
                    </a:lnTo>
                    <a:lnTo>
                      <a:pt x="2856" y="660"/>
                    </a:lnTo>
                    <a:lnTo>
                      <a:pt x="2856" y="660"/>
                    </a:lnTo>
                    <a:lnTo>
                      <a:pt x="2856" y="660"/>
                    </a:lnTo>
                    <a:lnTo>
                      <a:pt x="2856" y="660"/>
                    </a:lnTo>
                    <a:lnTo>
                      <a:pt x="2856" y="660"/>
                    </a:lnTo>
                    <a:lnTo>
                      <a:pt x="2856" y="660"/>
                    </a:lnTo>
                    <a:lnTo>
                      <a:pt x="2856" y="660"/>
                    </a:lnTo>
                    <a:lnTo>
                      <a:pt x="2856" y="660"/>
                    </a:lnTo>
                    <a:lnTo>
                      <a:pt x="2856" y="660"/>
                    </a:lnTo>
                    <a:lnTo>
                      <a:pt x="2856" y="660"/>
                    </a:lnTo>
                    <a:lnTo>
                      <a:pt x="2856" y="660"/>
                    </a:lnTo>
                    <a:lnTo>
                      <a:pt x="2856" y="660"/>
                    </a:lnTo>
                    <a:lnTo>
                      <a:pt x="2856" y="660"/>
                    </a:lnTo>
                    <a:lnTo>
                      <a:pt x="2856" y="660"/>
                    </a:lnTo>
                    <a:lnTo>
                      <a:pt x="2856" y="660"/>
                    </a:lnTo>
                    <a:lnTo>
                      <a:pt x="2856" y="660"/>
                    </a:lnTo>
                    <a:lnTo>
                      <a:pt x="2862" y="660"/>
                    </a:lnTo>
                    <a:lnTo>
                      <a:pt x="2862" y="660"/>
                    </a:lnTo>
                    <a:lnTo>
                      <a:pt x="2862" y="660"/>
                    </a:lnTo>
                    <a:lnTo>
                      <a:pt x="2862" y="660"/>
                    </a:lnTo>
                    <a:lnTo>
                      <a:pt x="2862" y="660"/>
                    </a:lnTo>
                    <a:lnTo>
                      <a:pt x="2862" y="660"/>
                    </a:lnTo>
                    <a:lnTo>
                      <a:pt x="2862" y="660"/>
                    </a:lnTo>
                    <a:lnTo>
                      <a:pt x="2862" y="660"/>
                    </a:lnTo>
                    <a:lnTo>
                      <a:pt x="2862" y="660"/>
                    </a:lnTo>
                    <a:lnTo>
                      <a:pt x="2862" y="660"/>
                    </a:lnTo>
                    <a:lnTo>
                      <a:pt x="2862" y="660"/>
                    </a:lnTo>
                    <a:lnTo>
                      <a:pt x="2862" y="660"/>
                    </a:lnTo>
                    <a:lnTo>
                      <a:pt x="2862" y="660"/>
                    </a:lnTo>
                    <a:lnTo>
                      <a:pt x="2862" y="660"/>
                    </a:lnTo>
                    <a:lnTo>
                      <a:pt x="2862" y="660"/>
                    </a:lnTo>
                    <a:lnTo>
                      <a:pt x="2868" y="666"/>
                    </a:lnTo>
                    <a:lnTo>
                      <a:pt x="2868" y="666"/>
                    </a:lnTo>
                    <a:lnTo>
                      <a:pt x="2868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74" y="666"/>
                    </a:lnTo>
                    <a:lnTo>
                      <a:pt x="2886" y="648"/>
                    </a:lnTo>
                    <a:lnTo>
                      <a:pt x="2886" y="648"/>
                    </a:lnTo>
                    <a:lnTo>
                      <a:pt x="2886" y="648"/>
                    </a:lnTo>
                    <a:lnTo>
                      <a:pt x="2886" y="648"/>
                    </a:lnTo>
                    <a:lnTo>
                      <a:pt x="2886" y="648"/>
                    </a:lnTo>
                    <a:lnTo>
                      <a:pt x="2886" y="648"/>
                    </a:lnTo>
                    <a:lnTo>
                      <a:pt x="2886" y="648"/>
                    </a:lnTo>
                    <a:lnTo>
                      <a:pt x="2886" y="648"/>
                    </a:lnTo>
                    <a:lnTo>
                      <a:pt x="2886" y="648"/>
                    </a:lnTo>
                    <a:lnTo>
                      <a:pt x="2886" y="648"/>
                    </a:lnTo>
                    <a:lnTo>
                      <a:pt x="2886" y="648"/>
                    </a:lnTo>
                    <a:lnTo>
                      <a:pt x="2886" y="648"/>
                    </a:lnTo>
                    <a:lnTo>
                      <a:pt x="2886" y="648"/>
                    </a:lnTo>
                    <a:lnTo>
                      <a:pt x="2886" y="648"/>
                    </a:lnTo>
                    <a:lnTo>
                      <a:pt x="2886" y="648"/>
                    </a:lnTo>
                    <a:lnTo>
                      <a:pt x="2886" y="648"/>
                    </a:lnTo>
                    <a:lnTo>
                      <a:pt x="2886" y="648"/>
                    </a:lnTo>
                    <a:lnTo>
                      <a:pt x="2886" y="648"/>
                    </a:lnTo>
                    <a:lnTo>
                      <a:pt x="2886" y="648"/>
                    </a:lnTo>
                    <a:lnTo>
                      <a:pt x="2886" y="648"/>
                    </a:lnTo>
                    <a:lnTo>
                      <a:pt x="2886" y="648"/>
                    </a:lnTo>
                    <a:lnTo>
                      <a:pt x="2886" y="648"/>
                    </a:lnTo>
                    <a:lnTo>
                      <a:pt x="2886" y="642"/>
                    </a:lnTo>
                    <a:lnTo>
                      <a:pt x="2886" y="642"/>
                    </a:lnTo>
                    <a:lnTo>
                      <a:pt x="2886" y="642"/>
                    </a:lnTo>
                    <a:lnTo>
                      <a:pt x="2886" y="642"/>
                    </a:lnTo>
                    <a:lnTo>
                      <a:pt x="2886" y="642"/>
                    </a:lnTo>
                    <a:lnTo>
                      <a:pt x="2886" y="642"/>
                    </a:lnTo>
                    <a:lnTo>
                      <a:pt x="2886" y="642"/>
                    </a:lnTo>
                    <a:lnTo>
                      <a:pt x="2886" y="642"/>
                    </a:lnTo>
                    <a:lnTo>
                      <a:pt x="2892" y="642"/>
                    </a:lnTo>
                    <a:lnTo>
                      <a:pt x="2892" y="642"/>
                    </a:lnTo>
                    <a:lnTo>
                      <a:pt x="2892" y="642"/>
                    </a:lnTo>
                    <a:lnTo>
                      <a:pt x="2892" y="642"/>
                    </a:lnTo>
                    <a:lnTo>
                      <a:pt x="2892" y="642"/>
                    </a:lnTo>
                    <a:lnTo>
                      <a:pt x="2892" y="642"/>
                    </a:lnTo>
                    <a:lnTo>
                      <a:pt x="2892" y="642"/>
                    </a:lnTo>
                    <a:lnTo>
                      <a:pt x="2892" y="642"/>
                    </a:lnTo>
                    <a:lnTo>
                      <a:pt x="2892" y="642"/>
                    </a:lnTo>
                    <a:lnTo>
                      <a:pt x="2892" y="642"/>
                    </a:lnTo>
                    <a:lnTo>
                      <a:pt x="2892" y="642"/>
                    </a:lnTo>
                    <a:lnTo>
                      <a:pt x="2892" y="642"/>
                    </a:lnTo>
                    <a:lnTo>
                      <a:pt x="2892" y="642"/>
                    </a:lnTo>
                    <a:lnTo>
                      <a:pt x="2892" y="642"/>
                    </a:lnTo>
                    <a:lnTo>
                      <a:pt x="2892" y="642"/>
                    </a:lnTo>
                    <a:lnTo>
                      <a:pt x="2892" y="642"/>
                    </a:lnTo>
                    <a:lnTo>
                      <a:pt x="2892" y="642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6"/>
                    </a:lnTo>
                    <a:lnTo>
                      <a:pt x="2892" y="630"/>
                    </a:lnTo>
                    <a:lnTo>
                      <a:pt x="2892" y="630"/>
                    </a:lnTo>
                    <a:lnTo>
                      <a:pt x="2892" y="630"/>
                    </a:lnTo>
                    <a:lnTo>
                      <a:pt x="2892" y="630"/>
                    </a:lnTo>
                    <a:lnTo>
                      <a:pt x="2892" y="630"/>
                    </a:lnTo>
                    <a:lnTo>
                      <a:pt x="2892" y="630"/>
                    </a:lnTo>
                    <a:lnTo>
                      <a:pt x="2892" y="630"/>
                    </a:lnTo>
                    <a:lnTo>
                      <a:pt x="2892" y="630"/>
                    </a:lnTo>
                    <a:lnTo>
                      <a:pt x="2892" y="630"/>
                    </a:lnTo>
                    <a:lnTo>
                      <a:pt x="2892" y="630"/>
                    </a:lnTo>
                    <a:lnTo>
                      <a:pt x="2892" y="630"/>
                    </a:lnTo>
                    <a:lnTo>
                      <a:pt x="2892" y="630"/>
                    </a:lnTo>
                    <a:lnTo>
                      <a:pt x="2892" y="630"/>
                    </a:lnTo>
                    <a:lnTo>
                      <a:pt x="2892" y="630"/>
                    </a:lnTo>
                    <a:lnTo>
                      <a:pt x="2892" y="630"/>
                    </a:lnTo>
                    <a:lnTo>
                      <a:pt x="2892" y="630"/>
                    </a:lnTo>
                    <a:lnTo>
                      <a:pt x="2892" y="630"/>
                    </a:lnTo>
                    <a:lnTo>
                      <a:pt x="2892" y="630"/>
                    </a:lnTo>
                    <a:lnTo>
                      <a:pt x="2892" y="630"/>
                    </a:lnTo>
                    <a:lnTo>
                      <a:pt x="2892" y="630"/>
                    </a:lnTo>
                    <a:lnTo>
                      <a:pt x="2898" y="630"/>
                    </a:lnTo>
                    <a:lnTo>
                      <a:pt x="2898" y="624"/>
                    </a:lnTo>
                    <a:lnTo>
                      <a:pt x="2898" y="624"/>
                    </a:lnTo>
                    <a:lnTo>
                      <a:pt x="2898" y="624"/>
                    </a:lnTo>
                    <a:lnTo>
                      <a:pt x="2898" y="624"/>
                    </a:lnTo>
                    <a:lnTo>
                      <a:pt x="2898" y="624"/>
                    </a:lnTo>
                    <a:lnTo>
                      <a:pt x="2898" y="624"/>
                    </a:lnTo>
                    <a:lnTo>
                      <a:pt x="2898" y="624"/>
                    </a:lnTo>
                    <a:lnTo>
                      <a:pt x="2898" y="624"/>
                    </a:lnTo>
                    <a:lnTo>
                      <a:pt x="2898" y="624"/>
                    </a:lnTo>
                    <a:lnTo>
                      <a:pt x="2898" y="624"/>
                    </a:lnTo>
                    <a:lnTo>
                      <a:pt x="2898" y="624"/>
                    </a:lnTo>
                    <a:lnTo>
                      <a:pt x="2898" y="624"/>
                    </a:lnTo>
                    <a:lnTo>
                      <a:pt x="2898" y="624"/>
                    </a:lnTo>
                    <a:lnTo>
                      <a:pt x="2898" y="624"/>
                    </a:lnTo>
                    <a:lnTo>
                      <a:pt x="2898" y="624"/>
                    </a:lnTo>
                    <a:lnTo>
                      <a:pt x="2898" y="624"/>
                    </a:lnTo>
                    <a:lnTo>
                      <a:pt x="2898" y="624"/>
                    </a:lnTo>
                    <a:lnTo>
                      <a:pt x="2898" y="624"/>
                    </a:lnTo>
                    <a:lnTo>
                      <a:pt x="2898" y="624"/>
                    </a:lnTo>
                    <a:lnTo>
                      <a:pt x="2898" y="618"/>
                    </a:lnTo>
                    <a:lnTo>
                      <a:pt x="2898" y="618"/>
                    </a:lnTo>
                    <a:lnTo>
                      <a:pt x="2898" y="618"/>
                    </a:lnTo>
                    <a:lnTo>
                      <a:pt x="2898" y="618"/>
                    </a:lnTo>
                    <a:lnTo>
                      <a:pt x="2898" y="618"/>
                    </a:lnTo>
                    <a:lnTo>
                      <a:pt x="2898" y="618"/>
                    </a:lnTo>
                    <a:lnTo>
                      <a:pt x="2898" y="618"/>
                    </a:lnTo>
                    <a:lnTo>
                      <a:pt x="2898" y="618"/>
                    </a:lnTo>
                    <a:lnTo>
                      <a:pt x="2898" y="618"/>
                    </a:lnTo>
                    <a:lnTo>
                      <a:pt x="2898" y="618"/>
                    </a:lnTo>
                    <a:lnTo>
                      <a:pt x="2898" y="618"/>
                    </a:lnTo>
                    <a:lnTo>
                      <a:pt x="2898" y="618"/>
                    </a:lnTo>
                    <a:lnTo>
                      <a:pt x="2898" y="618"/>
                    </a:lnTo>
                    <a:lnTo>
                      <a:pt x="2898" y="618"/>
                    </a:lnTo>
                    <a:lnTo>
                      <a:pt x="2898" y="618"/>
                    </a:lnTo>
                    <a:lnTo>
                      <a:pt x="2898" y="618"/>
                    </a:lnTo>
                    <a:lnTo>
                      <a:pt x="2898" y="618"/>
                    </a:lnTo>
                    <a:lnTo>
                      <a:pt x="2898" y="618"/>
                    </a:lnTo>
                    <a:lnTo>
                      <a:pt x="2898" y="612"/>
                    </a:lnTo>
                    <a:lnTo>
                      <a:pt x="2898" y="612"/>
                    </a:lnTo>
                    <a:lnTo>
                      <a:pt x="2898" y="612"/>
                    </a:lnTo>
                    <a:lnTo>
                      <a:pt x="2898" y="612"/>
                    </a:lnTo>
                    <a:lnTo>
                      <a:pt x="2898" y="612"/>
                    </a:lnTo>
                    <a:lnTo>
                      <a:pt x="2898" y="612"/>
                    </a:lnTo>
                    <a:lnTo>
                      <a:pt x="2898" y="612"/>
                    </a:lnTo>
                    <a:lnTo>
                      <a:pt x="2898" y="612"/>
                    </a:lnTo>
                    <a:lnTo>
                      <a:pt x="2898" y="612"/>
                    </a:lnTo>
                    <a:lnTo>
                      <a:pt x="2910" y="570"/>
                    </a:lnTo>
                    <a:lnTo>
                      <a:pt x="2910" y="570"/>
                    </a:lnTo>
                    <a:lnTo>
                      <a:pt x="2910" y="570"/>
                    </a:lnTo>
                    <a:lnTo>
                      <a:pt x="2910" y="570"/>
                    </a:lnTo>
                    <a:lnTo>
                      <a:pt x="2910" y="570"/>
                    </a:lnTo>
                    <a:lnTo>
                      <a:pt x="2910" y="570"/>
                    </a:lnTo>
                    <a:lnTo>
                      <a:pt x="2910" y="564"/>
                    </a:lnTo>
                    <a:lnTo>
                      <a:pt x="2910" y="564"/>
                    </a:lnTo>
                    <a:lnTo>
                      <a:pt x="2910" y="564"/>
                    </a:lnTo>
                    <a:lnTo>
                      <a:pt x="2910" y="564"/>
                    </a:lnTo>
                    <a:lnTo>
                      <a:pt x="2910" y="564"/>
                    </a:lnTo>
                    <a:lnTo>
                      <a:pt x="2910" y="564"/>
                    </a:lnTo>
                    <a:lnTo>
                      <a:pt x="2910" y="564"/>
                    </a:lnTo>
                    <a:lnTo>
                      <a:pt x="2910" y="564"/>
                    </a:lnTo>
                    <a:lnTo>
                      <a:pt x="2910" y="564"/>
                    </a:lnTo>
                    <a:lnTo>
                      <a:pt x="2910" y="564"/>
                    </a:lnTo>
                    <a:lnTo>
                      <a:pt x="2910" y="564"/>
                    </a:lnTo>
                    <a:lnTo>
                      <a:pt x="2910" y="564"/>
                    </a:lnTo>
                    <a:lnTo>
                      <a:pt x="2910" y="558"/>
                    </a:lnTo>
                    <a:lnTo>
                      <a:pt x="2910" y="558"/>
                    </a:lnTo>
                    <a:lnTo>
                      <a:pt x="2910" y="558"/>
                    </a:lnTo>
                    <a:lnTo>
                      <a:pt x="2910" y="558"/>
                    </a:lnTo>
                    <a:lnTo>
                      <a:pt x="2910" y="558"/>
                    </a:lnTo>
                    <a:lnTo>
                      <a:pt x="2910" y="558"/>
                    </a:lnTo>
                    <a:lnTo>
                      <a:pt x="2910" y="558"/>
                    </a:lnTo>
                    <a:lnTo>
                      <a:pt x="2910" y="558"/>
                    </a:lnTo>
                    <a:lnTo>
                      <a:pt x="2910" y="558"/>
                    </a:lnTo>
                    <a:lnTo>
                      <a:pt x="2910" y="558"/>
                    </a:lnTo>
                    <a:lnTo>
                      <a:pt x="2910" y="558"/>
                    </a:lnTo>
                    <a:lnTo>
                      <a:pt x="2910" y="558"/>
                    </a:lnTo>
                    <a:lnTo>
                      <a:pt x="2910" y="558"/>
                    </a:lnTo>
                    <a:lnTo>
                      <a:pt x="2910" y="552"/>
                    </a:lnTo>
                    <a:lnTo>
                      <a:pt x="2910" y="552"/>
                    </a:lnTo>
                    <a:lnTo>
                      <a:pt x="2916" y="552"/>
                    </a:lnTo>
                    <a:lnTo>
                      <a:pt x="2916" y="552"/>
                    </a:lnTo>
                    <a:lnTo>
                      <a:pt x="2916" y="552"/>
                    </a:lnTo>
                    <a:lnTo>
                      <a:pt x="2916" y="552"/>
                    </a:lnTo>
                    <a:lnTo>
                      <a:pt x="2916" y="552"/>
                    </a:lnTo>
                    <a:lnTo>
                      <a:pt x="2916" y="552"/>
                    </a:lnTo>
                    <a:lnTo>
                      <a:pt x="2916" y="552"/>
                    </a:lnTo>
                    <a:lnTo>
                      <a:pt x="2916" y="552"/>
                    </a:lnTo>
                    <a:lnTo>
                      <a:pt x="2916" y="552"/>
                    </a:lnTo>
                    <a:lnTo>
                      <a:pt x="2916" y="546"/>
                    </a:lnTo>
                    <a:lnTo>
                      <a:pt x="2916" y="546"/>
                    </a:lnTo>
                    <a:lnTo>
                      <a:pt x="2916" y="546"/>
                    </a:lnTo>
                    <a:lnTo>
                      <a:pt x="2916" y="546"/>
                    </a:lnTo>
                    <a:lnTo>
                      <a:pt x="2916" y="546"/>
                    </a:lnTo>
                    <a:lnTo>
                      <a:pt x="2916" y="546"/>
                    </a:lnTo>
                    <a:lnTo>
                      <a:pt x="2916" y="546"/>
                    </a:lnTo>
                    <a:lnTo>
                      <a:pt x="2916" y="546"/>
                    </a:lnTo>
                    <a:lnTo>
                      <a:pt x="2916" y="546"/>
                    </a:lnTo>
                    <a:lnTo>
                      <a:pt x="2916" y="546"/>
                    </a:lnTo>
                    <a:lnTo>
                      <a:pt x="2916" y="546"/>
                    </a:lnTo>
                    <a:lnTo>
                      <a:pt x="2928" y="480"/>
                    </a:lnTo>
                    <a:lnTo>
                      <a:pt x="2928" y="480"/>
                    </a:lnTo>
                    <a:lnTo>
                      <a:pt x="2928" y="480"/>
                    </a:lnTo>
                    <a:lnTo>
                      <a:pt x="2928" y="480"/>
                    </a:lnTo>
                    <a:lnTo>
                      <a:pt x="2928" y="480"/>
                    </a:lnTo>
                    <a:lnTo>
                      <a:pt x="2928" y="480"/>
                    </a:lnTo>
                    <a:lnTo>
                      <a:pt x="2928" y="480"/>
                    </a:lnTo>
                    <a:lnTo>
                      <a:pt x="2928" y="480"/>
                    </a:lnTo>
                    <a:lnTo>
                      <a:pt x="2928" y="480"/>
                    </a:lnTo>
                    <a:lnTo>
                      <a:pt x="2928" y="474"/>
                    </a:lnTo>
                    <a:lnTo>
                      <a:pt x="2928" y="474"/>
                    </a:lnTo>
                    <a:lnTo>
                      <a:pt x="2928" y="474"/>
                    </a:lnTo>
                    <a:lnTo>
                      <a:pt x="2928" y="474"/>
                    </a:lnTo>
                    <a:lnTo>
                      <a:pt x="2928" y="474"/>
                    </a:lnTo>
                    <a:lnTo>
                      <a:pt x="2928" y="474"/>
                    </a:lnTo>
                    <a:lnTo>
                      <a:pt x="2928" y="474"/>
                    </a:lnTo>
                    <a:lnTo>
                      <a:pt x="2928" y="474"/>
                    </a:lnTo>
                    <a:lnTo>
                      <a:pt x="2928" y="474"/>
                    </a:lnTo>
                    <a:lnTo>
                      <a:pt x="2928" y="468"/>
                    </a:lnTo>
                    <a:lnTo>
                      <a:pt x="2928" y="468"/>
                    </a:lnTo>
                    <a:lnTo>
                      <a:pt x="2928" y="468"/>
                    </a:lnTo>
                    <a:lnTo>
                      <a:pt x="2928" y="468"/>
                    </a:lnTo>
                    <a:lnTo>
                      <a:pt x="2928" y="468"/>
                    </a:lnTo>
                    <a:lnTo>
                      <a:pt x="2928" y="468"/>
                    </a:lnTo>
                    <a:lnTo>
                      <a:pt x="2928" y="468"/>
                    </a:lnTo>
                    <a:lnTo>
                      <a:pt x="2928" y="468"/>
                    </a:lnTo>
                    <a:lnTo>
                      <a:pt x="2928" y="468"/>
                    </a:lnTo>
                    <a:lnTo>
                      <a:pt x="2928" y="462"/>
                    </a:lnTo>
                    <a:lnTo>
                      <a:pt x="2928" y="462"/>
                    </a:lnTo>
                    <a:lnTo>
                      <a:pt x="2928" y="462"/>
                    </a:lnTo>
                    <a:lnTo>
                      <a:pt x="2928" y="462"/>
                    </a:lnTo>
                    <a:lnTo>
                      <a:pt x="2928" y="462"/>
                    </a:lnTo>
                    <a:lnTo>
                      <a:pt x="2928" y="462"/>
                    </a:lnTo>
                    <a:lnTo>
                      <a:pt x="2928" y="462"/>
                    </a:lnTo>
                    <a:lnTo>
                      <a:pt x="2928" y="462"/>
                    </a:lnTo>
                    <a:lnTo>
                      <a:pt x="2928" y="462"/>
                    </a:lnTo>
                    <a:lnTo>
                      <a:pt x="2928" y="456"/>
                    </a:lnTo>
                    <a:lnTo>
                      <a:pt x="2928" y="456"/>
                    </a:lnTo>
                    <a:lnTo>
                      <a:pt x="2928" y="456"/>
                    </a:lnTo>
                    <a:lnTo>
                      <a:pt x="2928" y="456"/>
                    </a:lnTo>
                    <a:lnTo>
                      <a:pt x="2928" y="456"/>
                    </a:lnTo>
                    <a:lnTo>
                      <a:pt x="2928" y="456"/>
                    </a:lnTo>
                    <a:lnTo>
                      <a:pt x="2928" y="456"/>
                    </a:lnTo>
                    <a:lnTo>
                      <a:pt x="2928" y="456"/>
                    </a:lnTo>
                    <a:lnTo>
                      <a:pt x="2928" y="450"/>
                    </a:lnTo>
                    <a:lnTo>
                      <a:pt x="2928" y="450"/>
                    </a:lnTo>
                    <a:lnTo>
                      <a:pt x="2928" y="450"/>
                    </a:lnTo>
                    <a:lnTo>
                      <a:pt x="2928" y="450"/>
                    </a:lnTo>
                    <a:lnTo>
                      <a:pt x="2928" y="450"/>
                    </a:lnTo>
                    <a:lnTo>
                      <a:pt x="2928" y="450"/>
                    </a:lnTo>
                    <a:lnTo>
                      <a:pt x="2928" y="450"/>
                    </a:lnTo>
                    <a:lnTo>
                      <a:pt x="2928" y="450"/>
                    </a:lnTo>
                    <a:lnTo>
                      <a:pt x="2928" y="450"/>
                    </a:lnTo>
                    <a:lnTo>
                      <a:pt x="2928" y="444"/>
                    </a:lnTo>
                    <a:lnTo>
                      <a:pt x="2928" y="444"/>
                    </a:lnTo>
                    <a:lnTo>
                      <a:pt x="2928" y="444"/>
                    </a:lnTo>
                    <a:lnTo>
                      <a:pt x="2928" y="444"/>
                    </a:lnTo>
                    <a:lnTo>
                      <a:pt x="2928" y="444"/>
                    </a:lnTo>
                    <a:lnTo>
                      <a:pt x="2928" y="444"/>
                    </a:lnTo>
                    <a:lnTo>
                      <a:pt x="2934" y="444"/>
                    </a:lnTo>
                    <a:lnTo>
                      <a:pt x="2934" y="444"/>
                    </a:lnTo>
                    <a:lnTo>
                      <a:pt x="2934" y="438"/>
                    </a:lnTo>
                    <a:lnTo>
                      <a:pt x="2934" y="438"/>
                    </a:lnTo>
                    <a:lnTo>
                      <a:pt x="2934" y="438"/>
                    </a:lnTo>
                    <a:lnTo>
                      <a:pt x="2934" y="438"/>
                    </a:lnTo>
                    <a:lnTo>
                      <a:pt x="2934" y="438"/>
                    </a:lnTo>
                    <a:lnTo>
                      <a:pt x="2934" y="438"/>
                    </a:lnTo>
                    <a:lnTo>
                      <a:pt x="2934" y="438"/>
                    </a:lnTo>
                    <a:lnTo>
                      <a:pt x="2934" y="438"/>
                    </a:lnTo>
                    <a:lnTo>
                      <a:pt x="2934" y="432"/>
                    </a:lnTo>
                    <a:lnTo>
                      <a:pt x="2934" y="432"/>
                    </a:lnTo>
                    <a:lnTo>
                      <a:pt x="2934" y="432"/>
                    </a:lnTo>
                    <a:lnTo>
                      <a:pt x="2934" y="432"/>
                    </a:lnTo>
                    <a:lnTo>
                      <a:pt x="2934" y="432"/>
                    </a:lnTo>
                    <a:lnTo>
                      <a:pt x="2934" y="432"/>
                    </a:lnTo>
                    <a:lnTo>
                      <a:pt x="2934" y="432"/>
                    </a:lnTo>
                    <a:lnTo>
                      <a:pt x="2934" y="432"/>
                    </a:lnTo>
                    <a:lnTo>
                      <a:pt x="2934" y="426"/>
                    </a:lnTo>
                    <a:lnTo>
                      <a:pt x="2934" y="426"/>
                    </a:lnTo>
                    <a:lnTo>
                      <a:pt x="2934" y="426"/>
                    </a:lnTo>
                    <a:lnTo>
                      <a:pt x="2934" y="426"/>
                    </a:lnTo>
                    <a:lnTo>
                      <a:pt x="2934" y="426"/>
                    </a:lnTo>
                    <a:lnTo>
                      <a:pt x="2934" y="426"/>
                    </a:lnTo>
                    <a:lnTo>
                      <a:pt x="2934" y="426"/>
                    </a:lnTo>
                    <a:lnTo>
                      <a:pt x="2934" y="426"/>
                    </a:lnTo>
                    <a:lnTo>
                      <a:pt x="2934" y="426"/>
                    </a:lnTo>
                    <a:lnTo>
                      <a:pt x="2934" y="420"/>
                    </a:lnTo>
                    <a:lnTo>
                      <a:pt x="2934" y="420"/>
                    </a:lnTo>
                    <a:lnTo>
                      <a:pt x="2934" y="420"/>
                    </a:lnTo>
                    <a:lnTo>
                      <a:pt x="2934" y="420"/>
                    </a:lnTo>
                    <a:lnTo>
                      <a:pt x="2934" y="420"/>
                    </a:lnTo>
                    <a:lnTo>
                      <a:pt x="2934" y="420"/>
                    </a:lnTo>
                    <a:lnTo>
                      <a:pt x="2934" y="420"/>
                    </a:lnTo>
                    <a:lnTo>
                      <a:pt x="2934" y="414"/>
                    </a:lnTo>
                    <a:lnTo>
                      <a:pt x="2934" y="414"/>
                    </a:lnTo>
                    <a:lnTo>
                      <a:pt x="2934" y="414"/>
                    </a:lnTo>
                    <a:lnTo>
                      <a:pt x="2934" y="414"/>
                    </a:lnTo>
                    <a:lnTo>
                      <a:pt x="2934" y="414"/>
                    </a:lnTo>
                    <a:lnTo>
                      <a:pt x="2934" y="414"/>
                    </a:lnTo>
                    <a:lnTo>
                      <a:pt x="2934" y="414"/>
                    </a:lnTo>
                    <a:lnTo>
                      <a:pt x="2934" y="414"/>
                    </a:lnTo>
                    <a:lnTo>
                      <a:pt x="2934" y="408"/>
                    </a:lnTo>
                    <a:lnTo>
                      <a:pt x="2934" y="408"/>
                    </a:lnTo>
                    <a:lnTo>
                      <a:pt x="2934" y="408"/>
                    </a:lnTo>
                    <a:lnTo>
                      <a:pt x="2934" y="408"/>
                    </a:lnTo>
                    <a:lnTo>
                      <a:pt x="2934" y="408"/>
                    </a:lnTo>
                    <a:lnTo>
                      <a:pt x="2934" y="408"/>
                    </a:lnTo>
                    <a:lnTo>
                      <a:pt x="2934" y="408"/>
                    </a:lnTo>
                    <a:lnTo>
                      <a:pt x="2934" y="408"/>
                    </a:lnTo>
                    <a:lnTo>
                      <a:pt x="2934" y="402"/>
                    </a:lnTo>
                    <a:lnTo>
                      <a:pt x="2934" y="402"/>
                    </a:lnTo>
                    <a:lnTo>
                      <a:pt x="2934" y="402"/>
                    </a:lnTo>
                    <a:lnTo>
                      <a:pt x="2934" y="402"/>
                    </a:lnTo>
                    <a:lnTo>
                      <a:pt x="2934" y="402"/>
                    </a:lnTo>
                    <a:lnTo>
                      <a:pt x="2934" y="402"/>
                    </a:lnTo>
                    <a:lnTo>
                      <a:pt x="2934" y="402"/>
                    </a:lnTo>
                    <a:lnTo>
                      <a:pt x="2934" y="402"/>
                    </a:lnTo>
                    <a:lnTo>
                      <a:pt x="2934" y="396"/>
                    </a:lnTo>
                    <a:lnTo>
                      <a:pt x="2934" y="396"/>
                    </a:lnTo>
                    <a:lnTo>
                      <a:pt x="2940" y="396"/>
                    </a:lnTo>
                    <a:lnTo>
                      <a:pt x="2940" y="396"/>
                    </a:lnTo>
                    <a:lnTo>
                      <a:pt x="2940" y="396"/>
                    </a:lnTo>
                    <a:lnTo>
                      <a:pt x="2940" y="396"/>
                    </a:lnTo>
                    <a:lnTo>
                      <a:pt x="2940" y="396"/>
                    </a:lnTo>
                    <a:lnTo>
                      <a:pt x="2940" y="390"/>
                    </a:lnTo>
                    <a:lnTo>
                      <a:pt x="2940" y="390"/>
                    </a:lnTo>
                    <a:lnTo>
                      <a:pt x="2940" y="390"/>
                    </a:lnTo>
                    <a:lnTo>
                      <a:pt x="2940" y="390"/>
                    </a:lnTo>
                    <a:lnTo>
                      <a:pt x="2940" y="390"/>
                    </a:lnTo>
                    <a:lnTo>
                      <a:pt x="2940" y="390"/>
                    </a:lnTo>
                    <a:lnTo>
                      <a:pt x="2940" y="390"/>
                    </a:lnTo>
                    <a:lnTo>
                      <a:pt x="2940" y="390"/>
                    </a:lnTo>
                    <a:lnTo>
                      <a:pt x="2940" y="384"/>
                    </a:lnTo>
                    <a:lnTo>
                      <a:pt x="2940" y="384"/>
                    </a:lnTo>
                    <a:lnTo>
                      <a:pt x="2940" y="384"/>
                    </a:lnTo>
                    <a:lnTo>
                      <a:pt x="2940" y="384"/>
                    </a:lnTo>
                    <a:lnTo>
                      <a:pt x="2940" y="384"/>
                    </a:lnTo>
                    <a:lnTo>
                      <a:pt x="2940" y="384"/>
                    </a:lnTo>
                    <a:lnTo>
                      <a:pt x="2940" y="384"/>
                    </a:lnTo>
                    <a:lnTo>
                      <a:pt x="2940" y="378"/>
                    </a:lnTo>
                    <a:lnTo>
                      <a:pt x="2940" y="378"/>
                    </a:lnTo>
                    <a:lnTo>
                      <a:pt x="2940" y="378"/>
                    </a:lnTo>
                    <a:lnTo>
                      <a:pt x="2940" y="378"/>
                    </a:lnTo>
                    <a:lnTo>
                      <a:pt x="2940" y="378"/>
                    </a:lnTo>
                    <a:lnTo>
                      <a:pt x="2940" y="378"/>
                    </a:lnTo>
                    <a:lnTo>
                      <a:pt x="2940" y="378"/>
                    </a:lnTo>
                    <a:lnTo>
                      <a:pt x="2940" y="372"/>
                    </a:lnTo>
                    <a:lnTo>
                      <a:pt x="2940" y="372"/>
                    </a:lnTo>
                    <a:lnTo>
                      <a:pt x="2940" y="372"/>
                    </a:lnTo>
                    <a:lnTo>
                      <a:pt x="2940" y="372"/>
                    </a:lnTo>
                    <a:lnTo>
                      <a:pt x="2940" y="372"/>
                    </a:lnTo>
                    <a:lnTo>
                      <a:pt x="2940" y="372"/>
                    </a:lnTo>
                    <a:lnTo>
                      <a:pt x="2940" y="372"/>
                    </a:lnTo>
                    <a:lnTo>
                      <a:pt x="2940" y="372"/>
                    </a:lnTo>
                    <a:lnTo>
                      <a:pt x="2940" y="366"/>
                    </a:lnTo>
                    <a:lnTo>
                      <a:pt x="2940" y="366"/>
                    </a:lnTo>
                    <a:lnTo>
                      <a:pt x="2940" y="366"/>
                    </a:lnTo>
                    <a:lnTo>
                      <a:pt x="2940" y="366"/>
                    </a:lnTo>
                    <a:lnTo>
                      <a:pt x="2940" y="366"/>
                    </a:lnTo>
                    <a:lnTo>
                      <a:pt x="2940" y="366"/>
                    </a:lnTo>
                    <a:lnTo>
                      <a:pt x="2940" y="366"/>
                    </a:lnTo>
                    <a:lnTo>
                      <a:pt x="2940" y="360"/>
                    </a:lnTo>
                    <a:lnTo>
                      <a:pt x="2940" y="360"/>
                    </a:lnTo>
                    <a:lnTo>
                      <a:pt x="2940" y="360"/>
                    </a:lnTo>
                    <a:lnTo>
                      <a:pt x="2940" y="360"/>
                    </a:lnTo>
                    <a:lnTo>
                      <a:pt x="2940" y="360"/>
                    </a:lnTo>
                    <a:lnTo>
                      <a:pt x="2940" y="360"/>
                    </a:lnTo>
                    <a:lnTo>
                      <a:pt x="2940" y="360"/>
                    </a:lnTo>
                    <a:lnTo>
                      <a:pt x="2940" y="354"/>
                    </a:lnTo>
                    <a:lnTo>
                      <a:pt x="2940" y="354"/>
                    </a:lnTo>
                    <a:lnTo>
                      <a:pt x="2940" y="354"/>
                    </a:lnTo>
                    <a:lnTo>
                      <a:pt x="2940" y="354"/>
                    </a:lnTo>
                    <a:lnTo>
                      <a:pt x="2940" y="354"/>
                    </a:lnTo>
                    <a:lnTo>
                      <a:pt x="2940" y="354"/>
                    </a:lnTo>
                    <a:lnTo>
                      <a:pt x="2940" y="354"/>
                    </a:lnTo>
                    <a:lnTo>
                      <a:pt x="2940" y="348"/>
                    </a:lnTo>
                    <a:lnTo>
                      <a:pt x="2940" y="348"/>
                    </a:lnTo>
                    <a:lnTo>
                      <a:pt x="2940" y="348"/>
                    </a:lnTo>
                    <a:lnTo>
                      <a:pt x="2940" y="348"/>
                    </a:lnTo>
                    <a:lnTo>
                      <a:pt x="2946" y="348"/>
                    </a:lnTo>
                    <a:lnTo>
                      <a:pt x="2946" y="348"/>
                    </a:lnTo>
                    <a:lnTo>
                      <a:pt x="2946" y="348"/>
                    </a:lnTo>
                    <a:lnTo>
                      <a:pt x="2946" y="342"/>
                    </a:lnTo>
                    <a:lnTo>
                      <a:pt x="2946" y="342"/>
                    </a:lnTo>
                    <a:lnTo>
                      <a:pt x="2946" y="342"/>
                    </a:lnTo>
                    <a:lnTo>
                      <a:pt x="2946" y="342"/>
                    </a:lnTo>
                    <a:lnTo>
                      <a:pt x="2946" y="342"/>
                    </a:lnTo>
                    <a:lnTo>
                      <a:pt x="2946" y="342"/>
                    </a:lnTo>
                    <a:lnTo>
                      <a:pt x="2946" y="342"/>
                    </a:lnTo>
                    <a:lnTo>
                      <a:pt x="2946" y="336"/>
                    </a:lnTo>
                    <a:lnTo>
                      <a:pt x="2946" y="336"/>
                    </a:lnTo>
                    <a:lnTo>
                      <a:pt x="2946" y="336"/>
                    </a:lnTo>
                    <a:lnTo>
                      <a:pt x="2946" y="336"/>
                    </a:lnTo>
                    <a:lnTo>
                      <a:pt x="2946" y="336"/>
                    </a:lnTo>
                    <a:lnTo>
                      <a:pt x="2946" y="336"/>
                    </a:lnTo>
                    <a:lnTo>
                      <a:pt x="2946" y="336"/>
                    </a:lnTo>
                    <a:lnTo>
                      <a:pt x="2946" y="330"/>
                    </a:lnTo>
                    <a:lnTo>
                      <a:pt x="2946" y="330"/>
                    </a:lnTo>
                    <a:lnTo>
                      <a:pt x="2946" y="330"/>
                    </a:lnTo>
                    <a:lnTo>
                      <a:pt x="2946" y="330"/>
                    </a:lnTo>
                    <a:lnTo>
                      <a:pt x="2946" y="330"/>
                    </a:lnTo>
                    <a:lnTo>
                      <a:pt x="2946" y="330"/>
                    </a:lnTo>
                    <a:lnTo>
                      <a:pt x="2946" y="330"/>
                    </a:lnTo>
                    <a:lnTo>
                      <a:pt x="2946" y="324"/>
                    </a:lnTo>
                    <a:lnTo>
                      <a:pt x="2946" y="324"/>
                    </a:lnTo>
                    <a:lnTo>
                      <a:pt x="2946" y="324"/>
                    </a:lnTo>
                    <a:lnTo>
                      <a:pt x="2946" y="324"/>
                    </a:lnTo>
                    <a:lnTo>
                      <a:pt x="2946" y="324"/>
                    </a:lnTo>
                    <a:lnTo>
                      <a:pt x="2946" y="324"/>
                    </a:lnTo>
                    <a:lnTo>
                      <a:pt x="2946" y="324"/>
                    </a:lnTo>
                    <a:lnTo>
                      <a:pt x="2946" y="318"/>
                    </a:lnTo>
                    <a:lnTo>
                      <a:pt x="2946" y="318"/>
                    </a:lnTo>
                    <a:lnTo>
                      <a:pt x="2946" y="318"/>
                    </a:lnTo>
                    <a:lnTo>
                      <a:pt x="2946" y="318"/>
                    </a:lnTo>
                    <a:lnTo>
                      <a:pt x="2946" y="318"/>
                    </a:lnTo>
                    <a:lnTo>
                      <a:pt x="2946" y="318"/>
                    </a:lnTo>
                    <a:lnTo>
                      <a:pt x="2946" y="318"/>
                    </a:lnTo>
                    <a:lnTo>
                      <a:pt x="2946" y="312"/>
                    </a:lnTo>
                    <a:lnTo>
                      <a:pt x="2946" y="312"/>
                    </a:lnTo>
                    <a:lnTo>
                      <a:pt x="2946" y="312"/>
                    </a:lnTo>
                    <a:lnTo>
                      <a:pt x="2946" y="312"/>
                    </a:lnTo>
                    <a:lnTo>
                      <a:pt x="2946" y="312"/>
                    </a:lnTo>
                    <a:lnTo>
                      <a:pt x="2946" y="312"/>
                    </a:lnTo>
                    <a:lnTo>
                      <a:pt x="2946" y="312"/>
                    </a:lnTo>
                    <a:lnTo>
                      <a:pt x="2946" y="306"/>
                    </a:lnTo>
                    <a:lnTo>
                      <a:pt x="2946" y="306"/>
                    </a:lnTo>
                    <a:lnTo>
                      <a:pt x="2946" y="306"/>
                    </a:lnTo>
                    <a:lnTo>
                      <a:pt x="2946" y="306"/>
                    </a:lnTo>
                    <a:lnTo>
                      <a:pt x="2946" y="306"/>
                    </a:lnTo>
                    <a:lnTo>
                      <a:pt x="2946" y="306"/>
                    </a:lnTo>
                    <a:lnTo>
                      <a:pt x="2946" y="300"/>
                    </a:lnTo>
                    <a:lnTo>
                      <a:pt x="2946" y="300"/>
                    </a:lnTo>
                    <a:lnTo>
                      <a:pt x="2946" y="300"/>
                    </a:lnTo>
                    <a:lnTo>
                      <a:pt x="2946" y="300"/>
                    </a:lnTo>
                    <a:lnTo>
                      <a:pt x="2946" y="300"/>
                    </a:lnTo>
                    <a:lnTo>
                      <a:pt x="2946" y="300"/>
                    </a:lnTo>
                    <a:lnTo>
                      <a:pt x="2946" y="300"/>
                    </a:lnTo>
                    <a:lnTo>
                      <a:pt x="2946" y="294"/>
                    </a:lnTo>
                    <a:lnTo>
                      <a:pt x="2946" y="294"/>
                    </a:lnTo>
                    <a:lnTo>
                      <a:pt x="2946" y="294"/>
                    </a:lnTo>
                    <a:lnTo>
                      <a:pt x="2946" y="294"/>
                    </a:lnTo>
                    <a:lnTo>
                      <a:pt x="2952" y="294"/>
                    </a:lnTo>
                    <a:lnTo>
                      <a:pt x="2952" y="294"/>
                    </a:lnTo>
                    <a:lnTo>
                      <a:pt x="2952" y="294"/>
                    </a:lnTo>
                    <a:lnTo>
                      <a:pt x="2952" y="288"/>
                    </a:lnTo>
                    <a:lnTo>
                      <a:pt x="2952" y="288"/>
                    </a:lnTo>
                    <a:lnTo>
                      <a:pt x="2952" y="288"/>
                    </a:lnTo>
                    <a:lnTo>
                      <a:pt x="2952" y="288"/>
                    </a:lnTo>
                    <a:lnTo>
                      <a:pt x="2952" y="288"/>
                    </a:lnTo>
                    <a:lnTo>
                      <a:pt x="2952" y="288"/>
                    </a:lnTo>
                    <a:lnTo>
                      <a:pt x="2952" y="282"/>
                    </a:lnTo>
                    <a:lnTo>
                      <a:pt x="2952" y="282"/>
                    </a:lnTo>
                    <a:lnTo>
                      <a:pt x="2952" y="282"/>
                    </a:lnTo>
                    <a:lnTo>
                      <a:pt x="2952" y="276"/>
                    </a:lnTo>
                    <a:lnTo>
                      <a:pt x="2952" y="276"/>
                    </a:lnTo>
                    <a:lnTo>
                      <a:pt x="2952" y="276"/>
                    </a:lnTo>
                    <a:lnTo>
                      <a:pt x="2952" y="270"/>
                    </a:lnTo>
                    <a:lnTo>
                      <a:pt x="2952" y="270"/>
                    </a:lnTo>
                    <a:lnTo>
                      <a:pt x="2952" y="264"/>
                    </a:lnTo>
                    <a:lnTo>
                      <a:pt x="2952" y="264"/>
                    </a:lnTo>
                    <a:lnTo>
                      <a:pt x="2952" y="258"/>
                    </a:lnTo>
                    <a:lnTo>
                      <a:pt x="2952" y="252"/>
                    </a:lnTo>
                    <a:lnTo>
                      <a:pt x="2952" y="252"/>
                    </a:lnTo>
                    <a:lnTo>
                      <a:pt x="2952" y="246"/>
                    </a:lnTo>
                    <a:lnTo>
                      <a:pt x="2952" y="240"/>
                    </a:lnTo>
                    <a:lnTo>
                      <a:pt x="2952" y="234"/>
                    </a:lnTo>
                    <a:lnTo>
                      <a:pt x="2952" y="228"/>
                    </a:lnTo>
                    <a:lnTo>
                      <a:pt x="2952" y="228"/>
                    </a:lnTo>
                    <a:lnTo>
                      <a:pt x="2952" y="222"/>
                    </a:lnTo>
                    <a:lnTo>
                      <a:pt x="2952" y="216"/>
                    </a:lnTo>
                    <a:lnTo>
                      <a:pt x="2952" y="210"/>
                    </a:lnTo>
                    <a:lnTo>
                      <a:pt x="2952" y="204"/>
                    </a:lnTo>
                    <a:lnTo>
                      <a:pt x="2952" y="198"/>
                    </a:lnTo>
                    <a:lnTo>
                      <a:pt x="2952" y="192"/>
                    </a:lnTo>
                    <a:lnTo>
                      <a:pt x="2952" y="186"/>
                    </a:lnTo>
                    <a:lnTo>
                      <a:pt x="2952" y="180"/>
                    </a:lnTo>
                    <a:lnTo>
                      <a:pt x="2952" y="174"/>
                    </a:lnTo>
                    <a:lnTo>
                      <a:pt x="2952" y="168"/>
                    </a:lnTo>
                    <a:lnTo>
                      <a:pt x="2952" y="162"/>
                    </a:lnTo>
                    <a:lnTo>
                      <a:pt x="2952" y="150"/>
                    </a:lnTo>
                    <a:lnTo>
                      <a:pt x="2952" y="144"/>
                    </a:lnTo>
                    <a:lnTo>
                      <a:pt x="2952" y="138"/>
                    </a:lnTo>
                    <a:lnTo>
                      <a:pt x="2952" y="132"/>
                    </a:lnTo>
                    <a:lnTo>
                      <a:pt x="2952" y="126"/>
                    </a:lnTo>
                    <a:lnTo>
                      <a:pt x="2952" y="120"/>
                    </a:lnTo>
                    <a:lnTo>
                      <a:pt x="2952" y="114"/>
                    </a:lnTo>
                    <a:lnTo>
                      <a:pt x="2952" y="108"/>
                    </a:lnTo>
                    <a:lnTo>
                      <a:pt x="2952" y="102"/>
                    </a:lnTo>
                    <a:lnTo>
                      <a:pt x="2952" y="96"/>
                    </a:lnTo>
                    <a:lnTo>
                      <a:pt x="2952" y="90"/>
                    </a:lnTo>
                    <a:lnTo>
                      <a:pt x="2952" y="84"/>
                    </a:lnTo>
                    <a:lnTo>
                      <a:pt x="2952" y="78"/>
                    </a:lnTo>
                    <a:lnTo>
                      <a:pt x="2952" y="72"/>
                    </a:lnTo>
                    <a:lnTo>
                      <a:pt x="2952" y="66"/>
                    </a:lnTo>
                    <a:lnTo>
                      <a:pt x="2952" y="60"/>
                    </a:lnTo>
                    <a:lnTo>
                      <a:pt x="2952" y="54"/>
                    </a:lnTo>
                    <a:lnTo>
                      <a:pt x="2952" y="48"/>
                    </a:lnTo>
                    <a:lnTo>
                      <a:pt x="2952" y="42"/>
                    </a:lnTo>
                    <a:lnTo>
                      <a:pt x="2952" y="42"/>
                    </a:lnTo>
                    <a:lnTo>
                      <a:pt x="2952" y="36"/>
                    </a:lnTo>
                    <a:lnTo>
                      <a:pt x="2952" y="36"/>
                    </a:lnTo>
                    <a:lnTo>
                      <a:pt x="2952" y="30"/>
                    </a:lnTo>
                    <a:lnTo>
                      <a:pt x="2952" y="30"/>
                    </a:lnTo>
                    <a:lnTo>
                      <a:pt x="2958" y="24"/>
                    </a:lnTo>
                    <a:lnTo>
                      <a:pt x="2958" y="24"/>
                    </a:lnTo>
                    <a:lnTo>
                      <a:pt x="2958" y="18"/>
                    </a:lnTo>
                    <a:lnTo>
                      <a:pt x="2958" y="18"/>
                    </a:lnTo>
                    <a:lnTo>
                      <a:pt x="2958" y="18"/>
                    </a:lnTo>
                    <a:lnTo>
                      <a:pt x="2958" y="18"/>
                    </a:lnTo>
                    <a:lnTo>
                      <a:pt x="2958" y="18"/>
                    </a:lnTo>
                    <a:lnTo>
                      <a:pt x="2958" y="18"/>
                    </a:lnTo>
                    <a:lnTo>
                      <a:pt x="2958" y="18"/>
                    </a:lnTo>
                    <a:lnTo>
                      <a:pt x="2958" y="18"/>
                    </a:lnTo>
                    <a:lnTo>
                      <a:pt x="2958" y="18"/>
                    </a:lnTo>
                    <a:lnTo>
                      <a:pt x="2958" y="18"/>
                    </a:lnTo>
                    <a:lnTo>
                      <a:pt x="2958" y="18"/>
                    </a:lnTo>
                    <a:lnTo>
                      <a:pt x="2958" y="24"/>
                    </a:lnTo>
                    <a:lnTo>
                      <a:pt x="2958" y="24"/>
                    </a:lnTo>
                    <a:lnTo>
                      <a:pt x="2958" y="30"/>
                    </a:lnTo>
                    <a:lnTo>
                      <a:pt x="2958" y="30"/>
                    </a:lnTo>
                    <a:lnTo>
                      <a:pt x="2958" y="36"/>
                    </a:lnTo>
                    <a:lnTo>
                      <a:pt x="2958" y="36"/>
                    </a:lnTo>
                    <a:lnTo>
                      <a:pt x="2958" y="42"/>
                    </a:lnTo>
                    <a:lnTo>
                      <a:pt x="2958" y="42"/>
                    </a:lnTo>
                    <a:lnTo>
                      <a:pt x="2958" y="48"/>
                    </a:lnTo>
                    <a:lnTo>
                      <a:pt x="2958" y="54"/>
                    </a:lnTo>
                    <a:lnTo>
                      <a:pt x="2958" y="60"/>
                    </a:lnTo>
                    <a:lnTo>
                      <a:pt x="2958" y="66"/>
                    </a:lnTo>
                    <a:lnTo>
                      <a:pt x="2958" y="72"/>
                    </a:lnTo>
                    <a:lnTo>
                      <a:pt x="2958" y="78"/>
                    </a:lnTo>
                    <a:lnTo>
                      <a:pt x="2958" y="84"/>
                    </a:lnTo>
                    <a:lnTo>
                      <a:pt x="2958" y="90"/>
                    </a:lnTo>
                    <a:lnTo>
                      <a:pt x="2958" y="96"/>
                    </a:lnTo>
                    <a:lnTo>
                      <a:pt x="2958" y="102"/>
                    </a:lnTo>
                    <a:lnTo>
                      <a:pt x="2958" y="108"/>
                    </a:lnTo>
                    <a:lnTo>
                      <a:pt x="2958" y="114"/>
                    </a:lnTo>
                    <a:lnTo>
                      <a:pt x="2958" y="120"/>
                    </a:lnTo>
                    <a:lnTo>
                      <a:pt x="2958" y="126"/>
                    </a:lnTo>
                    <a:lnTo>
                      <a:pt x="2958" y="132"/>
                    </a:lnTo>
                    <a:lnTo>
                      <a:pt x="2958" y="138"/>
                    </a:lnTo>
                    <a:lnTo>
                      <a:pt x="2958" y="144"/>
                    </a:lnTo>
                    <a:lnTo>
                      <a:pt x="2958" y="150"/>
                    </a:lnTo>
                    <a:lnTo>
                      <a:pt x="2958" y="162"/>
                    </a:lnTo>
                    <a:lnTo>
                      <a:pt x="2958" y="168"/>
                    </a:lnTo>
                    <a:lnTo>
                      <a:pt x="2958" y="174"/>
                    </a:lnTo>
                    <a:lnTo>
                      <a:pt x="2958" y="180"/>
                    </a:lnTo>
                    <a:lnTo>
                      <a:pt x="2958" y="186"/>
                    </a:lnTo>
                    <a:lnTo>
                      <a:pt x="2958" y="192"/>
                    </a:lnTo>
                    <a:lnTo>
                      <a:pt x="2958" y="198"/>
                    </a:lnTo>
                    <a:lnTo>
                      <a:pt x="2958" y="204"/>
                    </a:lnTo>
                    <a:lnTo>
                      <a:pt x="2958" y="210"/>
                    </a:lnTo>
                    <a:lnTo>
                      <a:pt x="2958" y="216"/>
                    </a:lnTo>
                    <a:lnTo>
                      <a:pt x="2958" y="222"/>
                    </a:lnTo>
                    <a:lnTo>
                      <a:pt x="2958" y="228"/>
                    </a:lnTo>
                    <a:lnTo>
                      <a:pt x="2958" y="228"/>
                    </a:lnTo>
                    <a:lnTo>
                      <a:pt x="2958" y="234"/>
                    </a:lnTo>
                    <a:lnTo>
                      <a:pt x="2958" y="240"/>
                    </a:lnTo>
                    <a:lnTo>
                      <a:pt x="2958" y="246"/>
                    </a:lnTo>
                    <a:lnTo>
                      <a:pt x="2958" y="252"/>
                    </a:lnTo>
                    <a:lnTo>
                      <a:pt x="2958" y="252"/>
                    </a:lnTo>
                    <a:lnTo>
                      <a:pt x="2958" y="258"/>
                    </a:lnTo>
                    <a:lnTo>
                      <a:pt x="2958" y="264"/>
                    </a:lnTo>
                    <a:lnTo>
                      <a:pt x="2958" y="264"/>
                    </a:lnTo>
                    <a:lnTo>
                      <a:pt x="2958" y="270"/>
                    </a:lnTo>
                    <a:lnTo>
                      <a:pt x="2958" y="270"/>
                    </a:lnTo>
                    <a:lnTo>
                      <a:pt x="2964" y="276"/>
                    </a:lnTo>
                    <a:lnTo>
                      <a:pt x="2964" y="276"/>
                    </a:lnTo>
                    <a:lnTo>
                      <a:pt x="2964" y="276"/>
                    </a:lnTo>
                    <a:lnTo>
                      <a:pt x="2964" y="282"/>
                    </a:lnTo>
                    <a:lnTo>
                      <a:pt x="2964" y="282"/>
                    </a:lnTo>
                    <a:lnTo>
                      <a:pt x="2964" y="282"/>
                    </a:lnTo>
                    <a:lnTo>
                      <a:pt x="2964" y="288"/>
                    </a:lnTo>
                    <a:lnTo>
                      <a:pt x="2964" y="288"/>
                    </a:lnTo>
                    <a:lnTo>
                      <a:pt x="2964" y="288"/>
                    </a:lnTo>
                    <a:lnTo>
                      <a:pt x="2964" y="288"/>
                    </a:lnTo>
                    <a:lnTo>
                      <a:pt x="2964" y="288"/>
                    </a:lnTo>
                    <a:lnTo>
                      <a:pt x="2964" y="288"/>
                    </a:lnTo>
                    <a:lnTo>
                      <a:pt x="2964" y="294"/>
                    </a:lnTo>
                    <a:lnTo>
                      <a:pt x="2964" y="294"/>
                    </a:lnTo>
                    <a:lnTo>
                      <a:pt x="2964" y="294"/>
                    </a:lnTo>
                    <a:lnTo>
                      <a:pt x="2964" y="294"/>
                    </a:lnTo>
                    <a:lnTo>
                      <a:pt x="2964" y="294"/>
                    </a:lnTo>
                    <a:lnTo>
                      <a:pt x="2964" y="294"/>
                    </a:lnTo>
                    <a:lnTo>
                      <a:pt x="2964" y="300"/>
                    </a:lnTo>
                    <a:lnTo>
                      <a:pt x="2964" y="300"/>
                    </a:lnTo>
                    <a:lnTo>
                      <a:pt x="2964" y="300"/>
                    </a:lnTo>
                    <a:lnTo>
                      <a:pt x="2964" y="300"/>
                    </a:lnTo>
                    <a:lnTo>
                      <a:pt x="2964" y="300"/>
                    </a:lnTo>
                    <a:lnTo>
                      <a:pt x="2964" y="300"/>
                    </a:lnTo>
                    <a:lnTo>
                      <a:pt x="2964" y="300"/>
                    </a:lnTo>
                    <a:lnTo>
                      <a:pt x="2964" y="306"/>
                    </a:lnTo>
                    <a:lnTo>
                      <a:pt x="2964" y="306"/>
                    </a:lnTo>
                    <a:lnTo>
                      <a:pt x="2964" y="306"/>
                    </a:lnTo>
                    <a:lnTo>
                      <a:pt x="2964" y="306"/>
                    </a:lnTo>
                    <a:lnTo>
                      <a:pt x="2964" y="306"/>
                    </a:lnTo>
                    <a:lnTo>
                      <a:pt x="2964" y="306"/>
                    </a:lnTo>
                    <a:lnTo>
                      <a:pt x="2964" y="312"/>
                    </a:lnTo>
                    <a:lnTo>
                      <a:pt x="2964" y="312"/>
                    </a:lnTo>
                    <a:lnTo>
                      <a:pt x="2964" y="312"/>
                    </a:lnTo>
                    <a:lnTo>
                      <a:pt x="2964" y="312"/>
                    </a:lnTo>
                    <a:lnTo>
                      <a:pt x="2964" y="312"/>
                    </a:lnTo>
                    <a:lnTo>
                      <a:pt x="2964" y="312"/>
                    </a:lnTo>
                    <a:lnTo>
                      <a:pt x="2964" y="312"/>
                    </a:lnTo>
                    <a:lnTo>
                      <a:pt x="2964" y="318"/>
                    </a:lnTo>
                    <a:lnTo>
                      <a:pt x="2964" y="318"/>
                    </a:lnTo>
                    <a:lnTo>
                      <a:pt x="2964" y="318"/>
                    </a:lnTo>
                    <a:lnTo>
                      <a:pt x="2964" y="318"/>
                    </a:lnTo>
                    <a:lnTo>
                      <a:pt x="2964" y="318"/>
                    </a:lnTo>
                    <a:lnTo>
                      <a:pt x="2964" y="318"/>
                    </a:lnTo>
                    <a:lnTo>
                      <a:pt x="2964" y="318"/>
                    </a:lnTo>
                    <a:lnTo>
                      <a:pt x="2964" y="324"/>
                    </a:lnTo>
                    <a:lnTo>
                      <a:pt x="2964" y="324"/>
                    </a:lnTo>
                    <a:lnTo>
                      <a:pt x="2964" y="324"/>
                    </a:lnTo>
                    <a:lnTo>
                      <a:pt x="2964" y="324"/>
                    </a:lnTo>
                    <a:lnTo>
                      <a:pt x="2964" y="324"/>
                    </a:lnTo>
                    <a:lnTo>
                      <a:pt x="2964" y="324"/>
                    </a:lnTo>
                    <a:lnTo>
                      <a:pt x="2964" y="324"/>
                    </a:lnTo>
                    <a:lnTo>
                      <a:pt x="2964" y="330"/>
                    </a:lnTo>
                    <a:lnTo>
                      <a:pt x="2964" y="330"/>
                    </a:lnTo>
                    <a:lnTo>
                      <a:pt x="2964" y="330"/>
                    </a:lnTo>
                    <a:lnTo>
                      <a:pt x="2964" y="330"/>
                    </a:lnTo>
                    <a:lnTo>
                      <a:pt x="2964" y="330"/>
                    </a:lnTo>
                    <a:lnTo>
                      <a:pt x="2964" y="330"/>
                    </a:lnTo>
                    <a:lnTo>
                      <a:pt x="2964" y="336"/>
                    </a:lnTo>
                    <a:lnTo>
                      <a:pt x="2964" y="336"/>
                    </a:lnTo>
                    <a:lnTo>
                      <a:pt x="2964" y="336"/>
                    </a:lnTo>
                    <a:lnTo>
                      <a:pt x="2970" y="336"/>
                    </a:lnTo>
                    <a:lnTo>
                      <a:pt x="2970" y="336"/>
                    </a:lnTo>
                    <a:lnTo>
                      <a:pt x="2970" y="336"/>
                    </a:lnTo>
                    <a:lnTo>
                      <a:pt x="2970" y="336"/>
                    </a:lnTo>
                    <a:lnTo>
                      <a:pt x="2970" y="342"/>
                    </a:lnTo>
                    <a:lnTo>
                      <a:pt x="2970" y="342"/>
                    </a:lnTo>
                    <a:lnTo>
                      <a:pt x="2970" y="342"/>
                    </a:lnTo>
                    <a:lnTo>
                      <a:pt x="2970" y="342"/>
                    </a:lnTo>
                    <a:lnTo>
                      <a:pt x="2970" y="342"/>
                    </a:lnTo>
                    <a:lnTo>
                      <a:pt x="2970" y="342"/>
                    </a:lnTo>
                    <a:lnTo>
                      <a:pt x="2970" y="342"/>
                    </a:lnTo>
                    <a:lnTo>
                      <a:pt x="2970" y="348"/>
                    </a:lnTo>
                    <a:lnTo>
                      <a:pt x="2970" y="348"/>
                    </a:lnTo>
                    <a:lnTo>
                      <a:pt x="2970" y="348"/>
                    </a:lnTo>
                    <a:lnTo>
                      <a:pt x="2970" y="348"/>
                    </a:lnTo>
                    <a:lnTo>
                      <a:pt x="2970" y="348"/>
                    </a:lnTo>
                    <a:lnTo>
                      <a:pt x="2970" y="348"/>
                    </a:lnTo>
                    <a:lnTo>
                      <a:pt x="2970" y="348"/>
                    </a:lnTo>
                    <a:lnTo>
                      <a:pt x="2970" y="354"/>
                    </a:lnTo>
                    <a:lnTo>
                      <a:pt x="2970" y="354"/>
                    </a:lnTo>
                    <a:lnTo>
                      <a:pt x="2970" y="354"/>
                    </a:lnTo>
                    <a:lnTo>
                      <a:pt x="2970" y="354"/>
                    </a:lnTo>
                    <a:lnTo>
                      <a:pt x="2970" y="354"/>
                    </a:lnTo>
                    <a:lnTo>
                      <a:pt x="2970" y="354"/>
                    </a:lnTo>
                    <a:lnTo>
                      <a:pt x="2970" y="354"/>
                    </a:lnTo>
                    <a:lnTo>
                      <a:pt x="2970" y="360"/>
                    </a:lnTo>
                    <a:lnTo>
                      <a:pt x="2970" y="360"/>
                    </a:lnTo>
                    <a:lnTo>
                      <a:pt x="2970" y="360"/>
                    </a:lnTo>
                    <a:lnTo>
                      <a:pt x="2970" y="360"/>
                    </a:lnTo>
                    <a:lnTo>
                      <a:pt x="2970" y="360"/>
                    </a:lnTo>
                    <a:lnTo>
                      <a:pt x="2970" y="360"/>
                    </a:lnTo>
                    <a:lnTo>
                      <a:pt x="2970" y="360"/>
                    </a:lnTo>
                    <a:lnTo>
                      <a:pt x="2970" y="366"/>
                    </a:lnTo>
                    <a:lnTo>
                      <a:pt x="2970" y="366"/>
                    </a:lnTo>
                    <a:lnTo>
                      <a:pt x="2970" y="366"/>
                    </a:lnTo>
                    <a:lnTo>
                      <a:pt x="2970" y="366"/>
                    </a:lnTo>
                    <a:lnTo>
                      <a:pt x="2970" y="366"/>
                    </a:lnTo>
                    <a:lnTo>
                      <a:pt x="2970" y="366"/>
                    </a:lnTo>
                    <a:lnTo>
                      <a:pt x="2970" y="366"/>
                    </a:lnTo>
                    <a:lnTo>
                      <a:pt x="2970" y="366"/>
                    </a:lnTo>
                    <a:lnTo>
                      <a:pt x="2970" y="372"/>
                    </a:lnTo>
                    <a:lnTo>
                      <a:pt x="2970" y="372"/>
                    </a:lnTo>
                    <a:lnTo>
                      <a:pt x="2970" y="372"/>
                    </a:lnTo>
                    <a:lnTo>
                      <a:pt x="2970" y="372"/>
                    </a:lnTo>
                    <a:lnTo>
                      <a:pt x="2970" y="372"/>
                    </a:lnTo>
                    <a:lnTo>
                      <a:pt x="2970" y="372"/>
                    </a:lnTo>
                    <a:lnTo>
                      <a:pt x="2970" y="372"/>
                    </a:lnTo>
                    <a:lnTo>
                      <a:pt x="2970" y="378"/>
                    </a:lnTo>
                    <a:lnTo>
                      <a:pt x="2970" y="378"/>
                    </a:lnTo>
                    <a:lnTo>
                      <a:pt x="2970" y="378"/>
                    </a:lnTo>
                    <a:lnTo>
                      <a:pt x="2970" y="378"/>
                    </a:lnTo>
                    <a:lnTo>
                      <a:pt x="2970" y="378"/>
                    </a:lnTo>
                    <a:lnTo>
                      <a:pt x="2970" y="378"/>
                    </a:lnTo>
                    <a:lnTo>
                      <a:pt x="2970" y="378"/>
                    </a:lnTo>
                    <a:lnTo>
                      <a:pt x="2970" y="384"/>
                    </a:lnTo>
                    <a:lnTo>
                      <a:pt x="2970" y="384"/>
                    </a:lnTo>
                    <a:lnTo>
                      <a:pt x="2970" y="384"/>
                    </a:lnTo>
                    <a:lnTo>
                      <a:pt x="2970" y="384"/>
                    </a:lnTo>
                    <a:lnTo>
                      <a:pt x="2970" y="384"/>
                    </a:lnTo>
                    <a:lnTo>
                      <a:pt x="2970" y="384"/>
                    </a:lnTo>
                    <a:lnTo>
                      <a:pt x="2976" y="384"/>
                    </a:lnTo>
                    <a:lnTo>
                      <a:pt x="2976" y="384"/>
                    </a:lnTo>
                    <a:lnTo>
                      <a:pt x="2976" y="390"/>
                    </a:lnTo>
                    <a:lnTo>
                      <a:pt x="2976" y="390"/>
                    </a:lnTo>
                    <a:lnTo>
                      <a:pt x="2976" y="390"/>
                    </a:lnTo>
                    <a:lnTo>
                      <a:pt x="2976" y="390"/>
                    </a:lnTo>
                    <a:lnTo>
                      <a:pt x="2976" y="390"/>
                    </a:lnTo>
                    <a:lnTo>
                      <a:pt x="2976" y="390"/>
                    </a:lnTo>
                    <a:lnTo>
                      <a:pt x="2976" y="390"/>
                    </a:lnTo>
                    <a:lnTo>
                      <a:pt x="2976" y="396"/>
                    </a:lnTo>
                    <a:lnTo>
                      <a:pt x="2976" y="396"/>
                    </a:lnTo>
                    <a:lnTo>
                      <a:pt x="2976" y="396"/>
                    </a:lnTo>
                    <a:lnTo>
                      <a:pt x="2976" y="396"/>
                    </a:lnTo>
                    <a:lnTo>
                      <a:pt x="2976" y="396"/>
                    </a:lnTo>
                    <a:lnTo>
                      <a:pt x="2976" y="396"/>
                    </a:lnTo>
                    <a:lnTo>
                      <a:pt x="2976" y="396"/>
                    </a:lnTo>
                    <a:lnTo>
                      <a:pt x="2976" y="396"/>
                    </a:lnTo>
                    <a:lnTo>
                      <a:pt x="2976" y="402"/>
                    </a:lnTo>
                    <a:lnTo>
                      <a:pt x="2976" y="402"/>
                    </a:lnTo>
                    <a:lnTo>
                      <a:pt x="2976" y="402"/>
                    </a:lnTo>
                    <a:lnTo>
                      <a:pt x="2976" y="402"/>
                    </a:lnTo>
                    <a:lnTo>
                      <a:pt x="2976" y="402"/>
                    </a:lnTo>
                    <a:lnTo>
                      <a:pt x="2976" y="402"/>
                    </a:lnTo>
                    <a:lnTo>
                      <a:pt x="2976" y="402"/>
                    </a:lnTo>
                    <a:lnTo>
                      <a:pt x="2976" y="408"/>
                    </a:lnTo>
                    <a:lnTo>
                      <a:pt x="2976" y="408"/>
                    </a:lnTo>
                    <a:lnTo>
                      <a:pt x="2976" y="408"/>
                    </a:lnTo>
                    <a:lnTo>
                      <a:pt x="2976" y="408"/>
                    </a:lnTo>
                    <a:lnTo>
                      <a:pt x="2976" y="408"/>
                    </a:lnTo>
                    <a:lnTo>
                      <a:pt x="2976" y="408"/>
                    </a:lnTo>
                    <a:lnTo>
                      <a:pt x="2976" y="408"/>
                    </a:lnTo>
                    <a:lnTo>
                      <a:pt x="2976" y="408"/>
                    </a:lnTo>
                    <a:lnTo>
                      <a:pt x="2976" y="414"/>
                    </a:lnTo>
                    <a:lnTo>
                      <a:pt x="2976" y="414"/>
                    </a:lnTo>
                    <a:lnTo>
                      <a:pt x="2976" y="414"/>
                    </a:lnTo>
                    <a:lnTo>
                      <a:pt x="2976" y="414"/>
                    </a:lnTo>
                    <a:lnTo>
                      <a:pt x="2976" y="414"/>
                    </a:lnTo>
                    <a:lnTo>
                      <a:pt x="2976" y="414"/>
                    </a:lnTo>
                    <a:lnTo>
                      <a:pt x="2976" y="414"/>
                    </a:lnTo>
                    <a:lnTo>
                      <a:pt x="2976" y="414"/>
                    </a:lnTo>
                    <a:lnTo>
                      <a:pt x="2976" y="420"/>
                    </a:lnTo>
                    <a:lnTo>
                      <a:pt x="2976" y="420"/>
                    </a:lnTo>
                    <a:lnTo>
                      <a:pt x="2976" y="420"/>
                    </a:lnTo>
                    <a:lnTo>
                      <a:pt x="2976" y="420"/>
                    </a:lnTo>
                    <a:lnTo>
                      <a:pt x="2976" y="420"/>
                    </a:lnTo>
                    <a:lnTo>
                      <a:pt x="2976" y="420"/>
                    </a:lnTo>
                    <a:lnTo>
                      <a:pt x="2976" y="420"/>
                    </a:lnTo>
                    <a:lnTo>
                      <a:pt x="2976" y="420"/>
                    </a:lnTo>
                    <a:lnTo>
                      <a:pt x="2976" y="426"/>
                    </a:lnTo>
                    <a:lnTo>
                      <a:pt x="2976" y="426"/>
                    </a:lnTo>
                    <a:lnTo>
                      <a:pt x="2976" y="426"/>
                    </a:lnTo>
                    <a:lnTo>
                      <a:pt x="2976" y="426"/>
                    </a:lnTo>
                    <a:lnTo>
                      <a:pt x="2976" y="426"/>
                    </a:lnTo>
                    <a:lnTo>
                      <a:pt x="2976" y="426"/>
                    </a:lnTo>
                    <a:lnTo>
                      <a:pt x="2976" y="426"/>
                    </a:lnTo>
                    <a:lnTo>
                      <a:pt x="2976" y="426"/>
                    </a:lnTo>
                    <a:lnTo>
                      <a:pt x="2976" y="432"/>
                    </a:lnTo>
                    <a:lnTo>
                      <a:pt x="2976" y="432"/>
                    </a:lnTo>
                    <a:lnTo>
                      <a:pt x="2976" y="432"/>
                    </a:lnTo>
                    <a:lnTo>
                      <a:pt x="2988" y="498"/>
                    </a:lnTo>
                    <a:lnTo>
                      <a:pt x="2988" y="504"/>
                    </a:lnTo>
                    <a:lnTo>
                      <a:pt x="2988" y="504"/>
                    </a:lnTo>
                    <a:lnTo>
                      <a:pt x="2988" y="504"/>
                    </a:lnTo>
                    <a:lnTo>
                      <a:pt x="2988" y="504"/>
                    </a:lnTo>
                    <a:lnTo>
                      <a:pt x="2988" y="504"/>
                    </a:lnTo>
                    <a:lnTo>
                      <a:pt x="2988" y="504"/>
                    </a:lnTo>
                    <a:lnTo>
                      <a:pt x="2988" y="504"/>
                    </a:lnTo>
                    <a:lnTo>
                      <a:pt x="2988" y="504"/>
                    </a:lnTo>
                    <a:lnTo>
                      <a:pt x="2988" y="504"/>
                    </a:lnTo>
                    <a:lnTo>
                      <a:pt x="2988" y="504"/>
                    </a:lnTo>
                    <a:lnTo>
                      <a:pt x="2988" y="510"/>
                    </a:lnTo>
                    <a:lnTo>
                      <a:pt x="2988" y="510"/>
                    </a:lnTo>
                    <a:lnTo>
                      <a:pt x="2988" y="510"/>
                    </a:lnTo>
                    <a:lnTo>
                      <a:pt x="2988" y="510"/>
                    </a:lnTo>
                    <a:lnTo>
                      <a:pt x="2988" y="510"/>
                    </a:lnTo>
                    <a:lnTo>
                      <a:pt x="2988" y="510"/>
                    </a:lnTo>
                    <a:lnTo>
                      <a:pt x="2988" y="510"/>
                    </a:lnTo>
                    <a:lnTo>
                      <a:pt x="2988" y="510"/>
                    </a:lnTo>
                    <a:lnTo>
                      <a:pt x="2988" y="510"/>
                    </a:lnTo>
                    <a:lnTo>
                      <a:pt x="2994" y="510"/>
                    </a:lnTo>
                    <a:lnTo>
                      <a:pt x="2994" y="516"/>
                    </a:lnTo>
                    <a:lnTo>
                      <a:pt x="2994" y="516"/>
                    </a:lnTo>
                    <a:lnTo>
                      <a:pt x="2994" y="516"/>
                    </a:lnTo>
                    <a:lnTo>
                      <a:pt x="2994" y="516"/>
                    </a:lnTo>
                    <a:lnTo>
                      <a:pt x="2994" y="516"/>
                    </a:lnTo>
                    <a:lnTo>
                      <a:pt x="2994" y="516"/>
                    </a:lnTo>
                    <a:lnTo>
                      <a:pt x="2994" y="516"/>
                    </a:lnTo>
                    <a:lnTo>
                      <a:pt x="2994" y="516"/>
                    </a:lnTo>
                    <a:lnTo>
                      <a:pt x="2994" y="516"/>
                    </a:lnTo>
                    <a:lnTo>
                      <a:pt x="2994" y="516"/>
                    </a:lnTo>
                    <a:lnTo>
                      <a:pt x="2994" y="522"/>
                    </a:lnTo>
                    <a:lnTo>
                      <a:pt x="2994" y="522"/>
                    </a:lnTo>
                    <a:lnTo>
                      <a:pt x="2994" y="522"/>
                    </a:lnTo>
                    <a:lnTo>
                      <a:pt x="2994" y="522"/>
                    </a:lnTo>
                    <a:lnTo>
                      <a:pt x="2994" y="522"/>
                    </a:lnTo>
                    <a:lnTo>
                      <a:pt x="2994" y="522"/>
                    </a:lnTo>
                    <a:lnTo>
                      <a:pt x="2994" y="522"/>
                    </a:lnTo>
                    <a:lnTo>
                      <a:pt x="2994" y="522"/>
                    </a:lnTo>
                    <a:lnTo>
                      <a:pt x="2994" y="522"/>
                    </a:lnTo>
                    <a:lnTo>
                      <a:pt x="2994" y="522"/>
                    </a:lnTo>
                    <a:lnTo>
                      <a:pt x="2994" y="522"/>
                    </a:lnTo>
                    <a:lnTo>
                      <a:pt x="2994" y="528"/>
                    </a:lnTo>
                    <a:lnTo>
                      <a:pt x="2994" y="528"/>
                    </a:lnTo>
                    <a:lnTo>
                      <a:pt x="2994" y="528"/>
                    </a:lnTo>
                    <a:lnTo>
                      <a:pt x="2994" y="528"/>
                    </a:lnTo>
                    <a:lnTo>
                      <a:pt x="2994" y="528"/>
                    </a:lnTo>
                    <a:lnTo>
                      <a:pt x="2994" y="528"/>
                    </a:lnTo>
                    <a:lnTo>
                      <a:pt x="2994" y="528"/>
                    </a:lnTo>
                    <a:lnTo>
                      <a:pt x="2994" y="528"/>
                    </a:lnTo>
                    <a:lnTo>
                      <a:pt x="2994" y="528"/>
                    </a:lnTo>
                    <a:lnTo>
                      <a:pt x="2994" y="528"/>
                    </a:lnTo>
                    <a:lnTo>
                      <a:pt x="2994" y="534"/>
                    </a:lnTo>
                    <a:lnTo>
                      <a:pt x="3006" y="582"/>
                    </a:lnTo>
                    <a:lnTo>
                      <a:pt x="3006" y="582"/>
                    </a:lnTo>
                    <a:lnTo>
                      <a:pt x="3006" y="582"/>
                    </a:lnTo>
                    <a:lnTo>
                      <a:pt x="3006" y="582"/>
                    </a:lnTo>
                    <a:lnTo>
                      <a:pt x="3006" y="582"/>
                    </a:lnTo>
                    <a:lnTo>
                      <a:pt x="3006" y="582"/>
                    </a:lnTo>
                    <a:lnTo>
                      <a:pt x="3006" y="588"/>
                    </a:lnTo>
                    <a:lnTo>
                      <a:pt x="3006" y="588"/>
                    </a:lnTo>
                    <a:lnTo>
                      <a:pt x="3006" y="588"/>
                    </a:lnTo>
                    <a:lnTo>
                      <a:pt x="3006" y="588"/>
                    </a:lnTo>
                    <a:lnTo>
                      <a:pt x="3006" y="588"/>
                    </a:lnTo>
                    <a:lnTo>
                      <a:pt x="3006" y="588"/>
                    </a:lnTo>
                    <a:lnTo>
                      <a:pt x="3006" y="588"/>
                    </a:lnTo>
                    <a:lnTo>
                      <a:pt x="3006" y="588"/>
                    </a:lnTo>
                    <a:lnTo>
                      <a:pt x="3006" y="588"/>
                    </a:lnTo>
                    <a:lnTo>
                      <a:pt x="3006" y="588"/>
                    </a:lnTo>
                    <a:lnTo>
                      <a:pt x="3006" y="588"/>
                    </a:lnTo>
                    <a:lnTo>
                      <a:pt x="3006" y="588"/>
                    </a:lnTo>
                    <a:lnTo>
                      <a:pt x="3006" y="588"/>
                    </a:lnTo>
                    <a:lnTo>
                      <a:pt x="3006" y="588"/>
                    </a:lnTo>
                    <a:lnTo>
                      <a:pt x="3006" y="594"/>
                    </a:lnTo>
                    <a:lnTo>
                      <a:pt x="3006" y="594"/>
                    </a:lnTo>
                    <a:lnTo>
                      <a:pt x="3006" y="594"/>
                    </a:lnTo>
                    <a:lnTo>
                      <a:pt x="3006" y="594"/>
                    </a:lnTo>
                    <a:lnTo>
                      <a:pt x="3006" y="594"/>
                    </a:lnTo>
                    <a:lnTo>
                      <a:pt x="3006" y="594"/>
                    </a:lnTo>
                    <a:lnTo>
                      <a:pt x="3006" y="594"/>
                    </a:lnTo>
                    <a:lnTo>
                      <a:pt x="3006" y="594"/>
                    </a:lnTo>
                    <a:lnTo>
                      <a:pt x="3006" y="594"/>
                    </a:lnTo>
                    <a:lnTo>
                      <a:pt x="3006" y="594"/>
                    </a:lnTo>
                    <a:lnTo>
                      <a:pt x="3006" y="594"/>
                    </a:lnTo>
                    <a:lnTo>
                      <a:pt x="3006" y="594"/>
                    </a:lnTo>
                    <a:lnTo>
                      <a:pt x="3006" y="594"/>
                    </a:lnTo>
                    <a:lnTo>
                      <a:pt x="3006" y="594"/>
                    </a:lnTo>
                    <a:lnTo>
                      <a:pt x="3006" y="594"/>
                    </a:lnTo>
                    <a:lnTo>
                      <a:pt x="3006" y="600"/>
                    </a:lnTo>
                    <a:lnTo>
                      <a:pt x="3006" y="600"/>
                    </a:lnTo>
                    <a:lnTo>
                      <a:pt x="3006" y="600"/>
                    </a:lnTo>
                    <a:lnTo>
                      <a:pt x="3006" y="600"/>
                    </a:lnTo>
                    <a:lnTo>
                      <a:pt x="3006" y="600"/>
                    </a:lnTo>
                    <a:lnTo>
                      <a:pt x="3006" y="600"/>
                    </a:lnTo>
                    <a:lnTo>
                      <a:pt x="3006" y="600"/>
                    </a:lnTo>
                    <a:lnTo>
                      <a:pt x="3006" y="600"/>
                    </a:lnTo>
                    <a:lnTo>
                      <a:pt x="3006" y="600"/>
                    </a:lnTo>
                    <a:lnTo>
                      <a:pt x="3006" y="600"/>
                    </a:lnTo>
                    <a:lnTo>
                      <a:pt x="3006" y="600"/>
                    </a:lnTo>
                    <a:lnTo>
                      <a:pt x="3006" y="600"/>
                    </a:lnTo>
                    <a:lnTo>
                      <a:pt x="3012" y="600"/>
                    </a:lnTo>
                    <a:lnTo>
                      <a:pt x="3012" y="600"/>
                    </a:lnTo>
                    <a:lnTo>
                      <a:pt x="3012" y="600"/>
                    </a:lnTo>
                    <a:lnTo>
                      <a:pt x="3012" y="606"/>
                    </a:lnTo>
                    <a:lnTo>
                      <a:pt x="3012" y="606"/>
                    </a:lnTo>
                    <a:lnTo>
                      <a:pt x="3012" y="606"/>
                    </a:lnTo>
                    <a:lnTo>
                      <a:pt x="3012" y="606"/>
                    </a:lnTo>
                    <a:lnTo>
                      <a:pt x="3012" y="606"/>
                    </a:lnTo>
                    <a:lnTo>
                      <a:pt x="3012" y="606"/>
                    </a:lnTo>
                    <a:lnTo>
                      <a:pt x="3012" y="606"/>
                    </a:lnTo>
                    <a:lnTo>
                      <a:pt x="3012" y="606"/>
                    </a:lnTo>
                    <a:lnTo>
                      <a:pt x="3012" y="606"/>
                    </a:lnTo>
                    <a:lnTo>
                      <a:pt x="3012" y="606"/>
                    </a:lnTo>
                    <a:lnTo>
                      <a:pt x="3012" y="606"/>
                    </a:lnTo>
                    <a:lnTo>
                      <a:pt x="3012" y="606"/>
                    </a:lnTo>
                    <a:lnTo>
                      <a:pt x="3012" y="606"/>
                    </a:lnTo>
                    <a:lnTo>
                      <a:pt x="3012" y="606"/>
                    </a:lnTo>
                    <a:lnTo>
                      <a:pt x="3012" y="606"/>
                    </a:lnTo>
                    <a:lnTo>
                      <a:pt x="3012" y="606"/>
                    </a:lnTo>
                    <a:lnTo>
                      <a:pt x="3012" y="606"/>
                    </a:lnTo>
                    <a:lnTo>
                      <a:pt x="3012" y="612"/>
                    </a:lnTo>
                    <a:lnTo>
                      <a:pt x="3012" y="612"/>
                    </a:lnTo>
                    <a:lnTo>
                      <a:pt x="3012" y="612"/>
                    </a:lnTo>
                    <a:lnTo>
                      <a:pt x="3012" y="612"/>
                    </a:lnTo>
                    <a:lnTo>
                      <a:pt x="3012" y="612"/>
                    </a:lnTo>
                    <a:lnTo>
                      <a:pt x="3012" y="612"/>
                    </a:lnTo>
                    <a:lnTo>
                      <a:pt x="3012" y="612"/>
                    </a:lnTo>
                    <a:lnTo>
                      <a:pt x="3012" y="612"/>
                    </a:lnTo>
                    <a:lnTo>
                      <a:pt x="3012" y="612"/>
                    </a:lnTo>
                    <a:lnTo>
                      <a:pt x="3012" y="612"/>
                    </a:lnTo>
                    <a:lnTo>
                      <a:pt x="3012" y="612"/>
                    </a:lnTo>
                    <a:lnTo>
                      <a:pt x="3012" y="612"/>
                    </a:lnTo>
                    <a:lnTo>
                      <a:pt x="3012" y="612"/>
                    </a:lnTo>
                    <a:lnTo>
                      <a:pt x="3012" y="612"/>
                    </a:lnTo>
                    <a:lnTo>
                      <a:pt x="3012" y="612"/>
                    </a:lnTo>
                    <a:lnTo>
                      <a:pt x="3012" y="612"/>
                    </a:lnTo>
                    <a:lnTo>
                      <a:pt x="3012" y="618"/>
                    </a:lnTo>
                    <a:lnTo>
                      <a:pt x="3012" y="618"/>
                    </a:lnTo>
                    <a:lnTo>
                      <a:pt x="3012" y="618"/>
                    </a:lnTo>
                    <a:lnTo>
                      <a:pt x="3012" y="618"/>
                    </a:lnTo>
                    <a:lnTo>
                      <a:pt x="3012" y="618"/>
                    </a:lnTo>
                    <a:lnTo>
                      <a:pt x="3012" y="618"/>
                    </a:lnTo>
                    <a:lnTo>
                      <a:pt x="3012" y="618"/>
                    </a:lnTo>
                    <a:lnTo>
                      <a:pt x="3012" y="618"/>
                    </a:lnTo>
                    <a:lnTo>
                      <a:pt x="3012" y="618"/>
                    </a:lnTo>
                    <a:lnTo>
                      <a:pt x="3012" y="618"/>
                    </a:lnTo>
                    <a:lnTo>
                      <a:pt x="3012" y="618"/>
                    </a:lnTo>
                    <a:lnTo>
                      <a:pt x="3012" y="618"/>
                    </a:lnTo>
                    <a:lnTo>
                      <a:pt x="3012" y="618"/>
                    </a:lnTo>
                    <a:lnTo>
                      <a:pt x="3012" y="618"/>
                    </a:lnTo>
                    <a:lnTo>
                      <a:pt x="3012" y="618"/>
                    </a:lnTo>
                    <a:lnTo>
                      <a:pt x="3012" y="618"/>
                    </a:lnTo>
                    <a:lnTo>
                      <a:pt x="3012" y="618"/>
                    </a:lnTo>
                    <a:lnTo>
                      <a:pt x="3012" y="618"/>
                    </a:lnTo>
                    <a:lnTo>
                      <a:pt x="3012" y="624"/>
                    </a:lnTo>
                    <a:lnTo>
                      <a:pt x="3012" y="624"/>
                    </a:lnTo>
                    <a:lnTo>
                      <a:pt x="3012" y="624"/>
                    </a:lnTo>
                    <a:lnTo>
                      <a:pt x="3012" y="624"/>
                    </a:lnTo>
                    <a:lnTo>
                      <a:pt x="3012" y="624"/>
                    </a:lnTo>
                    <a:lnTo>
                      <a:pt x="3012" y="624"/>
                    </a:lnTo>
                    <a:lnTo>
                      <a:pt x="3018" y="624"/>
                    </a:lnTo>
                    <a:lnTo>
                      <a:pt x="3018" y="624"/>
                    </a:lnTo>
                    <a:lnTo>
                      <a:pt x="3018" y="624"/>
                    </a:lnTo>
                    <a:lnTo>
                      <a:pt x="3018" y="624"/>
                    </a:lnTo>
                    <a:lnTo>
                      <a:pt x="3018" y="624"/>
                    </a:lnTo>
                    <a:lnTo>
                      <a:pt x="3018" y="624"/>
                    </a:lnTo>
                    <a:lnTo>
                      <a:pt x="3018" y="624"/>
                    </a:lnTo>
                    <a:lnTo>
                      <a:pt x="3018" y="624"/>
                    </a:lnTo>
                    <a:lnTo>
                      <a:pt x="3018" y="624"/>
                    </a:lnTo>
                    <a:lnTo>
                      <a:pt x="3018" y="624"/>
                    </a:lnTo>
                    <a:lnTo>
                      <a:pt x="3018" y="624"/>
                    </a:lnTo>
                    <a:lnTo>
                      <a:pt x="3018" y="624"/>
                    </a:lnTo>
                    <a:lnTo>
                      <a:pt x="3018" y="624"/>
                    </a:lnTo>
                    <a:lnTo>
                      <a:pt x="3018" y="624"/>
                    </a:lnTo>
                    <a:lnTo>
                      <a:pt x="3018" y="630"/>
                    </a:lnTo>
                    <a:lnTo>
                      <a:pt x="3018" y="630"/>
                    </a:lnTo>
                    <a:lnTo>
                      <a:pt x="3018" y="630"/>
                    </a:lnTo>
                    <a:lnTo>
                      <a:pt x="3018" y="630"/>
                    </a:lnTo>
                    <a:lnTo>
                      <a:pt x="3018" y="630"/>
                    </a:lnTo>
                    <a:lnTo>
                      <a:pt x="3018" y="630"/>
                    </a:lnTo>
                    <a:lnTo>
                      <a:pt x="3018" y="630"/>
                    </a:lnTo>
                    <a:lnTo>
                      <a:pt x="3018" y="630"/>
                    </a:lnTo>
                    <a:lnTo>
                      <a:pt x="3018" y="630"/>
                    </a:lnTo>
                    <a:lnTo>
                      <a:pt x="3018" y="630"/>
                    </a:lnTo>
                    <a:lnTo>
                      <a:pt x="3018" y="630"/>
                    </a:lnTo>
                    <a:lnTo>
                      <a:pt x="3018" y="630"/>
                    </a:lnTo>
                    <a:lnTo>
                      <a:pt x="3018" y="630"/>
                    </a:lnTo>
                    <a:lnTo>
                      <a:pt x="3018" y="630"/>
                    </a:lnTo>
                    <a:lnTo>
                      <a:pt x="3018" y="630"/>
                    </a:lnTo>
                    <a:lnTo>
                      <a:pt x="3018" y="630"/>
                    </a:lnTo>
                    <a:lnTo>
                      <a:pt x="3030" y="654"/>
                    </a:lnTo>
                    <a:lnTo>
                      <a:pt x="3030" y="654"/>
                    </a:lnTo>
                    <a:lnTo>
                      <a:pt x="3030" y="654"/>
                    </a:lnTo>
                    <a:lnTo>
                      <a:pt x="3030" y="654"/>
                    </a:lnTo>
                    <a:lnTo>
                      <a:pt x="3030" y="654"/>
                    </a:lnTo>
                    <a:lnTo>
                      <a:pt x="3030" y="654"/>
                    </a:lnTo>
                    <a:lnTo>
                      <a:pt x="3030" y="654"/>
                    </a:lnTo>
                    <a:lnTo>
                      <a:pt x="3030" y="654"/>
                    </a:lnTo>
                    <a:lnTo>
                      <a:pt x="3030" y="654"/>
                    </a:lnTo>
                    <a:lnTo>
                      <a:pt x="3030" y="654"/>
                    </a:lnTo>
                    <a:lnTo>
                      <a:pt x="3030" y="654"/>
                    </a:lnTo>
                    <a:lnTo>
                      <a:pt x="3030" y="654"/>
                    </a:lnTo>
                    <a:lnTo>
                      <a:pt x="3030" y="654"/>
                    </a:lnTo>
                    <a:lnTo>
                      <a:pt x="3030" y="654"/>
                    </a:lnTo>
                    <a:lnTo>
                      <a:pt x="3030" y="654"/>
                    </a:lnTo>
                    <a:lnTo>
                      <a:pt x="3030" y="654"/>
                    </a:lnTo>
                    <a:lnTo>
                      <a:pt x="3030" y="654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0" y="660"/>
                    </a:lnTo>
                    <a:lnTo>
                      <a:pt x="3036" y="660"/>
                    </a:lnTo>
                    <a:lnTo>
                      <a:pt x="3036" y="660"/>
                    </a:lnTo>
                    <a:lnTo>
                      <a:pt x="3036" y="660"/>
                    </a:lnTo>
                    <a:lnTo>
                      <a:pt x="3042" y="666"/>
                    </a:lnTo>
                    <a:lnTo>
                      <a:pt x="3042" y="666"/>
                    </a:lnTo>
                    <a:lnTo>
                      <a:pt x="3042" y="666"/>
                    </a:lnTo>
                    <a:lnTo>
                      <a:pt x="3042" y="666"/>
                    </a:lnTo>
                    <a:lnTo>
                      <a:pt x="3042" y="666"/>
                    </a:lnTo>
                    <a:lnTo>
                      <a:pt x="3042" y="666"/>
                    </a:lnTo>
                    <a:lnTo>
                      <a:pt x="3042" y="666"/>
                    </a:lnTo>
                    <a:lnTo>
                      <a:pt x="3042" y="666"/>
                    </a:lnTo>
                    <a:lnTo>
                      <a:pt x="3042" y="666"/>
                    </a:lnTo>
                    <a:lnTo>
                      <a:pt x="3042" y="666"/>
                    </a:lnTo>
                    <a:lnTo>
                      <a:pt x="3042" y="666"/>
                    </a:lnTo>
                    <a:lnTo>
                      <a:pt x="3042" y="666"/>
                    </a:lnTo>
                    <a:lnTo>
                      <a:pt x="3042" y="666"/>
                    </a:lnTo>
                    <a:lnTo>
                      <a:pt x="3042" y="666"/>
                    </a:lnTo>
                    <a:lnTo>
                      <a:pt x="3042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6"/>
                    </a:lnTo>
                    <a:lnTo>
                      <a:pt x="3048" y="660"/>
                    </a:lnTo>
                    <a:lnTo>
                      <a:pt x="3048" y="660"/>
                    </a:lnTo>
                    <a:lnTo>
                      <a:pt x="3048" y="660"/>
                    </a:lnTo>
                    <a:lnTo>
                      <a:pt x="3048" y="660"/>
                    </a:lnTo>
                    <a:lnTo>
                      <a:pt x="3048" y="660"/>
                    </a:lnTo>
                    <a:lnTo>
                      <a:pt x="3048" y="660"/>
                    </a:lnTo>
                    <a:lnTo>
                      <a:pt x="3048" y="660"/>
                    </a:lnTo>
                    <a:lnTo>
                      <a:pt x="3048" y="660"/>
                    </a:lnTo>
                    <a:lnTo>
                      <a:pt x="3048" y="660"/>
                    </a:lnTo>
                    <a:lnTo>
                      <a:pt x="3048" y="660"/>
                    </a:lnTo>
                    <a:lnTo>
                      <a:pt x="3048" y="660"/>
                    </a:lnTo>
                    <a:lnTo>
                      <a:pt x="3048" y="660"/>
                    </a:lnTo>
                    <a:lnTo>
                      <a:pt x="3048" y="660"/>
                    </a:lnTo>
                    <a:lnTo>
                      <a:pt x="3048" y="660"/>
                    </a:lnTo>
                    <a:lnTo>
                      <a:pt x="3048" y="660"/>
                    </a:lnTo>
                    <a:lnTo>
                      <a:pt x="3048" y="660"/>
                    </a:lnTo>
                    <a:lnTo>
                      <a:pt x="3048" y="660"/>
                    </a:lnTo>
                    <a:lnTo>
                      <a:pt x="3048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60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54" y="654"/>
                    </a:lnTo>
                    <a:lnTo>
                      <a:pt x="3060" y="654"/>
                    </a:lnTo>
                    <a:lnTo>
                      <a:pt x="3066" y="630"/>
                    </a:lnTo>
                    <a:lnTo>
                      <a:pt x="3066" y="630"/>
                    </a:lnTo>
                    <a:lnTo>
                      <a:pt x="3066" y="630"/>
                    </a:lnTo>
                    <a:lnTo>
                      <a:pt x="3066" y="630"/>
                    </a:lnTo>
                    <a:lnTo>
                      <a:pt x="3066" y="630"/>
                    </a:lnTo>
                    <a:lnTo>
                      <a:pt x="3066" y="630"/>
                    </a:lnTo>
                    <a:lnTo>
                      <a:pt x="3066" y="630"/>
                    </a:lnTo>
                    <a:lnTo>
                      <a:pt x="3066" y="624"/>
                    </a:lnTo>
                    <a:lnTo>
                      <a:pt x="3066" y="624"/>
                    </a:lnTo>
                    <a:lnTo>
                      <a:pt x="3066" y="624"/>
                    </a:lnTo>
                    <a:lnTo>
                      <a:pt x="3066" y="624"/>
                    </a:lnTo>
                    <a:lnTo>
                      <a:pt x="3066" y="624"/>
                    </a:lnTo>
                    <a:lnTo>
                      <a:pt x="3066" y="624"/>
                    </a:lnTo>
                    <a:lnTo>
                      <a:pt x="3066" y="624"/>
                    </a:lnTo>
                    <a:lnTo>
                      <a:pt x="3066" y="624"/>
                    </a:lnTo>
                    <a:lnTo>
                      <a:pt x="3066" y="624"/>
                    </a:lnTo>
                    <a:lnTo>
                      <a:pt x="3066" y="624"/>
                    </a:lnTo>
                    <a:lnTo>
                      <a:pt x="3066" y="624"/>
                    </a:lnTo>
                    <a:lnTo>
                      <a:pt x="3072" y="624"/>
                    </a:lnTo>
                    <a:lnTo>
                      <a:pt x="3072" y="624"/>
                    </a:lnTo>
                    <a:lnTo>
                      <a:pt x="3072" y="624"/>
                    </a:lnTo>
                    <a:lnTo>
                      <a:pt x="3072" y="624"/>
                    </a:lnTo>
                    <a:lnTo>
                      <a:pt x="3072" y="624"/>
                    </a:lnTo>
                    <a:lnTo>
                      <a:pt x="3072" y="624"/>
                    </a:lnTo>
                    <a:lnTo>
                      <a:pt x="3072" y="624"/>
                    </a:lnTo>
                    <a:lnTo>
                      <a:pt x="3072" y="624"/>
                    </a:lnTo>
                    <a:lnTo>
                      <a:pt x="3072" y="618"/>
                    </a:lnTo>
                    <a:lnTo>
                      <a:pt x="3072" y="618"/>
                    </a:lnTo>
                    <a:lnTo>
                      <a:pt x="3072" y="618"/>
                    </a:lnTo>
                    <a:lnTo>
                      <a:pt x="3072" y="618"/>
                    </a:lnTo>
                    <a:lnTo>
                      <a:pt x="3072" y="618"/>
                    </a:lnTo>
                    <a:lnTo>
                      <a:pt x="3072" y="618"/>
                    </a:lnTo>
                    <a:lnTo>
                      <a:pt x="3072" y="618"/>
                    </a:lnTo>
                    <a:lnTo>
                      <a:pt x="3072" y="618"/>
                    </a:lnTo>
                    <a:lnTo>
                      <a:pt x="3072" y="618"/>
                    </a:lnTo>
                    <a:lnTo>
                      <a:pt x="3072" y="618"/>
                    </a:lnTo>
                    <a:lnTo>
                      <a:pt x="3072" y="618"/>
                    </a:lnTo>
                    <a:lnTo>
                      <a:pt x="3072" y="618"/>
                    </a:lnTo>
                    <a:lnTo>
                      <a:pt x="3072" y="618"/>
                    </a:lnTo>
                    <a:lnTo>
                      <a:pt x="3072" y="618"/>
                    </a:lnTo>
                    <a:lnTo>
                      <a:pt x="3072" y="618"/>
                    </a:lnTo>
                    <a:lnTo>
                      <a:pt x="3072" y="618"/>
                    </a:lnTo>
                    <a:lnTo>
                      <a:pt x="3072" y="618"/>
                    </a:lnTo>
                    <a:lnTo>
                      <a:pt x="3072" y="618"/>
                    </a:lnTo>
                    <a:lnTo>
                      <a:pt x="3072" y="612"/>
                    </a:lnTo>
                    <a:lnTo>
                      <a:pt x="3072" y="612"/>
                    </a:lnTo>
                    <a:lnTo>
                      <a:pt x="3072" y="612"/>
                    </a:lnTo>
                    <a:lnTo>
                      <a:pt x="3072" y="612"/>
                    </a:lnTo>
                    <a:lnTo>
                      <a:pt x="3072" y="612"/>
                    </a:lnTo>
                    <a:lnTo>
                      <a:pt x="3072" y="612"/>
                    </a:lnTo>
                    <a:lnTo>
                      <a:pt x="3072" y="612"/>
                    </a:lnTo>
                    <a:lnTo>
                      <a:pt x="3072" y="612"/>
                    </a:lnTo>
                    <a:lnTo>
                      <a:pt x="3072" y="612"/>
                    </a:lnTo>
                    <a:lnTo>
                      <a:pt x="3084" y="570"/>
                    </a:lnTo>
                    <a:lnTo>
                      <a:pt x="3084" y="570"/>
                    </a:lnTo>
                    <a:lnTo>
                      <a:pt x="3084" y="570"/>
                    </a:lnTo>
                    <a:lnTo>
                      <a:pt x="3084" y="570"/>
                    </a:lnTo>
                    <a:lnTo>
                      <a:pt x="3084" y="570"/>
                    </a:lnTo>
                    <a:lnTo>
                      <a:pt x="3084" y="570"/>
                    </a:lnTo>
                    <a:lnTo>
                      <a:pt x="3084" y="564"/>
                    </a:lnTo>
                    <a:lnTo>
                      <a:pt x="3084" y="564"/>
                    </a:lnTo>
                    <a:lnTo>
                      <a:pt x="3084" y="564"/>
                    </a:lnTo>
                    <a:lnTo>
                      <a:pt x="3084" y="564"/>
                    </a:lnTo>
                    <a:lnTo>
                      <a:pt x="3084" y="564"/>
                    </a:lnTo>
                    <a:lnTo>
                      <a:pt x="3084" y="564"/>
                    </a:lnTo>
                    <a:lnTo>
                      <a:pt x="3084" y="564"/>
                    </a:lnTo>
                    <a:lnTo>
                      <a:pt x="3084" y="564"/>
                    </a:lnTo>
                    <a:lnTo>
                      <a:pt x="3084" y="564"/>
                    </a:lnTo>
                    <a:lnTo>
                      <a:pt x="3084" y="564"/>
                    </a:lnTo>
                    <a:lnTo>
                      <a:pt x="3084" y="564"/>
                    </a:lnTo>
                    <a:lnTo>
                      <a:pt x="3084" y="564"/>
                    </a:lnTo>
                    <a:lnTo>
                      <a:pt x="3084" y="558"/>
                    </a:lnTo>
                    <a:lnTo>
                      <a:pt x="3084" y="558"/>
                    </a:lnTo>
                    <a:lnTo>
                      <a:pt x="3084" y="558"/>
                    </a:lnTo>
                    <a:lnTo>
                      <a:pt x="3084" y="558"/>
                    </a:lnTo>
                    <a:lnTo>
                      <a:pt x="3084" y="558"/>
                    </a:lnTo>
                    <a:lnTo>
                      <a:pt x="3084" y="558"/>
                    </a:lnTo>
                    <a:lnTo>
                      <a:pt x="3084" y="558"/>
                    </a:lnTo>
                    <a:lnTo>
                      <a:pt x="3084" y="558"/>
                    </a:lnTo>
                    <a:lnTo>
                      <a:pt x="3084" y="558"/>
                    </a:lnTo>
                    <a:lnTo>
                      <a:pt x="3084" y="558"/>
                    </a:lnTo>
                    <a:lnTo>
                      <a:pt x="3084" y="558"/>
                    </a:lnTo>
                    <a:lnTo>
                      <a:pt x="3084" y="558"/>
                    </a:lnTo>
                    <a:lnTo>
                      <a:pt x="3084" y="552"/>
                    </a:lnTo>
                    <a:lnTo>
                      <a:pt x="3084" y="552"/>
                    </a:lnTo>
                    <a:lnTo>
                      <a:pt x="3084" y="552"/>
                    </a:lnTo>
                    <a:lnTo>
                      <a:pt x="3084" y="552"/>
                    </a:lnTo>
                    <a:lnTo>
                      <a:pt x="3084" y="552"/>
                    </a:lnTo>
                    <a:lnTo>
                      <a:pt x="3084" y="552"/>
                    </a:lnTo>
                    <a:lnTo>
                      <a:pt x="3084" y="552"/>
                    </a:lnTo>
                    <a:lnTo>
                      <a:pt x="3084" y="552"/>
                    </a:lnTo>
                    <a:lnTo>
                      <a:pt x="3084" y="552"/>
                    </a:lnTo>
                    <a:lnTo>
                      <a:pt x="3084" y="552"/>
                    </a:lnTo>
                    <a:lnTo>
                      <a:pt x="3084" y="552"/>
                    </a:lnTo>
                    <a:lnTo>
                      <a:pt x="3084" y="552"/>
                    </a:lnTo>
                    <a:lnTo>
                      <a:pt x="3084" y="546"/>
                    </a:lnTo>
                    <a:lnTo>
                      <a:pt x="3084" y="546"/>
                    </a:lnTo>
                    <a:lnTo>
                      <a:pt x="3090" y="546"/>
                    </a:lnTo>
                    <a:lnTo>
                      <a:pt x="3090" y="546"/>
                    </a:lnTo>
                    <a:lnTo>
                      <a:pt x="3090" y="546"/>
                    </a:lnTo>
                    <a:lnTo>
                      <a:pt x="3090" y="546"/>
                    </a:lnTo>
                    <a:lnTo>
                      <a:pt x="3090" y="546"/>
                    </a:lnTo>
                    <a:lnTo>
                      <a:pt x="3090" y="546"/>
                    </a:lnTo>
                    <a:lnTo>
                      <a:pt x="3090" y="546"/>
                    </a:lnTo>
                    <a:lnTo>
                      <a:pt x="3090" y="546"/>
                    </a:lnTo>
                    <a:lnTo>
                      <a:pt x="3090" y="546"/>
                    </a:lnTo>
                    <a:lnTo>
                      <a:pt x="3090" y="540"/>
                    </a:lnTo>
                    <a:lnTo>
                      <a:pt x="3090" y="540"/>
                    </a:lnTo>
                    <a:lnTo>
                      <a:pt x="3090" y="540"/>
                    </a:lnTo>
                    <a:lnTo>
                      <a:pt x="3090" y="540"/>
                    </a:lnTo>
                    <a:lnTo>
                      <a:pt x="3090" y="540"/>
                    </a:lnTo>
                    <a:lnTo>
                      <a:pt x="3090" y="540"/>
                    </a:lnTo>
                    <a:lnTo>
                      <a:pt x="3090" y="540"/>
                    </a:lnTo>
                    <a:lnTo>
                      <a:pt x="3090" y="540"/>
                    </a:lnTo>
                    <a:lnTo>
                      <a:pt x="3090" y="540"/>
                    </a:lnTo>
                    <a:lnTo>
                      <a:pt x="3090" y="540"/>
                    </a:lnTo>
                    <a:lnTo>
                      <a:pt x="3090" y="540"/>
                    </a:lnTo>
                    <a:lnTo>
                      <a:pt x="3090" y="534"/>
                    </a:lnTo>
                    <a:lnTo>
                      <a:pt x="3090" y="534"/>
                    </a:lnTo>
                    <a:lnTo>
                      <a:pt x="3090" y="534"/>
                    </a:lnTo>
                    <a:lnTo>
                      <a:pt x="3090" y="534"/>
                    </a:lnTo>
                    <a:lnTo>
                      <a:pt x="3090" y="534"/>
                    </a:lnTo>
                    <a:lnTo>
                      <a:pt x="3090" y="534"/>
                    </a:lnTo>
                    <a:lnTo>
                      <a:pt x="3090" y="534"/>
                    </a:lnTo>
                    <a:lnTo>
                      <a:pt x="3090" y="534"/>
                    </a:lnTo>
                    <a:lnTo>
                      <a:pt x="3090" y="534"/>
                    </a:lnTo>
                    <a:lnTo>
                      <a:pt x="3090" y="534"/>
                    </a:lnTo>
                    <a:lnTo>
                      <a:pt x="3090" y="534"/>
                    </a:lnTo>
                    <a:lnTo>
                      <a:pt x="3090" y="528"/>
                    </a:lnTo>
                    <a:lnTo>
                      <a:pt x="3090" y="528"/>
                    </a:lnTo>
                    <a:lnTo>
                      <a:pt x="3090" y="528"/>
                    </a:lnTo>
                    <a:lnTo>
                      <a:pt x="3090" y="528"/>
                    </a:lnTo>
                    <a:lnTo>
                      <a:pt x="3090" y="528"/>
                    </a:lnTo>
                    <a:lnTo>
                      <a:pt x="3090" y="528"/>
                    </a:lnTo>
                    <a:lnTo>
                      <a:pt x="3090" y="528"/>
                    </a:lnTo>
                    <a:lnTo>
                      <a:pt x="3090" y="528"/>
                    </a:lnTo>
                    <a:lnTo>
                      <a:pt x="3090" y="528"/>
                    </a:lnTo>
                    <a:lnTo>
                      <a:pt x="3090" y="528"/>
                    </a:lnTo>
                    <a:lnTo>
                      <a:pt x="3090" y="528"/>
                    </a:lnTo>
                    <a:lnTo>
                      <a:pt x="3090" y="522"/>
                    </a:lnTo>
                    <a:lnTo>
                      <a:pt x="3090" y="522"/>
                    </a:lnTo>
                    <a:lnTo>
                      <a:pt x="3090" y="522"/>
                    </a:lnTo>
                    <a:lnTo>
                      <a:pt x="3090" y="522"/>
                    </a:lnTo>
                    <a:lnTo>
                      <a:pt x="3090" y="522"/>
                    </a:lnTo>
                    <a:lnTo>
                      <a:pt x="3090" y="522"/>
                    </a:lnTo>
                    <a:lnTo>
                      <a:pt x="3090" y="522"/>
                    </a:lnTo>
                    <a:lnTo>
                      <a:pt x="3090" y="522"/>
                    </a:lnTo>
                    <a:lnTo>
                      <a:pt x="3090" y="522"/>
                    </a:lnTo>
                    <a:lnTo>
                      <a:pt x="3090" y="522"/>
                    </a:lnTo>
                    <a:lnTo>
                      <a:pt x="3090" y="516"/>
                    </a:lnTo>
                    <a:lnTo>
                      <a:pt x="3090" y="516"/>
                    </a:lnTo>
                    <a:lnTo>
                      <a:pt x="3090" y="516"/>
                    </a:lnTo>
                    <a:lnTo>
                      <a:pt x="3090" y="516"/>
                    </a:lnTo>
                    <a:lnTo>
                      <a:pt x="3090" y="516"/>
                    </a:lnTo>
                    <a:lnTo>
                      <a:pt x="3090" y="516"/>
                    </a:lnTo>
                    <a:lnTo>
                      <a:pt x="3090" y="516"/>
                    </a:lnTo>
                    <a:lnTo>
                      <a:pt x="3090" y="516"/>
                    </a:lnTo>
                    <a:lnTo>
                      <a:pt x="3090" y="516"/>
                    </a:lnTo>
                    <a:lnTo>
                      <a:pt x="3096" y="516"/>
                    </a:lnTo>
                    <a:lnTo>
                      <a:pt x="3096" y="510"/>
                    </a:lnTo>
                    <a:lnTo>
                      <a:pt x="3096" y="510"/>
                    </a:lnTo>
                    <a:lnTo>
                      <a:pt x="3096" y="510"/>
                    </a:lnTo>
                    <a:lnTo>
                      <a:pt x="3096" y="510"/>
                    </a:lnTo>
                    <a:lnTo>
                      <a:pt x="3096" y="510"/>
                    </a:lnTo>
                    <a:lnTo>
                      <a:pt x="3096" y="510"/>
                    </a:lnTo>
                    <a:lnTo>
                      <a:pt x="3096" y="510"/>
                    </a:lnTo>
                    <a:lnTo>
                      <a:pt x="3096" y="510"/>
                    </a:lnTo>
                    <a:lnTo>
                      <a:pt x="3096" y="510"/>
                    </a:lnTo>
                    <a:lnTo>
                      <a:pt x="3096" y="510"/>
                    </a:lnTo>
                    <a:lnTo>
                      <a:pt x="3096" y="504"/>
                    </a:lnTo>
                    <a:lnTo>
                      <a:pt x="3096" y="504"/>
                    </a:lnTo>
                    <a:lnTo>
                      <a:pt x="3096" y="504"/>
                    </a:lnTo>
                    <a:lnTo>
                      <a:pt x="3096" y="504"/>
                    </a:lnTo>
                    <a:lnTo>
                      <a:pt x="3096" y="504"/>
                    </a:lnTo>
                    <a:lnTo>
                      <a:pt x="3096" y="504"/>
                    </a:lnTo>
                    <a:lnTo>
                      <a:pt x="3096" y="504"/>
                    </a:lnTo>
                    <a:lnTo>
                      <a:pt x="3096" y="504"/>
                    </a:lnTo>
                    <a:lnTo>
                      <a:pt x="3096" y="504"/>
                    </a:lnTo>
                    <a:lnTo>
                      <a:pt x="3096" y="504"/>
                    </a:lnTo>
                    <a:lnTo>
                      <a:pt x="3096" y="498"/>
                    </a:lnTo>
                    <a:lnTo>
                      <a:pt x="3096" y="498"/>
                    </a:lnTo>
                    <a:lnTo>
                      <a:pt x="3096" y="498"/>
                    </a:lnTo>
                    <a:lnTo>
                      <a:pt x="3096" y="498"/>
                    </a:lnTo>
                    <a:lnTo>
                      <a:pt x="3096" y="498"/>
                    </a:lnTo>
                    <a:lnTo>
                      <a:pt x="3096" y="498"/>
                    </a:lnTo>
                    <a:lnTo>
                      <a:pt x="3096" y="498"/>
                    </a:lnTo>
                    <a:lnTo>
                      <a:pt x="3096" y="498"/>
                    </a:lnTo>
                    <a:lnTo>
                      <a:pt x="3096" y="498"/>
                    </a:lnTo>
                    <a:lnTo>
                      <a:pt x="3096" y="498"/>
                    </a:lnTo>
                    <a:lnTo>
                      <a:pt x="3096" y="492"/>
                    </a:lnTo>
                    <a:lnTo>
                      <a:pt x="3108" y="426"/>
                    </a:lnTo>
                    <a:lnTo>
                      <a:pt x="3108" y="420"/>
                    </a:lnTo>
                    <a:lnTo>
                      <a:pt x="3108" y="420"/>
                    </a:lnTo>
                    <a:lnTo>
                      <a:pt x="3108" y="420"/>
                    </a:lnTo>
                    <a:lnTo>
                      <a:pt x="3108" y="420"/>
                    </a:lnTo>
                    <a:lnTo>
                      <a:pt x="3108" y="420"/>
                    </a:lnTo>
                    <a:lnTo>
                      <a:pt x="3108" y="420"/>
                    </a:lnTo>
                    <a:lnTo>
                      <a:pt x="3108" y="420"/>
                    </a:lnTo>
                    <a:lnTo>
                      <a:pt x="3108" y="420"/>
                    </a:lnTo>
                    <a:lnTo>
                      <a:pt x="3108" y="414"/>
                    </a:lnTo>
                    <a:lnTo>
                      <a:pt x="3108" y="414"/>
                    </a:lnTo>
                    <a:lnTo>
                      <a:pt x="3108" y="414"/>
                    </a:lnTo>
                    <a:lnTo>
                      <a:pt x="3108" y="414"/>
                    </a:lnTo>
                    <a:lnTo>
                      <a:pt x="3108" y="414"/>
                    </a:lnTo>
                    <a:lnTo>
                      <a:pt x="3108" y="414"/>
                    </a:lnTo>
                    <a:lnTo>
                      <a:pt x="3108" y="414"/>
                    </a:lnTo>
                    <a:lnTo>
                      <a:pt x="3108" y="414"/>
                    </a:lnTo>
                    <a:lnTo>
                      <a:pt x="3108" y="408"/>
                    </a:lnTo>
                    <a:lnTo>
                      <a:pt x="3108" y="408"/>
                    </a:lnTo>
                    <a:lnTo>
                      <a:pt x="3108" y="408"/>
                    </a:lnTo>
                    <a:lnTo>
                      <a:pt x="3108" y="408"/>
                    </a:lnTo>
                    <a:lnTo>
                      <a:pt x="3108" y="408"/>
                    </a:lnTo>
                    <a:lnTo>
                      <a:pt x="3108" y="408"/>
                    </a:lnTo>
                    <a:lnTo>
                      <a:pt x="3108" y="408"/>
                    </a:lnTo>
                    <a:lnTo>
                      <a:pt x="3108" y="408"/>
                    </a:lnTo>
                    <a:lnTo>
                      <a:pt x="3108" y="402"/>
                    </a:lnTo>
                    <a:lnTo>
                      <a:pt x="3108" y="402"/>
                    </a:lnTo>
                    <a:lnTo>
                      <a:pt x="3108" y="402"/>
                    </a:lnTo>
                    <a:lnTo>
                      <a:pt x="3108" y="402"/>
                    </a:lnTo>
                    <a:lnTo>
                      <a:pt x="3108" y="402"/>
                    </a:lnTo>
                    <a:lnTo>
                      <a:pt x="3108" y="402"/>
                    </a:lnTo>
                    <a:lnTo>
                      <a:pt x="3108" y="402"/>
                    </a:lnTo>
                    <a:lnTo>
                      <a:pt x="3108" y="402"/>
                    </a:lnTo>
                    <a:lnTo>
                      <a:pt x="3108" y="396"/>
                    </a:lnTo>
                    <a:lnTo>
                      <a:pt x="3108" y="396"/>
                    </a:lnTo>
                    <a:lnTo>
                      <a:pt x="3108" y="396"/>
                    </a:lnTo>
                    <a:lnTo>
                      <a:pt x="3108" y="396"/>
                    </a:lnTo>
                    <a:lnTo>
                      <a:pt x="3108" y="396"/>
                    </a:lnTo>
                    <a:lnTo>
                      <a:pt x="3108" y="396"/>
                    </a:lnTo>
                    <a:lnTo>
                      <a:pt x="3108" y="396"/>
                    </a:lnTo>
                    <a:lnTo>
                      <a:pt x="3108" y="390"/>
                    </a:lnTo>
                    <a:lnTo>
                      <a:pt x="3108" y="390"/>
                    </a:lnTo>
                    <a:lnTo>
                      <a:pt x="3108" y="390"/>
                    </a:lnTo>
                    <a:lnTo>
                      <a:pt x="3108" y="390"/>
                    </a:lnTo>
                    <a:lnTo>
                      <a:pt x="3108" y="390"/>
                    </a:lnTo>
                    <a:lnTo>
                      <a:pt x="3108" y="390"/>
                    </a:lnTo>
                    <a:lnTo>
                      <a:pt x="3108" y="390"/>
                    </a:lnTo>
                    <a:lnTo>
                      <a:pt x="3114" y="390"/>
                    </a:lnTo>
                    <a:lnTo>
                      <a:pt x="3114" y="384"/>
                    </a:lnTo>
                    <a:lnTo>
                      <a:pt x="3114" y="384"/>
                    </a:lnTo>
                    <a:lnTo>
                      <a:pt x="3114" y="384"/>
                    </a:lnTo>
                    <a:lnTo>
                      <a:pt x="3114" y="384"/>
                    </a:lnTo>
                    <a:lnTo>
                      <a:pt x="3114" y="384"/>
                    </a:lnTo>
                    <a:lnTo>
                      <a:pt x="3120" y="294"/>
                    </a:lnTo>
                    <a:lnTo>
                      <a:pt x="3120" y="294"/>
                    </a:lnTo>
                    <a:lnTo>
                      <a:pt x="3120" y="294"/>
                    </a:lnTo>
                    <a:lnTo>
                      <a:pt x="3120" y="288"/>
                    </a:lnTo>
                    <a:lnTo>
                      <a:pt x="3120" y="288"/>
                    </a:lnTo>
                    <a:lnTo>
                      <a:pt x="3120" y="288"/>
                    </a:lnTo>
                    <a:lnTo>
                      <a:pt x="3120" y="288"/>
                    </a:lnTo>
                    <a:lnTo>
                      <a:pt x="3120" y="288"/>
                    </a:lnTo>
                    <a:lnTo>
                      <a:pt x="3120" y="288"/>
                    </a:lnTo>
                    <a:lnTo>
                      <a:pt x="3120" y="288"/>
                    </a:lnTo>
                    <a:lnTo>
                      <a:pt x="3120" y="282"/>
                    </a:lnTo>
                    <a:lnTo>
                      <a:pt x="3120" y="282"/>
                    </a:lnTo>
                    <a:lnTo>
                      <a:pt x="3120" y="282"/>
                    </a:lnTo>
                    <a:lnTo>
                      <a:pt x="3126" y="282"/>
                    </a:lnTo>
                    <a:lnTo>
                      <a:pt x="3126" y="282"/>
                    </a:lnTo>
                    <a:lnTo>
                      <a:pt x="3126" y="282"/>
                    </a:lnTo>
                    <a:lnTo>
                      <a:pt x="3126" y="276"/>
                    </a:lnTo>
                    <a:lnTo>
                      <a:pt x="3126" y="276"/>
                    </a:lnTo>
                    <a:lnTo>
                      <a:pt x="3126" y="276"/>
                    </a:lnTo>
                    <a:lnTo>
                      <a:pt x="3126" y="276"/>
                    </a:lnTo>
                    <a:lnTo>
                      <a:pt x="3126" y="276"/>
                    </a:lnTo>
                    <a:lnTo>
                      <a:pt x="3126" y="276"/>
                    </a:lnTo>
                    <a:lnTo>
                      <a:pt x="3126" y="276"/>
                    </a:lnTo>
                    <a:lnTo>
                      <a:pt x="3126" y="270"/>
                    </a:lnTo>
                    <a:lnTo>
                      <a:pt x="3126" y="270"/>
                    </a:lnTo>
                    <a:lnTo>
                      <a:pt x="3126" y="270"/>
                    </a:lnTo>
                    <a:lnTo>
                      <a:pt x="3126" y="270"/>
                    </a:lnTo>
                    <a:lnTo>
                      <a:pt x="3126" y="270"/>
                    </a:lnTo>
                    <a:lnTo>
                      <a:pt x="3126" y="270"/>
                    </a:lnTo>
                    <a:lnTo>
                      <a:pt x="3126" y="264"/>
                    </a:lnTo>
                    <a:lnTo>
                      <a:pt x="3126" y="264"/>
                    </a:lnTo>
                    <a:lnTo>
                      <a:pt x="3126" y="264"/>
                    </a:lnTo>
                    <a:lnTo>
                      <a:pt x="3126" y="264"/>
                    </a:lnTo>
                    <a:lnTo>
                      <a:pt x="3126" y="264"/>
                    </a:lnTo>
                    <a:lnTo>
                      <a:pt x="3126" y="264"/>
                    </a:lnTo>
                    <a:lnTo>
                      <a:pt x="3126" y="258"/>
                    </a:lnTo>
                    <a:lnTo>
                      <a:pt x="3126" y="258"/>
                    </a:lnTo>
                    <a:lnTo>
                      <a:pt x="3126" y="258"/>
                    </a:lnTo>
                    <a:lnTo>
                      <a:pt x="3126" y="258"/>
                    </a:lnTo>
                    <a:lnTo>
                      <a:pt x="3126" y="258"/>
                    </a:lnTo>
                    <a:lnTo>
                      <a:pt x="3126" y="258"/>
                    </a:lnTo>
                    <a:lnTo>
                      <a:pt x="3126" y="252"/>
                    </a:lnTo>
                    <a:lnTo>
                      <a:pt x="3126" y="252"/>
                    </a:lnTo>
                    <a:lnTo>
                      <a:pt x="3126" y="252"/>
                    </a:lnTo>
                    <a:lnTo>
                      <a:pt x="3126" y="252"/>
                    </a:lnTo>
                    <a:lnTo>
                      <a:pt x="3126" y="252"/>
                    </a:lnTo>
                    <a:lnTo>
                      <a:pt x="3126" y="252"/>
                    </a:lnTo>
                    <a:lnTo>
                      <a:pt x="3126" y="246"/>
                    </a:lnTo>
                    <a:lnTo>
                      <a:pt x="3126" y="246"/>
                    </a:lnTo>
                    <a:lnTo>
                      <a:pt x="3126" y="246"/>
                    </a:lnTo>
                    <a:lnTo>
                      <a:pt x="3126" y="246"/>
                    </a:lnTo>
                    <a:lnTo>
                      <a:pt x="3126" y="246"/>
                    </a:lnTo>
                    <a:lnTo>
                      <a:pt x="3126" y="246"/>
                    </a:lnTo>
                    <a:lnTo>
                      <a:pt x="3126" y="240"/>
                    </a:lnTo>
                    <a:lnTo>
                      <a:pt x="3126" y="240"/>
                    </a:lnTo>
                    <a:lnTo>
                      <a:pt x="3126" y="240"/>
                    </a:lnTo>
                    <a:lnTo>
                      <a:pt x="3126" y="240"/>
                    </a:lnTo>
                    <a:lnTo>
                      <a:pt x="3126" y="240"/>
                    </a:lnTo>
                    <a:lnTo>
                      <a:pt x="3126" y="240"/>
                    </a:lnTo>
                    <a:lnTo>
                      <a:pt x="3126" y="234"/>
                    </a:lnTo>
                    <a:lnTo>
                      <a:pt x="3126" y="234"/>
                    </a:lnTo>
                    <a:lnTo>
                      <a:pt x="3126" y="234"/>
                    </a:lnTo>
                    <a:lnTo>
                      <a:pt x="3126" y="234"/>
                    </a:lnTo>
                    <a:lnTo>
                      <a:pt x="3126" y="234"/>
                    </a:lnTo>
                    <a:lnTo>
                      <a:pt x="3126" y="234"/>
                    </a:lnTo>
                    <a:lnTo>
                      <a:pt x="3126" y="228"/>
                    </a:lnTo>
                    <a:lnTo>
                      <a:pt x="3126" y="228"/>
                    </a:lnTo>
                    <a:lnTo>
                      <a:pt x="3126" y="228"/>
                    </a:lnTo>
                    <a:lnTo>
                      <a:pt x="3126" y="228"/>
                    </a:lnTo>
                    <a:lnTo>
                      <a:pt x="3126" y="228"/>
                    </a:lnTo>
                    <a:lnTo>
                      <a:pt x="3126" y="228"/>
                    </a:lnTo>
                    <a:lnTo>
                      <a:pt x="3126" y="222"/>
                    </a:lnTo>
                    <a:lnTo>
                      <a:pt x="3126" y="222"/>
                    </a:lnTo>
                    <a:lnTo>
                      <a:pt x="3132" y="222"/>
                    </a:lnTo>
                    <a:lnTo>
                      <a:pt x="3132" y="222"/>
                    </a:lnTo>
                    <a:lnTo>
                      <a:pt x="3132" y="222"/>
                    </a:lnTo>
                    <a:lnTo>
                      <a:pt x="3132" y="222"/>
                    </a:lnTo>
                    <a:lnTo>
                      <a:pt x="3132" y="216"/>
                    </a:lnTo>
                    <a:lnTo>
                      <a:pt x="3132" y="216"/>
                    </a:lnTo>
                    <a:lnTo>
                      <a:pt x="3132" y="216"/>
                    </a:lnTo>
                    <a:lnTo>
                      <a:pt x="3132" y="216"/>
                    </a:lnTo>
                    <a:lnTo>
                      <a:pt x="3132" y="216"/>
                    </a:lnTo>
                    <a:lnTo>
                      <a:pt x="3132" y="216"/>
                    </a:lnTo>
                    <a:lnTo>
                      <a:pt x="3132" y="210"/>
                    </a:lnTo>
                    <a:lnTo>
                      <a:pt x="3132" y="210"/>
                    </a:lnTo>
                    <a:lnTo>
                      <a:pt x="3132" y="210"/>
                    </a:lnTo>
                    <a:lnTo>
                      <a:pt x="3132" y="210"/>
                    </a:lnTo>
                    <a:lnTo>
                      <a:pt x="3132" y="210"/>
                    </a:lnTo>
                    <a:lnTo>
                      <a:pt x="3132" y="210"/>
                    </a:lnTo>
                    <a:lnTo>
                      <a:pt x="3132" y="204"/>
                    </a:lnTo>
                    <a:lnTo>
                      <a:pt x="3132" y="204"/>
                    </a:lnTo>
                    <a:lnTo>
                      <a:pt x="3132" y="204"/>
                    </a:lnTo>
                    <a:lnTo>
                      <a:pt x="3132" y="204"/>
                    </a:lnTo>
                    <a:lnTo>
                      <a:pt x="3132" y="204"/>
                    </a:lnTo>
                    <a:lnTo>
                      <a:pt x="3132" y="204"/>
                    </a:lnTo>
                    <a:lnTo>
                      <a:pt x="3132" y="198"/>
                    </a:lnTo>
                    <a:lnTo>
                      <a:pt x="3132" y="198"/>
                    </a:lnTo>
                    <a:lnTo>
                      <a:pt x="3132" y="198"/>
                    </a:lnTo>
                    <a:lnTo>
                      <a:pt x="3132" y="198"/>
                    </a:lnTo>
                    <a:lnTo>
                      <a:pt x="3132" y="198"/>
                    </a:lnTo>
                    <a:lnTo>
                      <a:pt x="3132" y="198"/>
                    </a:lnTo>
                    <a:lnTo>
                      <a:pt x="3132" y="192"/>
                    </a:lnTo>
                    <a:lnTo>
                      <a:pt x="3132" y="192"/>
                    </a:lnTo>
                    <a:lnTo>
                      <a:pt x="3132" y="192"/>
                    </a:lnTo>
                    <a:lnTo>
                      <a:pt x="3132" y="192"/>
                    </a:lnTo>
                    <a:lnTo>
                      <a:pt x="3132" y="192"/>
                    </a:lnTo>
                    <a:lnTo>
                      <a:pt x="3132" y="186"/>
                    </a:lnTo>
                    <a:lnTo>
                      <a:pt x="3132" y="186"/>
                    </a:lnTo>
                    <a:lnTo>
                      <a:pt x="3132" y="186"/>
                    </a:lnTo>
                    <a:lnTo>
                      <a:pt x="3132" y="186"/>
                    </a:lnTo>
                    <a:lnTo>
                      <a:pt x="3132" y="186"/>
                    </a:lnTo>
                    <a:lnTo>
                      <a:pt x="3132" y="186"/>
                    </a:lnTo>
                    <a:lnTo>
                      <a:pt x="3132" y="180"/>
                    </a:lnTo>
                    <a:lnTo>
                      <a:pt x="3132" y="180"/>
                    </a:lnTo>
                    <a:lnTo>
                      <a:pt x="3132" y="180"/>
                    </a:lnTo>
                    <a:lnTo>
                      <a:pt x="3132" y="180"/>
                    </a:lnTo>
                    <a:lnTo>
                      <a:pt x="3132" y="180"/>
                    </a:lnTo>
                    <a:lnTo>
                      <a:pt x="3132" y="180"/>
                    </a:lnTo>
                    <a:lnTo>
                      <a:pt x="3132" y="174"/>
                    </a:lnTo>
                    <a:lnTo>
                      <a:pt x="3132" y="174"/>
                    </a:lnTo>
                    <a:lnTo>
                      <a:pt x="3132" y="174"/>
                    </a:lnTo>
                    <a:lnTo>
                      <a:pt x="3132" y="174"/>
                    </a:lnTo>
                    <a:lnTo>
                      <a:pt x="3132" y="174"/>
                    </a:lnTo>
                    <a:lnTo>
                      <a:pt x="3132" y="168"/>
                    </a:lnTo>
                    <a:lnTo>
                      <a:pt x="3132" y="168"/>
                    </a:lnTo>
                    <a:lnTo>
                      <a:pt x="3132" y="168"/>
                    </a:lnTo>
                    <a:lnTo>
                      <a:pt x="3132" y="168"/>
                    </a:lnTo>
                    <a:lnTo>
                      <a:pt x="3132" y="168"/>
                    </a:lnTo>
                    <a:lnTo>
                      <a:pt x="3132" y="168"/>
                    </a:lnTo>
                    <a:lnTo>
                      <a:pt x="3132" y="162"/>
                    </a:lnTo>
                    <a:lnTo>
                      <a:pt x="3132" y="162"/>
                    </a:lnTo>
                    <a:lnTo>
                      <a:pt x="3132" y="162"/>
                    </a:lnTo>
                    <a:lnTo>
                      <a:pt x="3132" y="162"/>
                    </a:lnTo>
                    <a:lnTo>
                      <a:pt x="3132" y="162"/>
                    </a:lnTo>
                    <a:lnTo>
                      <a:pt x="3138" y="156"/>
                    </a:lnTo>
                    <a:lnTo>
                      <a:pt x="3138" y="156"/>
                    </a:lnTo>
                    <a:lnTo>
                      <a:pt x="3138" y="156"/>
                    </a:lnTo>
                    <a:lnTo>
                      <a:pt x="3138" y="156"/>
                    </a:lnTo>
                    <a:lnTo>
                      <a:pt x="3138" y="156"/>
                    </a:lnTo>
                    <a:lnTo>
                      <a:pt x="3138" y="156"/>
                    </a:lnTo>
                    <a:lnTo>
                      <a:pt x="3138" y="156"/>
                    </a:lnTo>
                    <a:lnTo>
                      <a:pt x="3138" y="150"/>
                    </a:lnTo>
                    <a:lnTo>
                      <a:pt x="3138" y="150"/>
                    </a:lnTo>
                    <a:lnTo>
                      <a:pt x="3138" y="150"/>
                    </a:lnTo>
                    <a:lnTo>
                      <a:pt x="3138" y="150"/>
                    </a:lnTo>
                    <a:lnTo>
                      <a:pt x="3138" y="150"/>
                    </a:lnTo>
                    <a:lnTo>
                      <a:pt x="3138" y="150"/>
                    </a:lnTo>
                    <a:lnTo>
                      <a:pt x="3138" y="144"/>
                    </a:lnTo>
                    <a:lnTo>
                      <a:pt x="3138" y="144"/>
                    </a:lnTo>
                    <a:lnTo>
                      <a:pt x="3138" y="144"/>
                    </a:lnTo>
                    <a:lnTo>
                      <a:pt x="3138" y="144"/>
                    </a:lnTo>
                    <a:lnTo>
                      <a:pt x="3138" y="144"/>
                    </a:lnTo>
                    <a:lnTo>
                      <a:pt x="3138" y="138"/>
                    </a:lnTo>
                    <a:lnTo>
                      <a:pt x="3138" y="138"/>
                    </a:lnTo>
                    <a:lnTo>
                      <a:pt x="3138" y="138"/>
                    </a:lnTo>
                    <a:lnTo>
                      <a:pt x="3138" y="138"/>
                    </a:lnTo>
                    <a:lnTo>
                      <a:pt x="3138" y="138"/>
                    </a:lnTo>
                    <a:lnTo>
                      <a:pt x="3138" y="138"/>
                    </a:lnTo>
                    <a:lnTo>
                      <a:pt x="3138" y="132"/>
                    </a:lnTo>
                    <a:lnTo>
                      <a:pt x="3138" y="132"/>
                    </a:lnTo>
                    <a:lnTo>
                      <a:pt x="3138" y="132"/>
                    </a:lnTo>
                    <a:lnTo>
                      <a:pt x="3138" y="132"/>
                    </a:lnTo>
                    <a:lnTo>
                      <a:pt x="3138" y="132"/>
                    </a:lnTo>
                    <a:lnTo>
                      <a:pt x="3138" y="132"/>
                    </a:lnTo>
                    <a:lnTo>
                      <a:pt x="3138" y="126"/>
                    </a:lnTo>
                    <a:lnTo>
                      <a:pt x="3138" y="126"/>
                    </a:lnTo>
                    <a:lnTo>
                      <a:pt x="3138" y="126"/>
                    </a:lnTo>
                    <a:lnTo>
                      <a:pt x="3138" y="126"/>
                    </a:lnTo>
                    <a:lnTo>
                      <a:pt x="3138" y="126"/>
                    </a:lnTo>
                    <a:lnTo>
                      <a:pt x="3138" y="126"/>
                    </a:lnTo>
                    <a:lnTo>
                      <a:pt x="3138" y="120"/>
                    </a:lnTo>
                    <a:lnTo>
                      <a:pt x="3138" y="120"/>
                    </a:lnTo>
                    <a:lnTo>
                      <a:pt x="3138" y="120"/>
                    </a:lnTo>
                    <a:lnTo>
                      <a:pt x="3138" y="120"/>
                    </a:lnTo>
                    <a:lnTo>
                      <a:pt x="3138" y="120"/>
                    </a:lnTo>
                    <a:lnTo>
                      <a:pt x="3138" y="114"/>
                    </a:lnTo>
                    <a:lnTo>
                      <a:pt x="3138" y="114"/>
                    </a:lnTo>
                    <a:lnTo>
                      <a:pt x="3138" y="114"/>
                    </a:lnTo>
                    <a:lnTo>
                      <a:pt x="3138" y="114"/>
                    </a:lnTo>
                    <a:lnTo>
                      <a:pt x="3138" y="114"/>
                    </a:lnTo>
                    <a:lnTo>
                      <a:pt x="3138" y="114"/>
                    </a:lnTo>
                    <a:lnTo>
                      <a:pt x="3138" y="108"/>
                    </a:lnTo>
                    <a:lnTo>
                      <a:pt x="3138" y="108"/>
                    </a:lnTo>
                    <a:lnTo>
                      <a:pt x="3138" y="108"/>
                    </a:lnTo>
                    <a:lnTo>
                      <a:pt x="3138" y="108"/>
                    </a:lnTo>
                    <a:lnTo>
                      <a:pt x="3138" y="108"/>
                    </a:lnTo>
                    <a:lnTo>
                      <a:pt x="3138" y="102"/>
                    </a:lnTo>
                    <a:lnTo>
                      <a:pt x="3138" y="102"/>
                    </a:lnTo>
                    <a:lnTo>
                      <a:pt x="3138" y="102"/>
                    </a:lnTo>
                    <a:lnTo>
                      <a:pt x="3138" y="102"/>
                    </a:lnTo>
                    <a:lnTo>
                      <a:pt x="3138" y="102"/>
                    </a:lnTo>
                    <a:lnTo>
                      <a:pt x="3138" y="96"/>
                    </a:lnTo>
                    <a:lnTo>
                      <a:pt x="3138" y="96"/>
                    </a:lnTo>
                    <a:lnTo>
                      <a:pt x="3138" y="96"/>
                    </a:lnTo>
                    <a:lnTo>
                      <a:pt x="3138" y="96"/>
                    </a:lnTo>
                    <a:lnTo>
                      <a:pt x="3138" y="96"/>
                    </a:lnTo>
                    <a:lnTo>
                      <a:pt x="3138" y="90"/>
                    </a:lnTo>
                    <a:lnTo>
                      <a:pt x="3144" y="90"/>
                    </a:lnTo>
                    <a:lnTo>
                      <a:pt x="3144" y="90"/>
                    </a:lnTo>
                    <a:lnTo>
                      <a:pt x="3144" y="90"/>
                    </a:lnTo>
                    <a:lnTo>
                      <a:pt x="3144" y="90"/>
                    </a:lnTo>
                    <a:lnTo>
                      <a:pt x="3144" y="90"/>
                    </a:lnTo>
                    <a:lnTo>
                      <a:pt x="3144" y="84"/>
                    </a:lnTo>
                    <a:lnTo>
                      <a:pt x="3144" y="84"/>
                    </a:lnTo>
                    <a:lnTo>
                      <a:pt x="3144" y="84"/>
                    </a:lnTo>
                    <a:lnTo>
                      <a:pt x="3144" y="84"/>
                    </a:lnTo>
                    <a:lnTo>
                      <a:pt x="3144" y="84"/>
                    </a:lnTo>
                    <a:lnTo>
                      <a:pt x="3144" y="78"/>
                    </a:lnTo>
                    <a:lnTo>
                      <a:pt x="3144" y="78"/>
                    </a:lnTo>
                    <a:lnTo>
                      <a:pt x="3144" y="78"/>
                    </a:lnTo>
                    <a:lnTo>
                      <a:pt x="3144" y="78"/>
                    </a:lnTo>
                    <a:lnTo>
                      <a:pt x="3144" y="78"/>
                    </a:lnTo>
                    <a:lnTo>
                      <a:pt x="3144" y="72"/>
                    </a:lnTo>
                    <a:lnTo>
                      <a:pt x="3144" y="72"/>
                    </a:lnTo>
                    <a:lnTo>
                      <a:pt x="3144" y="72"/>
                    </a:lnTo>
                    <a:lnTo>
                      <a:pt x="3144" y="72"/>
                    </a:lnTo>
                    <a:lnTo>
                      <a:pt x="3144" y="72"/>
                    </a:lnTo>
                    <a:lnTo>
                      <a:pt x="3144" y="66"/>
                    </a:lnTo>
                    <a:lnTo>
                      <a:pt x="3144" y="66"/>
                    </a:lnTo>
                    <a:lnTo>
                      <a:pt x="3144" y="66"/>
                    </a:lnTo>
                    <a:lnTo>
                      <a:pt x="3144" y="66"/>
                    </a:lnTo>
                    <a:lnTo>
                      <a:pt x="3144" y="66"/>
                    </a:lnTo>
                    <a:lnTo>
                      <a:pt x="3144" y="60"/>
                    </a:lnTo>
                    <a:lnTo>
                      <a:pt x="3144" y="60"/>
                    </a:lnTo>
                    <a:lnTo>
                      <a:pt x="3144" y="60"/>
                    </a:lnTo>
                    <a:lnTo>
                      <a:pt x="3144" y="60"/>
                    </a:lnTo>
                    <a:lnTo>
                      <a:pt x="3144" y="60"/>
                    </a:lnTo>
                    <a:lnTo>
                      <a:pt x="3144" y="60"/>
                    </a:lnTo>
                    <a:lnTo>
                      <a:pt x="3144" y="54"/>
                    </a:lnTo>
                    <a:lnTo>
                      <a:pt x="3144" y="54"/>
                    </a:lnTo>
                    <a:lnTo>
                      <a:pt x="3144" y="54"/>
                    </a:lnTo>
                    <a:lnTo>
                      <a:pt x="3144" y="54"/>
                    </a:lnTo>
                    <a:lnTo>
                      <a:pt x="3144" y="54"/>
                    </a:lnTo>
                    <a:lnTo>
                      <a:pt x="3144" y="48"/>
                    </a:lnTo>
                    <a:lnTo>
                      <a:pt x="3144" y="48"/>
                    </a:lnTo>
                    <a:lnTo>
                      <a:pt x="3144" y="48"/>
                    </a:lnTo>
                    <a:lnTo>
                      <a:pt x="3144" y="48"/>
                    </a:lnTo>
                    <a:lnTo>
                      <a:pt x="3144" y="48"/>
                    </a:lnTo>
                    <a:lnTo>
                      <a:pt x="3144" y="42"/>
                    </a:lnTo>
                    <a:lnTo>
                      <a:pt x="3144" y="42"/>
                    </a:lnTo>
                    <a:lnTo>
                      <a:pt x="3144" y="42"/>
                    </a:lnTo>
                    <a:lnTo>
                      <a:pt x="3144" y="42"/>
                    </a:lnTo>
                    <a:lnTo>
                      <a:pt x="3144" y="42"/>
                    </a:lnTo>
                    <a:lnTo>
                      <a:pt x="3144" y="36"/>
                    </a:lnTo>
                    <a:lnTo>
                      <a:pt x="3144" y="36"/>
                    </a:lnTo>
                    <a:lnTo>
                      <a:pt x="3144" y="36"/>
                    </a:lnTo>
                    <a:lnTo>
                      <a:pt x="3144" y="36"/>
                    </a:lnTo>
                    <a:lnTo>
                      <a:pt x="3144" y="36"/>
                    </a:lnTo>
                    <a:lnTo>
                      <a:pt x="3144" y="36"/>
                    </a:lnTo>
                    <a:lnTo>
                      <a:pt x="3144" y="30"/>
                    </a:lnTo>
                    <a:lnTo>
                      <a:pt x="3144" y="30"/>
                    </a:lnTo>
                    <a:lnTo>
                      <a:pt x="3144" y="30"/>
                    </a:lnTo>
                    <a:lnTo>
                      <a:pt x="3144" y="30"/>
                    </a:lnTo>
                    <a:lnTo>
                      <a:pt x="3144" y="30"/>
                    </a:lnTo>
                    <a:lnTo>
                      <a:pt x="3144" y="30"/>
                    </a:lnTo>
                    <a:lnTo>
                      <a:pt x="3144" y="30"/>
                    </a:lnTo>
                    <a:lnTo>
                      <a:pt x="3144" y="30"/>
                    </a:lnTo>
                    <a:lnTo>
                      <a:pt x="3144" y="30"/>
                    </a:lnTo>
                    <a:lnTo>
                      <a:pt x="3144" y="30"/>
                    </a:lnTo>
                    <a:lnTo>
                      <a:pt x="3150" y="36"/>
                    </a:lnTo>
                    <a:lnTo>
                      <a:pt x="3150" y="36"/>
                    </a:lnTo>
                    <a:lnTo>
                      <a:pt x="3150" y="36"/>
                    </a:lnTo>
                    <a:lnTo>
                      <a:pt x="3150" y="42"/>
                    </a:lnTo>
                    <a:lnTo>
                      <a:pt x="3150" y="42"/>
                    </a:lnTo>
                    <a:lnTo>
                      <a:pt x="3150" y="48"/>
                    </a:lnTo>
                    <a:lnTo>
                      <a:pt x="3150" y="54"/>
                    </a:lnTo>
                    <a:lnTo>
                      <a:pt x="3150" y="54"/>
                    </a:lnTo>
                    <a:lnTo>
                      <a:pt x="3150" y="60"/>
                    </a:lnTo>
                    <a:lnTo>
                      <a:pt x="3150" y="66"/>
                    </a:lnTo>
                    <a:lnTo>
                      <a:pt x="3150" y="72"/>
                    </a:lnTo>
                    <a:lnTo>
                      <a:pt x="3150" y="78"/>
                    </a:lnTo>
                    <a:lnTo>
                      <a:pt x="3150" y="78"/>
                    </a:lnTo>
                    <a:lnTo>
                      <a:pt x="3150" y="84"/>
                    </a:lnTo>
                    <a:lnTo>
                      <a:pt x="3150" y="90"/>
                    </a:lnTo>
                    <a:lnTo>
                      <a:pt x="3150" y="96"/>
                    </a:lnTo>
                    <a:lnTo>
                      <a:pt x="3150" y="102"/>
                    </a:lnTo>
                    <a:lnTo>
                      <a:pt x="3150" y="108"/>
                    </a:lnTo>
                    <a:lnTo>
                      <a:pt x="3150" y="114"/>
                    </a:lnTo>
                    <a:lnTo>
                      <a:pt x="3150" y="120"/>
                    </a:lnTo>
                    <a:lnTo>
                      <a:pt x="3150" y="126"/>
                    </a:lnTo>
                    <a:lnTo>
                      <a:pt x="3150" y="132"/>
                    </a:lnTo>
                    <a:lnTo>
                      <a:pt x="3150" y="138"/>
                    </a:lnTo>
                    <a:lnTo>
                      <a:pt x="3150" y="144"/>
                    </a:lnTo>
                    <a:lnTo>
                      <a:pt x="3150" y="150"/>
                    </a:lnTo>
                    <a:lnTo>
                      <a:pt x="3150" y="150"/>
                    </a:lnTo>
                    <a:lnTo>
                      <a:pt x="3150" y="156"/>
                    </a:lnTo>
                    <a:lnTo>
                      <a:pt x="3150" y="162"/>
                    </a:lnTo>
                    <a:lnTo>
                      <a:pt x="3150" y="168"/>
                    </a:lnTo>
                    <a:lnTo>
                      <a:pt x="3150" y="174"/>
                    </a:lnTo>
                    <a:lnTo>
                      <a:pt x="3150" y="180"/>
                    </a:lnTo>
                    <a:lnTo>
                      <a:pt x="3150" y="186"/>
                    </a:lnTo>
                    <a:lnTo>
                      <a:pt x="3150" y="192"/>
                    </a:lnTo>
                    <a:lnTo>
                      <a:pt x="3150" y="198"/>
                    </a:lnTo>
                    <a:lnTo>
                      <a:pt x="3150" y="198"/>
                    </a:lnTo>
                    <a:lnTo>
                      <a:pt x="3150" y="204"/>
                    </a:lnTo>
                    <a:lnTo>
                      <a:pt x="3150" y="210"/>
                    </a:lnTo>
                    <a:lnTo>
                      <a:pt x="3150" y="216"/>
                    </a:lnTo>
                    <a:lnTo>
                      <a:pt x="3150" y="216"/>
                    </a:lnTo>
                    <a:lnTo>
                      <a:pt x="3150" y="222"/>
                    </a:lnTo>
                    <a:lnTo>
                      <a:pt x="3150" y="222"/>
                    </a:lnTo>
                    <a:lnTo>
                      <a:pt x="3150" y="228"/>
                    </a:lnTo>
                    <a:lnTo>
                      <a:pt x="3150" y="228"/>
                    </a:lnTo>
                    <a:lnTo>
                      <a:pt x="3150" y="234"/>
                    </a:lnTo>
                    <a:lnTo>
                      <a:pt x="3150" y="234"/>
                    </a:lnTo>
                    <a:lnTo>
                      <a:pt x="3150" y="240"/>
                    </a:lnTo>
                    <a:lnTo>
                      <a:pt x="3150" y="240"/>
                    </a:lnTo>
                    <a:lnTo>
                      <a:pt x="3150" y="240"/>
                    </a:lnTo>
                    <a:lnTo>
                      <a:pt x="3150" y="246"/>
                    </a:lnTo>
                    <a:lnTo>
                      <a:pt x="3150" y="246"/>
                    </a:lnTo>
                    <a:lnTo>
                      <a:pt x="3150" y="246"/>
                    </a:lnTo>
                    <a:lnTo>
                      <a:pt x="3150" y="246"/>
                    </a:lnTo>
                    <a:lnTo>
                      <a:pt x="3150" y="246"/>
                    </a:lnTo>
                    <a:lnTo>
                      <a:pt x="3150" y="246"/>
                    </a:lnTo>
                    <a:lnTo>
                      <a:pt x="3150" y="246"/>
                    </a:lnTo>
                    <a:lnTo>
                      <a:pt x="3150" y="246"/>
                    </a:lnTo>
                    <a:lnTo>
                      <a:pt x="3150" y="246"/>
                    </a:lnTo>
                    <a:lnTo>
                      <a:pt x="3150" y="246"/>
                    </a:lnTo>
                    <a:lnTo>
                      <a:pt x="3150" y="246"/>
                    </a:lnTo>
                    <a:lnTo>
                      <a:pt x="3150" y="246"/>
                    </a:lnTo>
                    <a:lnTo>
                      <a:pt x="3150" y="246"/>
                    </a:lnTo>
                    <a:lnTo>
                      <a:pt x="3150" y="240"/>
                    </a:lnTo>
                    <a:lnTo>
                      <a:pt x="3156" y="240"/>
                    </a:lnTo>
                    <a:lnTo>
                      <a:pt x="3156" y="240"/>
                    </a:lnTo>
                    <a:lnTo>
                      <a:pt x="3156" y="234"/>
                    </a:lnTo>
                    <a:lnTo>
                      <a:pt x="3156" y="234"/>
                    </a:lnTo>
                    <a:lnTo>
                      <a:pt x="3156" y="228"/>
                    </a:lnTo>
                    <a:lnTo>
                      <a:pt x="3156" y="228"/>
                    </a:lnTo>
                    <a:lnTo>
                      <a:pt x="3156" y="222"/>
                    </a:lnTo>
                    <a:lnTo>
                      <a:pt x="3156" y="222"/>
                    </a:lnTo>
                    <a:lnTo>
                      <a:pt x="3156" y="216"/>
                    </a:lnTo>
                    <a:lnTo>
                      <a:pt x="3156" y="216"/>
                    </a:lnTo>
                    <a:lnTo>
                      <a:pt x="3156" y="210"/>
                    </a:lnTo>
                    <a:lnTo>
                      <a:pt x="3156" y="204"/>
                    </a:lnTo>
                    <a:lnTo>
                      <a:pt x="3156" y="198"/>
                    </a:lnTo>
                    <a:lnTo>
                      <a:pt x="3156" y="198"/>
                    </a:lnTo>
                    <a:lnTo>
                      <a:pt x="3156" y="192"/>
                    </a:lnTo>
                    <a:lnTo>
                      <a:pt x="3156" y="186"/>
                    </a:lnTo>
                    <a:lnTo>
                      <a:pt x="3156" y="180"/>
                    </a:lnTo>
                    <a:lnTo>
                      <a:pt x="3156" y="174"/>
                    </a:lnTo>
                    <a:lnTo>
                      <a:pt x="3156" y="168"/>
                    </a:lnTo>
                    <a:lnTo>
                      <a:pt x="3156" y="162"/>
                    </a:lnTo>
                    <a:lnTo>
                      <a:pt x="3156" y="156"/>
                    </a:lnTo>
                    <a:lnTo>
                      <a:pt x="3156" y="150"/>
                    </a:lnTo>
                    <a:lnTo>
                      <a:pt x="3156" y="150"/>
                    </a:lnTo>
                    <a:lnTo>
                      <a:pt x="3156" y="144"/>
                    </a:lnTo>
                    <a:lnTo>
                      <a:pt x="3156" y="138"/>
                    </a:lnTo>
                    <a:lnTo>
                      <a:pt x="3156" y="132"/>
                    </a:lnTo>
                    <a:lnTo>
                      <a:pt x="3156" y="126"/>
                    </a:lnTo>
                    <a:lnTo>
                      <a:pt x="3156" y="120"/>
                    </a:lnTo>
                    <a:lnTo>
                      <a:pt x="3156" y="114"/>
                    </a:lnTo>
                    <a:lnTo>
                      <a:pt x="3156" y="108"/>
                    </a:lnTo>
                    <a:lnTo>
                      <a:pt x="3156" y="102"/>
                    </a:lnTo>
                    <a:lnTo>
                      <a:pt x="3156" y="96"/>
                    </a:lnTo>
                    <a:lnTo>
                      <a:pt x="3156" y="90"/>
                    </a:lnTo>
                    <a:lnTo>
                      <a:pt x="3156" y="84"/>
                    </a:lnTo>
                    <a:lnTo>
                      <a:pt x="3156" y="78"/>
                    </a:lnTo>
                    <a:lnTo>
                      <a:pt x="3156" y="78"/>
                    </a:lnTo>
                    <a:lnTo>
                      <a:pt x="3156" y="72"/>
                    </a:lnTo>
                    <a:lnTo>
                      <a:pt x="3156" y="66"/>
                    </a:lnTo>
                    <a:lnTo>
                      <a:pt x="3156" y="60"/>
                    </a:lnTo>
                    <a:lnTo>
                      <a:pt x="3156" y="54"/>
                    </a:lnTo>
                    <a:lnTo>
                      <a:pt x="3156" y="54"/>
                    </a:lnTo>
                    <a:lnTo>
                      <a:pt x="3156" y="48"/>
                    </a:lnTo>
                    <a:lnTo>
                      <a:pt x="3156" y="42"/>
                    </a:lnTo>
                    <a:lnTo>
                      <a:pt x="3156" y="42"/>
                    </a:lnTo>
                    <a:lnTo>
                      <a:pt x="3156" y="36"/>
                    </a:lnTo>
                    <a:lnTo>
                      <a:pt x="3156" y="36"/>
                    </a:lnTo>
                    <a:lnTo>
                      <a:pt x="3156" y="36"/>
                    </a:lnTo>
                    <a:lnTo>
                      <a:pt x="3156" y="30"/>
                    </a:lnTo>
                    <a:lnTo>
                      <a:pt x="3156" y="30"/>
                    </a:lnTo>
                    <a:lnTo>
                      <a:pt x="3156" y="30"/>
                    </a:lnTo>
                    <a:lnTo>
                      <a:pt x="3156" y="30"/>
                    </a:lnTo>
                    <a:lnTo>
                      <a:pt x="3156" y="30"/>
                    </a:lnTo>
                    <a:lnTo>
                      <a:pt x="3156" y="30"/>
                    </a:lnTo>
                    <a:lnTo>
                      <a:pt x="3156" y="30"/>
                    </a:lnTo>
                    <a:lnTo>
                      <a:pt x="3156" y="30"/>
                    </a:lnTo>
                    <a:lnTo>
                      <a:pt x="3156" y="30"/>
                    </a:lnTo>
                    <a:lnTo>
                      <a:pt x="3156" y="30"/>
                    </a:lnTo>
                    <a:lnTo>
                      <a:pt x="3156" y="36"/>
                    </a:lnTo>
                    <a:lnTo>
                      <a:pt x="3156" y="36"/>
                    </a:lnTo>
                    <a:lnTo>
                      <a:pt x="3156" y="36"/>
                    </a:lnTo>
                    <a:lnTo>
                      <a:pt x="3156" y="36"/>
                    </a:lnTo>
                    <a:lnTo>
                      <a:pt x="3162" y="36"/>
                    </a:lnTo>
                    <a:lnTo>
                      <a:pt x="3162" y="42"/>
                    </a:lnTo>
                    <a:lnTo>
                      <a:pt x="3162" y="42"/>
                    </a:lnTo>
                    <a:lnTo>
                      <a:pt x="3162" y="42"/>
                    </a:lnTo>
                    <a:lnTo>
                      <a:pt x="3162" y="42"/>
                    </a:lnTo>
                    <a:lnTo>
                      <a:pt x="3162" y="42"/>
                    </a:lnTo>
                    <a:lnTo>
                      <a:pt x="3162" y="48"/>
                    </a:lnTo>
                    <a:lnTo>
                      <a:pt x="3162" y="48"/>
                    </a:lnTo>
                    <a:lnTo>
                      <a:pt x="3162" y="48"/>
                    </a:lnTo>
                    <a:lnTo>
                      <a:pt x="3162" y="48"/>
                    </a:lnTo>
                    <a:lnTo>
                      <a:pt x="3162" y="48"/>
                    </a:lnTo>
                    <a:lnTo>
                      <a:pt x="3162" y="54"/>
                    </a:lnTo>
                    <a:lnTo>
                      <a:pt x="3162" y="54"/>
                    </a:lnTo>
                    <a:lnTo>
                      <a:pt x="3162" y="54"/>
                    </a:lnTo>
                    <a:lnTo>
                      <a:pt x="3162" y="54"/>
                    </a:lnTo>
                    <a:lnTo>
                      <a:pt x="3162" y="54"/>
                    </a:lnTo>
                    <a:lnTo>
                      <a:pt x="3162" y="60"/>
                    </a:lnTo>
                    <a:lnTo>
                      <a:pt x="3162" y="60"/>
                    </a:lnTo>
                    <a:lnTo>
                      <a:pt x="3162" y="60"/>
                    </a:lnTo>
                    <a:lnTo>
                      <a:pt x="3162" y="60"/>
                    </a:lnTo>
                    <a:lnTo>
                      <a:pt x="3162" y="60"/>
                    </a:lnTo>
                    <a:lnTo>
                      <a:pt x="3162" y="66"/>
                    </a:lnTo>
                    <a:lnTo>
                      <a:pt x="3162" y="66"/>
                    </a:lnTo>
                    <a:lnTo>
                      <a:pt x="3162" y="66"/>
                    </a:lnTo>
                    <a:lnTo>
                      <a:pt x="3162" y="66"/>
                    </a:lnTo>
                    <a:lnTo>
                      <a:pt x="3162" y="66"/>
                    </a:lnTo>
                    <a:lnTo>
                      <a:pt x="3162" y="66"/>
                    </a:lnTo>
                    <a:lnTo>
                      <a:pt x="3162" y="72"/>
                    </a:lnTo>
                    <a:lnTo>
                      <a:pt x="3162" y="72"/>
                    </a:lnTo>
                    <a:lnTo>
                      <a:pt x="3162" y="72"/>
                    </a:lnTo>
                    <a:lnTo>
                      <a:pt x="3162" y="72"/>
                    </a:lnTo>
                    <a:lnTo>
                      <a:pt x="3162" y="72"/>
                    </a:lnTo>
                    <a:lnTo>
                      <a:pt x="3162" y="78"/>
                    </a:lnTo>
                    <a:lnTo>
                      <a:pt x="3162" y="78"/>
                    </a:lnTo>
                    <a:lnTo>
                      <a:pt x="3162" y="78"/>
                    </a:lnTo>
                    <a:lnTo>
                      <a:pt x="3162" y="78"/>
                    </a:lnTo>
                    <a:lnTo>
                      <a:pt x="3162" y="78"/>
                    </a:lnTo>
                    <a:lnTo>
                      <a:pt x="3162" y="84"/>
                    </a:lnTo>
                    <a:lnTo>
                      <a:pt x="3162" y="84"/>
                    </a:lnTo>
                    <a:lnTo>
                      <a:pt x="3162" y="84"/>
                    </a:lnTo>
                    <a:lnTo>
                      <a:pt x="3162" y="84"/>
                    </a:lnTo>
                    <a:lnTo>
                      <a:pt x="3162" y="84"/>
                    </a:lnTo>
                    <a:lnTo>
                      <a:pt x="3162" y="90"/>
                    </a:lnTo>
                    <a:lnTo>
                      <a:pt x="3162" y="90"/>
                    </a:lnTo>
                    <a:lnTo>
                      <a:pt x="3162" y="90"/>
                    </a:lnTo>
                    <a:lnTo>
                      <a:pt x="3162" y="90"/>
                    </a:lnTo>
                    <a:lnTo>
                      <a:pt x="3162" y="90"/>
                    </a:lnTo>
                    <a:lnTo>
                      <a:pt x="3162" y="96"/>
                    </a:lnTo>
                    <a:lnTo>
                      <a:pt x="3162" y="96"/>
                    </a:lnTo>
                    <a:lnTo>
                      <a:pt x="3162" y="96"/>
                    </a:lnTo>
                    <a:lnTo>
                      <a:pt x="3162" y="96"/>
                    </a:lnTo>
                    <a:lnTo>
                      <a:pt x="3162" y="96"/>
                    </a:lnTo>
                    <a:lnTo>
                      <a:pt x="3162" y="102"/>
                    </a:lnTo>
                    <a:lnTo>
                      <a:pt x="3162" y="102"/>
                    </a:lnTo>
                    <a:lnTo>
                      <a:pt x="3162" y="102"/>
                    </a:lnTo>
                    <a:lnTo>
                      <a:pt x="3162" y="102"/>
                    </a:lnTo>
                    <a:lnTo>
                      <a:pt x="3162" y="102"/>
                    </a:lnTo>
                    <a:lnTo>
                      <a:pt x="3162" y="102"/>
                    </a:lnTo>
                    <a:lnTo>
                      <a:pt x="3162" y="108"/>
                    </a:lnTo>
                    <a:lnTo>
                      <a:pt x="3162" y="108"/>
                    </a:lnTo>
                    <a:lnTo>
                      <a:pt x="3162" y="108"/>
                    </a:lnTo>
                    <a:lnTo>
                      <a:pt x="3168" y="108"/>
                    </a:lnTo>
                    <a:lnTo>
                      <a:pt x="3168" y="108"/>
                    </a:lnTo>
                    <a:lnTo>
                      <a:pt x="3168" y="114"/>
                    </a:lnTo>
                    <a:lnTo>
                      <a:pt x="3168" y="114"/>
                    </a:lnTo>
                    <a:lnTo>
                      <a:pt x="3168" y="114"/>
                    </a:lnTo>
                    <a:lnTo>
                      <a:pt x="3168" y="114"/>
                    </a:lnTo>
                    <a:lnTo>
                      <a:pt x="3168" y="114"/>
                    </a:lnTo>
                    <a:lnTo>
                      <a:pt x="3168" y="120"/>
                    </a:lnTo>
                    <a:lnTo>
                      <a:pt x="3168" y="120"/>
                    </a:lnTo>
                    <a:lnTo>
                      <a:pt x="3168" y="120"/>
                    </a:lnTo>
                    <a:lnTo>
                      <a:pt x="3168" y="120"/>
                    </a:lnTo>
                    <a:lnTo>
                      <a:pt x="3168" y="120"/>
                    </a:lnTo>
                    <a:lnTo>
                      <a:pt x="3168" y="120"/>
                    </a:lnTo>
                    <a:lnTo>
                      <a:pt x="3168" y="126"/>
                    </a:lnTo>
                    <a:lnTo>
                      <a:pt x="3168" y="126"/>
                    </a:lnTo>
                    <a:lnTo>
                      <a:pt x="3168" y="126"/>
                    </a:lnTo>
                    <a:lnTo>
                      <a:pt x="3168" y="126"/>
                    </a:lnTo>
                    <a:lnTo>
                      <a:pt x="3168" y="126"/>
                    </a:lnTo>
                    <a:lnTo>
                      <a:pt x="3168" y="132"/>
                    </a:lnTo>
                    <a:lnTo>
                      <a:pt x="3168" y="132"/>
                    </a:lnTo>
                    <a:lnTo>
                      <a:pt x="3168" y="132"/>
                    </a:lnTo>
                    <a:lnTo>
                      <a:pt x="3168" y="132"/>
                    </a:lnTo>
                    <a:lnTo>
                      <a:pt x="3168" y="132"/>
                    </a:lnTo>
                    <a:lnTo>
                      <a:pt x="3168" y="138"/>
                    </a:lnTo>
                    <a:lnTo>
                      <a:pt x="3168" y="138"/>
                    </a:lnTo>
                    <a:lnTo>
                      <a:pt x="3168" y="138"/>
                    </a:lnTo>
                    <a:lnTo>
                      <a:pt x="3168" y="138"/>
                    </a:lnTo>
                    <a:lnTo>
                      <a:pt x="3168" y="138"/>
                    </a:lnTo>
                    <a:lnTo>
                      <a:pt x="3168" y="138"/>
                    </a:lnTo>
                    <a:lnTo>
                      <a:pt x="3168" y="144"/>
                    </a:lnTo>
                    <a:lnTo>
                      <a:pt x="3168" y="144"/>
                    </a:lnTo>
                    <a:lnTo>
                      <a:pt x="3168" y="144"/>
                    </a:lnTo>
                    <a:lnTo>
                      <a:pt x="3168" y="144"/>
                    </a:lnTo>
                    <a:lnTo>
                      <a:pt x="3168" y="144"/>
                    </a:lnTo>
                    <a:lnTo>
                      <a:pt x="3168" y="150"/>
                    </a:lnTo>
                    <a:lnTo>
                      <a:pt x="3168" y="150"/>
                    </a:lnTo>
                    <a:lnTo>
                      <a:pt x="3168" y="150"/>
                    </a:lnTo>
                    <a:lnTo>
                      <a:pt x="3168" y="150"/>
                    </a:lnTo>
                    <a:lnTo>
                      <a:pt x="3168" y="150"/>
                    </a:lnTo>
                    <a:lnTo>
                      <a:pt x="3168" y="150"/>
                    </a:lnTo>
                    <a:lnTo>
                      <a:pt x="3168" y="156"/>
                    </a:lnTo>
                    <a:lnTo>
                      <a:pt x="3168" y="156"/>
                    </a:lnTo>
                    <a:lnTo>
                      <a:pt x="3168" y="156"/>
                    </a:lnTo>
                    <a:lnTo>
                      <a:pt x="3168" y="156"/>
                    </a:lnTo>
                    <a:lnTo>
                      <a:pt x="3168" y="156"/>
                    </a:lnTo>
                    <a:lnTo>
                      <a:pt x="3168" y="162"/>
                    </a:lnTo>
                    <a:lnTo>
                      <a:pt x="3168" y="162"/>
                    </a:lnTo>
                    <a:lnTo>
                      <a:pt x="3168" y="162"/>
                    </a:lnTo>
                    <a:lnTo>
                      <a:pt x="3168" y="162"/>
                    </a:lnTo>
                    <a:lnTo>
                      <a:pt x="3168" y="162"/>
                    </a:lnTo>
                    <a:lnTo>
                      <a:pt x="3168" y="162"/>
                    </a:lnTo>
                    <a:lnTo>
                      <a:pt x="3168" y="168"/>
                    </a:lnTo>
                    <a:lnTo>
                      <a:pt x="3168" y="168"/>
                    </a:lnTo>
                    <a:lnTo>
                      <a:pt x="3168" y="168"/>
                    </a:lnTo>
                    <a:lnTo>
                      <a:pt x="3168" y="168"/>
                    </a:lnTo>
                    <a:lnTo>
                      <a:pt x="3168" y="168"/>
                    </a:lnTo>
                    <a:lnTo>
                      <a:pt x="3168" y="174"/>
                    </a:lnTo>
                    <a:lnTo>
                      <a:pt x="3168" y="174"/>
                    </a:lnTo>
                    <a:lnTo>
                      <a:pt x="3168" y="174"/>
                    </a:lnTo>
                    <a:lnTo>
                      <a:pt x="3168" y="174"/>
                    </a:lnTo>
                    <a:lnTo>
                      <a:pt x="3174" y="174"/>
                    </a:lnTo>
                    <a:lnTo>
                      <a:pt x="3174" y="174"/>
                    </a:lnTo>
                    <a:lnTo>
                      <a:pt x="3174" y="180"/>
                    </a:lnTo>
                    <a:lnTo>
                      <a:pt x="3174" y="180"/>
                    </a:lnTo>
                    <a:lnTo>
                      <a:pt x="3174" y="180"/>
                    </a:lnTo>
                    <a:lnTo>
                      <a:pt x="3174" y="180"/>
                    </a:lnTo>
                    <a:lnTo>
                      <a:pt x="3174" y="180"/>
                    </a:lnTo>
                    <a:lnTo>
                      <a:pt x="3174" y="180"/>
                    </a:lnTo>
                    <a:lnTo>
                      <a:pt x="3174" y="186"/>
                    </a:lnTo>
                    <a:lnTo>
                      <a:pt x="3174" y="186"/>
                    </a:lnTo>
                    <a:lnTo>
                      <a:pt x="3174" y="186"/>
                    </a:lnTo>
                    <a:lnTo>
                      <a:pt x="3174" y="186"/>
                    </a:lnTo>
                    <a:lnTo>
                      <a:pt x="3174" y="186"/>
                    </a:lnTo>
                    <a:lnTo>
                      <a:pt x="3174" y="192"/>
                    </a:lnTo>
                    <a:lnTo>
                      <a:pt x="3174" y="192"/>
                    </a:lnTo>
                    <a:lnTo>
                      <a:pt x="3174" y="192"/>
                    </a:lnTo>
                    <a:lnTo>
                      <a:pt x="3174" y="192"/>
                    </a:lnTo>
                    <a:lnTo>
                      <a:pt x="3174" y="192"/>
                    </a:lnTo>
                    <a:lnTo>
                      <a:pt x="3174" y="192"/>
                    </a:lnTo>
                    <a:lnTo>
                      <a:pt x="3174" y="198"/>
                    </a:lnTo>
                    <a:lnTo>
                      <a:pt x="3174" y="198"/>
                    </a:lnTo>
                    <a:lnTo>
                      <a:pt x="3174" y="198"/>
                    </a:lnTo>
                    <a:lnTo>
                      <a:pt x="3174" y="198"/>
                    </a:lnTo>
                    <a:lnTo>
                      <a:pt x="3174" y="198"/>
                    </a:lnTo>
                    <a:lnTo>
                      <a:pt x="3174" y="198"/>
                    </a:lnTo>
                    <a:lnTo>
                      <a:pt x="3174" y="204"/>
                    </a:lnTo>
                    <a:lnTo>
                      <a:pt x="3174" y="204"/>
                    </a:lnTo>
                    <a:lnTo>
                      <a:pt x="3174" y="204"/>
                    </a:lnTo>
                    <a:lnTo>
                      <a:pt x="3174" y="204"/>
                    </a:lnTo>
                    <a:lnTo>
                      <a:pt x="3174" y="204"/>
                    </a:lnTo>
                    <a:lnTo>
                      <a:pt x="3174" y="204"/>
                    </a:lnTo>
                    <a:lnTo>
                      <a:pt x="3174" y="210"/>
                    </a:lnTo>
                    <a:lnTo>
                      <a:pt x="3174" y="210"/>
                    </a:lnTo>
                    <a:lnTo>
                      <a:pt x="3174" y="210"/>
                    </a:lnTo>
                    <a:lnTo>
                      <a:pt x="3174" y="210"/>
                    </a:lnTo>
                    <a:lnTo>
                      <a:pt x="3174" y="210"/>
                    </a:lnTo>
                    <a:lnTo>
                      <a:pt x="3174" y="210"/>
                    </a:lnTo>
                    <a:lnTo>
                      <a:pt x="3174" y="216"/>
                    </a:lnTo>
                    <a:lnTo>
                      <a:pt x="3174" y="216"/>
                    </a:lnTo>
                    <a:lnTo>
                      <a:pt x="3174" y="216"/>
                    </a:lnTo>
                    <a:lnTo>
                      <a:pt x="3174" y="216"/>
                    </a:lnTo>
                    <a:lnTo>
                      <a:pt x="3174" y="216"/>
                    </a:lnTo>
                    <a:lnTo>
                      <a:pt x="3174" y="216"/>
                    </a:lnTo>
                    <a:lnTo>
                      <a:pt x="3174" y="222"/>
                    </a:lnTo>
                    <a:lnTo>
                      <a:pt x="3174" y="222"/>
                    </a:lnTo>
                    <a:lnTo>
                      <a:pt x="3186" y="318"/>
                    </a:lnTo>
                    <a:lnTo>
                      <a:pt x="3186" y="318"/>
                    </a:lnTo>
                    <a:lnTo>
                      <a:pt x="3186" y="324"/>
                    </a:lnTo>
                    <a:lnTo>
                      <a:pt x="3186" y="324"/>
                    </a:lnTo>
                    <a:lnTo>
                      <a:pt x="3186" y="324"/>
                    </a:lnTo>
                    <a:lnTo>
                      <a:pt x="3186" y="324"/>
                    </a:lnTo>
                    <a:lnTo>
                      <a:pt x="3186" y="324"/>
                    </a:lnTo>
                    <a:lnTo>
                      <a:pt x="3186" y="324"/>
                    </a:lnTo>
                    <a:lnTo>
                      <a:pt x="3186" y="324"/>
                    </a:lnTo>
                    <a:lnTo>
                      <a:pt x="3186" y="330"/>
                    </a:lnTo>
                    <a:lnTo>
                      <a:pt x="3186" y="330"/>
                    </a:lnTo>
                    <a:lnTo>
                      <a:pt x="3186" y="330"/>
                    </a:lnTo>
                    <a:lnTo>
                      <a:pt x="3186" y="330"/>
                    </a:lnTo>
                    <a:lnTo>
                      <a:pt x="3186" y="330"/>
                    </a:lnTo>
                    <a:lnTo>
                      <a:pt x="3186" y="330"/>
                    </a:lnTo>
                    <a:lnTo>
                      <a:pt x="3186" y="330"/>
                    </a:lnTo>
                    <a:lnTo>
                      <a:pt x="3186" y="336"/>
                    </a:lnTo>
                    <a:lnTo>
                      <a:pt x="3186" y="336"/>
                    </a:lnTo>
                    <a:lnTo>
                      <a:pt x="3186" y="336"/>
                    </a:lnTo>
                    <a:lnTo>
                      <a:pt x="3186" y="336"/>
                    </a:lnTo>
                    <a:lnTo>
                      <a:pt x="3186" y="336"/>
                    </a:lnTo>
                    <a:lnTo>
                      <a:pt x="3186" y="336"/>
                    </a:lnTo>
                    <a:lnTo>
                      <a:pt x="3186" y="336"/>
                    </a:lnTo>
                    <a:lnTo>
                      <a:pt x="3186" y="342"/>
                    </a:lnTo>
                    <a:lnTo>
                      <a:pt x="3186" y="342"/>
                    </a:lnTo>
                    <a:lnTo>
                      <a:pt x="3186" y="342"/>
                    </a:lnTo>
                    <a:lnTo>
                      <a:pt x="3186" y="342"/>
                    </a:lnTo>
                    <a:lnTo>
                      <a:pt x="3186" y="342"/>
                    </a:lnTo>
                    <a:lnTo>
                      <a:pt x="3186" y="342"/>
                    </a:lnTo>
                    <a:lnTo>
                      <a:pt x="3186" y="342"/>
                    </a:lnTo>
                    <a:lnTo>
                      <a:pt x="3186" y="348"/>
                    </a:lnTo>
                    <a:lnTo>
                      <a:pt x="3186" y="348"/>
                    </a:lnTo>
                    <a:lnTo>
                      <a:pt x="3186" y="348"/>
                    </a:lnTo>
                    <a:lnTo>
                      <a:pt x="3186" y="348"/>
                    </a:lnTo>
                    <a:lnTo>
                      <a:pt x="3186" y="348"/>
                    </a:lnTo>
                    <a:lnTo>
                      <a:pt x="3192" y="348"/>
                    </a:lnTo>
                    <a:lnTo>
                      <a:pt x="3192" y="348"/>
                    </a:lnTo>
                    <a:lnTo>
                      <a:pt x="3192" y="354"/>
                    </a:lnTo>
                    <a:lnTo>
                      <a:pt x="3192" y="354"/>
                    </a:lnTo>
                    <a:lnTo>
                      <a:pt x="3192" y="354"/>
                    </a:lnTo>
                    <a:lnTo>
                      <a:pt x="3192" y="354"/>
                    </a:lnTo>
                    <a:lnTo>
                      <a:pt x="3192" y="354"/>
                    </a:lnTo>
                    <a:lnTo>
                      <a:pt x="3192" y="354"/>
                    </a:lnTo>
                    <a:lnTo>
                      <a:pt x="3192" y="354"/>
                    </a:lnTo>
                    <a:lnTo>
                      <a:pt x="3192" y="360"/>
                    </a:lnTo>
                    <a:lnTo>
                      <a:pt x="3192" y="360"/>
                    </a:lnTo>
                    <a:lnTo>
                      <a:pt x="3192" y="360"/>
                    </a:lnTo>
                    <a:lnTo>
                      <a:pt x="3192" y="360"/>
                    </a:lnTo>
                    <a:lnTo>
                      <a:pt x="3192" y="360"/>
                    </a:lnTo>
                    <a:lnTo>
                      <a:pt x="3192" y="360"/>
                    </a:lnTo>
                    <a:lnTo>
                      <a:pt x="3192" y="360"/>
                    </a:lnTo>
                    <a:lnTo>
                      <a:pt x="3192" y="366"/>
                    </a:lnTo>
                    <a:lnTo>
                      <a:pt x="3192" y="366"/>
                    </a:lnTo>
                    <a:lnTo>
                      <a:pt x="3198" y="444"/>
                    </a:lnTo>
                    <a:lnTo>
                      <a:pt x="3204" y="444"/>
                    </a:lnTo>
                    <a:lnTo>
                      <a:pt x="3204" y="444"/>
                    </a:lnTo>
                    <a:lnTo>
                      <a:pt x="3204" y="444"/>
                    </a:lnTo>
                    <a:lnTo>
                      <a:pt x="3204" y="444"/>
                    </a:lnTo>
                    <a:lnTo>
                      <a:pt x="3204" y="450"/>
                    </a:lnTo>
                    <a:lnTo>
                      <a:pt x="3204" y="450"/>
                    </a:lnTo>
                    <a:lnTo>
                      <a:pt x="3204" y="450"/>
                    </a:lnTo>
                    <a:lnTo>
                      <a:pt x="3204" y="450"/>
                    </a:lnTo>
                    <a:lnTo>
                      <a:pt x="3204" y="450"/>
                    </a:lnTo>
                    <a:lnTo>
                      <a:pt x="3204" y="450"/>
                    </a:lnTo>
                    <a:lnTo>
                      <a:pt x="3204" y="450"/>
                    </a:lnTo>
                    <a:lnTo>
                      <a:pt x="3204" y="450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56"/>
                    </a:lnTo>
                    <a:lnTo>
                      <a:pt x="3204" y="462"/>
                    </a:lnTo>
                    <a:lnTo>
                      <a:pt x="3204" y="462"/>
                    </a:lnTo>
                    <a:lnTo>
                      <a:pt x="3204" y="462"/>
                    </a:lnTo>
                    <a:lnTo>
                      <a:pt x="3204" y="462"/>
                    </a:lnTo>
                    <a:lnTo>
                      <a:pt x="3204" y="462"/>
                    </a:lnTo>
                    <a:lnTo>
                      <a:pt x="3204" y="462"/>
                    </a:lnTo>
                    <a:lnTo>
                      <a:pt x="3204" y="462"/>
                    </a:lnTo>
                    <a:lnTo>
                      <a:pt x="3204" y="462"/>
                    </a:lnTo>
                    <a:lnTo>
                      <a:pt x="3204" y="468"/>
                    </a:lnTo>
                    <a:lnTo>
                      <a:pt x="3204" y="468"/>
                    </a:lnTo>
                    <a:lnTo>
                      <a:pt x="3204" y="468"/>
                    </a:lnTo>
                    <a:lnTo>
                      <a:pt x="3204" y="468"/>
                    </a:lnTo>
                    <a:lnTo>
                      <a:pt x="3204" y="468"/>
                    </a:lnTo>
                    <a:lnTo>
                      <a:pt x="3204" y="468"/>
                    </a:lnTo>
                    <a:lnTo>
                      <a:pt x="3204" y="468"/>
                    </a:lnTo>
                    <a:lnTo>
                      <a:pt x="3204" y="468"/>
                    </a:lnTo>
                    <a:lnTo>
                      <a:pt x="3204" y="468"/>
                    </a:lnTo>
                    <a:lnTo>
                      <a:pt x="3204" y="474"/>
                    </a:lnTo>
                    <a:lnTo>
                      <a:pt x="3204" y="474"/>
                    </a:lnTo>
                    <a:lnTo>
                      <a:pt x="3204" y="474"/>
                    </a:lnTo>
                    <a:lnTo>
                      <a:pt x="3204" y="474"/>
                    </a:lnTo>
                    <a:lnTo>
                      <a:pt x="3204" y="474"/>
                    </a:lnTo>
                    <a:lnTo>
                      <a:pt x="3204" y="474"/>
                    </a:lnTo>
                    <a:lnTo>
                      <a:pt x="3204" y="474"/>
                    </a:lnTo>
                    <a:lnTo>
                      <a:pt x="3204" y="474"/>
                    </a:lnTo>
                    <a:lnTo>
                      <a:pt x="3204" y="474"/>
                    </a:lnTo>
                    <a:lnTo>
                      <a:pt x="3204" y="480"/>
                    </a:lnTo>
                    <a:lnTo>
                      <a:pt x="3204" y="480"/>
                    </a:lnTo>
                    <a:lnTo>
                      <a:pt x="3204" y="480"/>
                    </a:lnTo>
                    <a:lnTo>
                      <a:pt x="3204" y="480"/>
                    </a:lnTo>
                    <a:lnTo>
                      <a:pt x="3204" y="480"/>
                    </a:lnTo>
                    <a:lnTo>
                      <a:pt x="3204" y="480"/>
                    </a:lnTo>
                    <a:lnTo>
                      <a:pt x="3204" y="480"/>
                    </a:lnTo>
                    <a:lnTo>
                      <a:pt x="3204" y="480"/>
                    </a:lnTo>
                    <a:lnTo>
                      <a:pt x="3204" y="480"/>
                    </a:lnTo>
                    <a:lnTo>
                      <a:pt x="3204" y="486"/>
                    </a:lnTo>
                    <a:lnTo>
                      <a:pt x="3204" y="486"/>
                    </a:lnTo>
                    <a:lnTo>
                      <a:pt x="3204" y="486"/>
                    </a:lnTo>
                    <a:lnTo>
                      <a:pt x="3204" y="486"/>
                    </a:lnTo>
                    <a:lnTo>
                      <a:pt x="3210" y="486"/>
                    </a:lnTo>
                    <a:lnTo>
                      <a:pt x="3210" y="486"/>
                    </a:lnTo>
                    <a:lnTo>
                      <a:pt x="3210" y="486"/>
                    </a:lnTo>
                    <a:lnTo>
                      <a:pt x="3210" y="486"/>
                    </a:lnTo>
                    <a:lnTo>
                      <a:pt x="3210" y="486"/>
                    </a:lnTo>
                    <a:lnTo>
                      <a:pt x="3210" y="486"/>
                    </a:lnTo>
                    <a:lnTo>
                      <a:pt x="3210" y="492"/>
                    </a:lnTo>
                    <a:lnTo>
                      <a:pt x="3210" y="492"/>
                    </a:lnTo>
                    <a:lnTo>
                      <a:pt x="3210" y="492"/>
                    </a:lnTo>
                    <a:lnTo>
                      <a:pt x="3210" y="492"/>
                    </a:lnTo>
                    <a:lnTo>
                      <a:pt x="3210" y="492"/>
                    </a:lnTo>
                    <a:lnTo>
                      <a:pt x="3210" y="492"/>
                    </a:lnTo>
                    <a:lnTo>
                      <a:pt x="3210" y="492"/>
                    </a:lnTo>
                    <a:lnTo>
                      <a:pt x="3210" y="492"/>
                    </a:lnTo>
                    <a:lnTo>
                      <a:pt x="3210" y="492"/>
                    </a:lnTo>
                    <a:lnTo>
                      <a:pt x="3210" y="498"/>
                    </a:lnTo>
                    <a:lnTo>
                      <a:pt x="3210" y="498"/>
                    </a:lnTo>
                    <a:lnTo>
                      <a:pt x="3210" y="498"/>
                    </a:lnTo>
                    <a:lnTo>
                      <a:pt x="3210" y="498"/>
                    </a:lnTo>
                    <a:lnTo>
                      <a:pt x="3210" y="498"/>
                    </a:lnTo>
                    <a:lnTo>
                      <a:pt x="3210" y="498"/>
                    </a:lnTo>
                    <a:lnTo>
                      <a:pt x="3210" y="498"/>
                    </a:lnTo>
                    <a:lnTo>
                      <a:pt x="3210" y="498"/>
                    </a:lnTo>
                    <a:lnTo>
                      <a:pt x="3210" y="498"/>
                    </a:lnTo>
                    <a:lnTo>
                      <a:pt x="3210" y="498"/>
                    </a:lnTo>
                    <a:lnTo>
                      <a:pt x="3210" y="504"/>
                    </a:lnTo>
                    <a:lnTo>
                      <a:pt x="3210" y="504"/>
                    </a:lnTo>
                    <a:lnTo>
                      <a:pt x="3210" y="504"/>
                    </a:lnTo>
                    <a:lnTo>
                      <a:pt x="3210" y="504"/>
                    </a:lnTo>
                    <a:lnTo>
                      <a:pt x="3210" y="504"/>
                    </a:lnTo>
                    <a:lnTo>
                      <a:pt x="3210" y="504"/>
                    </a:lnTo>
                    <a:lnTo>
                      <a:pt x="3210" y="504"/>
                    </a:lnTo>
                    <a:lnTo>
                      <a:pt x="3210" y="504"/>
                    </a:lnTo>
                    <a:lnTo>
                      <a:pt x="3210" y="504"/>
                    </a:lnTo>
                    <a:lnTo>
                      <a:pt x="3210" y="510"/>
                    </a:lnTo>
                    <a:lnTo>
                      <a:pt x="3210" y="510"/>
                    </a:lnTo>
                    <a:lnTo>
                      <a:pt x="3210" y="510"/>
                    </a:lnTo>
                    <a:lnTo>
                      <a:pt x="3210" y="510"/>
                    </a:lnTo>
                    <a:lnTo>
                      <a:pt x="3210" y="510"/>
                    </a:lnTo>
                    <a:lnTo>
                      <a:pt x="3210" y="510"/>
                    </a:lnTo>
                    <a:lnTo>
                      <a:pt x="3210" y="510"/>
                    </a:lnTo>
                    <a:lnTo>
                      <a:pt x="3210" y="510"/>
                    </a:lnTo>
                    <a:lnTo>
                      <a:pt x="3210" y="510"/>
                    </a:lnTo>
                    <a:lnTo>
                      <a:pt x="3210" y="510"/>
                    </a:lnTo>
                    <a:lnTo>
                      <a:pt x="3210" y="516"/>
                    </a:lnTo>
                    <a:lnTo>
                      <a:pt x="3210" y="516"/>
                    </a:lnTo>
                    <a:lnTo>
                      <a:pt x="3210" y="516"/>
                    </a:lnTo>
                    <a:lnTo>
                      <a:pt x="3210" y="516"/>
                    </a:lnTo>
                    <a:lnTo>
                      <a:pt x="3210" y="516"/>
                    </a:lnTo>
                    <a:lnTo>
                      <a:pt x="3210" y="516"/>
                    </a:lnTo>
                    <a:lnTo>
                      <a:pt x="3210" y="516"/>
                    </a:lnTo>
                    <a:lnTo>
                      <a:pt x="3210" y="516"/>
                    </a:lnTo>
                    <a:lnTo>
                      <a:pt x="3210" y="516"/>
                    </a:lnTo>
                    <a:lnTo>
                      <a:pt x="3210" y="516"/>
                    </a:lnTo>
                    <a:lnTo>
                      <a:pt x="3210" y="516"/>
                    </a:lnTo>
                    <a:lnTo>
                      <a:pt x="3210" y="522"/>
                    </a:lnTo>
                    <a:lnTo>
                      <a:pt x="3210" y="522"/>
                    </a:lnTo>
                    <a:lnTo>
                      <a:pt x="3210" y="522"/>
                    </a:lnTo>
                    <a:lnTo>
                      <a:pt x="3210" y="522"/>
                    </a:lnTo>
                    <a:lnTo>
                      <a:pt x="3210" y="522"/>
                    </a:lnTo>
                    <a:lnTo>
                      <a:pt x="3210" y="522"/>
                    </a:lnTo>
                    <a:lnTo>
                      <a:pt x="3216" y="522"/>
                    </a:lnTo>
                    <a:lnTo>
                      <a:pt x="3216" y="522"/>
                    </a:lnTo>
                    <a:lnTo>
                      <a:pt x="3216" y="522"/>
                    </a:lnTo>
                    <a:lnTo>
                      <a:pt x="3216" y="522"/>
                    </a:lnTo>
                    <a:lnTo>
                      <a:pt x="3216" y="528"/>
                    </a:lnTo>
                    <a:lnTo>
                      <a:pt x="3216" y="528"/>
                    </a:lnTo>
                    <a:lnTo>
                      <a:pt x="3216" y="528"/>
                    </a:lnTo>
                    <a:lnTo>
                      <a:pt x="3216" y="528"/>
                    </a:lnTo>
                    <a:lnTo>
                      <a:pt x="3216" y="528"/>
                    </a:lnTo>
                    <a:lnTo>
                      <a:pt x="3216" y="528"/>
                    </a:lnTo>
                    <a:lnTo>
                      <a:pt x="3216" y="528"/>
                    </a:lnTo>
                    <a:lnTo>
                      <a:pt x="3216" y="528"/>
                    </a:lnTo>
                    <a:lnTo>
                      <a:pt x="3216" y="528"/>
                    </a:lnTo>
                    <a:lnTo>
                      <a:pt x="3216" y="528"/>
                    </a:lnTo>
                    <a:lnTo>
                      <a:pt x="3216" y="528"/>
                    </a:lnTo>
                    <a:lnTo>
                      <a:pt x="3222" y="582"/>
                    </a:lnTo>
                    <a:lnTo>
                      <a:pt x="3222" y="582"/>
                    </a:lnTo>
                    <a:lnTo>
                      <a:pt x="3222" y="582"/>
                    </a:lnTo>
                    <a:lnTo>
                      <a:pt x="3228" y="582"/>
                    </a:lnTo>
                    <a:lnTo>
                      <a:pt x="3228" y="582"/>
                    </a:lnTo>
                    <a:lnTo>
                      <a:pt x="3228" y="582"/>
                    </a:lnTo>
                    <a:lnTo>
                      <a:pt x="3228" y="588"/>
                    </a:lnTo>
                    <a:lnTo>
                      <a:pt x="3228" y="588"/>
                    </a:lnTo>
                    <a:lnTo>
                      <a:pt x="3228" y="588"/>
                    </a:lnTo>
                    <a:lnTo>
                      <a:pt x="3228" y="588"/>
                    </a:lnTo>
                    <a:lnTo>
                      <a:pt x="3228" y="588"/>
                    </a:lnTo>
                    <a:lnTo>
                      <a:pt x="3228" y="588"/>
                    </a:lnTo>
                    <a:lnTo>
                      <a:pt x="3228" y="588"/>
                    </a:lnTo>
                    <a:lnTo>
                      <a:pt x="3228" y="588"/>
                    </a:lnTo>
                    <a:lnTo>
                      <a:pt x="3228" y="588"/>
                    </a:lnTo>
                    <a:lnTo>
                      <a:pt x="3228" y="588"/>
                    </a:lnTo>
                    <a:lnTo>
                      <a:pt x="3228" y="588"/>
                    </a:lnTo>
                    <a:lnTo>
                      <a:pt x="3228" y="588"/>
                    </a:lnTo>
                    <a:lnTo>
                      <a:pt x="3228" y="588"/>
                    </a:lnTo>
                    <a:lnTo>
                      <a:pt x="3228" y="588"/>
                    </a:lnTo>
                    <a:lnTo>
                      <a:pt x="3228" y="588"/>
                    </a:lnTo>
                    <a:lnTo>
                      <a:pt x="3228" y="594"/>
                    </a:lnTo>
                    <a:lnTo>
                      <a:pt x="3228" y="594"/>
                    </a:lnTo>
                    <a:lnTo>
                      <a:pt x="3228" y="594"/>
                    </a:lnTo>
                    <a:lnTo>
                      <a:pt x="3228" y="594"/>
                    </a:lnTo>
                    <a:lnTo>
                      <a:pt x="3228" y="594"/>
                    </a:lnTo>
                    <a:lnTo>
                      <a:pt x="3228" y="594"/>
                    </a:lnTo>
                    <a:lnTo>
                      <a:pt x="3228" y="594"/>
                    </a:lnTo>
                    <a:lnTo>
                      <a:pt x="3228" y="594"/>
                    </a:lnTo>
                    <a:lnTo>
                      <a:pt x="3228" y="594"/>
                    </a:lnTo>
                    <a:lnTo>
                      <a:pt x="3228" y="594"/>
                    </a:lnTo>
                    <a:lnTo>
                      <a:pt x="3228" y="594"/>
                    </a:lnTo>
                    <a:lnTo>
                      <a:pt x="3228" y="594"/>
                    </a:lnTo>
                    <a:lnTo>
                      <a:pt x="3228" y="594"/>
                    </a:lnTo>
                    <a:lnTo>
                      <a:pt x="3228" y="594"/>
                    </a:lnTo>
                    <a:lnTo>
                      <a:pt x="3228" y="594"/>
                    </a:lnTo>
                    <a:lnTo>
                      <a:pt x="3228" y="600"/>
                    </a:lnTo>
                    <a:lnTo>
                      <a:pt x="3228" y="600"/>
                    </a:lnTo>
                    <a:lnTo>
                      <a:pt x="3228" y="600"/>
                    </a:lnTo>
                    <a:lnTo>
                      <a:pt x="3228" y="600"/>
                    </a:lnTo>
                    <a:lnTo>
                      <a:pt x="3228" y="600"/>
                    </a:lnTo>
                    <a:lnTo>
                      <a:pt x="3228" y="600"/>
                    </a:lnTo>
                    <a:lnTo>
                      <a:pt x="3228" y="600"/>
                    </a:lnTo>
                    <a:lnTo>
                      <a:pt x="3228" y="600"/>
                    </a:lnTo>
                    <a:lnTo>
                      <a:pt x="3228" y="600"/>
                    </a:lnTo>
                    <a:lnTo>
                      <a:pt x="3228" y="600"/>
                    </a:lnTo>
                    <a:lnTo>
                      <a:pt x="3228" y="600"/>
                    </a:lnTo>
                    <a:lnTo>
                      <a:pt x="3228" y="600"/>
                    </a:lnTo>
                    <a:lnTo>
                      <a:pt x="3228" y="600"/>
                    </a:lnTo>
                    <a:lnTo>
                      <a:pt x="3228" y="600"/>
                    </a:lnTo>
                    <a:lnTo>
                      <a:pt x="3228" y="600"/>
                    </a:lnTo>
                    <a:lnTo>
                      <a:pt x="3228" y="606"/>
                    </a:lnTo>
                    <a:lnTo>
                      <a:pt x="3228" y="606"/>
                    </a:lnTo>
                    <a:lnTo>
                      <a:pt x="3240" y="636"/>
                    </a:lnTo>
                    <a:lnTo>
                      <a:pt x="3240" y="636"/>
                    </a:lnTo>
                    <a:lnTo>
                      <a:pt x="3240" y="636"/>
                    </a:lnTo>
                    <a:lnTo>
                      <a:pt x="3240" y="636"/>
                    </a:lnTo>
                    <a:lnTo>
                      <a:pt x="3240" y="636"/>
                    </a:lnTo>
                    <a:lnTo>
                      <a:pt x="3240" y="636"/>
                    </a:lnTo>
                    <a:lnTo>
                      <a:pt x="3240" y="636"/>
                    </a:lnTo>
                    <a:lnTo>
                      <a:pt x="3240" y="636"/>
                    </a:lnTo>
                    <a:lnTo>
                      <a:pt x="3240" y="636"/>
                    </a:lnTo>
                    <a:lnTo>
                      <a:pt x="3240" y="636"/>
                    </a:lnTo>
                    <a:lnTo>
                      <a:pt x="3240" y="642"/>
                    </a:lnTo>
                    <a:lnTo>
                      <a:pt x="3240" y="642"/>
                    </a:lnTo>
                    <a:lnTo>
                      <a:pt x="3240" y="642"/>
                    </a:lnTo>
                    <a:lnTo>
                      <a:pt x="3240" y="642"/>
                    </a:lnTo>
                    <a:lnTo>
                      <a:pt x="3240" y="642"/>
                    </a:lnTo>
                    <a:lnTo>
                      <a:pt x="3240" y="642"/>
                    </a:lnTo>
                    <a:lnTo>
                      <a:pt x="3240" y="642"/>
                    </a:lnTo>
                    <a:lnTo>
                      <a:pt x="3240" y="642"/>
                    </a:lnTo>
                    <a:lnTo>
                      <a:pt x="3240" y="642"/>
                    </a:lnTo>
                    <a:lnTo>
                      <a:pt x="3240" y="642"/>
                    </a:lnTo>
                    <a:lnTo>
                      <a:pt x="3240" y="642"/>
                    </a:lnTo>
                    <a:lnTo>
                      <a:pt x="3240" y="642"/>
                    </a:lnTo>
                    <a:lnTo>
                      <a:pt x="3240" y="642"/>
                    </a:lnTo>
                    <a:lnTo>
                      <a:pt x="3240" y="642"/>
                    </a:lnTo>
                    <a:lnTo>
                      <a:pt x="3240" y="642"/>
                    </a:lnTo>
                    <a:lnTo>
                      <a:pt x="3240" y="642"/>
                    </a:lnTo>
                    <a:lnTo>
                      <a:pt x="3240" y="642"/>
                    </a:lnTo>
                    <a:lnTo>
                      <a:pt x="3240" y="642"/>
                    </a:lnTo>
                    <a:lnTo>
                      <a:pt x="3240" y="642"/>
                    </a:lnTo>
                    <a:lnTo>
                      <a:pt x="3240" y="642"/>
                    </a:lnTo>
                    <a:lnTo>
                      <a:pt x="3246" y="642"/>
                    </a:lnTo>
                    <a:lnTo>
                      <a:pt x="3246" y="642"/>
                    </a:lnTo>
                    <a:lnTo>
                      <a:pt x="3246" y="642"/>
                    </a:lnTo>
                    <a:lnTo>
                      <a:pt x="3246" y="642"/>
                    </a:lnTo>
                    <a:lnTo>
                      <a:pt x="3246" y="642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48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46" y="654"/>
                    </a:lnTo>
                    <a:lnTo>
                      <a:pt x="3252" y="654"/>
                    </a:lnTo>
                    <a:lnTo>
                      <a:pt x="3252" y="654"/>
                    </a:lnTo>
                    <a:lnTo>
                      <a:pt x="3252" y="654"/>
                    </a:lnTo>
                    <a:lnTo>
                      <a:pt x="3252" y="654"/>
                    </a:lnTo>
                    <a:lnTo>
                      <a:pt x="3252" y="654"/>
                    </a:lnTo>
                    <a:lnTo>
                      <a:pt x="3252" y="654"/>
                    </a:lnTo>
                    <a:lnTo>
                      <a:pt x="3252" y="654"/>
                    </a:lnTo>
                    <a:lnTo>
                      <a:pt x="3252" y="654"/>
                    </a:lnTo>
                    <a:lnTo>
                      <a:pt x="3252" y="654"/>
                    </a:lnTo>
                    <a:lnTo>
                      <a:pt x="3252" y="654"/>
                    </a:lnTo>
                    <a:lnTo>
                      <a:pt x="3252" y="654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52" y="660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64" y="666"/>
                    </a:lnTo>
                    <a:lnTo>
                      <a:pt x="3270" y="666"/>
                    </a:lnTo>
                    <a:lnTo>
                      <a:pt x="3270" y="666"/>
                    </a:lnTo>
                    <a:lnTo>
                      <a:pt x="3270" y="666"/>
                    </a:lnTo>
                    <a:lnTo>
                      <a:pt x="3270" y="666"/>
                    </a:lnTo>
                    <a:lnTo>
                      <a:pt x="3270" y="666"/>
                    </a:lnTo>
                    <a:lnTo>
                      <a:pt x="3270" y="666"/>
                    </a:lnTo>
                    <a:lnTo>
                      <a:pt x="3270" y="666"/>
                    </a:lnTo>
                    <a:lnTo>
                      <a:pt x="3270" y="666"/>
                    </a:lnTo>
                    <a:lnTo>
                      <a:pt x="3270" y="666"/>
                    </a:lnTo>
                    <a:lnTo>
                      <a:pt x="3270" y="666"/>
                    </a:lnTo>
                    <a:lnTo>
                      <a:pt x="3270" y="666"/>
                    </a:lnTo>
                    <a:lnTo>
                      <a:pt x="3270" y="666"/>
                    </a:lnTo>
                    <a:lnTo>
                      <a:pt x="3270" y="666"/>
                    </a:lnTo>
                    <a:lnTo>
                      <a:pt x="3270" y="666"/>
                    </a:lnTo>
                    <a:lnTo>
                      <a:pt x="3270" y="666"/>
                    </a:lnTo>
                    <a:lnTo>
                      <a:pt x="3270" y="666"/>
                    </a:lnTo>
                    <a:lnTo>
                      <a:pt x="3270" y="666"/>
                    </a:lnTo>
                    <a:lnTo>
                      <a:pt x="3270" y="666"/>
                    </a:lnTo>
                    <a:lnTo>
                      <a:pt x="3270" y="666"/>
                    </a:lnTo>
                    <a:lnTo>
                      <a:pt x="3270" y="666"/>
                    </a:lnTo>
                    <a:lnTo>
                      <a:pt x="3282" y="648"/>
                    </a:lnTo>
                    <a:lnTo>
                      <a:pt x="3282" y="648"/>
                    </a:lnTo>
                    <a:lnTo>
                      <a:pt x="3282" y="648"/>
                    </a:lnTo>
                    <a:lnTo>
                      <a:pt x="3282" y="648"/>
                    </a:lnTo>
                    <a:lnTo>
                      <a:pt x="3282" y="648"/>
                    </a:lnTo>
                    <a:lnTo>
                      <a:pt x="3282" y="648"/>
                    </a:lnTo>
                    <a:lnTo>
                      <a:pt x="3282" y="648"/>
                    </a:lnTo>
                    <a:lnTo>
                      <a:pt x="3282" y="648"/>
                    </a:lnTo>
                    <a:lnTo>
                      <a:pt x="3282" y="648"/>
                    </a:lnTo>
                    <a:lnTo>
                      <a:pt x="3282" y="648"/>
                    </a:lnTo>
                    <a:lnTo>
                      <a:pt x="3282" y="648"/>
                    </a:lnTo>
                    <a:lnTo>
                      <a:pt x="3282" y="648"/>
                    </a:lnTo>
                    <a:lnTo>
                      <a:pt x="3282" y="648"/>
                    </a:lnTo>
                    <a:lnTo>
                      <a:pt x="3282" y="648"/>
                    </a:lnTo>
                    <a:lnTo>
                      <a:pt x="3282" y="648"/>
                    </a:lnTo>
                    <a:lnTo>
                      <a:pt x="3282" y="648"/>
                    </a:lnTo>
                    <a:lnTo>
                      <a:pt x="3282" y="648"/>
                    </a:lnTo>
                    <a:lnTo>
                      <a:pt x="3282" y="648"/>
                    </a:lnTo>
                    <a:lnTo>
                      <a:pt x="3282" y="648"/>
                    </a:lnTo>
                    <a:lnTo>
                      <a:pt x="3282" y="648"/>
                    </a:lnTo>
                    <a:lnTo>
                      <a:pt x="3282" y="648"/>
                    </a:lnTo>
                    <a:lnTo>
                      <a:pt x="3282" y="648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36"/>
                    </a:lnTo>
                    <a:lnTo>
                      <a:pt x="3282" y="636"/>
                    </a:lnTo>
                    <a:lnTo>
                      <a:pt x="3282" y="636"/>
                    </a:lnTo>
                    <a:lnTo>
                      <a:pt x="3282" y="636"/>
                    </a:lnTo>
                    <a:lnTo>
                      <a:pt x="3282" y="636"/>
                    </a:lnTo>
                    <a:lnTo>
                      <a:pt x="3282" y="636"/>
                    </a:lnTo>
                    <a:lnTo>
                      <a:pt x="3282" y="636"/>
                    </a:lnTo>
                    <a:lnTo>
                      <a:pt x="3282" y="636"/>
                    </a:lnTo>
                    <a:lnTo>
                      <a:pt x="3282" y="636"/>
                    </a:lnTo>
                    <a:lnTo>
                      <a:pt x="3282" y="636"/>
                    </a:lnTo>
                    <a:lnTo>
                      <a:pt x="3282" y="636"/>
                    </a:lnTo>
                    <a:lnTo>
                      <a:pt x="3282" y="636"/>
                    </a:lnTo>
                    <a:lnTo>
                      <a:pt x="3288" y="636"/>
                    </a:lnTo>
                    <a:lnTo>
                      <a:pt x="3288" y="636"/>
                    </a:lnTo>
                    <a:lnTo>
                      <a:pt x="3288" y="636"/>
                    </a:lnTo>
                    <a:lnTo>
                      <a:pt x="3288" y="636"/>
                    </a:lnTo>
                    <a:lnTo>
                      <a:pt x="3288" y="636"/>
                    </a:lnTo>
                    <a:lnTo>
                      <a:pt x="3288" y="636"/>
                    </a:lnTo>
                    <a:lnTo>
                      <a:pt x="3288" y="636"/>
                    </a:lnTo>
                    <a:lnTo>
                      <a:pt x="3288" y="636"/>
                    </a:lnTo>
                    <a:lnTo>
                      <a:pt x="3288" y="636"/>
                    </a:lnTo>
                    <a:lnTo>
                      <a:pt x="3288" y="636"/>
                    </a:lnTo>
                    <a:lnTo>
                      <a:pt x="3288" y="636"/>
                    </a:lnTo>
                    <a:lnTo>
                      <a:pt x="3288" y="630"/>
                    </a:lnTo>
                    <a:lnTo>
                      <a:pt x="3288" y="630"/>
                    </a:lnTo>
                    <a:lnTo>
                      <a:pt x="3288" y="630"/>
                    </a:lnTo>
                    <a:lnTo>
                      <a:pt x="3288" y="630"/>
                    </a:lnTo>
                    <a:lnTo>
                      <a:pt x="3288" y="630"/>
                    </a:lnTo>
                    <a:lnTo>
                      <a:pt x="3288" y="630"/>
                    </a:lnTo>
                    <a:lnTo>
                      <a:pt x="3288" y="630"/>
                    </a:lnTo>
                    <a:lnTo>
                      <a:pt x="3288" y="630"/>
                    </a:lnTo>
                    <a:lnTo>
                      <a:pt x="3288" y="630"/>
                    </a:lnTo>
                    <a:lnTo>
                      <a:pt x="3288" y="630"/>
                    </a:lnTo>
                    <a:lnTo>
                      <a:pt x="3288" y="630"/>
                    </a:lnTo>
                    <a:lnTo>
                      <a:pt x="3288" y="630"/>
                    </a:lnTo>
                    <a:lnTo>
                      <a:pt x="3288" y="630"/>
                    </a:lnTo>
                    <a:lnTo>
                      <a:pt x="3288" y="630"/>
                    </a:lnTo>
                    <a:lnTo>
                      <a:pt x="3288" y="630"/>
                    </a:lnTo>
                    <a:lnTo>
                      <a:pt x="3288" y="630"/>
                    </a:lnTo>
                    <a:lnTo>
                      <a:pt x="3288" y="630"/>
                    </a:lnTo>
                    <a:lnTo>
                      <a:pt x="3288" y="630"/>
                    </a:lnTo>
                    <a:lnTo>
                      <a:pt x="3288" y="630"/>
                    </a:lnTo>
                    <a:lnTo>
                      <a:pt x="3288" y="630"/>
                    </a:lnTo>
                    <a:lnTo>
                      <a:pt x="3288" y="630"/>
                    </a:lnTo>
                    <a:lnTo>
                      <a:pt x="3288" y="624"/>
                    </a:lnTo>
                    <a:lnTo>
                      <a:pt x="3288" y="624"/>
                    </a:lnTo>
                    <a:lnTo>
                      <a:pt x="3288" y="624"/>
                    </a:lnTo>
                    <a:lnTo>
                      <a:pt x="3288" y="624"/>
                    </a:lnTo>
                    <a:lnTo>
                      <a:pt x="3288" y="624"/>
                    </a:lnTo>
                    <a:lnTo>
                      <a:pt x="3288" y="624"/>
                    </a:lnTo>
                    <a:lnTo>
                      <a:pt x="3288" y="624"/>
                    </a:lnTo>
                    <a:lnTo>
                      <a:pt x="3288" y="624"/>
                    </a:lnTo>
                    <a:lnTo>
                      <a:pt x="3288" y="624"/>
                    </a:lnTo>
                    <a:lnTo>
                      <a:pt x="3288" y="624"/>
                    </a:lnTo>
                    <a:lnTo>
                      <a:pt x="3288" y="624"/>
                    </a:lnTo>
                    <a:lnTo>
                      <a:pt x="3288" y="624"/>
                    </a:lnTo>
                    <a:lnTo>
                      <a:pt x="3288" y="624"/>
                    </a:lnTo>
                    <a:lnTo>
                      <a:pt x="3288" y="624"/>
                    </a:lnTo>
                    <a:lnTo>
                      <a:pt x="3288" y="624"/>
                    </a:lnTo>
                    <a:lnTo>
                      <a:pt x="3288" y="624"/>
                    </a:lnTo>
                    <a:lnTo>
                      <a:pt x="3288" y="624"/>
                    </a:lnTo>
                    <a:lnTo>
                      <a:pt x="3288" y="624"/>
                    </a:lnTo>
                    <a:lnTo>
                      <a:pt x="3288" y="624"/>
                    </a:lnTo>
                    <a:lnTo>
                      <a:pt x="3288" y="618"/>
                    </a:lnTo>
                    <a:lnTo>
                      <a:pt x="3288" y="618"/>
                    </a:lnTo>
                    <a:lnTo>
                      <a:pt x="3288" y="618"/>
                    </a:lnTo>
                    <a:lnTo>
                      <a:pt x="3288" y="618"/>
                    </a:lnTo>
                    <a:lnTo>
                      <a:pt x="3288" y="618"/>
                    </a:lnTo>
                    <a:lnTo>
                      <a:pt x="3288" y="618"/>
                    </a:lnTo>
                    <a:lnTo>
                      <a:pt x="3288" y="618"/>
                    </a:lnTo>
                    <a:lnTo>
                      <a:pt x="3288" y="618"/>
                    </a:lnTo>
                    <a:lnTo>
                      <a:pt x="3288" y="618"/>
                    </a:lnTo>
                    <a:lnTo>
                      <a:pt x="3294" y="618"/>
                    </a:lnTo>
                    <a:lnTo>
                      <a:pt x="3294" y="618"/>
                    </a:lnTo>
                    <a:lnTo>
                      <a:pt x="3294" y="618"/>
                    </a:lnTo>
                    <a:lnTo>
                      <a:pt x="3294" y="618"/>
                    </a:lnTo>
                    <a:lnTo>
                      <a:pt x="3294" y="618"/>
                    </a:lnTo>
                    <a:lnTo>
                      <a:pt x="3294" y="618"/>
                    </a:lnTo>
                    <a:lnTo>
                      <a:pt x="3294" y="618"/>
                    </a:lnTo>
                    <a:lnTo>
                      <a:pt x="3294" y="618"/>
                    </a:lnTo>
                    <a:lnTo>
                      <a:pt x="3294" y="618"/>
                    </a:lnTo>
                    <a:lnTo>
                      <a:pt x="3294" y="612"/>
                    </a:lnTo>
                    <a:lnTo>
                      <a:pt x="3294" y="612"/>
                    </a:lnTo>
                    <a:lnTo>
                      <a:pt x="3294" y="612"/>
                    </a:lnTo>
                    <a:lnTo>
                      <a:pt x="3294" y="612"/>
                    </a:lnTo>
                    <a:lnTo>
                      <a:pt x="3294" y="612"/>
                    </a:lnTo>
                    <a:lnTo>
                      <a:pt x="3294" y="612"/>
                    </a:lnTo>
                    <a:lnTo>
                      <a:pt x="3294" y="612"/>
                    </a:lnTo>
                    <a:lnTo>
                      <a:pt x="3294" y="612"/>
                    </a:lnTo>
                    <a:lnTo>
                      <a:pt x="3294" y="612"/>
                    </a:lnTo>
                    <a:lnTo>
                      <a:pt x="3300" y="570"/>
                    </a:lnTo>
                    <a:lnTo>
                      <a:pt x="3306" y="570"/>
                    </a:lnTo>
                    <a:lnTo>
                      <a:pt x="3306" y="570"/>
                    </a:lnTo>
                    <a:lnTo>
                      <a:pt x="3306" y="570"/>
                    </a:lnTo>
                    <a:lnTo>
                      <a:pt x="3306" y="570"/>
                    </a:lnTo>
                    <a:lnTo>
                      <a:pt x="3306" y="570"/>
                    </a:lnTo>
                    <a:lnTo>
                      <a:pt x="3306" y="564"/>
                    </a:lnTo>
                    <a:lnTo>
                      <a:pt x="3306" y="564"/>
                    </a:lnTo>
                    <a:lnTo>
                      <a:pt x="3306" y="564"/>
                    </a:lnTo>
                    <a:lnTo>
                      <a:pt x="3306" y="564"/>
                    </a:lnTo>
                    <a:lnTo>
                      <a:pt x="3306" y="564"/>
                    </a:lnTo>
                    <a:lnTo>
                      <a:pt x="3306" y="564"/>
                    </a:lnTo>
                    <a:lnTo>
                      <a:pt x="3306" y="564"/>
                    </a:lnTo>
                    <a:lnTo>
                      <a:pt x="3306" y="564"/>
                    </a:lnTo>
                    <a:lnTo>
                      <a:pt x="3306" y="564"/>
                    </a:lnTo>
                    <a:lnTo>
                      <a:pt x="3306" y="564"/>
                    </a:lnTo>
                    <a:lnTo>
                      <a:pt x="3306" y="564"/>
                    </a:lnTo>
                    <a:lnTo>
                      <a:pt x="3306" y="564"/>
                    </a:lnTo>
                    <a:lnTo>
                      <a:pt x="3306" y="564"/>
                    </a:lnTo>
                    <a:lnTo>
                      <a:pt x="3306" y="558"/>
                    </a:lnTo>
                    <a:lnTo>
                      <a:pt x="3306" y="558"/>
                    </a:lnTo>
                    <a:lnTo>
                      <a:pt x="3306" y="558"/>
                    </a:lnTo>
                    <a:lnTo>
                      <a:pt x="3306" y="558"/>
                    </a:lnTo>
                    <a:lnTo>
                      <a:pt x="3306" y="558"/>
                    </a:lnTo>
                    <a:lnTo>
                      <a:pt x="3306" y="558"/>
                    </a:lnTo>
                    <a:lnTo>
                      <a:pt x="3306" y="558"/>
                    </a:lnTo>
                    <a:lnTo>
                      <a:pt x="3306" y="558"/>
                    </a:lnTo>
                    <a:lnTo>
                      <a:pt x="3306" y="558"/>
                    </a:lnTo>
                    <a:lnTo>
                      <a:pt x="3306" y="558"/>
                    </a:lnTo>
                    <a:lnTo>
                      <a:pt x="3306" y="558"/>
                    </a:lnTo>
                    <a:lnTo>
                      <a:pt x="3306" y="558"/>
                    </a:lnTo>
                    <a:lnTo>
                      <a:pt x="3306" y="552"/>
                    </a:lnTo>
                    <a:lnTo>
                      <a:pt x="3306" y="552"/>
                    </a:lnTo>
                    <a:lnTo>
                      <a:pt x="3306" y="552"/>
                    </a:lnTo>
                    <a:lnTo>
                      <a:pt x="3306" y="552"/>
                    </a:lnTo>
                    <a:lnTo>
                      <a:pt x="3306" y="552"/>
                    </a:lnTo>
                    <a:lnTo>
                      <a:pt x="3306" y="552"/>
                    </a:lnTo>
                    <a:lnTo>
                      <a:pt x="3306" y="552"/>
                    </a:lnTo>
                    <a:lnTo>
                      <a:pt x="3306" y="552"/>
                    </a:lnTo>
                    <a:lnTo>
                      <a:pt x="3306" y="552"/>
                    </a:lnTo>
                    <a:lnTo>
                      <a:pt x="3306" y="552"/>
                    </a:lnTo>
                    <a:lnTo>
                      <a:pt x="3306" y="552"/>
                    </a:lnTo>
                    <a:lnTo>
                      <a:pt x="3306" y="546"/>
                    </a:lnTo>
                    <a:lnTo>
                      <a:pt x="3306" y="546"/>
                    </a:lnTo>
                    <a:lnTo>
                      <a:pt x="3306" y="546"/>
                    </a:lnTo>
                    <a:lnTo>
                      <a:pt x="3306" y="546"/>
                    </a:lnTo>
                    <a:lnTo>
                      <a:pt x="3306" y="546"/>
                    </a:lnTo>
                    <a:lnTo>
                      <a:pt x="3306" y="546"/>
                    </a:lnTo>
                    <a:lnTo>
                      <a:pt x="3306" y="546"/>
                    </a:lnTo>
                    <a:lnTo>
                      <a:pt x="3306" y="546"/>
                    </a:lnTo>
                    <a:lnTo>
                      <a:pt x="3306" y="546"/>
                    </a:lnTo>
                    <a:lnTo>
                      <a:pt x="3306" y="546"/>
                    </a:lnTo>
                    <a:lnTo>
                      <a:pt x="3306" y="546"/>
                    </a:lnTo>
                    <a:lnTo>
                      <a:pt x="3318" y="480"/>
                    </a:lnTo>
                    <a:lnTo>
                      <a:pt x="3318" y="480"/>
                    </a:lnTo>
                    <a:lnTo>
                      <a:pt x="3318" y="480"/>
                    </a:lnTo>
                    <a:lnTo>
                      <a:pt x="3318" y="480"/>
                    </a:lnTo>
                    <a:lnTo>
                      <a:pt x="3318" y="480"/>
                    </a:lnTo>
                    <a:lnTo>
                      <a:pt x="3318" y="480"/>
                    </a:lnTo>
                    <a:lnTo>
                      <a:pt x="3318" y="480"/>
                    </a:lnTo>
                    <a:lnTo>
                      <a:pt x="3318" y="480"/>
                    </a:lnTo>
                    <a:lnTo>
                      <a:pt x="3318" y="480"/>
                    </a:lnTo>
                    <a:lnTo>
                      <a:pt x="3318" y="474"/>
                    </a:lnTo>
                    <a:lnTo>
                      <a:pt x="3318" y="474"/>
                    </a:lnTo>
                    <a:lnTo>
                      <a:pt x="3318" y="474"/>
                    </a:lnTo>
                    <a:lnTo>
                      <a:pt x="3318" y="474"/>
                    </a:lnTo>
                    <a:lnTo>
                      <a:pt x="3318" y="474"/>
                    </a:lnTo>
                    <a:lnTo>
                      <a:pt x="3318" y="474"/>
                    </a:lnTo>
                    <a:lnTo>
                      <a:pt x="3318" y="474"/>
                    </a:lnTo>
                    <a:lnTo>
                      <a:pt x="3318" y="474"/>
                    </a:lnTo>
                    <a:lnTo>
                      <a:pt x="3318" y="474"/>
                    </a:lnTo>
                    <a:lnTo>
                      <a:pt x="3318" y="468"/>
                    </a:lnTo>
                    <a:lnTo>
                      <a:pt x="3318" y="468"/>
                    </a:lnTo>
                    <a:lnTo>
                      <a:pt x="3318" y="468"/>
                    </a:lnTo>
                    <a:lnTo>
                      <a:pt x="3318" y="468"/>
                    </a:lnTo>
                    <a:lnTo>
                      <a:pt x="3318" y="468"/>
                    </a:lnTo>
                    <a:lnTo>
                      <a:pt x="3318" y="468"/>
                    </a:lnTo>
                    <a:lnTo>
                      <a:pt x="3318" y="468"/>
                    </a:lnTo>
                    <a:lnTo>
                      <a:pt x="3318" y="468"/>
                    </a:lnTo>
                    <a:lnTo>
                      <a:pt x="3318" y="468"/>
                    </a:lnTo>
                    <a:lnTo>
                      <a:pt x="3324" y="462"/>
                    </a:lnTo>
                    <a:lnTo>
                      <a:pt x="3324" y="462"/>
                    </a:lnTo>
                    <a:lnTo>
                      <a:pt x="3324" y="462"/>
                    </a:lnTo>
                    <a:lnTo>
                      <a:pt x="3324" y="462"/>
                    </a:lnTo>
                    <a:lnTo>
                      <a:pt x="3324" y="462"/>
                    </a:lnTo>
                    <a:lnTo>
                      <a:pt x="3324" y="462"/>
                    </a:lnTo>
                    <a:lnTo>
                      <a:pt x="3324" y="462"/>
                    </a:lnTo>
                    <a:lnTo>
                      <a:pt x="3324" y="462"/>
                    </a:lnTo>
                    <a:lnTo>
                      <a:pt x="3324" y="462"/>
                    </a:lnTo>
                    <a:lnTo>
                      <a:pt x="3324" y="456"/>
                    </a:lnTo>
                    <a:lnTo>
                      <a:pt x="3324" y="456"/>
                    </a:lnTo>
                    <a:lnTo>
                      <a:pt x="3324" y="456"/>
                    </a:lnTo>
                    <a:lnTo>
                      <a:pt x="3324" y="456"/>
                    </a:lnTo>
                    <a:lnTo>
                      <a:pt x="3324" y="456"/>
                    </a:lnTo>
                    <a:lnTo>
                      <a:pt x="3324" y="456"/>
                    </a:lnTo>
                    <a:lnTo>
                      <a:pt x="3324" y="456"/>
                    </a:lnTo>
                    <a:lnTo>
                      <a:pt x="3324" y="456"/>
                    </a:lnTo>
                    <a:lnTo>
                      <a:pt x="3324" y="450"/>
                    </a:lnTo>
                    <a:lnTo>
                      <a:pt x="3324" y="450"/>
                    </a:lnTo>
                    <a:lnTo>
                      <a:pt x="3324" y="450"/>
                    </a:lnTo>
                    <a:lnTo>
                      <a:pt x="3324" y="450"/>
                    </a:lnTo>
                    <a:lnTo>
                      <a:pt x="3324" y="450"/>
                    </a:lnTo>
                    <a:lnTo>
                      <a:pt x="3324" y="450"/>
                    </a:lnTo>
                    <a:lnTo>
                      <a:pt x="3324" y="450"/>
                    </a:lnTo>
                    <a:lnTo>
                      <a:pt x="3324" y="450"/>
                    </a:lnTo>
                    <a:lnTo>
                      <a:pt x="3324" y="450"/>
                    </a:lnTo>
                    <a:lnTo>
                      <a:pt x="3324" y="444"/>
                    </a:lnTo>
                    <a:lnTo>
                      <a:pt x="3324" y="444"/>
                    </a:lnTo>
                    <a:lnTo>
                      <a:pt x="3324" y="444"/>
                    </a:lnTo>
                    <a:lnTo>
                      <a:pt x="3324" y="444"/>
                    </a:lnTo>
                    <a:lnTo>
                      <a:pt x="3324" y="444"/>
                    </a:lnTo>
                    <a:lnTo>
                      <a:pt x="3324" y="444"/>
                    </a:lnTo>
                    <a:lnTo>
                      <a:pt x="3324" y="444"/>
                    </a:lnTo>
                    <a:lnTo>
                      <a:pt x="3324" y="444"/>
                    </a:lnTo>
                    <a:lnTo>
                      <a:pt x="3324" y="438"/>
                    </a:lnTo>
                    <a:lnTo>
                      <a:pt x="3324" y="438"/>
                    </a:lnTo>
                    <a:lnTo>
                      <a:pt x="3324" y="438"/>
                    </a:lnTo>
                    <a:lnTo>
                      <a:pt x="3324" y="438"/>
                    </a:lnTo>
                    <a:lnTo>
                      <a:pt x="3324" y="438"/>
                    </a:lnTo>
                    <a:lnTo>
                      <a:pt x="3324" y="438"/>
                    </a:lnTo>
                    <a:lnTo>
                      <a:pt x="3324" y="438"/>
                    </a:lnTo>
                    <a:lnTo>
                      <a:pt x="3324" y="438"/>
                    </a:lnTo>
                    <a:lnTo>
                      <a:pt x="3324" y="432"/>
                    </a:lnTo>
                    <a:lnTo>
                      <a:pt x="3324" y="432"/>
                    </a:lnTo>
                    <a:lnTo>
                      <a:pt x="3324" y="432"/>
                    </a:lnTo>
                    <a:lnTo>
                      <a:pt x="3324" y="432"/>
                    </a:lnTo>
                    <a:lnTo>
                      <a:pt x="3324" y="432"/>
                    </a:lnTo>
                    <a:lnTo>
                      <a:pt x="3324" y="432"/>
                    </a:lnTo>
                    <a:lnTo>
                      <a:pt x="3324" y="432"/>
                    </a:lnTo>
                    <a:lnTo>
                      <a:pt x="3324" y="432"/>
                    </a:lnTo>
                    <a:lnTo>
                      <a:pt x="3324" y="432"/>
                    </a:lnTo>
                    <a:lnTo>
                      <a:pt x="3324" y="426"/>
                    </a:lnTo>
                    <a:lnTo>
                      <a:pt x="3324" y="426"/>
                    </a:lnTo>
                    <a:lnTo>
                      <a:pt x="3324" y="426"/>
                    </a:lnTo>
                    <a:lnTo>
                      <a:pt x="3324" y="426"/>
                    </a:lnTo>
                    <a:lnTo>
                      <a:pt x="3324" y="426"/>
                    </a:lnTo>
                    <a:lnTo>
                      <a:pt x="3324" y="426"/>
                    </a:lnTo>
                    <a:lnTo>
                      <a:pt x="3324" y="426"/>
                    </a:lnTo>
                    <a:lnTo>
                      <a:pt x="3324" y="426"/>
                    </a:lnTo>
                    <a:lnTo>
                      <a:pt x="3324" y="420"/>
                    </a:lnTo>
                    <a:lnTo>
                      <a:pt x="3324" y="420"/>
                    </a:lnTo>
                    <a:lnTo>
                      <a:pt x="3330" y="420"/>
                    </a:lnTo>
                    <a:lnTo>
                      <a:pt x="3330" y="420"/>
                    </a:lnTo>
                    <a:lnTo>
                      <a:pt x="3330" y="420"/>
                    </a:lnTo>
                    <a:lnTo>
                      <a:pt x="3330" y="420"/>
                    </a:lnTo>
                    <a:lnTo>
                      <a:pt x="3330" y="420"/>
                    </a:lnTo>
                    <a:lnTo>
                      <a:pt x="3330" y="414"/>
                    </a:lnTo>
                    <a:lnTo>
                      <a:pt x="3330" y="414"/>
                    </a:lnTo>
                    <a:lnTo>
                      <a:pt x="3330" y="414"/>
                    </a:lnTo>
                    <a:lnTo>
                      <a:pt x="3330" y="414"/>
                    </a:lnTo>
                    <a:lnTo>
                      <a:pt x="3330" y="414"/>
                    </a:lnTo>
                    <a:lnTo>
                      <a:pt x="3330" y="414"/>
                    </a:lnTo>
                    <a:lnTo>
                      <a:pt x="3330" y="414"/>
                    </a:lnTo>
                    <a:lnTo>
                      <a:pt x="3330" y="414"/>
                    </a:lnTo>
                    <a:lnTo>
                      <a:pt x="3330" y="408"/>
                    </a:lnTo>
                    <a:lnTo>
                      <a:pt x="3330" y="408"/>
                    </a:lnTo>
                    <a:lnTo>
                      <a:pt x="3330" y="408"/>
                    </a:lnTo>
                    <a:lnTo>
                      <a:pt x="3330" y="408"/>
                    </a:lnTo>
                    <a:lnTo>
                      <a:pt x="3330" y="408"/>
                    </a:lnTo>
                    <a:lnTo>
                      <a:pt x="3330" y="408"/>
                    </a:lnTo>
                    <a:lnTo>
                      <a:pt x="3330" y="408"/>
                    </a:lnTo>
                    <a:lnTo>
                      <a:pt x="3330" y="408"/>
                    </a:lnTo>
                    <a:lnTo>
                      <a:pt x="3330" y="402"/>
                    </a:lnTo>
                    <a:lnTo>
                      <a:pt x="3330" y="402"/>
                    </a:lnTo>
                    <a:lnTo>
                      <a:pt x="3330" y="402"/>
                    </a:lnTo>
                    <a:lnTo>
                      <a:pt x="3330" y="402"/>
                    </a:lnTo>
                    <a:lnTo>
                      <a:pt x="3330" y="402"/>
                    </a:lnTo>
                    <a:lnTo>
                      <a:pt x="3330" y="402"/>
                    </a:lnTo>
                    <a:lnTo>
                      <a:pt x="3330" y="402"/>
                    </a:lnTo>
                    <a:lnTo>
                      <a:pt x="3330" y="402"/>
                    </a:lnTo>
                    <a:lnTo>
                      <a:pt x="3330" y="396"/>
                    </a:lnTo>
                    <a:lnTo>
                      <a:pt x="3330" y="396"/>
                    </a:lnTo>
                    <a:lnTo>
                      <a:pt x="3330" y="396"/>
                    </a:lnTo>
                    <a:lnTo>
                      <a:pt x="3330" y="396"/>
                    </a:lnTo>
                    <a:lnTo>
                      <a:pt x="3330" y="396"/>
                    </a:lnTo>
                    <a:lnTo>
                      <a:pt x="3330" y="396"/>
                    </a:lnTo>
                    <a:lnTo>
                      <a:pt x="3330" y="396"/>
                    </a:lnTo>
                    <a:lnTo>
                      <a:pt x="3330" y="390"/>
                    </a:lnTo>
                    <a:lnTo>
                      <a:pt x="3330" y="390"/>
                    </a:lnTo>
                    <a:lnTo>
                      <a:pt x="3330" y="390"/>
                    </a:lnTo>
                    <a:lnTo>
                      <a:pt x="3330" y="390"/>
                    </a:lnTo>
                    <a:lnTo>
                      <a:pt x="3330" y="390"/>
                    </a:lnTo>
                    <a:lnTo>
                      <a:pt x="3330" y="390"/>
                    </a:lnTo>
                    <a:lnTo>
                      <a:pt x="3330" y="390"/>
                    </a:lnTo>
                    <a:lnTo>
                      <a:pt x="3330" y="390"/>
                    </a:lnTo>
                    <a:lnTo>
                      <a:pt x="3330" y="384"/>
                    </a:lnTo>
                    <a:lnTo>
                      <a:pt x="3330" y="384"/>
                    </a:lnTo>
                    <a:lnTo>
                      <a:pt x="3330" y="384"/>
                    </a:lnTo>
                    <a:lnTo>
                      <a:pt x="3330" y="384"/>
                    </a:lnTo>
                    <a:lnTo>
                      <a:pt x="3330" y="384"/>
                    </a:lnTo>
                    <a:lnTo>
                      <a:pt x="3330" y="384"/>
                    </a:lnTo>
                    <a:lnTo>
                      <a:pt x="3330" y="384"/>
                    </a:lnTo>
                    <a:lnTo>
                      <a:pt x="3330" y="378"/>
                    </a:lnTo>
                    <a:lnTo>
                      <a:pt x="3330" y="378"/>
                    </a:lnTo>
                    <a:lnTo>
                      <a:pt x="3330" y="378"/>
                    </a:lnTo>
                    <a:lnTo>
                      <a:pt x="3330" y="378"/>
                    </a:lnTo>
                    <a:lnTo>
                      <a:pt x="3330" y="378"/>
                    </a:lnTo>
                    <a:lnTo>
                      <a:pt x="3330" y="378"/>
                    </a:lnTo>
                    <a:lnTo>
                      <a:pt x="3330" y="378"/>
                    </a:lnTo>
                    <a:lnTo>
                      <a:pt x="3330" y="378"/>
                    </a:lnTo>
                    <a:lnTo>
                      <a:pt x="3330" y="372"/>
                    </a:lnTo>
                    <a:lnTo>
                      <a:pt x="3336" y="372"/>
                    </a:lnTo>
                    <a:lnTo>
                      <a:pt x="3336" y="372"/>
                    </a:lnTo>
                    <a:lnTo>
                      <a:pt x="3336" y="372"/>
                    </a:lnTo>
                    <a:lnTo>
                      <a:pt x="3336" y="372"/>
                    </a:lnTo>
                    <a:lnTo>
                      <a:pt x="3336" y="372"/>
                    </a:lnTo>
                    <a:lnTo>
                      <a:pt x="3336" y="372"/>
                    </a:lnTo>
                    <a:lnTo>
                      <a:pt x="3336" y="366"/>
                    </a:lnTo>
                    <a:lnTo>
                      <a:pt x="3336" y="366"/>
                    </a:lnTo>
                    <a:lnTo>
                      <a:pt x="3336" y="366"/>
                    </a:lnTo>
                    <a:lnTo>
                      <a:pt x="3336" y="366"/>
                    </a:lnTo>
                    <a:lnTo>
                      <a:pt x="3336" y="366"/>
                    </a:lnTo>
                    <a:lnTo>
                      <a:pt x="3336" y="366"/>
                    </a:lnTo>
                    <a:lnTo>
                      <a:pt x="3336" y="366"/>
                    </a:lnTo>
                    <a:lnTo>
                      <a:pt x="3336" y="360"/>
                    </a:lnTo>
                    <a:lnTo>
                      <a:pt x="3336" y="360"/>
                    </a:lnTo>
                    <a:lnTo>
                      <a:pt x="3336" y="360"/>
                    </a:lnTo>
                    <a:lnTo>
                      <a:pt x="3336" y="360"/>
                    </a:lnTo>
                    <a:lnTo>
                      <a:pt x="3336" y="360"/>
                    </a:lnTo>
                    <a:lnTo>
                      <a:pt x="3336" y="360"/>
                    </a:lnTo>
                    <a:lnTo>
                      <a:pt x="3336" y="360"/>
                    </a:lnTo>
                    <a:lnTo>
                      <a:pt x="3336" y="354"/>
                    </a:lnTo>
                    <a:lnTo>
                      <a:pt x="3336" y="354"/>
                    </a:lnTo>
                    <a:lnTo>
                      <a:pt x="3336" y="354"/>
                    </a:lnTo>
                    <a:lnTo>
                      <a:pt x="3336" y="354"/>
                    </a:lnTo>
                    <a:lnTo>
                      <a:pt x="3336" y="354"/>
                    </a:lnTo>
                    <a:lnTo>
                      <a:pt x="3336" y="354"/>
                    </a:lnTo>
                    <a:lnTo>
                      <a:pt x="3336" y="354"/>
                    </a:lnTo>
                    <a:lnTo>
                      <a:pt x="3336" y="348"/>
                    </a:lnTo>
                    <a:lnTo>
                      <a:pt x="3336" y="348"/>
                    </a:lnTo>
                    <a:lnTo>
                      <a:pt x="3336" y="348"/>
                    </a:lnTo>
                    <a:lnTo>
                      <a:pt x="3336" y="348"/>
                    </a:lnTo>
                    <a:lnTo>
                      <a:pt x="3336" y="348"/>
                    </a:lnTo>
                    <a:lnTo>
                      <a:pt x="3336" y="348"/>
                    </a:lnTo>
                    <a:lnTo>
                      <a:pt x="3336" y="348"/>
                    </a:lnTo>
                    <a:lnTo>
                      <a:pt x="3336" y="342"/>
                    </a:lnTo>
                    <a:lnTo>
                      <a:pt x="3336" y="342"/>
                    </a:lnTo>
                    <a:lnTo>
                      <a:pt x="3336" y="342"/>
                    </a:lnTo>
                    <a:lnTo>
                      <a:pt x="3336" y="342"/>
                    </a:lnTo>
                    <a:lnTo>
                      <a:pt x="3336" y="342"/>
                    </a:lnTo>
                    <a:lnTo>
                      <a:pt x="3336" y="342"/>
                    </a:lnTo>
                    <a:lnTo>
                      <a:pt x="3336" y="342"/>
                    </a:lnTo>
                    <a:lnTo>
                      <a:pt x="3336" y="336"/>
                    </a:lnTo>
                    <a:lnTo>
                      <a:pt x="3336" y="336"/>
                    </a:lnTo>
                    <a:lnTo>
                      <a:pt x="3336" y="336"/>
                    </a:lnTo>
                    <a:lnTo>
                      <a:pt x="3336" y="336"/>
                    </a:lnTo>
                    <a:lnTo>
                      <a:pt x="3336" y="336"/>
                    </a:lnTo>
                    <a:lnTo>
                      <a:pt x="3336" y="336"/>
                    </a:lnTo>
                    <a:lnTo>
                      <a:pt x="3336" y="336"/>
                    </a:lnTo>
                    <a:lnTo>
                      <a:pt x="3336" y="330"/>
                    </a:lnTo>
                    <a:lnTo>
                      <a:pt x="3336" y="330"/>
                    </a:lnTo>
                    <a:lnTo>
                      <a:pt x="3336" y="330"/>
                    </a:lnTo>
                    <a:lnTo>
                      <a:pt x="3336" y="330"/>
                    </a:lnTo>
                    <a:lnTo>
                      <a:pt x="3336" y="330"/>
                    </a:lnTo>
                    <a:lnTo>
                      <a:pt x="3336" y="330"/>
                    </a:lnTo>
                    <a:lnTo>
                      <a:pt x="3336" y="330"/>
                    </a:lnTo>
                    <a:lnTo>
                      <a:pt x="3336" y="324"/>
                    </a:lnTo>
                    <a:lnTo>
                      <a:pt x="3336" y="324"/>
                    </a:lnTo>
                    <a:lnTo>
                      <a:pt x="3336" y="324"/>
                    </a:lnTo>
                    <a:lnTo>
                      <a:pt x="3336" y="324"/>
                    </a:lnTo>
                    <a:lnTo>
                      <a:pt x="3336" y="324"/>
                    </a:lnTo>
                    <a:lnTo>
                      <a:pt x="3336" y="324"/>
                    </a:lnTo>
                    <a:lnTo>
                      <a:pt x="3342" y="324"/>
                    </a:lnTo>
                    <a:lnTo>
                      <a:pt x="3342" y="318"/>
                    </a:lnTo>
                    <a:lnTo>
                      <a:pt x="3342" y="318"/>
                    </a:lnTo>
                    <a:lnTo>
                      <a:pt x="3342" y="318"/>
                    </a:lnTo>
                    <a:lnTo>
                      <a:pt x="3342" y="318"/>
                    </a:lnTo>
                    <a:lnTo>
                      <a:pt x="3342" y="318"/>
                    </a:lnTo>
                    <a:lnTo>
                      <a:pt x="3342" y="318"/>
                    </a:lnTo>
                    <a:lnTo>
                      <a:pt x="3342" y="318"/>
                    </a:lnTo>
                    <a:lnTo>
                      <a:pt x="3342" y="312"/>
                    </a:lnTo>
                    <a:lnTo>
                      <a:pt x="3342" y="312"/>
                    </a:lnTo>
                    <a:lnTo>
                      <a:pt x="3342" y="312"/>
                    </a:lnTo>
                    <a:lnTo>
                      <a:pt x="3342" y="312"/>
                    </a:lnTo>
                    <a:lnTo>
                      <a:pt x="3342" y="312"/>
                    </a:lnTo>
                    <a:lnTo>
                      <a:pt x="3342" y="312"/>
                    </a:lnTo>
                    <a:lnTo>
                      <a:pt x="3342" y="312"/>
                    </a:lnTo>
                    <a:lnTo>
                      <a:pt x="3342" y="306"/>
                    </a:lnTo>
                    <a:lnTo>
                      <a:pt x="3342" y="306"/>
                    </a:lnTo>
                    <a:lnTo>
                      <a:pt x="3342" y="306"/>
                    </a:lnTo>
                    <a:lnTo>
                      <a:pt x="3342" y="306"/>
                    </a:lnTo>
                    <a:lnTo>
                      <a:pt x="3342" y="306"/>
                    </a:lnTo>
                    <a:lnTo>
                      <a:pt x="3342" y="306"/>
                    </a:lnTo>
                    <a:lnTo>
                      <a:pt x="3342" y="300"/>
                    </a:lnTo>
                    <a:lnTo>
                      <a:pt x="3342" y="300"/>
                    </a:lnTo>
                    <a:lnTo>
                      <a:pt x="3342" y="300"/>
                    </a:lnTo>
                    <a:lnTo>
                      <a:pt x="3342" y="300"/>
                    </a:lnTo>
                    <a:lnTo>
                      <a:pt x="3342" y="300"/>
                    </a:lnTo>
                    <a:lnTo>
                      <a:pt x="3342" y="300"/>
                    </a:lnTo>
                    <a:lnTo>
                      <a:pt x="3342" y="300"/>
                    </a:lnTo>
                    <a:lnTo>
                      <a:pt x="3342" y="294"/>
                    </a:lnTo>
                    <a:lnTo>
                      <a:pt x="3342" y="294"/>
                    </a:lnTo>
                    <a:lnTo>
                      <a:pt x="3342" y="294"/>
                    </a:lnTo>
                    <a:lnTo>
                      <a:pt x="3342" y="294"/>
                    </a:lnTo>
                    <a:lnTo>
                      <a:pt x="3342" y="294"/>
                    </a:lnTo>
                    <a:lnTo>
                      <a:pt x="3342" y="294"/>
                    </a:lnTo>
                    <a:lnTo>
                      <a:pt x="3342" y="294"/>
                    </a:lnTo>
                    <a:lnTo>
                      <a:pt x="3342" y="288"/>
                    </a:lnTo>
                    <a:lnTo>
                      <a:pt x="3342" y="288"/>
                    </a:lnTo>
                    <a:lnTo>
                      <a:pt x="3342" y="288"/>
                    </a:lnTo>
                    <a:lnTo>
                      <a:pt x="3342" y="288"/>
                    </a:lnTo>
                    <a:lnTo>
                      <a:pt x="3342" y="288"/>
                    </a:lnTo>
                    <a:lnTo>
                      <a:pt x="3342" y="288"/>
                    </a:lnTo>
                    <a:lnTo>
                      <a:pt x="3342" y="282"/>
                    </a:lnTo>
                    <a:lnTo>
                      <a:pt x="3342" y="282"/>
                    </a:lnTo>
                    <a:lnTo>
                      <a:pt x="3342" y="282"/>
                    </a:lnTo>
                    <a:lnTo>
                      <a:pt x="3342" y="276"/>
                    </a:lnTo>
                    <a:lnTo>
                      <a:pt x="3342" y="276"/>
                    </a:lnTo>
                    <a:lnTo>
                      <a:pt x="3342" y="276"/>
                    </a:lnTo>
                    <a:lnTo>
                      <a:pt x="3342" y="270"/>
                    </a:lnTo>
                    <a:lnTo>
                      <a:pt x="3342" y="270"/>
                    </a:lnTo>
                    <a:lnTo>
                      <a:pt x="3342" y="264"/>
                    </a:lnTo>
                    <a:lnTo>
                      <a:pt x="3342" y="264"/>
                    </a:lnTo>
                    <a:lnTo>
                      <a:pt x="3342" y="258"/>
                    </a:lnTo>
                    <a:lnTo>
                      <a:pt x="3342" y="252"/>
                    </a:lnTo>
                    <a:lnTo>
                      <a:pt x="3342" y="252"/>
                    </a:lnTo>
                    <a:lnTo>
                      <a:pt x="3342" y="246"/>
                    </a:lnTo>
                    <a:lnTo>
                      <a:pt x="3342" y="240"/>
                    </a:lnTo>
                    <a:lnTo>
                      <a:pt x="3342" y="234"/>
                    </a:lnTo>
                    <a:lnTo>
                      <a:pt x="3342" y="228"/>
                    </a:lnTo>
                    <a:lnTo>
                      <a:pt x="3342" y="228"/>
                    </a:lnTo>
                    <a:lnTo>
                      <a:pt x="3342" y="222"/>
                    </a:lnTo>
                    <a:lnTo>
                      <a:pt x="3342" y="216"/>
                    </a:lnTo>
                    <a:lnTo>
                      <a:pt x="3342" y="210"/>
                    </a:lnTo>
                    <a:lnTo>
                      <a:pt x="3348" y="204"/>
                    </a:lnTo>
                    <a:lnTo>
                      <a:pt x="3348" y="198"/>
                    </a:lnTo>
                    <a:lnTo>
                      <a:pt x="3348" y="192"/>
                    </a:lnTo>
                    <a:lnTo>
                      <a:pt x="3348" y="186"/>
                    </a:lnTo>
                    <a:lnTo>
                      <a:pt x="3348" y="180"/>
                    </a:lnTo>
                    <a:lnTo>
                      <a:pt x="3348" y="174"/>
                    </a:lnTo>
                    <a:lnTo>
                      <a:pt x="3348" y="168"/>
                    </a:lnTo>
                    <a:lnTo>
                      <a:pt x="3348" y="162"/>
                    </a:lnTo>
                    <a:lnTo>
                      <a:pt x="3348" y="150"/>
                    </a:lnTo>
                    <a:lnTo>
                      <a:pt x="3348" y="144"/>
                    </a:lnTo>
                    <a:lnTo>
                      <a:pt x="3348" y="138"/>
                    </a:lnTo>
                    <a:lnTo>
                      <a:pt x="3348" y="132"/>
                    </a:lnTo>
                    <a:lnTo>
                      <a:pt x="3348" y="126"/>
                    </a:lnTo>
                    <a:lnTo>
                      <a:pt x="3348" y="120"/>
                    </a:lnTo>
                    <a:lnTo>
                      <a:pt x="3348" y="114"/>
                    </a:lnTo>
                    <a:lnTo>
                      <a:pt x="3348" y="108"/>
                    </a:lnTo>
                    <a:lnTo>
                      <a:pt x="3348" y="102"/>
                    </a:lnTo>
                    <a:lnTo>
                      <a:pt x="3348" y="96"/>
                    </a:lnTo>
                    <a:lnTo>
                      <a:pt x="3348" y="90"/>
                    </a:lnTo>
                    <a:lnTo>
                      <a:pt x="3348" y="84"/>
                    </a:lnTo>
                    <a:lnTo>
                      <a:pt x="3348" y="78"/>
                    </a:lnTo>
                    <a:lnTo>
                      <a:pt x="3348" y="72"/>
                    </a:lnTo>
                    <a:lnTo>
                      <a:pt x="3348" y="66"/>
                    </a:lnTo>
                    <a:lnTo>
                      <a:pt x="3348" y="60"/>
                    </a:lnTo>
                    <a:lnTo>
                      <a:pt x="3348" y="54"/>
                    </a:lnTo>
                    <a:lnTo>
                      <a:pt x="3348" y="48"/>
                    </a:lnTo>
                    <a:lnTo>
                      <a:pt x="3348" y="42"/>
                    </a:lnTo>
                    <a:lnTo>
                      <a:pt x="3348" y="42"/>
                    </a:lnTo>
                    <a:lnTo>
                      <a:pt x="3348" y="36"/>
                    </a:lnTo>
                    <a:lnTo>
                      <a:pt x="3348" y="36"/>
                    </a:lnTo>
                    <a:lnTo>
                      <a:pt x="3348" y="30"/>
                    </a:lnTo>
                    <a:lnTo>
                      <a:pt x="3348" y="30"/>
                    </a:lnTo>
                    <a:lnTo>
                      <a:pt x="3348" y="24"/>
                    </a:lnTo>
                    <a:lnTo>
                      <a:pt x="3348" y="24"/>
                    </a:lnTo>
                    <a:lnTo>
                      <a:pt x="3348" y="18"/>
                    </a:lnTo>
                    <a:lnTo>
                      <a:pt x="3348" y="18"/>
                    </a:lnTo>
                    <a:lnTo>
                      <a:pt x="3348" y="18"/>
                    </a:lnTo>
                    <a:lnTo>
                      <a:pt x="3348" y="18"/>
                    </a:lnTo>
                    <a:lnTo>
                      <a:pt x="3348" y="18"/>
                    </a:lnTo>
                    <a:lnTo>
                      <a:pt x="3348" y="18"/>
                    </a:lnTo>
                    <a:lnTo>
                      <a:pt x="3348" y="18"/>
                    </a:lnTo>
                    <a:lnTo>
                      <a:pt x="3348" y="18"/>
                    </a:lnTo>
                    <a:lnTo>
                      <a:pt x="3348" y="18"/>
                    </a:lnTo>
                    <a:lnTo>
                      <a:pt x="3348" y="18"/>
                    </a:lnTo>
                    <a:lnTo>
                      <a:pt x="3348" y="18"/>
                    </a:lnTo>
                    <a:lnTo>
                      <a:pt x="3348" y="24"/>
                    </a:lnTo>
                    <a:lnTo>
                      <a:pt x="3348" y="24"/>
                    </a:lnTo>
                    <a:lnTo>
                      <a:pt x="3348" y="30"/>
                    </a:lnTo>
                    <a:lnTo>
                      <a:pt x="3348" y="30"/>
                    </a:lnTo>
                    <a:lnTo>
                      <a:pt x="3348" y="36"/>
                    </a:lnTo>
                    <a:lnTo>
                      <a:pt x="3348" y="36"/>
                    </a:lnTo>
                    <a:lnTo>
                      <a:pt x="3348" y="42"/>
                    </a:lnTo>
                    <a:lnTo>
                      <a:pt x="3348" y="42"/>
                    </a:lnTo>
                    <a:lnTo>
                      <a:pt x="3348" y="48"/>
                    </a:lnTo>
                    <a:lnTo>
                      <a:pt x="3348" y="54"/>
                    </a:lnTo>
                    <a:lnTo>
                      <a:pt x="3348" y="60"/>
                    </a:lnTo>
                    <a:lnTo>
                      <a:pt x="3348" y="66"/>
                    </a:lnTo>
                    <a:lnTo>
                      <a:pt x="3348" y="72"/>
                    </a:lnTo>
                    <a:lnTo>
                      <a:pt x="3348" y="78"/>
                    </a:lnTo>
                    <a:lnTo>
                      <a:pt x="3348" y="84"/>
                    </a:lnTo>
                    <a:lnTo>
                      <a:pt x="3348" y="90"/>
                    </a:lnTo>
                    <a:lnTo>
                      <a:pt x="3348" y="96"/>
                    </a:lnTo>
                    <a:lnTo>
                      <a:pt x="3354" y="102"/>
                    </a:lnTo>
                    <a:lnTo>
                      <a:pt x="3354" y="108"/>
                    </a:lnTo>
                    <a:lnTo>
                      <a:pt x="3354" y="114"/>
                    </a:lnTo>
                    <a:lnTo>
                      <a:pt x="3354" y="120"/>
                    </a:lnTo>
                    <a:lnTo>
                      <a:pt x="3354" y="126"/>
                    </a:lnTo>
                    <a:lnTo>
                      <a:pt x="3354" y="132"/>
                    </a:lnTo>
                    <a:lnTo>
                      <a:pt x="3354" y="138"/>
                    </a:lnTo>
                    <a:lnTo>
                      <a:pt x="3354" y="144"/>
                    </a:lnTo>
                    <a:lnTo>
                      <a:pt x="3354" y="150"/>
                    </a:lnTo>
                    <a:lnTo>
                      <a:pt x="3354" y="162"/>
                    </a:lnTo>
                    <a:lnTo>
                      <a:pt x="3354" y="168"/>
                    </a:lnTo>
                    <a:lnTo>
                      <a:pt x="3354" y="174"/>
                    </a:lnTo>
                    <a:lnTo>
                      <a:pt x="3354" y="180"/>
                    </a:lnTo>
                    <a:lnTo>
                      <a:pt x="3354" y="186"/>
                    </a:lnTo>
                    <a:lnTo>
                      <a:pt x="3354" y="192"/>
                    </a:lnTo>
                    <a:lnTo>
                      <a:pt x="3354" y="198"/>
                    </a:lnTo>
                    <a:lnTo>
                      <a:pt x="3354" y="204"/>
                    </a:lnTo>
                    <a:lnTo>
                      <a:pt x="3354" y="210"/>
                    </a:lnTo>
                    <a:lnTo>
                      <a:pt x="3354" y="216"/>
                    </a:lnTo>
                    <a:lnTo>
                      <a:pt x="3354" y="222"/>
                    </a:lnTo>
                    <a:lnTo>
                      <a:pt x="3354" y="228"/>
                    </a:lnTo>
                    <a:lnTo>
                      <a:pt x="3354" y="228"/>
                    </a:lnTo>
                    <a:lnTo>
                      <a:pt x="3354" y="234"/>
                    </a:lnTo>
                    <a:lnTo>
                      <a:pt x="3354" y="240"/>
                    </a:lnTo>
                    <a:lnTo>
                      <a:pt x="3354" y="246"/>
                    </a:lnTo>
                    <a:lnTo>
                      <a:pt x="3354" y="252"/>
                    </a:lnTo>
                    <a:lnTo>
                      <a:pt x="3354" y="252"/>
                    </a:lnTo>
                    <a:lnTo>
                      <a:pt x="3354" y="258"/>
                    </a:lnTo>
                    <a:lnTo>
                      <a:pt x="3354" y="264"/>
                    </a:lnTo>
                    <a:lnTo>
                      <a:pt x="3354" y="264"/>
                    </a:lnTo>
                    <a:lnTo>
                      <a:pt x="3354" y="270"/>
                    </a:lnTo>
                    <a:lnTo>
                      <a:pt x="3354" y="270"/>
                    </a:lnTo>
                    <a:lnTo>
                      <a:pt x="3354" y="276"/>
                    </a:lnTo>
                    <a:lnTo>
                      <a:pt x="3354" y="276"/>
                    </a:lnTo>
                    <a:lnTo>
                      <a:pt x="3354" y="276"/>
                    </a:lnTo>
                    <a:lnTo>
                      <a:pt x="3354" y="282"/>
                    </a:lnTo>
                    <a:lnTo>
                      <a:pt x="3354" y="282"/>
                    </a:lnTo>
                    <a:lnTo>
                      <a:pt x="3354" y="282"/>
                    </a:lnTo>
                    <a:lnTo>
                      <a:pt x="3354" y="288"/>
                    </a:lnTo>
                    <a:lnTo>
                      <a:pt x="3354" y="288"/>
                    </a:lnTo>
                    <a:lnTo>
                      <a:pt x="3354" y="288"/>
                    </a:lnTo>
                    <a:lnTo>
                      <a:pt x="3354" y="288"/>
                    </a:lnTo>
                    <a:lnTo>
                      <a:pt x="3354" y="288"/>
                    </a:lnTo>
                    <a:lnTo>
                      <a:pt x="3354" y="288"/>
                    </a:lnTo>
                    <a:lnTo>
                      <a:pt x="3354" y="294"/>
                    </a:lnTo>
                    <a:lnTo>
                      <a:pt x="3354" y="294"/>
                    </a:lnTo>
                    <a:lnTo>
                      <a:pt x="3354" y="294"/>
                    </a:lnTo>
                    <a:lnTo>
                      <a:pt x="3354" y="294"/>
                    </a:lnTo>
                    <a:lnTo>
                      <a:pt x="3354" y="294"/>
                    </a:lnTo>
                    <a:lnTo>
                      <a:pt x="3354" y="294"/>
                    </a:lnTo>
                    <a:lnTo>
                      <a:pt x="3354" y="300"/>
                    </a:lnTo>
                    <a:lnTo>
                      <a:pt x="3354" y="300"/>
                    </a:lnTo>
                    <a:lnTo>
                      <a:pt x="3354" y="300"/>
                    </a:lnTo>
                    <a:lnTo>
                      <a:pt x="3354" y="300"/>
                    </a:lnTo>
                    <a:lnTo>
                      <a:pt x="3354" y="300"/>
                    </a:lnTo>
                    <a:lnTo>
                      <a:pt x="3354" y="300"/>
                    </a:lnTo>
                    <a:lnTo>
                      <a:pt x="3354" y="300"/>
                    </a:lnTo>
                    <a:lnTo>
                      <a:pt x="3354" y="306"/>
                    </a:lnTo>
                    <a:lnTo>
                      <a:pt x="3354" y="306"/>
                    </a:lnTo>
                    <a:lnTo>
                      <a:pt x="3354" y="306"/>
                    </a:lnTo>
                    <a:lnTo>
                      <a:pt x="3354" y="306"/>
                    </a:lnTo>
                    <a:lnTo>
                      <a:pt x="3360" y="306"/>
                    </a:lnTo>
                    <a:lnTo>
                      <a:pt x="3360" y="306"/>
                    </a:lnTo>
                    <a:lnTo>
                      <a:pt x="3360" y="312"/>
                    </a:lnTo>
                    <a:lnTo>
                      <a:pt x="3360" y="312"/>
                    </a:lnTo>
                    <a:lnTo>
                      <a:pt x="3360" y="312"/>
                    </a:lnTo>
                    <a:lnTo>
                      <a:pt x="3360" y="312"/>
                    </a:lnTo>
                    <a:lnTo>
                      <a:pt x="3360" y="312"/>
                    </a:lnTo>
                    <a:lnTo>
                      <a:pt x="3360" y="312"/>
                    </a:lnTo>
                    <a:lnTo>
                      <a:pt x="3360" y="312"/>
                    </a:lnTo>
                    <a:lnTo>
                      <a:pt x="3360" y="318"/>
                    </a:lnTo>
                    <a:lnTo>
                      <a:pt x="3360" y="318"/>
                    </a:lnTo>
                    <a:lnTo>
                      <a:pt x="3360" y="318"/>
                    </a:lnTo>
                    <a:lnTo>
                      <a:pt x="3360" y="318"/>
                    </a:lnTo>
                    <a:lnTo>
                      <a:pt x="3360" y="318"/>
                    </a:lnTo>
                    <a:lnTo>
                      <a:pt x="3360" y="318"/>
                    </a:lnTo>
                    <a:lnTo>
                      <a:pt x="3360" y="318"/>
                    </a:lnTo>
                    <a:lnTo>
                      <a:pt x="3360" y="324"/>
                    </a:lnTo>
                    <a:lnTo>
                      <a:pt x="3360" y="324"/>
                    </a:lnTo>
                    <a:lnTo>
                      <a:pt x="3360" y="324"/>
                    </a:lnTo>
                    <a:lnTo>
                      <a:pt x="3360" y="324"/>
                    </a:lnTo>
                    <a:lnTo>
                      <a:pt x="3360" y="324"/>
                    </a:lnTo>
                    <a:lnTo>
                      <a:pt x="3360" y="324"/>
                    </a:lnTo>
                    <a:lnTo>
                      <a:pt x="3360" y="324"/>
                    </a:lnTo>
                    <a:lnTo>
                      <a:pt x="3360" y="330"/>
                    </a:lnTo>
                    <a:lnTo>
                      <a:pt x="3360" y="330"/>
                    </a:lnTo>
                    <a:lnTo>
                      <a:pt x="3360" y="330"/>
                    </a:lnTo>
                    <a:lnTo>
                      <a:pt x="3360" y="330"/>
                    </a:lnTo>
                    <a:lnTo>
                      <a:pt x="3360" y="330"/>
                    </a:lnTo>
                    <a:lnTo>
                      <a:pt x="3360" y="330"/>
                    </a:lnTo>
                    <a:lnTo>
                      <a:pt x="3360" y="336"/>
                    </a:lnTo>
                    <a:lnTo>
                      <a:pt x="3360" y="336"/>
                    </a:lnTo>
                    <a:lnTo>
                      <a:pt x="3360" y="336"/>
                    </a:lnTo>
                    <a:lnTo>
                      <a:pt x="3360" y="336"/>
                    </a:lnTo>
                    <a:lnTo>
                      <a:pt x="3360" y="336"/>
                    </a:lnTo>
                    <a:lnTo>
                      <a:pt x="3360" y="336"/>
                    </a:lnTo>
                    <a:lnTo>
                      <a:pt x="3360" y="336"/>
                    </a:lnTo>
                    <a:lnTo>
                      <a:pt x="3360" y="342"/>
                    </a:lnTo>
                    <a:lnTo>
                      <a:pt x="3360" y="342"/>
                    </a:lnTo>
                    <a:lnTo>
                      <a:pt x="3360" y="342"/>
                    </a:lnTo>
                    <a:lnTo>
                      <a:pt x="3360" y="342"/>
                    </a:lnTo>
                    <a:lnTo>
                      <a:pt x="3360" y="342"/>
                    </a:lnTo>
                    <a:lnTo>
                      <a:pt x="3360" y="342"/>
                    </a:lnTo>
                    <a:lnTo>
                      <a:pt x="3360" y="342"/>
                    </a:lnTo>
                    <a:lnTo>
                      <a:pt x="3360" y="348"/>
                    </a:lnTo>
                    <a:lnTo>
                      <a:pt x="3360" y="348"/>
                    </a:lnTo>
                    <a:lnTo>
                      <a:pt x="3360" y="348"/>
                    </a:lnTo>
                    <a:lnTo>
                      <a:pt x="3360" y="348"/>
                    </a:lnTo>
                    <a:lnTo>
                      <a:pt x="3360" y="348"/>
                    </a:lnTo>
                    <a:lnTo>
                      <a:pt x="3360" y="348"/>
                    </a:lnTo>
                    <a:lnTo>
                      <a:pt x="3360" y="348"/>
                    </a:lnTo>
                    <a:lnTo>
                      <a:pt x="3360" y="354"/>
                    </a:lnTo>
                    <a:lnTo>
                      <a:pt x="3360" y="354"/>
                    </a:lnTo>
                    <a:lnTo>
                      <a:pt x="3360" y="354"/>
                    </a:lnTo>
                    <a:lnTo>
                      <a:pt x="3360" y="354"/>
                    </a:lnTo>
                    <a:lnTo>
                      <a:pt x="3360" y="354"/>
                    </a:lnTo>
                    <a:lnTo>
                      <a:pt x="3360" y="354"/>
                    </a:lnTo>
                    <a:lnTo>
                      <a:pt x="3360" y="354"/>
                    </a:lnTo>
                    <a:lnTo>
                      <a:pt x="3360" y="360"/>
                    </a:lnTo>
                    <a:lnTo>
                      <a:pt x="3360" y="360"/>
                    </a:lnTo>
                    <a:lnTo>
                      <a:pt x="3360" y="360"/>
                    </a:lnTo>
                    <a:lnTo>
                      <a:pt x="3366" y="360"/>
                    </a:lnTo>
                    <a:lnTo>
                      <a:pt x="3366" y="360"/>
                    </a:lnTo>
                    <a:lnTo>
                      <a:pt x="3366" y="360"/>
                    </a:lnTo>
                    <a:lnTo>
                      <a:pt x="3366" y="360"/>
                    </a:lnTo>
                    <a:lnTo>
                      <a:pt x="3366" y="366"/>
                    </a:lnTo>
                    <a:lnTo>
                      <a:pt x="3366" y="366"/>
                    </a:lnTo>
                    <a:lnTo>
                      <a:pt x="3366" y="366"/>
                    </a:lnTo>
                    <a:lnTo>
                      <a:pt x="3366" y="366"/>
                    </a:lnTo>
                    <a:lnTo>
                      <a:pt x="3366" y="366"/>
                    </a:lnTo>
                    <a:lnTo>
                      <a:pt x="3366" y="366"/>
                    </a:lnTo>
                    <a:lnTo>
                      <a:pt x="3366" y="366"/>
                    </a:lnTo>
                    <a:lnTo>
                      <a:pt x="3366" y="366"/>
                    </a:lnTo>
                    <a:lnTo>
                      <a:pt x="3366" y="372"/>
                    </a:lnTo>
                    <a:lnTo>
                      <a:pt x="3366" y="372"/>
                    </a:lnTo>
                    <a:lnTo>
                      <a:pt x="3366" y="372"/>
                    </a:lnTo>
                    <a:lnTo>
                      <a:pt x="3366" y="372"/>
                    </a:lnTo>
                    <a:lnTo>
                      <a:pt x="3366" y="372"/>
                    </a:lnTo>
                    <a:lnTo>
                      <a:pt x="3366" y="372"/>
                    </a:lnTo>
                    <a:lnTo>
                      <a:pt x="3366" y="372"/>
                    </a:lnTo>
                    <a:lnTo>
                      <a:pt x="3366" y="378"/>
                    </a:lnTo>
                    <a:lnTo>
                      <a:pt x="3366" y="378"/>
                    </a:lnTo>
                    <a:lnTo>
                      <a:pt x="3366" y="378"/>
                    </a:lnTo>
                    <a:lnTo>
                      <a:pt x="3366" y="378"/>
                    </a:lnTo>
                    <a:lnTo>
                      <a:pt x="3366" y="378"/>
                    </a:lnTo>
                    <a:lnTo>
                      <a:pt x="3366" y="378"/>
                    </a:lnTo>
                    <a:lnTo>
                      <a:pt x="3366" y="378"/>
                    </a:lnTo>
                    <a:lnTo>
                      <a:pt x="3366" y="384"/>
                    </a:lnTo>
                    <a:lnTo>
                      <a:pt x="3366" y="384"/>
                    </a:lnTo>
                    <a:lnTo>
                      <a:pt x="3366" y="384"/>
                    </a:lnTo>
                    <a:lnTo>
                      <a:pt x="3366" y="384"/>
                    </a:lnTo>
                    <a:lnTo>
                      <a:pt x="3366" y="384"/>
                    </a:lnTo>
                    <a:lnTo>
                      <a:pt x="3366" y="384"/>
                    </a:lnTo>
                    <a:lnTo>
                      <a:pt x="3366" y="384"/>
                    </a:lnTo>
                    <a:lnTo>
                      <a:pt x="3366" y="384"/>
                    </a:lnTo>
                    <a:lnTo>
                      <a:pt x="3366" y="390"/>
                    </a:lnTo>
                    <a:lnTo>
                      <a:pt x="3366" y="390"/>
                    </a:lnTo>
                    <a:lnTo>
                      <a:pt x="3366" y="390"/>
                    </a:lnTo>
                    <a:lnTo>
                      <a:pt x="3366" y="390"/>
                    </a:lnTo>
                    <a:lnTo>
                      <a:pt x="3366" y="390"/>
                    </a:lnTo>
                    <a:lnTo>
                      <a:pt x="3366" y="390"/>
                    </a:lnTo>
                    <a:lnTo>
                      <a:pt x="3366" y="390"/>
                    </a:lnTo>
                    <a:lnTo>
                      <a:pt x="3366" y="396"/>
                    </a:lnTo>
                    <a:lnTo>
                      <a:pt x="3366" y="396"/>
                    </a:lnTo>
                    <a:lnTo>
                      <a:pt x="3366" y="396"/>
                    </a:lnTo>
                    <a:lnTo>
                      <a:pt x="3366" y="396"/>
                    </a:lnTo>
                    <a:lnTo>
                      <a:pt x="3366" y="396"/>
                    </a:lnTo>
                    <a:lnTo>
                      <a:pt x="3366" y="396"/>
                    </a:lnTo>
                    <a:lnTo>
                      <a:pt x="3366" y="396"/>
                    </a:lnTo>
                    <a:lnTo>
                      <a:pt x="3366" y="396"/>
                    </a:lnTo>
                    <a:lnTo>
                      <a:pt x="3366" y="402"/>
                    </a:lnTo>
                    <a:lnTo>
                      <a:pt x="3366" y="402"/>
                    </a:lnTo>
                    <a:lnTo>
                      <a:pt x="3366" y="402"/>
                    </a:lnTo>
                    <a:lnTo>
                      <a:pt x="3366" y="402"/>
                    </a:lnTo>
                    <a:lnTo>
                      <a:pt x="3366" y="402"/>
                    </a:lnTo>
                    <a:lnTo>
                      <a:pt x="3366" y="402"/>
                    </a:lnTo>
                    <a:lnTo>
                      <a:pt x="3366" y="402"/>
                    </a:lnTo>
                    <a:lnTo>
                      <a:pt x="3366" y="408"/>
                    </a:lnTo>
                    <a:lnTo>
                      <a:pt x="3366" y="408"/>
                    </a:lnTo>
                    <a:lnTo>
                      <a:pt x="3366" y="408"/>
                    </a:lnTo>
                    <a:lnTo>
                      <a:pt x="3366" y="408"/>
                    </a:lnTo>
                    <a:lnTo>
                      <a:pt x="3366" y="408"/>
                    </a:lnTo>
                    <a:lnTo>
                      <a:pt x="3372" y="408"/>
                    </a:lnTo>
                    <a:lnTo>
                      <a:pt x="3372" y="408"/>
                    </a:lnTo>
                    <a:lnTo>
                      <a:pt x="3372" y="408"/>
                    </a:lnTo>
                    <a:lnTo>
                      <a:pt x="3372" y="414"/>
                    </a:lnTo>
                    <a:lnTo>
                      <a:pt x="3372" y="414"/>
                    </a:lnTo>
                    <a:lnTo>
                      <a:pt x="3372" y="414"/>
                    </a:lnTo>
                    <a:lnTo>
                      <a:pt x="3372" y="414"/>
                    </a:lnTo>
                    <a:lnTo>
                      <a:pt x="3372" y="414"/>
                    </a:lnTo>
                    <a:lnTo>
                      <a:pt x="3372" y="414"/>
                    </a:lnTo>
                    <a:lnTo>
                      <a:pt x="3372" y="414"/>
                    </a:lnTo>
                    <a:lnTo>
                      <a:pt x="3372" y="414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0"/>
                    </a:lnTo>
                    <a:lnTo>
                      <a:pt x="3372" y="426"/>
                    </a:lnTo>
                    <a:lnTo>
                      <a:pt x="3372" y="426"/>
                    </a:lnTo>
                    <a:lnTo>
                      <a:pt x="3372" y="426"/>
                    </a:lnTo>
                    <a:lnTo>
                      <a:pt x="3372" y="426"/>
                    </a:lnTo>
                    <a:lnTo>
                      <a:pt x="3372" y="426"/>
                    </a:lnTo>
                    <a:lnTo>
                      <a:pt x="3372" y="426"/>
                    </a:lnTo>
                    <a:lnTo>
                      <a:pt x="3372" y="426"/>
                    </a:lnTo>
                    <a:lnTo>
                      <a:pt x="3372" y="426"/>
                    </a:lnTo>
                    <a:lnTo>
                      <a:pt x="3372" y="432"/>
                    </a:lnTo>
                    <a:lnTo>
                      <a:pt x="3372" y="432"/>
                    </a:lnTo>
                    <a:lnTo>
                      <a:pt x="3372" y="432"/>
                    </a:lnTo>
                    <a:lnTo>
                      <a:pt x="3384" y="498"/>
                    </a:lnTo>
                    <a:lnTo>
                      <a:pt x="3384" y="504"/>
                    </a:lnTo>
                    <a:lnTo>
                      <a:pt x="3384" y="504"/>
                    </a:lnTo>
                    <a:lnTo>
                      <a:pt x="3384" y="504"/>
                    </a:lnTo>
                    <a:lnTo>
                      <a:pt x="3384" y="504"/>
                    </a:lnTo>
                    <a:lnTo>
                      <a:pt x="3384" y="504"/>
                    </a:lnTo>
                    <a:lnTo>
                      <a:pt x="3384" y="504"/>
                    </a:lnTo>
                    <a:lnTo>
                      <a:pt x="3384" y="504"/>
                    </a:lnTo>
                    <a:lnTo>
                      <a:pt x="3384" y="504"/>
                    </a:lnTo>
                    <a:lnTo>
                      <a:pt x="3384" y="504"/>
                    </a:lnTo>
                    <a:lnTo>
                      <a:pt x="3384" y="504"/>
                    </a:lnTo>
                    <a:lnTo>
                      <a:pt x="3384" y="510"/>
                    </a:lnTo>
                    <a:lnTo>
                      <a:pt x="3384" y="510"/>
                    </a:lnTo>
                    <a:lnTo>
                      <a:pt x="3384" y="510"/>
                    </a:lnTo>
                    <a:lnTo>
                      <a:pt x="3384" y="510"/>
                    </a:lnTo>
                    <a:lnTo>
                      <a:pt x="3384" y="510"/>
                    </a:lnTo>
                    <a:lnTo>
                      <a:pt x="3384" y="510"/>
                    </a:lnTo>
                    <a:lnTo>
                      <a:pt x="3384" y="510"/>
                    </a:lnTo>
                    <a:lnTo>
                      <a:pt x="3384" y="510"/>
                    </a:lnTo>
                    <a:lnTo>
                      <a:pt x="3384" y="510"/>
                    </a:lnTo>
                    <a:lnTo>
                      <a:pt x="3384" y="510"/>
                    </a:lnTo>
                    <a:lnTo>
                      <a:pt x="3384" y="516"/>
                    </a:lnTo>
                    <a:lnTo>
                      <a:pt x="3384" y="516"/>
                    </a:lnTo>
                    <a:lnTo>
                      <a:pt x="3384" y="516"/>
                    </a:lnTo>
                    <a:lnTo>
                      <a:pt x="3384" y="516"/>
                    </a:lnTo>
                    <a:lnTo>
                      <a:pt x="3384" y="516"/>
                    </a:lnTo>
                    <a:lnTo>
                      <a:pt x="3384" y="516"/>
                    </a:lnTo>
                    <a:lnTo>
                      <a:pt x="3384" y="516"/>
                    </a:lnTo>
                    <a:lnTo>
                      <a:pt x="3384" y="516"/>
                    </a:lnTo>
                    <a:lnTo>
                      <a:pt x="3384" y="516"/>
                    </a:lnTo>
                    <a:lnTo>
                      <a:pt x="3384" y="516"/>
                    </a:lnTo>
                    <a:lnTo>
                      <a:pt x="3384" y="522"/>
                    </a:lnTo>
                    <a:lnTo>
                      <a:pt x="3384" y="522"/>
                    </a:lnTo>
                    <a:lnTo>
                      <a:pt x="3384" y="522"/>
                    </a:lnTo>
                    <a:lnTo>
                      <a:pt x="3384" y="522"/>
                    </a:lnTo>
                    <a:lnTo>
                      <a:pt x="3384" y="522"/>
                    </a:lnTo>
                    <a:lnTo>
                      <a:pt x="3384" y="522"/>
                    </a:lnTo>
                    <a:lnTo>
                      <a:pt x="3384" y="522"/>
                    </a:lnTo>
                    <a:lnTo>
                      <a:pt x="3384" y="522"/>
                    </a:lnTo>
                    <a:lnTo>
                      <a:pt x="3384" y="522"/>
                    </a:lnTo>
                    <a:lnTo>
                      <a:pt x="3384" y="522"/>
                    </a:lnTo>
                    <a:lnTo>
                      <a:pt x="3384" y="522"/>
                    </a:lnTo>
                    <a:lnTo>
                      <a:pt x="3384" y="528"/>
                    </a:lnTo>
                    <a:lnTo>
                      <a:pt x="3384" y="528"/>
                    </a:lnTo>
                    <a:lnTo>
                      <a:pt x="3384" y="528"/>
                    </a:lnTo>
                    <a:lnTo>
                      <a:pt x="3384" y="528"/>
                    </a:lnTo>
                    <a:lnTo>
                      <a:pt x="3384" y="528"/>
                    </a:lnTo>
                    <a:lnTo>
                      <a:pt x="3384" y="528"/>
                    </a:lnTo>
                    <a:lnTo>
                      <a:pt x="3384" y="528"/>
                    </a:lnTo>
                    <a:lnTo>
                      <a:pt x="3384" y="528"/>
                    </a:lnTo>
                    <a:lnTo>
                      <a:pt x="3390" y="528"/>
                    </a:lnTo>
                    <a:lnTo>
                      <a:pt x="3390" y="528"/>
                    </a:lnTo>
                    <a:lnTo>
                      <a:pt x="3390" y="534"/>
                    </a:lnTo>
                    <a:lnTo>
                      <a:pt x="3396" y="582"/>
                    </a:lnTo>
                    <a:lnTo>
                      <a:pt x="3396" y="582"/>
                    </a:lnTo>
                    <a:lnTo>
                      <a:pt x="3396" y="582"/>
                    </a:lnTo>
                    <a:lnTo>
                      <a:pt x="3396" y="582"/>
                    </a:lnTo>
                    <a:lnTo>
                      <a:pt x="3396" y="582"/>
                    </a:lnTo>
                    <a:lnTo>
                      <a:pt x="3396" y="582"/>
                    </a:lnTo>
                    <a:lnTo>
                      <a:pt x="3396" y="588"/>
                    </a:lnTo>
                    <a:lnTo>
                      <a:pt x="3396" y="588"/>
                    </a:lnTo>
                    <a:lnTo>
                      <a:pt x="3396" y="588"/>
                    </a:lnTo>
                    <a:lnTo>
                      <a:pt x="3396" y="588"/>
                    </a:lnTo>
                    <a:lnTo>
                      <a:pt x="3396" y="588"/>
                    </a:lnTo>
                    <a:lnTo>
                      <a:pt x="3396" y="588"/>
                    </a:lnTo>
                    <a:lnTo>
                      <a:pt x="3396" y="588"/>
                    </a:lnTo>
                    <a:lnTo>
                      <a:pt x="3396" y="588"/>
                    </a:lnTo>
                    <a:lnTo>
                      <a:pt x="3396" y="588"/>
                    </a:lnTo>
                    <a:lnTo>
                      <a:pt x="3402" y="588"/>
                    </a:lnTo>
                    <a:lnTo>
                      <a:pt x="3402" y="588"/>
                    </a:lnTo>
                    <a:lnTo>
                      <a:pt x="3402" y="588"/>
                    </a:lnTo>
                    <a:lnTo>
                      <a:pt x="3402" y="588"/>
                    </a:lnTo>
                    <a:lnTo>
                      <a:pt x="3402" y="588"/>
                    </a:lnTo>
                    <a:lnTo>
                      <a:pt x="3402" y="594"/>
                    </a:lnTo>
                    <a:lnTo>
                      <a:pt x="3402" y="594"/>
                    </a:lnTo>
                    <a:lnTo>
                      <a:pt x="3402" y="594"/>
                    </a:lnTo>
                    <a:lnTo>
                      <a:pt x="3402" y="594"/>
                    </a:lnTo>
                    <a:lnTo>
                      <a:pt x="3402" y="594"/>
                    </a:lnTo>
                    <a:lnTo>
                      <a:pt x="3402" y="594"/>
                    </a:lnTo>
                    <a:lnTo>
                      <a:pt x="3402" y="594"/>
                    </a:lnTo>
                    <a:lnTo>
                      <a:pt x="3402" y="594"/>
                    </a:lnTo>
                    <a:lnTo>
                      <a:pt x="3402" y="594"/>
                    </a:lnTo>
                    <a:lnTo>
                      <a:pt x="3402" y="594"/>
                    </a:lnTo>
                    <a:lnTo>
                      <a:pt x="3402" y="594"/>
                    </a:lnTo>
                    <a:lnTo>
                      <a:pt x="3402" y="594"/>
                    </a:lnTo>
                    <a:lnTo>
                      <a:pt x="3402" y="594"/>
                    </a:lnTo>
                    <a:lnTo>
                      <a:pt x="3402" y="594"/>
                    </a:lnTo>
                    <a:lnTo>
                      <a:pt x="3402" y="594"/>
                    </a:lnTo>
                    <a:lnTo>
                      <a:pt x="3402" y="600"/>
                    </a:lnTo>
                    <a:lnTo>
                      <a:pt x="3402" y="600"/>
                    </a:lnTo>
                    <a:lnTo>
                      <a:pt x="3402" y="600"/>
                    </a:lnTo>
                    <a:lnTo>
                      <a:pt x="3402" y="600"/>
                    </a:lnTo>
                    <a:lnTo>
                      <a:pt x="3402" y="600"/>
                    </a:lnTo>
                    <a:lnTo>
                      <a:pt x="3402" y="600"/>
                    </a:lnTo>
                    <a:lnTo>
                      <a:pt x="3402" y="600"/>
                    </a:lnTo>
                    <a:lnTo>
                      <a:pt x="3402" y="600"/>
                    </a:lnTo>
                    <a:lnTo>
                      <a:pt x="3402" y="600"/>
                    </a:lnTo>
                    <a:lnTo>
                      <a:pt x="3402" y="600"/>
                    </a:lnTo>
                    <a:lnTo>
                      <a:pt x="3402" y="600"/>
                    </a:lnTo>
                    <a:lnTo>
                      <a:pt x="3402" y="600"/>
                    </a:lnTo>
                    <a:lnTo>
                      <a:pt x="3402" y="600"/>
                    </a:lnTo>
                    <a:lnTo>
                      <a:pt x="3402" y="600"/>
                    </a:lnTo>
                    <a:lnTo>
                      <a:pt x="3402" y="600"/>
                    </a:lnTo>
                    <a:lnTo>
                      <a:pt x="3402" y="606"/>
                    </a:lnTo>
                    <a:lnTo>
                      <a:pt x="3402" y="606"/>
                    </a:lnTo>
                    <a:lnTo>
                      <a:pt x="3402" y="606"/>
                    </a:lnTo>
                    <a:lnTo>
                      <a:pt x="3402" y="606"/>
                    </a:lnTo>
                    <a:lnTo>
                      <a:pt x="3402" y="606"/>
                    </a:lnTo>
                    <a:lnTo>
                      <a:pt x="3402" y="606"/>
                    </a:lnTo>
                    <a:lnTo>
                      <a:pt x="3402" y="606"/>
                    </a:lnTo>
                    <a:lnTo>
                      <a:pt x="3402" y="606"/>
                    </a:lnTo>
                    <a:lnTo>
                      <a:pt x="3402" y="606"/>
                    </a:lnTo>
                    <a:lnTo>
                      <a:pt x="3402" y="606"/>
                    </a:lnTo>
                    <a:lnTo>
                      <a:pt x="3402" y="606"/>
                    </a:lnTo>
                    <a:lnTo>
                      <a:pt x="3402" y="606"/>
                    </a:lnTo>
                    <a:lnTo>
                      <a:pt x="3402" y="606"/>
                    </a:lnTo>
                    <a:lnTo>
                      <a:pt x="3402" y="606"/>
                    </a:lnTo>
                    <a:lnTo>
                      <a:pt x="3402" y="606"/>
                    </a:lnTo>
                    <a:lnTo>
                      <a:pt x="3402" y="606"/>
                    </a:lnTo>
                    <a:lnTo>
                      <a:pt x="3402" y="612"/>
                    </a:lnTo>
                    <a:lnTo>
                      <a:pt x="3402" y="612"/>
                    </a:lnTo>
                    <a:lnTo>
                      <a:pt x="3402" y="612"/>
                    </a:lnTo>
                    <a:lnTo>
                      <a:pt x="3402" y="612"/>
                    </a:lnTo>
                    <a:lnTo>
                      <a:pt x="3402" y="612"/>
                    </a:lnTo>
                    <a:lnTo>
                      <a:pt x="3402" y="612"/>
                    </a:lnTo>
                    <a:lnTo>
                      <a:pt x="3402" y="612"/>
                    </a:lnTo>
                    <a:lnTo>
                      <a:pt x="3402" y="612"/>
                    </a:lnTo>
                    <a:lnTo>
                      <a:pt x="3402" y="612"/>
                    </a:lnTo>
                    <a:lnTo>
                      <a:pt x="3402" y="612"/>
                    </a:lnTo>
                    <a:lnTo>
                      <a:pt x="3408" y="612"/>
                    </a:lnTo>
                    <a:lnTo>
                      <a:pt x="3408" y="612"/>
                    </a:lnTo>
                    <a:lnTo>
                      <a:pt x="3408" y="612"/>
                    </a:lnTo>
                    <a:lnTo>
                      <a:pt x="3408" y="612"/>
                    </a:lnTo>
                    <a:lnTo>
                      <a:pt x="3408" y="612"/>
                    </a:lnTo>
                    <a:lnTo>
                      <a:pt x="3408" y="612"/>
                    </a:lnTo>
                    <a:lnTo>
                      <a:pt x="3408" y="612"/>
                    </a:lnTo>
                    <a:lnTo>
                      <a:pt x="3408" y="618"/>
                    </a:lnTo>
                    <a:lnTo>
                      <a:pt x="3408" y="618"/>
                    </a:lnTo>
                    <a:lnTo>
                      <a:pt x="3408" y="618"/>
                    </a:lnTo>
                    <a:lnTo>
                      <a:pt x="3408" y="618"/>
                    </a:lnTo>
                    <a:lnTo>
                      <a:pt x="3408" y="618"/>
                    </a:lnTo>
                    <a:lnTo>
                      <a:pt x="3408" y="618"/>
                    </a:lnTo>
                    <a:lnTo>
                      <a:pt x="3408" y="618"/>
                    </a:lnTo>
                    <a:lnTo>
                      <a:pt x="3408" y="618"/>
                    </a:lnTo>
                    <a:lnTo>
                      <a:pt x="3408" y="618"/>
                    </a:lnTo>
                    <a:lnTo>
                      <a:pt x="3408" y="618"/>
                    </a:lnTo>
                    <a:lnTo>
                      <a:pt x="3408" y="618"/>
                    </a:lnTo>
                    <a:lnTo>
                      <a:pt x="3408" y="618"/>
                    </a:lnTo>
                    <a:lnTo>
                      <a:pt x="3408" y="618"/>
                    </a:lnTo>
                    <a:lnTo>
                      <a:pt x="3408" y="618"/>
                    </a:lnTo>
                    <a:lnTo>
                      <a:pt x="3408" y="618"/>
                    </a:lnTo>
                    <a:lnTo>
                      <a:pt x="3408" y="618"/>
                    </a:lnTo>
                    <a:lnTo>
                      <a:pt x="3408" y="618"/>
                    </a:lnTo>
                    <a:lnTo>
                      <a:pt x="3408" y="618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08" y="624"/>
                    </a:lnTo>
                    <a:lnTo>
                      <a:pt x="3408" y="630"/>
                    </a:lnTo>
                    <a:lnTo>
                      <a:pt x="3408" y="630"/>
                    </a:lnTo>
                    <a:lnTo>
                      <a:pt x="3408" y="630"/>
                    </a:lnTo>
                    <a:lnTo>
                      <a:pt x="3408" y="630"/>
                    </a:lnTo>
                    <a:lnTo>
                      <a:pt x="3408" y="630"/>
                    </a:lnTo>
                    <a:lnTo>
                      <a:pt x="3408" y="630"/>
                    </a:lnTo>
                    <a:lnTo>
                      <a:pt x="3408" y="630"/>
                    </a:lnTo>
                    <a:lnTo>
                      <a:pt x="3408" y="630"/>
                    </a:lnTo>
                    <a:lnTo>
                      <a:pt x="3408" y="630"/>
                    </a:lnTo>
                    <a:lnTo>
                      <a:pt x="3408" y="630"/>
                    </a:lnTo>
                    <a:lnTo>
                      <a:pt x="3408" y="630"/>
                    </a:lnTo>
                    <a:lnTo>
                      <a:pt x="3408" y="630"/>
                    </a:lnTo>
                    <a:lnTo>
                      <a:pt x="3408" y="630"/>
                    </a:lnTo>
                    <a:lnTo>
                      <a:pt x="3408" y="630"/>
                    </a:lnTo>
                    <a:lnTo>
                      <a:pt x="3408" y="630"/>
                    </a:lnTo>
                    <a:lnTo>
                      <a:pt x="3414" y="630"/>
                    </a:lnTo>
                    <a:lnTo>
                      <a:pt x="3420" y="654"/>
                    </a:lnTo>
                    <a:lnTo>
                      <a:pt x="3420" y="654"/>
                    </a:lnTo>
                    <a:lnTo>
                      <a:pt x="3420" y="654"/>
                    </a:lnTo>
                    <a:lnTo>
                      <a:pt x="3420" y="654"/>
                    </a:lnTo>
                    <a:lnTo>
                      <a:pt x="3420" y="654"/>
                    </a:lnTo>
                    <a:lnTo>
                      <a:pt x="3420" y="654"/>
                    </a:lnTo>
                    <a:lnTo>
                      <a:pt x="3420" y="654"/>
                    </a:lnTo>
                    <a:lnTo>
                      <a:pt x="3420" y="654"/>
                    </a:lnTo>
                    <a:lnTo>
                      <a:pt x="3420" y="654"/>
                    </a:lnTo>
                    <a:lnTo>
                      <a:pt x="3420" y="654"/>
                    </a:lnTo>
                    <a:lnTo>
                      <a:pt x="3420" y="654"/>
                    </a:lnTo>
                    <a:lnTo>
                      <a:pt x="3420" y="654"/>
                    </a:lnTo>
                    <a:lnTo>
                      <a:pt x="3420" y="654"/>
                    </a:lnTo>
                    <a:lnTo>
                      <a:pt x="3420" y="654"/>
                    </a:lnTo>
                    <a:lnTo>
                      <a:pt x="3420" y="654"/>
                    </a:lnTo>
                    <a:lnTo>
                      <a:pt x="3420" y="654"/>
                    </a:lnTo>
                    <a:lnTo>
                      <a:pt x="3420" y="654"/>
                    </a:lnTo>
                    <a:lnTo>
                      <a:pt x="3420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26" y="660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38" y="666"/>
                    </a:lnTo>
                    <a:lnTo>
                      <a:pt x="3444" y="666"/>
                    </a:lnTo>
                    <a:lnTo>
                      <a:pt x="3444" y="666"/>
                    </a:lnTo>
                    <a:lnTo>
                      <a:pt x="3444" y="666"/>
                    </a:lnTo>
                    <a:lnTo>
                      <a:pt x="3444" y="666"/>
                    </a:lnTo>
                    <a:lnTo>
                      <a:pt x="3444" y="666"/>
                    </a:lnTo>
                    <a:lnTo>
                      <a:pt x="3444" y="666"/>
                    </a:lnTo>
                    <a:lnTo>
                      <a:pt x="3444" y="666"/>
                    </a:lnTo>
                    <a:lnTo>
                      <a:pt x="3444" y="666"/>
                    </a:lnTo>
                    <a:lnTo>
                      <a:pt x="3444" y="666"/>
                    </a:lnTo>
                    <a:lnTo>
                      <a:pt x="3444" y="666"/>
                    </a:lnTo>
                    <a:lnTo>
                      <a:pt x="3444" y="666"/>
                    </a:lnTo>
                    <a:lnTo>
                      <a:pt x="3444" y="666"/>
                    </a:lnTo>
                    <a:lnTo>
                      <a:pt x="3444" y="666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44" y="660"/>
                    </a:lnTo>
                    <a:lnTo>
                      <a:pt x="3450" y="660"/>
                    </a:lnTo>
                    <a:lnTo>
                      <a:pt x="3450" y="660"/>
                    </a:lnTo>
                    <a:lnTo>
                      <a:pt x="3450" y="660"/>
                    </a:lnTo>
                    <a:lnTo>
                      <a:pt x="3450" y="660"/>
                    </a:lnTo>
                    <a:lnTo>
                      <a:pt x="3450" y="660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50" y="654"/>
                    </a:lnTo>
                    <a:lnTo>
                      <a:pt x="3462" y="630"/>
                    </a:lnTo>
                    <a:lnTo>
                      <a:pt x="3462" y="630"/>
                    </a:lnTo>
                    <a:lnTo>
                      <a:pt x="3462" y="630"/>
                    </a:lnTo>
                    <a:lnTo>
                      <a:pt x="3462" y="630"/>
                    </a:lnTo>
                    <a:lnTo>
                      <a:pt x="3462" y="630"/>
                    </a:lnTo>
                    <a:lnTo>
                      <a:pt x="3462" y="630"/>
                    </a:lnTo>
                    <a:lnTo>
                      <a:pt x="3462" y="624"/>
                    </a:lnTo>
                    <a:lnTo>
                      <a:pt x="3462" y="624"/>
                    </a:lnTo>
                    <a:lnTo>
                      <a:pt x="3462" y="624"/>
                    </a:lnTo>
                    <a:lnTo>
                      <a:pt x="3462" y="624"/>
                    </a:lnTo>
                    <a:lnTo>
                      <a:pt x="3462" y="624"/>
                    </a:lnTo>
                    <a:lnTo>
                      <a:pt x="3462" y="624"/>
                    </a:lnTo>
                    <a:lnTo>
                      <a:pt x="3462" y="624"/>
                    </a:lnTo>
                    <a:lnTo>
                      <a:pt x="3462" y="624"/>
                    </a:lnTo>
                    <a:lnTo>
                      <a:pt x="3462" y="624"/>
                    </a:lnTo>
                    <a:lnTo>
                      <a:pt x="3462" y="624"/>
                    </a:lnTo>
                    <a:lnTo>
                      <a:pt x="3462" y="624"/>
                    </a:lnTo>
                    <a:lnTo>
                      <a:pt x="3462" y="624"/>
                    </a:lnTo>
                    <a:lnTo>
                      <a:pt x="3462" y="624"/>
                    </a:lnTo>
                    <a:lnTo>
                      <a:pt x="3462" y="624"/>
                    </a:lnTo>
                    <a:lnTo>
                      <a:pt x="3462" y="624"/>
                    </a:lnTo>
                    <a:lnTo>
                      <a:pt x="3462" y="624"/>
                    </a:lnTo>
                    <a:lnTo>
                      <a:pt x="3462" y="624"/>
                    </a:lnTo>
                    <a:lnTo>
                      <a:pt x="3462" y="624"/>
                    </a:lnTo>
                    <a:lnTo>
                      <a:pt x="3462" y="624"/>
                    </a:lnTo>
                    <a:lnTo>
                      <a:pt x="3462" y="624"/>
                    </a:lnTo>
                    <a:lnTo>
                      <a:pt x="3462" y="618"/>
                    </a:lnTo>
                    <a:lnTo>
                      <a:pt x="3462" y="618"/>
                    </a:lnTo>
                    <a:lnTo>
                      <a:pt x="3462" y="618"/>
                    </a:lnTo>
                    <a:lnTo>
                      <a:pt x="3462" y="618"/>
                    </a:lnTo>
                    <a:lnTo>
                      <a:pt x="3462" y="618"/>
                    </a:lnTo>
                    <a:lnTo>
                      <a:pt x="3462" y="618"/>
                    </a:lnTo>
                    <a:lnTo>
                      <a:pt x="3462" y="618"/>
                    </a:lnTo>
                    <a:lnTo>
                      <a:pt x="3462" y="618"/>
                    </a:lnTo>
                    <a:lnTo>
                      <a:pt x="3462" y="618"/>
                    </a:lnTo>
                    <a:lnTo>
                      <a:pt x="3462" y="618"/>
                    </a:lnTo>
                    <a:lnTo>
                      <a:pt x="3462" y="618"/>
                    </a:lnTo>
                    <a:lnTo>
                      <a:pt x="3462" y="618"/>
                    </a:lnTo>
                    <a:lnTo>
                      <a:pt x="3462" y="618"/>
                    </a:lnTo>
                    <a:lnTo>
                      <a:pt x="3462" y="618"/>
                    </a:lnTo>
                    <a:lnTo>
                      <a:pt x="3462" y="618"/>
                    </a:lnTo>
                    <a:lnTo>
                      <a:pt x="3462" y="618"/>
                    </a:lnTo>
                    <a:lnTo>
                      <a:pt x="3462" y="618"/>
                    </a:lnTo>
                    <a:lnTo>
                      <a:pt x="3462" y="618"/>
                    </a:lnTo>
                    <a:lnTo>
                      <a:pt x="3462" y="612"/>
                    </a:lnTo>
                    <a:lnTo>
                      <a:pt x="3462" y="612"/>
                    </a:lnTo>
                    <a:lnTo>
                      <a:pt x="3462" y="612"/>
                    </a:lnTo>
                    <a:lnTo>
                      <a:pt x="3468" y="612"/>
                    </a:lnTo>
                    <a:lnTo>
                      <a:pt x="3468" y="612"/>
                    </a:lnTo>
                    <a:lnTo>
                      <a:pt x="3468" y="612"/>
                    </a:lnTo>
                    <a:lnTo>
                      <a:pt x="3468" y="612"/>
                    </a:lnTo>
                    <a:lnTo>
                      <a:pt x="3468" y="612"/>
                    </a:lnTo>
                    <a:lnTo>
                      <a:pt x="3468" y="612"/>
                    </a:lnTo>
                    <a:lnTo>
                      <a:pt x="3474" y="570"/>
                    </a:lnTo>
                    <a:lnTo>
                      <a:pt x="3474" y="570"/>
                    </a:lnTo>
                    <a:lnTo>
                      <a:pt x="3474" y="570"/>
                    </a:lnTo>
                    <a:lnTo>
                      <a:pt x="3474" y="570"/>
                    </a:lnTo>
                    <a:lnTo>
                      <a:pt x="3474" y="570"/>
                    </a:lnTo>
                    <a:lnTo>
                      <a:pt x="3474" y="570"/>
                    </a:lnTo>
                    <a:lnTo>
                      <a:pt x="3474" y="564"/>
                    </a:lnTo>
                    <a:lnTo>
                      <a:pt x="3474" y="564"/>
                    </a:lnTo>
                    <a:lnTo>
                      <a:pt x="3474" y="564"/>
                    </a:lnTo>
                    <a:lnTo>
                      <a:pt x="3474" y="564"/>
                    </a:lnTo>
                    <a:lnTo>
                      <a:pt x="3474" y="564"/>
                    </a:lnTo>
                    <a:lnTo>
                      <a:pt x="3474" y="564"/>
                    </a:lnTo>
                    <a:lnTo>
                      <a:pt x="3474" y="564"/>
                    </a:lnTo>
                    <a:lnTo>
                      <a:pt x="3480" y="564"/>
                    </a:lnTo>
                    <a:lnTo>
                      <a:pt x="3480" y="564"/>
                    </a:lnTo>
                    <a:lnTo>
                      <a:pt x="3480" y="564"/>
                    </a:lnTo>
                    <a:lnTo>
                      <a:pt x="3480" y="564"/>
                    </a:lnTo>
                    <a:lnTo>
                      <a:pt x="3480" y="564"/>
                    </a:lnTo>
                    <a:lnTo>
                      <a:pt x="3480" y="558"/>
                    </a:lnTo>
                    <a:lnTo>
                      <a:pt x="3480" y="558"/>
                    </a:lnTo>
                    <a:lnTo>
                      <a:pt x="3480" y="558"/>
                    </a:lnTo>
                    <a:lnTo>
                      <a:pt x="3480" y="558"/>
                    </a:lnTo>
                    <a:lnTo>
                      <a:pt x="3480" y="558"/>
                    </a:lnTo>
                    <a:lnTo>
                      <a:pt x="3480" y="558"/>
                    </a:lnTo>
                    <a:lnTo>
                      <a:pt x="3480" y="558"/>
                    </a:lnTo>
                    <a:lnTo>
                      <a:pt x="3480" y="558"/>
                    </a:lnTo>
                    <a:lnTo>
                      <a:pt x="3480" y="558"/>
                    </a:lnTo>
                    <a:lnTo>
                      <a:pt x="3480" y="558"/>
                    </a:lnTo>
                    <a:lnTo>
                      <a:pt x="3480" y="558"/>
                    </a:lnTo>
                    <a:lnTo>
                      <a:pt x="3480" y="558"/>
                    </a:lnTo>
                    <a:lnTo>
                      <a:pt x="3480" y="552"/>
                    </a:lnTo>
                    <a:lnTo>
                      <a:pt x="3480" y="552"/>
                    </a:lnTo>
                    <a:lnTo>
                      <a:pt x="3480" y="552"/>
                    </a:lnTo>
                    <a:lnTo>
                      <a:pt x="3480" y="552"/>
                    </a:lnTo>
                    <a:lnTo>
                      <a:pt x="3480" y="552"/>
                    </a:lnTo>
                    <a:lnTo>
                      <a:pt x="3480" y="552"/>
                    </a:lnTo>
                    <a:lnTo>
                      <a:pt x="3480" y="552"/>
                    </a:lnTo>
                    <a:lnTo>
                      <a:pt x="3480" y="552"/>
                    </a:lnTo>
                    <a:lnTo>
                      <a:pt x="3480" y="552"/>
                    </a:lnTo>
                    <a:lnTo>
                      <a:pt x="3480" y="552"/>
                    </a:lnTo>
                    <a:lnTo>
                      <a:pt x="3480" y="552"/>
                    </a:lnTo>
                    <a:lnTo>
                      <a:pt x="3480" y="552"/>
                    </a:lnTo>
                    <a:lnTo>
                      <a:pt x="3480" y="546"/>
                    </a:lnTo>
                    <a:lnTo>
                      <a:pt x="3480" y="546"/>
                    </a:lnTo>
                    <a:lnTo>
                      <a:pt x="3480" y="546"/>
                    </a:lnTo>
                    <a:lnTo>
                      <a:pt x="3480" y="546"/>
                    </a:lnTo>
                    <a:lnTo>
                      <a:pt x="3480" y="546"/>
                    </a:lnTo>
                    <a:lnTo>
                      <a:pt x="3480" y="546"/>
                    </a:lnTo>
                    <a:lnTo>
                      <a:pt x="3480" y="546"/>
                    </a:lnTo>
                    <a:lnTo>
                      <a:pt x="3480" y="546"/>
                    </a:lnTo>
                    <a:lnTo>
                      <a:pt x="3480" y="546"/>
                    </a:lnTo>
                    <a:lnTo>
                      <a:pt x="3480" y="546"/>
                    </a:lnTo>
                    <a:lnTo>
                      <a:pt x="3480" y="546"/>
                    </a:lnTo>
                    <a:lnTo>
                      <a:pt x="3480" y="540"/>
                    </a:lnTo>
                    <a:lnTo>
                      <a:pt x="3480" y="540"/>
                    </a:lnTo>
                    <a:lnTo>
                      <a:pt x="3480" y="540"/>
                    </a:lnTo>
                    <a:lnTo>
                      <a:pt x="3480" y="540"/>
                    </a:lnTo>
                    <a:lnTo>
                      <a:pt x="3480" y="540"/>
                    </a:lnTo>
                    <a:lnTo>
                      <a:pt x="3480" y="540"/>
                    </a:lnTo>
                    <a:lnTo>
                      <a:pt x="3480" y="540"/>
                    </a:lnTo>
                    <a:lnTo>
                      <a:pt x="3480" y="540"/>
                    </a:lnTo>
                    <a:lnTo>
                      <a:pt x="3480" y="540"/>
                    </a:lnTo>
                    <a:lnTo>
                      <a:pt x="3480" y="540"/>
                    </a:lnTo>
                    <a:lnTo>
                      <a:pt x="3480" y="540"/>
                    </a:lnTo>
                    <a:lnTo>
                      <a:pt x="3480" y="534"/>
                    </a:lnTo>
                    <a:lnTo>
                      <a:pt x="3480" y="534"/>
                    </a:lnTo>
                    <a:lnTo>
                      <a:pt x="3480" y="534"/>
                    </a:lnTo>
                    <a:lnTo>
                      <a:pt x="3480" y="534"/>
                    </a:lnTo>
                    <a:lnTo>
                      <a:pt x="3480" y="534"/>
                    </a:lnTo>
                    <a:lnTo>
                      <a:pt x="3480" y="534"/>
                    </a:lnTo>
                    <a:lnTo>
                      <a:pt x="3480" y="534"/>
                    </a:lnTo>
                    <a:lnTo>
                      <a:pt x="3480" y="534"/>
                    </a:lnTo>
                    <a:lnTo>
                      <a:pt x="3480" y="534"/>
                    </a:lnTo>
                    <a:lnTo>
                      <a:pt x="3486" y="534"/>
                    </a:lnTo>
                    <a:lnTo>
                      <a:pt x="3486" y="534"/>
                    </a:lnTo>
                    <a:lnTo>
                      <a:pt x="3486" y="528"/>
                    </a:lnTo>
                    <a:lnTo>
                      <a:pt x="3486" y="528"/>
                    </a:lnTo>
                    <a:lnTo>
                      <a:pt x="3486" y="528"/>
                    </a:lnTo>
                    <a:lnTo>
                      <a:pt x="3486" y="528"/>
                    </a:lnTo>
                    <a:lnTo>
                      <a:pt x="3486" y="528"/>
                    </a:lnTo>
                    <a:lnTo>
                      <a:pt x="3486" y="528"/>
                    </a:lnTo>
                    <a:lnTo>
                      <a:pt x="3486" y="528"/>
                    </a:lnTo>
                    <a:lnTo>
                      <a:pt x="3486" y="528"/>
                    </a:lnTo>
                    <a:lnTo>
                      <a:pt x="3486" y="528"/>
                    </a:lnTo>
                    <a:lnTo>
                      <a:pt x="3486" y="528"/>
                    </a:lnTo>
                    <a:lnTo>
                      <a:pt x="3486" y="528"/>
                    </a:lnTo>
                    <a:lnTo>
                      <a:pt x="3486" y="522"/>
                    </a:lnTo>
                    <a:lnTo>
                      <a:pt x="3486" y="522"/>
                    </a:lnTo>
                    <a:lnTo>
                      <a:pt x="3486" y="522"/>
                    </a:lnTo>
                    <a:lnTo>
                      <a:pt x="3486" y="522"/>
                    </a:lnTo>
                    <a:lnTo>
                      <a:pt x="3486" y="522"/>
                    </a:lnTo>
                    <a:lnTo>
                      <a:pt x="3486" y="522"/>
                    </a:lnTo>
                    <a:lnTo>
                      <a:pt x="3486" y="522"/>
                    </a:lnTo>
                    <a:lnTo>
                      <a:pt x="3486" y="522"/>
                    </a:lnTo>
                    <a:lnTo>
                      <a:pt x="3486" y="522"/>
                    </a:lnTo>
                    <a:lnTo>
                      <a:pt x="3486" y="522"/>
                    </a:lnTo>
                    <a:lnTo>
                      <a:pt x="3486" y="516"/>
                    </a:lnTo>
                    <a:lnTo>
                      <a:pt x="3486" y="516"/>
                    </a:lnTo>
                    <a:lnTo>
                      <a:pt x="3486" y="516"/>
                    </a:lnTo>
                    <a:lnTo>
                      <a:pt x="3486" y="516"/>
                    </a:lnTo>
                    <a:lnTo>
                      <a:pt x="3486" y="516"/>
                    </a:lnTo>
                    <a:lnTo>
                      <a:pt x="3486" y="516"/>
                    </a:lnTo>
                    <a:lnTo>
                      <a:pt x="3486" y="516"/>
                    </a:lnTo>
                    <a:lnTo>
                      <a:pt x="3486" y="516"/>
                    </a:lnTo>
                    <a:lnTo>
                      <a:pt x="3486" y="516"/>
                    </a:lnTo>
                    <a:lnTo>
                      <a:pt x="3486" y="516"/>
                    </a:lnTo>
                    <a:lnTo>
                      <a:pt x="3486" y="510"/>
                    </a:lnTo>
                    <a:lnTo>
                      <a:pt x="3486" y="510"/>
                    </a:lnTo>
                    <a:lnTo>
                      <a:pt x="3486" y="510"/>
                    </a:lnTo>
                    <a:lnTo>
                      <a:pt x="3486" y="510"/>
                    </a:lnTo>
                    <a:lnTo>
                      <a:pt x="3486" y="510"/>
                    </a:lnTo>
                    <a:lnTo>
                      <a:pt x="3486" y="510"/>
                    </a:lnTo>
                    <a:lnTo>
                      <a:pt x="3486" y="510"/>
                    </a:lnTo>
                    <a:lnTo>
                      <a:pt x="3486" y="510"/>
                    </a:lnTo>
                    <a:lnTo>
                      <a:pt x="3486" y="510"/>
                    </a:lnTo>
                    <a:lnTo>
                      <a:pt x="3486" y="510"/>
                    </a:lnTo>
                    <a:lnTo>
                      <a:pt x="3486" y="504"/>
                    </a:lnTo>
                    <a:lnTo>
                      <a:pt x="3486" y="504"/>
                    </a:lnTo>
                    <a:lnTo>
                      <a:pt x="3486" y="504"/>
                    </a:lnTo>
                    <a:lnTo>
                      <a:pt x="3486" y="504"/>
                    </a:lnTo>
                    <a:lnTo>
                      <a:pt x="3486" y="504"/>
                    </a:lnTo>
                    <a:lnTo>
                      <a:pt x="3486" y="504"/>
                    </a:lnTo>
                    <a:lnTo>
                      <a:pt x="3486" y="504"/>
                    </a:lnTo>
                    <a:lnTo>
                      <a:pt x="3486" y="504"/>
                    </a:lnTo>
                    <a:lnTo>
                      <a:pt x="3486" y="504"/>
                    </a:lnTo>
                    <a:lnTo>
                      <a:pt x="3486" y="504"/>
                    </a:lnTo>
                    <a:lnTo>
                      <a:pt x="3486" y="498"/>
                    </a:lnTo>
                    <a:lnTo>
                      <a:pt x="3486" y="498"/>
                    </a:lnTo>
                    <a:lnTo>
                      <a:pt x="3486" y="498"/>
                    </a:lnTo>
                    <a:lnTo>
                      <a:pt x="3486" y="498"/>
                    </a:lnTo>
                    <a:lnTo>
                      <a:pt x="3486" y="498"/>
                    </a:lnTo>
                    <a:lnTo>
                      <a:pt x="3486" y="498"/>
                    </a:lnTo>
                    <a:lnTo>
                      <a:pt x="3486" y="498"/>
                    </a:lnTo>
                    <a:lnTo>
                      <a:pt x="3492" y="498"/>
                    </a:lnTo>
                    <a:lnTo>
                      <a:pt x="3492" y="498"/>
                    </a:lnTo>
                    <a:lnTo>
                      <a:pt x="3492" y="498"/>
                    </a:lnTo>
                    <a:lnTo>
                      <a:pt x="3492" y="492"/>
                    </a:lnTo>
                    <a:lnTo>
                      <a:pt x="3498" y="426"/>
                    </a:lnTo>
                    <a:lnTo>
                      <a:pt x="3498" y="420"/>
                    </a:lnTo>
                    <a:lnTo>
                      <a:pt x="3498" y="420"/>
                    </a:lnTo>
                    <a:lnTo>
                      <a:pt x="3498" y="420"/>
                    </a:lnTo>
                    <a:lnTo>
                      <a:pt x="3498" y="420"/>
                    </a:lnTo>
                    <a:lnTo>
                      <a:pt x="3498" y="420"/>
                    </a:lnTo>
                    <a:lnTo>
                      <a:pt x="3498" y="420"/>
                    </a:lnTo>
                    <a:lnTo>
                      <a:pt x="3498" y="420"/>
                    </a:lnTo>
                    <a:lnTo>
                      <a:pt x="3498" y="420"/>
                    </a:lnTo>
                    <a:lnTo>
                      <a:pt x="3498" y="414"/>
                    </a:lnTo>
                    <a:lnTo>
                      <a:pt x="3498" y="414"/>
                    </a:lnTo>
                    <a:lnTo>
                      <a:pt x="3498" y="414"/>
                    </a:lnTo>
                    <a:lnTo>
                      <a:pt x="3498" y="414"/>
                    </a:lnTo>
                    <a:lnTo>
                      <a:pt x="3498" y="414"/>
                    </a:lnTo>
                    <a:lnTo>
                      <a:pt x="3498" y="414"/>
                    </a:lnTo>
                    <a:lnTo>
                      <a:pt x="3504" y="414"/>
                    </a:lnTo>
                    <a:lnTo>
                      <a:pt x="3504" y="414"/>
                    </a:lnTo>
                    <a:lnTo>
                      <a:pt x="3504" y="408"/>
                    </a:lnTo>
                    <a:lnTo>
                      <a:pt x="3504" y="408"/>
                    </a:lnTo>
                    <a:lnTo>
                      <a:pt x="3504" y="408"/>
                    </a:lnTo>
                    <a:lnTo>
                      <a:pt x="3504" y="408"/>
                    </a:lnTo>
                    <a:lnTo>
                      <a:pt x="3504" y="408"/>
                    </a:lnTo>
                    <a:lnTo>
                      <a:pt x="3504" y="408"/>
                    </a:lnTo>
                    <a:lnTo>
                      <a:pt x="3504" y="408"/>
                    </a:lnTo>
                    <a:lnTo>
                      <a:pt x="3504" y="408"/>
                    </a:lnTo>
                    <a:lnTo>
                      <a:pt x="3504" y="402"/>
                    </a:lnTo>
                    <a:lnTo>
                      <a:pt x="3504" y="402"/>
                    </a:lnTo>
                    <a:lnTo>
                      <a:pt x="3504" y="402"/>
                    </a:lnTo>
                    <a:lnTo>
                      <a:pt x="3504" y="402"/>
                    </a:lnTo>
                    <a:lnTo>
                      <a:pt x="3504" y="402"/>
                    </a:lnTo>
                    <a:lnTo>
                      <a:pt x="3504" y="402"/>
                    </a:lnTo>
                    <a:lnTo>
                      <a:pt x="3504" y="402"/>
                    </a:lnTo>
                    <a:lnTo>
                      <a:pt x="3504" y="402"/>
                    </a:lnTo>
                    <a:lnTo>
                      <a:pt x="3504" y="396"/>
                    </a:lnTo>
                    <a:lnTo>
                      <a:pt x="3504" y="396"/>
                    </a:lnTo>
                    <a:lnTo>
                      <a:pt x="3504" y="396"/>
                    </a:lnTo>
                    <a:lnTo>
                      <a:pt x="3504" y="396"/>
                    </a:lnTo>
                    <a:lnTo>
                      <a:pt x="3504" y="396"/>
                    </a:lnTo>
                    <a:lnTo>
                      <a:pt x="3504" y="396"/>
                    </a:lnTo>
                    <a:lnTo>
                      <a:pt x="3504" y="396"/>
                    </a:lnTo>
                    <a:lnTo>
                      <a:pt x="3504" y="390"/>
                    </a:lnTo>
                    <a:lnTo>
                      <a:pt x="3504" y="390"/>
                    </a:lnTo>
                    <a:lnTo>
                      <a:pt x="3504" y="390"/>
                    </a:lnTo>
                    <a:lnTo>
                      <a:pt x="3504" y="390"/>
                    </a:lnTo>
                    <a:lnTo>
                      <a:pt x="3504" y="390"/>
                    </a:lnTo>
                    <a:lnTo>
                      <a:pt x="3504" y="390"/>
                    </a:lnTo>
                    <a:lnTo>
                      <a:pt x="3504" y="390"/>
                    </a:lnTo>
                    <a:lnTo>
                      <a:pt x="3504" y="390"/>
                    </a:lnTo>
                    <a:lnTo>
                      <a:pt x="3504" y="384"/>
                    </a:lnTo>
                    <a:lnTo>
                      <a:pt x="3504" y="384"/>
                    </a:lnTo>
                    <a:lnTo>
                      <a:pt x="3504" y="384"/>
                    </a:lnTo>
                    <a:lnTo>
                      <a:pt x="3504" y="384"/>
                    </a:lnTo>
                    <a:lnTo>
                      <a:pt x="3504" y="384"/>
                    </a:lnTo>
                    <a:lnTo>
                      <a:pt x="3516" y="294"/>
                    </a:lnTo>
                    <a:lnTo>
                      <a:pt x="3516" y="294"/>
                    </a:lnTo>
                    <a:lnTo>
                      <a:pt x="3516" y="294"/>
                    </a:lnTo>
                    <a:lnTo>
                      <a:pt x="3516" y="288"/>
                    </a:lnTo>
                    <a:lnTo>
                      <a:pt x="3516" y="288"/>
                    </a:lnTo>
                    <a:lnTo>
                      <a:pt x="3516" y="288"/>
                    </a:lnTo>
                    <a:lnTo>
                      <a:pt x="3516" y="288"/>
                    </a:lnTo>
                    <a:lnTo>
                      <a:pt x="3516" y="288"/>
                    </a:lnTo>
                    <a:lnTo>
                      <a:pt x="3516" y="288"/>
                    </a:lnTo>
                    <a:lnTo>
                      <a:pt x="3516" y="288"/>
                    </a:lnTo>
                    <a:lnTo>
                      <a:pt x="3516" y="282"/>
                    </a:lnTo>
                    <a:lnTo>
                      <a:pt x="3516" y="282"/>
                    </a:lnTo>
                    <a:lnTo>
                      <a:pt x="3516" y="282"/>
                    </a:lnTo>
                    <a:lnTo>
                      <a:pt x="3516" y="282"/>
                    </a:lnTo>
                    <a:lnTo>
                      <a:pt x="3516" y="282"/>
                    </a:lnTo>
                    <a:lnTo>
                      <a:pt x="3516" y="282"/>
                    </a:lnTo>
                    <a:lnTo>
                      <a:pt x="3516" y="276"/>
                    </a:lnTo>
                    <a:lnTo>
                      <a:pt x="3516" y="276"/>
                    </a:lnTo>
                    <a:lnTo>
                      <a:pt x="3516" y="276"/>
                    </a:lnTo>
                    <a:lnTo>
                      <a:pt x="3516" y="276"/>
                    </a:lnTo>
                    <a:lnTo>
                      <a:pt x="3516" y="276"/>
                    </a:lnTo>
                    <a:lnTo>
                      <a:pt x="3516" y="276"/>
                    </a:lnTo>
                    <a:lnTo>
                      <a:pt x="3516" y="276"/>
                    </a:lnTo>
                    <a:lnTo>
                      <a:pt x="3516" y="270"/>
                    </a:lnTo>
                    <a:lnTo>
                      <a:pt x="3516" y="270"/>
                    </a:lnTo>
                    <a:lnTo>
                      <a:pt x="3516" y="270"/>
                    </a:lnTo>
                    <a:lnTo>
                      <a:pt x="3516" y="270"/>
                    </a:lnTo>
                    <a:lnTo>
                      <a:pt x="3516" y="270"/>
                    </a:lnTo>
                    <a:lnTo>
                      <a:pt x="3516" y="270"/>
                    </a:lnTo>
                    <a:lnTo>
                      <a:pt x="3516" y="264"/>
                    </a:lnTo>
                    <a:lnTo>
                      <a:pt x="3516" y="264"/>
                    </a:lnTo>
                    <a:lnTo>
                      <a:pt x="3516" y="264"/>
                    </a:lnTo>
                    <a:lnTo>
                      <a:pt x="3516" y="264"/>
                    </a:lnTo>
                    <a:lnTo>
                      <a:pt x="3516" y="264"/>
                    </a:lnTo>
                    <a:lnTo>
                      <a:pt x="3516" y="264"/>
                    </a:lnTo>
                    <a:lnTo>
                      <a:pt x="3516" y="258"/>
                    </a:lnTo>
                    <a:lnTo>
                      <a:pt x="3516" y="258"/>
                    </a:lnTo>
                    <a:lnTo>
                      <a:pt x="3516" y="258"/>
                    </a:lnTo>
                    <a:lnTo>
                      <a:pt x="3516" y="258"/>
                    </a:lnTo>
                    <a:lnTo>
                      <a:pt x="3516" y="258"/>
                    </a:lnTo>
                    <a:lnTo>
                      <a:pt x="3516" y="258"/>
                    </a:lnTo>
                    <a:lnTo>
                      <a:pt x="3516" y="252"/>
                    </a:lnTo>
                    <a:lnTo>
                      <a:pt x="3522" y="252"/>
                    </a:lnTo>
                    <a:lnTo>
                      <a:pt x="3522" y="252"/>
                    </a:lnTo>
                    <a:lnTo>
                      <a:pt x="3522" y="252"/>
                    </a:lnTo>
                    <a:lnTo>
                      <a:pt x="3522" y="252"/>
                    </a:lnTo>
                    <a:lnTo>
                      <a:pt x="3522" y="252"/>
                    </a:lnTo>
                    <a:lnTo>
                      <a:pt x="3522" y="246"/>
                    </a:lnTo>
                    <a:lnTo>
                      <a:pt x="3522" y="246"/>
                    </a:lnTo>
                    <a:lnTo>
                      <a:pt x="3522" y="246"/>
                    </a:lnTo>
                    <a:lnTo>
                      <a:pt x="3522" y="246"/>
                    </a:lnTo>
                    <a:lnTo>
                      <a:pt x="3522" y="246"/>
                    </a:lnTo>
                    <a:lnTo>
                      <a:pt x="3522" y="246"/>
                    </a:lnTo>
                    <a:lnTo>
                      <a:pt x="3522" y="240"/>
                    </a:lnTo>
                    <a:lnTo>
                      <a:pt x="3522" y="240"/>
                    </a:lnTo>
                    <a:lnTo>
                      <a:pt x="3522" y="240"/>
                    </a:lnTo>
                    <a:lnTo>
                      <a:pt x="3522" y="240"/>
                    </a:lnTo>
                    <a:lnTo>
                      <a:pt x="3522" y="240"/>
                    </a:lnTo>
                    <a:lnTo>
                      <a:pt x="3522" y="240"/>
                    </a:lnTo>
                    <a:lnTo>
                      <a:pt x="3522" y="234"/>
                    </a:lnTo>
                    <a:lnTo>
                      <a:pt x="3522" y="234"/>
                    </a:lnTo>
                    <a:lnTo>
                      <a:pt x="3522" y="234"/>
                    </a:lnTo>
                    <a:lnTo>
                      <a:pt x="3522" y="234"/>
                    </a:lnTo>
                    <a:lnTo>
                      <a:pt x="3522" y="234"/>
                    </a:lnTo>
                    <a:lnTo>
                      <a:pt x="3522" y="234"/>
                    </a:lnTo>
                    <a:lnTo>
                      <a:pt x="3522" y="228"/>
                    </a:lnTo>
                    <a:lnTo>
                      <a:pt x="3522" y="228"/>
                    </a:lnTo>
                    <a:lnTo>
                      <a:pt x="3522" y="228"/>
                    </a:lnTo>
                    <a:lnTo>
                      <a:pt x="3522" y="228"/>
                    </a:lnTo>
                    <a:lnTo>
                      <a:pt x="3522" y="228"/>
                    </a:lnTo>
                    <a:lnTo>
                      <a:pt x="3522" y="228"/>
                    </a:lnTo>
                    <a:lnTo>
                      <a:pt x="3522" y="222"/>
                    </a:lnTo>
                    <a:lnTo>
                      <a:pt x="3522" y="222"/>
                    </a:lnTo>
                    <a:lnTo>
                      <a:pt x="3522" y="222"/>
                    </a:lnTo>
                    <a:lnTo>
                      <a:pt x="3522" y="222"/>
                    </a:lnTo>
                    <a:lnTo>
                      <a:pt x="3522" y="222"/>
                    </a:lnTo>
                    <a:lnTo>
                      <a:pt x="3522" y="222"/>
                    </a:lnTo>
                    <a:lnTo>
                      <a:pt x="3522" y="216"/>
                    </a:lnTo>
                    <a:lnTo>
                      <a:pt x="3522" y="216"/>
                    </a:lnTo>
                    <a:lnTo>
                      <a:pt x="3522" y="216"/>
                    </a:lnTo>
                    <a:lnTo>
                      <a:pt x="3522" y="216"/>
                    </a:lnTo>
                    <a:lnTo>
                      <a:pt x="3522" y="216"/>
                    </a:lnTo>
                    <a:lnTo>
                      <a:pt x="3522" y="216"/>
                    </a:lnTo>
                    <a:lnTo>
                      <a:pt x="3522" y="210"/>
                    </a:lnTo>
                    <a:lnTo>
                      <a:pt x="3522" y="210"/>
                    </a:lnTo>
                    <a:lnTo>
                      <a:pt x="3522" y="210"/>
                    </a:lnTo>
                    <a:lnTo>
                      <a:pt x="3522" y="210"/>
                    </a:lnTo>
                    <a:lnTo>
                      <a:pt x="3522" y="210"/>
                    </a:lnTo>
                    <a:lnTo>
                      <a:pt x="3522" y="210"/>
                    </a:lnTo>
                    <a:lnTo>
                      <a:pt x="3522" y="204"/>
                    </a:lnTo>
                    <a:lnTo>
                      <a:pt x="3522" y="204"/>
                    </a:lnTo>
                    <a:lnTo>
                      <a:pt x="3522" y="204"/>
                    </a:lnTo>
                    <a:lnTo>
                      <a:pt x="3522" y="204"/>
                    </a:lnTo>
                    <a:lnTo>
                      <a:pt x="3522" y="204"/>
                    </a:lnTo>
                    <a:lnTo>
                      <a:pt x="3522" y="204"/>
                    </a:lnTo>
                    <a:lnTo>
                      <a:pt x="3522" y="198"/>
                    </a:lnTo>
                    <a:lnTo>
                      <a:pt x="3522" y="198"/>
                    </a:lnTo>
                    <a:lnTo>
                      <a:pt x="3522" y="198"/>
                    </a:lnTo>
                    <a:lnTo>
                      <a:pt x="3522" y="198"/>
                    </a:lnTo>
                    <a:lnTo>
                      <a:pt x="3522" y="198"/>
                    </a:lnTo>
                    <a:lnTo>
                      <a:pt x="3522" y="192"/>
                    </a:lnTo>
                    <a:lnTo>
                      <a:pt x="3522" y="192"/>
                    </a:lnTo>
                    <a:lnTo>
                      <a:pt x="3528" y="192"/>
                    </a:lnTo>
                    <a:lnTo>
                      <a:pt x="3528" y="192"/>
                    </a:lnTo>
                    <a:lnTo>
                      <a:pt x="3528" y="192"/>
                    </a:lnTo>
                    <a:lnTo>
                      <a:pt x="3528" y="192"/>
                    </a:lnTo>
                    <a:lnTo>
                      <a:pt x="3528" y="186"/>
                    </a:lnTo>
                    <a:lnTo>
                      <a:pt x="3528" y="186"/>
                    </a:lnTo>
                    <a:lnTo>
                      <a:pt x="3528" y="186"/>
                    </a:lnTo>
                    <a:lnTo>
                      <a:pt x="3528" y="186"/>
                    </a:lnTo>
                    <a:lnTo>
                      <a:pt x="3528" y="186"/>
                    </a:lnTo>
                    <a:lnTo>
                      <a:pt x="3528" y="186"/>
                    </a:lnTo>
                    <a:lnTo>
                      <a:pt x="3528" y="180"/>
                    </a:lnTo>
                    <a:lnTo>
                      <a:pt x="3528" y="180"/>
                    </a:lnTo>
                    <a:lnTo>
                      <a:pt x="3528" y="180"/>
                    </a:lnTo>
                    <a:lnTo>
                      <a:pt x="3528" y="180"/>
                    </a:lnTo>
                    <a:lnTo>
                      <a:pt x="3528" y="180"/>
                    </a:lnTo>
                    <a:lnTo>
                      <a:pt x="3528" y="174"/>
                    </a:lnTo>
                    <a:lnTo>
                      <a:pt x="3528" y="174"/>
                    </a:lnTo>
                    <a:lnTo>
                      <a:pt x="3528" y="174"/>
                    </a:lnTo>
                    <a:lnTo>
                      <a:pt x="3528" y="174"/>
                    </a:lnTo>
                    <a:lnTo>
                      <a:pt x="3528" y="174"/>
                    </a:lnTo>
                    <a:lnTo>
                      <a:pt x="3528" y="174"/>
                    </a:lnTo>
                    <a:lnTo>
                      <a:pt x="3528" y="168"/>
                    </a:lnTo>
                    <a:lnTo>
                      <a:pt x="3528" y="168"/>
                    </a:lnTo>
                    <a:lnTo>
                      <a:pt x="3528" y="168"/>
                    </a:lnTo>
                    <a:lnTo>
                      <a:pt x="3528" y="168"/>
                    </a:lnTo>
                    <a:lnTo>
                      <a:pt x="3528" y="168"/>
                    </a:lnTo>
                    <a:lnTo>
                      <a:pt x="3528" y="168"/>
                    </a:lnTo>
                    <a:lnTo>
                      <a:pt x="3528" y="162"/>
                    </a:lnTo>
                    <a:lnTo>
                      <a:pt x="3528" y="162"/>
                    </a:lnTo>
                    <a:lnTo>
                      <a:pt x="3528" y="162"/>
                    </a:lnTo>
                    <a:lnTo>
                      <a:pt x="3528" y="162"/>
                    </a:lnTo>
                    <a:lnTo>
                      <a:pt x="3528" y="162"/>
                    </a:lnTo>
                    <a:lnTo>
                      <a:pt x="3528" y="156"/>
                    </a:lnTo>
                    <a:lnTo>
                      <a:pt x="3528" y="156"/>
                    </a:lnTo>
                    <a:lnTo>
                      <a:pt x="3528" y="156"/>
                    </a:lnTo>
                    <a:lnTo>
                      <a:pt x="3528" y="156"/>
                    </a:lnTo>
                    <a:lnTo>
                      <a:pt x="3528" y="156"/>
                    </a:lnTo>
                    <a:lnTo>
                      <a:pt x="3528" y="156"/>
                    </a:lnTo>
                    <a:lnTo>
                      <a:pt x="3528" y="150"/>
                    </a:lnTo>
                    <a:lnTo>
                      <a:pt x="3528" y="150"/>
                    </a:lnTo>
                    <a:lnTo>
                      <a:pt x="3528" y="150"/>
                    </a:lnTo>
                    <a:lnTo>
                      <a:pt x="3528" y="150"/>
                    </a:lnTo>
                    <a:lnTo>
                      <a:pt x="3528" y="150"/>
                    </a:lnTo>
                    <a:lnTo>
                      <a:pt x="3528" y="144"/>
                    </a:lnTo>
                    <a:lnTo>
                      <a:pt x="3528" y="144"/>
                    </a:lnTo>
                    <a:lnTo>
                      <a:pt x="3528" y="144"/>
                    </a:lnTo>
                    <a:lnTo>
                      <a:pt x="3528" y="144"/>
                    </a:lnTo>
                    <a:lnTo>
                      <a:pt x="3528" y="144"/>
                    </a:lnTo>
                    <a:lnTo>
                      <a:pt x="3528" y="144"/>
                    </a:lnTo>
                    <a:lnTo>
                      <a:pt x="3528" y="138"/>
                    </a:lnTo>
                    <a:lnTo>
                      <a:pt x="3528" y="138"/>
                    </a:lnTo>
                    <a:lnTo>
                      <a:pt x="3528" y="138"/>
                    </a:lnTo>
                    <a:lnTo>
                      <a:pt x="3528" y="138"/>
                    </a:lnTo>
                    <a:lnTo>
                      <a:pt x="3528" y="138"/>
                    </a:lnTo>
                    <a:lnTo>
                      <a:pt x="3528" y="132"/>
                    </a:lnTo>
                    <a:lnTo>
                      <a:pt x="3528" y="132"/>
                    </a:lnTo>
                    <a:lnTo>
                      <a:pt x="3528" y="132"/>
                    </a:lnTo>
                    <a:lnTo>
                      <a:pt x="3528" y="132"/>
                    </a:lnTo>
                    <a:lnTo>
                      <a:pt x="3528" y="132"/>
                    </a:lnTo>
                    <a:lnTo>
                      <a:pt x="3528" y="132"/>
                    </a:lnTo>
                    <a:lnTo>
                      <a:pt x="3528" y="126"/>
                    </a:lnTo>
                    <a:lnTo>
                      <a:pt x="3534" y="126"/>
                    </a:lnTo>
                    <a:lnTo>
                      <a:pt x="3534" y="126"/>
                    </a:lnTo>
                    <a:lnTo>
                      <a:pt x="3534" y="126"/>
                    </a:lnTo>
                    <a:lnTo>
                      <a:pt x="3534" y="126"/>
                    </a:lnTo>
                    <a:lnTo>
                      <a:pt x="3534" y="126"/>
                    </a:lnTo>
                    <a:lnTo>
                      <a:pt x="3534" y="120"/>
                    </a:lnTo>
                    <a:lnTo>
                      <a:pt x="3534" y="120"/>
                    </a:lnTo>
                    <a:lnTo>
                      <a:pt x="3534" y="120"/>
                    </a:lnTo>
                    <a:lnTo>
                      <a:pt x="3534" y="120"/>
                    </a:lnTo>
                    <a:lnTo>
                      <a:pt x="3534" y="120"/>
                    </a:lnTo>
                    <a:lnTo>
                      <a:pt x="3534" y="114"/>
                    </a:lnTo>
                    <a:lnTo>
                      <a:pt x="3534" y="114"/>
                    </a:lnTo>
                    <a:lnTo>
                      <a:pt x="3534" y="114"/>
                    </a:lnTo>
                    <a:lnTo>
                      <a:pt x="3534" y="114"/>
                    </a:lnTo>
                    <a:lnTo>
                      <a:pt x="3534" y="114"/>
                    </a:lnTo>
                    <a:lnTo>
                      <a:pt x="3534" y="114"/>
                    </a:lnTo>
                    <a:lnTo>
                      <a:pt x="3534" y="108"/>
                    </a:lnTo>
                    <a:lnTo>
                      <a:pt x="3534" y="108"/>
                    </a:lnTo>
                    <a:lnTo>
                      <a:pt x="3534" y="108"/>
                    </a:lnTo>
                    <a:lnTo>
                      <a:pt x="3534" y="108"/>
                    </a:lnTo>
                    <a:lnTo>
                      <a:pt x="3534" y="108"/>
                    </a:lnTo>
                    <a:lnTo>
                      <a:pt x="3534" y="102"/>
                    </a:lnTo>
                    <a:lnTo>
                      <a:pt x="3534" y="102"/>
                    </a:lnTo>
                    <a:lnTo>
                      <a:pt x="3534" y="102"/>
                    </a:lnTo>
                    <a:lnTo>
                      <a:pt x="3534" y="102"/>
                    </a:lnTo>
                    <a:lnTo>
                      <a:pt x="3534" y="102"/>
                    </a:lnTo>
                    <a:lnTo>
                      <a:pt x="3534" y="96"/>
                    </a:lnTo>
                    <a:lnTo>
                      <a:pt x="3534" y="96"/>
                    </a:lnTo>
                    <a:lnTo>
                      <a:pt x="3534" y="96"/>
                    </a:lnTo>
                    <a:lnTo>
                      <a:pt x="3534" y="96"/>
                    </a:lnTo>
                    <a:lnTo>
                      <a:pt x="3534" y="96"/>
                    </a:lnTo>
                    <a:lnTo>
                      <a:pt x="3534" y="96"/>
                    </a:lnTo>
                    <a:lnTo>
                      <a:pt x="3534" y="90"/>
                    </a:lnTo>
                    <a:lnTo>
                      <a:pt x="3534" y="90"/>
                    </a:lnTo>
                    <a:lnTo>
                      <a:pt x="3534" y="90"/>
                    </a:lnTo>
                    <a:lnTo>
                      <a:pt x="3534" y="90"/>
                    </a:lnTo>
                    <a:lnTo>
                      <a:pt x="3534" y="90"/>
                    </a:lnTo>
                    <a:lnTo>
                      <a:pt x="3534" y="84"/>
                    </a:lnTo>
                    <a:lnTo>
                      <a:pt x="3534" y="84"/>
                    </a:lnTo>
                    <a:lnTo>
                      <a:pt x="3534" y="84"/>
                    </a:lnTo>
                    <a:lnTo>
                      <a:pt x="3534" y="84"/>
                    </a:lnTo>
                    <a:lnTo>
                      <a:pt x="3534" y="84"/>
                    </a:lnTo>
                    <a:lnTo>
                      <a:pt x="3534" y="78"/>
                    </a:lnTo>
                    <a:lnTo>
                      <a:pt x="3534" y="78"/>
                    </a:lnTo>
                    <a:lnTo>
                      <a:pt x="3534" y="78"/>
                    </a:lnTo>
                    <a:lnTo>
                      <a:pt x="3534" y="78"/>
                    </a:lnTo>
                    <a:lnTo>
                      <a:pt x="3534" y="78"/>
                    </a:lnTo>
                    <a:lnTo>
                      <a:pt x="3534" y="72"/>
                    </a:lnTo>
                    <a:lnTo>
                      <a:pt x="3534" y="72"/>
                    </a:lnTo>
                    <a:lnTo>
                      <a:pt x="3534" y="72"/>
                    </a:lnTo>
                    <a:lnTo>
                      <a:pt x="3534" y="72"/>
                    </a:lnTo>
                    <a:lnTo>
                      <a:pt x="3534" y="72"/>
                    </a:lnTo>
                    <a:lnTo>
                      <a:pt x="3534" y="66"/>
                    </a:lnTo>
                    <a:lnTo>
                      <a:pt x="3534" y="66"/>
                    </a:lnTo>
                    <a:lnTo>
                      <a:pt x="3534" y="66"/>
                    </a:lnTo>
                    <a:lnTo>
                      <a:pt x="3534" y="66"/>
                    </a:lnTo>
                    <a:lnTo>
                      <a:pt x="3534" y="66"/>
                    </a:lnTo>
                    <a:lnTo>
                      <a:pt x="3534" y="60"/>
                    </a:lnTo>
                    <a:lnTo>
                      <a:pt x="3534" y="60"/>
                    </a:lnTo>
                    <a:lnTo>
                      <a:pt x="3534" y="60"/>
                    </a:lnTo>
                    <a:lnTo>
                      <a:pt x="3534" y="60"/>
                    </a:lnTo>
                    <a:lnTo>
                      <a:pt x="3540" y="60"/>
                    </a:lnTo>
                    <a:lnTo>
                      <a:pt x="3540" y="60"/>
                    </a:lnTo>
                    <a:lnTo>
                      <a:pt x="3540" y="54"/>
                    </a:lnTo>
                    <a:lnTo>
                      <a:pt x="3540" y="54"/>
                    </a:lnTo>
                    <a:lnTo>
                      <a:pt x="3540" y="54"/>
                    </a:lnTo>
                    <a:lnTo>
                      <a:pt x="3540" y="54"/>
                    </a:lnTo>
                    <a:lnTo>
                      <a:pt x="3540" y="54"/>
                    </a:lnTo>
                    <a:lnTo>
                      <a:pt x="3540" y="48"/>
                    </a:lnTo>
                    <a:lnTo>
                      <a:pt x="3540" y="48"/>
                    </a:lnTo>
                    <a:lnTo>
                      <a:pt x="3540" y="48"/>
                    </a:lnTo>
                    <a:lnTo>
                      <a:pt x="3540" y="48"/>
                    </a:lnTo>
                    <a:lnTo>
                      <a:pt x="3540" y="48"/>
                    </a:lnTo>
                    <a:lnTo>
                      <a:pt x="3540" y="42"/>
                    </a:lnTo>
                    <a:lnTo>
                      <a:pt x="3540" y="42"/>
                    </a:lnTo>
                    <a:lnTo>
                      <a:pt x="3540" y="42"/>
                    </a:lnTo>
                    <a:lnTo>
                      <a:pt x="3540" y="42"/>
                    </a:lnTo>
                    <a:lnTo>
                      <a:pt x="3540" y="42"/>
                    </a:lnTo>
                    <a:lnTo>
                      <a:pt x="3540" y="36"/>
                    </a:lnTo>
                    <a:lnTo>
                      <a:pt x="3540" y="36"/>
                    </a:lnTo>
                    <a:lnTo>
                      <a:pt x="3540" y="36"/>
                    </a:lnTo>
                    <a:lnTo>
                      <a:pt x="3540" y="36"/>
                    </a:lnTo>
                    <a:lnTo>
                      <a:pt x="3540" y="36"/>
                    </a:lnTo>
                    <a:lnTo>
                      <a:pt x="3540" y="36"/>
                    </a:lnTo>
                    <a:lnTo>
                      <a:pt x="3540" y="30"/>
                    </a:lnTo>
                    <a:lnTo>
                      <a:pt x="3540" y="30"/>
                    </a:lnTo>
                    <a:lnTo>
                      <a:pt x="3540" y="30"/>
                    </a:lnTo>
                    <a:lnTo>
                      <a:pt x="3540" y="30"/>
                    </a:lnTo>
                    <a:lnTo>
                      <a:pt x="3540" y="30"/>
                    </a:lnTo>
                    <a:lnTo>
                      <a:pt x="3540" y="30"/>
                    </a:lnTo>
                    <a:lnTo>
                      <a:pt x="3540" y="30"/>
                    </a:lnTo>
                    <a:lnTo>
                      <a:pt x="3540" y="30"/>
                    </a:lnTo>
                    <a:lnTo>
                      <a:pt x="3540" y="30"/>
                    </a:lnTo>
                    <a:lnTo>
                      <a:pt x="3540" y="30"/>
                    </a:lnTo>
                    <a:lnTo>
                      <a:pt x="3540" y="36"/>
                    </a:lnTo>
                    <a:lnTo>
                      <a:pt x="3540" y="36"/>
                    </a:lnTo>
                    <a:lnTo>
                      <a:pt x="3540" y="36"/>
                    </a:lnTo>
                    <a:lnTo>
                      <a:pt x="3540" y="42"/>
                    </a:lnTo>
                    <a:lnTo>
                      <a:pt x="3540" y="42"/>
                    </a:lnTo>
                    <a:lnTo>
                      <a:pt x="3540" y="48"/>
                    </a:lnTo>
                    <a:lnTo>
                      <a:pt x="3540" y="54"/>
                    </a:lnTo>
                    <a:lnTo>
                      <a:pt x="3540" y="54"/>
                    </a:lnTo>
                    <a:lnTo>
                      <a:pt x="3540" y="60"/>
                    </a:lnTo>
                    <a:lnTo>
                      <a:pt x="3540" y="66"/>
                    </a:lnTo>
                    <a:lnTo>
                      <a:pt x="3540" y="72"/>
                    </a:lnTo>
                    <a:lnTo>
                      <a:pt x="3540" y="78"/>
                    </a:lnTo>
                    <a:lnTo>
                      <a:pt x="3540" y="78"/>
                    </a:lnTo>
                    <a:lnTo>
                      <a:pt x="3540" y="84"/>
                    </a:lnTo>
                    <a:lnTo>
                      <a:pt x="3540" y="90"/>
                    </a:lnTo>
                    <a:lnTo>
                      <a:pt x="3540" y="96"/>
                    </a:lnTo>
                    <a:lnTo>
                      <a:pt x="3540" y="102"/>
                    </a:lnTo>
                    <a:lnTo>
                      <a:pt x="3540" y="108"/>
                    </a:lnTo>
                    <a:lnTo>
                      <a:pt x="3540" y="114"/>
                    </a:lnTo>
                    <a:lnTo>
                      <a:pt x="3540" y="120"/>
                    </a:lnTo>
                    <a:lnTo>
                      <a:pt x="3540" y="126"/>
                    </a:lnTo>
                    <a:lnTo>
                      <a:pt x="3540" y="132"/>
                    </a:lnTo>
                    <a:lnTo>
                      <a:pt x="3540" y="138"/>
                    </a:lnTo>
                    <a:lnTo>
                      <a:pt x="3540" y="144"/>
                    </a:lnTo>
                    <a:lnTo>
                      <a:pt x="3540" y="150"/>
                    </a:lnTo>
                    <a:lnTo>
                      <a:pt x="3540" y="150"/>
                    </a:lnTo>
                    <a:lnTo>
                      <a:pt x="3540" y="156"/>
                    </a:lnTo>
                    <a:lnTo>
                      <a:pt x="3540" y="162"/>
                    </a:lnTo>
                    <a:lnTo>
                      <a:pt x="3540" y="168"/>
                    </a:lnTo>
                    <a:lnTo>
                      <a:pt x="3540" y="174"/>
                    </a:lnTo>
                    <a:lnTo>
                      <a:pt x="3546" y="180"/>
                    </a:lnTo>
                    <a:lnTo>
                      <a:pt x="3546" y="186"/>
                    </a:lnTo>
                    <a:lnTo>
                      <a:pt x="3546" y="192"/>
                    </a:lnTo>
                    <a:lnTo>
                      <a:pt x="3546" y="198"/>
                    </a:lnTo>
                    <a:lnTo>
                      <a:pt x="3546" y="198"/>
                    </a:lnTo>
                    <a:lnTo>
                      <a:pt x="3546" y="204"/>
                    </a:lnTo>
                    <a:lnTo>
                      <a:pt x="3546" y="210"/>
                    </a:lnTo>
                    <a:lnTo>
                      <a:pt x="3546" y="216"/>
                    </a:lnTo>
                    <a:lnTo>
                      <a:pt x="3546" y="216"/>
                    </a:lnTo>
                    <a:lnTo>
                      <a:pt x="3546" y="222"/>
                    </a:lnTo>
                    <a:lnTo>
                      <a:pt x="3546" y="222"/>
                    </a:lnTo>
                    <a:lnTo>
                      <a:pt x="3546" y="228"/>
                    </a:lnTo>
                    <a:lnTo>
                      <a:pt x="3546" y="234"/>
                    </a:lnTo>
                    <a:lnTo>
                      <a:pt x="3546" y="234"/>
                    </a:lnTo>
                    <a:lnTo>
                      <a:pt x="3546" y="234"/>
                    </a:lnTo>
                    <a:lnTo>
                      <a:pt x="3546" y="240"/>
                    </a:lnTo>
                    <a:lnTo>
                      <a:pt x="3546" y="240"/>
                    </a:lnTo>
                    <a:lnTo>
                      <a:pt x="3546" y="240"/>
                    </a:lnTo>
                    <a:lnTo>
                      <a:pt x="3546" y="246"/>
                    </a:lnTo>
                    <a:lnTo>
                      <a:pt x="3546" y="246"/>
                    </a:lnTo>
                    <a:lnTo>
                      <a:pt x="3546" y="246"/>
                    </a:lnTo>
                    <a:lnTo>
                      <a:pt x="3546" y="246"/>
                    </a:lnTo>
                    <a:lnTo>
                      <a:pt x="3546" y="246"/>
                    </a:lnTo>
                    <a:lnTo>
                      <a:pt x="3546" y="246"/>
                    </a:lnTo>
                    <a:lnTo>
                      <a:pt x="3546" y="246"/>
                    </a:lnTo>
                    <a:lnTo>
                      <a:pt x="3546" y="246"/>
                    </a:lnTo>
                    <a:lnTo>
                      <a:pt x="3546" y="246"/>
                    </a:lnTo>
                    <a:lnTo>
                      <a:pt x="3546" y="246"/>
                    </a:lnTo>
                    <a:lnTo>
                      <a:pt x="3546" y="246"/>
                    </a:lnTo>
                    <a:lnTo>
                      <a:pt x="3546" y="246"/>
                    </a:lnTo>
                    <a:lnTo>
                      <a:pt x="3546" y="246"/>
                    </a:lnTo>
                    <a:lnTo>
                      <a:pt x="3546" y="240"/>
                    </a:lnTo>
                    <a:lnTo>
                      <a:pt x="3546" y="240"/>
                    </a:lnTo>
                    <a:lnTo>
                      <a:pt x="3546" y="240"/>
                    </a:lnTo>
                    <a:lnTo>
                      <a:pt x="3546" y="234"/>
                    </a:lnTo>
                    <a:lnTo>
                      <a:pt x="3546" y="234"/>
                    </a:lnTo>
                    <a:lnTo>
                      <a:pt x="3546" y="234"/>
                    </a:lnTo>
                    <a:lnTo>
                      <a:pt x="3546" y="228"/>
                    </a:lnTo>
                    <a:lnTo>
                      <a:pt x="3546" y="222"/>
                    </a:lnTo>
                    <a:lnTo>
                      <a:pt x="3546" y="222"/>
                    </a:lnTo>
                    <a:lnTo>
                      <a:pt x="3546" y="216"/>
                    </a:lnTo>
                    <a:lnTo>
                      <a:pt x="3546" y="216"/>
                    </a:lnTo>
                    <a:lnTo>
                      <a:pt x="3546" y="210"/>
                    </a:lnTo>
                    <a:lnTo>
                      <a:pt x="3546" y="204"/>
                    </a:lnTo>
                    <a:lnTo>
                      <a:pt x="3546" y="198"/>
                    </a:lnTo>
                    <a:lnTo>
                      <a:pt x="3546" y="198"/>
                    </a:lnTo>
                    <a:lnTo>
                      <a:pt x="3546" y="192"/>
                    </a:lnTo>
                    <a:lnTo>
                      <a:pt x="3546" y="186"/>
                    </a:lnTo>
                    <a:lnTo>
                      <a:pt x="3546" y="180"/>
                    </a:lnTo>
                    <a:lnTo>
                      <a:pt x="3546" y="174"/>
                    </a:lnTo>
                    <a:lnTo>
                      <a:pt x="3546" y="168"/>
                    </a:lnTo>
                    <a:lnTo>
                      <a:pt x="3546" y="162"/>
                    </a:lnTo>
                    <a:lnTo>
                      <a:pt x="3546" y="156"/>
                    </a:lnTo>
                    <a:lnTo>
                      <a:pt x="3546" y="150"/>
                    </a:lnTo>
                    <a:lnTo>
                      <a:pt x="3546" y="150"/>
                    </a:lnTo>
                    <a:lnTo>
                      <a:pt x="3546" y="144"/>
                    </a:lnTo>
                    <a:lnTo>
                      <a:pt x="3546" y="138"/>
                    </a:lnTo>
                    <a:lnTo>
                      <a:pt x="3546" y="132"/>
                    </a:lnTo>
                    <a:lnTo>
                      <a:pt x="3546" y="126"/>
                    </a:lnTo>
                    <a:lnTo>
                      <a:pt x="3546" y="120"/>
                    </a:lnTo>
                    <a:lnTo>
                      <a:pt x="3546" y="114"/>
                    </a:lnTo>
                    <a:lnTo>
                      <a:pt x="3552" y="108"/>
                    </a:lnTo>
                    <a:lnTo>
                      <a:pt x="3552" y="102"/>
                    </a:lnTo>
                    <a:lnTo>
                      <a:pt x="3552" y="96"/>
                    </a:lnTo>
                    <a:lnTo>
                      <a:pt x="3552" y="90"/>
                    </a:lnTo>
                    <a:lnTo>
                      <a:pt x="3552" y="84"/>
                    </a:lnTo>
                    <a:lnTo>
                      <a:pt x="3552" y="78"/>
                    </a:lnTo>
                    <a:lnTo>
                      <a:pt x="3552" y="78"/>
                    </a:lnTo>
                    <a:lnTo>
                      <a:pt x="3552" y="72"/>
                    </a:lnTo>
                    <a:lnTo>
                      <a:pt x="3552" y="66"/>
                    </a:lnTo>
                    <a:lnTo>
                      <a:pt x="3552" y="60"/>
                    </a:lnTo>
                    <a:lnTo>
                      <a:pt x="3552" y="54"/>
                    </a:lnTo>
                    <a:lnTo>
                      <a:pt x="3552" y="54"/>
                    </a:lnTo>
                    <a:lnTo>
                      <a:pt x="3552" y="48"/>
                    </a:lnTo>
                    <a:lnTo>
                      <a:pt x="3552" y="42"/>
                    </a:lnTo>
                    <a:lnTo>
                      <a:pt x="3552" y="42"/>
                    </a:lnTo>
                    <a:lnTo>
                      <a:pt x="3552" y="36"/>
                    </a:lnTo>
                    <a:lnTo>
                      <a:pt x="3552" y="36"/>
                    </a:lnTo>
                    <a:lnTo>
                      <a:pt x="3552" y="36"/>
                    </a:lnTo>
                    <a:lnTo>
                      <a:pt x="3552" y="30"/>
                    </a:lnTo>
                    <a:lnTo>
                      <a:pt x="3552" y="30"/>
                    </a:lnTo>
                    <a:lnTo>
                      <a:pt x="3552" y="30"/>
                    </a:lnTo>
                    <a:lnTo>
                      <a:pt x="3552" y="30"/>
                    </a:lnTo>
                    <a:lnTo>
                      <a:pt x="3552" y="30"/>
                    </a:lnTo>
                    <a:lnTo>
                      <a:pt x="3552" y="30"/>
                    </a:lnTo>
                    <a:lnTo>
                      <a:pt x="3552" y="30"/>
                    </a:lnTo>
                    <a:lnTo>
                      <a:pt x="3552" y="30"/>
                    </a:lnTo>
                    <a:lnTo>
                      <a:pt x="3552" y="30"/>
                    </a:lnTo>
                    <a:lnTo>
                      <a:pt x="3552" y="30"/>
                    </a:lnTo>
                    <a:lnTo>
                      <a:pt x="3552" y="36"/>
                    </a:lnTo>
                    <a:lnTo>
                      <a:pt x="3552" y="36"/>
                    </a:lnTo>
                    <a:lnTo>
                      <a:pt x="3552" y="36"/>
                    </a:lnTo>
                    <a:lnTo>
                      <a:pt x="3552" y="36"/>
                    </a:lnTo>
                    <a:lnTo>
                      <a:pt x="3552" y="36"/>
                    </a:lnTo>
                    <a:lnTo>
                      <a:pt x="3552" y="42"/>
                    </a:lnTo>
                    <a:lnTo>
                      <a:pt x="3552" y="42"/>
                    </a:lnTo>
                    <a:lnTo>
                      <a:pt x="3552" y="42"/>
                    </a:lnTo>
                    <a:lnTo>
                      <a:pt x="3552" y="42"/>
                    </a:lnTo>
                    <a:lnTo>
                      <a:pt x="3552" y="42"/>
                    </a:lnTo>
                    <a:lnTo>
                      <a:pt x="3552" y="48"/>
                    </a:lnTo>
                    <a:lnTo>
                      <a:pt x="3552" y="48"/>
                    </a:lnTo>
                    <a:lnTo>
                      <a:pt x="3552" y="48"/>
                    </a:lnTo>
                    <a:lnTo>
                      <a:pt x="3552" y="48"/>
                    </a:lnTo>
                    <a:lnTo>
                      <a:pt x="3552" y="48"/>
                    </a:lnTo>
                    <a:lnTo>
                      <a:pt x="3552" y="54"/>
                    </a:lnTo>
                    <a:lnTo>
                      <a:pt x="3552" y="54"/>
                    </a:lnTo>
                    <a:lnTo>
                      <a:pt x="3552" y="54"/>
                    </a:lnTo>
                    <a:lnTo>
                      <a:pt x="3552" y="54"/>
                    </a:lnTo>
                    <a:lnTo>
                      <a:pt x="3552" y="54"/>
                    </a:lnTo>
                    <a:lnTo>
                      <a:pt x="3552" y="60"/>
                    </a:lnTo>
                    <a:lnTo>
                      <a:pt x="3552" y="60"/>
                    </a:lnTo>
                    <a:lnTo>
                      <a:pt x="3552" y="60"/>
                    </a:lnTo>
                    <a:lnTo>
                      <a:pt x="3552" y="60"/>
                    </a:lnTo>
                    <a:lnTo>
                      <a:pt x="3552" y="60"/>
                    </a:lnTo>
                    <a:lnTo>
                      <a:pt x="3552" y="66"/>
                    </a:lnTo>
                    <a:lnTo>
                      <a:pt x="3552" y="66"/>
                    </a:lnTo>
                    <a:lnTo>
                      <a:pt x="3552" y="66"/>
                    </a:lnTo>
                    <a:lnTo>
                      <a:pt x="3552" y="66"/>
                    </a:lnTo>
                    <a:lnTo>
                      <a:pt x="3552" y="66"/>
                    </a:lnTo>
                    <a:lnTo>
                      <a:pt x="3552" y="66"/>
                    </a:lnTo>
                    <a:lnTo>
                      <a:pt x="3552" y="72"/>
                    </a:lnTo>
                    <a:lnTo>
                      <a:pt x="3552" y="72"/>
                    </a:lnTo>
                    <a:lnTo>
                      <a:pt x="3558" y="72"/>
                    </a:lnTo>
                    <a:lnTo>
                      <a:pt x="3558" y="72"/>
                    </a:lnTo>
                    <a:lnTo>
                      <a:pt x="3558" y="72"/>
                    </a:lnTo>
                    <a:lnTo>
                      <a:pt x="3558" y="78"/>
                    </a:lnTo>
                    <a:lnTo>
                      <a:pt x="3558" y="78"/>
                    </a:lnTo>
                    <a:lnTo>
                      <a:pt x="3558" y="78"/>
                    </a:lnTo>
                    <a:lnTo>
                      <a:pt x="3558" y="78"/>
                    </a:lnTo>
                    <a:lnTo>
                      <a:pt x="3558" y="78"/>
                    </a:lnTo>
                    <a:lnTo>
                      <a:pt x="3558" y="84"/>
                    </a:lnTo>
                    <a:lnTo>
                      <a:pt x="3558" y="84"/>
                    </a:lnTo>
                    <a:lnTo>
                      <a:pt x="3558" y="84"/>
                    </a:lnTo>
                    <a:lnTo>
                      <a:pt x="3558" y="84"/>
                    </a:lnTo>
                    <a:lnTo>
                      <a:pt x="3558" y="84"/>
                    </a:lnTo>
                    <a:lnTo>
                      <a:pt x="3558" y="90"/>
                    </a:lnTo>
                    <a:lnTo>
                      <a:pt x="3558" y="90"/>
                    </a:lnTo>
                    <a:lnTo>
                      <a:pt x="3558" y="90"/>
                    </a:lnTo>
                    <a:lnTo>
                      <a:pt x="3558" y="90"/>
                    </a:lnTo>
                    <a:lnTo>
                      <a:pt x="3558" y="90"/>
                    </a:lnTo>
                    <a:lnTo>
                      <a:pt x="3558" y="96"/>
                    </a:lnTo>
                    <a:lnTo>
                      <a:pt x="3558" y="96"/>
                    </a:lnTo>
                    <a:lnTo>
                      <a:pt x="3558" y="96"/>
                    </a:lnTo>
                    <a:lnTo>
                      <a:pt x="3558" y="96"/>
                    </a:lnTo>
                    <a:lnTo>
                      <a:pt x="3558" y="96"/>
                    </a:lnTo>
                    <a:lnTo>
                      <a:pt x="3558" y="102"/>
                    </a:lnTo>
                    <a:lnTo>
                      <a:pt x="3558" y="102"/>
                    </a:lnTo>
                    <a:lnTo>
                      <a:pt x="3558" y="102"/>
                    </a:lnTo>
                    <a:lnTo>
                      <a:pt x="3558" y="102"/>
                    </a:lnTo>
                    <a:lnTo>
                      <a:pt x="3558" y="102"/>
                    </a:lnTo>
                    <a:lnTo>
                      <a:pt x="3558" y="102"/>
                    </a:lnTo>
                    <a:lnTo>
                      <a:pt x="3558" y="108"/>
                    </a:lnTo>
                    <a:lnTo>
                      <a:pt x="3558" y="108"/>
                    </a:lnTo>
                    <a:lnTo>
                      <a:pt x="3558" y="108"/>
                    </a:lnTo>
                    <a:lnTo>
                      <a:pt x="3558" y="108"/>
                    </a:lnTo>
                    <a:lnTo>
                      <a:pt x="3558" y="108"/>
                    </a:lnTo>
                    <a:lnTo>
                      <a:pt x="3558" y="114"/>
                    </a:lnTo>
                    <a:lnTo>
                      <a:pt x="3558" y="114"/>
                    </a:lnTo>
                    <a:lnTo>
                      <a:pt x="3558" y="114"/>
                    </a:lnTo>
                    <a:lnTo>
                      <a:pt x="3558" y="114"/>
                    </a:lnTo>
                    <a:lnTo>
                      <a:pt x="3558" y="114"/>
                    </a:lnTo>
                    <a:lnTo>
                      <a:pt x="3558" y="120"/>
                    </a:lnTo>
                    <a:lnTo>
                      <a:pt x="3558" y="120"/>
                    </a:lnTo>
                    <a:lnTo>
                      <a:pt x="3558" y="120"/>
                    </a:lnTo>
                    <a:lnTo>
                      <a:pt x="3558" y="120"/>
                    </a:lnTo>
                    <a:lnTo>
                      <a:pt x="3558" y="120"/>
                    </a:lnTo>
                    <a:lnTo>
                      <a:pt x="3558" y="120"/>
                    </a:lnTo>
                    <a:lnTo>
                      <a:pt x="3558" y="126"/>
                    </a:lnTo>
                    <a:lnTo>
                      <a:pt x="3558" y="126"/>
                    </a:lnTo>
                    <a:lnTo>
                      <a:pt x="3558" y="126"/>
                    </a:lnTo>
                    <a:lnTo>
                      <a:pt x="3558" y="126"/>
                    </a:lnTo>
                    <a:lnTo>
                      <a:pt x="3558" y="126"/>
                    </a:lnTo>
                    <a:lnTo>
                      <a:pt x="3558" y="132"/>
                    </a:lnTo>
                    <a:lnTo>
                      <a:pt x="3558" y="132"/>
                    </a:lnTo>
                    <a:lnTo>
                      <a:pt x="3558" y="132"/>
                    </a:lnTo>
                    <a:lnTo>
                      <a:pt x="3558" y="132"/>
                    </a:lnTo>
                    <a:lnTo>
                      <a:pt x="3558" y="132"/>
                    </a:lnTo>
                    <a:lnTo>
                      <a:pt x="3558" y="138"/>
                    </a:lnTo>
                    <a:lnTo>
                      <a:pt x="3558" y="138"/>
                    </a:lnTo>
                    <a:lnTo>
                      <a:pt x="3558" y="138"/>
                    </a:lnTo>
                    <a:lnTo>
                      <a:pt x="3558" y="138"/>
                    </a:lnTo>
                    <a:lnTo>
                      <a:pt x="3558" y="138"/>
                    </a:lnTo>
                    <a:lnTo>
                      <a:pt x="3558" y="138"/>
                    </a:lnTo>
                    <a:lnTo>
                      <a:pt x="3564" y="144"/>
                    </a:lnTo>
                    <a:lnTo>
                      <a:pt x="3564" y="144"/>
                    </a:lnTo>
                    <a:lnTo>
                      <a:pt x="3564" y="144"/>
                    </a:lnTo>
                    <a:lnTo>
                      <a:pt x="3564" y="144"/>
                    </a:lnTo>
                    <a:lnTo>
                      <a:pt x="3564" y="144"/>
                    </a:lnTo>
                    <a:lnTo>
                      <a:pt x="3564" y="150"/>
                    </a:lnTo>
                    <a:lnTo>
                      <a:pt x="3564" y="150"/>
                    </a:lnTo>
                    <a:lnTo>
                      <a:pt x="3564" y="150"/>
                    </a:lnTo>
                    <a:lnTo>
                      <a:pt x="3564" y="150"/>
                    </a:lnTo>
                    <a:lnTo>
                      <a:pt x="3564" y="150"/>
                    </a:lnTo>
                    <a:lnTo>
                      <a:pt x="3564" y="150"/>
                    </a:lnTo>
                    <a:lnTo>
                      <a:pt x="3564" y="156"/>
                    </a:lnTo>
                    <a:lnTo>
                      <a:pt x="3564" y="156"/>
                    </a:lnTo>
                    <a:lnTo>
                      <a:pt x="3564" y="156"/>
                    </a:lnTo>
                    <a:lnTo>
                      <a:pt x="3564" y="156"/>
                    </a:lnTo>
                    <a:lnTo>
                      <a:pt x="3564" y="156"/>
                    </a:lnTo>
                    <a:lnTo>
                      <a:pt x="3564" y="162"/>
                    </a:lnTo>
                    <a:lnTo>
                      <a:pt x="3564" y="162"/>
                    </a:lnTo>
                    <a:lnTo>
                      <a:pt x="3564" y="162"/>
                    </a:lnTo>
                    <a:lnTo>
                      <a:pt x="3564" y="162"/>
                    </a:lnTo>
                    <a:lnTo>
                      <a:pt x="3564" y="162"/>
                    </a:lnTo>
                    <a:lnTo>
                      <a:pt x="3564" y="162"/>
                    </a:lnTo>
                    <a:lnTo>
                      <a:pt x="3564" y="168"/>
                    </a:lnTo>
                    <a:lnTo>
                      <a:pt x="3564" y="168"/>
                    </a:lnTo>
                    <a:lnTo>
                      <a:pt x="3564" y="168"/>
                    </a:lnTo>
                    <a:lnTo>
                      <a:pt x="3564" y="168"/>
                    </a:lnTo>
                    <a:lnTo>
                      <a:pt x="3564" y="168"/>
                    </a:lnTo>
                    <a:lnTo>
                      <a:pt x="3564" y="174"/>
                    </a:lnTo>
                    <a:lnTo>
                      <a:pt x="3564" y="174"/>
                    </a:lnTo>
                    <a:lnTo>
                      <a:pt x="3564" y="174"/>
                    </a:lnTo>
                    <a:lnTo>
                      <a:pt x="3564" y="174"/>
                    </a:lnTo>
                    <a:lnTo>
                      <a:pt x="3564" y="174"/>
                    </a:lnTo>
                    <a:lnTo>
                      <a:pt x="3564" y="174"/>
                    </a:lnTo>
                    <a:lnTo>
                      <a:pt x="3564" y="180"/>
                    </a:lnTo>
                    <a:lnTo>
                      <a:pt x="3564" y="180"/>
                    </a:lnTo>
                    <a:lnTo>
                      <a:pt x="3564" y="180"/>
                    </a:lnTo>
                    <a:lnTo>
                      <a:pt x="3564" y="180"/>
                    </a:lnTo>
                    <a:lnTo>
                      <a:pt x="3564" y="180"/>
                    </a:lnTo>
                    <a:lnTo>
                      <a:pt x="3564" y="180"/>
                    </a:lnTo>
                    <a:lnTo>
                      <a:pt x="3564" y="186"/>
                    </a:lnTo>
                    <a:lnTo>
                      <a:pt x="3564" y="186"/>
                    </a:lnTo>
                    <a:lnTo>
                      <a:pt x="3564" y="186"/>
                    </a:lnTo>
                    <a:lnTo>
                      <a:pt x="3564" y="186"/>
                    </a:lnTo>
                    <a:lnTo>
                      <a:pt x="3564" y="186"/>
                    </a:lnTo>
                    <a:lnTo>
                      <a:pt x="3564" y="192"/>
                    </a:lnTo>
                    <a:lnTo>
                      <a:pt x="3564" y="192"/>
                    </a:lnTo>
                    <a:lnTo>
                      <a:pt x="3564" y="192"/>
                    </a:lnTo>
                    <a:lnTo>
                      <a:pt x="3564" y="192"/>
                    </a:lnTo>
                    <a:lnTo>
                      <a:pt x="3564" y="192"/>
                    </a:lnTo>
                    <a:lnTo>
                      <a:pt x="3564" y="192"/>
                    </a:lnTo>
                    <a:lnTo>
                      <a:pt x="3564" y="198"/>
                    </a:lnTo>
                    <a:lnTo>
                      <a:pt x="3564" y="198"/>
                    </a:lnTo>
                    <a:lnTo>
                      <a:pt x="3564" y="198"/>
                    </a:lnTo>
                    <a:lnTo>
                      <a:pt x="3564" y="198"/>
                    </a:lnTo>
                    <a:lnTo>
                      <a:pt x="3564" y="198"/>
                    </a:lnTo>
                    <a:lnTo>
                      <a:pt x="3564" y="198"/>
                    </a:lnTo>
                    <a:lnTo>
                      <a:pt x="3564" y="204"/>
                    </a:lnTo>
                    <a:lnTo>
                      <a:pt x="3564" y="204"/>
                    </a:lnTo>
                    <a:lnTo>
                      <a:pt x="3564" y="204"/>
                    </a:lnTo>
                    <a:lnTo>
                      <a:pt x="3564" y="204"/>
                    </a:lnTo>
                    <a:lnTo>
                      <a:pt x="3570" y="204"/>
                    </a:lnTo>
                    <a:lnTo>
                      <a:pt x="3570" y="204"/>
                    </a:lnTo>
                    <a:lnTo>
                      <a:pt x="3570" y="210"/>
                    </a:lnTo>
                    <a:lnTo>
                      <a:pt x="3570" y="210"/>
                    </a:lnTo>
                    <a:lnTo>
                      <a:pt x="3570" y="210"/>
                    </a:lnTo>
                    <a:lnTo>
                      <a:pt x="3570" y="210"/>
                    </a:lnTo>
                    <a:lnTo>
                      <a:pt x="3570" y="210"/>
                    </a:lnTo>
                    <a:lnTo>
                      <a:pt x="3570" y="210"/>
                    </a:lnTo>
                    <a:lnTo>
                      <a:pt x="3570" y="216"/>
                    </a:lnTo>
                    <a:lnTo>
                      <a:pt x="3570" y="216"/>
                    </a:lnTo>
                    <a:lnTo>
                      <a:pt x="3570" y="216"/>
                    </a:lnTo>
                    <a:lnTo>
                      <a:pt x="3570" y="216"/>
                    </a:lnTo>
                    <a:lnTo>
                      <a:pt x="3570" y="216"/>
                    </a:lnTo>
                    <a:lnTo>
                      <a:pt x="3570" y="216"/>
                    </a:lnTo>
                    <a:lnTo>
                      <a:pt x="3570" y="222"/>
                    </a:lnTo>
                    <a:lnTo>
                      <a:pt x="3570" y="222"/>
                    </a:lnTo>
                    <a:lnTo>
                      <a:pt x="3576" y="318"/>
                    </a:lnTo>
                    <a:lnTo>
                      <a:pt x="3576" y="318"/>
                    </a:lnTo>
                    <a:lnTo>
                      <a:pt x="3576" y="324"/>
                    </a:lnTo>
                    <a:lnTo>
                      <a:pt x="3582" y="324"/>
                    </a:lnTo>
                    <a:lnTo>
                      <a:pt x="3582" y="324"/>
                    </a:lnTo>
                    <a:lnTo>
                      <a:pt x="3582" y="324"/>
                    </a:lnTo>
                    <a:lnTo>
                      <a:pt x="3582" y="324"/>
                    </a:lnTo>
                    <a:lnTo>
                      <a:pt x="3582" y="324"/>
                    </a:lnTo>
                    <a:lnTo>
                      <a:pt x="3582" y="324"/>
                    </a:lnTo>
                    <a:lnTo>
                      <a:pt x="3582" y="330"/>
                    </a:lnTo>
                    <a:lnTo>
                      <a:pt x="3582" y="330"/>
                    </a:lnTo>
                    <a:lnTo>
                      <a:pt x="3582" y="330"/>
                    </a:lnTo>
                    <a:lnTo>
                      <a:pt x="3582" y="330"/>
                    </a:lnTo>
                    <a:lnTo>
                      <a:pt x="3582" y="330"/>
                    </a:lnTo>
                    <a:lnTo>
                      <a:pt x="3582" y="330"/>
                    </a:lnTo>
                    <a:lnTo>
                      <a:pt x="3582" y="330"/>
                    </a:lnTo>
                    <a:lnTo>
                      <a:pt x="3582" y="336"/>
                    </a:lnTo>
                    <a:lnTo>
                      <a:pt x="3582" y="336"/>
                    </a:lnTo>
                    <a:lnTo>
                      <a:pt x="3582" y="336"/>
                    </a:lnTo>
                    <a:lnTo>
                      <a:pt x="3582" y="336"/>
                    </a:lnTo>
                    <a:lnTo>
                      <a:pt x="3582" y="336"/>
                    </a:lnTo>
                    <a:lnTo>
                      <a:pt x="3582" y="336"/>
                    </a:lnTo>
                    <a:lnTo>
                      <a:pt x="3582" y="336"/>
                    </a:lnTo>
                    <a:lnTo>
                      <a:pt x="3582" y="342"/>
                    </a:lnTo>
                    <a:lnTo>
                      <a:pt x="3582" y="342"/>
                    </a:lnTo>
                    <a:lnTo>
                      <a:pt x="3582" y="342"/>
                    </a:lnTo>
                    <a:lnTo>
                      <a:pt x="3582" y="342"/>
                    </a:lnTo>
                    <a:lnTo>
                      <a:pt x="3582" y="342"/>
                    </a:lnTo>
                    <a:lnTo>
                      <a:pt x="3582" y="342"/>
                    </a:lnTo>
                    <a:lnTo>
                      <a:pt x="3582" y="342"/>
                    </a:lnTo>
                    <a:lnTo>
                      <a:pt x="3582" y="348"/>
                    </a:lnTo>
                    <a:lnTo>
                      <a:pt x="3582" y="348"/>
                    </a:lnTo>
                    <a:lnTo>
                      <a:pt x="3582" y="348"/>
                    </a:lnTo>
                    <a:lnTo>
                      <a:pt x="3582" y="348"/>
                    </a:lnTo>
                    <a:lnTo>
                      <a:pt x="3582" y="348"/>
                    </a:lnTo>
                    <a:lnTo>
                      <a:pt x="3582" y="348"/>
                    </a:lnTo>
                    <a:lnTo>
                      <a:pt x="3582" y="348"/>
                    </a:lnTo>
                    <a:lnTo>
                      <a:pt x="3582" y="354"/>
                    </a:lnTo>
                    <a:lnTo>
                      <a:pt x="3582" y="354"/>
                    </a:lnTo>
                    <a:lnTo>
                      <a:pt x="3582" y="354"/>
                    </a:lnTo>
                    <a:lnTo>
                      <a:pt x="3582" y="354"/>
                    </a:lnTo>
                    <a:lnTo>
                      <a:pt x="3582" y="354"/>
                    </a:lnTo>
                    <a:lnTo>
                      <a:pt x="3582" y="354"/>
                    </a:lnTo>
                    <a:lnTo>
                      <a:pt x="3582" y="354"/>
                    </a:lnTo>
                    <a:lnTo>
                      <a:pt x="3582" y="360"/>
                    </a:lnTo>
                    <a:lnTo>
                      <a:pt x="3582" y="360"/>
                    </a:lnTo>
                    <a:lnTo>
                      <a:pt x="3582" y="360"/>
                    </a:lnTo>
                    <a:lnTo>
                      <a:pt x="3582" y="360"/>
                    </a:lnTo>
                    <a:lnTo>
                      <a:pt x="3582" y="360"/>
                    </a:lnTo>
                    <a:lnTo>
                      <a:pt x="3582" y="360"/>
                    </a:lnTo>
                    <a:lnTo>
                      <a:pt x="3582" y="360"/>
                    </a:lnTo>
                    <a:lnTo>
                      <a:pt x="3582" y="366"/>
                    </a:lnTo>
                    <a:lnTo>
                      <a:pt x="3582" y="366"/>
                    </a:lnTo>
                    <a:lnTo>
                      <a:pt x="3594" y="444"/>
                    </a:lnTo>
                    <a:lnTo>
                      <a:pt x="3594" y="444"/>
                    </a:lnTo>
                    <a:lnTo>
                      <a:pt x="3594" y="444"/>
                    </a:lnTo>
                    <a:lnTo>
                      <a:pt x="3594" y="444"/>
                    </a:lnTo>
                    <a:lnTo>
                      <a:pt x="3594" y="444"/>
                    </a:lnTo>
                    <a:lnTo>
                      <a:pt x="3594" y="450"/>
                    </a:lnTo>
                    <a:lnTo>
                      <a:pt x="3594" y="450"/>
                    </a:lnTo>
                    <a:lnTo>
                      <a:pt x="3594" y="450"/>
                    </a:lnTo>
                    <a:lnTo>
                      <a:pt x="3594" y="450"/>
                    </a:lnTo>
                    <a:lnTo>
                      <a:pt x="3594" y="450"/>
                    </a:lnTo>
                    <a:lnTo>
                      <a:pt x="3594" y="450"/>
                    </a:lnTo>
                    <a:lnTo>
                      <a:pt x="3594" y="450"/>
                    </a:lnTo>
                    <a:lnTo>
                      <a:pt x="3594" y="450"/>
                    </a:lnTo>
                    <a:lnTo>
                      <a:pt x="3594" y="456"/>
                    </a:lnTo>
                    <a:lnTo>
                      <a:pt x="3594" y="456"/>
                    </a:lnTo>
                    <a:lnTo>
                      <a:pt x="3594" y="456"/>
                    </a:lnTo>
                    <a:lnTo>
                      <a:pt x="3594" y="456"/>
                    </a:lnTo>
                    <a:lnTo>
                      <a:pt x="3594" y="456"/>
                    </a:lnTo>
                    <a:lnTo>
                      <a:pt x="3594" y="456"/>
                    </a:lnTo>
                    <a:lnTo>
                      <a:pt x="3594" y="456"/>
                    </a:lnTo>
                    <a:lnTo>
                      <a:pt x="3594" y="456"/>
                    </a:lnTo>
                    <a:lnTo>
                      <a:pt x="3594" y="456"/>
                    </a:lnTo>
                    <a:lnTo>
                      <a:pt x="3594" y="462"/>
                    </a:lnTo>
                    <a:lnTo>
                      <a:pt x="3594" y="462"/>
                    </a:lnTo>
                    <a:lnTo>
                      <a:pt x="3594" y="462"/>
                    </a:lnTo>
                    <a:lnTo>
                      <a:pt x="3594" y="462"/>
                    </a:lnTo>
                    <a:lnTo>
                      <a:pt x="3594" y="462"/>
                    </a:lnTo>
                    <a:lnTo>
                      <a:pt x="3594" y="462"/>
                    </a:lnTo>
                    <a:lnTo>
                      <a:pt x="3594" y="462"/>
                    </a:lnTo>
                    <a:lnTo>
                      <a:pt x="3594" y="462"/>
                    </a:lnTo>
                    <a:lnTo>
                      <a:pt x="3600" y="468"/>
                    </a:lnTo>
                    <a:lnTo>
                      <a:pt x="3600" y="468"/>
                    </a:lnTo>
                    <a:lnTo>
                      <a:pt x="3600" y="468"/>
                    </a:lnTo>
                    <a:lnTo>
                      <a:pt x="3600" y="468"/>
                    </a:lnTo>
                    <a:lnTo>
                      <a:pt x="3600" y="468"/>
                    </a:lnTo>
                    <a:lnTo>
                      <a:pt x="3600" y="468"/>
                    </a:lnTo>
                    <a:lnTo>
                      <a:pt x="3600" y="468"/>
                    </a:lnTo>
                    <a:lnTo>
                      <a:pt x="3600" y="468"/>
                    </a:lnTo>
                    <a:lnTo>
                      <a:pt x="3600" y="468"/>
                    </a:lnTo>
                    <a:lnTo>
                      <a:pt x="3600" y="474"/>
                    </a:lnTo>
                    <a:lnTo>
                      <a:pt x="3600" y="474"/>
                    </a:lnTo>
                    <a:lnTo>
                      <a:pt x="3600" y="474"/>
                    </a:lnTo>
                    <a:lnTo>
                      <a:pt x="3600" y="474"/>
                    </a:lnTo>
                    <a:lnTo>
                      <a:pt x="3600" y="474"/>
                    </a:lnTo>
                    <a:lnTo>
                      <a:pt x="3600" y="474"/>
                    </a:lnTo>
                    <a:lnTo>
                      <a:pt x="3600" y="474"/>
                    </a:lnTo>
                    <a:lnTo>
                      <a:pt x="3600" y="474"/>
                    </a:lnTo>
                    <a:lnTo>
                      <a:pt x="3600" y="474"/>
                    </a:lnTo>
                    <a:lnTo>
                      <a:pt x="3600" y="480"/>
                    </a:lnTo>
                    <a:lnTo>
                      <a:pt x="3600" y="480"/>
                    </a:lnTo>
                    <a:lnTo>
                      <a:pt x="3600" y="480"/>
                    </a:lnTo>
                    <a:lnTo>
                      <a:pt x="3600" y="480"/>
                    </a:lnTo>
                    <a:lnTo>
                      <a:pt x="3600" y="480"/>
                    </a:lnTo>
                    <a:lnTo>
                      <a:pt x="3600" y="480"/>
                    </a:lnTo>
                    <a:lnTo>
                      <a:pt x="3600" y="480"/>
                    </a:lnTo>
                    <a:lnTo>
                      <a:pt x="3600" y="480"/>
                    </a:lnTo>
                    <a:lnTo>
                      <a:pt x="3600" y="480"/>
                    </a:lnTo>
                    <a:lnTo>
                      <a:pt x="3600" y="486"/>
                    </a:lnTo>
                    <a:lnTo>
                      <a:pt x="3600" y="486"/>
                    </a:lnTo>
                    <a:lnTo>
                      <a:pt x="3600" y="486"/>
                    </a:lnTo>
                    <a:lnTo>
                      <a:pt x="3600" y="486"/>
                    </a:lnTo>
                    <a:lnTo>
                      <a:pt x="3600" y="486"/>
                    </a:lnTo>
                    <a:lnTo>
                      <a:pt x="3600" y="486"/>
                    </a:lnTo>
                    <a:lnTo>
                      <a:pt x="3600" y="486"/>
                    </a:lnTo>
                    <a:lnTo>
                      <a:pt x="3600" y="486"/>
                    </a:lnTo>
                    <a:lnTo>
                      <a:pt x="3600" y="486"/>
                    </a:lnTo>
                    <a:lnTo>
                      <a:pt x="3600" y="486"/>
                    </a:lnTo>
                    <a:lnTo>
                      <a:pt x="3600" y="492"/>
                    </a:lnTo>
                    <a:lnTo>
                      <a:pt x="3600" y="492"/>
                    </a:lnTo>
                    <a:lnTo>
                      <a:pt x="3600" y="492"/>
                    </a:lnTo>
                    <a:lnTo>
                      <a:pt x="3600" y="492"/>
                    </a:lnTo>
                    <a:lnTo>
                      <a:pt x="3600" y="492"/>
                    </a:lnTo>
                    <a:lnTo>
                      <a:pt x="3600" y="492"/>
                    </a:lnTo>
                    <a:lnTo>
                      <a:pt x="3600" y="492"/>
                    </a:lnTo>
                    <a:lnTo>
                      <a:pt x="3600" y="492"/>
                    </a:lnTo>
                    <a:lnTo>
                      <a:pt x="3600" y="492"/>
                    </a:lnTo>
                    <a:lnTo>
                      <a:pt x="3600" y="498"/>
                    </a:lnTo>
                    <a:lnTo>
                      <a:pt x="3600" y="498"/>
                    </a:lnTo>
                    <a:lnTo>
                      <a:pt x="3600" y="498"/>
                    </a:lnTo>
                    <a:lnTo>
                      <a:pt x="3600" y="498"/>
                    </a:lnTo>
                    <a:lnTo>
                      <a:pt x="3600" y="498"/>
                    </a:lnTo>
                    <a:lnTo>
                      <a:pt x="3600" y="498"/>
                    </a:lnTo>
                    <a:lnTo>
                      <a:pt x="3600" y="498"/>
                    </a:lnTo>
                    <a:lnTo>
                      <a:pt x="3600" y="498"/>
                    </a:lnTo>
                    <a:lnTo>
                      <a:pt x="3600" y="498"/>
                    </a:lnTo>
                    <a:lnTo>
                      <a:pt x="3600" y="498"/>
                    </a:lnTo>
                    <a:lnTo>
                      <a:pt x="3600" y="504"/>
                    </a:lnTo>
                    <a:lnTo>
                      <a:pt x="3600" y="504"/>
                    </a:lnTo>
                    <a:lnTo>
                      <a:pt x="3600" y="504"/>
                    </a:lnTo>
                    <a:lnTo>
                      <a:pt x="3600" y="504"/>
                    </a:lnTo>
                    <a:lnTo>
                      <a:pt x="3606" y="504"/>
                    </a:lnTo>
                    <a:lnTo>
                      <a:pt x="3606" y="504"/>
                    </a:lnTo>
                    <a:lnTo>
                      <a:pt x="3606" y="504"/>
                    </a:lnTo>
                    <a:lnTo>
                      <a:pt x="3606" y="504"/>
                    </a:lnTo>
                    <a:lnTo>
                      <a:pt x="3606" y="504"/>
                    </a:lnTo>
                    <a:lnTo>
                      <a:pt x="3606" y="510"/>
                    </a:lnTo>
                    <a:lnTo>
                      <a:pt x="3606" y="510"/>
                    </a:lnTo>
                    <a:lnTo>
                      <a:pt x="3606" y="510"/>
                    </a:lnTo>
                    <a:lnTo>
                      <a:pt x="3606" y="510"/>
                    </a:lnTo>
                    <a:lnTo>
                      <a:pt x="3606" y="510"/>
                    </a:lnTo>
                    <a:lnTo>
                      <a:pt x="3606" y="510"/>
                    </a:lnTo>
                    <a:lnTo>
                      <a:pt x="3606" y="510"/>
                    </a:lnTo>
                    <a:lnTo>
                      <a:pt x="3606" y="510"/>
                    </a:lnTo>
                    <a:lnTo>
                      <a:pt x="3606" y="510"/>
                    </a:lnTo>
                    <a:lnTo>
                      <a:pt x="3606" y="510"/>
                    </a:lnTo>
                    <a:lnTo>
                      <a:pt x="3606" y="516"/>
                    </a:lnTo>
                    <a:lnTo>
                      <a:pt x="3606" y="516"/>
                    </a:lnTo>
                    <a:lnTo>
                      <a:pt x="3606" y="516"/>
                    </a:lnTo>
                    <a:lnTo>
                      <a:pt x="3606" y="516"/>
                    </a:lnTo>
                    <a:lnTo>
                      <a:pt x="3606" y="516"/>
                    </a:lnTo>
                    <a:lnTo>
                      <a:pt x="3606" y="516"/>
                    </a:lnTo>
                    <a:lnTo>
                      <a:pt x="3606" y="516"/>
                    </a:lnTo>
                    <a:lnTo>
                      <a:pt x="3606" y="516"/>
                    </a:lnTo>
                    <a:lnTo>
                      <a:pt x="3606" y="516"/>
                    </a:lnTo>
                    <a:lnTo>
                      <a:pt x="3606" y="516"/>
                    </a:lnTo>
                    <a:lnTo>
                      <a:pt x="3606" y="516"/>
                    </a:lnTo>
                    <a:lnTo>
                      <a:pt x="3606" y="522"/>
                    </a:lnTo>
                    <a:lnTo>
                      <a:pt x="3606" y="522"/>
                    </a:lnTo>
                    <a:lnTo>
                      <a:pt x="3606" y="522"/>
                    </a:lnTo>
                    <a:lnTo>
                      <a:pt x="3606" y="522"/>
                    </a:lnTo>
                    <a:lnTo>
                      <a:pt x="3606" y="522"/>
                    </a:lnTo>
                    <a:lnTo>
                      <a:pt x="3606" y="522"/>
                    </a:lnTo>
                    <a:lnTo>
                      <a:pt x="3606" y="522"/>
                    </a:lnTo>
                    <a:lnTo>
                      <a:pt x="3606" y="522"/>
                    </a:lnTo>
                    <a:lnTo>
                      <a:pt x="3606" y="522"/>
                    </a:lnTo>
                    <a:lnTo>
                      <a:pt x="3606" y="522"/>
                    </a:lnTo>
                    <a:lnTo>
                      <a:pt x="3606" y="528"/>
                    </a:lnTo>
                    <a:lnTo>
                      <a:pt x="3606" y="528"/>
                    </a:lnTo>
                    <a:lnTo>
                      <a:pt x="3606" y="528"/>
                    </a:lnTo>
                    <a:lnTo>
                      <a:pt x="3606" y="528"/>
                    </a:lnTo>
                    <a:lnTo>
                      <a:pt x="3606" y="528"/>
                    </a:lnTo>
                    <a:lnTo>
                      <a:pt x="3606" y="528"/>
                    </a:lnTo>
                    <a:lnTo>
                      <a:pt x="3606" y="528"/>
                    </a:lnTo>
                    <a:lnTo>
                      <a:pt x="3606" y="528"/>
                    </a:lnTo>
                    <a:lnTo>
                      <a:pt x="3606" y="528"/>
                    </a:lnTo>
                    <a:lnTo>
                      <a:pt x="3606" y="528"/>
                    </a:lnTo>
                    <a:lnTo>
                      <a:pt x="3606" y="528"/>
                    </a:lnTo>
                    <a:lnTo>
                      <a:pt x="3618" y="582"/>
                    </a:lnTo>
                    <a:lnTo>
                      <a:pt x="3618" y="582"/>
                    </a:lnTo>
                    <a:lnTo>
                      <a:pt x="3618" y="582"/>
                    </a:lnTo>
                    <a:lnTo>
                      <a:pt x="3618" y="582"/>
                    </a:lnTo>
                    <a:lnTo>
                      <a:pt x="3618" y="582"/>
                    </a:lnTo>
                    <a:lnTo>
                      <a:pt x="3618" y="582"/>
                    </a:lnTo>
                    <a:lnTo>
                      <a:pt x="3618" y="588"/>
                    </a:lnTo>
                    <a:lnTo>
                      <a:pt x="3618" y="588"/>
                    </a:lnTo>
                    <a:lnTo>
                      <a:pt x="3618" y="588"/>
                    </a:lnTo>
                    <a:lnTo>
                      <a:pt x="3618" y="588"/>
                    </a:lnTo>
                    <a:lnTo>
                      <a:pt x="3618" y="588"/>
                    </a:lnTo>
                    <a:lnTo>
                      <a:pt x="3618" y="588"/>
                    </a:lnTo>
                    <a:lnTo>
                      <a:pt x="3618" y="588"/>
                    </a:lnTo>
                    <a:lnTo>
                      <a:pt x="3618" y="588"/>
                    </a:lnTo>
                    <a:lnTo>
                      <a:pt x="3618" y="588"/>
                    </a:lnTo>
                    <a:lnTo>
                      <a:pt x="3618" y="588"/>
                    </a:lnTo>
                    <a:lnTo>
                      <a:pt x="3618" y="588"/>
                    </a:lnTo>
                    <a:lnTo>
                      <a:pt x="3618" y="588"/>
                    </a:lnTo>
                    <a:lnTo>
                      <a:pt x="3618" y="588"/>
                    </a:lnTo>
                    <a:lnTo>
                      <a:pt x="3618" y="588"/>
                    </a:lnTo>
                    <a:lnTo>
                      <a:pt x="3618" y="588"/>
                    </a:lnTo>
                    <a:lnTo>
                      <a:pt x="3618" y="594"/>
                    </a:lnTo>
                    <a:lnTo>
                      <a:pt x="3618" y="594"/>
                    </a:lnTo>
                    <a:lnTo>
                      <a:pt x="3618" y="594"/>
                    </a:lnTo>
                    <a:lnTo>
                      <a:pt x="3618" y="594"/>
                    </a:lnTo>
                    <a:lnTo>
                      <a:pt x="3618" y="594"/>
                    </a:lnTo>
                    <a:lnTo>
                      <a:pt x="3618" y="594"/>
                    </a:lnTo>
                    <a:lnTo>
                      <a:pt x="3618" y="594"/>
                    </a:lnTo>
                    <a:lnTo>
                      <a:pt x="3618" y="594"/>
                    </a:lnTo>
                    <a:lnTo>
                      <a:pt x="3618" y="594"/>
                    </a:lnTo>
                    <a:lnTo>
                      <a:pt x="3618" y="594"/>
                    </a:lnTo>
                    <a:lnTo>
                      <a:pt x="3618" y="594"/>
                    </a:lnTo>
                    <a:lnTo>
                      <a:pt x="3624" y="594"/>
                    </a:lnTo>
                    <a:lnTo>
                      <a:pt x="3624" y="594"/>
                    </a:lnTo>
                    <a:lnTo>
                      <a:pt x="3624" y="594"/>
                    </a:lnTo>
                    <a:lnTo>
                      <a:pt x="3624" y="594"/>
                    </a:lnTo>
                    <a:lnTo>
                      <a:pt x="3624" y="600"/>
                    </a:lnTo>
                    <a:lnTo>
                      <a:pt x="3624" y="600"/>
                    </a:lnTo>
                    <a:lnTo>
                      <a:pt x="3624" y="600"/>
                    </a:lnTo>
                    <a:lnTo>
                      <a:pt x="3624" y="600"/>
                    </a:lnTo>
                    <a:lnTo>
                      <a:pt x="3624" y="600"/>
                    </a:lnTo>
                    <a:lnTo>
                      <a:pt x="3624" y="600"/>
                    </a:lnTo>
                    <a:lnTo>
                      <a:pt x="3624" y="600"/>
                    </a:lnTo>
                    <a:lnTo>
                      <a:pt x="3624" y="600"/>
                    </a:lnTo>
                    <a:lnTo>
                      <a:pt x="3624" y="600"/>
                    </a:lnTo>
                    <a:lnTo>
                      <a:pt x="3624" y="600"/>
                    </a:lnTo>
                    <a:lnTo>
                      <a:pt x="3624" y="600"/>
                    </a:lnTo>
                    <a:lnTo>
                      <a:pt x="3624" y="600"/>
                    </a:lnTo>
                    <a:lnTo>
                      <a:pt x="3624" y="600"/>
                    </a:lnTo>
                    <a:lnTo>
                      <a:pt x="3624" y="600"/>
                    </a:lnTo>
                    <a:lnTo>
                      <a:pt x="3624" y="600"/>
                    </a:lnTo>
                    <a:lnTo>
                      <a:pt x="3624" y="606"/>
                    </a:lnTo>
                    <a:lnTo>
                      <a:pt x="3624" y="606"/>
                    </a:lnTo>
                    <a:lnTo>
                      <a:pt x="3636" y="636"/>
                    </a:lnTo>
                    <a:lnTo>
                      <a:pt x="3636" y="636"/>
                    </a:lnTo>
                    <a:lnTo>
                      <a:pt x="3636" y="636"/>
                    </a:lnTo>
                    <a:lnTo>
                      <a:pt x="3636" y="636"/>
                    </a:lnTo>
                    <a:lnTo>
                      <a:pt x="3636" y="636"/>
                    </a:lnTo>
                    <a:lnTo>
                      <a:pt x="3636" y="636"/>
                    </a:lnTo>
                    <a:lnTo>
                      <a:pt x="3636" y="636"/>
                    </a:lnTo>
                    <a:lnTo>
                      <a:pt x="3636" y="636"/>
                    </a:lnTo>
                    <a:lnTo>
                      <a:pt x="3636" y="636"/>
                    </a:lnTo>
                    <a:lnTo>
                      <a:pt x="3636" y="636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2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36" y="648"/>
                    </a:lnTo>
                    <a:lnTo>
                      <a:pt x="3642" y="648"/>
                    </a:lnTo>
                    <a:lnTo>
                      <a:pt x="3642" y="648"/>
                    </a:lnTo>
                    <a:lnTo>
                      <a:pt x="3642" y="648"/>
                    </a:lnTo>
                    <a:lnTo>
                      <a:pt x="3642" y="648"/>
                    </a:lnTo>
                    <a:lnTo>
                      <a:pt x="3642" y="648"/>
                    </a:lnTo>
                    <a:lnTo>
                      <a:pt x="3642" y="648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54"/>
                    </a:lnTo>
                    <a:lnTo>
                      <a:pt x="3642" y="660"/>
                    </a:lnTo>
                    <a:lnTo>
                      <a:pt x="3642" y="660"/>
                    </a:lnTo>
                    <a:lnTo>
                      <a:pt x="3642" y="660"/>
                    </a:lnTo>
                    <a:lnTo>
                      <a:pt x="3642" y="660"/>
                    </a:lnTo>
                    <a:lnTo>
                      <a:pt x="3642" y="660"/>
                    </a:lnTo>
                    <a:lnTo>
                      <a:pt x="3642" y="660"/>
                    </a:lnTo>
                    <a:lnTo>
                      <a:pt x="3642" y="660"/>
                    </a:lnTo>
                    <a:lnTo>
                      <a:pt x="3642" y="660"/>
                    </a:lnTo>
                    <a:lnTo>
                      <a:pt x="3642" y="660"/>
                    </a:lnTo>
                    <a:lnTo>
                      <a:pt x="3642" y="660"/>
                    </a:lnTo>
                    <a:lnTo>
                      <a:pt x="3642" y="660"/>
                    </a:lnTo>
                    <a:lnTo>
                      <a:pt x="3642" y="660"/>
                    </a:lnTo>
                    <a:lnTo>
                      <a:pt x="3642" y="660"/>
                    </a:lnTo>
                    <a:lnTo>
                      <a:pt x="3642" y="660"/>
                    </a:lnTo>
                    <a:lnTo>
                      <a:pt x="3642" y="660"/>
                    </a:lnTo>
                    <a:lnTo>
                      <a:pt x="3642" y="660"/>
                    </a:lnTo>
                    <a:lnTo>
                      <a:pt x="3642" y="660"/>
                    </a:lnTo>
                    <a:lnTo>
                      <a:pt x="3642" y="660"/>
                    </a:lnTo>
                    <a:lnTo>
                      <a:pt x="3648" y="660"/>
                    </a:lnTo>
                    <a:lnTo>
                      <a:pt x="3648" y="660"/>
                    </a:lnTo>
                    <a:lnTo>
                      <a:pt x="3648" y="660"/>
                    </a:lnTo>
                    <a:lnTo>
                      <a:pt x="3648" y="660"/>
                    </a:lnTo>
                    <a:lnTo>
                      <a:pt x="3648" y="660"/>
                    </a:lnTo>
                    <a:lnTo>
                      <a:pt x="3648" y="660"/>
                    </a:lnTo>
                    <a:lnTo>
                      <a:pt x="3648" y="660"/>
                    </a:lnTo>
                    <a:lnTo>
                      <a:pt x="3648" y="660"/>
                    </a:lnTo>
                    <a:lnTo>
                      <a:pt x="3648" y="660"/>
                    </a:lnTo>
                    <a:lnTo>
                      <a:pt x="3648" y="660"/>
                    </a:lnTo>
                    <a:lnTo>
                      <a:pt x="3648" y="660"/>
                    </a:lnTo>
                    <a:lnTo>
                      <a:pt x="3648" y="660"/>
                    </a:lnTo>
                    <a:lnTo>
                      <a:pt x="3648" y="660"/>
                    </a:lnTo>
                    <a:lnTo>
                      <a:pt x="3648" y="660"/>
                    </a:lnTo>
                    <a:lnTo>
                      <a:pt x="3648" y="660"/>
                    </a:lnTo>
                    <a:lnTo>
                      <a:pt x="3648" y="660"/>
                    </a:lnTo>
                    <a:lnTo>
                      <a:pt x="3648" y="660"/>
                    </a:lnTo>
                    <a:lnTo>
                      <a:pt x="3648" y="660"/>
                    </a:lnTo>
                    <a:lnTo>
                      <a:pt x="3654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60" y="666"/>
                    </a:lnTo>
                    <a:lnTo>
                      <a:pt x="3672" y="648"/>
                    </a:lnTo>
                    <a:lnTo>
                      <a:pt x="3672" y="648"/>
                    </a:lnTo>
                    <a:lnTo>
                      <a:pt x="3672" y="648"/>
                    </a:lnTo>
                    <a:lnTo>
                      <a:pt x="3672" y="648"/>
                    </a:lnTo>
                    <a:lnTo>
                      <a:pt x="3672" y="648"/>
                    </a:lnTo>
                    <a:lnTo>
                      <a:pt x="3672" y="648"/>
                    </a:lnTo>
                    <a:lnTo>
                      <a:pt x="3672" y="648"/>
                    </a:lnTo>
                    <a:lnTo>
                      <a:pt x="3672" y="648"/>
                    </a:lnTo>
                    <a:lnTo>
                      <a:pt x="3672" y="648"/>
                    </a:lnTo>
                    <a:lnTo>
                      <a:pt x="3672" y="648"/>
                    </a:lnTo>
                    <a:lnTo>
                      <a:pt x="3672" y="648"/>
                    </a:lnTo>
                    <a:lnTo>
                      <a:pt x="3672" y="648"/>
                    </a:lnTo>
                    <a:lnTo>
                      <a:pt x="3672" y="648"/>
                    </a:lnTo>
                    <a:lnTo>
                      <a:pt x="3672" y="648"/>
                    </a:lnTo>
                    <a:lnTo>
                      <a:pt x="3672" y="648"/>
                    </a:lnTo>
                    <a:lnTo>
                      <a:pt x="3672" y="648"/>
                    </a:lnTo>
                    <a:lnTo>
                      <a:pt x="3672" y="648"/>
                    </a:lnTo>
                    <a:lnTo>
                      <a:pt x="3672" y="648"/>
                    </a:lnTo>
                    <a:lnTo>
                      <a:pt x="3672" y="648"/>
                    </a:lnTo>
                    <a:lnTo>
                      <a:pt x="3672" y="648"/>
                    </a:lnTo>
                    <a:lnTo>
                      <a:pt x="3672" y="648"/>
                    </a:lnTo>
                    <a:lnTo>
                      <a:pt x="3672" y="648"/>
                    </a:lnTo>
                    <a:lnTo>
                      <a:pt x="3672" y="642"/>
                    </a:lnTo>
                    <a:lnTo>
                      <a:pt x="3672" y="642"/>
                    </a:lnTo>
                    <a:lnTo>
                      <a:pt x="3672" y="642"/>
                    </a:lnTo>
                    <a:lnTo>
                      <a:pt x="3672" y="642"/>
                    </a:lnTo>
                    <a:lnTo>
                      <a:pt x="3672" y="642"/>
                    </a:lnTo>
                    <a:lnTo>
                      <a:pt x="3678" y="642"/>
                    </a:lnTo>
                    <a:lnTo>
                      <a:pt x="3678" y="642"/>
                    </a:lnTo>
                    <a:lnTo>
                      <a:pt x="3678" y="642"/>
                    </a:lnTo>
                    <a:lnTo>
                      <a:pt x="3678" y="642"/>
                    </a:lnTo>
                    <a:lnTo>
                      <a:pt x="3678" y="642"/>
                    </a:lnTo>
                    <a:lnTo>
                      <a:pt x="3678" y="642"/>
                    </a:lnTo>
                    <a:lnTo>
                      <a:pt x="3678" y="642"/>
                    </a:lnTo>
                    <a:lnTo>
                      <a:pt x="3678" y="642"/>
                    </a:lnTo>
                    <a:lnTo>
                      <a:pt x="3678" y="642"/>
                    </a:lnTo>
                    <a:lnTo>
                      <a:pt x="3678" y="642"/>
                    </a:lnTo>
                    <a:lnTo>
                      <a:pt x="3678" y="642"/>
                    </a:lnTo>
                    <a:lnTo>
                      <a:pt x="3678" y="642"/>
                    </a:lnTo>
                    <a:lnTo>
                      <a:pt x="3678" y="642"/>
                    </a:lnTo>
                    <a:lnTo>
                      <a:pt x="3678" y="642"/>
                    </a:lnTo>
                    <a:lnTo>
                      <a:pt x="3678" y="642"/>
                    </a:lnTo>
                    <a:lnTo>
                      <a:pt x="3678" y="642"/>
                    </a:lnTo>
                    <a:lnTo>
                      <a:pt x="3678" y="642"/>
                    </a:lnTo>
                    <a:lnTo>
                      <a:pt x="3678" y="642"/>
                    </a:lnTo>
                    <a:lnTo>
                      <a:pt x="3678" y="642"/>
                    </a:lnTo>
                    <a:lnTo>
                      <a:pt x="3678" y="642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6"/>
                    </a:lnTo>
                    <a:lnTo>
                      <a:pt x="3678" y="630"/>
                    </a:lnTo>
                    <a:lnTo>
                      <a:pt x="3678" y="630"/>
                    </a:lnTo>
                    <a:lnTo>
                      <a:pt x="3678" y="630"/>
                    </a:lnTo>
                    <a:lnTo>
                      <a:pt x="3678" y="630"/>
                    </a:lnTo>
                    <a:lnTo>
                      <a:pt x="3678" y="630"/>
                    </a:lnTo>
                    <a:lnTo>
                      <a:pt x="3678" y="630"/>
                    </a:lnTo>
                    <a:lnTo>
                      <a:pt x="3678" y="630"/>
                    </a:lnTo>
                    <a:lnTo>
                      <a:pt x="3678" y="630"/>
                    </a:lnTo>
                    <a:lnTo>
                      <a:pt x="3678" y="630"/>
                    </a:lnTo>
                    <a:lnTo>
                      <a:pt x="3678" y="630"/>
                    </a:lnTo>
                    <a:lnTo>
                      <a:pt x="3678" y="630"/>
                    </a:lnTo>
                    <a:lnTo>
                      <a:pt x="3678" y="630"/>
                    </a:lnTo>
                    <a:lnTo>
                      <a:pt x="3678" y="630"/>
                    </a:lnTo>
                    <a:lnTo>
                      <a:pt x="3678" y="630"/>
                    </a:lnTo>
                    <a:lnTo>
                      <a:pt x="3678" y="630"/>
                    </a:lnTo>
                    <a:lnTo>
                      <a:pt x="3678" y="630"/>
                    </a:lnTo>
                    <a:lnTo>
                      <a:pt x="3678" y="630"/>
                    </a:lnTo>
                    <a:lnTo>
                      <a:pt x="3678" y="630"/>
                    </a:lnTo>
                    <a:lnTo>
                      <a:pt x="3684" y="630"/>
                    </a:lnTo>
                    <a:lnTo>
                      <a:pt x="3684" y="630"/>
                    </a:lnTo>
                    <a:lnTo>
                      <a:pt x="3684" y="630"/>
                    </a:lnTo>
                    <a:lnTo>
                      <a:pt x="3684" y="624"/>
                    </a:lnTo>
                    <a:lnTo>
                      <a:pt x="3684" y="624"/>
                    </a:lnTo>
                    <a:lnTo>
                      <a:pt x="3684" y="624"/>
                    </a:lnTo>
                    <a:lnTo>
                      <a:pt x="3684" y="624"/>
                    </a:lnTo>
                    <a:lnTo>
                      <a:pt x="3684" y="624"/>
                    </a:lnTo>
                    <a:lnTo>
                      <a:pt x="3684" y="624"/>
                    </a:lnTo>
                    <a:lnTo>
                      <a:pt x="3684" y="624"/>
                    </a:lnTo>
                    <a:lnTo>
                      <a:pt x="3684" y="624"/>
                    </a:lnTo>
                    <a:lnTo>
                      <a:pt x="3684" y="624"/>
                    </a:lnTo>
                    <a:lnTo>
                      <a:pt x="3684" y="624"/>
                    </a:lnTo>
                    <a:lnTo>
                      <a:pt x="3684" y="624"/>
                    </a:lnTo>
                    <a:lnTo>
                      <a:pt x="3684" y="624"/>
                    </a:lnTo>
                    <a:lnTo>
                      <a:pt x="3684" y="624"/>
                    </a:lnTo>
                    <a:lnTo>
                      <a:pt x="3684" y="624"/>
                    </a:lnTo>
                    <a:lnTo>
                      <a:pt x="3684" y="624"/>
                    </a:lnTo>
                    <a:lnTo>
                      <a:pt x="3684" y="624"/>
                    </a:lnTo>
                    <a:lnTo>
                      <a:pt x="3684" y="624"/>
                    </a:lnTo>
                    <a:lnTo>
                      <a:pt x="3684" y="624"/>
                    </a:lnTo>
                    <a:lnTo>
                      <a:pt x="3684" y="624"/>
                    </a:lnTo>
                    <a:lnTo>
                      <a:pt x="3684" y="618"/>
                    </a:lnTo>
                    <a:lnTo>
                      <a:pt x="3684" y="618"/>
                    </a:lnTo>
                    <a:lnTo>
                      <a:pt x="3684" y="618"/>
                    </a:lnTo>
                    <a:lnTo>
                      <a:pt x="3684" y="618"/>
                    </a:lnTo>
                    <a:lnTo>
                      <a:pt x="3684" y="618"/>
                    </a:lnTo>
                    <a:lnTo>
                      <a:pt x="3684" y="618"/>
                    </a:lnTo>
                    <a:lnTo>
                      <a:pt x="3684" y="618"/>
                    </a:lnTo>
                    <a:lnTo>
                      <a:pt x="3684" y="618"/>
                    </a:lnTo>
                    <a:lnTo>
                      <a:pt x="3684" y="618"/>
                    </a:lnTo>
                    <a:lnTo>
                      <a:pt x="3684" y="618"/>
                    </a:lnTo>
                    <a:lnTo>
                      <a:pt x="3684" y="618"/>
                    </a:lnTo>
                    <a:lnTo>
                      <a:pt x="3684" y="618"/>
                    </a:lnTo>
                    <a:lnTo>
                      <a:pt x="3684" y="618"/>
                    </a:lnTo>
                    <a:lnTo>
                      <a:pt x="3684" y="618"/>
                    </a:lnTo>
                    <a:lnTo>
                      <a:pt x="3684" y="618"/>
                    </a:lnTo>
                    <a:lnTo>
                      <a:pt x="3684" y="618"/>
                    </a:lnTo>
                    <a:lnTo>
                      <a:pt x="3684" y="618"/>
                    </a:lnTo>
                    <a:lnTo>
                      <a:pt x="3684" y="618"/>
                    </a:lnTo>
                    <a:lnTo>
                      <a:pt x="3684" y="612"/>
                    </a:lnTo>
                    <a:lnTo>
                      <a:pt x="3684" y="612"/>
                    </a:lnTo>
                    <a:lnTo>
                      <a:pt x="3684" y="612"/>
                    </a:lnTo>
                    <a:lnTo>
                      <a:pt x="3684" y="612"/>
                    </a:lnTo>
                    <a:lnTo>
                      <a:pt x="3684" y="612"/>
                    </a:lnTo>
                    <a:lnTo>
                      <a:pt x="3684" y="612"/>
                    </a:lnTo>
                    <a:lnTo>
                      <a:pt x="3684" y="612"/>
                    </a:lnTo>
                    <a:lnTo>
                      <a:pt x="3684" y="612"/>
                    </a:lnTo>
                    <a:lnTo>
                      <a:pt x="3684" y="612"/>
                    </a:lnTo>
                    <a:lnTo>
                      <a:pt x="3696" y="570"/>
                    </a:lnTo>
                    <a:lnTo>
                      <a:pt x="3696" y="570"/>
                    </a:lnTo>
                    <a:lnTo>
                      <a:pt x="3696" y="570"/>
                    </a:lnTo>
                    <a:lnTo>
                      <a:pt x="3696" y="570"/>
                    </a:lnTo>
                    <a:lnTo>
                      <a:pt x="3696" y="570"/>
                    </a:lnTo>
                    <a:lnTo>
                      <a:pt x="3696" y="570"/>
                    </a:lnTo>
                    <a:lnTo>
                      <a:pt x="3696" y="564"/>
                    </a:lnTo>
                    <a:lnTo>
                      <a:pt x="3696" y="564"/>
                    </a:lnTo>
                    <a:lnTo>
                      <a:pt x="3696" y="564"/>
                    </a:lnTo>
                    <a:lnTo>
                      <a:pt x="3696" y="564"/>
                    </a:lnTo>
                    <a:lnTo>
                      <a:pt x="3696" y="564"/>
                    </a:lnTo>
                    <a:lnTo>
                      <a:pt x="3696" y="564"/>
                    </a:lnTo>
                    <a:lnTo>
                      <a:pt x="3696" y="564"/>
                    </a:lnTo>
                    <a:lnTo>
                      <a:pt x="3696" y="564"/>
                    </a:lnTo>
                    <a:lnTo>
                      <a:pt x="3696" y="564"/>
                    </a:lnTo>
                    <a:lnTo>
                      <a:pt x="3696" y="564"/>
                    </a:lnTo>
                    <a:lnTo>
                      <a:pt x="3696" y="564"/>
                    </a:lnTo>
                    <a:lnTo>
                      <a:pt x="3696" y="564"/>
                    </a:lnTo>
                    <a:lnTo>
                      <a:pt x="3696" y="558"/>
                    </a:lnTo>
                    <a:lnTo>
                      <a:pt x="3696" y="558"/>
                    </a:lnTo>
                    <a:lnTo>
                      <a:pt x="3696" y="558"/>
                    </a:lnTo>
                    <a:lnTo>
                      <a:pt x="3696" y="558"/>
                    </a:lnTo>
                    <a:lnTo>
                      <a:pt x="3696" y="558"/>
                    </a:lnTo>
                    <a:lnTo>
                      <a:pt x="3696" y="558"/>
                    </a:lnTo>
                    <a:lnTo>
                      <a:pt x="3696" y="558"/>
                    </a:lnTo>
                    <a:lnTo>
                      <a:pt x="3696" y="558"/>
                    </a:lnTo>
                    <a:lnTo>
                      <a:pt x="3696" y="558"/>
                    </a:lnTo>
                    <a:lnTo>
                      <a:pt x="3696" y="558"/>
                    </a:lnTo>
                    <a:lnTo>
                      <a:pt x="3696" y="558"/>
                    </a:lnTo>
                    <a:lnTo>
                      <a:pt x="3696" y="558"/>
                    </a:lnTo>
                    <a:lnTo>
                      <a:pt x="3702" y="558"/>
                    </a:lnTo>
                    <a:lnTo>
                      <a:pt x="3702" y="552"/>
                    </a:lnTo>
                    <a:lnTo>
                      <a:pt x="3702" y="552"/>
                    </a:lnTo>
                    <a:lnTo>
                      <a:pt x="3702" y="552"/>
                    </a:lnTo>
                    <a:lnTo>
                      <a:pt x="3702" y="552"/>
                    </a:lnTo>
                    <a:lnTo>
                      <a:pt x="3702" y="552"/>
                    </a:lnTo>
                    <a:lnTo>
                      <a:pt x="3702" y="552"/>
                    </a:lnTo>
                    <a:lnTo>
                      <a:pt x="3702" y="552"/>
                    </a:lnTo>
                    <a:lnTo>
                      <a:pt x="3702" y="552"/>
                    </a:lnTo>
                    <a:lnTo>
                      <a:pt x="3702" y="552"/>
                    </a:lnTo>
                    <a:lnTo>
                      <a:pt x="3702" y="552"/>
                    </a:lnTo>
                    <a:lnTo>
                      <a:pt x="3702" y="552"/>
                    </a:lnTo>
                    <a:lnTo>
                      <a:pt x="3702" y="546"/>
                    </a:lnTo>
                    <a:lnTo>
                      <a:pt x="3702" y="546"/>
                    </a:lnTo>
                    <a:lnTo>
                      <a:pt x="3702" y="546"/>
                    </a:lnTo>
                    <a:lnTo>
                      <a:pt x="3702" y="546"/>
                    </a:lnTo>
                    <a:lnTo>
                      <a:pt x="3702" y="546"/>
                    </a:lnTo>
                    <a:lnTo>
                      <a:pt x="3702" y="546"/>
                    </a:lnTo>
                    <a:lnTo>
                      <a:pt x="3702" y="546"/>
                    </a:lnTo>
                    <a:lnTo>
                      <a:pt x="3702" y="546"/>
                    </a:lnTo>
                    <a:lnTo>
                      <a:pt x="3702" y="546"/>
                    </a:lnTo>
                    <a:lnTo>
                      <a:pt x="3702" y="546"/>
                    </a:lnTo>
                    <a:lnTo>
                      <a:pt x="3702" y="546"/>
                    </a:lnTo>
                    <a:lnTo>
                      <a:pt x="3714" y="480"/>
                    </a:lnTo>
                    <a:lnTo>
                      <a:pt x="3714" y="480"/>
                    </a:lnTo>
                    <a:lnTo>
                      <a:pt x="3714" y="480"/>
                    </a:lnTo>
                    <a:lnTo>
                      <a:pt x="3714" y="480"/>
                    </a:lnTo>
                    <a:lnTo>
                      <a:pt x="3714" y="480"/>
                    </a:lnTo>
                    <a:lnTo>
                      <a:pt x="3714" y="480"/>
                    </a:lnTo>
                    <a:lnTo>
                      <a:pt x="3714" y="480"/>
                    </a:lnTo>
                    <a:lnTo>
                      <a:pt x="3714" y="480"/>
                    </a:lnTo>
                    <a:lnTo>
                      <a:pt x="3714" y="480"/>
                    </a:lnTo>
                    <a:lnTo>
                      <a:pt x="3714" y="474"/>
                    </a:lnTo>
                    <a:lnTo>
                      <a:pt x="3714" y="474"/>
                    </a:lnTo>
                    <a:lnTo>
                      <a:pt x="3714" y="474"/>
                    </a:lnTo>
                    <a:lnTo>
                      <a:pt x="3714" y="474"/>
                    </a:lnTo>
                    <a:lnTo>
                      <a:pt x="3714" y="474"/>
                    </a:lnTo>
                    <a:lnTo>
                      <a:pt x="3714" y="474"/>
                    </a:lnTo>
                    <a:lnTo>
                      <a:pt x="3714" y="474"/>
                    </a:lnTo>
                    <a:lnTo>
                      <a:pt x="3714" y="474"/>
                    </a:lnTo>
                    <a:lnTo>
                      <a:pt x="3714" y="474"/>
                    </a:lnTo>
                    <a:lnTo>
                      <a:pt x="3714" y="468"/>
                    </a:lnTo>
                    <a:lnTo>
                      <a:pt x="3714" y="468"/>
                    </a:lnTo>
                    <a:lnTo>
                      <a:pt x="3714" y="468"/>
                    </a:lnTo>
                    <a:lnTo>
                      <a:pt x="3714" y="468"/>
                    </a:lnTo>
                    <a:lnTo>
                      <a:pt x="3714" y="468"/>
                    </a:lnTo>
                    <a:lnTo>
                      <a:pt x="3714" y="468"/>
                    </a:lnTo>
                    <a:lnTo>
                      <a:pt x="3714" y="468"/>
                    </a:lnTo>
                    <a:lnTo>
                      <a:pt x="3714" y="468"/>
                    </a:lnTo>
                    <a:lnTo>
                      <a:pt x="3714" y="468"/>
                    </a:lnTo>
                    <a:lnTo>
                      <a:pt x="3714" y="462"/>
                    </a:lnTo>
                    <a:lnTo>
                      <a:pt x="3714" y="462"/>
                    </a:lnTo>
                    <a:lnTo>
                      <a:pt x="3714" y="462"/>
                    </a:lnTo>
                    <a:lnTo>
                      <a:pt x="3714" y="462"/>
                    </a:lnTo>
                    <a:lnTo>
                      <a:pt x="3714" y="462"/>
                    </a:lnTo>
                    <a:lnTo>
                      <a:pt x="3714" y="462"/>
                    </a:lnTo>
                    <a:lnTo>
                      <a:pt x="3714" y="462"/>
                    </a:lnTo>
                    <a:lnTo>
                      <a:pt x="3714" y="462"/>
                    </a:lnTo>
                    <a:lnTo>
                      <a:pt x="3714" y="462"/>
                    </a:lnTo>
                    <a:lnTo>
                      <a:pt x="3714" y="456"/>
                    </a:lnTo>
                    <a:lnTo>
                      <a:pt x="3714" y="456"/>
                    </a:lnTo>
                    <a:lnTo>
                      <a:pt x="3714" y="456"/>
                    </a:lnTo>
                    <a:lnTo>
                      <a:pt x="3714" y="456"/>
                    </a:lnTo>
                    <a:lnTo>
                      <a:pt x="3714" y="456"/>
                    </a:lnTo>
                    <a:lnTo>
                      <a:pt x="3714" y="456"/>
                    </a:lnTo>
                    <a:lnTo>
                      <a:pt x="3714" y="456"/>
                    </a:lnTo>
                    <a:lnTo>
                      <a:pt x="3714" y="456"/>
                    </a:lnTo>
                    <a:lnTo>
                      <a:pt x="3714" y="450"/>
                    </a:lnTo>
                    <a:lnTo>
                      <a:pt x="3714" y="450"/>
                    </a:lnTo>
                    <a:lnTo>
                      <a:pt x="3714" y="450"/>
                    </a:lnTo>
                    <a:lnTo>
                      <a:pt x="3714" y="450"/>
                    </a:lnTo>
                    <a:lnTo>
                      <a:pt x="3714" y="450"/>
                    </a:lnTo>
                    <a:lnTo>
                      <a:pt x="3714" y="450"/>
                    </a:lnTo>
                    <a:lnTo>
                      <a:pt x="3714" y="450"/>
                    </a:lnTo>
                    <a:lnTo>
                      <a:pt x="3714" y="450"/>
                    </a:lnTo>
                    <a:lnTo>
                      <a:pt x="3714" y="450"/>
                    </a:lnTo>
                    <a:lnTo>
                      <a:pt x="3714" y="444"/>
                    </a:lnTo>
                    <a:lnTo>
                      <a:pt x="3714" y="444"/>
                    </a:lnTo>
                    <a:lnTo>
                      <a:pt x="3714" y="444"/>
                    </a:lnTo>
                    <a:lnTo>
                      <a:pt x="3720" y="444"/>
                    </a:lnTo>
                    <a:lnTo>
                      <a:pt x="3720" y="444"/>
                    </a:lnTo>
                    <a:lnTo>
                      <a:pt x="3720" y="444"/>
                    </a:lnTo>
                    <a:lnTo>
                      <a:pt x="3720" y="444"/>
                    </a:lnTo>
                    <a:lnTo>
                      <a:pt x="3720" y="444"/>
                    </a:lnTo>
                    <a:lnTo>
                      <a:pt x="3720" y="438"/>
                    </a:lnTo>
                    <a:lnTo>
                      <a:pt x="3720" y="438"/>
                    </a:lnTo>
                    <a:lnTo>
                      <a:pt x="3720" y="438"/>
                    </a:lnTo>
                    <a:lnTo>
                      <a:pt x="3720" y="438"/>
                    </a:lnTo>
                    <a:lnTo>
                      <a:pt x="3720" y="438"/>
                    </a:lnTo>
                    <a:lnTo>
                      <a:pt x="3720" y="438"/>
                    </a:lnTo>
                    <a:lnTo>
                      <a:pt x="3720" y="438"/>
                    </a:lnTo>
                    <a:lnTo>
                      <a:pt x="3720" y="438"/>
                    </a:lnTo>
                    <a:lnTo>
                      <a:pt x="3720" y="432"/>
                    </a:lnTo>
                    <a:lnTo>
                      <a:pt x="3720" y="432"/>
                    </a:lnTo>
                    <a:lnTo>
                      <a:pt x="3720" y="432"/>
                    </a:lnTo>
                    <a:lnTo>
                      <a:pt x="3720" y="432"/>
                    </a:lnTo>
                    <a:lnTo>
                      <a:pt x="3720" y="432"/>
                    </a:lnTo>
                    <a:lnTo>
                      <a:pt x="3720" y="432"/>
                    </a:lnTo>
                    <a:lnTo>
                      <a:pt x="3720" y="432"/>
                    </a:lnTo>
                    <a:lnTo>
                      <a:pt x="3720" y="432"/>
                    </a:lnTo>
                    <a:lnTo>
                      <a:pt x="3720" y="432"/>
                    </a:lnTo>
                    <a:lnTo>
                      <a:pt x="3720" y="426"/>
                    </a:lnTo>
                    <a:lnTo>
                      <a:pt x="3720" y="426"/>
                    </a:lnTo>
                    <a:lnTo>
                      <a:pt x="3720" y="426"/>
                    </a:lnTo>
                    <a:lnTo>
                      <a:pt x="3720" y="426"/>
                    </a:lnTo>
                    <a:lnTo>
                      <a:pt x="3720" y="426"/>
                    </a:lnTo>
                    <a:lnTo>
                      <a:pt x="3720" y="426"/>
                    </a:lnTo>
                    <a:lnTo>
                      <a:pt x="3720" y="426"/>
                    </a:lnTo>
                    <a:lnTo>
                      <a:pt x="3720" y="426"/>
                    </a:lnTo>
                    <a:lnTo>
                      <a:pt x="3720" y="420"/>
                    </a:lnTo>
                    <a:lnTo>
                      <a:pt x="3720" y="420"/>
                    </a:lnTo>
                    <a:lnTo>
                      <a:pt x="3720" y="420"/>
                    </a:lnTo>
                    <a:lnTo>
                      <a:pt x="3720" y="420"/>
                    </a:lnTo>
                    <a:lnTo>
                      <a:pt x="3720" y="420"/>
                    </a:lnTo>
                    <a:lnTo>
                      <a:pt x="3720" y="420"/>
                    </a:lnTo>
                    <a:lnTo>
                      <a:pt x="3720" y="420"/>
                    </a:lnTo>
                    <a:lnTo>
                      <a:pt x="3720" y="414"/>
                    </a:lnTo>
                    <a:lnTo>
                      <a:pt x="3720" y="414"/>
                    </a:lnTo>
                    <a:lnTo>
                      <a:pt x="3720" y="414"/>
                    </a:lnTo>
                    <a:lnTo>
                      <a:pt x="3720" y="414"/>
                    </a:lnTo>
                    <a:lnTo>
                      <a:pt x="3720" y="414"/>
                    </a:lnTo>
                    <a:lnTo>
                      <a:pt x="3720" y="414"/>
                    </a:lnTo>
                    <a:lnTo>
                      <a:pt x="3720" y="414"/>
                    </a:lnTo>
                    <a:lnTo>
                      <a:pt x="3720" y="414"/>
                    </a:lnTo>
                    <a:lnTo>
                      <a:pt x="3720" y="408"/>
                    </a:lnTo>
                    <a:lnTo>
                      <a:pt x="3720" y="408"/>
                    </a:lnTo>
                    <a:lnTo>
                      <a:pt x="3720" y="408"/>
                    </a:lnTo>
                    <a:lnTo>
                      <a:pt x="3720" y="408"/>
                    </a:lnTo>
                    <a:lnTo>
                      <a:pt x="3720" y="408"/>
                    </a:lnTo>
                    <a:lnTo>
                      <a:pt x="3720" y="408"/>
                    </a:lnTo>
                    <a:lnTo>
                      <a:pt x="3720" y="408"/>
                    </a:lnTo>
                    <a:lnTo>
                      <a:pt x="3720" y="408"/>
                    </a:lnTo>
                    <a:lnTo>
                      <a:pt x="3720" y="402"/>
                    </a:lnTo>
                    <a:lnTo>
                      <a:pt x="3720" y="402"/>
                    </a:lnTo>
                    <a:lnTo>
                      <a:pt x="3720" y="402"/>
                    </a:lnTo>
                    <a:lnTo>
                      <a:pt x="3720" y="402"/>
                    </a:lnTo>
                    <a:lnTo>
                      <a:pt x="3720" y="402"/>
                    </a:lnTo>
                    <a:lnTo>
                      <a:pt x="3720" y="402"/>
                    </a:lnTo>
                    <a:lnTo>
                      <a:pt x="3720" y="402"/>
                    </a:lnTo>
                    <a:lnTo>
                      <a:pt x="3726" y="402"/>
                    </a:lnTo>
                    <a:lnTo>
                      <a:pt x="3726" y="396"/>
                    </a:lnTo>
                    <a:lnTo>
                      <a:pt x="3726" y="396"/>
                    </a:lnTo>
                    <a:lnTo>
                      <a:pt x="3726" y="396"/>
                    </a:lnTo>
                    <a:lnTo>
                      <a:pt x="3726" y="396"/>
                    </a:lnTo>
                    <a:lnTo>
                      <a:pt x="3726" y="396"/>
                    </a:lnTo>
                    <a:lnTo>
                      <a:pt x="3726" y="396"/>
                    </a:lnTo>
                    <a:lnTo>
                      <a:pt x="3726" y="396"/>
                    </a:lnTo>
                    <a:lnTo>
                      <a:pt x="3726" y="390"/>
                    </a:lnTo>
                    <a:lnTo>
                      <a:pt x="3726" y="390"/>
                    </a:lnTo>
                    <a:lnTo>
                      <a:pt x="3726" y="390"/>
                    </a:lnTo>
                    <a:lnTo>
                      <a:pt x="3726" y="390"/>
                    </a:lnTo>
                    <a:lnTo>
                      <a:pt x="3726" y="390"/>
                    </a:lnTo>
                    <a:lnTo>
                      <a:pt x="3726" y="390"/>
                    </a:lnTo>
                    <a:lnTo>
                      <a:pt x="3726" y="390"/>
                    </a:lnTo>
                    <a:lnTo>
                      <a:pt x="3726" y="390"/>
                    </a:lnTo>
                    <a:lnTo>
                      <a:pt x="3726" y="384"/>
                    </a:lnTo>
                    <a:lnTo>
                      <a:pt x="3726" y="384"/>
                    </a:lnTo>
                    <a:lnTo>
                      <a:pt x="3726" y="384"/>
                    </a:lnTo>
                    <a:lnTo>
                      <a:pt x="3726" y="384"/>
                    </a:lnTo>
                    <a:lnTo>
                      <a:pt x="3726" y="384"/>
                    </a:lnTo>
                    <a:lnTo>
                      <a:pt x="3726" y="384"/>
                    </a:lnTo>
                    <a:lnTo>
                      <a:pt x="3726" y="384"/>
                    </a:lnTo>
                    <a:lnTo>
                      <a:pt x="3726" y="378"/>
                    </a:lnTo>
                    <a:lnTo>
                      <a:pt x="3726" y="378"/>
                    </a:lnTo>
                    <a:lnTo>
                      <a:pt x="3726" y="378"/>
                    </a:lnTo>
                    <a:lnTo>
                      <a:pt x="3726" y="378"/>
                    </a:lnTo>
                    <a:lnTo>
                      <a:pt x="3726" y="378"/>
                    </a:lnTo>
                    <a:lnTo>
                      <a:pt x="3726" y="378"/>
                    </a:lnTo>
                    <a:lnTo>
                      <a:pt x="3726" y="378"/>
                    </a:lnTo>
                    <a:lnTo>
                      <a:pt x="3726" y="372"/>
                    </a:lnTo>
                    <a:lnTo>
                      <a:pt x="3726" y="372"/>
                    </a:lnTo>
                    <a:lnTo>
                      <a:pt x="3726" y="372"/>
                    </a:lnTo>
                    <a:lnTo>
                      <a:pt x="3726" y="372"/>
                    </a:lnTo>
                    <a:lnTo>
                      <a:pt x="3726" y="372"/>
                    </a:lnTo>
                    <a:lnTo>
                      <a:pt x="3726" y="372"/>
                    </a:lnTo>
                    <a:lnTo>
                      <a:pt x="3726" y="372"/>
                    </a:lnTo>
                    <a:lnTo>
                      <a:pt x="3726" y="372"/>
                    </a:lnTo>
                    <a:lnTo>
                      <a:pt x="3726" y="366"/>
                    </a:lnTo>
                    <a:lnTo>
                      <a:pt x="3726" y="366"/>
                    </a:lnTo>
                    <a:lnTo>
                      <a:pt x="3726" y="366"/>
                    </a:lnTo>
                    <a:lnTo>
                      <a:pt x="3726" y="366"/>
                    </a:lnTo>
                    <a:lnTo>
                      <a:pt x="3726" y="366"/>
                    </a:lnTo>
                    <a:lnTo>
                      <a:pt x="3726" y="366"/>
                    </a:lnTo>
                    <a:lnTo>
                      <a:pt x="3726" y="366"/>
                    </a:lnTo>
                    <a:lnTo>
                      <a:pt x="3726" y="360"/>
                    </a:lnTo>
                    <a:lnTo>
                      <a:pt x="3726" y="360"/>
                    </a:lnTo>
                    <a:lnTo>
                      <a:pt x="3726" y="360"/>
                    </a:lnTo>
                    <a:lnTo>
                      <a:pt x="3726" y="360"/>
                    </a:lnTo>
                    <a:lnTo>
                      <a:pt x="3726" y="360"/>
                    </a:lnTo>
                    <a:lnTo>
                      <a:pt x="3726" y="360"/>
                    </a:lnTo>
                    <a:lnTo>
                      <a:pt x="3726" y="360"/>
                    </a:lnTo>
                    <a:lnTo>
                      <a:pt x="3726" y="354"/>
                    </a:lnTo>
                    <a:lnTo>
                      <a:pt x="3726" y="354"/>
                    </a:lnTo>
                    <a:lnTo>
                      <a:pt x="3726" y="354"/>
                    </a:lnTo>
                    <a:lnTo>
                      <a:pt x="3726" y="354"/>
                    </a:lnTo>
                    <a:lnTo>
                      <a:pt x="3726" y="354"/>
                    </a:lnTo>
                    <a:lnTo>
                      <a:pt x="3726" y="354"/>
                    </a:lnTo>
                    <a:lnTo>
                      <a:pt x="3726" y="354"/>
                    </a:lnTo>
                    <a:lnTo>
                      <a:pt x="3726" y="348"/>
                    </a:lnTo>
                    <a:lnTo>
                      <a:pt x="3726" y="348"/>
                    </a:lnTo>
                    <a:lnTo>
                      <a:pt x="3732" y="348"/>
                    </a:lnTo>
                    <a:lnTo>
                      <a:pt x="3732" y="348"/>
                    </a:lnTo>
                    <a:lnTo>
                      <a:pt x="3732" y="348"/>
                    </a:lnTo>
                    <a:lnTo>
                      <a:pt x="3732" y="348"/>
                    </a:lnTo>
                    <a:lnTo>
                      <a:pt x="3732" y="348"/>
                    </a:lnTo>
                    <a:lnTo>
                      <a:pt x="3732" y="342"/>
                    </a:lnTo>
                    <a:lnTo>
                      <a:pt x="3732" y="342"/>
                    </a:lnTo>
                    <a:lnTo>
                      <a:pt x="3732" y="342"/>
                    </a:lnTo>
                    <a:lnTo>
                      <a:pt x="3732" y="342"/>
                    </a:lnTo>
                    <a:lnTo>
                      <a:pt x="3732" y="342"/>
                    </a:lnTo>
                    <a:lnTo>
                      <a:pt x="3732" y="342"/>
                    </a:lnTo>
                    <a:lnTo>
                      <a:pt x="3732" y="342"/>
                    </a:lnTo>
                    <a:lnTo>
                      <a:pt x="3732" y="336"/>
                    </a:lnTo>
                    <a:lnTo>
                      <a:pt x="3732" y="336"/>
                    </a:lnTo>
                    <a:lnTo>
                      <a:pt x="3732" y="336"/>
                    </a:lnTo>
                    <a:lnTo>
                      <a:pt x="3732" y="336"/>
                    </a:lnTo>
                    <a:lnTo>
                      <a:pt x="3732" y="336"/>
                    </a:lnTo>
                    <a:lnTo>
                      <a:pt x="3732" y="336"/>
                    </a:lnTo>
                    <a:lnTo>
                      <a:pt x="3732" y="336"/>
                    </a:lnTo>
                    <a:lnTo>
                      <a:pt x="3732" y="330"/>
                    </a:lnTo>
                    <a:lnTo>
                      <a:pt x="3732" y="330"/>
                    </a:lnTo>
                    <a:lnTo>
                      <a:pt x="3732" y="330"/>
                    </a:lnTo>
                    <a:lnTo>
                      <a:pt x="3732" y="330"/>
                    </a:lnTo>
                    <a:lnTo>
                      <a:pt x="3732" y="330"/>
                    </a:lnTo>
                    <a:lnTo>
                      <a:pt x="3732" y="330"/>
                    </a:lnTo>
                    <a:lnTo>
                      <a:pt x="3732" y="330"/>
                    </a:lnTo>
                    <a:lnTo>
                      <a:pt x="3732" y="324"/>
                    </a:lnTo>
                    <a:lnTo>
                      <a:pt x="3732" y="324"/>
                    </a:lnTo>
                    <a:lnTo>
                      <a:pt x="3732" y="324"/>
                    </a:lnTo>
                    <a:lnTo>
                      <a:pt x="3732" y="324"/>
                    </a:lnTo>
                    <a:lnTo>
                      <a:pt x="3732" y="324"/>
                    </a:lnTo>
                    <a:lnTo>
                      <a:pt x="3732" y="324"/>
                    </a:lnTo>
                    <a:lnTo>
                      <a:pt x="3732" y="324"/>
                    </a:lnTo>
                    <a:lnTo>
                      <a:pt x="3732" y="318"/>
                    </a:lnTo>
                    <a:lnTo>
                      <a:pt x="3732" y="318"/>
                    </a:lnTo>
                    <a:lnTo>
                      <a:pt x="3732" y="318"/>
                    </a:lnTo>
                    <a:lnTo>
                      <a:pt x="3732" y="318"/>
                    </a:lnTo>
                    <a:lnTo>
                      <a:pt x="3732" y="318"/>
                    </a:lnTo>
                    <a:lnTo>
                      <a:pt x="3732" y="318"/>
                    </a:lnTo>
                    <a:lnTo>
                      <a:pt x="3732" y="318"/>
                    </a:lnTo>
                    <a:lnTo>
                      <a:pt x="3732" y="312"/>
                    </a:lnTo>
                    <a:lnTo>
                      <a:pt x="3732" y="312"/>
                    </a:lnTo>
                    <a:lnTo>
                      <a:pt x="3732" y="312"/>
                    </a:lnTo>
                    <a:lnTo>
                      <a:pt x="3732" y="312"/>
                    </a:lnTo>
                    <a:lnTo>
                      <a:pt x="3732" y="312"/>
                    </a:lnTo>
                    <a:lnTo>
                      <a:pt x="3732" y="312"/>
                    </a:lnTo>
                    <a:lnTo>
                      <a:pt x="3732" y="312"/>
                    </a:lnTo>
                    <a:lnTo>
                      <a:pt x="3732" y="306"/>
                    </a:lnTo>
                    <a:lnTo>
                      <a:pt x="3732" y="306"/>
                    </a:lnTo>
                    <a:lnTo>
                      <a:pt x="3732" y="306"/>
                    </a:lnTo>
                    <a:lnTo>
                      <a:pt x="3732" y="306"/>
                    </a:lnTo>
                    <a:lnTo>
                      <a:pt x="3732" y="306"/>
                    </a:lnTo>
                    <a:lnTo>
                      <a:pt x="3732" y="306"/>
                    </a:lnTo>
                    <a:lnTo>
                      <a:pt x="3732" y="300"/>
                    </a:lnTo>
                    <a:lnTo>
                      <a:pt x="3732" y="300"/>
                    </a:lnTo>
                    <a:lnTo>
                      <a:pt x="3732" y="300"/>
                    </a:lnTo>
                    <a:lnTo>
                      <a:pt x="3732" y="300"/>
                    </a:lnTo>
                    <a:lnTo>
                      <a:pt x="3732" y="300"/>
                    </a:lnTo>
                    <a:lnTo>
                      <a:pt x="3732" y="300"/>
                    </a:lnTo>
                    <a:lnTo>
                      <a:pt x="3732" y="300"/>
                    </a:lnTo>
                    <a:lnTo>
                      <a:pt x="3732" y="294"/>
                    </a:lnTo>
                    <a:lnTo>
                      <a:pt x="3738" y="294"/>
                    </a:lnTo>
                    <a:lnTo>
                      <a:pt x="3738" y="294"/>
                    </a:lnTo>
                    <a:lnTo>
                      <a:pt x="3738" y="294"/>
                    </a:lnTo>
                    <a:lnTo>
                      <a:pt x="3738" y="294"/>
                    </a:lnTo>
                    <a:lnTo>
                      <a:pt x="3738" y="294"/>
                    </a:lnTo>
                    <a:lnTo>
                      <a:pt x="3738" y="294"/>
                    </a:lnTo>
                    <a:lnTo>
                      <a:pt x="3738" y="288"/>
                    </a:lnTo>
                    <a:lnTo>
                      <a:pt x="3738" y="288"/>
                    </a:lnTo>
                    <a:lnTo>
                      <a:pt x="3738" y="288"/>
                    </a:lnTo>
                    <a:lnTo>
                      <a:pt x="3738" y="288"/>
                    </a:lnTo>
                    <a:lnTo>
                      <a:pt x="3738" y="288"/>
                    </a:lnTo>
                    <a:lnTo>
                      <a:pt x="3738" y="288"/>
                    </a:lnTo>
                    <a:lnTo>
                      <a:pt x="3738" y="282"/>
                    </a:lnTo>
                    <a:lnTo>
                      <a:pt x="3738" y="282"/>
                    </a:lnTo>
                    <a:lnTo>
                      <a:pt x="3738" y="282"/>
                    </a:lnTo>
                    <a:lnTo>
                      <a:pt x="3738" y="276"/>
                    </a:lnTo>
                    <a:lnTo>
                      <a:pt x="3738" y="276"/>
                    </a:lnTo>
                    <a:lnTo>
                      <a:pt x="3738" y="276"/>
                    </a:lnTo>
                    <a:lnTo>
                      <a:pt x="3738" y="270"/>
                    </a:lnTo>
                    <a:lnTo>
                      <a:pt x="3738" y="270"/>
                    </a:lnTo>
                    <a:lnTo>
                      <a:pt x="3738" y="264"/>
                    </a:lnTo>
                    <a:lnTo>
                      <a:pt x="3738" y="264"/>
                    </a:lnTo>
                    <a:lnTo>
                      <a:pt x="3738" y="258"/>
                    </a:lnTo>
                    <a:lnTo>
                      <a:pt x="3738" y="252"/>
                    </a:lnTo>
                    <a:lnTo>
                      <a:pt x="3738" y="252"/>
                    </a:lnTo>
                    <a:lnTo>
                      <a:pt x="3738" y="246"/>
                    </a:lnTo>
                    <a:lnTo>
                      <a:pt x="3738" y="240"/>
                    </a:lnTo>
                    <a:lnTo>
                      <a:pt x="3738" y="234"/>
                    </a:lnTo>
                    <a:lnTo>
                      <a:pt x="3738" y="228"/>
                    </a:lnTo>
                    <a:lnTo>
                      <a:pt x="3738" y="228"/>
                    </a:lnTo>
                    <a:lnTo>
                      <a:pt x="3738" y="222"/>
                    </a:lnTo>
                    <a:lnTo>
                      <a:pt x="3738" y="216"/>
                    </a:lnTo>
                    <a:lnTo>
                      <a:pt x="3738" y="210"/>
                    </a:lnTo>
                    <a:lnTo>
                      <a:pt x="3738" y="204"/>
                    </a:lnTo>
                    <a:lnTo>
                      <a:pt x="3738" y="198"/>
                    </a:lnTo>
                    <a:lnTo>
                      <a:pt x="3738" y="192"/>
                    </a:lnTo>
                    <a:lnTo>
                      <a:pt x="3738" y="186"/>
                    </a:lnTo>
                    <a:lnTo>
                      <a:pt x="3738" y="180"/>
                    </a:lnTo>
                    <a:lnTo>
                      <a:pt x="3738" y="174"/>
                    </a:lnTo>
                    <a:lnTo>
                      <a:pt x="3738" y="168"/>
                    </a:lnTo>
                    <a:lnTo>
                      <a:pt x="3738" y="162"/>
                    </a:lnTo>
                    <a:lnTo>
                      <a:pt x="3738" y="150"/>
                    </a:lnTo>
                    <a:lnTo>
                      <a:pt x="3738" y="144"/>
                    </a:lnTo>
                    <a:lnTo>
                      <a:pt x="3738" y="138"/>
                    </a:lnTo>
                    <a:lnTo>
                      <a:pt x="3738" y="132"/>
                    </a:lnTo>
                    <a:lnTo>
                      <a:pt x="3738" y="126"/>
                    </a:lnTo>
                    <a:lnTo>
                      <a:pt x="3738" y="120"/>
                    </a:lnTo>
                    <a:lnTo>
                      <a:pt x="3738" y="114"/>
                    </a:lnTo>
                    <a:lnTo>
                      <a:pt x="3738" y="108"/>
                    </a:lnTo>
                    <a:lnTo>
                      <a:pt x="3738" y="102"/>
                    </a:lnTo>
                    <a:lnTo>
                      <a:pt x="3738" y="96"/>
                    </a:lnTo>
                    <a:lnTo>
                      <a:pt x="3738" y="90"/>
                    </a:lnTo>
                    <a:lnTo>
                      <a:pt x="3738" y="84"/>
                    </a:lnTo>
                    <a:lnTo>
                      <a:pt x="3738" y="78"/>
                    </a:lnTo>
                    <a:lnTo>
                      <a:pt x="3738" y="72"/>
                    </a:lnTo>
                    <a:lnTo>
                      <a:pt x="3738" y="66"/>
                    </a:lnTo>
                    <a:lnTo>
                      <a:pt x="3738" y="60"/>
                    </a:lnTo>
                    <a:lnTo>
                      <a:pt x="3738" y="54"/>
                    </a:lnTo>
                    <a:lnTo>
                      <a:pt x="3738" y="48"/>
                    </a:lnTo>
                    <a:lnTo>
                      <a:pt x="3738" y="42"/>
                    </a:lnTo>
                    <a:lnTo>
                      <a:pt x="3738" y="42"/>
                    </a:lnTo>
                    <a:lnTo>
                      <a:pt x="3738" y="36"/>
                    </a:lnTo>
                    <a:lnTo>
                      <a:pt x="3744" y="36"/>
                    </a:lnTo>
                    <a:lnTo>
                      <a:pt x="3744" y="30"/>
                    </a:lnTo>
                    <a:lnTo>
                      <a:pt x="3744" y="30"/>
                    </a:lnTo>
                    <a:lnTo>
                      <a:pt x="3744" y="24"/>
                    </a:lnTo>
                    <a:lnTo>
                      <a:pt x="3744" y="24"/>
                    </a:lnTo>
                    <a:lnTo>
                      <a:pt x="3744" y="18"/>
                    </a:lnTo>
                    <a:lnTo>
                      <a:pt x="3744" y="18"/>
                    </a:lnTo>
                    <a:lnTo>
                      <a:pt x="3744" y="18"/>
                    </a:lnTo>
                    <a:lnTo>
                      <a:pt x="3744" y="18"/>
                    </a:lnTo>
                    <a:lnTo>
                      <a:pt x="3744" y="18"/>
                    </a:lnTo>
                    <a:lnTo>
                      <a:pt x="3744" y="18"/>
                    </a:lnTo>
                    <a:lnTo>
                      <a:pt x="3744" y="18"/>
                    </a:lnTo>
                    <a:lnTo>
                      <a:pt x="3744" y="18"/>
                    </a:lnTo>
                    <a:lnTo>
                      <a:pt x="3744" y="18"/>
                    </a:lnTo>
                    <a:lnTo>
                      <a:pt x="3744" y="18"/>
                    </a:lnTo>
                    <a:lnTo>
                      <a:pt x="3744" y="18"/>
                    </a:lnTo>
                    <a:lnTo>
                      <a:pt x="3744" y="24"/>
                    </a:lnTo>
                    <a:lnTo>
                      <a:pt x="3744" y="24"/>
                    </a:lnTo>
                    <a:lnTo>
                      <a:pt x="3744" y="30"/>
                    </a:lnTo>
                    <a:lnTo>
                      <a:pt x="3744" y="30"/>
                    </a:lnTo>
                    <a:lnTo>
                      <a:pt x="3744" y="36"/>
                    </a:lnTo>
                    <a:lnTo>
                      <a:pt x="3744" y="36"/>
                    </a:lnTo>
                    <a:lnTo>
                      <a:pt x="3744" y="42"/>
                    </a:lnTo>
                    <a:lnTo>
                      <a:pt x="3744" y="42"/>
                    </a:lnTo>
                    <a:lnTo>
                      <a:pt x="3744" y="48"/>
                    </a:lnTo>
                    <a:lnTo>
                      <a:pt x="3744" y="54"/>
                    </a:lnTo>
                    <a:lnTo>
                      <a:pt x="3744" y="60"/>
                    </a:lnTo>
                    <a:lnTo>
                      <a:pt x="3744" y="66"/>
                    </a:lnTo>
                    <a:lnTo>
                      <a:pt x="3744" y="72"/>
                    </a:lnTo>
                    <a:lnTo>
                      <a:pt x="3744" y="78"/>
                    </a:lnTo>
                    <a:lnTo>
                      <a:pt x="3744" y="84"/>
                    </a:lnTo>
                    <a:lnTo>
                      <a:pt x="3744" y="90"/>
                    </a:lnTo>
                    <a:lnTo>
                      <a:pt x="3744" y="96"/>
                    </a:lnTo>
                    <a:lnTo>
                      <a:pt x="3744" y="102"/>
                    </a:lnTo>
                    <a:lnTo>
                      <a:pt x="3744" y="108"/>
                    </a:lnTo>
                    <a:lnTo>
                      <a:pt x="3744" y="114"/>
                    </a:lnTo>
                    <a:lnTo>
                      <a:pt x="3744" y="120"/>
                    </a:lnTo>
                    <a:lnTo>
                      <a:pt x="3744" y="126"/>
                    </a:lnTo>
                    <a:lnTo>
                      <a:pt x="3744" y="132"/>
                    </a:lnTo>
                    <a:lnTo>
                      <a:pt x="3744" y="138"/>
                    </a:lnTo>
                    <a:lnTo>
                      <a:pt x="3744" y="144"/>
                    </a:lnTo>
                    <a:lnTo>
                      <a:pt x="3744" y="150"/>
                    </a:lnTo>
                    <a:lnTo>
                      <a:pt x="3744" y="162"/>
                    </a:lnTo>
                    <a:lnTo>
                      <a:pt x="3744" y="168"/>
                    </a:lnTo>
                    <a:lnTo>
                      <a:pt x="3744" y="174"/>
                    </a:lnTo>
                    <a:lnTo>
                      <a:pt x="3744" y="180"/>
                    </a:lnTo>
                    <a:lnTo>
                      <a:pt x="3744" y="186"/>
                    </a:lnTo>
                    <a:lnTo>
                      <a:pt x="3744" y="192"/>
                    </a:lnTo>
                    <a:lnTo>
                      <a:pt x="3744" y="198"/>
                    </a:lnTo>
                    <a:lnTo>
                      <a:pt x="3744" y="204"/>
                    </a:lnTo>
                    <a:lnTo>
                      <a:pt x="3744" y="210"/>
                    </a:lnTo>
                    <a:lnTo>
                      <a:pt x="3744" y="216"/>
                    </a:lnTo>
                    <a:lnTo>
                      <a:pt x="3744" y="222"/>
                    </a:lnTo>
                    <a:lnTo>
                      <a:pt x="3744" y="228"/>
                    </a:lnTo>
                    <a:lnTo>
                      <a:pt x="3744" y="228"/>
                    </a:lnTo>
                    <a:lnTo>
                      <a:pt x="3744" y="234"/>
                    </a:lnTo>
                    <a:lnTo>
                      <a:pt x="3744" y="240"/>
                    </a:lnTo>
                    <a:lnTo>
                      <a:pt x="3744" y="246"/>
                    </a:lnTo>
                    <a:lnTo>
                      <a:pt x="3744" y="252"/>
                    </a:lnTo>
                    <a:lnTo>
                      <a:pt x="3744" y="252"/>
                    </a:lnTo>
                    <a:lnTo>
                      <a:pt x="3744" y="258"/>
                    </a:lnTo>
                    <a:lnTo>
                      <a:pt x="3744" y="264"/>
                    </a:lnTo>
                    <a:lnTo>
                      <a:pt x="3750" y="264"/>
                    </a:lnTo>
                    <a:lnTo>
                      <a:pt x="3750" y="270"/>
                    </a:lnTo>
                    <a:lnTo>
                      <a:pt x="3750" y="270"/>
                    </a:lnTo>
                    <a:lnTo>
                      <a:pt x="3750" y="276"/>
                    </a:lnTo>
                    <a:lnTo>
                      <a:pt x="3750" y="276"/>
                    </a:lnTo>
                    <a:lnTo>
                      <a:pt x="3750" y="276"/>
                    </a:lnTo>
                    <a:lnTo>
                      <a:pt x="3750" y="282"/>
                    </a:lnTo>
                    <a:lnTo>
                      <a:pt x="3750" y="282"/>
                    </a:lnTo>
                    <a:lnTo>
                      <a:pt x="3750" y="282"/>
                    </a:lnTo>
                    <a:lnTo>
                      <a:pt x="3750" y="288"/>
                    </a:lnTo>
                    <a:lnTo>
                      <a:pt x="3750" y="288"/>
                    </a:lnTo>
                    <a:lnTo>
                      <a:pt x="3750" y="288"/>
                    </a:lnTo>
                    <a:lnTo>
                      <a:pt x="3750" y="288"/>
                    </a:lnTo>
                    <a:lnTo>
                      <a:pt x="3750" y="288"/>
                    </a:lnTo>
                    <a:lnTo>
                      <a:pt x="3750" y="288"/>
                    </a:lnTo>
                    <a:lnTo>
                      <a:pt x="3750" y="294"/>
                    </a:lnTo>
                    <a:lnTo>
                      <a:pt x="3750" y="294"/>
                    </a:lnTo>
                    <a:lnTo>
                      <a:pt x="3750" y="294"/>
                    </a:lnTo>
                    <a:lnTo>
                      <a:pt x="3750" y="294"/>
                    </a:lnTo>
                    <a:lnTo>
                      <a:pt x="3750" y="294"/>
                    </a:lnTo>
                    <a:lnTo>
                      <a:pt x="3750" y="294"/>
                    </a:lnTo>
                    <a:lnTo>
                      <a:pt x="3750" y="300"/>
                    </a:lnTo>
                    <a:lnTo>
                      <a:pt x="3750" y="300"/>
                    </a:lnTo>
                    <a:lnTo>
                      <a:pt x="3750" y="300"/>
                    </a:lnTo>
                    <a:lnTo>
                      <a:pt x="3750" y="300"/>
                    </a:lnTo>
                    <a:lnTo>
                      <a:pt x="3750" y="300"/>
                    </a:lnTo>
                    <a:lnTo>
                      <a:pt x="3750" y="300"/>
                    </a:lnTo>
                    <a:lnTo>
                      <a:pt x="3750" y="300"/>
                    </a:lnTo>
                    <a:lnTo>
                      <a:pt x="3750" y="306"/>
                    </a:lnTo>
                    <a:lnTo>
                      <a:pt x="3750" y="306"/>
                    </a:lnTo>
                    <a:lnTo>
                      <a:pt x="3750" y="306"/>
                    </a:lnTo>
                    <a:lnTo>
                      <a:pt x="3750" y="306"/>
                    </a:lnTo>
                    <a:lnTo>
                      <a:pt x="3750" y="306"/>
                    </a:lnTo>
                    <a:lnTo>
                      <a:pt x="3750" y="306"/>
                    </a:lnTo>
                    <a:lnTo>
                      <a:pt x="3750" y="312"/>
                    </a:lnTo>
                    <a:lnTo>
                      <a:pt x="3750" y="312"/>
                    </a:lnTo>
                    <a:lnTo>
                      <a:pt x="3750" y="312"/>
                    </a:lnTo>
                    <a:lnTo>
                      <a:pt x="3750" y="312"/>
                    </a:lnTo>
                    <a:lnTo>
                      <a:pt x="3750" y="312"/>
                    </a:lnTo>
                    <a:lnTo>
                      <a:pt x="3750" y="312"/>
                    </a:lnTo>
                    <a:lnTo>
                      <a:pt x="3750" y="312"/>
                    </a:lnTo>
                    <a:lnTo>
                      <a:pt x="3750" y="318"/>
                    </a:lnTo>
                    <a:lnTo>
                      <a:pt x="3750" y="318"/>
                    </a:lnTo>
                    <a:lnTo>
                      <a:pt x="3750" y="318"/>
                    </a:lnTo>
                    <a:lnTo>
                      <a:pt x="3750" y="318"/>
                    </a:lnTo>
                    <a:lnTo>
                      <a:pt x="3750" y="318"/>
                    </a:lnTo>
                    <a:lnTo>
                      <a:pt x="3750" y="318"/>
                    </a:lnTo>
                    <a:lnTo>
                      <a:pt x="3750" y="318"/>
                    </a:lnTo>
                    <a:lnTo>
                      <a:pt x="3750" y="324"/>
                    </a:lnTo>
                    <a:lnTo>
                      <a:pt x="3750" y="324"/>
                    </a:lnTo>
                    <a:lnTo>
                      <a:pt x="3750" y="324"/>
                    </a:lnTo>
                    <a:lnTo>
                      <a:pt x="3750" y="324"/>
                    </a:lnTo>
                    <a:lnTo>
                      <a:pt x="3750" y="324"/>
                    </a:lnTo>
                    <a:lnTo>
                      <a:pt x="3750" y="324"/>
                    </a:lnTo>
                    <a:lnTo>
                      <a:pt x="3750" y="324"/>
                    </a:lnTo>
                    <a:lnTo>
                      <a:pt x="3750" y="330"/>
                    </a:lnTo>
                    <a:lnTo>
                      <a:pt x="3750" y="330"/>
                    </a:lnTo>
                    <a:lnTo>
                      <a:pt x="3750" y="330"/>
                    </a:lnTo>
                    <a:lnTo>
                      <a:pt x="3750" y="330"/>
                    </a:lnTo>
                    <a:lnTo>
                      <a:pt x="3750" y="330"/>
                    </a:lnTo>
                    <a:lnTo>
                      <a:pt x="3750" y="330"/>
                    </a:lnTo>
                    <a:lnTo>
                      <a:pt x="3756" y="336"/>
                    </a:lnTo>
                    <a:lnTo>
                      <a:pt x="3756" y="336"/>
                    </a:lnTo>
                    <a:lnTo>
                      <a:pt x="3756" y="336"/>
                    </a:lnTo>
                    <a:lnTo>
                      <a:pt x="3756" y="336"/>
                    </a:lnTo>
                    <a:lnTo>
                      <a:pt x="3756" y="336"/>
                    </a:lnTo>
                    <a:lnTo>
                      <a:pt x="3756" y="336"/>
                    </a:lnTo>
                    <a:lnTo>
                      <a:pt x="3756" y="336"/>
                    </a:lnTo>
                    <a:lnTo>
                      <a:pt x="3756" y="342"/>
                    </a:lnTo>
                    <a:lnTo>
                      <a:pt x="3756" y="342"/>
                    </a:lnTo>
                    <a:lnTo>
                      <a:pt x="3756" y="342"/>
                    </a:lnTo>
                    <a:lnTo>
                      <a:pt x="3756" y="342"/>
                    </a:lnTo>
                    <a:lnTo>
                      <a:pt x="3756" y="342"/>
                    </a:lnTo>
                    <a:lnTo>
                      <a:pt x="3756" y="342"/>
                    </a:lnTo>
                    <a:lnTo>
                      <a:pt x="3756" y="342"/>
                    </a:lnTo>
                    <a:lnTo>
                      <a:pt x="3756" y="348"/>
                    </a:lnTo>
                    <a:lnTo>
                      <a:pt x="3756" y="348"/>
                    </a:lnTo>
                    <a:lnTo>
                      <a:pt x="3756" y="348"/>
                    </a:lnTo>
                    <a:lnTo>
                      <a:pt x="3756" y="348"/>
                    </a:lnTo>
                    <a:lnTo>
                      <a:pt x="3756" y="348"/>
                    </a:lnTo>
                    <a:lnTo>
                      <a:pt x="3756" y="348"/>
                    </a:lnTo>
                    <a:lnTo>
                      <a:pt x="3756" y="348"/>
                    </a:lnTo>
                    <a:lnTo>
                      <a:pt x="3756" y="354"/>
                    </a:lnTo>
                    <a:lnTo>
                      <a:pt x="3756" y="354"/>
                    </a:lnTo>
                    <a:lnTo>
                      <a:pt x="3756" y="354"/>
                    </a:lnTo>
                    <a:lnTo>
                      <a:pt x="3756" y="354"/>
                    </a:lnTo>
                    <a:lnTo>
                      <a:pt x="3756" y="354"/>
                    </a:lnTo>
                    <a:lnTo>
                      <a:pt x="3756" y="354"/>
                    </a:lnTo>
                    <a:lnTo>
                      <a:pt x="3756" y="354"/>
                    </a:lnTo>
                    <a:lnTo>
                      <a:pt x="3756" y="360"/>
                    </a:lnTo>
                    <a:lnTo>
                      <a:pt x="3756" y="360"/>
                    </a:lnTo>
                    <a:lnTo>
                      <a:pt x="3756" y="360"/>
                    </a:lnTo>
                    <a:lnTo>
                      <a:pt x="3756" y="360"/>
                    </a:lnTo>
                    <a:lnTo>
                      <a:pt x="3756" y="360"/>
                    </a:lnTo>
                    <a:lnTo>
                      <a:pt x="3756" y="360"/>
                    </a:lnTo>
                    <a:lnTo>
                      <a:pt x="3756" y="360"/>
                    </a:lnTo>
                    <a:lnTo>
                      <a:pt x="3756" y="366"/>
                    </a:lnTo>
                    <a:lnTo>
                      <a:pt x="3756" y="366"/>
                    </a:lnTo>
                    <a:lnTo>
                      <a:pt x="3756" y="366"/>
                    </a:lnTo>
                    <a:lnTo>
                      <a:pt x="3756" y="366"/>
                    </a:lnTo>
                    <a:lnTo>
                      <a:pt x="3756" y="366"/>
                    </a:lnTo>
                    <a:lnTo>
                      <a:pt x="3756" y="366"/>
                    </a:lnTo>
                    <a:lnTo>
                      <a:pt x="3756" y="366"/>
                    </a:lnTo>
                    <a:lnTo>
                      <a:pt x="3756" y="366"/>
                    </a:lnTo>
                    <a:lnTo>
                      <a:pt x="3756" y="372"/>
                    </a:lnTo>
                    <a:lnTo>
                      <a:pt x="3756" y="372"/>
                    </a:lnTo>
                    <a:lnTo>
                      <a:pt x="3756" y="372"/>
                    </a:lnTo>
                    <a:lnTo>
                      <a:pt x="3756" y="372"/>
                    </a:lnTo>
                    <a:lnTo>
                      <a:pt x="3756" y="372"/>
                    </a:lnTo>
                    <a:lnTo>
                      <a:pt x="3756" y="372"/>
                    </a:lnTo>
                    <a:lnTo>
                      <a:pt x="3756" y="372"/>
                    </a:lnTo>
                    <a:lnTo>
                      <a:pt x="3756" y="378"/>
                    </a:lnTo>
                    <a:lnTo>
                      <a:pt x="3756" y="378"/>
                    </a:lnTo>
                    <a:lnTo>
                      <a:pt x="3756" y="378"/>
                    </a:lnTo>
                    <a:lnTo>
                      <a:pt x="3756" y="378"/>
                    </a:lnTo>
                    <a:lnTo>
                      <a:pt x="3756" y="378"/>
                    </a:lnTo>
                    <a:lnTo>
                      <a:pt x="3756" y="378"/>
                    </a:lnTo>
                    <a:lnTo>
                      <a:pt x="3756" y="378"/>
                    </a:lnTo>
                    <a:lnTo>
                      <a:pt x="3756" y="384"/>
                    </a:lnTo>
                    <a:lnTo>
                      <a:pt x="3756" y="384"/>
                    </a:lnTo>
                    <a:lnTo>
                      <a:pt x="3756" y="384"/>
                    </a:lnTo>
                    <a:lnTo>
                      <a:pt x="3762" y="384"/>
                    </a:lnTo>
                    <a:lnTo>
                      <a:pt x="3762" y="384"/>
                    </a:lnTo>
                    <a:lnTo>
                      <a:pt x="3762" y="384"/>
                    </a:lnTo>
                    <a:lnTo>
                      <a:pt x="3762" y="384"/>
                    </a:lnTo>
                    <a:lnTo>
                      <a:pt x="3762" y="384"/>
                    </a:lnTo>
                    <a:lnTo>
                      <a:pt x="3762" y="390"/>
                    </a:lnTo>
                    <a:lnTo>
                      <a:pt x="3762" y="390"/>
                    </a:lnTo>
                    <a:lnTo>
                      <a:pt x="3762" y="390"/>
                    </a:lnTo>
                    <a:lnTo>
                      <a:pt x="3762" y="390"/>
                    </a:lnTo>
                    <a:lnTo>
                      <a:pt x="3762" y="390"/>
                    </a:lnTo>
                    <a:lnTo>
                      <a:pt x="3762" y="390"/>
                    </a:lnTo>
                    <a:lnTo>
                      <a:pt x="3762" y="390"/>
                    </a:lnTo>
                    <a:lnTo>
                      <a:pt x="3762" y="396"/>
                    </a:lnTo>
                    <a:lnTo>
                      <a:pt x="3762" y="396"/>
                    </a:lnTo>
                    <a:lnTo>
                      <a:pt x="3762" y="396"/>
                    </a:lnTo>
                    <a:lnTo>
                      <a:pt x="3762" y="396"/>
                    </a:lnTo>
                    <a:lnTo>
                      <a:pt x="3762" y="396"/>
                    </a:lnTo>
                    <a:lnTo>
                      <a:pt x="3762" y="396"/>
                    </a:lnTo>
                    <a:lnTo>
                      <a:pt x="3762" y="396"/>
                    </a:lnTo>
                    <a:lnTo>
                      <a:pt x="3762" y="396"/>
                    </a:lnTo>
                    <a:lnTo>
                      <a:pt x="3762" y="402"/>
                    </a:lnTo>
                    <a:lnTo>
                      <a:pt x="3762" y="402"/>
                    </a:lnTo>
                    <a:lnTo>
                      <a:pt x="3762" y="402"/>
                    </a:lnTo>
                    <a:lnTo>
                      <a:pt x="3762" y="402"/>
                    </a:lnTo>
                    <a:lnTo>
                      <a:pt x="3762" y="402"/>
                    </a:lnTo>
                    <a:lnTo>
                      <a:pt x="3762" y="402"/>
                    </a:lnTo>
                    <a:lnTo>
                      <a:pt x="3762" y="402"/>
                    </a:lnTo>
                    <a:lnTo>
                      <a:pt x="3762" y="408"/>
                    </a:lnTo>
                    <a:lnTo>
                      <a:pt x="3762" y="408"/>
                    </a:lnTo>
                    <a:lnTo>
                      <a:pt x="3762" y="408"/>
                    </a:lnTo>
                    <a:lnTo>
                      <a:pt x="3762" y="408"/>
                    </a:lnTo>
                    <a:lnTo>
                      <a:pt x="3762" y="408"/>
                    </a:lnTo>
                    <a:lnTo>
                      <a:pt x="3762" y="408"/>
                    </a:lnTo>
                    <a:lnTo>
                      <a:pt x="3762" y="408"/>
                    </a:lnTo>
                    <a:lnTo>
                      <a:pt x="3762" y="408"/>
                    </a:lnTo>
                    <a:lnTo>
                      <a:pt x="3762" y="414"/>
                    </a:lnTo>
                    <a:lnTo>
                      <a:pt x="3762" y="414"/>
                    </a:lnTo>
                    <a:lnTo>
                      <a:pt x="3762" y="414"/>
                    </a:lnTo>
                    <a:lnTo>
                      <a:pt x="3762" y="414"/>
                    </a:lnTo>
                    <a:lnTo>
                      <a:pt x="3762" y="414"/>
                    </a:lnTo>
                    <a:lnTo>
                      <a:pt x="3762" y="414"/>
                    </a:lnTo>
                    <a:lnTo>
                      <a:pt x="3762" y="414"/>
                    </a:lnTo>
                    <a:lnTo>
                      <a:pt x="3762" y="414"/>
                    </a:lnTo>
                    <a:lnTo>
                      <a:pt x="3762" y="420"/>
                    </a:lnTo>
                    <a:lnTo>
                      <a:pt x="3762" y="420"/>
                    </a:lnTo>
                    <a:lnTo>
                      <a:pt x="3762" y="420"/>
                    </a:lnTo>
                    <a:lnTo>
                      <a:pt x="3762" y="420"/>
                    </a:lnTo>
                    <a:lnTo>
                      <a:pt x="3762" y="420"/>
                    </a:lnTo>
                    <a:lnTo>
                      <a:pt x="3762" y="420"/>
                    </a:lnTo>
                    <a:lnTo>
                      <a:pt x="3762" y="420"/>
                    </a:lnTo>
                    <a:lnTo>
                      <a:pt x="3762" y="420"/>
                    </a:lnTo>
                    <a:lnTo>
                      <a:pt x="3762" y="426"/>
                    </a:lnTo>
                    <a:lnTo>
                      <a:pt x="3762" y="426"/>
                    </a:lnTo>
                    <a:lnTo>
                      <a:pt x="3762" y="426"/>
                    </a:lnTo>
                    <a:lnTo>
                      <a:pt x="3762" y="426"/>
                    </a:lnTo>
                    <a:lnTo>
                      <a:pt x="3762" y="426"/>
                    </a:lnTo>
                    <a:lnTo>
                      <a:pt x="3762" y="426"/>
                    </a:lnTo>
                    <a:lnTo>
                      <a:pt x="3762" y="426"/>
                    </a:lnTo>
                    <a:lnTo>
                      <a:pt x="3762" y="426"/>
                    </a:lnTo>
                    <a:lnTo>
                      <a:pt x="3762" y="432"/>
                    </a:lnTo>
                    <a:lnTo>
                      <a:pt x="3762" y="432"/>
                    </a:lnTo>
                    <a:lnTo>
                      <a:pt x="3768" y="432"/>
                    </a:lnTo>
                    <a:lnTo>
                      <a:pt x="3774" y="498"/>
                    </a:lnTo>
                    <a:lnTo>
                      <a:pt x="3774" y="504"/>
                    </a:lnTo>
                    <a:lnTo>
                      <a:pt x="3774" y="504"/>
                    </a:lnTo>
                    <a:lnTo>
                      <a:pt x="3774" y="504"/>
                    </a:lnTo>
                    <a:lnTo>
                      <a:pt x="3774" y="504"/>
                    </a:lnTo>
                    <a:lnTo>
                      <a:pt x="3774" y="504"/>
                    </a:lnTo>
                    <a:lnTo>
                      <a:pt x="3774" y="504"/>
                    </a:lnTo>
                    <a:lnTo>
                      <a:pt x="3774" y="504"/>
                    </a:lnTo>
                    <a:lnTo>
                      <a:pt x="3774" y="504"/>
                    </a:lnTo>
                    <a:lnTo>
                      <a:pt x="3774" y="504"/>
                    </a:lnTo>
                    <a:lnTo>
                      <a:pt x="3774" y="504"/>
                    </a:lnTo>
                    <a:lnTo>
                      <a:pt x="3774" y="510"/>
                    </a:lnTo>
                    <a:lnTo>
                      <a:pt x="3774" y="510"/>
                    </a:lnTo>
                    <a:lnTo>
                      <a:pt x="3774" y="510"/>
                    </a:lnTo>
                    <a:lnTo>
                      <a:pt x="3774" y="510"/>
                    </a:lnTo>
                    <a:lnTo>
                      <a:pt x="3774" y="510"/>
                    </a:lnTo>
                    <a:lnTo>
                      <a:pt x="3774" y="510"/>
                    </a:lnTo>
                    <a:lnTo>
                      <a:pt x="3774" y="510"/>
                    </a:lnTo>
                    <a:lnTo>
                      <a:pt x="3780" y="510"/>
                    </a:lnTo>
                    <a:lnTo>
                      <a:pt x="3780" y="510"/>
                    </a:lnTo>
                    <a:lnTo>
                      <a:pt x="3780" y="510"/>
                    </a:lnTo>
                    <a:lnTo>
                      <a:pt x="3780" y="516"/>
                    </a:lnTo>
                    <a:lnTo>
                      <a:pt x="3780" y="516"/>
                    </a:lnTo>
                    <a:lnTo>
                      <a:pt x="3780" y="516"/>
                    </a:lnTo>
                    <a:lnTo>
                      <a:pt x="3780" y="516"/>
                    </a:lnTo>
                    <a:lnTo>
                      <a:pt x="3780" y="516"/>
                    </a:lnTo>
                    <a:lnTo>
                      <a:pt x="3780" y="516"/>
                    </a:lnTo>
                    <a:lnTo>
                      <a:pt x="3780" y="516"/>
                    </a:lnTo>
                    <a:lnTo>
                      <a:pt x="3780" y="516"/>
                    </a:lnTo>
                    <a:lnTo>
                      <a:pt x="3780" y="516"/>
                    </a:lnTo>
                    <a:lnTo>
                      <a:pt x="3780" y="516"/>
                    </a:lnTo>
                    <a:lnTo>
                      <a:pt x="3780" y="522"/>
                    </a:lnTo>
                    <a:lnTo>
                      <a:pt x="3780" y="522"/>
                    </a:lnTo>
                    <a:lnTo>
                      <a:pt x="3780" y="522"/>
                    </a:lnTo>
                    <a:lnTo>
                      <a:pt x="3780" y="522"/>
                    </a:lnTo>
                    <a:lnTo>
                      <a:pt x="3780" y="522"/>
                    </a:lnTo>
                    <a:lnTo>
                      <a:pt x="3780" y="522"/>
                    </a:lnTo>
                    <a:lnTo>
                      <a:pt x="3780" y="522"/>
                    </a:lnTo>
                    <a:lnTo>
                      <a:pt x="3780" y="522"/>
                    </a:lnTo>
                    <a:lnTo>
                      <a:pt x="3780" y="522"/>
                    </a:lnTo>
                    <a:lnTo>
                      <a:pt x="3780" y="522"/>
                    </a:lnTo>
                    <a:lnTo>
                      <a:pt x="3780" y="522"/>
                    </a:lnTo>
                    <a:lnTo>
                      <a:pt x="3780" y="528"/>
                    </a:lnTo>
                    <a:lnTo>
                      <a:pt x="3780" y="528"/>
                    </a:lnTo>
                    <a:lnTo>
                      <a:pt x="3780" y="528"/>
                    </a:lnTo>
                    <a:lnTo>
                      <a:pt x="3780" y="528"/>
                    </a:lnTo>
                    <a:lnTo>
                      <a:pt x="3780" y="528"/>
                    </a:lnTo>
                    <a:lnTo>
                      <a:pt x="3780" y="528"/>
                    </a:lnTo>
                    <a:lnTo>
                      <a:pt x="3780" y="528"/>
                    </a:lnTo>
                    <a:lnTo>
                      <a:pt x="3780" y="528"/>
                    </a:lnTo>
                    <a:lnTo>
                      <a:pt x="3780" y="528"/>
                    </a:lnTo>
                    <a:lnTo>
                      <a:pt x="3780" y="528"/>
                    </a:lnTo>
                    <a:lnTo>
                      <a:pt x="3780" y="534"/>
                    </a:lnTo>
                    <a:lnTo>
                      <a:pt x="3792" y="582"/>
                    </a:lnTo>
                    <a:lnTo>
                      <a:pt x="3792" y="582"/>
                    </a:lnTo>
                    <a:lnTo>
                      <a:pt x="3792" y="582"/>
                    </a:lnTo>
                    <a:lnTo>
                      <a:pt x="3792" y="582"/>
                    </a:lnTo>
                    <a:lnTo>
                      <a:pt x="3792" y="582"/>
                    </a:lnTo>
                    <a:lnTo>
                      <a:pt x="3792" y="582"/>
                    </a:lnTo>
                    <a:lnTo>
                      <a:pt x="3792" y="588"/>
                    </a:lnTo>
                    <a:lnTo>
                      <a:pt x="3792" y="588"/>
                    </a:lnTo>
                    <a:lnTo>
                      <a:pt x="3792" y="588"/>
                    </a:lnTo>
                    <a:lnTo>
                      <a:pt x="3792" y="588"/>
                    </a:lnTo>
                    <a:lnTo>
                      <a:pt x="3792" y="588"/>
                    </a:lnTo>
                    <a:lnTo>
                      <a:pt x="3792" y="588"/>
                    </a:lnTo>
                    <a:lnTo>
                      <a:pt x="3792" y="588"/>
                    </a:lnTo>
                    <a:lnTo>
                      <a:pt x="3792" y="588"/>
                    </a:lnTo>
                    <a:lnTo>
                      <a:pt x="3792" y="588"/>
                    </a:lnTo>
                    <a:lnTo>
                      <a:pt x="3792" y="588"/>
                    </a:lnTo>
                    <a:lnTo>
                      <a:pt x="3792" y="588"/>
                    </a:lnTo>
                    <a:lnTo>
                      <a:pt x="3792" y="588"/>
                    </a:lnTo>
                    <a:lnTo>
                      <a:pt x="3792" y="588"/>
                    </a:lnTo>
                    <a:lnTo>
                      <a:pt x="3792" y="588"/>
                    </a:lnTo>
                    <a:lnTo>
                      <a:pt x="3792" y="594"/>
                    </a:lnTo>
                    <a:lnTo>
                      <a:pt x="3792" y="594"/>
                    </a:lnTo>
                    <a:lnTo>
                      <a:pt x="3792" y="594"/>
                    </a:lnTo>
                    <a:lnTo>
                      <a:pt x="3792" y="594"/>
                    </a:lnTo>
                    <a:lnTo>
                      <a:pt x="3792" y="594"/>
                    </a:lnTo>
                    <a:lnTo>
                      <a:pt x="3792" y="594"/>
                    </a:lnTo>
                    <a:lnTo>
                      <a:pt x="3792" y="594"/>
                    </a:lnTo>
                    <a:lnTo>
                      <a:pt x="3792" y="594"/>
                    </a:lnTo>
                    <a:lnTo>
                      <a:pt x="3792" y="594"/>
                    </a:lnTo>
                    <a:lnTo>
                      <a:pt x="3792" y="594"/>
                    </a:lnTo>
                    <a:lnTo>
                      <a:pt x="3792" y="594"/>
                    </a:lnTo>
                    <a:lnTo>
                      <a:pt x="3792" y="594"/>
                    </a:lnTo>
                    <a:lnTo>
                      <a:pt x="3792" y="594"/>
                    </a:lnTo>
                    <a:lnTo>
                      <a:pt x="3792" y="594"/>
                    </a:lnTo>
                    <a:lnTo>
                      <a:pt x="3792" y="594"/>
                    </a:lnTo>
                    <a:lnTo>
                      <a:pt x="3792" y="600"/>
                    </a:lnTo>
                    <a:lnTo>
                      <a:pt x="3792" y="600"/>
                    </a:lnTo>
                    <a:lnTo>
                      <a:pt x="3792" y="600"/>
                    </a:lnTo>
                    <a:lnTo>
                      <a:pt x="3792" y="600"/>
                    </a:lnTo>
                    <a:lnTo>
                      <a:pt x="3792" y="600"/>
                    </a:lnTo>
                    <a:lnTo>
                      <a:pt x="3792" y="600"/>
                    </a:lnTo>
                    <a:lnTo>
                      <a:pt x="3792" y="600"/>
                    </a:lnTo>
                    <a:lnTo>
                      <a:pt x="3792" y="600"/>
                    </a:lnTo>
                    <a:lnTo>
                      <a:pt x="3792" y="600"/>
                    </a:lnTo>
                    <a:lnTo>
                      <a:pt x="3798" y="600"/>
                    </a:lnTo>
                    <a:lnTo>
                      <a:pt x="3798" y="600"/>
                    </a:lnTo>
                    <a:lnTo>
                      <a:pt x="3798" y="600"/>
                    </a:lnTo>
                    <a:lnTo>
                      <a:pt x="3798" y="600"/>
                    </a:lnTo>
                    <a:lnTo>
                      <a:pt x="3798" y="600"/>
                    </a:lnTo>
                    <a:lnTo>
                      <a:pt x="3798" y="600"/>
                    </a:lnTo>
                    <a:lnTo>
                      <a:pt x="3798" y="606"/>
                    </a:lnTo>
                    <a:lnTo>
                      <a:pt x="3798" y="606"/>
                    </a:lnTo>
                    <a:lnTo>
                      <a:pt x="3798" y="606"/>
                    </a:lnTo>
                    <a:lnTo>
                      <a:pt x="3798" y="606"/>
                    </a:lnTo>
                    <a:lnTo>
                      <a:pt x="3798" y="606"/>
                    </a:lnTo>
                    <a:lnTo>
                      <a:pt x="3798" y="606"/>
                    </a:lnTo>
                    <a:lnTo>
                      <a:pt x="3798" y="606"/>
                    </a:lnTo>
                    <a:lnTo>
                      <a:pt x="3798" y="606"/>
                    </a:lnTo>
                    <a:lnTo>
                      <a:pt x="3798" y="606"/>
                    </a:lnTo>
                    <a:lnTo>
                      <a:pt x="3798" y="606"/>
                    </a:lnTo>
                    <a:lnTo>
                      <a:pt x="3798" y="606"/>
                    </a:lnTo>
                    <a:lnTo>
                      <a:pt x="3798" y="606"/>
                    </a:lnTo>
                    <a:lnTo>
                      <a:pt x="3798" y="606"/>
                    </a:lnTo>
                    <a:lnTo>
                      <a:pt x="3798" y="606"/>
                    </a:lnTo>
                    <a:lnTo>
                      <a:pt x="3798" y="606"/>
                    </a:lnTo>
                    <a:lnTo>
                      <a:pt x="3798" y="606"/>
                    </a:lnTo>
                    <a:lnTo>
                      <a:pt x="3798" y="612"/>
                    </a:lnTo>
                    <a:lnTo>
                      <a:pt x="3798" y="612"/>
                    </a:lnTo>
                    <a:lnTo>
                      <a:pt x="3798" y="612"/>
                    </a:lnTo>
                    <a:lnTo>
                      <a:pt x="3798" y="612"/>
                    </a:lnTo>
                    <a:lnTo>
                      <a:pt x="3798" y="612"/>
                    </a:lnTo>
                    <a:lnTo>
                      <a:pt x="3798" y="612"/>
                    </a:lnTo>
                    <a:lnTo>
                      <a:pt x="3798" y="612"/>
                    </a:lnTo>
                    <a:lnTo>
                      <a:pt x="3798" y="612"/>
                    </a:lnTo>
                    <a:lnTo>
                      <a:pt x="3798" y="612"/>
                    </a:lnTo>
                    <a:lnTo>
                      <a:pt x="3798" y="612"/>
                    </a:lnTo>
                    <a:lnTo>
                      <a:pt x="3798" y="612"/>
                    </a:lnTo>
                    <a:lnTo>
                      <a:pt x="3798" y="612"/>
                    </a:lnTo>
                    <a:lnTo>
                      <a:pt x="3798" y="612"/>
                    </a:lnTo>
                    <a:lnTo>
                      <a:pt x="3798" y="612"/>
                    </a:lnTo>
                    <a:lnTo>
                      <a:pt x="3798" y="612"/>
                    </a:lnTo>
                    <a:lnTo>
                      <a:pt x="3798" y="612"/>
                    </a:lnTo>
                    <a:lnTo>
                      <a:pt x="3798" y="612"/>
                    </a:lnTo>
                    <a:lnTo>
                      <a:pt x="3798" y="618"/>
                    </a:lnTo>
                    <a:lnTo>
                      <a:pt x="3798" y="618"/>
                    </a:lnTo>
                    <a:lnTo>
                      <a:pt x="3798" y="618"/>
                    </a:lnTo>
                    <a:lnTo>
                      <a:pt x="3798" y="618"/>
                    </a:lnTo>
                    <a:lnTo>
                      <a:pt x="3798" y="618"/>
                    </a:lnTo>
                    <a:lnTo>
                      <a:pt x="3798" y="618"/>
                    </a:lnTo>
                    <a:lnTo>
                      <a:pt x="3798" y="618"/>
                    </a:lnTo>
                    <a:lnTo>
                      <a:pt x="3798" y="618"/>
                    </a:lnTo>
                    <a:lnTo>
                      <a:pt x="3798" y="618"/>
                    </a:lnTo>
                    <a:lnTo>
                      <a:pt x="3798" y="618"/>
                    </a:lnTo>
                    <a:lnTo>
                      <a:pt x="3798" y="618"/>
                    </a:lnTo>
                    <a:lnTo>
                      <a:pt x="3798" y="618"/>
                    </a:lnTo>
                    <a:lnTo>
                      <a:pt x="3798" y="618"/>
                    </a:lnTo>
                    <a:lnTo>
                      <a:pt x="3798" y="618"/>
                    </a:lnTo>
                    <a:lnTo>
                      <a:pt x="3798" y="618"/>
                    </a:lnTo>
                    <a:lnTo>
                      <a:pt x="3798" y="618"/>
                    </a:lnTo>
                    <a:lnTo>
                      <a:pt x="3798" y="618"/>
                    </a:lnTo>
                    <a:lnTo>
                      <a:pt x="3798" y="618"/>
                    </a:lnTo>
                    <a:lnTo>
                      <a:pt x="3798" y="624"/>
                    </a:lnTo>
                    <a:lnTo>
                      <a:pt x="3798" y="624"/>
                    </a:lnTo>
                    <a:lnTo>
                      <a:pt x="3798" y="624"/>
                    </a:lnTo>
                    <a:lnTo>
                      <a:pt x="3804" y="624"/>
                    </a:lnTo>
                    <a:lnTo>
                      <a:pt x="3804" y="624"/>
                    </a:lnTo>
                    <a:lnTo>
                      <a:pt x="3804" y="624"/>
                    </a:lnTo>
                    <a:lnTo>
                      <a:pt x="3804" y="624"/>
                    </a:lnTo>
                    <a:lnTo>
                      <a:pt x="3804" y="624"/>
                    </a:lnTo>
                    <a:lnTo>
                      <a:pt x="3804" y="624"/>
                    </a:lnTo>
                    <a:lnTo>
                      <a:pt x="3804" y="624"/>
                    </a:lnTo>
                    <a:lnTo>
                      <a:pt x="3804" y="624"/>
                    </a:lnTo>
                    <a:lnTo>
                      <a:pt x="3804" y="624"/>
                    </a:lnTo>
                    <a:lnTo>
                      <a:pt x="3804" y="624"/>
                    </a:lnTo>
                    <a:lnTo>
                      <a:pt x="3804" y="624"/>
                    </a:lnTo>
                    <a:lnTo>
                      <a:pt x="3804" y="624"/>
                    </a:lnTo>
                    <a:lnTo>
                      <a:pt x="3804" y="624"/>
                    </a:lnTo>
                    <a:lnTo>
                      <a:pt x="3804" y="624"/>
                    </a:lnTo>
                    <a:lnTo>
                      <a:pt x="3804" y="624"/>
                    </a:lnTo>
                    <a:lnTo>
                      <a:pt x="3804" y="624"/>
                    </a:lnTo>
                    <a:lnTo>
                      <a:pt x="3804" y="624"/>
                    </a:lnTo>
                    <a:lnTo>
                      <a:pt x="3804" y="630"/>
                    </a:lnTo>
                    <a:lnTo>
                      <a:pt x="3804" y="630"/>
                    </a:lnTo>
                    <a:lnTo>
                      <a:pt x="3804" y="630"/>
                    </a:lnTo>
                    <a:lnTo>
                      <a:pt x="3804" y="630"/>
                    </a:lnTo>
                    <a:lnTo>
                      <a:pt x="3804" y="630"/>
                    </a:lnTo>
                    <a:lnTo>
                      <a:pt x="3804" y="630"/>
                    </a:lnTo>
                    <a:lnTo>
                      <a:pt x="3804" y="630"/>
                    </a:lnTo>
                    <a:lnTo>
                      <a:pt x="3804" y="630"/>
                    </a:lnTo>
                    <a:lnTo>
                      <a:pt x="3804" y="630"/>
                    </a:lnTo>
                    <a:lnTo>
                      <a:pt x="3804" y="630"/>
                    </a:lnTo>
                    <a:lnTo>
                      <a:pt x="3804" y="630"/>
                    </a:lnTo>
                    <a:lnTo>
                      <a:pt x="3804" y="630"/>
                    </a:lnTo>
                    <a:lnTo>
                      <a:pt x="3804" y="630"/>
                    </a:lnTo>
                    <a:lnTo>
                      <a:pt x="3804" y="630"/>
                    </a:lnTo>
                    <a:lnTo>
                      <a:pt x="3804" y="630"/>
                    </a:lnTo>
                    <a:lnTo>
                      <a:pt x="3804" y="630"/>
                    </a:lnTo>
                    <a:lnTo>
                      <a:pt x="3816" y="654"/>
                    </a:lnTo>
                    <a:lnTo>
                      <a:pt x="3816" y="654"/>
                    </a:lnTo>
                    <a:lnTo>
                      <a:pt x="3816" y="654"/>
                    </a:lnTo>
                    <a:lnTo>
                      <a:pt x="3816" y="654"/>
                    </a:lnTo>
                    <a:lnTo>
                      <a:pt x="3816" y="654"/>
                    </a:lnTo>
                    <a:lnTo>
                      <a:pt x="3816" y="654"/>
                    </a:lnTo>
                    <a:lnTo>
                      <a:pt x="3816" y="654"/>
                    </a:lnTo>
                    <a:lnTo>
                      <a:pt x="3816" y="654"/>
                    </a:lnTo>
                    <a:lnTo>
                      <a:pt x="3816" y="654"/>
                    </a:lnTo>
                    <a:lnTo>
                      <a:pt x="3816" y="654"/>
                    </a:lnTo>
                    <a:lnTo>
                      <a:pt x="3816" y="654"/>
                    </a:lnTo>
                    <a:lnTo>
                      <a:pt x="3816" y="654"/>
                    </a:lnTo>
                    <a:lnTo>
                      <a:pt x="3816" y="654"/>
                    </a:lnTo>
                    <a:lnTo>
                      <a:pt x="3816" y="654"/>
                    </a:lnTo>
                    <a:lnTo>
                      <a:pt x="3816" y="654"/>
                    </a:lnTo>
                    <a:lnTo>
                      <a:pt x="3816" y="654"/>
                    </a:lnTo>
                    <a:lnTo>
                      <a:pt x="3816" y="654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16" y="660"/>
                    </a:lnTo>
                    <a:lnTo>
                      <a:pt x="3822" y="660"/>
                    </a:lnTo>
                    <a:lnTo>
                      <a:pt x="3822" y="660"/>
                    </a:lnTo>
                    <a:lnTo>
                      <a:pt x="3822" y="660"/>
                    </a:lnTo>
                    <a:lnTo>
                      <a:pt x="3822" y="660"/>
                    </a:lnTo>
                    <a:lnTo>
                      <a:pt x="3822" y="660"/>
                    </a:lnTo>
                    <a:lnTo>
                      <a:pt x="3822" y="660"/>
                    </a:lnTo>
                    <a:lnTo>
                      <a:pt x="3828" y="666"/>
                    </a:lnTo>
                    <a:lnTo>
                      <a:pt x="3828" y="666"/>
                    </a:lnTo>
                    <a:lnTo>
                      <a:pt x="3828" y="666"/>
                    </a:lnTo>
                    <a:lnTo>
                      <a:pt x="3828" y="666"/>
                    </a:lnTo>
                    <a:lnTo>
                      <a:pt x="3828" y="666"/>
                    </a:lnTo>
                    <a:lnTo>
                      <a:pt x="3828" y="666"/>
                    </a:lnTo>
                    <a:lnTo>
                      <a:pt x="3828" y="666"/>
                    </a:lnTo>
                    <a:lnTo>
                      <a:pt x="3828" y="666"/>
                    </a:lnTo>
                    <a:lnTo>
                      <a:pt x="3828" y="666"/>
                    </a:lnTo>
                    <a:lnTo>
                      <a:pt x="3828" y="666"/>
                    </a:lnTo>
                    <a:lnTo>
                      <a:pt x="3828" y="666"/>
                    </a:lnTo>
                    <a:lnTo>
                      <a:pt x="3828" y="666"/>
                    </a:lnTo>
                    <a:lnTo>
                      <a:pt x="3828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6"/>
                    </a:lnTo>
                    <a:lnTo>
                      <a:pt x="3834" y="660"/>
                    </a:lnTo>
                    <a:lnTo>
                      <a:pt x="3834" y="660"/>
                    </a:lnTo>
                    <a:lnTo>
                      <a:pt x="3834" y="660"/>
                    </a:lnTo>
                    <a:lnTo>
                      <a:pt x="3834" y="660"/>
                    </a:lnTo>
                    <a:lnTo>
                      <a:pt x="3834" y="660"/>
                    </a:lnTo>
                    <a:lnTo>
                      <a:pt x="3834" y="660"/>
                    </a:lnTo>
                    <a:lnTo>
                      <a:pt x="3834" y="660"/>
                    </a:lnTo>
                    <a:lnTo>
                      <a:pt x="3834" y="660"/>
                    </a:lnTo>
                    <a:lnTo>
                      <a:pt x="3834" y="660"/>
                    </a:lnTo>
                    <a:lnTo>
                      <a:pt x="3834" y="660"/>
                    </a:lnTo>
                    <a:lnTo>
                      <a:pt x="3834" y="660"/>
                    </a:lnTo>
                    <a:lnTo>
                      <a:pt x="3834" y="660"/>
                    </a:lnTo>
                    <a:lnTo>
                      <a:pt x="3834" y="660"/>
                    </a:lnTo>
                    <a:lnTo>
                      <a:pt x="3834" y="660"/>
                    </a:lnTo>
                    <a:lnTo>
                      <a:pt x="3834" y="660"/>
                    </a:lnTo>
                    <a:lnTo>
                      <a:pt x="3834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60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0" y="654"/>
                    </a:lnTo>
                    <a:lnTo>
                      <a:pt x="3846" y="654"/>
                    </a:lnTo>
                    <a:lnTo>
                      <a:pt x="3846" y="654"/>
                    </a:lnTo>
                    <a:lnTo>
                      <a:pt x="3846" y="654"/>
                    </a:lnTo>
                    <a:lnTo>
                      <a:pt x="3846" y="654"/>
                    </a:lnTo>
                    <a:lnTo>
                      <a:pt x="3852" y="630"/>
                    </a:lnTo>
                    <a:lnTo>
                      <a:pt x="3852" y="630"/>
                    </a:lnTo>
                    <a:lnTo>
                      <a:pt x="3852" y="630"/>
                    </a:lnTo>
                    <a:lnTo>
                      <a:pt x="3852" y="630"/>
                    </a:lnTo>
                    <a:lnTo>
                      <a:pt x="3852" y="630"/>
                    </a:lnTo>
                    <a:lnTo>
                      <a:pt x="3852" y="630"/>
                    </a:lnTo>
                    <a:lnTo>
                      <a:pt x="3852" y="624"/>
                    </a:lnTo>
                    <a:lnTo>
                      <a:pt x="3852" y="624"/>
                    </a:lnTo>
                    <a:lnTo>
                      <a:pt x="3852" y="624"/>
                    </a:lnTo>
                    <a:lnTo>
                      <a:pt x="3852" y="624"/>
                    </a:lnTo>
                    <a:lnTo>
                      <a:pt x="3852" y="624"/>
                    </a:lnTo>
                    <a:lnTo>
                      <a:pt x="3852" y="624"/>
                    </a:lnTo>
                    <a:lnTo>
                      <a:pt x="3852" y="624"/>
                    </a:lnTo>
                    <a:lnTo>
                      <a:pt x="3852" y="624"/>
                    </a:lnTo>
                    <a:lnTo>
                      <a:pt x="3852" y="624"/>
                    </a:lnTo>
                    <a:lnTo>
                      <a:pt x="3858" y="624"/>
                    </a:lnTo>
                    <a:lnTo>
                      <a:pt x="3858" y="624"/>
                    </a:lnTo>
                    <a:lnTo>
                      <a:pt x="3858" y="624"/>
                    </a:lnTo>
                    <a:lnTo>
                      <a:pt x="3858" y="624"/>
                    </a:lnTo>
                    <a:lnTo>
                      <a:pt x="3858" y="624"/>
                    </a:lnTo>
                    <a:lnTo>
                      <a:pt x="3858" y="624"/>
                    </a:lnTo>
                    <a:lnTo>
                      <a:pt x="3858" y="624"/>
                    </a:lnTo>
                    <a:lnTo>
                      <a:pt x="3858" y="624"/>
                    </a:lnTo>
                    <a:lnTo>
                      <a:pt x="3858" y="624"/>
                    </a:lnTo>
                    <a:lnTo>
                      <a:pt x="3858" y="624"/>
                    </a:lnTo>
                    <a:lnTo>
                      <a:pt x="3858" y="624"/>
                    </a:lnTo>
                    <a:lnTo>
                      <a:pt x="3858" y="618"/>
                    </a:lnTo>
                    <a:lnTo>
                      <a:pt x="3858" y="618"/>
                    </a:lnTo>
                    <a:lnTo>
                      <a:pt x="3858" y="618"/>
                    </a:lnTo>
                    <a:lnTo>
                      <a:pt x="3858" y="618"/>
                    </a:lnTo>
                    <a:lnTo>
                      <a:pt x="3858" y="618"/>
                    </a:lnTo>
                    <a:lnTo>
                      <a:pt x="3858" y="618"/>
                    </a:lnTo>
                    <a:lnTo>
                      <a:pt x="3858" y="618"/>
                    </a:lnTo>
                    <a:lnTo>
                      <a:pt x="3858" y="618"/>
                    </a:lnTo>
                    <a:lnTo>
                      <a:pt x="3858" y="618"/>
                    </a:lnTo>
                    <a:lnTo>
                      <a:pt x="3858" y="618"/>
                    </a:lnTo>
                    <a:lnTo>
                      <a:pt x="3858" y="618"/>
                    </a:lnTo>
                    <a:lnTo>
                      <a:pt x="3858" y="618"/>
                    </a:lnTo>
                    <a:lnTo>
                      <a:pt x="3858" y="618"/>
                    </a:lnTo>
                    <a:lnTo>
                      <a:pt x="3858" y="618"/>
                    </a:lnTo>
                    <a:lnTo>
                      <a:pt x="3858" y="618"/>
                    </a:lnTo>
                    <a:lnTo>
                      <a:pt x="3858" y="618"/>
                    </a:lnTo>
                    <a:lnTo>
                      <a:pt x="3858" y="618"/>
                    </a:lnTo>
                    <a:lnTo>
                      <a:pt x="3858" y="618"/>
                    </a:lnTo>
                    <a:lnTo>
                      <a:pt x="3858" y="612"/>
                    </a:lnTo>
                    <a:lnTo>
                      <a:pt x="3858" y="612"/>
                    </a:lnTo>
                    <a:lnTo>
                      <a:pt x="3858" y="612"/>
                    </a:lnTo>
                    <a:lnTo>
                      <a:pt x="3858" y="612"/>
                    </a:lnTo>
                    <a:lnTo>
                      <a:pt x="3858" y="612"/>
                    </a:lnTo>
                    <a:lnTo>
                      <a:pt x="3858" y="612"/>
                    </a:lnTo>
                    <a:lnTo>
                      <a:pt x="3858" y="612"/>
                    </a:lnTo>
                    <a:lnTo>
                      <a:pt x="3858" y="612"/>
                    </a:lnTo>
                    <a:lnTo>
                      <a:pt x="3858" y="612"/>
                    </a:lnTo>
                    <a:lnTo>
                      <a:pt x="3870" y="570"/>
                    </a:lnTo>
                    <a:lnTo>
                      <a:pt x="3870" y="570"/>
                    </a:lnTo>
                    <a:lnTo>
                      <a:pt x="3870" y="570"/>
                    </a:lnTo>
                    <a:lnTo>
                      <a:pt x="3870" y="570"/>
                    </a:lnTo>
                    <a:lnTo>
                      <a:pt x="3870" y="570"/>
                    </a:lnTo>
                    <a:lnTo>
                      <a:pt x="3870" y="570"/>
                    </a:lnTo>
                    <a:lnTo>
                      <a:pt x="3870" y="564"/>
                    </a:lnTo>
                    <a:lnTo>
                      <a:pt x="3870" y="564"/>
                    </a:lnTo>
                    <a:lnTo>
                      <a:pt x="3870" y="564"/>
                    </a:lnTo>
                    <a:lnTo>
                      <a:pt x="3870" y="564"/>
                    </a:lnTo>
                    <a:lnTo>
                      <a:pt x="3870" y="564"/>
                    </a:lnTo>
                    <a:lnTo>
                      <a:pt x="3870" y="564"/>
                    </a:lnTo>
                    <a:lnTo>
                      <a:pt x="3870" y="564"/>
                    </a:lnTo>
                    <a:lnTo>
                      <a:pt x="3870" y="564"/>
                    </a:lnTo>
                    <a:lnTo>
                      <a:pt x="3870" y="564"/>
                    </a:lnTo>
                    <a:lnTo>
                      <a:pt x="3870" y="564"/>
                    </a:lnTo>
                    <a:lnTo>
                      <a:pt x="3870" y="564"/>
                    </a:lnTo>
                    <a:lnTo>
                      <a:pt x="3870" y="564"/>
                    </a:lnTo>
                    <a:lnTo>
                      <a:pt x="3870" y="558"/>
                    </a:lnTo>
                    <a:lnTo>
                      <a:pt x="3870" y="558"/>
                    </a:lnTo>
                    <a:lnTo>
                      <a:pt x="3870" y="558"/>
                    </a:lnTo>
                    <a:lnTo>
                      <a:pt x="3870" y="558"/>
                    </a:lnTo>
                    <a:lnTo>
                      <a:pt x="3870" y="558"/>
                    </a:lnTo>
                    <a:lnTo>
                      <a:pt x="3870" y="558"/>
                    </a:lnTo>
                    <a:lnTo>
                      <a:pt x="3870" y="558"/>
                    </a:lnTo>
                    <a:lnTo>
                      <a:pt x="3870" y="558"/>
                    </a:lnTo>
                    <a:lnTo>
                      <a:pt x="3870" y="558"/>
                    </a:lnTo>
                    <a:lnTo>
                      <a:pt x="3870" y="558"/>
                    </a:lnTo>
                    <a:lnTo>
                      <a:pt x="3870" y="558"/>
                    </a:lnTo>
                    <a:lnTo>
                      <a:pt x="3870" y="558"/>
                    </a:lnTo>
                    <a:lnTo>
                      <a:pt x="3870" y="552"/>
                    </a:lnTo>
                    <a:lnTo>
                      <a:pt x="3870" y="552"/>
                    </a:lnTo>
                    <a:lnTo>
                      <a:pt x="3870" y="552"/>
                    </a:lnTo>
                    <a:lnTo>
                      <a:pt x="3870" y="552"/>
                    </a:lnTo>
                    <a:lnTo>
                      <a:pt x="3870" y="552"/>
                    </a:lnTo>
                    <a:lnTo>
                      <a:pt x="3870" y="552"/>
                    </a:lnTo>
                    <a:lnTo>
                      <a:pt x="3870" y="552"/>
                    </a:lnTo>
                    <a:lnTo>
                      <a:pt x="3870" y="552"/>
                    </a:lnTo>
                    <a:lnTo>
                      <a:pt x="3870" y="552"/>
                    </a:lnTo>
                    <a:lnTo>
                      <a:pt x="3870" y="552"/>
                    </a:lnTo>
                    <a:lnTo>
                      <a:pt x="3870" y="552"/>
                    </a:lnTo>
                    <a:lnTo>
                      <a:pt x="3870" y="552"/>
                    </a:lnTo>
                    <a:lnTo>
                      <a:pt x="3876" y="546"/>
                    </a:lnTo>
                    <a:lnTo>
                      <a:pt x="3876" y="546"/>
                    </a:lnTo>
                    <a:lnTo>
                      <a:pt x="3876" y="546"/>
                    </a:lnTo>
                    <a:lnTo>
                      <a:pt x="3876" y="546"/>
                    </a:lnTo>
                    <a:lnTo>
                      <a:pt x="3876" y="546"/>
                    </a:lnTo>
                    <a:lnTo>
                      <a:pt x="3876" y="546"/>
                    </a:lnTo>
                    <a:lnTo>
                      <a:pt x="3876" y="546"/>
                    </a:lnTo>
                    <a:lnTo>
                      <a:pt x="3876" y="546"/>
                    </a:lnTo>
                    <a:lnTo>
                      <a:pt x="3876" y="546"/>
                    </a:lnTo>
                    <a:lnTo>
                      <a:pt x="3876" y="546"/>
                    </a:lnTo>
                    <a:lnTo>
                      <a:pt x="3876" y="546"/>
                    </a:lnTo>
                    <a:lnTo>
                      <a:pt x="3876" y="540"/>
                    </a:lnTo>
                    <a:lnTo>
                      <a:pt x="3876" y="540"/>
                    </a:lnTo>
                    <a:lnTo>
                      <a:pt x="3876" y="540"/>
                    </a:lnTo>
                    <a:lnTo>
                      <a:pt x="3876" y="540"/>
                    </a:lnTo>
                    <a:lnTo>
                      <a:pt x="3876" y="540"/>
                    </a:lnTo>
                    <a:lnTo>
                      <a:pt x="3876" y="540"/>
                    </a:lnTo>
                    <a:lnTo>
                      <a:pt x="3876" y="540"/>
                    </a:lnTo>
                    <a:lnTo>
                      <a:pt x="3876" y="540"/>
                    </a:lnTo>
                    <a:lnTo>
                      <a:pt x="3876" y="540"/>
                    </a:lnTo>
                    <a:lnTo>
                      <a:pt x="3876" y="540"/>
                    </a:lnTo>
                    <a:lnTo>
                      <a:pt x="3876" y="540"/>
                    </a:lnTo>
                    <a:lnTo>
                      <a:pt x="3876" y="534"/>
                    </a:lnTo>
                    <a:lnTo>
                      <a:pt x="3876" y="534"/>
                    </a:lnTo>
                    <a:lnTo>
                      <a:pt x="3876" y="534"/>
                    </a:lnTo>
                    <a:lnTo>
                      <a:pt x="3876" y="534"/>
                    </a:lnTo>
                    <a:lnTo>
                      <a:pt x="3876" y="534"/>
                    </a:lnTo>
                    <a:lnTo>
                      <a:pt x="3876" y="534"/>
                    </a:lnTo>
                    <a:lnTo>
                      <a:pt x="3876" y="534"/>
                    </a:lnTo>
                    <a:lnTo>
                      <a:pt x="3876" y="534"/>
                    </a:lnTo>
                    <a:lnTo>
                      <a:pt x="3876" y="534"/>
                    </a:lnTo>
                    <a:lnTo>
                      <a:pt x="3876" y="534"/>
                    </a:lnTo>
                    <a:lnTo>
                      <a:pt x="3876" y="534"/>
                    </a:lnTo>
                    <a:lnTo>
                      <a:pt x="3876" y="528"/>
                    </a:lnTo>
                    <a:lnTo>
                      <a:pt x="3876" y="528"/>
                    </a:lnTo>
                    <a:lnTo>
                      <a:pt x="3876" y="528"/>
                    </a:lnTo>
                    <a:lnTo>
                      <a:pt x="3876" y="528"/>
                    </a:lnTo>
                    <a:lnTo>
                      <a:pt x="3876" y="528"/>
                    </a:lnTo>
                    <a:lnTo>
                      <a:pt x="3876" y="528"/>
                    </a:lnTo>
                    <a:lnTo>
                      <a:pt x="3876" y="528"/>
                    </a:lnTo>
                    <a:lnTo>
                      <a:pt x="3876" y="528"/>
                    </a:lnTo>
                    <a:lnTo>
                      <a:pt x="3876" y="528"/>
                    </a:lnTo>
                    <a:lnTo>
                      <a:pt x="3876" y="528"/>
                    </a:lnTo>
                    <a:lnTo>
                      <a:pt x="3876" y="528"/>
                    </a:lnTo>
                    <a:lnTo>
                      <a:pt x="3876" y="522"/>
                    </a:lnTo>
                    <a:lnTo>
                      <a:pt x="3876" y="522"/>
                    </a:lnTo>
                    <a:lnTo>
                      <a:pt x="3876" y="522"/>
                    </a:lnTo>
                    <a:lnTo>
                      <a:pt x="3876" y="522"/>
                    </a:lnTo>
                    <a:lnTo>
                      <a:pt x="3876" y="522"/>
                    </a:lnTo>
                    <a:lnTo>
                      <a:pt x="3876" y="522"/>
                    </a:lnTo>
                    <a:lnTo>
                      <a:pt x="3876" y="522"/>
                    </a:lnTo>
                    <a:lnTo>
                      <a:pt x="3876" y="522"/>
                    </a:lnTo>
                    <a:lnTo>
                      <a:pt x="3876" y="522"/>
                    </a:lnTo>
                    <a:lnTo>
                      <a:pt x="3876" y="522"/>
                    </a:lnTo>
                    <a:lnTo>
                      <a:pt x="3876" y="516"/>
                    </a:lnTo>
                    <a:lnTo>
                      <a:pt x="3876" y="516"/>
                    </a:lnTo>
                    <a:lnTo>
                      <a:pt x="3876" y="516"/>
                    </a:lnTo>
                    <a:lnTo>
                      <a:pt x="3876" y="516"/>
                    </a:lnTo>
                    <a:lnTo>
                      <a:pt x="3876" y="516"/>
                    </a:lnTo>
                    <a:lnTo>
                      <a:pt x="3876" y="516"/>
                    </a:lnTo>
                    <a:lnTo>
                      <a:pt x="3882" y="516"/>
                    </a:lnTo>
                    <a:lnTo>
                      <a:pt x="3882" y="516"/>
                    </a:lnTo>
                    <a:lnTo>
                      <a:pt x="3882" y="516"/>
                    </a:lnTo>
                    <a:lnTo>
                      <a:pt x="3882" y="516"/>
                    </a:lnTo>
                    <a:lnTo>
                      <a:pt x="3882" y="510"/>
                    </a:lnTo>
                    <a:lnTo>
                      <a:pt x="3882" y="510"/>
                    </a:lnTo>
                    <a:lnTo>
                      <a:pt x="3882" y="510"/>
                    </a:lnTo>
                    <a:lnTo>
                      <a:pt x="3882" y="510"/>
                    </a:lnTo>
                    <a:lnTo>
                      <a:pt x="3882" y="510"/>
                    </a:lnTo>
                    <a:lnTo>
                      <a:pt x="3882" y="510"/>
                    </a:lnTo>
                    <a:lnTo>
                      <a:pt x="3882" y="510"/>
                    </a:lnTo>
                    <a:lnTo>
                      <a:pt x="3882" y="510"/>
                    </a:lnTo>
                    <a:lnTo>
                      <a:pt x="3882" y="510"/>
                    </a:lnTo>
                    <a:lnTo>
                      <a:pt x="3882" y="510"/>
                    </a:lnTo>
                    <a:lnTo>
                      <a:pt x="3882" y="504"/>
                    </a:lnTo>
                    <a:lnTo>
                      <a:pt x="3882" y="504"/>
                    </a:lnTo>
                    <a:lnTo>
                      <a:pt x="3882" y="504"/>
                    </a:lnTo>
                    <a:lnTo>
                      <a:pt x="3882" y="504"/>
                    </a:lnTo>
                    <a:lnTo>
                      <a:pt x="3882" y="504"/>
                    </a:lnTo>
                    <a:lnTo>
                      <a:pt x="3882" y="504"/>
                    </a:lnTo>
                    <a:lnTo>
                      <a:pt x="3882" y="504"/>
                    </a:lnTo>
                    <a:lnTo>
                      <a:pt x="3882" y="504"/>
                    </a:lnTo>
                    <a:lnTo>
                      <a:pt x="3882" y="504"/>
                    </a:lnTo>
                    <a:lnTo>
                      <a:pt x="3882" y="504"/>
                    </a:lnTo>
                    <a:lnTo>
                      <a:pt x="3882" y="498"/>
                    </a:lnTo>
                    <a:lnTo>
                      <a:pt x="3882" y="498"/>
                    </a:lnTo>
                    <a:lnTo>
                      <a:pt x="3882" y="498"/>
                    </a:lnTo>
                    <a:lnTo>
                      <a:pt x="3882" y="498"/>
                    </a:lnTo>
                    <a:lnTo>
                      <a:pt x="3882" y="498"/>
                    </a:lnTo>
                    <a:lnTo>
                      <a:pt x="3882" y="498"/>
                    </a:lnTo>
                    <a:lnTo>
                      <a:pt x="3882" y="498"/>
                    </a:lnTo>
                    <a:lnTo>
                      <a:pt x="3882" y="498"/>
                    </a:lnTo>
                    <a:lnTo>
                      <a:pt x="3882" y="498"/>
                    </a:lnTo>
                    <a:lnTo>
                      <a:pt x="3882" y="498"/>
                    </a:lnTo>
                    <a:lnTo>
                      <a:pt x="3882" y="492"/>
                    </a:lnTo>
                    <a:lnTo>
                      <a:pt x="3894" y="426"/>
                    </a:lnTo>
                    <a:lnTo>
                      <a:pt x="3894" y="420"/>
                    </a:lnTo>
                    <a:lnTo>
                      <a:pt x="3894" y="420"/>
                    </a:lnTo>
                    <a:lnTo>
                      <a:pt x="3894" y="420"/>
                    </a:lnTo>
                    <a:lnTo>
                      <a:pt x="3894" y="420"/>
                    </a:lnTo>
                    <a:lnTo>
                      <a:pt x="3894" y="420"/>
                    </a:lnTo>
                    <a:lnTo>
                      <a:pt x="3894" y="420"/>
                    </a:lnTo>
                    <a:lnTo>
                      <a:pt x="3894" y="420"/>
                    </a:lnTo>
                    <a:lnTo>
                      <a:pt x="3894" y="420"/>
                    </a:lnTo>
                    <a:lnTo>
                      <a:pt x="3894" y="414"/>
                    </a:lnTo>
                    <a:lnTo>
                      <a:pt x="3894" y="414"/>
                    </a:lnTo>
                    <a:lnTo>
                      <a:pt x="3894" y="414"/>
                    </a:lnTo>
                    <a:lnTo>
                      <a:pt x="3894" y="414"/>
                    </a:lnTo>
                    <a:lnTo>
                      <a:pt x="3894" y="414"/>
                    </a:lnTo>
                    <a:lnTo>
                      <a:pt x="3894" y="414"/>
                    </a:lnTo>
                    <a:lnTo>
                      <a:pt x="3894" y="414"/>
                    </a:lnTo>
                    <a:lnTo>
                      <a:pt x="3894" y="414"/>
                    </a:lnTo>
                    <a:lnTo>
                      <a:pt x="3894" y="408"/>
                    </a:lnTo>
                    <a:lnTo>
                      <a:pt x="3894" y="408"/>
                    </a:lnTo>
                    <a:lnTo>
                      <a:pt x="3894" y="408"/>
                    </a:lnTo>
                    <a:lnTo>
                      <a:pt x="3894" y="408"/>
                    </a:lnTo>
                    <a:lnTo>
                      <a:pt x="3894" y="408"/>
                    </a:lnTo>
                    <a:lnTo>
                      <a:pt x="3894" y="408"/>
                    </a:lnTo>
                    <a:lnTo>
                      <a:pt x="3894" y="408"/>
                    </a:lnTo>
                    <a:lnTo>
                      <a:pt x="3894" y="408"/>
                    </a:lnTo>
                    <a:lnTo>
                      <a:pt x="3894" y="402"/>
                    </a:lnTo>
                    <a:lnTo>
                      <a:pt x="3894" y="402"/>
                    </a:lnTo>
                    <a:lnTo>
                      <a:pt x="3894" y="402"/>
                    </a:lnTo>
                    <a:lnTo>
                      <a:pt x="3894" y="402"/>
                    </a:lnTo>
                    <a:lnTo>
                      <a:pt x="3894" y="402"/>
                    </a:lnTo>
                    <a:lnTo>
                      <a:pt x="3894" y="402"/>
                    </a:lnTo>
                    <a:lnTo>
                      <a:pt x="3894" y="402"/>
                    </a:lnTo>
                    <a:lnTo>
                      <a:pt x="3894" y="402"/>
                    </a:lnTo>
                    <a:lnTo>
                      <a:pt x="3894" y="396"/>
                    </a:lnTo>
                    <a:lnTo>
                      <a:pt x="3894" y="396"/>
                    </a:lnTo>
                    <a:lnTo>
                      <a:pt x="3894" y="396"/>
                    </a:lnTo>
                    <a:lnTo>
                      <a:pt x="3894" y="396"/>
                    </a:lnTo>
                    <a:lnTo>
                      <a:pt x="3894" y="396"/>
                    </a:lnTo>
                    <a:lnTo>
                      <a:pt x="3894" y="396"/>
                    </a:lnTo>
                    <a:lnTo>
                      <a:pt x="3894" y="396"/>
                    </a:lnTo>
                    <a:lnTo>
                      <a:pt x="3894" y="390"/>
                    </a:lnTo>
                    <a:lnTo>
                      <a:pt x="3894" y="390"/>
                    </a:lnTo>
                    <a:lnTo>
                      <a:pt x="3894" y="390"/>
                    </a:lnTo>
                    <a:lnTo>
                      <a:pt x="3894" y="390"/>
                    </a:lnTo>
                    <a:lnTo>
                      <a:pt x="3900" y="390"/>
                    </a:lnTo>
                    <a:lnTo>
                      <a:pt x="3900" y="390"/>
                    </a:lnTo>
                    <a:lnTo>
                      <a:pt x="3900" y="390"/>
                    </a:lnTo>
                    <a:lnTo>
                      <a:pt x="3900" y="390"/>
                    </a:lnTo>
                    <a:lnTo>
                      <a:pt x="3900" y="384"/>
                    </a:lnTo>
                    <a:lnTo>
                      <a:pt x="3900" y="384"/>
                    </a:lnTo>
                    <a:lnTo>
                      <a:pt x="3900" y="384"/>
                    </a:lnTo>
                    <a:lnTo>
                      <a:pt x="3900" y="384"/>
                    </a:lnTo>
                    <a:lnTo>
                      <a:pt x="3900" y="384"/>
                    </a:lnTo>
                    <a:lnTo>
                      <a:pt x="3906" y="294"/>
                    </a:lnTo>
                    <a:lnTo>
                      <a:pt x="3906" y="294"/>
                    </a:lnTo>
                    <a:lnTo>
                      <a:pt x="3906" y="294"/>
                    </a:lnTo>
                    <a:lnTo>
                      <a:pt x="3906" y="288"/>
                    </a:lnTo>
                    <a:lnTo>
                      <a:pt x="3906" y="288"/>
                    </a:lnTo>
                    <a:lnTo>
                      <a:pt x="3906" y="288"/>
                    </a:lnTo>
                    <a:lnTo>
                      <a:pt x="3906" y="288"/>
                    </a:lnTo>
                    <a:lnTo>
                      <a:pt x="3906" y="288"/>
                    </a:lnTo>
                    <a:lnTo>
                      <a:pt x="3906" y="288"/>
                    </a:lnTo>
                    <a:lnTo>
                      <a:pt x="3906" y="288"/>
                    </a:lnTo>
                    <a:lnTo>
                      <a:pt x="3912" y="282"/>
                    </a:lnTo>
                    <a:lnTo>
                      <a:pt x="3912" y="282"/>
                    </a:lnTo>
                    <a:lnTo>
                      <a:pt x="3912" y="282"/>
                    </a:lnTo>
                    <a:lnTo>
                      <a:pt x="3912" y="282"/>
                    </a:lnTo>
                    <a:lnTo>
                      <a:pt x="3912" y="282"/>
                    </a:lnTo>
                    <a:lnTo>
                      <a:pt x="3912" y="282"/>
                    </a:lnTo>
                    <a:lnTo>
                      <a:pt x="3912" y="276"/>
                    </a:lnTo>
                    <a:lnTo>
                      <a:pt x="3912" y="276"/>
                    </a:lnTo>
                    <a:lnTo>
                      <a:pt x="3912" y="276"/>
                    </a:lnTo>
                    <a:lnTo>
                      <a:pt x="3912" y="276"/>
                    </a:lnTo>
                    <a:lnTo>
                      <a:pt x="3912" y="276"/>
                    </a:lnTo>
                    <a:lnTo>
                      <a:pt x="3912" y="276"/>
                    </a:lnTo>
                    <a:lnTo>
                      <a:pt x="3912" y="270"/>
                    </a:lnTo>
                    <a:lnTo>
                      <a:pt x="3912" y="270"/>
                    </a:lnTo>
                    <a:lnTo>
                      <a:pt x="3912" y="270"/>
                    </a:lnTo>
                    <a:lnTo>
                      <a:pt x="3912" y="270"/>
                    </a:lnTo>
                    <a:lnTo>
                      <a:pt x="3912" y="270"/>
                    </a:lnTo>
                    <a:lnTo>
                      <a:pt x="3912" y="270"/>
                    </a:lnTo>
                    <a:lnTo>
                      <a:pt x="3912" y="270"/>
                    </a:lnTo>
                    <a:lnTo>
                      <a:pt x="3912" y="264"/>
                    </a:lnTo>
                    <a:lnTo>
                      <a:pt x="3912" y="264"/>
                    </a:lnTo>
                    <a:lnTo>
                      <a:pt x="3912" y="264"/>
                    </a:lnTo>
                    <a:lnTo>
                      <a:pt x="3912" y="264"/>
                    </a:lnTo>
                    <a:lnTo>
                      <a:pt x="3912" y="264"/>
                    </a:lnTo>
                    <a:lnTo>
                      <a:pt x="3912" y="264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8"/>
                    </a:lnTo>
                    <a:lnTo>
                      <a:pt x="3912" y="252"/>
                    </a:lnTo>
                    <a:lnTo>
                      <a:pt x="3912" y="252"/>
                    </a:lnTo>
                    <a:lnTo>
                      <a:pt x="3912" y="252"/>
                    </a:lnTo>
                    <a:lnTo>
                      <a:pt x="3912" y="252"/>
                    </a:lnTo>
                    <a:lnTo>
                      <a:pt x="3912" y="252"/>
                    </a:lnTo>
                    <a:lnTo>
                      <a:pt x="3912" y="252"/>
                    </a:lnTo>
                    <a:lnTo>
                      <a:pt x="3912" y="246"/>
                    </a:lnTo>
                    <a:lnTo>
                      <a:pt x="3912" y="246"/>
                    </a:lnTo>
                    <a:lnTo>
                      <a:pt x="3912" y="246"/>
                    </a:lnTo>
                    <a:lnTo>
                      <a:pt x="3912" y="246"/>
                    </a:lnTo>
                    <a:lnTo>
                      <a:pt x="3912" y="246"/>
                    </a:lnTo>
                    <a:lnTo>
                      <a:pt x="3912" y="246"/>
                    </a:lnTo>
                    <a:lnTo>
                      <a:pt x="3912" y="240"/>
                    </a:lnTo>
                    <a:lnTo>
                      <a:pt x="3912" y="240"/>
                    </a:lnTo>
                    <a:lnTo>
                      <a:pt x="3912" y="240"/>
                    </a:lnTo>
                    <a:lnTo>
                      <a:pt x="3912" y="240"/>
                    </a:lnTo>
                    <a:lnTo>
                      <a:pt x="3912" y="240"/>
                    </a:lnTo>
                    <a:lnTo>
                      <a:pt x="3912" y="240"/>
                    </a:lnTo>
                    <a:lnTo>
                      <a:pt x="3912" y="234"/>
                    </a:lnTo>
                    <a:lnTo>
                      <a:pt x="3912" y="234"/>
                    </a:lnTo>
                    <a:lnTo>
                      <a:pt x="3912" y="234"/>
                    </a:lnTo>
                    <a:lnTo>
                      <a:pt x="3912" y="234"/>
                    </a:lnTo>
                    <a:lnTo>
                      <a:pt x="3912" y="234"/>
                    </a:lnTo>
                    <a:lnTo>
                      <a:pt x="3912" y="234"/>
                    </a:lnTo>
                    <a:lnTo>
                      <a:pt x="3912" y="228"/>
                    </a:lnTo>
                    <a:lnTo>
                      <a:pt x="3912" y="228"/>
                    </a:lnTo>
                    <a:lnTo>
                      <a:pt x="3912" y="228"/>
                    </a:lnTo>
                    <a:lnTo>
                      <a:pt x="3912" y="228"/>
                    </a:lnTo>
                    <a:lnTo>
                      <a:pt x="3912" y="228"/>
                    </a:lnTo>
                    <a:lnTo>
                      <a:pt x="3912" y="228"/>
                    </a:lnTo>
                    <a:lnTo>
                      <a:pt x="3918" y="222"/>
                    </a:lnTo>
                    <a:lnTo>
                      <a:pt x="3918" y="222"/>
                    </a:lnTo>
                    <a:lnTo>
                      <a:pt x="3918" y="222"/>
                    </a:lnTo>
                    <a:lnTo>
                      <a:pt x="3918" y="222"/>
                    </a:lnTo>
                    <a:lnTo>
                      <a:pt x="3918" y="222"/>
                    </a:lnTo>
                    <a:lnTo>
                      <a:pt x="3918" y="222"/>
                    </a:lnTo>
                    <a:lnTo>
                      <a:pt x="3918" y="216"/>
                    </a:lnTo>
                    <a:lnTo>
                      <a:pt x="3918" y="216"/>
                    </a:lnTo>
                    <a:lnTo>
                      <a:pt x="3918" y="216"/>
                    </a:lnTo>
                    <a:lnTo>
                      <a:pt x="3918" y="216"/>
                    </a:lnTo>
                    <a:lnTo>
                      <a:pt x="3918" y="216"/>
                    </a:lnTo>
                    <a:lnTo>
                      <a:pt x="3918" y="216"/>
                    </a:lnTo>
                    <a:lnTo>
                      <a:pt x="3918" y="210"/>
                    </a:lnTo>
                    <a:lnTo>
                      <a:pt x="3918" y="210"/>
                    </a:lnTo>
                    <a:lnTo>
                      <a:pt x="3918" y="210"/>
                    </a:lnTo>
                    <a:lnTo>
                      <a:pt x="3918" y="210"/>
                    </a:lnTo>
                    <a:lnTo>
                      <a:pt x="3918" y="210"/>
                    </a:lnTo>
                    <a:lnTo>
                      <a:pt x="3918" y="210"/>
                    </a:lnTo>
                    <a:lnTo>
                      <a:pt x="3918" y="204"/>
                    </a:lnTo>
                    <a:lnTo>
                      <a:pt x="3918" y="204"/>
                    </a:lnTo>
                    <a:lnTo>
                      <a:pt x="3918" y="204"/>
                    </a:lnTo>
                    <a:lnTo>
                      <a:pt x="3918" y="204"/>
                    </a:lnTo>
                    <a:lnTo>
                      <a:pt x="3918" y="204"/>
                    </a:lnTo>
                    <a:lnTo>
                      <a:pt x="3918" y="204"/>
                    </a:lnTo>
                    <a:lnTo>
                      <a:pt x="3918" y="198"/>
                    </a:lnTo>
                    <a:lnTo>
                      <a:pt x="3918" y="198"/>
                    </a:lnTo>
                    <a:lnTo>
                      <a:pt x="3918" y="198"/>
                    </a:lnTo>
                    <a:lnTo>
                      <a:pt x="3918" y="198"/>
                    </a:lnTo>
                    <a:lnTo>
                      <a:pt x="3918" y="198"/>
                    </a:lnTo>
                    <a:lnTo>
                      <a:pt x="3918" y="198"/>
                    </a:lnTo>
                    <a:lnTo>
                      <a:pt x="3918" y="192"/>
                    </a:lnTo>
                    <a:lnTo>
                      <a:pt x="3918" y="192"/>
                    </a:lnTo>
                    <a:lnTo>
                      <a:pt x="3918" y="192"/>
                    </a:lnTo>
                    <a:lnTo>
                      <a:pt x="3918" y="192"/>
                    </a:lnTo>
                    <a:lnTo>
                      <a:pt x="3918" y="192"/>
                    </a:lnTo>
                    <a:lnTo>
                      <a:pt x="3918" y="186"/>
                    </a:lnTo>
                    <a:lnTo>
                      <a:pt x="3918" y="186"/>
                    </a:lnTo>
                    <a:lnTo>
                      <a:pt x="3918" y="186"/>
                    </a:lnTo>
                    <a:lnTo>
                      <a:pt x="3918" y="186"/>
                    </a:lnTo>
                    <a:lnTo>
                      <a:pt x="3918" y="186"/>
                    </a:lnTo>
                    <a:lnTo>
                      <a:pt x="3918" y="186"/>
                    </a:lnTo>
                    <a:lnTo>
                      <a:pt x="3918" y="180"/>
                    </a:lnTo>
                    <a:lnTo>
                      <a:pt x="3918" y="180"/>
                    </a:lnTo>
                    <a:lnTo>
                      <a:pt x="3918" y="180"/>
                    </a:lnTo>
                    <a:lnTo>
                      <a:pt x="3918" y="180"/>
                    </a:lnTo>
                    <a:lnTo>
                      <a:pt x="3918" y="180"/>
                    </a:lnTo>
                    <a:lnTo>
                      <a:pt x="3918" y="180"/>
                    </a:lnTo>
                    <a:lnTo>
                      <a:pt x="3918" y="174"/>
                    </a:lnTo>
                    <a:lnTo>
                      <a:pt x="3918" y="174"/>
                    </a:lnTo>
                    <a:lnTo>
                      <a:pt x="3918" y="174"/>
                    </a:lnTo>
                    <a:lnTo>
                      <a:pt x="3918" y="174"/>
                    </a:lnTo>
                    <a:lnTo>
                      <a:pt x="3918" y="174"/>
                    </a:lnTo>
                    <a:lnTo>
                      <a:pt x="3918" y="168"/>
                    </a:lnTo>
                    <a:lnTo>
                      <a:pt x="3918" y="168"/>
                    </a:lnTo>
                    <a:lnTo>
                      <a:pt x="3918" y="168"/>
                    </a:lnTo>
                    <a:lnTo>
                      <a:pt x="3918" y="168"/>
                    </a:lnTo>
                    <a:lnTo>
                      <a:pt x="3918" y="168"/>
                    </a:lnTo>
                    <a:lnTo>
                      <a:pt x="3918" y="168"/>
                    </a:lnTo>
                    <a:lnTo>
                      <a:pt x="3918" y="162"/>
                    </a:lnTo>
                    <a:lnTo>
                      <a:pt x="3918" y="162"/>
                    </a:lnTo>
                    <a:lnTo>
                      <a:pt x="3924" y="162"/>
                    </a:lnTo>
                    <a:lnTo>
                      <a:pt x="3924" y="162"/>
                    </a:lnTo>
                    <a:lnTo>
                      <a:pt x="3924" y="162"/>
                    </a:lnTo>
                    <a:lnTo>
                      <a:pt x="3924" y="156"/>
                    </a:lnTo>
                    <a:lnTo>
                      <a:pt x="3924" y="156"/>
                    </a:lnTo>
                    <a:lnTo>
                      <a:pt x="3924" y="156"/>
                    </a:lnTo>
                    <a:lnTo>
                      <a:pt x="3924" y="156"/>
                    </a:lnTo>
                    <a:lnTo>
                      <a:pt x="3924" y="156"/>
                    </a:lnTo>
                    <a:lnTo>
                      <a:pt x="3924" y="156"/>
                    </a:lnTo>
                    <a:lnTo>
                      <a:pt x="3924" y="156"/>
                    </a:lnTo>
                    <a:lnTo>
                      <a:pt x="3924" y="150"/>
                    </a:lnTo>
                    <a:lnTo>
                      <a:pt x="3924" y="150"/>
                    </a:lnTo>
                    <a:lnTo>
                      <a:pt x="3924" y="150"/>
                    </a:lnTo>
                    <a:lnTo>
                      <a:pt x="3924" y="150"/>
                    </a:lnTo>
                    <a:lnTo>
                      <a:pt x="3924" y="150"/>
                    </a:lnTo>
                    <a:lnTo>
                      <a:pt x="3924" y="150"/>
                    </a:lnTo>
                    <a:lnTo>
                      <a:pt x="3924" y="144"/>
                    </a:lnTo>
                    <a:lnTo>
                      <a:pt x="3924" y="144"/>
                    </a:lnTo>
                    <a:lnTo>
                      <a:pt x="3924" y="144"/>
                    </a:lnTo>
                    <a:lnTo>
                      <a:pt x="3924" y="144"/>
                    </a:lnTo>
                    <a:lnTo>
                      <a:pt x="3924" y="144"/>
                    </a:lnTo>
                    <a:lnTo>
                      <a:pt x="3924" y="138"/>
                    </a:lnTo>
                    <a:lnTo>
                      <a:pt x="3924" y="138"/>
                    </a:lnTo>
                    <a:lnTo>
                      <a:pt x="3924" y="138"/>
                    </a:lnTo>
                    <a:lnTo>
                      <a:pt x="3924" y="138"/>
                    </a:lnTo>
                    <a:lnTo>
                      <a:pt x="3924" y="138"/>
                    </a:lnTo>
                    <a:lnTo>
                      <a:pt x="3924" y="138"/>
                    </a:lnTo>
                    <a:lnTo>
                      <a:pt x="3924" y="132"/>
                    </a:lnTo>
                    <a:lnTo>
                      <a:pt x="3924" y="132"/>
                    </a:lnTo>
                    <a:lnTo>
                      <a:pt x="3924" y="132"/>
                    </a:lnTo>
                    <a:lnTo>
                      <a:pt x="3924" y="132"/>
                    </a:lnTo>
                    <a:lnTo>
                      <a:pt x="3924" y="132"/>
                    </a:lnTo>
                    <a:lnTo>
                      <a:pt x="3924" y="132"/>
                    </a:lnTo>
                    <a:lnTo>
                      <a:pt x="3924" y="126"/>
                    </a:lnTo>
                    <a:lnTo>
                      <a:pt x="3924" y="126"/>
                    </a:lnTo>
                    <a:lnTo>
                      <a:pt x="3924" y="126"/>
                    </a:lnTo>
                    <a:lnTo>
                      <a:pt x="3924" y="126"/>
                    </a:lnTo>
                    <a:lnTo>
                      <a:pt x="3924" y="126"/>
                    </a:lnTo>
                    <a:lnTo>
                      <a:pt x="3924" y="126"/>
                    </a:lnTo>
                    <a:lnTo>
                      <a:pt x="3924" y="120"/>
                    </a:lnTo>
                    <a:lnTo>
                      <a:pt x="3924" y="120"/>
                    </a:lnTo>
                    <a:lnTo>
                      <a:pt x="3924" y="120"/>
                    </a:lnTo>
                    <a:lnTo>
                      <a:pt x="3924" y="120"/>
                    </a:lnTo>
                    <a:lnTo>
                      <a:pt x="3924" y="120"/>
                    </a:lnTo>
                    <a:lnTo>
                      <a:pt x="3924" y="114"/>
                    </a:lnTo>
                    <a:lnTo>
                      <a:pt x="3924" y="114"/>
                    </a:lnTo>
                    <a:lnTo>
                      <a:pt x="3924" y="114"/>
                    </a:lnTo>
                    <a:lnTo>
                      <a:pt x="3924" y="114"/>
                    </a:lnTo>
                    <a:lnTo>
                      <a:pt x="3924" y="114"/>
                    </a:lnTo>
                    <a:lnTo>
                      <a:pt x="3924" y="114"/>
                    </a:lnTo>
                    <a:lnTo>
                      <a:pt x="3924" y="108"/>
                    </a:lnTo>
                    <a:lnTo>
                      <a:pt x="3924" y="108"/>
                    </a:lnTo>
                    <a:lnTo>
                      <a:pt x="3924" y="108"/>
                    </a:lnTo>
                    <a:lnTo>
                      <a:pt x="3924" y="108"/>
                    </a:lnTo>
                    <a:lnTo>
                      <a:pt x="3924" y="108"/>
                    </a:lnTo>
                    <a:lnTo>
                      <a:pt x="3924" y="102"/>
                    </a:lnTo>
                    <a:lnTo>
                      <a:pt x="3924" y="102"/>
                    </a:lnTo>
                    <a:lnTo>
                      <a:pt x="3924" y="102"/>
                    </a:lnTo>
                    <a:lnTo>
                      <a:pt x="3924" y="102"/>
                    </a:lnTo>
                    <a:lnTo>
                      <a:pt x="3924" y="102"/>
                    </a:lnTo>
                    <a:lnTo>
                      <a:pt x="3924" y="96"/>
                    </a:lnTo>
                    <a:lnTo>
                      <a:pt x="3924" y="96"/>
                    </a:lnTo>
                    <a:lnTo>
                      <a:pt x="3924" y="96"/>
                    </a:lnTo>
                    <a:lnTo>
                      <a:pt x="3930" y="96"/>
                    </a:lnTo>
                    <a:lnTo>
                      <a:pt x="3930" y="96"/>
                    </a:lnTo>
                    <a:lnTo>
                      <a:pt x="3930" y="90"/>
                    </a:lnTo>
                    <a:lnTo>
                      <a:pt x="3930" y="90"/>
                    </a:lnTo>
                    <a:lnTo>
                      <a:pt x="3930" y="90"/>
                    </a:lnTo>
                    <a:lnTo>
                      <a:pt x="3930" y="90"/>
                    </a:lnTo>
                    <a:lnTo>
                      <a:pt x="3930" y="90"/>
                    </a:lnTo>
                    <a:lnTo>
                      <a:pt x="3930" y="90"/>
                    </a:lnTo>
                    <a:lnTo>
                      <a:pt x="3930" y="84"/>
                    </a:lnTo>
                    <a:lnTo>
                      <a:pt x="3930" y="84"/>
                    </a:lnTo>
                    <a:lnTo>
                      <a:pt x="3930" y="84"/>
                    </a:lnTo>
                    <a:lnTo>
                      <a:pt x="3930" y="84"/>
                    </a:lnTo>
                    <a:lnTo>
                      <a:pt x="3930" y="84"/>
                    </a:lnTo>
                    <a:lnTo>
                      <a:pt x="3930" y="78"/>
                    </a:lnTo>
                    <a:lnTo>
                      <a:pt x="3930" y="78"/>
                    </a:lnTo>
                    <a:lnTo>
                      <a:pt x="3930" y="78"/>
                    </a:lnTo>
                    <a:lnTo>
                      <a:pt x="3930" y="78"/>
                    </a:lnTo>
                    <a:lnTo>
                      <a:pt x="3930" y="78"/>
                    </a:lnTo>
                    <a:lnTo>
                      <a:pt x="3930" y="72"/>
                    </a:lnTo>
                    <a:lnTo>
                      <a:pt x="3930" y="72"/>
                    </a:lnTo>
                    <a:lnTo>
                      <a:pt x="3930" y="72"/>
                    </a:lnTo>
                    <a:lnTo>
                      <a:pt x="3930" y="72"/>
                    </a:lnTo>
                    <a:lnTo>
                      <a:pt x="3930" y="72"/>
                    </a:lnTo>
                    <a:lnTo>
                      <a:pt x="3930" y="66"/>
                    </a:lnTo>
                    <a:lnTo>
                      <a:pt x="3930" y="66"/>
                    </a:lnTo>
                    <a:lnTo>
                      <a:pt x="3930" y="66"/>
                    </a:lnTo>
                    <a:lnTo>
                      <a:pt x="3930" y="66"/>
                    </a:lnTo>
                    <a:lnTo>
                      <a:pt x="3930" y="66"/>
                    </a:lnTo>
                    <a:lnTo>
                      <a:pt x="3930" y="60"/>
                    </a:lnTo>
                    <a:lnTo>
                      <a:pt x="3930" y="60"/>
                    </a:lnTo>
                    <a:lnTo>
                      <a:pt x="3930" y="60"/>
                    </a:lnTo>
                    <a:lnTo>
                      <a:pt x="3930" y="60"/>
                    </a:lnTo>
                    <a:lnTo>
                      <a:pt x="3930" y="60"/>
                    </a:lnTo>
                    <a:lnTo>
                      <a:pt x="3930" y="54"/>
                    </a:lnTo>
                    <a:lnTo>
                      <a:pt x="3930" y="54"/>
                    </a:lnTo>
                    <a:lnTo>
                      <a:pt x="3930" y="54"/>
                    </a:lnTo>
                    <a:lnTo>
                      <a:pt x="3930" y="54"/>
                    </a:lnTo>
                    <a:lnTo>
                      <a:pt x="3930" y="54"/>
                    </a:lnTo>
                    <a:lnTo>
                      <a:pt x="3930" y="54"/>
                    </a:lnTo>
                    <a:lnTo>
                      <a:pt x="3930" y="48"/>
                    </a:lnTo>
                    <a:lnTo>
                      <a:pt x="3930" y="48"/>
                    </a:lnTo>
                    <a:lnTo>
                      <a:pt x="3930" y="48"/>
                    </a:lnTo>
                    <a:lnTo>
                      <a:pt x="3930" y="48"/>
                    </a:lnTo>
                    <a:lnTo>
                      <a:pt x="3930" y="48"/>
                    </a:lnTo>
                    <a:lnTo>
                      <a:pt x="3930" y="42"/>
                    </a:lnTo>
                    <a:lnTo>
                      <a:pt x="3930" y="42"/>
                    </a:lnTo>
                    <a:lnTo>
                      <a:pt x="3930" y="42"/>
                    </a:lnTo>
                    <a:lnTo>
                      <a:pt x="3930" y="42"/>
                    </a:lnTo>
                    <a:lnTo>
                      <a:pt x="3930" y="42"/>
                    </a:lnTo>
                    <a:lnTo>
                      <a:pt x="3930" y="36"/>
                    </a:lnTo>
                    <a:lnTo>
                      <a:pt x="3930" y="36"/>
                    </a:lnTo>
                    <a:lnTo>
                      <a:pt x="3930" y="36"/>
                    </a:lnTo>
                    <a:lnTo>
                      <a:pt x="3930" y="36"/>
                    </a:lnTo>
                    <a:lnTo>
                      <a:pt x="3930" y="36"/>
                    </a:lnTo>
                    <a:lnTo>
                      <a:pt x="3930" y="36"/>
                    </a:lnTo>
                    <a:lnTo>
                      <a:pt x="3930" y="30"/>
                    </a:lnTo>
                    <a:lnTo>
                      <a:pt x="3930" y="30"/>
                    </a:lnTo>
                    <a:lnTo>
                      <a:pt x="3930" y="30"/>
                    </a:lnTo>
                    <a:lnTo>
                      <a:pt x="3930" y="30"/>
                    </a:lnTo>
                    <a:lnTo>
                      <a:pt x="3930" y="30"/>
                    </a:lnTo>
                    <a:lnTo>
                      <a:pt x="3930" y="30"/>
                    </a:lnTo>
                    <a:lnTo>
                      <a:pt x="3930" y="30"/>
                    </a:lnTo>
                    <a:lnTo>
                      <a:pt x="3930" y="30"/>
                    </a:lnTo>
                    <a:lnTo>
                      <a:pt x="3936" y="30"/>
                    </a:lnTo>
                    <a:lnTo>
                      <a:pt x="3936" y="30"/>
                    </a:lnTo>
                    <a:lnTo>
                      <a:pt x="3936" y="36"/>
                    </a:lnTo>
                    <a:lnTo>
                      <a:pt x="3936" y="36"/>
                    </a:lnTo>
                    <a:lnTo>
                      <a:pt x="3936" y="36"/>
                    </a:lnTo>
                    <a:lnTo>
                      <a:pt x="3936" y="42"/>
                    </a:lnTo>
                    <a:lnTo>
                      <a:pt x="3936" y="42"/>
                    </a:lnTo>
                    <a:lnTo>
                      <a:pt x="3936" y="48"/>
                    </a:lnTo>
                    <a:lnTo>
                      <a:pt x="3936" y="54"/>
                    </a:lnTo>
                    <a:lnTo>
                      <a:pt x="3936" y="54"/>
                    </a:lnTo>
                    <a:lnTo>
                      <a:pt x="3936" y="60"/>
                    </a:lnTo>
                    <a:lnTo>
                      <a:pt x="3936" y="66"/>
                    </a:lnTo>
                    <a:lnTo>
                      <a:pt x="3936" y="72"/>
                    </a:lnTo>
                    <a:lnTo>
                      <a:pt x="3936" y="72"/>
                    </a:lnTo>
                    <a:lnTo>
                      <a:pt x="3936" y="78"/>
                    </a:lnTo>
                    <a:lnTo>
                      <a:pt x="3936" y="84"/>
                    </a:lnTo>
                    <a:lnTo>
                      <a:pt x="3936" y="90"/>
                    </a:lnTo>
                    <a:lnTo>
                      <a:pt x="3936" y="96"/>
                    </a:lnTo>
                    <a:lnTo>
                      <a:pt x="3936" y="102"/>
                    </a:lnTo>
                    <a:lnTo>
                      <a:pt x="3936" y="108"/>
                    </a:lnTo>
                    <a:lnTo>
                      <a:pt x="3936" y="114"/>
                    </a:lnTo>
                    <a:lnTo>
                      <a:pt x="3936" y="120"/>
                    </a:lnTo>
                    <a:lnTo>
                      <a:pt x="3936" y="126"/>
                    </a:lnTo>
                    <a:lnTo>
                      <a:pt x="3936" y="132"/>
                    </a:lnTo>
                    <a:lnTo>
                      <a:pt x="3936" y="138"/>
                    </a:lnTo>
                    <a:lnTo>
                      <a:pt x="3936" y="144"/>
                    </a:lnTo>
                    <a:lnTo>
                      <a:pt x="3936" y="150"/>
                    </a:lnTo>
                    <a:lnTo>
                      <a:pt x="3936" y="150"/>
                    </a:lnTo>
                    <a:lnTo>
                      <a:pt x="3936" y="156"/>
                    </a:lnTo>
                    <a:lnTo>
                      <a:pt x="3936" y="162"/>
                    </a:lnTo>
                    <a:lnTo>
                      <a:pt x="3936" y="168"/>
                    </a:lnTo>
                    <a:lnTo>
                      <a:pt x="3936" y="174"/>
                    </a:lnTo>
                    <a:lnTo>
                      <a:pt x="3936" y="180"/>
                    </a:lnTo>
                    <a:lnTo>
                      <a:pt x="3936" y="186"/>
                    </a:lnTo>
                    <a:lnTo>
                      <a:pt x="3936" y="192"/>
                    </a:lnTo>
                    <a:lnTo>
                      <a:pt x="3936" y="198"/>
                    </a:lnTo>
                    <a:lnTo>
                      <a:pt x="3936" y="198"/>
                    </a:lnTo>
                    <a:lnTo>
                      <a:pt x="3936" y="204"/>
                    </a:lnTo>
                    <a:lnTo>
                      <a:pt x="3936" y="210"/>
                    </a:lnTo>
                    <a:lnTo>
                      <a:pt x="3936" y="216"/>
                    </a:lnTo>
                    <a:lnTo>
                      <a:pt x="3936" y="216"/>
                    </a:lnTo>
                    <a:lnTo>
                      <a:pt x="3936" y="222"/>
                    </a:lnTo>
                    <a:lnTo>
                      <a:pt x="3936" y="222"/>
                    </a:lnTo>
                    <a:lnTo>
                      <a:pt x="3936" y="228"/>
                    </a:lnTo>
                    <a:lnTo>
                      <a:pt x="3936" y="228"/>
                    </a:lnTo>
                    <a:lnTo>
                      <a:pt x="3936" y="234"/>
                    </a:lnTo>
                    <a:lnTo>
                      <a:pt x="3936" y="234"/>
                    </a:lnTo>
                    <a:lnTo>
                      <a:pt x="3936" y="240"/>
                    </a:lnTo>
                    <a:lnTo>
                      <a:pt x="3936" y="240"/>
                    </a:lnTo>
                    <a:lnTo>
                      <a:pt x="3936" y="240"/>
                    </a:lnTo>
                    <a:lnTo>
                      <a:pt x="3936" y="246"/>
                    </a:lnTo>
                    <a:lnTo>
                      <a:pt x="3936" y="246"/>
                    </a:lnTo>
                    <a:lnTo>
                      <a:pt x="3936" y="246"/>
                    </a:lnTo>
                    <a:lnTo>
                      <a:pt x="3936" y="246"/>
                    </a:lnTo>
                    <a:lnTo>
                      <a:pt x="3936" y="246"/>
                    </a:lnTo>
                    <a:lnTo>
                      <a:pt x="3936" y="246"/>
                    </a:lnTo>
                    <a:lnTo>
                      <a:pt x="3936" y="246"/>
                    </a:lnTo>
                    <a:lnTo>
                      <a:pt x="3936" y="246"/>
                    </a:lnTo>
                    <a:lnTo>
                      <a:pt x="3936" y="246"/>
                    </a:lnTo>
                    <a:lnTo>
                      <a:pt x="3936" y="246"/>
                    </a:lnTo>
                    <a:lnTo>
                      <a:pt x="3936" y="246"/>
                    </a:lnTo>
                    <a:lnTo>
                      <a:pt x="3942" y="246"/>
                    </a:lnTo>
                    <a:lnTo>
                      <a:pt x="3942" y="246"/>
                    </a:lnTo>
                    <a:lnTo>
                      <a:pt x="3942" y="240"/>
                    </a:lnTo>
                    <a:lnTo>
                      <a:pt x="3942" y="240"/>
                    </a:lnTo>
                    <a:lnTo>
                      <a:pt x="3942" y="240"/>
                    </a:lnTo>
                    <a:lnTo>
                      <a:pt x="3942" y="234"/>
                    </a:lnTo>
                    <a:lnTo>
                      <a:pt x="3942" y="234"/>
                    </a:lnTo>
                    <a:lnTo>
                      <a:pt x="3942" y="228"/>
                    </a:lnTo>
                    <a:lnTo>
                      <a:pt x="3942" y="228"/>
                    </a:lnTo>
                    <a:lnTo>
                      <a:pt x="3942" y="222"/>
                    </a:lnTo>
                    <a:lnTo>
                      <a:pt x="3942" y="222"/>
                    </a:lnTo>
                    <a:lnTo>
                      <a:pt x="3942" y="216"/>
                    </a:lnTo>
                    <a:lnTo>
                      <a:pt x="3942" y="216"/>
                    </a:lnTo>
                    <a:lnTo>
                      <a:pt x="3942" y="210"/>
                    </a:lnTo>
                    <a:lnTo>
                      <a:pt x="3942" y="204"/>
                    </a:lnTo>
                    <a:lnTo>
                      <a:pt x="3942" y="198"/>
                    </a:lnTo>
                    <a:lnTo>
                      <a:pt x="3942" y="198"/>
                    </a:lnTo>
                    <a:lnTo>
                      <a:pt x="3942" y="192"/>
                    </a:lnTo>
                    <a:lnTo>
                      <a:pt x="3942" y="186"/>
                    </a:lnTo>
                    <a:lnTo>
                      <a:pt x="3942" y="180"/>
                    </a:lnTo>
                    <a:lnTo>
                      <a:pt x="3942" y="174"/>
                    </a:lnTo>
                    <a:lnTo>
                      <a:pt x="3942" y="168"/>
                    </a:lnTo>
                    <a:lnTo>
                      <a:pt x="3942" y="162"/>
                    </a:lnTo>
                    <a:lnTo>
                      <a:pt x="3942" y="156"/>
                    </a:lnTo>
                    <a:lnTo>
                      <a:pt x="3942" y="150"/>
                    </a:lnTo>
                    <a:lnTo>
                      <a:pt x="3942" y="150"/>
                    </a:lnTo>
                    <a:lnTo>
                      <a:pt x="3942" y="144"/>
                    </a:lnTo>
                    <a:lnTo>
                      <a:pt x="3942" y="138"/>
                    </a:lnTo>
                    <a:lnTo>
                      <a:pt x="3942" y="132"/>
                    </a:lnTo>
                    <a:lnTo>
                      <a:pt x="3942" y="126"/>
                    </a:lnTo>
                    <a:lnTo>
                      <a:pt x="3942" y="120"/>
                    </a:lnTo>
                    <a:lnTo>
                      <a:pt x="3942" y="114"/>
                    </a:lnTo>
                    <a:lnTo>
                      <a:pt x="3942" y="108"/>
                    </a:lnTo>
                    <a:lnTo>
                      <a:pt x="3942" y="102"/>
                    </a:lnTo>
                    <a:lnTo>
                      <a:pt x="3942" y="96"/>
                    </a:lnTo>
                    <a:lnTo>
                      <a:pt x="3942" y="90"/>
                    </a:lnTo>
                    <a:lnTo>
                      <a:pt x="3942" y="84"/>
                    </a:lnTo>
                    <a:lnTo>
                      <a:pt x="3942" y="78"/>
                    </a:lnTo>
                    <a:lnTo>
                      <a:pt x="3942" y="72"/>
                    </a:lnTo>
                    <a:lnTo>
                      <a:pt x="3942" y="72"/>
                    </a:lnTo>
                    <a:lnTo>
                      <a:pt x="3942" y="66"/>
                    </a:lnTo>
                    <a:lnTo>
                      <a:pt x="3942" y="60"/>
                    </a:lnTo>
                    <a:lnTo>
                      <a:pt x="3942" y="54"/>
                    </a:lnTo>
                    <a:lnTo>
                      <a:pt x="3942" y="54"/>
                    </a:lnTo>
                    <a:lnTo>
                      <a:pt x="3942" y="48"/>
                    </a:lnTo>
                    <a:lnTo>
                      <a:pt x="3942" y="42"/>
                    </a:lnTo>
                    <a:lnTo>
                      <a:pt x="3942" y="42"/>
                    </a:lnTo>
                    <a:lnTo>
                      <a:pt x="3942" y="36"/>
                    </a:lnTo>
                    <a:lnTo>
                      <a:pt x="3942" y="36"/>
                    </a:lnTo>
                    <a:lnTo>
                      <a:pt x="3942" y="36"/>
                    </a:lnTo>
                    <a:lnTo>
                      <a:pt x="3942" y="30"/>
                    </a:lnTo>
                    <a:lnTo>
                      <a:pt x="3942" y="30"/>
                    </a:lnTo>
                    <a:lnTo>
                      <a:pt x="3942" y="30"/>
                    </a:lnTo>
                    <a:lnTo>
                      <a:pt x="3942" y="30"/>
                    </a:lnTo>
                    <a:lnTo>
                      <a:pt x="3942" y="30"/>
                    </a:lnTo>
                    <a:lnTo>
                      <a:pt x="3942" y="30"/>
                    </a:lnTo>
                    <a:lnTo>
                      <a:pt x="3942" y="30"/>
                    </a:lnTo>
                    <a:lnTo>
                      <a:pt x="3942" y="30"/>
                    </a:lnTo>
                    <a:lnTo>
                      <a:pt x="3942" y="30"/>
                    </a:lnTo>
                    <a:lnTo>
                      <a:pt x="3942" y="30"/>
                    </a:lnTo>
                    <a:lnTo>
                      <a:pt x="3942" y="36"/>
                    </a:lnTo>
                    <a:lnTo>
                      <a:pt x="3942" y="36"/>
                    </a:lnTo>
                    <a:lnTo>
                      <a:pt x="3948" y="36"/>
                    </a:lnTo>
                    <a:lnTo>
                      <a:pt x="3948" y="36"/>
                    </a:lnTo>
                    <a:lnTo>
                      <a:pt x="3948" y="36"/>
                    </a:lnTo>
                    <a:lnTo>
                      <a:pt x="3948" y="42"/>
                    </a:lnTo>
                    <a:lnTo>
                      <a:pt x="3948" y="42"/>
                    </a:lnTo>
                    <a:lnTo>
                      <a:pt x="3948" y="42"/>
                    </a:lnTo>
                    <a:lnTo>
                      <a:pt x="3948" y="42"/>
                    </a:lnTo>
                    <a:lnTo>
                      <a:pt x="3948" y="42"/>
                    </a:lnTo>
                    <a:lnTo>
                      <a:pt x="3948" y="48"/>
                    </a:lnTo>
                    <a:lnTo>
                      <a:pt x="3948" y="48"/>
                    </a:lnTo>
                    <a:lnTo>
                      <a:pt x="3948" y="48"/>
                    </a:lnTo>
                    <a:lnTo>
                      <a:pt x="3948" y="48"/>
                    </a:lnTo>
                    <a:lnTo>
                      <a:pt x="3948" y="48"/>
                    </a:lnTo>
                    <a:lnTo>
                      <a:pt x="3948" y="54"/>
                    </a:lnTo>
                    <a:lnTo>
                      <a:pt x="3948" y="54"/>
                    </a:lnTo>
                    <a:lnTo>
                      <a:pt x="3948" y="54"/>
                    </a:lnTo>
                    <a:lnTo>
                      <a:pt x="3948" y="54"/>
                    </a:lnTo>
                    <a:lnTo>
                      <a:pt x="3948" y="54"/>
                    </a:lnTo>
                    <a:lnTo>
                      <a:pt x="3948" y="60"/>
                    </a:lnTo>
                    <a:lnTo>
                      <a:pt x="3948" y="60"/>
                    </a:lnTo>
                    <a:lnTo>
                      <a:pt x="3948" y="60"/>
                    </a:lnTo>
                    <a:lnTo>
                      <a:pt x="3948" y="60"/>
                    </a:lnTo>
                    <a:lnTo>
                      <a:pt x="3948" y="60"/>
                    </a:lnTo>
                    <a:lnTo>
                      <a:pt x="3948" y="66"/>
                    </a:lnTo>
                    <a:lnTo>
                      <a:pt x="3948" y="66"/>
                    </a:lnTo>
                    <a:lnTo>
                      <a:pt x="3948" y="66"/>
                    </a:lnTo>
                    <a:lnTo>
                      <a:pt x="3948" y="66"/>
                    </a:lnTo>
                    <a:lnTo>
                      <a:pt x="3948" y="66"/>
                    </a:lnTo>
                    <a:lnTo>
                      <a:pt x="3948" y="72"/>
                    </a:lnTo>
                    <a:lnTo>
                      <a:pt x="3948" y="72"/>
                    </a:lnTo>
                    <a:lnTo>
                      <a:pt x="3948" y="72"/>
                    </a:lnTo>
                    <a:lnTo>
                      <a:pt x="3948" y="72"/>
                    </a:lnTo>
                    <a:lnTo>
                      <a:pt x="3948" y="72"/>
                    </a:lnTo>
                    <a:lnTo>
                      <a:pt x="3948" y="72"/>
                    </a:lnTo>
                    <a:lnTo>
                      <a:pt x="3948" y="78"/>
                    </a:lnTo>
                    <a:lnTo>
                      <a:pt x="3948" y="78"/>
                    </a:lnTo>
                    <a:lnTo>
                      <a:pt x="3948" y="78"/>
                    </a:lnTo>
                    <a:lnTo>
                      <a:pt x="3948" y="78"/>
                    </a:lnTo>
                    <a:lnTo>
                      <a:pt x="3948" y="78"/>
                    </a:lnTo>
                    <a:lnTo>
                      <a:pt x="3948" y="84"/>
                    </a:lnTo>
                    <a:lnTo>
                      <a:pt x="3948" y="84"/>
                    </a:lnTo>
                    <a:lnTo>
                      <a:pt x="3948" y="84"/>
                    </a:lnTo>
                    <a:lnTo>
                      <a:pt x="3948" y="84"/>
                    </a:lnTo>
                    <a:lnTo>
                      <a:pt x="3948" y="84"/>
                    </a:lnTo>
                    <a:lnTo>
                      <a:pt x="3948" y="90"/>
                    </a:lnTo>
                    <a:lnTo>
                      <a:pt x="3948" y="90"/>
                    </a:lnTo>
                    <a:lnTo>
                      <a:pt x="3948" y="90"/>
                    </a:lnTo>
                    <a:lnTo>
                      <a:pt x="3948" y="90"/>
                    </a:lnTo>
                    <a:lnTo>
                      <a:pt x="3948" y="90"/>
                    </a:lnTo>
                    <a:lnTo>
                      <a:pt x="3948" y="96"/>
                    </a:lnTo>
                    <a:lnTo>
                      <a:pt x="3948" y="96"/>
                    </a:lnTo>
                    <a:lnTo>
                      <a:pt x="3948" y="96"/>
                    </a:lnTo>
                    <a:lnTo>
                      <a:pt x="3948" y="96"/>
                    </a:lnTo>
                    <a:lnTo>
                      <a:pt x="3948" y="96"/>
                    </a:lnTo>
                    <a:lnTo>
                      <a:pt x="3948" y="102"/>
                    </a:lnTo>
                    <a:lnTo>
                      <a:pt x="3948" y="102"/>
                    </a:lnTo>
                    <a:lnTo>
                      <a:pt x="3948" y="102"/>
                    </a:lnTo>
                    <a:lnTo>
                      <a:pt x="3948" y="102"/>
                    </a:lnTo>
                    <a:lnTo>
                      <a:pt x="3948" y="102"/>
                    </a:lnTo>
                    <a:lnTo>
                      <a:pt x="3948" y="102"/>
                    </a:lnTo>
                    <a:lnTo>
                      <a:pt x="3954" y="108"/>
                    </a:lnTo>
                    <a:lnTo>
                      <a:pt x="3954" y="108"/>
                    </a:lnTo>
                    <a:lnTo>
                      <a:pt x="3954" y="108"/>
                    </a:lnTo>
                    <a:lnTo>
                      <a:pt x="3954" y="108"/>
                    </a:lnTo>
                    <a:lnTo>
                      <a:pt x="3954" y="108"/>
                    </a:lnTo>
                    <a:lnTo>
                      <a:pt x="3954" y="114"/>
                    </a:lnTo>
                    <a:lnTo>
                      <a:pt x="3954" y="114"/>
                    </a:lnTo>
                    <a:lnTo>
                      <a:pt x="3954" y="114"/>
                    </a:lnTo>
                    <a:lnTo>
                      <a:pt x="3954" y="114"/>
                    </a:lnTo>
                    <a:lnTo>
                      <a:pt x="3954" y="114"/>
                    </a:lnTo>
                    <a:lnTo>
                      <a:pt x="3954" y="120"/>
                    </a:lnTo>
                    <a:lnTo>
                      <a:pt x="3954" y="120"/>
                    </a:lnTo>
                    <a:lnTo>
                      <a:pt x="3954" y="120"/>
                    </a:lnTo>
                    <a:lnTo>
                      <a:pt x="3954" y="120"/>
                    </a:lnTo>
                    <a:lnTo>
                      <a:pt x="3954" y="120"/>
                    </a:lnTo>
                    <a:lnTo>
                      <a:pt x="3954" y="126"/>
                    </a:lnTo>
                    <a:lnTo>
                      <a:pt x="3954" y="126"/>
                    </a:lnTo>
                    <a:lnTo>
                      <a:pt x="3954" y="126"/>
                    </a:lnTo>
                    <a:lnTo>
                      <a:pt x="3954" y="126"/>
                    </a:lnTo>
                    <a:lnTo>
                      <a:pt x="3954" y="126"/>
                    </a:lnTo>
                    <a:lnTo>
                      <a:pt x="3954" y="126"/>
                    </a:lnTo>
                    <a:lnTo>
                      <a:pt x="3954" y="132"/>
                    </a:lnTo>
                    <a:lnTo>
                      <a:pt x="3954" y="132"/>
                    </a:lnTo>
                    <a:lnTo>
                      <a:pt x="3954" y="132"/>
                    </a:lnTo>
                    <a:lnTo>
                      <a:pt x="3954" y="132"/>
                    </a:lnTo>
                    <a:lnTo>
                      <a:pt x="3954" y="132"/>
                    </a:lnTo>
                    <a:lnTo>
                      <a:pt x="3954" y="138"/>
                    </a:lnTo>
                    <a:lnTo>
                      <a:pt x="3954" y="138"/>
                    </a:lnTo>
                    <a:lnTo>
                      <a:pt x="3954" y="138"/>
                    </a:lnTo>
                    <a:lnTo>
                      <a:pt x="3954" y="138"/>
                    </a:lnTo>
                    <a:lnTo>
                      <a:pt x="3954" y="138"/>
                    </a:lnTo>
                    <a:lnTo>
                      <a:pt x="3954" y="138"/>
                    </a:lnTo>
                    <a:lnTo>
                      <a:pt x="3954" y="144"/>
                    </a:lnTo>
                    <a:lnTo>
                      <a:pt x="3954" y="144"/>
                    </a:lnTo>
                    <a:lnTo>
                      <a:pt x="3954" y="144"/>
                    </a:lnTo>
                    <a:lnTo>
                      <a:pt x="3954" y="144"/>
                    </a:lnTo>
                    <a:lnTo>
                      <a:pt x="3954" y="144"/>
                    </a:lnTo>
                    <a:lnTo>
                      <a:pt x="3954" y="150"/>
                    </a:lnTo>
                    <a:lnTo>
                      <a:pt x="3954" y="150"/>
                    </a:lnTo>
                    <a:lnTo>
                      <a:pt x="3954" y="150"/>
                    </a:lnTo>
                    <a:lnTo>
                      <a:pt x="3954" y="150"/>
                    </a:lnTo>
                    <a:lnTo>
                      <a:pt x="3954" y="150"/>
                    </a:lnTo>
                    <a:lnTo>
                      <a:pt x="3954" y="156"/>
                    </a:lnTo>
                    <a:lnTo>
                      <a:pt x="3954" y="156"/>
                    </a:lnTo>
                    <a:lnTo>
                      <a:pt x="3954" y="156"/>
                    </a:lnTo>
                    <a:lnTo>
                      <a:pt x="3954" y="156"/>
                    </a:lnTo>
                    <a:lnTo>
                      <a:pt x="3954" y="156"/>
                    </a:lnTo>
                    <a:lnTo>
                      <a:pt x="3954" y="156"/>
                    </a:lnTo>
                    <a:lnTo>
                      <a:pt x="3954" y="162"/>
                    </a:lnTo>
                    <a:lnTo>
                      <a:pt x="3954" y="162"/>
                    </a:lnTo>
                    <a:lnTo>
                      <a:pt x="3954" y="162"/>
                    </a:lnTo>
                    <a:lnTo>
                      <a:pt x="3954" y="162"/>
                    </a:lnTo>
                    <a:lnTo>
                      <a:pt x="3954" y="162"/>
                    </a:lnTo>
                    <a:lnTo>
                      <a:pt x="3954" y="162"/>
                    </a:lnTo>
                    <a:lnTo>
                      <a:pt x="3954" y="168"/>
                    </a:lnTo>
                    <a:lnTo>
                      <a:pt x="3954" y="168"/>
                    </a:lnTo>
                    <a:lnTo>
                      <a:pt x="3954" y="168"/>
                    </a:lnTo>
                    <a:lnTo>
                      <a:pt x="3954" y="168"/>
                    </a:lnTo>
                    <a:lnTo>
                      <a:pt x="3954" y="168"/>
                    </a:lnTo>
                    <a:lnTo>
                      <a:pt x="3954" y="174"/>
                    </a:lnTo>
                    <a:lnTo>
                      <a:pt x="3960" y="174"/>
                    </a:lnTo>
                    <a:lnTo>
                      <a:pt x="3960" y="174"/>
                    </a:lnTo>
                    <a:lnTo>
                      <a:pt x="3960" y="174"/>
                    </a:lnTo>
                    <a:lnTo>
                      <a:pt x="3960" y="174"/>
                    </a:lnTo>
                    <a:lnTo>
                      <a:pt x="3960" y="174"/>
                    </a:lnTo>
                    <a:lnTo>
                      <a:pt x="3960" y="180"/>
                    </a:lnTo>
                    <a:lnTo>
                      <a:pt x="3960" y="180"/>
                    </a:lnTo>
                    <a:lnTo>
                      <a:pt x="3960" y="180"/>
                    </a:lnTo>
                    <a:lnTo>
                      <a:pt x="3960" y="180"/>
                    </a:lnTo>
                    <a:lnTo>
                      <a:pt x="3960" y="180"/>
                    </a:lnTo>
                    <a:lnTo>
                      <a:pt x="3960" y="186"/>
                    </a:lnTo>
                    <a:lnTo>
                      <a:pt x="3960" y="186"/>
                    </a:lnTo>
                    <a:lnTo>
                      <a:pt x="3960" y="186"/>
                    </a:lnTo>
                    <a:lnTo>
                      <a:pt x="3960" y="186"/>
                    </a:lnTo>
                    <a:lnTo>
                      <a:pt x="3960" y="186"/>
                    </a:lnTo>
                    <a:lnTo>
                      <a:pt x="3960" y="186"/>
                    </a:lnTo>
                    <a:lnTo>
                      <a:pt x="3960" y="192"/>
                    </a:lnTo>
                    <a:lnTo>
                      <a:pt x="3960" y="192"/>
                    </a:lnTo>
                    <a:lnTo>
                      <a:pt x="3960" y="192"/>
                    </a:lnTo>
                    <a:lnTo>
                      <a:pt x="3960" y="192"/>
                    </a:lnTo>
                    <a:lnTo>
                      <a:pt x="3960" y="192"/>
                    </a:lnTo>
                    <a:lnTo>
                      <a:pt x="3960" y="192"/>
                    </a:lnTo>
                    <a:lnTo>
                      <a:pt x="3960" y="198"/>
                    </a:lnTo>
                    <a:lnTo>
                      <a:pt x="3960" y="198"/>
                    </a:lnTo>
                    <a:lnTo>
                      <a:pt x="3960" y="198"/>
                    </a:lnTo>
                    <a:lnTo>
                      <a:pt x="3960" y="198"/>
                    </a:lnTo>
                    <a:lnTo>
                      <a:pt x="3960" y="198"/>
                    </a:lnTo>
                    <a:lnTo>
                      <a:pt x="3960" y="198"/>
                    </a:lnTo>
                    <a:lnTo>
                      <a:pt x="3960" y="204"/>
                    </a:lnTo>
                    <a:lnTo>
                      <a:pt x="3960" y="204"/>
                    </a:lnTo>
                    <a:lnTo>
                      <a:pt x="3960" y="204"/>
                    </a:lnTo>
                    <a:lnTo>
                      <a:pt x="3960" y="204"/>
                    </a:lnTo>
                    <a:lnTo>
                      <a:pt x="3960" y="204"/>
                    </a:lnTo>
                    <a:lnTo>
                      <a:pt x="3960" y="210"/>
                    </a:lnTo>
                    <a:lnTo>
                      <a:pt x="3960" y="210"/>
                    </a:lnTo>
                    <a:lnTo>
                      <a:pt x="3960" y="210"/>
                    </a:lnTo>
                    <a:lnTo>
                      <a:pt x="3972" y="348"/>
                    </a:lnTo>
                    <a:lnTo>
                      <a:pt x="3972" y="348"/>
                    </a:lnTo>
                    <a:lnTo>
                      <a:pt x="3978" y="348"/>
                    </a:lnTo>
                    <a:lnTo>
                      <a:pt x="3978" y="348"/>
                    </a:lnTo>
                    <a:lnTo>
                      <a:pt x="3978" y="348"/>
                    </a:lnTo>
                    <a:lnTo>
                      <a:pt x="3978" y="348"/>
                    </a:lnTo>
                    <a:lnTo>
                      <a:pt x="3978" y="348"/>
                    </a:lnTo>
                    <a:lnTo>
                      <a:pt x="3978" y="354"/>
                    </a:lnTo>
                    <a:lnTo>
                      <a:pt x="3978" y="354"/>
                    </a:lnTo>
                    <a:lnTo>
                      <a:pt x="3978" y="354"/>
                    </a:lnTo>
                    <a:lnTo>
                      <a:pt x="3978" y="354"/>
                    </a:lnTo>
                    <a:lnTo>
                      <a:pt x="3978" y="354"/>
                    </a:lnTo>
                    <a:lnTo>
                      <a:pt x="3978" y="354"/>
                    </a:lnTo>
                    <a:lnTo>
                      <a:pt x="3978" y="354"/>
                    </a:lnTo>
                    <a:lnTo>
                      <a:pt x="3978" y="360"/>
                    </a:lnTo>
                    <a:lnTo>
                      <a:pt x="3978" y="360"/>
                    </a:lnTo>
                    <a:lnTo>
                      <a:pt x="3978" y="360"/>
                    </a:lnTo>
                    <a:lnTo>
                      <a:pt x="3978" y="360"/>
                    </a:lnTo>
                    <a:lnTo>
                      <a:pt x="3978" y="360"/>
                    </a:lnTo>
                    <a:lnTo>
                      <a:pt x="3978" y="360"/>
                    </a:lnTo>
                    <a:lnTo>
                      <a:pt x="3978" y="360"/>
                    </a:lnTo>
                    <a:lnTo>
                      <a:pt x="3978" y="366"/>
                    </a:lnTo>
                    <a:lnTo>
                      <a:pt x="3978" y="366"/>
                    </a:lnTo>
                    <a:lnTo>
                      <a:pt x="3978" y="366"/>
                    </a:lnTo>
                    <a:lnTo>
                      <a:pt x="3978" y="366"/>
                    </a:lnTo>
                    <a:lnTo>
                      <a:pt x="3978" y="366"/>
                    </a:lnTo>
                    <a:lnTo>
                      <a:pt x="3978" y="366"/>
                    </a:lnTo>
                    <a:lnTo>
                      <a:pt x="3978" y="366"/>
                    </a:lnTo>
                    <a:lnTo>
                      <a:pt x="3978" y="372"/>
                    </a:lnTo>
                    <a:lnTo>
                      <a:pt x="3978" y="372"/>
                    </a:lnTo>
                    <a:lnTo>
                      <a:pt x="3978" y="372"/>
                    </a:lnTo>
                    <a:lnTo>
                      <a:pt x="3978" y="372"/>
                    </a:lnTo>
                    <a:lnTo>
                      <a:pt x="3978" y="372"/>
                    </a:lnTo>
                    <a:lnTo>
                      <a:pt x="3978" y="372"/>
                    </a:lnTo>
                    <a:lnTo>
                      <a:pt x="3978" y="372"/>
                    </a:lnTo>
                    <a:lnTo>
                      <a:pt x="3978" y="372"/>
                    </a:lnTo>
                    <a:lnTo>
                      <a:pt x="3978" y="378"/>
                    </a:lnTo>
                    <a:lnTo>
                      <a:pt x="3978" y="378"/>
                    </a:lnTo>
                    <a:lnTo>
                      <a:pt x="3978" y="378"/>
                    </a:lnTo>
                    <a:lnTo>
                      <a:pt x="3978" y="378"/>
                    </a:lnTo>
                    <a:lnTo>
                      <a:pt x="3978" y="378"/>
                    </a:lnTo>
                    <a:lnTo>
                      <a:pt x="3978" y="378"/>
                    </a:lnTo>
                    <a:lnTo>
                      <a:pt x="3978" y="378"/>
                    </a:lnTo>
                    <a:lnTo>
                      <a:pt x="3978" y="384"/>
                    </a:lnTo>
                    <a:lnTo>
                      <a:pt x="3978" y="384"/>
                    </a:lnTo>
                    <a:lnTo>
                      <a:pt x="3978" y="384"/>
                    </a:lnTo>
                    <a:lnTo>
                      <a:pt x="3978" y="384"/>
                    </a:lnTo>
                    <a:lnTo>
                      <a:pt x="3978" y="384"/>
                    </a:lnTo>
                    <a:lnTo>
                      <a:pt x="3978" y="384"/>
                    </a:lnTo>
                    <a:lnTo>
                      <a:pt x="3978" y="384"/>
                    </a:lnTo>
                    <a:lnTo>
                      <a:pt x="3978" y="390"/>
                    </a:lnTo>
                    <a:lnTo>
                      <a:pt x="3978" y="390"/>
                    </a:lnTo>
                    <a:lnTo>
                      <a:pt x="3978" y="390"/>
                    </a:lnTo>
                    <a:lnTo>
                      <a:pt x="3978" y="390"/>
                    </a:lnTo>
                    <a:lnTo>
                      <a:pt x="3978" y="390"/>
                    </a:lnTo>
                    <a:lnTo>
                      <a:pt x="3978" y="390"/>
                    </a:lnTo>
                    <a:lnTo>
                      <a:pt x="3978" y="390"/>
                    </a:lnTo>
                    <a:lnTo>
                      <a:pt x="3978" y="390"/>
                    </a:lnTo>
                    <a:lnTo>
                      <a:pt x="3978" y="396"/>
                    </a:lnTo>
                    <a:lnTo>
                      <a:pt x="3978" y="396"/>
                    </a:lnTo>
                    <a:lnTo>
                      <a:pt x="3978" y="396"/>
                    </a:lnTo>
                    <a:lnTo>
                      <a:pt x="3978" y="396"/>
                    </a:lnTo>
                    <a:lnTo>
                      <a:pt x="3978" y="396"/>
                    </a:lnTo>
                    <a:lnTo>
                      <a:pt x="3996" y="498"/>
                    </a:lnTo>
                    <a:lnTo>
                      <a:pt x="3996" y="498"/>
                    </a:lnTo>
                    <a:lnTo>
                      <a:pt x="3996" y="498"/>
                    </a:lnTo>
                    <a:lnTo>
                      <a:pt x="3996" y="498"/>
                    </a:lnTo>
                    <a:lnTo>
                      <a:pt x="3996" y="498"/>
                    </a:lnTo>
                    <a:lnTo>
                      <a:pt x="3996" y="504"/>
                    </a:lnTo>
                    <a:lnTo>
                      <a:pt x="3996" y="504"/>
                    </a:lnTo>
                    <a:lnTo>
                      <a:pt x="3996" y="504"/>
                    </a:lnTo>
                    <a:lnTo>
                      <a:pt x="3996" y="504"/>
                    </a:lnTo>
                    <a:lnTo>
                      <a:pt x="3996" y="504"/>
                    </a:lnTo>
                    <a:lnTo>
                      <a:pt x="3996" y="504"/>
                    </a:lnTo>
                    <a:lnTo>
                      <a:pt x="3996" y="504"/>
                    </a:lnTo>
                    <a:lnTo>
                      <a:pt x="3996" y="504"/>
                    </a:lnTo>
                    <a:lnTo>
                      <a:pt x="3996" y="504"/>
                    </a:lnTo>
                    <a:lnTo>
                      <a:pt x="3996" y="510"/>
                    </a:lnTo>
                    <a:lnTo>
                      <a:pt x="3996" y="510"/>
                    </a:lnTo>
                    <a:lnTo>
                      <a:pt x="3996" y="510"/>
                    </a:lnTo>
                    <a:lnTo>
                      <a:pt x="3996" y="510"/>
                    </a:lnTo>
                    <a:lnTo>
                      <a:pt x="3996" y="510"/>
                    </a:lnTo>
                    <a:lnTo>
                      <a:pt x="3996" y="510"/>
                    </a:lnTo>
                    <a:lnTo>
                      <a:pt x="3996" y="510"/>
                    </a:lnTo>
                    <a:lnTo>
                      <a:pt x="3996" y="510"/>
                    </a:lnTo>
                    <a:lnTo>
                      <a:pt x="3996" y="510"/>
                    </a:lnTo>
                    <a:lnTo>
                      <a:pt x="3996" y="510"/>
                    </a:lnTo>
                    <a:lnTo>
                      <a:pt x="3996" y="516"/>
                    </a:lnTo>
                    <a:lnTo>
                      <a:pt x="3996" y="516"/>
                    </a:lnTo>
                    <a:lnTo>
                      <a:pt x="3996" y="516"/>
                    </a:lnTo>
                    <a:lnTo>
                      <a:pt x="3996" y="516"/>
                    </a:lnTo>
                    <a:lnTo>
                      <a:pt x="3996" y="516"/>
                    </a:lnTo>
                    <a:lnTo>
                      <a:pt x="3996" y="516"/>
                    </a:lnTo>
                    <a:lnTo>
                      <a:pt x="3996" y="516"/>
                    </a:lnTo>
                    <a:lnTo>
                      <a:pt x="3996" y="516"/>
                    </a:lnTo>
                    <a:lnTo>
                      <a:pt x="3996" y="516"/>
                    </a:lnTo>
                    <a:lnTo>
                      <a:pt x="3996" y="516"/>
                    </a:lnTo>
                    <a:lnTo>
                      <a:pt x="3996" y="516"/>
                    </a:lnTo>
                    <a:lnTo>
                      <a:pt x="3996" y="522"/>
                    </a:lnTo>
                    <a:lnTo>
                      <a:pt x="3996" y="522"/>
                    </a:lnTo>
                    <a:lnTo>
                      <a:pt x="3996" y="522"/>
                    </a:lnTo>
                    <a:lnTo>
                      <a:pt x="4002" y="522"/>
                    </a:lnTo>
                    <a:lnTo>
                      <a:pt x="4002" y="522"/>
                    </a:lnTo>
                    <a:lnTo>
                      <a:pt x="4002" y="522"/>
                    </a:lnTo>
                    <a:lnTo>
                      <a:pt x="4002" y="522"/>
                    </a:lnTo>
                    <a:lnTo>
                      <a:pt x="4002" y="522"/>
                    </a:lnTo>
                    <a:lnTo>
                      <a:pt x="4002" y="522"/>
                    </a:lnTo>
                    <a:lnTo>
                      <a:pt x="4002" y="522"/>
                    </a:lnTo>
                    <a:lnTo>
                      <a:pt x="4002" y="528"/>
                    </a:lnTo>
                    <a:lnTo>
                      <a:pt x="4002" y="528"/>
                    </a:lnTo>
                    <a:lnTo>
                      <a:pt x="4002" y="528"/>
                    </a:lnTo>
                    <a:lnTo>
                      <a:pt x="4002" y="528"/>
                    </a:lnTo>
                    <a:lnTo>
                      <a:pt x="4002" y="528"/>
                    </a:lnTo>
                    <a:lnTo>
                      <a:pt x="4002" y="528"/>
                    </a:lnTo>
                    <a:lnTo>
                      <a:pt x="4002" y="528"/>
                    </a:lnTo>
                    <a:lnTo>
                      <a:pt x="4002" y="528"/>
                    </a:lnTo>
                    <a:lnTo>
                      <a:pt x="4002" y="528"/>
                    </a:lnTo>
                    <a:lnTo>
                      <a:pt x="4002" y="528"/>
                    </a:lnTo>
                    <a:lnTo>
                      <a:pt x="4002" y="528"/>
                    </a:lnTo>
                    <a:lnTo>
                      <a:pt x="4002" y="534"/>
                    </a:lnTo>
                    <a:lnTo>
                      <a:pt x="4002" y="534"/>
                    </a:lnTo>
                    <a:lnTo>
                      <a:pt x="4002" y="534"/>
                    </a:lnTo>
                    <a:lnTo>
                      <a:pt x="4002" y="534"/>
                    </a:lnTo>
                    <a:lnTo>
                      <a:pt x="4002" y="534"/>
                    </a:lnTo>
                    <a:lnTo>
                      <a:pt x="4002" y="534"/>
                    </a:lnTo>
                    <a:lnTo>
                      <a:pt x="4002" y="534"/>
                    </a:lnTo>
                    <a:lnTo>
                      <a:pt x="4014" y="600"/>
                    </a:lnTo>
                    <a:lnTo>
                      <a:pt x="4014" y="600"/>
                    </a:lnTo>
                    <a:lnTo>
                      <a:pt x="4014" y="600"/>
                    </a:lnTo>
                    <a:lnTo>
                      <a:pt x="4014" y="606"/>
                    </a:lnTo>
                    <a:lnTo>
                      <a:pt x="4014" y="606"/>
                    </a:lnTo>
                    <a:lnTo>
                      <a:pt x="4014" y="606"/>
                    </a:lnTo>
                    <a:lnTo>
                      <a:pt x="4014" y="606"/>
                    </a:lnTo>
                    <a:lnTo>
                      <a:pt x="4014" y="606"/>
                    </a:lnTo>
                    <a:lnTo>
                      <a:pt x="4014" y="606"/>
                    </a:lnTo>
                    <a:lnTo>
                      <a:pt x="4014" y="606"/>
                    </a:lnTo>
                    <a:lnTo>
                      <a:pt x="4014" y="606"/>
                    </a:lnTo>
                    <a:lnTo>
                      <a:pt x="4014" y="606"/>
                    </a:lnTo>
                    <a:lnTo>
                      <a:pt x="4014" y="606"/>
                    </a:lnTo>
                    <a:lnTo>
                      <a:pt x="4020" y="606"/>
                    </a:lnTo>
                    <a:lnTo>
                      <a:pt x="4020" y="606"/>
                    </a:lnTo>
                    <a:lnTo>
                      <a:pt x="4020" y="606"/>
                    </a:lnTo>
                    <a:lnTo>
                      <a:pt x="4020" y="606"/>
                    </a:lnTo>
                    <a:lnTo>
                      <a:pt x="4020" y="606"/>
                    </a:lnTo>
                    <a:lnTo>
                      <a:pt x="4020" y="606"/>
                    </a:lnTo>
                    <a:lnTo>
                      <a:pt x="4020" y="612"/>
                    </a:lnTo>
                    <a:lnTo>
                      <a:pt x="4020" y="612"/>
                    </a:lnTo>
                    <a:lnTo>
                      <a:pt x="4020" y="612"/>
                    </a:lnTo>
                    <a:lnTo>
                      <a:pt x="4020" y="612"/>
                    </a:lnTo>
                    <a:lnTo>
                      <a:pt x="4020" y="612"/>
                    </a:lnTo>
                    <a:lnTo>
                      <a:pt x="4020" y="612"/>
                    </a:lnTo>
                    <a:lnTo>
                      <a:pt x="4020" y="612"/>
                    </a:lnTo>
                    <a:lnTo>
                      <a:pt x="4020" y="612"/>
                    </a:lnTo>
                    <a:lnTo>
                      <a:pt x="4020" y="612"/>
                    </a:lnTo>
                    <a:lnTo>
                      <a:pt x="4020" y="612"/>
                    </a:lnTo>
                    <a:lnTo>
                      <a:pt x="4020" y="612"/>
                    </a:lnTo>
                    <a:lnTo>
                      <a:pt x="4020" y="612"/>
                    </a:lnTo>
                    <a:lnTo>
                      <a:pt x="4020" y="612"/>
                    </a:lnTo>
                    <a:lnTo>
                      <a:pt x="4020" y="612"/>
                    </a:lnTo>
                    <a:lnTo>
                      <a:pt x="4020" y="612"/>
                    </a:lnTo>
                    <a:lnTo>
                      <a:pt x="4020" y="612"/>
                    </a:lnTo>
                    <a:lnTo>
                      <a:pt x="4020" y="612"/>
                    </a:lnTo>
                    <a:lnTo>
                      <a:pt x="4020" y="618"/>
                    </a:lnTo>
                    <a:lnTo>
                      <a:pt x="4020" y="618"/>
                    </a:lnTo>
                    <a:lnTo>
                      <a:pt x="4020" y="618"/>
                    </a:lnTo>
                    <a:lnTo>
                      <a:pt x="4020" y="618"/>
                    </a:lnTo>
                    <a:lnTo>
                      <a:pt x="4020" y="618"/>
                    </a:lnTo>
                    <a:lnTo>
                      <a:pt x="4020" y="618"/>
                    </a:lnTo>
                    <a:lnTo>
                      <a:pt x="4020" y="618"/>
                    </a:lnTo>
                    <a:lnTo>
                      <a:pt x="4020" y="618"/>
                    </a:lnTo>
                    <a:lnTo>
                      <a:pt x="4020" y="618"/>
                    </a:lnTo>
                    <a:lnTo>
                      <a:pt x="4020" y="618"/>
                    </a:lnTo>
                    <a:lnTo>
                      <a:pt x="4020" y="618"/>
                    </a:lnTo>
                    <a:lnTo>
                      <a:pt x="4020" y="618"/>
                    </a:lnTo>
                    <a:lnTo>
                      <a:pt x="4020" y="618"/>
                    </a:lnTo>
                    <a:lnTo>
                      <a:pt x="4020" y="618"/>
                    </a:lnTo>
                    <a:lnTo>
                      <a:pt x="4020" y="618"/>
                    </a:lnTo>
                    <a:lnTo>
                      <a:pt x="4020" y="618"/>
                    </a:lnTo>
                    <a:lnTo>
                      <a:pt x="4020" y="618"/>
                    </a:lnTo>
                    <a:lnTo>
                      <a:pt x="4020" y="618"/>
                    </a:lnTo>
                    <a:lnTo>
                      <a:pt x="4020" y="624"/>
                    </a:lnTo>
                    <a:lnTo>
                      <a:pt x="4020" y="624"/>
                    </a:lnTo>
                    <a:lnTo>
                      <a:pt x="4020" y="624"/>
                    </a:lnTo>
                    <a:lnTo>
                      <a:pt x="4020" y="624"/>
                    </a:lnTo>
                    <a:lnTo>
                      <a:pt x="4020" y="624"/>
                    </a:lnTo>
                    <a:lnTo>
                      <a:pt x="4020" y="624"/>
                    </a:lnTo>
                    <a:lnTo>
                      <a:pt x="4020" y="624"/>
                    </a:lnTo>
                    <a:lnTo>
                      <a:pt x="4020" y="624"/>
                    </a:lnTo>
                    <a:lnTo>
                      <a:pt x="4020" y="624"/>
                    </a:lnTo>
                    <a:lnTo>
                      <a:pt x="4038" y="654"/>
                    </a:lnTo>
                    <a:lnTo>
                      <a:pt x="4038" y="654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38" y="660"/>
                    </a:lnTo>
                    <a:lnTo>
                      <a:pt x="4044" y="660"/>
                    </a:lnTo>
                    <a:lnTo>
                      <a:pt x="4044" y="660"/>
                    </a:lnTo>
                    <a:lnTo>
                      <a:pt x="4044" y="660"/>
                    </a:lnTo>
                    <a:lnTo>
                      <a:pt x="4044" y="660"/>
                    </a:lnTo>
                    <a:lnTo>
                      <a:pt x="4044" y="660"/>
                    </a:lnTo>
                    <a:lnTo>
                      <a:pt x="4044" y="660"/>
                    </a:lnTo>
                    <a:lnTo>
                      <a:pt x="4044" y="666"/>
                    </a:lnTo>
                    <a:lnTo>
                      <a:pt x="4044" y="666"/>
                    </a:lnTo>
                    <a:lnTo>
                      <a:pt x="4044" y="666"/>
                    </a:lnTo>
                    <a:lnTo>
                      <a:pt x="4044" y="666"/>
                    </a:lnTo>
                    <a:lnTo>
                      <a:pt x="4044" y="666"/>
                    </a:lnTo>
                    <a:lnTo>
                      <a:pt x="4044" y="666"/>
                    </a:lnTo>
                    <a:lnTo>
                      <a:pt x="4044" y="666"/>
                    </a:lnTo>
                    <a:lnTo>
                      <a:pt x="4044" y="666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56" y="660"/>
                    </a:lnTo>
                    <a:lnTo>
                      <a:pt x="4062" y="660"/>
                    </a:lnTo>
                    <a:lnTo>
                      <a:pt x="4062" y="660"/>
                    </a:lnTo>
                    <a:lnTo>
                      <a:pt x="4062" y="660"/>
                    </a:lnTo>
                    <a:lnTo>
                      <a:pt x="4062" y="660"/>
                    </a:lnTo>
                    <a:lnTo>
                      <a:pt x="4062" y="660"/>
                    </a:lnTo>
                    <a:lnTo>
                      <a:pt x="4062" y="660"/>
                    </a:lnTo>
                    <a:lnTo>
                      <a:pt x="4062" y="660"/>
                    </a:lnTo>
                    <a:lnTo>
                      <a:pt x="4062" y="660"/>
                    </a:lnTo>
                    <a:lnTo>
                      <a:pt x="4062" y="660"/>
                    </a:lnTo>
                    <a:lnTo>
                      <a:pt x="4062" y="660"/>
                    </a:lnTo>
                    <a:lnTo>
                      <a:pt x="4062" y="660"/>
                    </a:lnTo>
                    <a:lnTo>
                      <a:pt x="4062" y="660"/>
                    </a:lnTo>
                    <a:lnTo>
                      <a:pt x="4062" y="660"/>
                    </a:lnTo>
                    <a:lnTo>
                      <a:pt x="4062" y="660"/>
                    </a:lnTo>
                    <a:lnTo>
                      <a:pt x="4062" y="660"/>
                    </a:lnTo>
                    <a:lnTo>
                      <a:pt x="4062" y="660"/>
                    </a:lnTo>
                    <a:lnTo>
                      <a:pt x="4062" y="660"/>
                    </a:lnTo>
                    <a:lnTo>
                      <a:pt x="4062" y="660"/>
                    </a:lnTo>
                    <a:lnTo>
                      <a:pt x="4062" y="660"/>
                    </a:lnTo>
                    <a:lnTo>
                      <a:pt x="4062" y="660"/>
                    </a:lnTo>
                    <a:lnTo>
                      <a:pt x="4062" y="660"/>
                    </a:lnTo>
                    <a:lnTo>
                      <a:pt x="4062" y="654"/>
                    </a:lnTo>
                    <a:lnTo>
                      <a:pt x="4062" y="654"/>
                    </a:lnTo>
                    <a:lnTo>
                      <a:pt x="4062" y="654"/>
                    </a:lnTo>
                    <a:lnTo>
                      <a:pt x="4062" y="654"/>
                    </a:lnTo>
                    <a:lnTo>
                      <a:pt x="4062" y="654"/>
                    </a:lnTo>
                    <a:lnTo>
                      <a:pt x="4062" y="654"/>
                    </a:lnTo>
                    <a:lnTo>
                      <a:pt x="4062" y="654"/>
                    </a:lnTo>
                    <a:lnTo>
                      <a:pt x="4062" y="654"/>
                    </a:lnTo>
                    <a:lnTo>
                      <a:pt x="4062" y="654"/>
                    </a:lnTo>
                    <a:lnTo>
                      <a:pt x="4062" y="654"/>
                    </a:lnTo>
                    <a:lnTo>
                      <a:pt x="4062" y="654"/>
                    </a:lnTo>
                    <a:lnTo>
                      <a:pt x="4062" y="654"/>
                    </a:lnTo>
                    <a:lnTo>
                      <a:pt x="4062" y="654"/>
                    </a:lnTo>
                    <a:lnTo>
                      <a:pt x="4062" y="654"/>
                    </a:lnTo>
                    <a:lnTo>
                      <a:pt x="4062" y="654"/>
                    </a:lnTo>
                    <a:lnTo>
                      <a:pt x="4062" y="654"/>
                    </a:lnTo>
                    <a:lnTo>
                      <a:pt x="4062" y="654"/>
                    </a:lnTo>
                    <a:lnTo>
                      <a:pt x="4062" y="654"/>
                    </a:lnTo>
                    <a:lnTo>
                      <a:pt x="4080" y="618"/>
                    </a:lnTo>
                    <a:lnTo>
                      <a:pt x="4080" y="618"/>
                    </a:lnTo>
                    <a:lnTo>
                      <a:pt x="4080" y="618"/>
                    </a:lnTo>
                    <a:lnTo>
                      <a:pt x="4080" y="618"/>
                    </a:lnTo>
                    <a:lnTo>
                      <a:pt x="4080" y="618"/>
                    </a:lnTo>
                    <a:lnTo>
                      <a:pt x="4080" y="618"/>
                    </a:lnTo>
                    <a:lnTo>
                      <a:pt x="4080" y="618"/>
                    </a:lnTo>
                    <a:lnTo>
                      <a:pt x="4080" y="618"/>
                    </a:lnTo>
                    <a:lnTo>
                      <a:pt x="4080" y="618"/>
                    </a:lnTo>
                    <a:lnTo>
                      <a:pt x="4080" y="618"/>
                    </a:lnTo>
                    <a:lnTo>
                      <a:pt x="4080" y="618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12"/>
                    </a:lnTo>
                    <a:lnTo>
                      <a:pt x="4080" y="606"/>
                    </a:lnTo>
                    <a:lnTo>
                      <a:pt x="4080" y="606"/>
                    </a:lnTo>
                    <a:lnTo>
                      <a:pt x="4080" y="606"/>
                    </a:lnTo>
                    <a:lnTo>
                      <a:pt x="4080" y="606"/>
                    </a:lnTo>
                    <a:lnTo>
                      <a:pt x="4080" y="606"/>
                    </a:lnTo>
                    <a:lnTo>
                      <a:pt x="4080" y="606"/>
                    </a:lnTo>
                    <a:lnTo>
                      <a:pt x="4080" y="606"/>
                    </a:lnTo>
                    <a:lnTo>
                      <a:pt x="4080" y="606"/>
                    </a:lnTo>
                    <a:lnTo>
                      <a:pt x="4080" y="606"/>
                    </a:lnTo>
                    <a:lnTo>
                      <a:pt x="4080" y="606"/>
                    </a:lnTo>
                    <a:lnTo>
                      <a:pt x="4080" y="606"/>
                    </a:lnTo>
                    <a:lnTo>
                      <a:pt x="4080" y="606"/>
                    </a:lnTo>
                    <a:lnTo>
                      <a:pt x="4080" y="606"/>
                    </a:lnTo>
                    <a:lnTo>
                      <a:pt x="4080" y="606"/>
                    </a:lnTo>
                    <a:lnTo>
                      <a:pt x="4080" y="606"/>
                    </a:lnTo>
                    <a:lnTo>
                      <a:pt x="4080" y="606"/>
                    </a:lnTo>
                    <a:lnTo>
                      <a:pt x="4080" y="600"/>
                    </a:lnTo>
                    <a:lnTo>
                      <a:pt x="4080" y="600"/>
                    </a:lnTo>
                    <a:lnTo>
                      <a:pt x="4080" y="600"/>
                    </a:lnTo>
                    <a:lnTo>
                      <a:pt x="4080" y="600"/>
                    </a:lnTo>
                    <a:lnTo>
                      <a:pt x="4080" y="600"/>
                    </a:lnTo>
                    <a:lnTo>
                      <a:pt x="4080" y="600"/>
                    </a:lnTo>
                    <a:lnTo>
                      <a:pt x="4080" y="600"/>
                    </a:lnTo>
                    <a:lnTo>
                      <a:pt x="4080" y="600"/>
                    </a:lnTo>
                    <a:lnTo>
                      <a:pt x="4080" y="600"/>
                    </a:lnTo>
                    <a:lnTo>
                      <a:pt x="4080" y="600"/>
                    </a:lnTo>
                    <a:lnTo>
                      <a:pt x="4080" y="600"/>
                    </a:lnTo>
                    <a:lnTo>
                      <a:pt x="4080" y="600"/>
                    </a:lnTo>
                    <a:lnTo>
                      <a:pt x="4080" y="600"/>
                    </a:lnTo>
                    <a:lnTo>
                      <a:pt x="4080" y="600"/>
                    </a:lnTo>
                    <a:lnTo>
                      <a:pt x="4080" y="600"/>
                    </a:lnTo>
                    <a:lnTo>
                      <a:pt x="4080" y="600"/>
                    </a:lnTo>
                    <a:lnTo>
                      <a:pt x="4086" y="594"/>
                    </a:lnTo>
                    <a:lnTo>
                      <a:pt x="4086" y="594"/>
                    </a:lnTo>
                    <a:lnTo>
                      <a:pt x="4086" y="594"/>
                    </a:lnTo>
                    <a:lnTo>
                      <a:pt x="4098" y="528"/>
                    </a:lnTo>
                    <a:lnTo>
                      <a:pt x="4098" y="528"/>
                    </a:lnTo>
                    <a:lnTo>
                      <a:pt x="4098" y="522"/>
                    </a:lnTo>
                    <a:lnTo>
                      <a:pt x="4098" y="522"/>
                    </a:lnTo>
                    <a:lnTo>
                      <a:pt x="4098" y="522"/>
                    </a:lnTo>
                    <a:lnTo>
                      <a:pt x="4098" y="522"/>
                    </a:lnTo>
                    <a:lnTo>
                      <a:pt x="4098" y="522"/>
                    </a:lnTo>
                    <a:lnTo>
                      <a:pt x="4098" y="522"/>
                    </a:lnTo>
                    <a:lnTo>
                      <a:pt x="4098" y="522"/>
                    </a:lnTo>
                    <a:lnTo>
                      <a:pt x="4098" y="522"/>
                    </a:lnTo>
                    <a:lnTo>
                      <a:pt x="4098" y="522"/>
                    </a:lnTo>
                    <a:lnTo>
                      <a:pt x="4098" y="522"/>
                    </a:lnTo>
                    <a:lnTo>
                      <a:pt x="4098" y="516"/>
                    </a:lnTo>
                    <a:lnTo>
                      <a:pt x="4098" y="516"/>
                    </a:lnTo>
                    <a:lnTo>
                      <a:pt x="4098" y="516"/>
                    </a:lnTo>
                    <a:lnTo>
                      <a:pt x="4098" y="516"/>
                    </a:lnTo>
                    <a:lnTo>
                      <a:pt x="4098" y="516"/>
                    </a:lnTo>
                    <a:lnTo>
                      <a:pt x="4098" y="516"/>
                    </a:lnTo>
                    <a:lnTo>
                      <a:pt x="4098" y="516"/>
                    </a:lnTo>
                    <a:lnTo>
                      <a:pt x="4098" y="516"/>
                    </a:lnTo>
                    <a:lnTo>
                      <a:pt x="4098" y="516"/>
                    </a:lnTo>
                    <a:lnTo>
                      <a:pt x="4098" y="516"/>
                    </a:lnTo>
                    <a:lnTo>
                      <a:pt x="4098" y="510"/>
                    </a:lnTo>
                    <a:lnTo>
                      <a:pt x="4098" y="510"/>
                    </a:lnTo>
                    <a:lnTo>
                      <a:pt x="4098" y="510"/>
                    </a:lnTo>
                    <a:lnTo>
                      <a:pt x="4098" y="510"/>
                    </a:lnTo>
                    <a:lnTo>
                      <a:pt x="4098" y="510"/>
                    </a:lnTo>
                    <a:lnTo>
                      <a:pt x="4098" y="510"/>
                    </a:lnTo>
                    <a:lnTo>
                      <a:pt x="4098" y="510"/>
                    </a:lnTo>
                    <a:lnTo>
                      <a:pt x="4098" y="510"/>
                    </a:lnTo>
                    <a:lnTo>
                      <a:pt x="4098" y="510"/>
                    </a:lnTo>
                    <a:lnTo>
                      <a:pt x="4098" y="510"/>
                    </a:lnTo>
                    <a:lnTo>
                      <a:pt x="4098" y="504"/>
                    </a:lnTo>
                    <a:lnTo>
                      <a:pt x="4098" y="504"/>
                    </a:lnTo>
                    <a:lnTo>
                      <a:pt x="4098" y="504"/>
                    </a:lnTo>
                    <a:lnTo>
                      <a:pt x="4104" y="504"/>
                    </a:lnTo>
                    <a:lnTo>
                      <a:pt x="4104" y="504"/>
                    </a:lnTo>
                    <a:lnTo>
                      <a:pt x="4104" y="504"/>
                    </a:lnTo>
                    <a:lnTo>
                      <a:pt x="4104" y="504"/>
                    </a:lnTo>
                    <a:lnTo>
                      <a:pt x="4104" y="504"/>
                    </a:lnTo>
                    <a:lnTo>
                      <a:pt x="4104" y="504"/>
                    </a:lnTo>
                    <a:lnTo>
                      <a:pt x="4104" y="504"/>
                    </a:lnTo>
                    <a:lnTo>
                      <a:pt x="4104" y="498"/>
                    </a:lnTo>
                    <a:lnTo>
                      <a:pt x="4104" y="498"/>
                    </a:lnTo>
                    <a:lnTo>
                      <a:pt x="4104" y="498"/>
                    </a:lnTo>
                    <a:lnTo>
                      <a:pt x="4104" y="498"/>
                    </a:lnTo>
                    <a:lnTo>
                      <a:pt x="4104" y="498"/>
                    </a:lnTo>
                    <a:lnTo>
                      <a:pt x="4104" y="498"/>
                    </a:lnTo>
                    <a:lnTo>
                      <a:pt x="4104" y="498"/>
                    </a:lnTo>
                    <a:lnTo>
                      <a:pt x="4104" y="498"/>
                    </a:lnTo>
                    <a:lnTo>
                      <a:pt x="4104" y="498"/>
                    </a:lnTo>
                    <a:lnTo>
                      <a:pt x="4104" y="498"/>
                    </a:lnTo>
                    <a:lnTo>
                      <a:pt x="4104" y="492"/>
                    </a:lnTo>
                    <a:lnTo>
                      <a:pt x="4104" y="492"/>
                    </a:lnTo>
                    <a:lnTo>
                      <a:pt x="4104" y="492"/>
                    </a:lnTo>
                    <a:lnTo>
                      <a:pt x="4104" y="492"/>
                    </a:lnTo>
                    <a:lnTo>
                      <a:pt x="4104" y="492"/>
                    </a:lnTo>
                    <a:lnTo>
                      <a:pt x="4104" y="492"/>
                    </a:lnTo>
                    <a:lnTo>
                      <a:pt x="4104" y="492"/>
                    </a:lnTo>
                    <a:lnTo>
                      <a:pt x="4104" y="492"/>
                    </a:lnTo>
                    <a:lnTo>
                      <a:pt x="4104" y="492"/>
                    </a:lnTo>
                    <a:lnTo>
                      <a:pt x="4104" y="486"/>
                    </a:lnTo>
                    <a:lnTo>
                      <a:pt x="4104" y="486"/>
                    </a:lnTo>
                    <a:lnTo>
                      <a:pt x="4116" y="384"/>
                    </a:lnTo>
                    <a:lnTo>
                      <a:pt x="4116" y="384"/>
                    </a:lnTo>
                    <a:lnTo>
                      <a:pt x="4116" y="384"/>
                    </a:lnTo>
                    <a:lnTo>
                      <a:pt x="4116" y="384"/>
                    </a:lnTo>
                    <a:lnTo>
                      <a:pt x="4116" y="378"/>
                    </a:lnTo>
                    <a:lnTo>
                      <a:pt x="4116" y="378"/>
                    </a:lnTo>
                    <a:lnTo>
                      <a:pt x="4116" y="378"/>
                    </a:lnTo>
                    <a:lnTo>
                      <a:pt x="4116" y="378"/>
                    </a:lnTo>
                    <a:lnTo>
                      <a:pt x="4116" y="378"/>
                    </a:lnTo>
                    <a:lnTo>
                      <a:pt x="4116" y="378"/>
                    </a:lnTo>
                    <a:lnTo>
                      <a:pt x="4122" y="378"/>
                    </a:lnTo>
                    <a:lnTo>
                      <a:pt x="4122" y="372"/>
                    </a:lnTo>
                    <a:lnTo>
                      <a:pt x="4122" y="372"/>
                    </a:lnTo>
                    <a:lnTo>
                      <a:pt x="4122" y="372"/>
                    </a:lnTo>
                    <a:lnTo>
                      <a:pt x="4122" y="372"/>
                    </a:lnTo>
                    <a:lnTo>
                      <a:pt x="4122" y="372"/>
                    </a:lnTo>
                    <a:lnTo>
                      <a:pt x="4122" y="372"/>
                    </a:lnTo>
                    <a:lnTo>
                      <a:pt x="4122" y="372"/>
                    </a:lnTo>
                    <a:lnTo>
                      <a:pt x="4122" y="366"/>
                    </a:lnTo>
                    <a:lnTo>
                      <a:pt x="4122" y="366"/>
                    </a:lnTo>
                    <a:lnTo>
                      <a:pt x="4122" y="366"/>
                    </a:lnTo>
                    <a:lnTo>
                      <a:pt x="4122" y="366"/>
                    </a:lnTo>
                    <a:lnTo>
                      <a:pt x="4122" y="366"/>
                    </a:lnTo>
                    <a:lnTo>
                      <a:pt x="4122" y="366"/>
                    </a:lnTo>
                    <a:lnTo>
                      <a:pt x="4122" y="366"/>
                    </a:lnTo>
                    <a:lnTo>
                      <a:pt x="4122" y="366"/>
                    </a:lnTo>
                    <a:lnTo>
                      <a:pt x="4122" y="360"/>
                    </a:lnTo>
                    <a:lnTo>
                      <a:pt x="4122" y="360"/>
                    </a:lnTo>
                    <a:lnTo>
                      <a:pt x="4122" y="360"/>
                    </a:lnTo>
                    <a:lnTo>
                      <a:pt x="4122" y="360"/>
                    </a:lnTo>
                    <a:lnTo>
                      <a:pt x="4122" y="360"/>
                    </a:lnTo>
                    <a:lnTo>
                      <a:pt x="4122" y="360"/>
                    </a:lnTo>
                    <a:lnTo>
                      <a:pt x="4122" y="360"/>
                    </a:lnTo>
                    <a:lnTo>
                      <a:pt x="4122" y="354"/>
                    </a:lnTo>
                    <a:lnTo>
                      <a:pt x="4122" y="354"/>
                    </a:lnTo>
                    <a:lnTo>
                      <a:pt x="4122" y="354"/>
                    </a:lnTo>
                    <a:lnTo>
                      <a:pt x="4122" y="354"/>
                    </a:lnTo>
                    <a:lnTo>
                      <a:pt x="4122" y="354"/>
                    </a:lnTo>
                    <a:lnTo>
                      <a:pt x="4122" y="354"/>
                    </a:lnTo>
                    <a:lnTo>
                      <a:pt x="4122" y="354"/>
                    </a:lnTo>
                    <a:lnTo>
                      <a:pt x="4122" y="348"/>
                    </a:lnTo>
                    <a:lnTo>
                      <a:pt x="4122" y="348"/>
                    </a:lnTo>
                    <a:lnTo>
                      <a:pt x="4122" y="348"/>
                    </a:lnTo>
                    <a:lnTo>
                      <a:pt x="4122" y="348"/>
                    </a:lnTo>
                    <a:lnTo>
                      <a:pt x="4122" y="348"/>
                    </a:lnTo>
                    <a:lnTo>
                      <a:pt x="4122" y="348"/>
                    </a:lnTo>
                    <a:lnTo>
                      <a:pt x="4122" y="348"/>
                    </a:lnTo>
                    <a:lnTo>
                      <a:pt x="4122" y="342"/>
                    </a:lnTo>
                    <a:lnTo>
                      <a:pt x="4122" y="342"/>
                    </a:lnTo>
                    <a:lnTo>
                      <a:pt x="4122" y="342"/>
                    </a:lnTo>
                    <a:lnTo>
                      <a:pt x="4122" y="342"/>
                    </a:lnTo>
                    <a:lnTo>
                      <a:pt x="4122" y="342"/>
                    </a:lnTo>
                    <a:lnTo>
                      <a:pt x="4122" y="342"/>
                    </a:lnTo>
                    <a:lnTo>
                      <a:pt x="4122" y="342"/>
                    </a:lnTo>
                    <a:lnTo>
                      <a:pt x="4122" y="336"/>
                    </a:lnTo>
                    <a:lnTo>
                      <a:pt x="4122" y="336"/>
                    </a:lnTo>
                    <a:lnTo>
                      <a:pt x="4122" y="336"/>
                    </a:lnTo>
                    <a:lnTo>
                      <a:pt x="4122" y="336"/>
                    </a:lnTo>
                    <a:lnTo>
                      <a:pt x="4122" y="336"/>
                    </a:lnTo>
                    <a:lnTo>
                      <a:pt x="4122" y="336"/>
                    </a:lnTo>
                    <a:lnTo>
                      <a:pt x="4122" y="336"/>
                    </a:lnTo>
                    <a:lnTo>
                      <a:pt x="4122" y="330"/>
                    </a:lnTo>
                    <a:lnTo>
                      <a:pt x="4122" y="330"/>
                    </a:lnTo>
                    <a:lnTo>
                      <a:pt x="4122" y="330"/>
                    </a:lnTo>
                    <a:lnTo>
                      <a:pt x="4122" y="330"/>
                    </a:lnTo>
                    <a:lnTo>
                      <a:pt x="4122" y="330"/>
                    </a:lnTo>
                    <a:lnTo>
                      <a:pt x="4122" y="330"/>
                    </a:lnTo>
                    <a:lnTo>
                      <a:pt x="4122" y="324"/>
                    </a:lnTo>
                    <a:lnTo>
                      <a:pt x="4122" y="324"/>
                    </a:lnTo>
                    <a:lnTo>
                      <a:pt x="4122" y="324"/>
                    </a:lnTo>
                    <a:lnTo>
                      <a:pt x="4122" y="324"/>
                    </a:lnTo>
                    <a:lnTo>
                      <a:pt x="4128" y="324"/>
                    </a:lnTo>
                    <a:lnTo>
                      <a:pt x="4128" y="324"/>
                    </a:lnTo>
                    <a:lnTo>
                      <a:pt x="4128" y="324"/>
                    </a:lnTo>
                    <a:lnTo>
                      <a:pt x="4128" y="318"/>
                    </a:lnTo>
                    <a:lnTo>
                      <a:pt x="4128" y="318"/>
                    </a:lnTo>
                    <a:lnTo>
                      <a:pt x="4128" y="318"/>
                    </a:lnTo>
                    <a:lnTo>
                      <a:pt x="4128" y="318"/>
                    </a:lnTo>
                    <a:lnTo>
                      <a:pt x="4128" y="318"/>
                    </a:lnTo>
                    <a:lnTo>
                      <a:pt x="4128" y="318"/>
                    </a:lnTo>
                    <a:lnTo>
                      <a:pt x="4128" y="318"/>
                    </a:lnTo>
                    <a:lnTo>
                      <a:pt x="4128" y="312"/>
                    </a:lnTo>
                    <a:lnTo>
                      <a:pt x="4128" y="312"/>
                    </a:lnTo>
                    <a:lnTo>
                      <a:pt x="4128" y="312"/>
                    </a:lnTo>
                    <a:lnTo>
                      <a:pt x="4128" y="312"/>
                    </a:lnTo>
                    <a:lnTo>
                      <a:pt x="4128" y="312"/>
                    </a:lnTo>
                    <a:lnTo>
                      <a:pt x="4128" y="312"/>
                    </a:lnTo>
                    <a:lnTo>
                      <a:pt x="4128" y="312"/>
                    </a:lnTo>
                    <a:lnTo>
                      <a:pt x="4128" y="306"/>
                    </a:lnTo>
                    <a:lnTo>
                      <a:pt x="4128" y="306"/>
                    </a:lnTo>
                    <a:lnTo>
                      <a:pt x="4128" y="306"/>
                    </a:lnTo>
                    <a:lnTo>
                      <a:pt x="4128" y="306"/>
                    </a:lnTo>
                    <a:lnTo>
                      <a:pt x="4128" y="306"/>
                    </a:lnTo>
                    <a:lnTo>
                      <a:pt x="4128" y="306"/>
                    </a:lnTo>
                    <a:lnTo>
                      <a:pt x="4128" y="300"/>
                    </a:lnTo>
                    <a:lnTo>
                      <a:pt x="4128" y="300"/>
                    </a:lnTo>
                    <a:lnTo>
                      <a:pt x="4128" y="300"/>
                    </a:lnTo>
                    <a:lnTo>
                      <a:pt x="4128" y="300"/>
                    </a:lnTo>
                    <a:lnTo>
                      <a:pt x="4128" y="300"/>
                    </a:lnTo>
                    <a:lnTo>
                      <a:pt x="4128" y="300"/>
                    </a:lnTo>
                    <a:lnTo>
                      <a:pt x="4128" y="300"/>
                    </a:lnTo>
                    <a:lnTo>
                      <a:pt x="4128" y="294"/>
                    </a:lnTo>
                    <a:lnTo>
                      <a:pt x="4128" y="294"/>
                    </a:lnTo>
                    <a:lnTo>
                      <a:pt x="4128" y="294"/>
                    </a:lnTo>
                    <a:lnTo>
                      <a:pt x="4128" y="294"/>
                    </a:lnTo>
                    <a:lnTo>
                      <a:pt x="4128" y="294"/>
                    </a:lnTo>
                    <a:lnTo>
                      <a:pt x="4128" y="294"/>
                    </a:lnTo>
                    <a:lnTo>
                      <a:pt x="4128" y="288"/>
                    </a:lnTo>
                    <a:lnTo>
                      <a:pt x="4128" y="288"/>
                    </a:lnTo>
                    <a:lnTo>
                      <a:pt x="4128" y="288"/>
                    </a:lnTo>
                    <a:lnTo>
                      <a:pt x="4128" y="288"/>
                    </a:lnTo>
                    <a:lnTo>
                      <a:pt x="4128" y="288"/>
                    </a:lnTo>
                    <a:lnTo>
                      <a:pt x="4128" y="288"/>
                    </a:lnTo>
                    <a:lnTo>
                      <a:pt x="4128" y="288"/>
                    </a:lnTo>
                    <a:lnTo>
                      <a:pt x="4128" y="282"/>
                    </a:lnTo>
                    <a:lnTo>
                      <a:pt x="4128" y="282"/>
                    </a:lnTo>
                    <a:lnTo>
                      <a:pt x="4128" y="282"/>
                    </a:lnTo>
                    <a:lnTo>
                      <a:pt x="4128" y="282"/>
                    </a:lnTo>
                    <a:lnTo>
                      <a:pt x="4128" y="282"/>
                    </a:lnTo>
                    <a:lnTo>
                      <a:pt x="4128" y="282"/>
                    </a:lnTo>
                    <a:lnTo>
                      <a:pt x="4128" y="276"/>
                    </a:lnTo>
                    <a:lnTo>
                      <a:pt x="4128" y="276"/>
                    </a:lnTo>
                    <a:lnTo>
                      <a:pt x="4128" y="276"/>
                    </a:lnTo>
                    <a:lnTo>
                      <a:pt x="4128" y="276"/>
                    </a:lnTo>
                    <a:lnTo>
                      <a:pt x="4128" y="276"/>
                    </a:lnTo>
                    <a:lnTo>
                      <a:pt x="4128" y="276"/>
                    </a:lnTo>
                    <a:lnTo>
                      <a:pt x="4128" y="276"/>
                    </a:lnTo>
                    <a:lnTo>
                      <a:pt x="4128" y="270"/>
                    </a:lnTo>
                    <a:lnTo>
                      <a:pt x="4128" y="270"/>
                    </a:lnTo>
                    <a:lnTo>
                      <a:pt x="4128" y="264"/>
                    </a:lnTo>
                    <a:lnTo>
                      <a:pt x="4128" y="264"/>
                    </a:lnTo>
                    <a:lnTo>
                      <a:pt x="4128" y="264"/>
                    </a:lnTo>
                    <a:lnTo>
                      <a:pt x="4128" y="258"/>
                    </a:lnTo>
                    <a:lnTo>
                      <a:pt x="4128" y="252"/>
                    </a:lnTo>
                    <a:lnTo>
                      <a:pt x="4134" y="252"/>
                    </a:lnTo>
                    <a:lnTo>
                      <a:pt x="4134" y="246"/>
                    </a:lnTo>
                    <a:lnTo>
                      <a:pt x="4134" y="246"/>
                    </a:lnTo>
                    <a:lnTo>
                      <a:pt x="4134" y="240"/>
                    </a:lnTo>
                    <a:lnTo>
                      <a:pt x="4134" y="234"/>
                    </a:lnTo>
                    <a:lnTo>
                      <a:pt x="4134" y="228"/>
                    </a:lnTo>
                    <a:lnTo>
                      <a:pt x="4134" y="228"/>
                    </a:lnTo>
                    <a:lnTo>
                      <a:pt x="4134" y="222"/>
                    </a:lnTo>
                    <a:lnTo>
                      <a:pt x="4134" y="216"/>
                    </a:lnTo>
                    <a:lnTo>
                      <a:pt x="4134" y="210"/>
                    </a:lnTo>
                    <a:lnTo>
                      <a:pt x="4134" y="204"/>
                    </a:lnTo>
                    <a:lnTo>
                      <a:pt x="4134" y="198"/>
                    </a:lnTo>
                    <a:lnTo>
                      <a:pt x="4134" y="192"/>
                    </a:lnTo>
                    <a:lnTo>
                      <a:pt x="4134" y="186"/>
                    </a:lnTo>
                    <a:lnTo>
                      <a:pt x="4134" y="180"/>
                    </a:lnTo>
                    <a:lnTo>
                      <a:pt x="4134" y="174"/>
                    </a:lnTo>
                    <a:lnTo>
                      <a:pt x="4134" y="168"/>
                    </a:lnTo>
                    <a:lnTo>
                      <a:pt x="4134" y="162"/>
                    </a:lnTo>
                    <a:lnTo>
                      <a:pt x="4134" y="156"/>
                    </a:lnTo>
                    <a:lnTo>
                      <a:pt x="4134" y="144"/>
                    </a:lnTo>
                    <a:lnTo>
                      <a:pt x="4134" y="138"/>
                    </a:lnTo>
                    <a:lnTo>
                      <a:pt x="4134" y="132"/>
                    </a:lnTo>
                    <a:lnTo>
                      <a:pt x="4134" y="126"/>
                    </a:lnTo>
                    <a:lnTo>
                      <a:pt x="4134" y="120"/>
                    </a:lnTo>
                    <a:lnTo>
                      <a:pt x="4134" y="114"/>
                    </a:lnTo>
                    <a:lnTo>
                      <a:pt x="4134" y="108"/>
                    </a:lnTo>
                    <a:lnTo>
                      <a:pt x="4134" y="102"/>
                    </a:lnTo>
                    <a:lnTo>
                      <a:pt x="4134" y="96"/>
                    </a:lnTo>
                    <a:lnTo>
                      <a:pt x="4134" y="90"/>
                    </a:lnTo>
                    <a:lnTo>
                      <a:pt x="4134" y="84"/>
                    </a:lnTo>
                    <a:lnTo>
                      <a:pt x="4134" y="72"/>
                    </a:lnTo>
                    <a:lnTo>
                      <a:pt x="4134" y="66"/>
                    </a:lnTo>
                    <a:lnTo>
                      <a:pt x="4134" y="60"/>
                    </a:lnTo>
                    <a:lnTo>
                      <a:pt x="4134" y="54"/>
                    </a:lnTo>
                    <a:lnTo>
                      <a:pt x="4134" y="48"/>
                    </a:lnTo>
                    <a:lnTo>
                      <a:pt x="4134" y="42"/>
                    </a:lnTo>
                    <a:lnTo>
                      <a:pt x="4134" y="42"/>
                    </a:lnTo>
                    <a:lnTo>
                      <a:pt x="4134" y="36"/>
                    </a:lnTo>
                    <a:lnTo>
                      <a:pt x="4134" y="30"/>
                    </a:lnTo>
                    <a:lnTo>
                      <a:pt x="4134" y="24"/>
                    </a:lnTo>
                    <a:lnTo>
                      <a:pt x="4134" y="24"/>
                    </a:lnTo>
                    <a:lnTo>
                      <a:pt x="4134" y="18"/>
                    </a:lnTo>
                    <a:lnTo>
                      <a:pt x="4134" y="18"/>
                    </a:lnTo>
                    <a:lnTo>
                      <a:pt x="4134" y="12"/>
                    </a:lnTo>
                    <a:lnTo>
                      <a:pt x="4134" y="12"/>
                    </a:lnTo>
                    <a:lnTo>
                      <a:pt x="4134" y="6"/>
                    </a:lnTo>
                    <a:lnTo>
                      <a:pt x="4134" y="6"/>
                    </a:lnTo>
                    <a:lnTo>
                      <a:pt x="4134" y="6"/>
                    </a:lnTo>
                    <a:lnTo>
                      <a:pt x="4134" y="6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6"/>
                    </a:lnTo>
                    <a:lnTo>
                      <a:pt x="4134" y="6"/>
                    </a:lnTo>
                    <a:lnTo>
                      <a:pt x="4134" y="6"/>
                    </a:lnTo>
                    <a:lnTo>
                      <a:pt x="4134" y="6"/>
                    </a:lnTo>
                    <a:lnTo>
                      <a:pt x="4134" y="12"/>
                    </a:lnTo>
                    <a:lnTo>
                      <a:pt x="4134" y="12"/>
                    </a:lnTo>
                    <a:lnTo>
                      <a:pt x="4134" y="18"/>
                    </a:lnTo>
                    <a:lnTo>
                      <a:pt x="4140" y="18"/>
                    </a:lnTo>
                    <a:lnTo>
                      <a:pt x="4140" y="24"/>
                    </a:lnTo>
                    <a:lnTo>
                      <a:pt x="4140" y="24"/>
                    </a:lnTo>
                    <a:lnTo>
                      <a:pt x="4140" y="30"/>
                    </a:lnTo>
                    <a:lnTo>
                      <a:pt x="4140" y="36"/>
                    </a:lnTo>
                    <a:lnTo>
                      <a:pt x="4140" y="42"/>
                    </a:lnTo>
                    <a:lnTo>
                      <a:pt x="4140" y="48"/>
                    </a:lnTo>
                    <a:lnTo>
                      <a:pt x="4140" y="48"/>
                    </a:lnTo>
                    <a:lnTo>
                      <a:pt x="4140" y="54"/>
                    </a:lnTo>
                    <a:lnTo>
                      <a:pt x="4140" y="60"/>
                    </a:lnTo>
                    <a:lnTo>
                      <a:pt x="4140" y="66"/>
                    </a:lnTo>
                    <a:lnTo>
                      <a:pt x="4140" y="78"/>
                    </a:lnTo>
                    <a:lnTo>
                      <a:pt x="4140" y="84"/>
                    </a:lnTo>
                    <a:lnTo>
                      <a:pt x="4140" y="90"/>
                    </a:lnTo>
                    <a:lnTo>
                      <a:pt x="4140" y="96"/>
                    </a:lnTo>
                    <a:lnTo>
                      <a:pt x="4140" y="102"/>
                    </a:lnTo>
                    <a:lnTo>
                      <a:pt x="4140" y="108"/>
                    </a:lnTo>
                    <a:lnTo>
                      <a:pt x="4140" y="114"/>
                    </a:lnTo>
                    <a:lnTo>
                      <a:pt x="4140" y="120"/>
                    </a:lnTo>
                    <a:lnTo>
                      <a:pt x="4140" y="126"/>
                    </a:lnTo>
                    <a:lnTo>
                      <a:pt x="4140" y="132"/>
                    </a:lnTo>
                    <a:lnTo>
                      <a:pt x="4140" y="144"/>
                    </a:lnTo>
                    <a:lnTo>
                      <a:pt x="4140" y="150"/>
                    </a:lnTo>
                    <a:lnTo>
                      <a:pt x="4140" y="156"/>
                    </a:lnTo>
                    <a:lnTo>
                      <a:pt x="4140" y="162"/>
                    </a:lnTo>
                    <a:lnTo>
                      <a:pt x="4140" y="168"/>
                    </a:lnTo>
                    <a:lnTo>
                      <a:pt x="4140" y="174"/>
                    </a:lnTo>
                    <a:lnTo>
                      <a:pt x="4140" y="180"/>
                    </a:lnTo>
                    <a:lnTo>
                      <a:pt x="4140" y="186"/>
                    </a:lnTo>
                    <a:lnTo>
                      <a:pt x="4140" y="192"/>
                    </a:lnTo>
                    <a:lnTo>
                      <a:pt x="4140" y="198"/>
                    </a:lnTo>
                    <a:lnTo>
                      <a:pt x="4140" y="204"/>
                    </a:lnTo>
                    <a:lnTo>
                      <a:pt x="4140" y="210"/>
                    </a:lnTo>
                    <a:lnTo>
                      <a:pt x="4140" y="216"/>
                    </a:lnTo>
                    <a:lnTo>
                      <a:pt x="4140" y="222"/>
                    </a:lnTo>
                    <a:lnTo>
                      <a:pt x="4140" y="228"/>
                    </a:lnTo>
                    <a:lnTo>
                      <a:pt x="4140" y="228"/>
                    </a:lnTo>
                    <a:lnTo>
                      <a:pt x="4140" y="234"/>
                    </a:lnTo>
                    <a:lnTo>
                      <a:pt x="4140" y="240"/>
                    </a:lnTo>
                    <a:lnTo>
                      <a:pt x="4140" y="246"/>
                    </a:lnTo>
                    <a:lnTo>
                      <a:pt x="4140" y="246"/>
                    </a:lnTo>
                    <a:lnTo>
                      <a:pt x="4140" y="252"/>
                    </a:lnTo>
                    <a:lnTo>
                      <a:pt x="4140" y="258"/>
                    </a:lnTo>
                    <a:lnTo>
                      <a:pt x="4140" y="258"/>
                    </a:lnTo>
                    <a:lnTo>
                      <a:pt x="4140" y="264"/>
                    </a:lnTo>
                    <a:lnTo>
                      <a:pt x="4140" y="264"/>
                    </a:lnTo>
                    <a:lnTo>
                      <a:pt x="4140" y="270"/>
                    </a:lnTo>
                    <a:lnTo>
                      <a:pt x="4140" y="270"/>
                    </a:lnTo>
                    <a:lnTo>
                      <a:pt x="4140" y="270"/>
                    </a:lnTo>
                    <a:lnTo>
                      <a:pt x="4140" y="276"/>
                    </a:lnTo>
                    <a:lnTo>
                      <a:pt x="4140" y="276"/>
                    </a:lnTo>
                    <a:lnTo>
                      <a:pt x="4140" y="276"/>
                    </a:lnTo>
                    <a:lnTo>
                      <a:pt x="4140" y="276"/>
                    </a:lnTo>
                    <a:lnTo>
                      <a:pt x="4140" y="282"/>
                    </a:lnTo>
                    <a:lnTo>
                      <a:pt x="4140" y="282"/>
                    </a:lnTo>
                    <a:lnTo>
                      <a:pt x="4140" y="282"/>
                    </a:lnTo>
                    <a:lnTo>
                      <a:pt x="4140" y="282"/>
                    </a:lnTo>
                    <a:lnTo>
                      <a:pt x="4140" y="282"/>
                    </a:lnTo>
                    <a:lnTo>
                      <a:pt x="4140" y="282"/>
                    </a:lnTo>
                    <a:lnTo>
                      <a:pt x="4140" y="288"/>
                    </a:lnTo>
                    <a:lnTo>
                      <a:pt x="4140" y="288"/>
                    </a:lnTo>
                    <a:lnTo>
                      <a:pt x="4140" y="288"/>
                    </a:lnTo>
                    <a:lnTo>
                      <a:pt x="4146" y="288"/>
                    </a:lnTo>
                    <a:lnTo>
                      <a:pt x="4146" y="288"/>
                    </a:lnTo>
                    <a:lnTo>
                      <a:pt x="4146" y="288"/>
                    </a:lnTo>
                    <a:lnTo>
                      <a:pt x="4146" y="288"/>
                    </a:lnTo>
                    <a:lnTo>
                      <a:pt x="4146" y="294"/>
                    </a:lnTo>
                    <a:lnTo>
                      <a:pt x="4146" y="294"/>
                    </a:lnTo>
                    <a:lnTo>
                      <a:pt x="4146" y="294"/>
                    </a:lnTo>
                    <a:lnTo>
                      <a:pt x="4146" y="294"/>
                    </a:lnTo>
                    <a:lnTo>
                      <a:pt x="4146" y="294"/>
                    </a:lnTo>
                    <a:lnTo>
                      <a:pt x="4146" y="294"/>
                    </a:lnTo>
                    <a:lnTo>
                      <a:pt x="4146" y="300"/>
                    </a:lnTo>
                    <a:lnTo>
                      <a:pt x="4146" y="300"/>
                    </a:lnTo>
                    <a:lnTo>
                      <a:pt x="4146" y="300"/>
                    </a:lnTo>
                    <a:lnTo>
                      <a:pt x="4146" y="300"/>
                    </a:lnTo>
                    <a:lnTo>
                      <a:pt x="4146" y="300"/>
                    </a:lnTo>
                    <a:lnTo>
                      <a:pt x="4146" y="300"/>
                    </a:lnTo>
                    <a:lnTo>
                      <a:pt x="4146" y="306"/>
                    </a:lnTo>
                    <a:lnTo>
                      <a:pt x="4146" y="306"/>
                    </a:lnTo>
                    <a:lnTo>
                      <a:pt x="4146" y="306"/>
                    </a:lnTo>
                    <a:lnTo>
                      <a:pt x="4146" y="306"/>
                    </a:lnTo>
                    <a:lnTo>
                      <a:pt x="4146" y="306"/>
                    </a:lnTo>
                    <a:lnTo>
                      <a:pt x="4146" y="306"/>
                    </a:lnTo>
                    <a:lnTo>
                      <a:pt x="4146" y="306"/>
                    </a:lnTo>
                    <a:lnTo>
                      <a:pt x="4146" y="312"/>
                    </a:lnTo>
                    <a:lnTo>
                      <a:pt x="4146" y="312"/>
                    </a:lnTo>
                    <a:lnTo>
                      <a:pt x="4146" y="312"/>
                    </a:lnTo>
                    <a:lnTo>
                      <a:pt x="4146" y="312"/>
                    </a:lnTo>
                    <a:lnTo>
                      <a:pt x="4146" y="312"/>
                    </a:lnTo>
                    <a:lnTo>
                      <a:pt x="4146" y="312"/>
                    </a:lnTo>
                    <a:lnTo>
                      <a:pt x="4146" y="318"/>
                    </a:lnTo>
                    <a:lnTo>
                      <a:pt x="4146" y="318"/>
                    </a:lnTo>
                    <a:lnTo>
                      <a:pt x="4146" y="318"/>
                    </a:lnTo>
                    <a:lnTo>
                      <a:pt x="4146" y="318"/>
                    </a:lnTo>
                    <a:lnTo>
                      <a:pt x="4146" y="318"/>
                    </a:lnTo>
                    <a:lnTo>
                      <a:pt x="4146" y="318"/>
                    </a:lnTo>
                    <a:lnTo>
                      <a:pt x="4146" y="318"/>
                    </a:lnTo>
                    <a:lnTo>
                      <a:pt x="4146" y="324"/>
                    </a:lnTo>
                    <a:lnTo>
                      <a:pt x="4146" y="324"/>
                    </a:lnTo>
                    <a:lnTo>
                      <a:pt x="4146" y="324"/>
                    </a:lnTo>
                    <a:lnTo>
                      <a:pt x="4146" y="324"/>
                    </a:lnTo>
                    <a:lnTo>
                      <a:pt x="4146" y="324"/>
                    </a:lnTo>
                    <a:lnTo>
                      <a:pt x="4146" y="324"/>
                    </a:lnTo>
                    <a:lnTo>
                      <a:pt x="4146" y="324"/>
                    </a:lnTo>
                    <a:lnTo>
                      <a:pt x="4146" y="330"/>
                    </a:lnTo>
                    <a:lnTo>
                      <a:pt x="4146" y="330"/>
                    </a:lnTo>
                    <a:lnTo>
                      <a:pt x="4146" y="330"/>
                    </a:lnTo>
                    <a:lnTo>
                      <a:pt x="4146" y="330"/>
                    </a:lnTo>
                    <a:lnTo>
                      <a:pt x="4146" y="330"/>
                    </a:lnTo>
                    <a:lnTo>
                      <a:pt x="4146" y="330"/>
                    </a:lnTo>
                    <a:lnTo>
                      <a:pt x="4146" y="336"/>
                    </a:lnTo>
                    <a:lnTo>
                      <a:pt x="4146" y="336"/>
                    </a:lnTo>
                    <a:lnTo>
                      <a:pt x="4146" y="336"/>
                    </a:lnTo>
                    <a:lnTo>
                      <a:pt x="4146" y="336"/>
                    </a:lnTo>
                    <a:lnTo>
                      <a:pt x="4146" y="336"/>
                    </a:lnTo>
                    <a:lnTo>
                      <a:pt x="4146" y="336"/>
                    </a:lnTo>
                    <a:lnTo>
                      <a:pt x="4146" y="336"/>
                    </a:lnTo>
                    <a:lnTo>
                      <a:pt x="4146" y="342"/>
                    </a:lnTo>
                    <a:lnTo>
                      <a:pt x="4146" y="342"/>
                    </a:lnTo>
                    <a:lnTo>
                      <a:pt x="4146" y="342"/>
                    </a:lnTo>
                    <a:lnTo>
                      <a:pt x="4146" y="342"/>
                    </a:lnTo>
                    <a:lnTo>
                      <a:pt x="4152" y="342"/>
                    </a:lnTo>
                    <a:lnTo>
                      <a:pt x="4152" y="342"/>
                    </a:lnTo>
                    <a:lnTo>
                      <a:pt x="4152" y="342"/>
                    </a:lnTo>
                    <a:lnTo>
                      <a:pt x="4152" y="348"/>
                    </a:lnTo>
                    <a:lnTo>
                      <a:pt x="4152" y="348"/>
                    </a:lnTo>
                    <a:lnTo>
                      <a:pt x="4152" y="348"/>
                    </a:lnTo>
                    <a:lnTo>
                      <a:pt x="4152" y="348"/>
                    </a:lnTo>
                    <a:lnTo>
                      <a:pt x="4152" y="348"/>
                    </a:lnTo>
                    <a:lnTo>
                      <a:pt x="4152" y="348"/>
                    </a:lnTo>
                    <a:lnTo>
                      <a:pt x="4152" y="348"/>
                    </a:lnTo>
                    <a:lnTo>
                      <a:pt x="4152" y="354"/>
                    </a:lnTo>
                    <a:lnTo>
                      <a:pt x="4152" y="354"/>
                    </a:lnTo>
                    <a:lnTo>
                      <a:pt x="4152" y="354"/>
                    </a:lnTo>
                    <a:lnTo>
                      <a:pt x="4152" y="354"/>
                    </a:lnTo>
                    <a:lnTo>
                      <a:pt x="4152" y="354"/>
                    </a:lnTo>
                    <a:lnTo>
                      <a:pt x="4152" y="354"/>
                    </a:lnTo>
                    <a:lnTo>
                      <a:pt x="4152" y="354"/>
                    </a:lnTo>
                    <a:lnTo>
                      <a:pt x="4152" y="360"/>
                    </a:lnTo>
                    <a:lnTo>
                      <a:pt x="4152" y="360"/>
                    </a:lnTo>
                    <a:lnTo>
                      <a:pt x="4152" y="360"/>
                    </a:lnTo>
                    <a:lnTo>
                      <a:pt x="4152" y="360"/>
                    </a:lnTo>
                    <a:lnTo>
                      <a:pt x="4152" y="360"/>
                    </a:lnTo>
                    <a:lnTo>
                      <a:pt x="4152" y="360"/>
                    </a:lnTo>
                    <a:lnTo>
                      <a:pt x="4152" y="360"/>
                    </a:lnTo>
                    <a:lnTo>
                      <a:pt x="4152" y="366"/>
                    </a:lnTo>
                    <a:lnTo>
                      <a:pt x="4152" y="366"/>
                    </a:lnTo>
                    <a:lnTo>
                      <a:pt x="4152" y="366"/>
                    </a:lnTo>
                    <a:lnTo>
                      <a:pt x="4152" y="366"/>
                    </a:lnTo>
                    <a:lnTo>
                      <a:pt x="4152" y="366"/>
                    </a:lnTo>
                    <a:lnTo>
                      <a:pt x="4152" y="366"/>
                    </a:lnTo>
                    <a:lnTo>
                      <a:pt x="4152" y="366"/>
                    </a:lnTo>
                    <a:lnTo>
                      <a:pt x="4152" y="372"/>
                    </a:lnTo>
                    <a:lnTo>
                      <a:pt x="4152" y="372"/>
                    </a:lnTo>
                    <a:lnTo>
                      <a:pt x="4152" y="372"/>
                    </a:lnTo>
                    <a:lnTo>
                      <a:pt x="4152" y="372"/>
                    </a:lnTo>
                    <a:lnTo>
                      <a:pt x="4152" y="372"/>
                    </a:lnTo>
                    <a:lnTo>
                      <a:pt x="4152" y="372"/>
                    </a:lnTo>
                    <a:lnTo>
                      <a:pt x="4152" y="372"/>
                    </a:lnTo>
                    <a:lnTo>
                      <a:pt x="4152" y="378"/>
                    </a:lnTo>
                    <a:lnTo>
                      <a:pt x="4152" y="378"/>
                    </a:lnTo>
                    <a:lnTo>
                      <a:pt x="4152" y="378"/>
                    </a:lnTo>
                    <a:lnTo>
                      <a:pt x="4152" y="378"/>
                    </a:lnTo>
                    <a:lnTo>
                      <a:pt x="4152" y="378"/>
                    </a:lnTo>
                    <a:lnTo>
                      <a:pt x="4152" y="378"/>
                    </a:lnTo>
                    <a:lnTo>
                      <a:pt x="4152" y="378"/>
                    </a:lnTo>
                    <a:lnTo>
                      <a:pt x="4152" y="384"/>
                    </a:lnTo>
                    <a:lnTo>
                      <a:pt x="4152" y="384"/>
                    </a:lnTo>
                    <a:lnTo>
                      <a:pt x="4152" y="384"/>
                    </a:lnTo>
                    <a:lnTo>
                      <a:pt x="4152" y="384"/>
                    </a:lnTo>
                    <a:lnTo>
                      <a:pt x="4152" y="384"/>
                    </a:lnTo>
                    <a:lnTo>
                      <a:pt x="4152" y="384"/>
                    </a:lnTo>
                    <a:lnTo>
                      <a:pt x="4152" y="384"/>
                    </a:lnTo>
                    <a:lnTo>
                      <a:pt x="4152" y="390"/>
                    </a:lnTo>
                    <a:lnTo>
                      <a:pt x="4152" y="390"/>
                    </a:lnTo>
                    <a:lnTo>
                      <a:pt x="4152" y="390"/>
                    </a:lnTo>
                    <a:lnTo>
                      <a:pt x="4152" y="390"/>
                    </a:lnTo>
                    <a:lnTo>
                      <a:pt x="4152" y="390"/>
                    </a:lnTo>
                    <a:lnTo>
                      <a:pt x="4152" y="390"/>
                    </a:lnTo>
                    <a:lnTo>
                      <a:pt x="4152" y="390"/>
                    </a:lnTo>
                    <a:lnTo>
                      <a:pt x="4152" y="390"/>
                    </a:lnTo>
                    <a:lnTo>
                      <a:pt x="4152" y="396"/>
                    </a:lnTo>
                    <a:lnTo>
                      <a:pt x="4158" y="396"/>
                    </a:lnTo>
                    <a:lnTo>
                      <a:pt x="4158" y="396"/>
                    </a:lnTo>
                    <a:lnTo>
                      <a:pt x="4158" y="396"/>
                    </a:lnTo>
                    <a:lnTo>
                      <a:pt x="4158" y="396"/>
                    </a:lnTo>
                    <a:lnTo>
                      <a:pt x="4158" y="396"/>
                    </a:lnTo>
                    <a:lnTo>
                      <a:pt x="4158" y="396"/>
                    </a:lnTo>
                    <a:lnTo>
                      <a:pt x="4158" y="402"/>
                    </a:lnTo>
                    <a:lnTo>
                      <a:pt x="4158" y="402"/>
                    </a:lnTo>
                    <a:lnTo>
                      <a:pt x="4158" y="402"/>
                    </a:lnTo>
                    <a:lnTo>
                      <a:pt x="4158" y="402"/>
                    </a:lnTo>
                    <a:lnTo>
                      <a:pt x="4158" y="402"/>
                    </a:lnTo>
                    <a:lnTo>
                      <a:pt x="4158" y="402"/>
                    </a:lnTo>
                    <a:lnTo>
                      <a:pt x="4158" y="402"/>
                    </a:lnTo>
                    <a:lnTo>
                      <a:pt x="4158" y="402"/>
                    </a:lnTo>
                    <a:lnTo>
                      <a:pt x="4158" y="408"/>
                    </a:lnTo>
                    <a:lnTo>
                      <a:pt x="4158" y="408"/>
                    </a:lnTo>
                    <a:lnTo>
                      <a:pt x="4158" y="408"/>
                    </a:lnTo>
                    <a:lnTo>
                      <a:pt x="4158" y="408"/>
                    </a:lnTo>
                    <a:lnTo>
                      <a:pt x="4158" y="408"/>
                    </a:lnTo>
                    <a:lnTo>
                      <a:pt x="4158" y="408"/>
                    </a:lnTo>
                    <a:lnTo>
                      <a:pt x="4158" y="408"/>
                    </a:lnTo>
                    <a:lnTo>
                      <a:pt x="4170" y="510"/>
                    </a:lnTo>
                    <a:lnTo>
                      <a:pt x="4170" y="510"/>
                    </a:lnTo>
                    <a:lnTo>
                      <a:pt x="4170" y="510"/>
                    </a:lnTo>
                    <a:lnTo>
                      <a:pt x="4170" y="510"/>
                    </a:lnTo>
                    <a:lnTo>
                      <a:pt x="4170" y="516"/>
                    </a:lnTo>
                    <a:lnTo>
                      <a:pt x="4170" y="516"/>
                    </a:lnTo>
                    <a:lnTo>
                      <a:pt x="4170" y="516"/>
                    </a:lnTo>
                    <a:lnTo>
                      <a:pt x="4170" y="516"/>
                    </a:lnTo>
                    <a:lnTo>
                      <a:pt x="4170" y="516"/>
                    </a:lnTo>
                    <a:lnTo>
                      <a:pt x="4170" y="516"/>
                    </a:lnTo>
                    <a:lnTo>
                      <a:pt x="4170" y="516"/>
                    </a:lnTo>
                    <a:lnTo>
                      <a:pt x="4170" y="516"/>
                    </a:lnTo>
                    <a:lnTo>
                      <a:pt x="4170" y="516"/>
                    </a:lnTo>
                    <a:lnTo>
                      <a:pt x="4170" y="516"/>
                    </a:lnTo>
                    <a:lnTo>
                      <a:pt x="4170" y="522"/>
                    </a:lnTo>
                    <a:lnTo>
                      <a:pt x="4170" y="522"/>
                    </a:lnTo>
                    <a:lnTo>
                      <a:pt x="4170" y="522"/>
                    </a:lnTo>
                    <a:lnTo>
                      <a:pt x="4176" y="522"/>
                    </a:lnTo>
                    <a:lnTo>
                      <a:pt x="4176" y="522"/>
                    </a:lnTo>
                    <a:lnTo>
                      <a:pt x="4176" y="522"/>
                    </a:lnTo>
                    <a:lnTo>
                      <a:pt x="4176" y="522"/>
                    </a:lnTo>
                    <a:lnTo>
                      <a:pt x="4176" y="522"/>
                    </a:lnTo>
                    <a:lnTo>
                      <a:pt x="4176" y="522"/>
                    </a:lnTo>
                    <a:lnTo>
                      <a:pt x="4176" y="522"/>
                    </a:lnTo>
                    <a:lnTo>
                      <a:pt x="4176" y="528"/>
                    </a:lnTo>
                    <a:lnTo>
                      <a:pt x="4176" y="528"/>
                    </a:lnTo>
                    <a:lnTo>
                      <a:pt x="4176" y="528"/>
                    </a:lnTo>
                    <a:lnTo>
                      <a:pt x="4176" y="528"/>
                    </a:lnTo>
                    <a:lnTo>
                      <a:pt x="4176" y="528"/>
                    </a:lnTo>
                    <a:lnTo>
                      <a:pt x="4176" y="528"/>
                    </a:lnTo>
                    <a:lnTo>
                      <a:pt x="4176" y="528"/>
                    </a:lnTo>
                    <a:lnTo>
                      <a:pt x="4176" y="528"/>
                    </a:lnTo>
                    <a:lnTo>
                      <a:pt x="4176" y="528"/>
                    </a:lnTo>
                    <a:lnTo>
                      <a:pt x="4176" y="528"/>
                    </a:lnTo>
                    <a:lnTo>
                      <a:pt x="4176" y="534"/>
                    </a:lnTo>
                    <a:lnTo>
                      <a:pt x="4176" y="534"/>
                    </a:lnTo>
                    <a:lnTo>
                      <a:pt x="4176" y="534"/>
                    </a:lnTo>
                    <a:lnTo>
                      <a:pt x="4176" y="534"/>
                    </a:lnTo>
                    <a:lnTo>
                      <a:pt x="4176" y="534"/>
                    </a:lnTo>
                    <a:lnTo>
                      <a:pt x="4176" y="534"/>
                    </a:lnTo>
                    <a:lnTo>
                      <a:pt x="4176" y="534"/>
                    </a:lnTo>
                    <a:lnTo>
                      <a:pt x="4176" y="534"/>
                    </a:lnTo>
                    <a:lnTo>
                      <a:pt x="4176" y="534"/>
                    </a:lnTo>
                    <a:lnTo>
                      <a:pt x="4176" y="534"/>
                    </a:lnTo>
                    <a:lnTo>
                      <a:pt x="4176" y="534"/>
                    </a:lnTo>
                    <a:lnTo>
                      <a:pt x="4176" y="540"/>
                    </a:lnTo>
                    <a:lnTo>
                      <a:pt x="4176" y="540"/>
                    </a:lnTo>
                    <a:lnTo>
                      <a:pt x="4176" y="540"/>
                    </a:lnTo>
                    <a:lnTo>
                      <a:pt x="4176" y="540"/>
                    </a:lnTo>
                    <a:lnTo>
                      <a:pt x="4176" y="540"/>
                    </a:lnTo>
                    <a:lnTo>
                      <a:pt x="4176" y="540"/>
                    </a:lnTo>
                    <a:lnTo>
                      <a:pt x="4176" y="540"/>
                    </a:lnTo>
                    <a:lnTo>
                      <a:pt x="4176" y="540"/>
                    </a:lnTo>
                    <a:lnTo>
                      <a:pt x="4176" y="540"/>
                    </a:lnTo>
                    <a:lnTo>
                      <a:pt x="4176" y="540"/>
                    </a:lnTo>
                    <a:lnTo>
                      <a:pt x="4176" y="540"/>
                    </a:lnTo>
                    <a:lnTo>
                      <a:pt x="4176" y="546"/>
                    </a:lnTo>
                    <a:lnTo>
                      <a:pt x="4176" y="546"/>
                    </a:lnTo>
                    <a:lnTo>
                      <a:pt x="4176" y="546"/>
                    </a:lnTo>
                    <a:lnTo>
                      <a:pt x="4176" y="546"/>
                    </a:lnTo>
                    <a:lnTo>
                      <a:pt x="4176" y="546"/>
                    </a:lnTo>
                    <a:lnTo>
                      <a:pt x="4176" y="546"/>
                    </a:lnTo>
                    <a:lnTo>
                      <a:pt x="4176" y="546"/>
                    </a:lnTo>
                    <a:lnTo>
                      <a:pt x="4194" y="612"/>
                    </a:lnTo>
                    <a:lnTo>
                      <a:pt x="4194" y="612"/>
                    </a:lnTo>
                    <a:lnTo>
                      <a:pt x="4194" y="612"/>
                    </a:lnTo>
                    <a:lnTo>
                      <a:pt x="4194" y="612"/>
                    </a:lnTo>
                    <a:lnTo>
                      <a:pt x="4194" y="612"/>
                    </a:lnTo>
                    <a:lnTo>
                      <a:pt x="4194" y="612"/>
                    </a:lnTo>
                    <a:lnTo>
                      <a:pt x="4194" y="612"/>
                    </a:lnTo>
                    <a:lnTo>
                      <a:pt x="4194" y="612"/>
                    </a:lnTo>
                    <a:lnTo>
                      <a:pt x="4194" y="612"/>
                    </a:lnTo>
                    <a:lnTo>
                      <a:pt x="4194" y="612"/>
                    </a:lnTo>
                    <a:lnTo>
                      <a:pt x="4194" y="618"/>
                    </a:lnTo>
                    <a:lnTo>
                      <a:pt x="4194" y="618"/>
                    </a:lnTo>
                    <a:lnTo>
                      <a:pt x="4194" y="618"/>
                    </a:lnTo>
                    <a:lnTo>
                      <a:pt x="4194" y="618"/>
                    </a:lnTo>
                    <a:lnTo>
                      <a:pt x="4194" y="618"/>
                    </a:lnTo>
                    <a:lnTo>
                      <a:pt x="4194" y="618"/>
                    </a:lnTo>
                    <a:lnTo>
                      <a:pt x="4194" y="618"/>
                    </a:lnTo>
                    <a:lnTo>
                      <a:pt x="4194" y="618"/>
                    </a:lnTo>
                    <a:lnTo>
                      <a:pt x="4194" y="618"/>
                    </a:lnTo>
                    <a:lnTo>
                      <a:pt x="4194" y="618"/>
                    </a:lnTo>
                    <a:lnTo>
                      <a:pt x="4194" y="618"/>
                    </a:lnTo>
                    <a:lnTo>
                      <a:pt x="4194" y="618"/>
                    </a:lnTo>
                    <a:lnTo>
                      <a:pt x="4194" y="618"/>
                    </a:lnTo>
                    <a:lnTo>
                      <a:pt x="4194" y="618"/>
                    </a:lnTo>
                    <a:lnTo>
                      <a:pt x="4194" y="618"/>
                    </a:lnTo>
                    <a:lnTo>
                      <a:pt x="4194" y="618"/>
                    </a:lnTo>
                    <a:lnTo>
                      <a:pt x="4194" y="618"/>
                    </a:lnTo>
                    <a:lnTo>
                      <a:pt x="4194" y="624"/>
                    </a:lnTo>
                    <a:lnTo>
                      <a:pt x="4194" y="624"/>
                    </a:lnTo>
                    <a:lnTo>
                      <a:pt x="4194" y="624"/>
                    </a:lnTo>
                    <a:lnTo>
                      <a:pt x="4194" y="624"/>
                    </a:lnTo>
                    <a:lnTo>
                      <a:pt x="4194" y="624"/>
                    </a:lnTo>
                    <a:lnTo>
                      <a:pt x="4194" y="624"/>
                    </a:lnTo>
                    <a:lnTo>
                      <a:pt x="4194" y="624"/>
                    </a:lnTo>
                    <a:lnTo>
                      <a:pt x="4194" y="624"/>
                    </a:lnTo>
                    <a:lnTo>
                      <a:pt x="4194" y="624"/>
                    </a:lnTo>
                    <a:lnTo>
                      <a:pt x="4194" y="624"/>
                    </a:lnTo>
                    <a:lnTo>
                      <a:pt x="4194" y="624"/>
                    </a:lnTo>
                    <a:lnTo>
                      <a:pt x="4194" y="624"/>
                    </a:lnTo>
                    <a:lnTo>
                      <a:pt x="4194" y="624"/>
                    </a:lnTo>
                    <a:lnTo>
                      <a:pt x="4194" y="624"/>
                    </a:lnTo>
                    <a:lnTo>
                      <a:pt x="4194" y="624"/>
                    </a:lnTo>
                    <a:lnTo>
                      <a:pt x="4194" y="624"/>
                    </a:lnTo>
                    <a:lnTo>
                      <a:pt x="4194" y="624"/>
                    </a:lnTo>
                    <a:lnTo>
                      <a:pt x="4194" y="624"/>
                    </a:lnTo>
                    <a:lnTo>
                      <a:pt x="4194" y="624"/>
                    </a:lnTo>
                    <a:lnTo>
                      <a:pt x="4194" y="630"/>
                    </a:lnTo>
                    <a:lnTo>
                      <a:pt x="4194" y="630"/>
                    </a:lnTo>
                    <a:lnTo>
                      <a:pt x="4194" y="630"/>
                    </a:lnTo>
                    <a:lnTo>
                      <a:pt x="4194" y="630"/>
                    </a:lnTo>
                    <a:lnTo>
                      <a:pt x="4194" y="630"/>
                    </a:lnTo>
                    <a:lnTo>
                      <a:pt x="4194" y="630"/>
                    </a:lnTo>
                    <a:lnTo>
                      <a:pt x="4194" y="630"/>
                    </a:lnTo>
                    <a:lnTo>
                      <a:pt x="4200" y="630"/>
                    </a:lnTo>
                    <a:lnTo>
                      <a:pt x="4200" y="630"/>
                    </a:lnTo>
                    <a:lnTo>
                      <a:pt x="4200" y="630"/>
                    </a:lnTo>
                    <a:lnTo>
                      <a:pt x="4200" y="630"/>
                    </a:lnTo>
                    <a:lnTo>
                      <a:pt x="4200" y="630"/>
                    </a:lnTo>
                    <a:lnTo>
                      <a:pt x="4200" y="630"/>
                    </a:lnTo>
                    <a:lnTo>
                      <a:pt x="4200" y="630"/>
                    </a:lnTo>
                    <a:lnTo>
                      <a:pt x="4200" y="630"/>
                    </a:lnTo>
                    <a:lnTo>
                      <a:pt x="4200" y="630"/>
                    </a:lnTo>
                    <a:lnTo>
                      <a:pt x="4200" y="630"/>
                    </a:lnTo>
                    <a:lnTo>
                      <a:pt x="4212" y="660"/>
                    </a:lnTo>
                    <a:lnTo>
                      <a:pt x="4212" y="660"/>
                    </a:lnTo>
                    <a:lnTo>
                      <a:pt x="4212" y="660"/>
                    </a:lnTo>
                    <a:lnTo>
                      <a:pt x="4212" y="660"/>
                    </a:lnTo>
                    <a:lnTo>
                      <a:pt x="4212" y="660"/>
                    </a:lnTo>
                    <a:lnTo>
                      <a:pt x="4212" y="660"/>
                    </a:lnTo>
                    <a:lnTo>
                      <a:pt x="4212" y="660"/>
                    </a:lnTo>
                    <a:lnTo>
                      <a:pt x="4212" y="660"/>
                    </a:lnTo>
                    <a:lnTo>
                      <a:pt x="4212" y="660"/>
                    </a:lnTo>
                    <a:lnTo>
                      <a:pt x="4212" y="660"/>
                    </a:lnTo>
                    <a:lnTo>
                      <a:pt x="4212" y="660"/>
                    </a:lnTo>
                    <a:lnTo>
                      <a:pt x="4212" y="660"/>
                    </a:lnTo>
                    <a:lnTo>
                      <a:pt x="4212" y="660"/>
                    </a:lnTo>
                    <a:lnTo>
                      <a:pt x="4212" y="660"/>
                    </a:lnTo>
                    <a:lnTo>
                      <a:pt x="4212" y="666"/>
                    </a:lnTo>
                    <a:lnTo>
                      <a:pt x="4212" y="666"/>
                    </a:lnTo>
                    <a:lnTo>
                      <a:pt x="4212" y="666"/>
                    </a:lnTo>
                    <a:lnTo>
                      <a:pt x="4212" y="666"/>
                    </a:lnTo>
                    <a:lnTo>
                      <a:pt x="4212" y="666"/>
                    </a:lnTo>
                    <a:lnTo>
                      <a:pt x="4212" y="666"/>
                    </a:lnTo>
                    <a:lnTo>
                      <a:pt x="4212" y="666"/>
                    </a:lnTo>
                    <a:lnTo>
                      <a:pt x="4212" y="666"/>
                    </a:lnTo>
                    <a:lnTo>
                      <a:pt x="4212" y="666"/>
                    </a:lnTo>
                    <a:lnTo>
                      <a:pt x="4212" y="666"/>
                    </a:lnTo>
                    <a:lnTo>
                      <a:pt x="4212" y="666"/>
                    </a:lnTo>
                    <a:lnTo>
                      <a:pt x="4212" y="666"/>
                    </a:lnTo>
                    <a:lnTo>
                      <a:pt x="4212" y="666"/>
                    </a:lnTo>
                    <a:lnTo>
                      <a:pt x="4212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18" y="666"/>
                    </a:lnTo>
                    <a:lnTo>
                      <a:pt x="4230" y="660"/>
                    </a:lnTo>
                    <a:lnTo>
                      <a:pt x="4230" y="660"/>
                    </a:lnTo>
                    <a:lnTo>
                      <a:pt x="4230" y="660"/>
                    </a:lnTo>
                    <a:lnTo>
                      <a:pt x="4236" y="660"/>
                    </a:lnTo>
                    <a:lnTo>
                      <a:pt x="4236" y="660"/>
                    </a:lnTo>
                    <a:lnTo>
                      <a:pt x="4236" y="660"/>
                    </a:lnTo>
                    <a:lnTo>
                      <a:pt x="4236" y="660"/>
                    </a:lnTo>
                    <a:lnTo>
                      <a:pt x="4236" y="660"/>
                    </a:lnTo>
                    <a:lnTo>
                      <a:pt x="4236" y="660"/>
                    </a:lnTo>
                    <a:lnTo>
                      <a:pt x="4236" y="660"/>
                    </a:lnTo>
                    <a:lnTo>
                      <a:pt x="4236" y="660"/>
                    </a:lnTo>
                    <a:lnTo>
                      <a:pt x="4236" y="660"/>
                    </a:lnTo>
                    <a:lnTo>
                      <a:pt x="4236" y="660"/>
                    </a:lnTo>
                    <a:lnTo>
                      <a:pt x="4236" y="660"/>
                    </a:lnTo>
                    <a:lnTo>
                      <a:pt x="4236" y="660"/>
                    </a:lnTo>
                    <a:lnTo>
                      <a:pt x="4236" y="660"/>
                    </a:lnTo>
                    <a:lnTo>
                      <a:pt x="4236" y="660"/>
                    </a:lnTo>
                    <a:lnTo>
                      <a:pt x="4236" y="660"/>
                    </a:lnTo>
                    <a:lnTo>
                      <a:pt x="4236" y="660"/>
                    </a:lnTo>
                    <a:lnTo>
                      <a:pt x="4236" y="660"/>
                    </a:lnTo>
                    <a:lnTo>
                      <a:pt x="4236" y="660"/>
                    </a:lnTo>
                    <a:lnTo>
                      <a:pt x="4236" y="660"/>
                    </a:lnTo>
                    <a:lnTo>
                      <a:pt x="4236" y="660"/>
                    </a:lnTo>
                    <a:lnTo>
                      <a:pt x="4236" y="660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54"/>
                    </a:lnTo>
                    <a:lnTo>
                      <a:pt x="4236" y="648"/>
                    </a:lnTo>
                    <a:lnTo>
                      <a:pt x="4236" y="648"/>
                    </a:lnTo>
                    <a:lnTo>
                      <a:pt x="4236" y="648"/>
                    </a:lnTo>
                    <a:lnTo>
                      <a:pt x="4236" y="648"/>
                    </a:lnTo>
                    <a:lnTo>
                      <a:pt x="4236" y="648"/>
                    </a:lnTo>
                    <a:lnTo>
                      <a:pt x="4254" y="606"/>
                    </a:lnTo>
                    <a:lnTo>
                      <a:pt x="4254" y="606"/>
                    </a:lnTo>
                    <a:lnTo>
                      <a:pt x="4254" y="606"/>
                    </a:lnTo>
                    <a:lnTo>
                      <a:pt x="4254" y="606"/>
                    </a:lnTo>
                    <a:lnTo>
                      <a:pt x="4254" y="606"/>
                    </a:lnTo>
                    <a:lnTo>
                      <a:pt x="4254" y="606"/>
                    </a:lnTo>
                    <a:lnTo>
                      <a:pt x="4254" y="606"/>
                    </a:lnTo>
                    <a:lnTo>
                      <a:pt x="4254" y="606"/>
                    </a:lnTo>
                    <a:lnTo>
                      <a:pt x="4254" y="606"/>
                    </a:lnTo>
                    <a:lnTo>
                      <a:pt x="4254" y="606"/>
                    </a:lnTo>
                    <a:lnTo>
                      <a:pt x="4254" y="606"/>
                    </a:lnTo>
                    <a:lnTo>
                      <a:pt x="4254" y="606"/>
                    </a:lnTo>
                    <a:lnTo>
                      <a:pt x="4254" y="606"/>
                    </a:lnTo>
                    <a:lnTo>
                      <a:pt x="4254" y="606"/>
                    </a:lnTo>
                    <a:lnTo>
                      <a:pt x="4254" y="600"/>
                    </a:lnTo>
                    <a:lnTo>
                      <a:pt x="4254" y="600"/>
                    </a:lnTo>
                    <a:lnTo>
                      <a:pt x="4254" y="600"/>
                    </a:lnTo>
                    <a:lnTo>
                      <a:pt x="4254" y="600"/>
                    </a:lnTo>
                    <a:lnTo>
                      <a:pt x="4254" y="600"/>
                    </a:lnTo>
                    <a:lnTo>
                      <a:pt x="4254" y="600"/>
                    </a:lnTo>
                    <a:lnTo>
                      <a:pt x="4254" y="600"/>
                    </a:lnTo>
                    <a:lnTo>
                      <a:pt x="4254" y="600"/>
                    </a:lnTo>
                    <a:lnTo>
                      <a:pt x="4254" y="600"/>
                    </a:lnTo>
                    <a:lnTo>
                      <a:pt x="4254" y="600"/>
                    </a:lnTo>
                    <a:lnTo>
                      <a:pt x="4254" y="600"/>
                    </a:lnTo>
                    <a:lnTo>
                      <a:pt x="4254" y="600"/>
                    </a:lnTo>
                    <a:lnTo>
                      <a:pt x="4254" y="600"/>
                    </a:lnTo>
                    <a:lnTo>
                      <a:pt x="4254" y="600"/>
                    </a:lnTo>
                    <a:lnTo>
                      <a:pt x="4254" y="600"/>
                    </a:lnTo>
                    <a:lnTo>
                      <a:pt x="4254" y="594"/>
                    </a:lnTo>
                    <a:lnTo>
                      <a:pt x="4254" y="594"/>
                    </a:lnTo>
                    <a:lnTo>
                      <a:pt x="4254" y="594"/>
                    </a:lnTo>
                    <a:lnTo>
                      <a:pt x="4254" y="594"/>
                    </a:lnTo>
                    <a:lnTo>
                      <a:pt x="4254" y="594"/>
                    </a:lnTo>
                    <a:lnTo>
                      <a:pt x="4254" y="594"/>
                    </a:lnTo>
                    <a:lnTo>
                      <a:pt x="4254" y="594"/>
                    </a:lnTo>
                    <a:lnTo>
                      <a:pt x="4254" y="594"/>
                    </a:lnTo>
                    <a:lnTo>
                      <a:pt x="4254" y="594"/>
                    </a:lnTo>
                    <a:lnTo>
                      <a:pt x="4254" y="594"/>
                    </a:lnTo>
                    <a:lnTo>
                      <a:pt x="4260" y="594"/>
                    </a:lnTo>
                    <a:lnTo>
                      <a:pt x="4260" y="594"/>
                    </a:lnTo>
                    <a:lnTo>
                      <a:pt x="4260" y="594"/>
                    </a:lnTo>
                    <a:lnTo>
                      <a:pt x="4260" y="594"/>
                    </a:lnTo>
                    <a:lnTo>
                      <a:pt x="4260" y="594"/>
                    </a:lnTo>
                    <a:lnTo>
                      <a:pt x="4260" y="588"/>
                    </a:lnTo>
                    <a:lnTo>
                      <a:pt x="4260" y="588"/>
                    </a:lnTo>
                    <a:lnTo>
                      <a:pt x="4260" y="588"/>
                    </a:lnTo>
                    <a:lnTo>
                      <a:pt x="4260" y="588"/>
                    </a:lnTo>
                    <a:lnTo>
                      <a:pt x="4260" y="588"/>
                    </a:lnTo>
                    <a:lnTo>
                      <a:pt x="4260" y="588"/>
                    </a:lnTo>
                    <a:lnTo>
                      <a:pt x="4260" y="588"/>
                    </a:lnTo>
                    <a:lnTo>
                      <a:pt x="4260" y="588"/>
                    </a:lnTo>
                    <a:lnTo>
                      <a:pt x="4260" y="588"/>
                    </a:lnTo>
                    <a:lnTo>
                      <a:pt x="4260" y="588"/>
                    </a:lnTo>
                    <a:lnTo>
                      <a:pt x="4260" y="588"/>
                    </a:lnTo>
                    <a:lnTo>
                      <a:pt x="4260" y="588"/>
                    </a:lnTo>
                    <a:lnTo>
                      <a:pt x="4260" y="588"/>
                    </a:lnTo>
                    <a:lnTo>
                      <a:pt x="4260" y="588"/>
                    </a:lnTo>
                    <a:lnTo>
                      <a:pt x="4260" y="582"/>
                    </a:lnTo>
                    <a:lnTo>
                      <a:pt x="4260" y="582"/>
                    </a:lnTo>
                    <a:lnTo>
                      <a:pt x="4260" y="582"/>
                    </a:lnTo>
                    <a:lnTo>
                      <a:pt x="4260" y="582"/>
                    </a:lnTo>
                    <a:lnTo>
                      <a:pt x="4260" y="582"/>
                    </a:lnTo>
                    <a:lnTo>
                      <a:pt x="4272" y="504"/>
                    </a:lnTo>
                    <a:lnTo>
                      <a:pt x="4272" y="504"/>
                    </a:lnTo>
                    <a:lnTo>
                      <a:pt x="4272" y="504"/>
                    </a:lnTo>
                    <a:lnTo>
                      <a:pt x="4272" y="504"/>
                    </a:lnTo>
                    <a:lnTo>
                      <a:pt x="4272" y="504"/>
                    </a:lnTo>
                    <a:lnTo>
                      <a:pt x="4272" y="504"/>
                    </a:lnTo>
                    <a:lnTo>
                      <a:pt x="4272" y="504"/>
                    </a:lnTo>
                    <a:lnTo>
                      <a:pt x="4272" y="504"/>
                    </a:lnTo>
                    <a:lnTo>
                      <a:pt x="4272" y="498"/>
                    </a:lnTo>
                    <a:lnTo>
                      <a:pt x="4272" y="498"/>
                    </a:lnTo>
                    <a:lnTo>
                      <a:pt x="4272" y="498"/>
                    </a:lnTo>
                    <a:lnTo>
                      <a:pt x="4272" y="498"/>
                    </a:lnTo>
                    <a:lnTo>
                      <a:pt x="4272" y="498"/>
                    </a:lnTo>
                    <a:lnTo>
                      <a:pt x="4272" y="498"/>
                    </a:lnTo>
                    <a:lnTo>
                      <a:pt x="4278" y="498"/>
                    </a:lnTo>
                    <a:lnTo>
                      <a:pt x="4278" y="498"/>
                    </a:lnTo>
                    <a:lnTo>
                      <a:pt x="4278" y="498"/>
                    </a:lnTo>
                    <a:lnTo>
                      <a:pt x="4278" y="492"/>
                    </a:lnTo>
                    <a:lnTo>
                      <a:pt x="4278" y="492"/>
                    </a:lnTo>
                    <a:lnTo>
                      <a:pt x="4278" y="492"/>
                    </a:lnTo>
                    <a:lnTo>
                      <a:pt x="4278" y="492"/>
                    </a:lnTo>
                    <a:lnTo>
                      <a:pt x="4278" y="492"/>
                    </a:lnTo>
                    <a:lnTo>
                      <a:pt x="4278" y="492"/>
                    </a:lnTo>
                    <a:lnTo>
                      <a:pt x="4278" y="492"/>
                    </a:lnTo>
                    <a:lnTo>
                      <a:pt x="4278" y="492"/>
                    </a:lnTo>
                    <a:lnTo>
                      <a:pt x="4278" y="492"/>
                    </a:lnTo>
                    <a:lnTo>
                      <a:pt x="4278" y="486"/>
                    </a:lnTo>
                    <a:lnTo>
                      <a:pt x="4278" y="486"/>
                    </a:lnTo>
                    <a:lnTo>
                      <a:pt x="4278" y="486"/>
                    </a:lnTo>
                    <a:lnTo>
                      <a:pt x="4278" y="486"/>
                    </a:lnTo>
                    <a:lnTo>
                      <a:pt x="4278" y="486"/>
                    </a:lnTo>
                    <a:lnTo>
                      <a:pt x="4278" y="486"/>
                    </a:lnTo>
                    <a:lnTo>
                      <a:pt x="4278" y="486"/>
                    </a:lnTo>
                    <a:lnTo>
                      <a:pt x="4278" y="486"/>
                    </a:lnTo>
                    <a:lnTo>
                      <a:pt x="4278" y="486"/>
                    </a:lnTo>
                    <a:lnTo>
                      <a:pt x="4278" y="486"/>
                    </a:lnTo>
                    <a:lnTo>
                      <a:pt x="4278" y="480"/>
                    </a:lnTo>
                    <a:lnTo>
                      <a:pt x="4278" y="480"/>
                    </a:lnTo>
                    <a:lnTo>
                      <a:pt x="4278" y="480"/>
                    </a:lnTo>
                    <a:lnTo>
                      <a:pt x="4278" y="480"/>
                    </a:lnTo>
                    <a:lnTo>
                      <a:pt x="4278" y="480"/>
                    </a:lnTo>
                    <a:lnTo>
                      <a:pt x="4278" y="480"/>
                    </a:lnTo>
                    <a:lnTo>
                      <a:pt x="4278" y="480"/>
                    </a:lnTo>
                    <a:lnTo>
                      <a:pt x="4278" y="480"/>
                    </a:lnTo>
                    <a:lnTo>
                      <a:pt x="4278" y="480"/>
                    </a:lnTo>
                    <a:lnTo>
                      <a:pt x="4278" y="474"/>
                    </a:lnTo>
                    <a:lnTo>
                      <a:pt x="4278" y="474"/>
                    </a:lnTo>
                    <a:lnTo>
                      <a:pt x="4278" y="474"/>
                    </a:lnTo>
                    <a:lnTo>
                      <a:pt x="4278" y="474"/>
                    </a:lnTo>
                    <a:lnTo>
                      <a:pt x="4278" y="474"/>
                    </a:lnTo>
                    <a:lnTo>
                      <a:pt x="4278" y="474"/>
                    </a:lnTo>
                    <a:lnTo>
                      <a:pt x="4278" y="474"/>
                    </a:lnTo>
                    <a:lnTo>
                      <a:pt x="4278" y="474"/>
                    </a:lnTo>
                    <a:lnTo>
                      <a:pt x="4278" y="468"/>
                    </a:lnTo>
                    <a:lnTo>
                      <a:pt x="4278" y="468"/>
                    </a:lnTo>
                    <a:lnTo>
                      <a:pt x="4278" y="468"/>
                    </a:lnTo>
                    <a:lnTo>
                      <a:pt x="4278" y="468"/>
                    </a:lnTo>
                    <a:lnTo>
                      <a:pt x="4278" y="468"/>
                    </a:lnTo>
                    <a:lnTo>
                      <a:pt x="4278" y="468"/>
                    </a:lnTo>
                    <a:lnTo>
                      <a:pt x="4278" y="468"/>
                    </a:lnTo>
                    <a:lnTo>
                      <a:pt x="4278" y="468"/>
                    </a:lnTo>
                    <a:lnTo>
                      <a:pt x="4278" y="468"/>
                    </a:lnTo>
                    <a:lnTo>
                      <a:pt x="4278" y="462"/>
                    </a:lnTo>
                    <a:lnTo>
                      <a:pt x="4296" y="354"/>
                    </a:lnTo>
                    <a:lnTo>
                      <a:pt x="4296" y="348"/>
                    </a:lnTo>
                    <a:lnTo>
                      <a:pt x="4296" y="348"/>
                    </a:lnTo>
                    <a:lnTo>
                      <a:pt x="4296" y="348"/>
                    </a:lnTo>
                    <a:lnTo>
                      <a:pt x="4296" y="348"/>
                    </a:lnTo>
                    <a:lnTo>
                      <a:pt x="4296" y="348"/>
                    </a:lnTo>
                    <a:lnTo>
                      <a:pt x="4296" y="348"/>
                    </a:lnTo>
                    <a:lnTo>
                      <a:pt x="4296" y="348"/>
                    </a:lnTo>
                    <a:lnTo>
                      <a:pt x="4296" y="342"/>
                    </a:lnTo>
                    <a:lnTo>
                      <a:pt x="4296" y="342"/>
                    </a:lnTo>
                    <a:lnTo>
                      <a:pt x="4296" y="342"/>
                    </a:lnTo>
                    <a:lnTo>
                      <a:pt x="4296" y="342"/>
                    </a:lnTo>
                    <a:lnTo>
                      <a:pt x="4296" y="342"/>
                    </a:lnTo>
                    <a:lnTo>
                      <a:pt x="4296" y="342"/>
                    </a:lnTo>
                    <a:lnTo>
                      <a:pt x="4296" y="342"/>
                    </a:lnTo>
                    <a:lnTo>
                      <a:pt x="4296" y="336"/>
                    </a:lnTo>
                    <a:lnTo>
                      <a:pt x="4296" y="336"/>
                    </a:lnTo>
                    <a:lnTo>
                      <a:pt x="4296" y="336"/>
                    </a:lnTo>
                    <a:lnTo>
                      <a:pt x="4296" y="336"/>
                    </a:lnTo>
                    <a:lnTo>
                      <a:pt x="4296" y="336"/>
                    </a:lnTo>
                    <a:lnTo>
                      <a:pt x="4296" y="336"/>
                    </a:lnTo>
                    <a:lnTo>
                      <a:pt x="4296" y="336"/>
                    </a:lnTo>
                    <a:lnTo>
                      <a:pt x="4296" y="330"/>
                    </a:lnTo>
                    <a:lnTo>
                      <a:pt x="4296" y="330"/>
                    </a:lnTo>
                    <a:lnTo>
                      <a:pt x="4296" y="330"/>
                    </a:lnTo>
                    <a:lnTo>
                      <a:pt x="4296" y="330"/>
                    </a:lnTo>
                    <a:lnTo>
                      <a:pt x="4296" y="330"/>
                    </a:lnTo>
                    <a:lnTo>
                      <a:pt x="4296" y="330"/>
                    </a:lnTo>
                    <a:lnTo>
                      <a:pt x="4296" y="324"/>
                    </a:lnTo>
                    <a:lnTo>
                      <a:pt x="4296" y="324"/>
                    </a:lnTo>
                    <a:lnTo>
                      <a:pt x="4296" y="324"/>
                    </a:lnTo>
                    <a:lnTo>
                      <a:pt x="4296" y="324"/>
                    </a:lnTo>
                    <a:lnTo>
                      <a:pt x="4296" y="324"/>
                    </a:lnTo>
                    <a:lnTo>
                      <a:pt x="4296" y="324"/>
                    </a:lnTo>
                    <a:lnTo>
                      <a:pt x="4296" y="324"/>
                    </a:lnTo>
                    <a:lnTo>
                      <a:pt x="4296" y="318"/>
                    </a:lnTo>
                    <a:lnTo>
                      <a:pt x="4296" y="318"/>
                    </a:lnTo>
                    <a:lnTo>
                      <a:pt x="4296" y="318"/>
                    </a:lnTo>
                    <a:lnTo>
                      <a:pt x="4296" y="318"/>
                    </a:lnTo>
                    <a:lnTo>
                      <a:pt x="4296" y="318"/>
                    </a:lnTo>
                    <a:lnTo>
                      <a:pt x="4296" y="318"/>
                    </a:lnTo>
                    <a:lnTo>
                      <a:pt x="4296" y="318"/>
                    </a:lnTo>
                    <a:lnTo>
                      <a:pt x="4296" y="312"/>
                    </a:lnTo>
                    <a:lnTo>
                      <a:pt x="4296" y="312"/>
                    </a:lnTo>
                    <a:lnTo>
                      <a:pt x="4296" y="312"/>
                    </a:lnTo>
                    <a:lnTo>
                      <a:pt x="4296" y="312"/>
                    </a:lnTo>
                    <a:lnTo>
                      <a:pt x="4296" y="312"/>
                    </a:lnTo>
                    <a:lnTo>
                      <a:pt x="4296" y="312"/>
                    </a:lnTo>
                    <a:lnTo>
                      <a:pt x="4296" y="306"/>
                    </a:lnTo>
                    <a:lnTo>
                      <a:pt x="4296" y="306"/>
                    </a:lnTo>
                    <a:lnTo>
                      <a:pt x="4302" y="306"/>
                    </a:lnTo>
                    <a:lnTo>
                      <a:pt x="4302" y="306"/>
                    </a:lnTo>
                    <a:lnTo>
                      <a:pt x="4302" y="306"/>
                    </a:lnTo>
                    <a:lnTo>
                      <a:pt x="4302" y="306"/>
                    </a:lnTo>
                    <a:lnTo>
                      <a:pt x="4302" y="306"/>
                    </a:lnTo>
                    <a:lnTo>
                      <a:pt x="4302" y="300"/>
                    </a:lnTo>
                    <a:lnTo>
                      <a:pt x="4302" y="300"/>
                    </a:lnTo>
                    <a:lnTo>
                      <a:pt x="4302" y="300"/>
                    </a:lnTo>
                    <a:lnTo>
                      <a:pt x="4302" y="300"/>
                    </a:lnTo>
                    <a:lnTo>
                      <a:pt x="4302" y="300"/>
                    </a:lnTo>
                    <a:lnTo>
                      <a:pt x="4302" y="300"/>
                    </a:lnTo>
                    <a:lnTo>
                      <a:pt x="4302" y="294"/>
                    </a:lnTo>
                    <a:lnTo>
                      <a:pt x="4302" y="294"/>
                    </a:lnTo>
                    <a:lnTo>
                      <a:pt x="4314" y="150"/>
                    </a:lnTo>
                    <a:lnTo>
                      <a:pt x="4314" y="144"/>
                    </a:lnTo>
                    <a:lnTo>
                      <a:pt x="4314" y="144"/>
                    </a:lnTo>
                    <a:lnTo>
                      <a:pt x="4314" y="144"/>
                    </a:lnTo>
                    <a:lnTo>
                      <a:pt x="4314" y="144"/>
                    </a:lnTo>
                    <a:lnTo>
                      <a:pt x="4314" y="144"/>
                    </a:lnTo>
                    <a:lnTo>
                      <a:pt x="4314" y="138"/>
                    </a:lnTo>
                    <a:lnTo>
                      <a:pt x="4314" y="138"/>
                    </a:lnTo>
                    <a:lnTo>
                      <a:pt x="4314" y="138"/>
                    </a:lnTo>
                    <a:lnTo>
                      <a:pt x="4314" y="138"/>
                    </a:lnTo>
                    <a:lnTo>
                      <a:pt x="4314" y="138"/>
                    </a:lnTo>
                    <a:lnTo>
                      <a:pt x="4314" y="132"/>
                    </a:lnTo>
                    <a:lnTo>
                      <a:pt x="4314" y="132"/>
                    </a:lnTo>
                    <a:lnTo>
                      <a:pt x="4314" y="132"/>
                    </a:lnTo>
                    <a:lnTo>
                      <a:pt x="4314" y="132"/>
                    </a:lnTo>
                    <a:lnTo>
                      <a:pt x="4314" y="132"/>
                    </a:lnTo>
                    <a:lnTo>
                      <a:pt x="4314" y="132"/>
                    </a:lnTo>
                    <a:lnTo>
                      <a:pt x="4314" y="126"/>
                    </a:lnTo>
                    <a:lnTo>
                      <a:pt x="4314" y="126"/>
                    </a:lnTo>
                    <a:lnTo>
                      <a:pt x="4314" y="126"/>
                    </a:lnTo>
                    <a:lnTo>
                      <a:pt x="4314" y="126"/>
                    </a:lnTo>
                    <a:lnTo>
                      <a:pt x="4314" y="126"/>
                    </a:lnTo>
                    <a:lnTo>
                      <a:pt x="4314" y="120"/>
                    </a:lnTo>
                    <a:lnTo>
                      <a:pt x="4314" y="120"/>
                    </a:lnTo>
                    <a:lnTo>
                      <a:pt x="4314" y="120"/>
                    </a:lnTo>
                    <a:lnTo>
                      <a:pt x="4320" y="120"/>
                    </a:lnTo>
                    <a:lnTo>
                      <a:pt x="4320" y="120"/>
                    </a:lnTo>
                    <a:lnTo>
                      <a:pt x="4320" y="114"/>
                    </a:lnTo>
                    <a:lnTo>
                      <a:pt x="4320" y="114"/>
                    </a:lnTo>
                    <a:lnTo>
                      <a:pt x="4320" y="114"/>
                    </a:lnTo>
                    <a:lnTo>
                      <a:pt x="4320" y="114"/>
                    </a:lnTo>
                    <a:lnTo>
                      <a:pt x="4320" y="114"/>
                    </a:lnTo>
                    <a:lnTo>
                      <a:pt x="4320" y="108"/>
                    </a:lnTo>
                    <a:lnTo>
                      <a:pt x="4320" y="108"/>
                    </a:lnTo>
                    <a:lnTo>
                      <a:pt x="4320" y="108"/>
                    </a:lnTo>
                    <a:lnTo>
                      <a:pt x="4320" y="108"/>
                    </a:lnTo>
                    <a:lnTo>
                      <a:pt x="4320" y="108"/>
                    </a:lnTo>
                    <a:lnTo>
                      <a:pt x="4320" y="108"/>
                    </a:lnTo>
                    <a:lnTo>
                      <a:pt x="4320" y="102"/>
                    </a:lnTo>
                    <a:lnTo>
                      <a:pt x="4320" y="102"/>
                    </a:lnTo>
                    <a:lnTo>
                      <a:pt x="4320" y="102"/>
                    </a:lnTo>
                    <a:lnTo>
                      <a:pt x="4320" y="102"/>
                    </a:lnTo>
                    <a:lnTo>
                      <a:pt x="4320" y="102"/>
                    </a:lnTo>
                    <a:lnTo>
                      <a:pt x="4320" y="96"/>
                    </a:lnTo>
                    <a:lnTo>
                      <a:pt x="4320" y="96"/>
                    </a:lnTo>
                    <a:lnTo>
                      <a:pt x="4320" y="96"/>
                    </a:lnTo>
                    <a:lnTo>
                      <a:pt x="4320" y="96"/>
                    </a:lnTo>
                    <a:lnTo>
                      <a:pt x="4320" y="96"/>
                    </a:lnTo>
                    <a:lnTo>
                      <a:pt x="4320" y="90"/>
                    </a:lnTo>
                    <a:lnTo>
                      <a:pt x="4320" y="90"/>
                    </a:lnTo>
                    <a:lnTo>
                      <a:pt x="4320" y="90"/>
                    </a:lnTo>
                    <a:lnTo>
                      <a:pt x="4320" y="90"/>
                    </a:lnTo>
                    <a:lnTo>
                      <a:pt x="4320" y="90"/>
                    </a:lnTo>
                    <a:lnTo>
                      <a:pt x="4320" y="84"/>
                    </a:lnTo>
                    <a:lnTo>
                      <a:pt x="4320" y="84"/>
                    </a:lnTo>
                    <a:lnTo>
                      <a:pt x="4320" y="84"/>
                    </a:lnTo>
                    <a:lnTo>
                      <a:pt x="4320" y="84"/>
                    </a:lnTo>
                    <a:lnTo>
                      <a:pt x="4320" y="84"/>
                    </a:lnTo>
                    <a:lnTo>
                      <a:pt x="4320" y="78"/>
                    </a:lnTo>
                    <a:lnTo>
                      <a:pt x="4320" y="78"/>
                    </a:lnTo>
                    <a:lnTo>
                      <a:pt x="4320" y="78"/>
                    </a:lnTo>
                    <a:lnTo>
                      <a:pt x="4320" y="78"/>
                    </a:lnTo>
                    <a:lnTo>
                      <a:pt x="4320" y="78"/>
                    </a:lnTo>
                    <a:lnTo>
                      <a:pt x="4320" y="72"/>
                    </a:lnTo>
                    <a:lnTo>
                      <a:pt x="4320" y="72"/>
                    </a:lnTo>
                    <a:lnTo>
                      <a:pt x="4320" y="72"/>
                    </a:lnTo>
                    <a:lnTo>
                      <a:pt x="4320" y="72"/>
                    </a:lnTo>
                    <a:lnTo>
                      <a:pt x="4320" y="72"/>
                    </a:lnTo>
                    <a:lnTo>
                      <a:pt x="4320" y="66"/>
                    </a:lnTo>
                    <a:lnTo>
                      <a:pt x="4320" y="66"/>
                    </a:lnTo>
                    <a:lnTo>
                      <a:pt x="4320" y="66"/>
                    </a:lnTo>
                    <a:lnTo>
                      <a:pt x="4320" y="66"/>
                    </a:lnTo>
                    <a:lnTo>
                      <a:pt x="4320" y="66"/>
                    </a:lnTo>
                    <a:lnTo>
                      <a:pt x="4320" y="60"/>
                    </a:lnTo>
                    <a:lnTo>
                      <a:pt x="4320" y="60"/>
                    </a:lnTo>
                    <a:lnTo>
                      <a:pt x="4320" y="60"/>
                    </a:lnTo>
                    <a:lnTo>
                      <a:pt x="4320" y="60"/>
                    </a:lnTo>
                    <a:lnTo>
                      <a:pt x="4320" y="60"/>
                    </a:lnTo>
                    <a:lnTo>
                      <a:pt x="4320" y="54"/>
                    </a:lnTo>
                    <a:lnTo>
                      <a:pt x="4320" y="54"/>
                    </a:lnTo>
                    <a:lnTo>
                      <a:pt x="4320" y="54"/>
                    </a:lnTo>
                    <a:lnTo>
                      <a:pt x="4320" y="54"/>
                    </a:lnTo>
                    <a:lnTo>
                      <a:pt x="4320" y="54"/>
                    </a:lnTo>
                    <a:lnTo>
                      <a:pt x="4320" y="48"/>
                    </a:lnTo>
                    <a:lnTo>
                      <a:pt x="4320" y="48"/>
                    </a:lnTo>
                    <a:lnTo>
                      <a:pt x="4326" y="48"/>
                    </a:lnTo>
                    <a:lnTo>
                      <a:pt x="4326" y="48"/>
                    </a:lnTo>
                    <a:lnTo>
                      <a:pt x="4326" y="48"/>
                    </a:lnTo>
                    <a:lnTo>
                      <a:pt x="4326" y="42"/>
                    </a:lnTo>
                    <a:lnTo>
                      <a:pt x="4326" y="42"/>
                    </a:lnTo>
                    <a:lnTo>
                      <a:pt x="4326" y="42"/>
                    </a:lnTo>
                    <a:lnTo>
                      <a:pt x="4326" y="42"/>
                    </a:lnTo>
                    <a:lnTo>
                      <a:pt x="4326" y="42"/>
                    </a:lnTo>
                    <a:lnTo>
                      <a:pt x="4326" y="36"/>
                    </a:lnTo>
                    <a:lnTo>
                      <a:pt x="4326" y="36"/>
                    </a:lnTo>
                    <a:lnTo>
                      <a:pt x="4326" y="36"/>
                    </a:lnTo>
                    <a:lnTo>
                      <a:pt x="4326" y="36"/>
                    </a:lnTo>
                    <a:lnTo>
                      <a:pt x="4326" y="36"/>
                    </a:lnTo>
                    <a:lnTo>
                      <a:pt x="4326" y="30"/>
                    </a:lnTo>
                    <a:lnTo>
                      <a:pt x="4326" y="30"/>
                    </a:lnTo>
                    <a:lnTo>
                      <a:pt x="4326" y="30"/>
                    </a:lnTo>
                    <a:lnTo>
                      <a:pt x="4326" y="30"/>
                    </a:lnTo>
                    <a:lnTo>
                      <a:pt x="4326" y="30"/>
                    </a:lnTo>
                    <a:lnTo>
                      <a:pt x="4326" y="24"/>
                    </a:lnTo>
                    <a:lnTo>
                      <a:pt x="4326" y="24"/>
                    </a:lnTo>
                    <a:lnTo>
                      <a:pt x="4326" y="24"/>
                    </a:lnTo>
                    <a:lnTo>
                      <a:pt x="4326" y="24"/>
                    </a:lnTo>
                    <a:lnTo>
                      <a:pt x="4326" y="18"/>
                    </a:lnTo>
                    <a:lnTo>
                      <a:pt x="4326" y="18"/>
                    </a:lnTo>
                    <a:lnTo>
                      <a:pt x="4326" y="18"/>
                    </a:lnTo>
                    <a:lnTo>
                      <a:pt x="4326" y="18"/>
                    </a:lnTo>
                    <a:lnTo>
                      <a:pt x="4326" y="18"/>
                    </a:lnTo>
                    <a:lnTo>
                      <a:pt x="4326" y="12"/>
                    </a:lnTo>
                    <a:lnTo>
                      <a:pt x="4326" y="12"/>
                    </a:lnTo>
                    <a:lnTo>
                      <a:pt x="4326" y="12"/>
                    </a:lnTo>
                    <a:lnTo>
                      <a:pt x="4326" y="12"/>
                    </a:lnTo>
                    <a:lnTo>
                      <a:pt x="4326" y="12"/>
                    </a:lnTo>
                    <a:lnTo>
                      <a:pt x="4326" y="6"/>
                    </a:lnTo>
                    <a:lnTo>
                      <a:pt x="4326" y="6"/>
                    </a:lnTo>
                    <a:lnTo>
                      <a:pt x="4326" y="6"/>
                    </a:lnTo>
                    <a:lnTo>
                      <a:pt x="4326" y="6"/>
                    </a:lnTo>
                    <a:lnTo>
                      <a:pt x="4326" y="6"/>
                    </a:lnTo>
                    <a:lnTo>
                      <a:pt x="4326" y="6"/>
                    </a:lnTo>
                    <a:lnTo>
                      <a:pt x="4326" y="6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6"/>
                    </a:lnTo>
                    <a:lnTo>
                      <a:pt x="4326" y="6"/>
                    </a:lnTo>
                    <a:lnTo>
                      <a:pt x="4326" y="6"/>
                    </a:lnTo>
                    <a:lnTo>
                      <a:pt x="4326" y="6"/>
                    </a:lnTo>
                    <a:lnTo>
                      <a:pt x="4326" y="12"/>
                    </a:lnTo>
                    <a:lnTo>
                      <a:pt x="4326" y="12"/>
                    </a:lnTo>
                    <a:lnTo>
                      <a:pt x="4326" y="18"/>
                    </a:lnTo>
                    <a:lnTo>
                      <a:pt x="4326" y="18"/>
                    </a:lnTo>
                    <a:lnTo>
                      <a:pt x="4326" y="24"/>
                    </a:lnTo>
                    <a:lnTo>
                      <a:pt x="4326" y="24"/>
                    </a:lnTo>
                    <a:lnTo>
                      <a:pt x="4326" y="30"/>
                    </a:lnTo>
                    <a:lnTo>
                      <a:pt x="4326" y="36"/>
                    </a:lnTo>
                    <a:lnTo>
                      <a:pt x="4326" y="42"/>
                    </a:lnTo>
                    <a:lnTo>
                      <a:pt x="4326" y="42"/>
                    </a:lnTo>
                    <a:lnTo>
                      <a:pt x="4326" y="48"/>
                    </a:lnTo>
                    <a:lnTo>
                      <a:pt x="4326" y="54"/>
                    </a:lnTo>
                    <a:lnTo>
                      <a:pt x="4326" y="60"/>
                    </a:lnTo>
                    <a:lnTo>
                      <a:pt x="4326" y="66"/>
                    </a:lnTo>
                    <a:lnTo>
                      <a:pt x="4326" y="72"/>
                    </a:lnTo>
                    <a:lnTo>
                      <a:pt x="4326" y="78"/>
                    </a:lnTo>
                    <a:lnTo>
                      <a:pt x="4332" y="84"/>
                    </a:lnTo>
                    <a:lnTo>
                      <a:pt x="4332" y="90"/>
                    </a:lnTo>
                    <a:lnTo>
                      <a:pt x="4332" y="96"/>
                    </a:lnTo>
                    <a:lnTo>
                      <a:pt x="4332" y="102"/>
                    </a:lnTo>
                    <a:lnTo>
                      <a:pt x="4332" y="108"/>
                    </a:lnTo>
                    <a:lnTo>
                      <a:pt x="4332" y="114"/>
                    </a:lnTo>
                    <a:lnTo>
                      <a:pt x="4332" y="120"/>
                    </a:lnTo>
                    <a:lnTo>
                      <a:pt x="4332" y="126"/>
                    </a:lnTo>
                    <a:lnTo>
                      <a:pt x="4332" y="132"/>
                    </a:lnTo>
                    <a:lnTo>
                      <a:pt x="4332" y="138"/>
                    </a:lnTo>
                    <a:lnTo>
                      <a:pt x="4332" y="144"/>
                    </a:lnTo>
                    <a:lnTo>
                      <a:pt x="4332" y="150"/>
                    </a:lnTo>
                    <a:lnTo>
                      <a:pt x="4332" y="156"/>
                    </a:lnTo>
                    <a:lnTo>
                      <a:pt x="4332" y="162"/>
                    </a:lnTo>
                    <a:lnTo>
                      <a:pt x="4332" y="162"/>
                    </a:lnTo>
                    <a:lnTo>
                      <a:pt x="4332" y="168"/>
                    </a:lnTo>
                    <a:lnTo>
                      <a:pt x="4332" y="174"/>
                    </a:lnTo>
                    <a:lnTo>
                      <a:pt x="4332" y="180"/>
                    </a:lnTo>
                    <a:lnTo>
                      <a:pt x="4332" y="186"/>
                    </a:lnTo>
                    <a:lnTo>
                      <a:pt x="4332" y="192"/>
                    </a:lnTo>
                    <a:lnTo>
                      <a:pt x="4332" y="192"/>
                    </a:lnTo>
                    <a:lnTo>
                      <a:pt x="4332" y="198"/>
                    </a:lnTo>
                    <a:lnTo>
                      <a:pt x="4332" y="204"/>
                    </a:lnTo>
                    <a:lnTo>
                      <a:pt x="4332" y="204"/>
                    </a:lnTo>
                    <a:lnTo>
                      <a:pt x="4332" y="210"/>
                    </a:lnTo>
                    <a:lnTo>
                      <a:pt x="4332" y="210"/>
                    </a:lnTo>
                    <a:lnTo>
                      <a:pt x="4332" y="216"/>
                    </a:lnTo>
                    <a:lnTo>
                      <a:pt x="4332" y="216"/>
                    </a:lnTo>
                    <a:lnTo>
                      <a:pt x="4332" y="222"/>
                    </a:lnTo>
                    <a:lnTo>
                      <a:pt x="4332" y="222"/>
                    </a:lnTo>
                    <a:lnTo>
                      <a:pt x="4332" y="222"/>
                    </a:lnTo>
                    <a:lnTo>
                      <a:pt x="4332" y="228"/>
                    </a:lnTo>
                    <a:lnTo>
                      <a:pt x="4332" y="228"/>
                    </a:lnTo>
                    <a:lnTo>
                      <a:pt x="4332" y="228"/>
                    </a:lnTo>
                    <a:lnTo>
                      <a:pt x="4332" y="228"/>
                    </a:lnTo>
                    <a:lnTo>
                      <a:pt x="4332" y="228"/>
                    </a:lnTo>
                    <a:lnTo>
                      <a:pt x="4332" y="228"/>
                    </a:lnTo>
                    <a:lnTo>
                      <a:pt x="4332" y="228"/>
                    </a:lnTo>
                    <a:lnTo>
                      <a:pt x="4332" y="228"/>
                    </a:lnTo>
                    <a:lnTo>
                      <a:pt x="4332" y="228"/>
                    </a:lnTo>
                    <a:lnTo>
                      <a:pt x="4332" y="228"/>
                    </a:lnTo>
                    <a:lnTo>
                      <a:pt x="4332" y="228"/>
                    </a:lnTo>
                    <a:lnTo>
                      <a:pt x="4332" y="228"/>
                    </a:lnTo>
                    <a:lnTo>
                      <a:pt x="4332" y="228"/>
                    </a:lnTo>
                    <a:lnTo>
                      <a:pt x="4332" y="222"/>
                    </a:lnTo>
                    <a:lnTo>
                      <a:pt x="4332" y="222"/>
                    </a:lnTo>
                    <a:lnTo>
                      <a:pt x="4332" y="222"/>
                    </a:lnTo>
                    <a:lnTo>
                      <a:pt x="4332" y="216"/>
                    </a:lnTo>
                    <a:lnTo>
                      <a:pt x="4332" y="216"/>
                    </a:lnTo>
                    <a:lnTo>
                      <a:pt x="4332" y="210"/>
                    </a:lnTo>
                    <a:lnTo>
                      <a:pt x="4332" y="210"/>
                    </a:lnTo>
                    <a:lnTo>
                      <a:pt x="4332" y="204"/>
                    </a:lnTo>
                    <a:lnTo>
                      <a:pt x="4332" y="204"/>
                    </a:lnTo>
                    <a:lnTo>
                      <a:pt x="4332" y="198"/>
                    </a:lnTo>
                    <a:lnTo>
                      <a:pt x="4332" y="192"/>
                    </a:lnTo>
                    <a:lnTo>
                      <a:pt x="4332" y="192"/>
                    </a:lnTo>
                    <a:lnTo>
                      <a:pt x="4332" y="186"/>
                    </a:lnTo>
                    <a:lnTo>
                      <a:pt x="4332" y="180"/>
                    </a:lnTo>
                    <a:lnTo>
                      <a:pt x="4332" y="174"/>
                    </a:lnTo>
                    <a:lnTo>
                      <a:pt x="4332" y="168"/>
                    </a:lnTo>
                    <a:lnTo>
                      <a:pt x="4332" y="162"/>
                    </a:lnTo>
                    <a:lnTo>
                      <a:pt x="4332" y="162"/>
                    </a:lnTo>
                    <a:lnTo>
                      <a:pt x="4338" y="156"/>
                    </a:lnTo>
                    <a:lnTo>
                      <a:pt x="4338" y="150"/>
                    </a:lnTo>
                    <a:lnTo>
                      <a:pt x="4338" y="144"/>
                    </a:lnTo>
                    <a:lnTo>
                      <a:pt x="4338" y="138"/>
                    </a:lnTo>
                    <a:lnTo>
                      <a:pt x="4338" y="132"/>
                    </a:lnTo>
                    <a:lnTo>
                      <a:pt x="4338" y="126"/>
                    </a:lnTo>
                    <a:lnTo>
                      <a:pt x="4338" y="120"/>
                    </a:lnTo>
                    <a:lnTo>
                      <a:pt x="4338" y="114"/>
                    </a:lnTo>
                    <a:lnTo>
                      <a:pt x="4338" y="108"/>
                    </a:lnTo>
                    <a:lnTo>
                      <a:pt x="4338" y="102"/>
                    </a:lnTo>
                    <a:lnTo>
                      <a:pt x="4338" y="96"/>
                    </a:lnTo>
                    <a:lnTo>
                      <a:pt x="4338" y="90"/>
                    </a:lnTo>
                    <a:lnTo>
                      <a:pt x="4338" y="84"/>
                    </a:lnTo>
                    <a:lnTo>
                      <a:pt x="4338" y="78"/>
                    </a:lnTo>
                    <a:lnTo>
                      <a:pt x="4338" y="72"/>
                    </a:lnTo>
                    <a:lnTo>
                      <a:pt x="4338" y="66"/>
                    </a:lnTo>
                    <a:lnTo>
                      <a:pt x="4338" y="60"/>
                    </a:lnTo>
                    <a:lnTo>
                      <a:pt x="4338" y="54"/>
                    </a:lnTo>
                    <a:lnTo>
                      <a:pt x="4338" y="48"/>
                    </a:lnTo>
                    <a:lnTo>
                      <a:pt x="4338" y="42"/>
                    </a:lnTo>
                    <a:lnTo>
                      <a:pt x="4338" y="42"/>
                    </a:lnTo>
                    <a:lnTo>
                      <a:pt x="4338" y="36"/>
                    </a:lnTo>
                    <a:lnTo>
                      <a:pt x="4338" y="30"/>
                    </a:lnTo>
                    <a:lnTo>
                      <a:pt x="4338" y="24"/>
                    </a:lnTo>
                    <a:lnTo>
                      <a:pt x="4338" y="24"/>
                    </a:lnTo>
                    <a:lnTo>
                      <a:pt x="4338" y="18"/>
                    </a:lnTo>
                    <a:lnTo>
                      <a:pt x="4338" y="18"/>
                    </a:lnTo>
                    <a:lnTo>
                      <a:pt x="4338" y="12"/>
                    </a:lnTo>
                    <a:lnTo>
                      <a:pt x="4338" y="12"/>
                    </a:lnTo>
                    <a:lnTo>
                      <a:pt x="4338" y="6"/>
                    </a:lnTo>
                    <a:lnTo>
                      <a:pt x="4338" y="6"/>
                    </a:lnTo>
                    <a:lnTo>
                      <a:pt x="4338" y="6"/>
                    </a:lnTo>
                    <a:lnTo>
                      <a:pt x="4338" y="6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6"/>
                    </a:lnTo>
                    <a:lnTo>
                      <a:pt x="4338" y="6"/>
                    </a:lnTo>
                    <a:lnTo>
                      <a:pt x="4338" y="6"/>
                    </a:lnTo>
                    <a:lnTo>
                      <a:pt x="4338" y="6"/>
                    </a:lnTo>
                    <a:lnTo>
                      <a:pt x="4338" y="6"/>
                    </a:lnTo>
                    <a:lnTo>
                      <a:pt x="4338" y="12"/>
                    </a:lnTo>
                    <a:lnTo>
                      <a:pt x="4338" y="12"/>
                    </a:lnTo>
                    <a:lnTo>
                      <a:pt x="4338" y="12"/>
                    </a:lnTo>
                    <a:lnTo>
                      <a:pt x="4338" y="12"/>
                    </a:lnTo>
                    <a:lnTo>
                      <a:pt x="4338" y="12"/>
                    </a:lnTo>
                    <a:lnTo>
                      <a:pt x="4338" y="18"/>
                    </a:lnTo>
                    <a:lnTo>
                      <a:pt x="4338" y="18"/>
                    </a:lnTo>
                    <a:lnTo>
                      <a:pt x="4338" y="18"/>
                    </a:lnTo>
                    <a:lnTo>
                      <a:pt x="4338" y="18"/>
                    </a:lnTo>
                    <a:lnTo>
                      <a:pt x="4338" y="18"/>
                    </a:lnTo>
                    <a:lnTo>
                      <a:pt x="4338" y="24"/>
                    </a:lnTo>
                    <a:lnTo>
                      <a:pt x="4338" y="24"/>
                    </a:lnTo>
                    <a:lnTo>
                      <a:pt x="4338" y="24"/>
                    </a:lnTo>
                    <a:lnTo>
                      <a:pt x="4338" y="24"/>
                    </a:lnTo>
                    <a:lnTo>
                      <a:pt x="4338" y="30"/>
                    </a:lnTo>
                    <a:lnTo>
                      <a:pt x="4338" y="30"/>
                    </a:lnTo>
                    <a:lnTo>
                      <a:pt x="4338" y="30"/>
                    </a:lnTo>
                    <a:lnTo>
                      <a:pt x="4338" y="30"/>
                    </a:lnTo>
                    <a:lnTo>
                      <a:pt x="4338" y="30"/>
                    </a:lnTo>
                    <a:lnTo>
                      <a:pt x="4344" y="36"/>
                    </a:lnTo>
                    <a:lnTo>
                      <a:pt x="4344" y="36"/>
                    </a:lnTo>
                    <a:lnTo>
                      <a:pt x="4344" y="36"/>
                    </a:lnTo>
                    <a:lnTo>
                      <a:pt x="4344" y="36"/>
                    </a:lnTo>
                    <a:lnTo>
                      <a:pt x="4344" y="36"/>
                    </a:lnTo>
                    <a:lnTo>
                      <a:pt x="4344" y="42"/>
                    </a:lnTo>
                    <a:lnTo>
                      <a:pt x="4344" y="42"/>
                    </a:lnTo>
                    <a:lnTo>
                      <a:pt x="4344" y="42"/>
                    </a:lnTo>
                    <a:lnTo>
                      <a:pt x="4344" y="42"/>
                    </a:lnTo>
                    <a:lnTo>
                      <a:pt x="4344" y="42"/>
                    </a:lnTo>
                    <a:lnTo>
                      <a:pt x="4344" y="48"/>
                    </a:lnTo>
                    <a:lnTo>
                      <a:pt x="4344" y="48"/>
                    </a:lnTo>
                    <a:lnTo>
                      <a:pt x="4344" y="48"/>
                    </a:lnTo>
                    <a:lnTo>
                      <a:pt x="4344" y="48"/>
                    </a:lnTo>
                    <a:lnTo>
                      <a:pt x="4344" y="48"/>
                    </a:lnTo>
                    <a:lnTo>
                      <a:pt x="4344" y="54"/>
                    </a:lnTo>
                    <a:lnTo>
                      <a:pt x="4344" y="54"/>
                    </a:lnTo>
                    <a:lnTo>
                      <a:pt x="4344" y="54"/>
                    </a:lnTo>
                    <a:lnTo>
                      <a:pt x="4344" y="54"/>
                    </a:lnTo>
                    <a:lnTo>
                      <a:pt x="4344" y="54"/>
                    </a:lnTo>
                    <a:lnTo>
                      <a:pt x="4344" y="60"/>
                    </a:lnTo>
                    <a:lnTo>
                      <a:pt x="4344" y="60"/>
                    </a:lnTo>
                    <a:lnTo>
                      <a:pt x="4344" y="60"/>
                    </a:lnTo>
                    <a:lnTo>
                      <a:pt x="4344" y="60"/>
                    </a:lnTo>
                    <a:lnTo>
                      <a:pt x="4344" y="60"/>
                    </a:lnTo>
                    <a:lnTo>
                      <a:pt x="4344" y="66"/>
                    </a:lnTo>
                    <a:lnTo>
                      <a:pt x="4344" y="66"/>
                    </a:lnTo>
                    <a:lnTo>
                      <a:pt x="4344" y="66"/>
                    </a:lnTo>
                    <a:lnTo>
                      <a:pt x="4344" y="66"/>
                    </a:lnTo>
                    <a:lnTo>
                      <a:pt x="4344" y="66"/>
                    </a:lnTo>
                    <a:lnTo>
                      <a:pt x="4344" y="72"/>
                    </a:lnTo>
                    <a:lnTo>
                      <a:pt x="4344" y="72"/>
                    </a:lnTo>
                    <a:lnTo>
                      <a:pt x="4344" y="72"/>
                    </a:lnTo>
                    <a:lnTo>
                      <a:pt x="4344" y="72"/>
                    </a:lnTo>
                    <a:lnTo>
                      <a:pt x="4344" y="72"/>
                    </a:lnTo>
                    <a:lnTo>
                      <a:pt x="4344" y="78"/>
                    </a:lnTo>
                    <a:lnTo>
                      <a:pt x="4344" y="78"/>
                    </a:lnTo>
                    <a:lnTo>
                      <a:pt x="4344" y="78"/>
                    </a:lnTo>
                    <a:lnTo>
                      <a:pt x="4344" y="78"/>
                    </a:lnTo>
                    <a:lnTo>
                      <a:pt x="4344" y="78"/>
                    </a:lnTo>
                    <a:lnTo>
                      <a:pt x="4344" y="84"/>
                    </a:lnTo>
                    <a:lnTo>
                      <a:pt x="4344" y="84"/>
                    </a:lnTo>
                    <a:lnTo>
                      <a:pt x="4344" y="84"/>
                    </a:lnTo>
                    <a:lnTo>
                      <a:pt x="4344" y="84"/>
                    </a:lnTo>
                    <a:lnTo>
                      <a:pt x="4344" y="84"/>
                    </a:lnTo>
                    <a:lnTo>
                      <a:pt x="4344" y="90"/>
                    </a:lnTo>
                    <a:lnTo>
                      <a:pt x="4344" y="90"/>
                    </a:lnTo>
                    <a:lnTo>
                      <a:pt x="4344" y="90"/>
                    </a:lnTo>
                    <a:lnTo>
                      <a:pt x="4344" y="90"/>
                    </a:lnTo>
                    <a:lnTo>
                      <a:pt x="4344" y="90"/>
                    </a:lnTo>
                    <a:lnTo>
                      <a:pt x="4344" y="96"/>
                    </a:lnTo>
                    <a:lnTo>
                      <a:pt x="4344" y="96"/>
                    </a:lnTo>
                    <a:lnTo>
                      <a:pt x="4344" y="96"/>
                    </a:lnTo>
                    <a:lnTo>
                      <a:pt x="4344" y="96"/>
                    </a:lnTo>
                    <a:lnTo>
                      <a:pt x="4344" y="96"/>
                    </a:lnTo>
                    <a:lnTo>
                      <a:pt x="4344" y="102"/>
                    </a:lnTo>
                    <a:lnTo>
                      <a:pt x="4344" y="102"/>
                    </a:lnTo>
                    <a:lnTo>
                      <a:pt x="4344" y="102"/>
                    </a:lnTo>
                    <a:lnTo>
                      <a:pt x="4344" y="102"/>
                    </a:lnTo>
                    <a:lnTo>
                      <a:pt x="4344" y="102"/>
                    </a:lnTo>
                    <a:lnTo>
                      <a:pt x="4344" y="102"/>
                    </a:lnTo>
                    <a:lnTo>
                      <a:pt x="4350" y="108"/>
                    </a:lnTo>
                    <a:lnTo>
                      <a:pt x="4350" y="108"/>
                    </a:lnTo>
                    <a:lnTo>
                      <a:pt x="4350" y="108"/>
                    </a:lnTo>
                    <a:lnTo>
                      <a:pt x="4350" y="108"/>
                    </a:lnTo>
                    <a:lnTo>
                      <a:pt x="4350" y="108"/>
                    </a:lnTo>
                    <a:lnTo>
                      <a:pt x="4350" y="114"/>
                    </a:lnTo>
                    <a:lnTo>
                      <a:pt x="4350" y="114"/>
                    </a:lnTo>
                    <a:lnTo>
                      <a:pt x="4350" y="114"/>
                    </a:lnTo>
                    <a:lnTo>
                      <a:pt x="4350" y="114"/>
                    </a:lnTo>
                    <a:lnTo>
                      <a:pt x="4350" y="114"/>
                    </a:lnTo>
                    <a:lnTo>
                      <a:pt x="4350" y="120"/>
                    </a:lnTo>
                    <a:lnTo>
                      <a:pt x="4350" y="120"/>
                    </a:lnTo>
                    <a:lnTo>
                      <a:pt x="4350" y="120"/>
                    </a:lnTo>
                    <a:lnTo>
                      <a:pt x="4350" y="120"/>
                    </a:lnTo>
                    <a:lnTo>
                      <a:pt x="4350" y="120"/>
                    </a:lnTo>
                    <a:lnTo>
                      <a:pt x="4350" y="126"/>
                    </a:lnTo>
                    <a:lnTo>
                      <a:pt x="4350" y="126"/>
                    </a:lnTo>
                    <a:lnTo>
                      <a:pt x="4350" y="126"/>
                    </a:lnTo>
                    <a:lnTo>
                      <a:pt x="4350" y="126"/>
                    </a:lnTo>
                    <a:lnTo>
                      <a:pt x="4350" y="126"/>
                    </a:lnTo>
                    <a:lnTo>
                      <a:pt x="4350" y="126"/>
                    </a:lnTo>
                    <a:lnTo>
                      <a:pt x="4350" y="132"/>
                    </a:lnTo>
                    <a:lnTo>
                      <a:pt x="4350" y="132"/>
                    </a:lnTo>
                    <a:lnTo>
                      <a:pt x="4350" y="132"/>
                    </a:lnTo>
                    <a:lnTo>
                      <a:pt x="4350" y="132"/>
                    </a:lnTo>
                    <a:lnTo>
                      <a:pt x="4350" y="132"/>
                    </a:lnTo>
                    <a:lnTo>
                      <a:pt x="4350" y="138"/>
                    </a:lnTo>
                    <a:lnTo>
                      <a:pt x="4350" y="138"/>
                    </a:lnTo>
                    <a:lnTo>
                      <a:pt x="4350" y="138"/>
                    </a:lnTo>
                    <a:lnTo>
                      <a:pt x="4350" y="138"/>
                    </a:lnTo>
                    <a:lnTo>
                      <a:pt x="4350" y="138"/>
                    </a:lnTo>
                    <a:lnTo>
                      <a:pt x="4350" y="144"/>
                    </a:lnTo>
                    <a:lnTo>
                      <a:pt x="4350" y="144"/>
                    </a:lnTo>
                    <a:lnTo>
                      <a:pt x="4350" y="144"/>
                    </a:lnTo>
                    <a:lnTo>
                      <a:pt x="4350" y="144"/>
                    </a:lnTo>
                    <a:lnTo>
                      <a:pt x="4350" y="144"/>
                    </a:lnTo>
                    <a:lnTo>
                      <a:pt x="4350" y="144"/>
                    </a:lnTo>
                    <a:lnTo>
                      <a:pt x="4350" y="150"/>
                    </a:lnTo>
                    <a:lnTo>
                      <a:pt x="4350" y="150"/>
                    </a:lnTo>
                    <a:lnTo>
                      <a:pt x="4350" y="150"/>
                    </a:lnTo>
                    <a:lnTo>
                      <a:pt x="4350" y="150"/>
                    </a:lnTo>
                    <a:lnTo>
                      <a:pt x="4350" y="150"/>
                    </a:lnTo>
                    <a:lnTo>
                      <a:pt x="4350" y="156"/>
                    </a:lnTo>
                    <a:lnTo>
                      <a:pt x="4350" y="156"/>
                    </a:lnTo>
                    <a:lnTo>
                      <a:pt x="4350" y="156"/>
                    </a:lnTo>
                    <a:lnTo>
                      <a:pt x="4350" y="156"/>
                    </a:lnTo>
                    <a:lnTo>
                      <a:pt x="4350" y="156"/>
                    </a:lnTo>
                    <a:lnTo>
                      <a:pt x="4350" y="162"/>
                    </a:lnTo>
                    <a:lnTo>
                      <a:pt x="4350" y="162"/>
                    </a:lnTo>
                    <a:lnTo>
                      <a:pt x="4350" y="162"/>
                    </a:lnTo>
                    <a:lnTo>
                      <a:pt x="4350" y="162"/>
                    </a:lnTo>
                    <a:lnTo>
                      <a:pt x="4350" y="162"/>
                    </a:lnTo>
                    <a:lnTo>
                      <a:pt x="4350" y="162"/>
                    </a:lnTo>
                    <a:lnTo>
                      <a:pt x="4350" y="168"/>
                    </a:lnTo>
                    <a:lnTo>
                      <a:pt x="4350" y="168"/>
                    </a:lnTo>
                    <a:lnTo>
                      <a:pt x="4350" y="168"/>
                    </a:lnTo>
                    <a:lnTo>
                      <a:pt x="4350" y="168"/>
                    </a:lnTo>
                    <a:lnTo>
                      <a:pt x="4350" y="168"/>
                    </a:lnTo>
                    <a:lnTo>
                      <a:pt x="4350" y="174"/>
                    </a:lnTo>
                    <a:lnTo>
                      <a:pt x="4350" y="174"/>
                    </a:lnTo>
                    <a:lnTo>
                      <a:pt x="4356" y="174"/>
                    </a:lnTo>
                    <a:lnTo>
                      <a:pt x="4356" y="174"/>
                    </a:lnTo>
                    <a:lnTo>
                      <a:pt x="4356" y="174"/>
                    </a:lnTo>
                    <a:lnTo>
                      <a:pt x="4356" y="174"/>
                    </a:lnTo>
                    <a:lnTo>
                      <a:pt x="4356" y="180"/>
                    </a:lnTo>
                    <a:lnTo>
                      <a:pt x="4356" y="180"/>
                    </a:lnTo>
                    <a:lnTo>
                      <a:pt x="4356" y="180"/>
                    </a:lnTo>
                    <a:lnTo>
                      <a:pt x="4368" y="324"/>
                    </a:lnTo>
                    <a:lnTo>
                      <a:pt x="4368" y="324"/>
                    </a:lnTo>
                    <a:lnTo>
                      <a:pt x="4368" y="324"/>
                    </a:lnTo>
                    <a:lnTo>
                      <a:pt x="4368" y="324"/>
                    </a:lnTo>
                    <a:lnTo>
                      <a:pt x="4368" y="324"/>
                    </a:lnTo>
                    <a:lnTo>
                      <a:pt x="4368" y="330"/>
                    </a:lnTo>
                    <a:lnTo>
                      <a:pt x="4368" y="330"/>
                    </a:lnTo>
                    <a:lnTo>
                      <a:pt x="4368" y="330"/>
                    </a:lnTo>
                    <a:lnTo>
                      <a:pt x="4368" y="330"/>
                    </a:lnTo>
                    <a:lnTo>
                      <a:pt x="4368" y="330"/>
                    </a:lnTo>
                    <a:lnTo>
                      <a:pt x="4368" y="330"/>
                    </a:lnTo>
                    <a:lnTo>
                      <a:pt x="4368" y="336"/>
                    </a:lnTo>
                    <a:lnTo>
                      <a:pt x="4368" y="336"/>
                    </a:lnTo>
                    <a:lnTo>
                      <a:pt x="4368" y="336"/>
                    </a:lnTo>
                    <a:lnTo>
                      <a:pt x="4368" y="336"/>
                    </a:lnTo>
                    <a:lnTo>
                      <a:pt x="4368" y="336"/>
                    </a:lnTo>
                    <a:lnTo>
                      <a:pt x="4368" y="336"/>
                    </a:lnTo>
                    <a:lnTo>
                      <a:pt x="4368" y="336"/>
                    </a:lnTo>
                    <a:lnTo>
                      <a:pt x="4368" y="342"/>
                    </a:lnTo>
                    <a:lnTo>
                      <a:pt x="4368" y="342"/>
                    </a:lnTo>
                    <a:lnTo>
                      <a:pt x="4368" y="342"/>
                    </a:lnTo>
                    <a:lnTo>
                      <a:pt x="4368" y="342"/>
                    </a:lnTo>
                    <a:lnTo>
                      <a:pt x="4368" y="342"/>
                    </a:lnTo>
                    <a:lnTo>
                      <a:pt x="4368" y="342"/>
                    </a:lnTo>
                    <a:lnTo>
                      <a:pt x="4368" y="342"/>
                    </a:lnTo>
                    <a:lnTo>
                      <a:pt x="4368" y="348"/>
                    </a:lnTo>
                    <a:lnTo>
                      <a:pt x="4368" y="348"/>
                    </a:lnTo>
                    <a:lnTo>
                      <a:pt x="4368" y="348"/>
                    </a:lnTo>
                    <a:lnTo>
                      <a:pt x="4368" y="348"/>
                    </a:lnTo>
                    <a:lnTo>
                      <a:pt x="4368" y="348"/>
                    </a:lnTo>
                    <a:lnTo>
                      <a:pt x="4368" y="348"/>
                    </a:lnTo>
                    <a:lnTo>
                      <a:pt x="4374" y="348"/>
                    </a:lnTo>
                    <a:lnTo>
                      <a:pt x="4374" y="354"/>
                    </a:lnTo>
                    <a:lnTo>
                      <a:pt x="4374" y="354"/>
                    </a:lnTo>
                    <a:lnTo>
                      <a:pt x="4374" y="354"/>
                    </a:lnTo>
                    <a:lnTo>
                      <a:pt x="4374" y="354"/>
                    </a:lnTo>
                    <a:lnTo>
                      <a:pt x="4374" y="354"/>
                    </a:lnTo>
                    <a:lnTo>
                      <a:pt x="4374" y="354"/>
                    </a:lnTo>
                    <a:lnTo>
                      <a:pt x="4374" y="354"/>
                    </a:lnTo>
                    <a:lnTo>
                      <a:pt x="4374" y="360"/>
                    </a:lnTo>
                    <a:lnTo>
                      <a:pt x="4374" y="360"/>
                    </a:lnTo>
                    <a:lnTo>
                      <a:pt x="4374" y="360"/>
                    </a:lnTo>
                    <a:lnTo>
                      <a:pt x="4374" y="360"/>
                    </a:lnTo>
                    <a:lnTo>
                      <a:pt x="4374" y="360"/>
                    </a:lnTo>
                    <a:lnTo>
                      <a:pt x="4374" y="360"/>
                    </a:lnTo>
                    <a:lnTo>
                      <a:pt x="4374" y="360"/>
                    </a:lnTo>
                    <a:lnTo>
                      <a:pt x="4374" y="366"/>
                    </a:lnTo>
                    <a:lnTo>
                      <a:pt x="4374" y="366"/>
                    </a:lnTo>
                    <a:lnTo>
                      <a:pt x="4374" y="366"/>
                    </a:lnTo>
                    <a:lnTo>
                      <a:pt x="4374" y="366"/>
                    </a:lnTo>
                    <a:lnTo>
                      <a:pt x="4374" y="366"/>
                    </a:lnTo>
                    <a:lnTo>
                      <a:pt x="4374" y="366"/>
                    </a:lnTo>
                    <a:lnTo>
                      <a:pt x="4374" y="366"/>
                    </a:lnTo>
                    <a:lnTo>
                      <a:pt x="4374" y="372"/>
                    </a:lnTo>
                    <a:lnTo>
                      <a:pt x="4374" y="372"/>
                    </a:lnTo>
                    <a:lnTo>
                      <a:pt x="4374" y="372"/>
                    </a:lnTo>
                    <a:lnTo>
                      <a:pt x="4374" y="372"/>
                    </a:lnTo>
                    <a:lnTo>
                      <a:pt x="4374" y="372"/>
                    </a:lnTo>
                    <a:lnTo>
                      <a:pt x="4374" y="372"/>
                    </a:lnTo>
                    <a:lnTo>
                      <a:pt x="4374" y="372"/>
                    </a:lnTo>
                    <a:lnTo>
                      <a:pt x="4374" y="378"/>
                    </a:lnTo>
                    <a:lnTo>
                      <a:pt x="4374" y="378"/>
                    </a:lnTo>
                    <a:lnTo>
                      <a:pt x="4374" y="378"/>
                    </a:lnTo>
                    <a:lnTo>
                      <a:pt x="4386" y="486"/>
                    </a:lnTo>
                    <a:lnTo>
                      <a:pt x="4386" y="486"/>
                    </a:lnTo>
                    <a:lnTo>
                      <a:pt x="4386" y="486"/>
                    </a:lnTo>
                    <a:lnTo>
                      <a:pt x="4386" y="486"/>
                    </a:lnTo>
                    <a:lnTo>
                      <a:pt x="4386" y="486"/>
                    </a:lnTo>
                    <a:lnTo>
                      <a:pt x="4386" y="486"/>
                    </a:lnTo>
                    <a:lnTo>
                      <a:pt x="4392" y="486"/>
                    </a:lnTo>
                    <a:lnTo>
                      <a:pt x="4392" y="492"/>
                    </a:lnTo>
                    <a:lnTo>
                      <a:pt x="4392" y="492"/>
                    </a:lnTo>
                    <a:lnTo>
                      <a:pt x="4392" y="492"/>
                    </a:lnTo>
                    <a:lnTo>
                      <a:pt x="4392" y="492"/>
                    </a:lnTo>
                    <a:lnTo>
                      <a:pt x="4392" y="492"/>
                    </a:lnTo>
                    <a:lnTo>
                      <a:pt x="4392" y="492"/>
                    </a:lnTo>
                    <a:lnTo>
                      <a:pt x="4392" y="492"/>
                    </a:lnTo>
                    <a:lnTo>
                      <a:pt x="4392" y="492"/>
                    </a:lnTo>
                    <a:lnTo>
                      <a:pt x="4392" y="492"/>
                    </a:lnTo>
                    <a:lnTo>
                      <a:pt x="4392" y="498"/>
                    </a:lnTo>
                    <a:lnTo>
                      <a:pt x="4392" y="498"/>
                    </a:lnTo>
                    <a:lnTo>
                      <a:pt x="4392" y="498"/>
                    </a:lnTo>
                    <a:lnTo>
                      <a:pt x="4392" y="498"/>
                    </a:lnTo>
                    <a:lnTo>
                      <a:pt x="4392" y="498"/>
                    </a:lnTo>
                    <a:lnTo>
                      <a:pt x="4392" y="498"/>
                    </a:lnTo>
                    <a:lnTo>
                      <a:pt x="4392" y="498"/>
                    </a:lnTo>
                    <a:lnTo>
                      <a:pt x="4392" y="498"/>
                    </a:lnTo>
                    <a:lnTo>
                      <a:pt x="4392" y="498"/>
                    </a:lnTo>
                    <a:lnTo>
                      <a:pt x="4392" y="498"/>
                    </a:lnTo>
                    <a:lnTo>
                      <a:pt x="4392" y="504"/>
                    </a:lnTo>
                    <a:lnTo>
                      <a:pt x="4392" y="504"/>
                    </a:lnTo>
                    <a:lnTo>
                      <a:pt x="4392" y="504"/>
                    </a:lnTo>
                    <a:lnTo>
                      <a:pt x="4392" y="504"/>
                    </a:lnTo>
                    <a:lnTo>
                      <a:pt x="4392" y="504"/>
                    </a:lnTo>
                    <a:lnTo>
                      <a:pt x="4392" y="504"/>
                    </a:lnTo>
                    <a:lnTo>
                      <a:pt x="4392" y="504"/>
                    </a:lnTo>
                    <a:lnTo>
                      <a:pt x="4392" y="504"/>
                    </a:lnTo>
                    <a:lnTo>
                      <a:pt x="4392" y="504"/>
                    </a:lnTo>
                    <a:lnTo>
                      <a:pt x="4392" y="510"/>
                    </a:lnTo>
                    <a:lnTo>
                      <a:pt x="4392" y="510"/>
                    </a:lnTo>
                    <a:lnTo>
                      <a:pt x="4392" y="510"/>
                    </a:lnTo>
                    <a:lnTo>
                      <a:pt x="4392" y="510"/>
                    </a:lnTo>
                    <a:lnTo>
                      <a:pt x="4392" y="510"/>
                    </a:lnTo>
                    <a:lnTo>
                      <a:pt x="4392" y="510"/>
                    </a:lnTo>
                    <a:lnTo>
                      <a:pt x="4392" y="510"/>
                    </a:lnTo>
                    <a:lnTo>
                      <a:pt x="4392" y="510"/>
                    </a:lnTo>
                    <a:lnTo>
                      <a:pt x="4392" y="510"/>
                    </a:lnTo>
                    <a:lnTo>
                      <a:pt x="4392" y="510"/>
                    </a:lnTo>
                    <a:lnTo>
                      <a:pt x="4392" y="516"/>
                    </a:lnTo>
                    <a:lnTo>
                      <a:pt x="4392" y="516"/>
                    </a:lnTo>
                    <a:lnTo>
                      <a:pt x="4392" y="516"/>
                    </a:lnTo>
                    <a:lnTo>
                      <a:pt x="4392" y="516"/>
                    </a:lnTo>
                    <a:lnTo>
                      <a:pt x="4392" y="516"/>
                    </a:lnTo>
                    <a:lnTo>
                      <a:pt x="4392" y="516"/>
                    </a:lnTo>
                    <a:lnTo>
                      <a:pt x="4392" y="516"/>
                    </a:lnTo>
                    <a:lnTo>
                      <a:pt x="4392" y="516"/>
                    </a:lnTo>
                    <a:lnTo>
                      <a:pt x="4392" y="516"/>
                    </a:lnTo>
                    <a:lnTo>
                      <a:pt x="4392" y="516"/>
                    </a:lnTo>
                    <a:lnTo>
                      <a:pt x="4392" y="522"/>
                    </a:lnTo>
                    <a:lnTo>
                      <a:pt x="4392" y="522"/>
                    </a:lnTo>
                    <a:lnTo>
                      <a:pt x="4392" y="522"/>
                    </a:lnTo>
                    <a:lnTo>
                      <a:pt x="4392" y="522"/>
                    </a:lnTo>
                    <a:lnTo>
                      <a:pt x="4392" y="522"/>
                    </a:lnTo>
                    <a:lnTo>
                      <a:pt x="4392" y="522"/>
                    </a:lnTo>
                    <a:lnTo>
                      <a:pt x="4392" y="522"/>
                    </a:lnTo>
                    <a:lnTo>
                      <a:pt x="4392" y="522"/>
                    </a:lnTo>
                    <a:lnTo>
                      <a:pt x="4410" y="594"/>
                    </a:lnTo>
                    <a:lnTo>
                      <a:pt x="4410" y="594"/>
                    </a:lnTo>
                    <a:lnTo>
                      <a:pt x="4410" y="594"/>
                    </a:lnTo>
                    <a:lnTo>
                      <a:pt x="4410" y="594"/>
                    </a:lnTo>
                    <a:lnTo>
                      <a:pt x="4410" y="600"/>
                    </a:lnTo>
                    <a:lnTo>
                      <a:pt x="4410" y="600"/>
                    </a:lnTo>
                    <a:lnTo>
                      <a:pt x="4410" y="600"/>
                    </a:lnTo>
                    <a:lnTo>
                      <a:pt x="4410" y="600"/>
                    </a:lnTo>
                    <a:lnTo>
                      <a:pt x="4410" y="600"/>
                    </a:lnTo>
                    <a:lnTo>
                      <a:pt x="4410" y="600"/>
                    </a:lnTo>
                    <a:lnTo>
                      <a:pt x="4410" y="600"/>
                    </a:lnTo>
                    <a:lnTo>
                      <a:pt x="4410" y="600"/>
                    </a:lnTo>
                    <a:lnTo>
                      <a:pt x="4410" y="600"/>
                    </a:lnTo>
                    <a:lnTo>
                      <a:pt x="4410" y="600"/>
                    </a:lnTo>
                    <a:lnTo>
                      <a:pt x="4410" y="600"/>
                    </a:lnTo>
                    <a:lnTo>
                      <a:pt x="4410" y="600"/>
                    </a:lnTo>
                    <a:lnTo>
                      <a:pt x="4410" y="600"/>
                    </a:lnTo>
                    <a:lnTo>
                      <a:pt x="4410" y="600"/>
                    </a:lnTo>
                    <a:lnTo>
                      <a:pt x="4410" y="600"/>
                    </a:lnTo>
                    <a:lnTo>
                      <a:pt x="4410" y="606"/>
                    </a:lnTo>
                    <a:lnTo>
                      <a:pt x="4410" y="606"/>
                    </a:lnTo>
                    <a:lnTo>
                      <a:pt x="4410" y="606"/>
                    </a:lnTo>
                    <a:lnTo>
                      <a:pt x="4410" y="606"/>
                    </a:lnTo>
                    <a:lnTo>
                      <a:pt x="4410" y="606"/>
                    </a:lnTo>
                    <a:lnTo>
                      <a:pt x="4410" y="606"/>
                    </a:lnTo>
                    <a:lnTo>
                      <a:pt x="4410" y="606"/>
                    </a:lnTo>
                    <a:lnTo>
                      <a:pt x="4410" y="606"/>
                    </a:lnTo>
                    <a:lnTo>
                      <a:pt x="4410" y="606"/>
                    </a:lnTo>
                    <a:lnTo>
                      <a:pt x="4410" y="606"/>
                    </a:lnTo>
                    <a:lnTo>
                      <a:pt x="4410" y="606"/>
                    </a:lnTo>
                    <a:lnTo>
                      <a:pt x="4410" y="606"/>
                    </a:lnTo>
                    <a:lnTo>
                      <a:pt x="4410" y="606"/>
                    </a:lnTo>
                    <a:lnTo>
                      <a:pt x="4410" y="606"/>
                    </a:lnTo>
                    <a:lnTo>
                      <a:pt x="4410" y="606"/>
                    </a:lnTo>
                    <a:lnTo>
                      <a:pt x="4410" y="606"/>
                    </a:lnTo>
                    <a:lnTo>
                      <a:pt x="4410" y="612"/>
                    </a:lnTo>
                    <a:lnTo>
                      <a:pt x="4410" y="612"/>
                    </a:lnTo>
                    <a:lnTo>
                      <a:pt x="4410" y="612"/>
                    </a:lnTo>
                    <a:lnTo>
                      <a:pt x="4410" y="612"/>
                    </a:lnTo>
                    <a:lnTo>
                      <a:pt x="4410" y="612"/>
                    </a:lnTo>
                    <a:lnTo>
                      <a:pt x="4410" y="612"/>
                    </a:lnTo>
                    <a:lnTo>
                      <a:pt x="4410" y="612"/>
                    </a:lnTo>
                    <a:lnTo>
                      <a:pt x="4416" y="612"/>
                    </a:lnTo>
                    <a:lnTo>
                      <a:pt x="4416" y="612"/>
                    </a:lnTo>
                    <a:lnTo>
                      <a:pt x="4416" y="612"/>
                    </a:lnTo>
                    <a:lnTo>
                      <a:pt x="4416" y="612"/>
                    </a:lnTo>
                    <a:lnTo>
                      <a:pt x="4416" y="612"/>
                    </a:lnTo>
                    <a:lnTo>
                      <a:pt x="4416" y="612"/>
                    </a:lnTo>
                    <a:lnTo>
                      <a:pt x="4416" y="612"/>
                    </a:lnTo>
                    <a:lnTo>
                      <a:pt x="4416" y="612"/>
                    </a:lnTo>
                    <a:lnTo>
                      <a:pt x="4416" y="612"/>
                    </a:lnTo>
                    <a:lnTo>
                      <a:pt x="4416" y="618"/>
                    </a:lnTo>
                    <a:lnTo>
                      <a:pt x="4416" y="618"/>
                    </a:lnTo>
                    <a:lnTo>
                      <a:pt x="4416" y="618"/>
                    </a:lnTo>
                    <a:lnTo>
                      <a:pt x="4416" y="618"/>
                    </a:lnTo>
                    <a:lnTo>
                      <a:pt x="4416" y="618"/>
                    </a:lnTo>
                    <a:lnTo>
                      <a:pt x="4416" y="618"/>
                    </a:lnTo>
                    <a:lnTo>
                      <a:pt x="4416" y="618"/>
                    </a:lnTo>
                    <a:lnTo>
                      <a:pt x="4416" y="618"/>
                    </a:lnTo>
                    <a:lnTo>
                      <a:pt x="4416" y="618"/>
                    </a:lnTo>
                    <a:lnTo>
                      <a:pt x="4416" y="618"/>
                    </a:lnTo>
                    <a:lnTo>
                      <a:pt x="4416" y="618"/>
                    </a:lnTo>
                    <a:lnTo>
                      <a:pt x="4416" y="618"/>
                    </a:lnTo>
                    <a:lnTo>
                      <a:pt x="4428" y="654"/>
                    </a:lnTo>
                    <a:lnTo>
                      <a:pt x="4428" y="654"/>
                    </a:lnTo>
                    <a:lnTo>
                      <a:pt x="4428" y="654"/>
                    </a:lnTo>
                    <a:lnTo>
                      <a:pt x="4428" y="654"/>
                    </a:lnTo>
                    <a:lnTo>
                      <a:pt x="4428" y="654"/>
                    </a:lnTo>
                    <a:lnTo>
                      <a:pt x="4428" y="654"/>
                    </a:lnTo>
                    <a:lnTo>
                      <a:pt x="4428" y="654"/>
                    </a:lnTo>
                    <a:lnTo>
                      <a:pt x="4428" y="654"/>
                    </a:lnTo>
                    <a:lnTo>
                      <a:pt x="4428" y="654"/>
                    </a:lnTo>
                    <a:lnTo>
                      <a:pt x="4428" y="660"/>
                    </a:lnTo>
                    <a:lnTo>
                      <a:pt x="4428" y="660"/>
                    </a:lnTo>
                    <a:lnTo>
                      <a:pt x="4428" y="660"/>
                    </a:lnTo>
                    <a:lnTo>
                      <a:pt x="4428" y="660"/>
                    </a:lnTo>
                    <a:lnTo>
                      <a:pt x="4428" y="660"/>
                    </a:lnTo>
                    <a:lnTo>
                      <a:pt x="4428" y="660"/>
                    </a:lnTo>
                    <a:lnTo>
                      <a:pt x="4428" y="660"/>
                    </a:lnTo>
                    <a:lnTo>
                      <a:pt x="4428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0"/>
                    </a:lnTo>
                    <a:lnTo>
                      <a:pt x="4434" y="666"/>
                    </a:lnTo>
                    <a:lnTo>
                      <a:pt x="4434" y="666"/>
                    </a:lnTo>
                    <a:lnTo>
                      <a:pt x="4434" y="666"/>
                    </a:lnTo>
                    <a:lnTo>
                      <a:pt x="4434" y="666"/>
                    </a:lnTo>
                    <a:lnTo>
                      <a:pt x="4434" y="666"/>
                    </a:lnTo>
                    <a:lnTo>
                      <a:pt x="4434" y="666"/>
                    </a:lnTo>
                    <a:lnTo>
                      <a:pt x="4434" y="666"/>
                    </a:lnTo>
                    <a:lnTo>
                      <a:pt x="4452" y="666"/>
                    </a:lnTo>
                    <a:lnTo>
                      <a:pt x="4452" y="666"/>
                    </a:lnTo>
                    <a:lnTo>
                      <a:pt x="4452" y="666"/>
                    </a:lnTo>
                    <a:lnTo>
                      <a:pt x="4452" y="666"/>
                    </a:lnTo>
                    <a:lnTo>
                      <a:pt x="4452" y="666"/>
                    </a:lnTo>
                    <a:lnTo>
                      <a:pt x="4452" y="666"/>
                    </a:lnTo>
                    <a:lnTo>
                      <a:pt x="4452" y="666"/>
                    </a:lnTo>
                    <a:lnTo>
                      <a:pt x="4452" y="666"/>
                    </a:lnTo>
                    <a:lnTo>
                      <a:pt x="4452" y="666"/>
                    </a:lnTo>
                    <a:lnTo>
                      <a:pt x="4452" y="666"/>
                    </a:lnTo>
                    <a:lnTo>
                      <a:pt x="4452" y="666"/>
                    </a:lnTo>
                    <a:lnTo>
                      <a:pt x="4452" y="666"/>
                    </a:lnTo>
                    <a:lnTo>
                      <a:pt x="4452" y="666"/>
                    </a:lnTo>
                    <a:lnTo>
                      <a:pt x="4452" y="666"/>
                    </a:lnTo>
                    <a:lnTo>
                      <a:pt x="4452" y="666"/>
                    </a:lnTo>
                    <a:lnTo>
                      <a:pt x="4452" y="666"/>
                    </a:lnTo>
                    <a:lnTo>
                      <a:pt x="4452" y="666"/>
                    </a:lnTo>
                    <a:lnTo>
                      <a:pt x="4452" y="666"/>
                    </a:lnTo>
                    <a:lnTo>
                      <a:pt x="4452" y="666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2" y="660"/>
                    </a:lnTo>
                    <a:lnTo>
                      <a:pt x="4458" y="660"/>
                    </a:lnTo>
                    <a:lnTo>
                      <a:pt x="4458" y="660"/>
                    </a:lnTo>
                    <a:lnTo>
                      <a:pt x="4458" y="660"/>
                    </a:lnTo>
                    <a:lnTo>
                      <a:pt x="4458" y="660"/>
                    </a:lnTo>
                    <a:lnTo>
                      <a:pt x="4458" y="660"/>
                    </a:lnTo>
                    <a:lnTo>
                      <a:pt x="4458" y="660"/>
                    </a:lnTo>
                    <a:lnTo>
                      <a:pt x="4458" y="660"/>
                    </a:lnTo>
                    <a:lnTo>
                      <a:pt x="4458" y="660"/>
                    </a:lnTo>
                    <a:lnTo>
                      <a:pt x="4458" y="660"/>
                    </a:lnTo>
                    <a:lnTo>
                      <a:pt x="4458" y="660"/>
                    </a:lnTo>
                    <a:lnTo>
                      <a:pt x="4470" y="624"/>
                    </a:lnTo>
                    <a:lnTo>
                      <a:pt x="4470" y="624"/>
                    </a:lnTo>
                    <a:lnTo>
                      <a:pt x="4470" y="624"/>
                    </a:lnTo>
                    <a:lnTo>
                      <a:pt x="4470" y="624"/>
                    </a:lnTo>
                    <a:lnTo>
                      <a:pt x="4470" y="624"/>
                    </a:lnTo>
                    <a:lnTo>
                      <a:pt x="4470" y="624"/>
                    </a:lnTo>
                    <a:lnTo>
                      <a:pt x="4470" y="618"/>
                    </a:lnTo>
                    <a:lnTo>
                      <a:pt x="4470" y="618"/>
                    </a:lnTo>
                    <a:lnTo>
                      <a:pt x="4470" y="618"/>
                    </a:lnTo>
                    <a:lnTo>
                      <a:pt x="4470" y="618"/>
                    </a:lnTo>
                    <a:lnTo>
                      <a:pt x="4470" y="618"/>
                    </a:lnTo>
                    <a:lnTo>
                      <a:pt x="4470" y="618"/>
                    </a:lnTo>
                    <a:lnTo>
                      <a:pt x="4470" y="618"/>
                    </a:lnTo>
                    <a:lnTo>
                      <a:pt x="4470" y="618"/>
                    </a:lnTo>
                    <a:lnTo>
                      <a:pt x="4470" y="618"/>
                    </a:lnTo>
                    <a:lnTo>
                      <a:pt x="4470" y="618"/>
                    </a:lnTo>
                    <a:lnTo>
                      <a:pt x="4470" y="618"/>
                    </a:lnTo>
                    <a:lnTo>
                      <a:pt x="4470" y="618"/>
                    </a:lnTo>
                    <a:lnTo>
                      <a:pt x="4470" y="618"/>
                    </a:lnTo>
                    <a:lnTo>
                      <a:pt x="4470" y="618"/>
                    </a:lnTo>
                    <a:lnTo>
                      <a:pt x="4470" y="618"/>
                    </a:lnTo>
                    <a:lnTo>
                      <a:pt x="4470" y="618"/>
                    </a:lnTo>
                    <a:lnTo>
                      <a:pt x="4470" y="618"/>
                    </a:lnTo>
                    <a:lnTo>
                      <a:pt x="4470" y="618"/>
                    </a:lnTo>
                    <a:lnTo>
                      <a:pt x="4470" y="612"/>
                    </a:lnTo>
                    <a:lnTo>
                      <a:pt x="4470" y="612"/>
                    </a:lnTo>
                    <a:lnTo>
                      <a:pt x="4470" y="612"/>
                    </a:lnTo>
                    <a:lnTo>
                      <a:pt x="4470" y="612"/>
                    </a:lnTo>
                    <a:lnTo>
                      <a:pt x="4476" y="612"/>
                    </a:lnTo>
                    <a:lnTo>
                      <a:pt x="4476" y="612"/>
                    </a:lnTo>
                    <a:lnTo>
                      <a:pt x="4476" y="612"/>
                    </a:lnTo>
                    <a:lnTo>
                      <a:pt x="4476" y="612"/>
                    </a:lnTo>
                    <a:lnTo>
                      <a:pt x="4476" y="612"/>
                    </a:lnTo>
                    <a:lnTo>
                      <a:pt x="4476" y="612"/>
                    </a:lnTo>
                    <a:lnTo>
                      <a:pt x="4476" y="612"/>
                    </a:lnTo>
                    <a:lnTo>
                      <a:pt x="4476" y="612"/>
                    </a:lnTo>
                    <a:lnTo>
                      <a:pt x="4476" y="612"/>
                    </a:lnTo>
                    <a:lnTo>
                      <a:pt x="4476" y="612"/>
                    </a:lnTo>
                    <a:lnTo>
                      <a:pt x="4476" y="612"/>
                    </a:lnTo>
                    <a:lnTo>
                      <a:pt x="4476" y="612"/>
                    </a:lnTo>
                    <a:lnTo>
                      <a:pt x="4476" y="606"/>
                    </a:lnTo>
                    <a:lnTo>
                      <a:pt x="4476" y="606"/>
                    </a:lnTo>
                    <a:lnTo>
                      <a:pt x="4476" y="606"/>
                    </a:lnTo>
                    <a:lnTo>
                      <a:pt x="4476" y="606"/>
                    </a:lnTo>
                    <a:lnTo>
                      <a:pt x="4476" y="606"/>
                    </a:lnTo>
                    <a:lnTo>
                      <a:pt x="4476" y="606"/>
                    </a:lnTo>
                    <a:lnTo>
                      <a:pt x="4476" y="606"/>
                    </a:lnTo>
                    <a:lnTo>
                      <a:pt x="4476" y="606"/>
                    </a:lnTo>
                    <a:lnTo>
                      <a:pt x="4476" y="606"/>
                    </a:lnTo>
                    <a:lnTo>
                      <a:pt x="4476" y="606"/>
                    </a:lnTo>
                    <a:lnTo>
                      <a:pt x="4476" y="606"/>
                    </a:lnTo>
                    <a:lnTo>
                      <a:pt x="4476" y="606"/>
                    </a:lnTo>
                    <a:lnTo>
                      <a:pt x="4476" y="606"/>
                    </a:lnTo>
                    <a:lnTo>
                      <a:pt x="4476" y="606"/>
                    </a:lnTo>
                    <a:lnTo>
                      <a:pt x="4476" y="606"/>
                    </a:lnTo>
                    <a:lnTo>
                      <a:pt x="4476" y="606"/>
                    </a:lnTo>
                    <a:lnTo>
                      <a:pt x="4476" y="600"/>
                    </a:lnTo>
                    <a:lnTo>
                      <a:pt x="4476" y="600"/>
                    </a:lnTo>
                    <a:lnTo>
                      <a:pt x="4476" y="600"/>
                    </a:lnTo>
                    <a:lnTo>
                      <a:pt x="4476" y="600"/>
                    </a:lnTo>
                    <a:lnTo>
                      <a:pt x="4476" y="600"/>
                    </a:lnTo>
                    <a:lnTo>
                      <a:pt x="4476" y="600"/>
                    </a:lnTo>
                    <a:lnTo>
                      <a:pt x="4476" y="600"/>
                    </a:lnTo>
                    <a:lnTo>
                      <a:pt x="4488" y="528"/>
                    </a:lnTo>
                    <a:lnTo>
                      <a:pt x="4488" y="528"/>
                    </a:lnTo>
                    <a:lnTo>
                      <a:pt x="4488" y="528"/>
                    </a:lnTo>
                    <a:lnTo>
                      <a:pt x="4488" y="528"/>
                    </a:lnTo>
                    <a:lnTo>
                      <a:pt x="4494" y="528"/>
                    </a:lnTo>
                    <a:lnTo>
                      <a:pt x="4494" y="528"/>
                    </a:lnTo>
                    <a:lnTo>
                      <a:pt x="4494" y="528"/>
                    </a:lnTo>
                    <a:lnTo>
                      <a:pt x="4494" y="528"/>
                    </a:lnTo>
                    <a:lnTo>
                      <a:pt x="4494" y="528"/>
                    </a:lnTo>
                    <a:lnTo>
                      <a:pt x="4494" y="528"/>
                    </a:lnTo>
                    <a:lnTo>
                      <a:pt x="4494" y="522"/>
                    </a:lnTo>
                    <a:lnTo>
                      <a:pt x="4494" y="522"/>
                    </a:lnTo>
                    <a:lnTo>
                      <a:pt x="4494" y="522"/>
                    </a:lnTo>
                    <a:lnTo>
                      <a:pt x="4494" y="522"/>
                    </a:lnTo>
                    <a:lnTo>
                      <a:pt x="4494" y="522"/>
                    </a:lnTo>
                    <a:lnTo>
                      <a:pt x="4494" y="522"/>
                    </a:lnTo>
                    <a:lnTo>
                      <a:pt x="4494" y="522"/>
                    </a:lnTo>
                    <a:lnTo>
                      <a:pt x="4494" y="522"/>
                    </a:lnTo>
                    <a:lnTo>
                      <a:pt x="4494" y="522"/>
                    </a:lnTo>
                    <a:lnTo>
                      <a:pt x="4494" y="522"/>
                    </a:lnTo>
                    <a:lnTo>
                      <a:pt x="4494" y="516"/>
                    </a:lnTo>
                    <a:lnTo>
                      <a:pt x="4494" y="516"/>
                    </a:lnTo>
                    <a:lnTo>
                      <a:pt x="4494" y="516"/>
                    </a:lnTo>
                    <a:lnTo>
                      <a:pt x="4494" y="516"/>
                    </a:lnTo>
                    <a:lnTo>
                      <a:pt x="4494" y="516"/>
                    </a:lnTo>
                    <a:lnTo>
                      <a:pt x="4494" y="516"/>
                    </a:lnTo>
                    <a:lnTo>
                      <a:pt x="4494" y="516"/>
                    </a:lnTo>
                    <a:lnTo>
                      <a:pt x="4494" y="516"/>
                    </a:lnTo>
                    <a:lnTo>
                      <a:pt x="4494" y="516"/>
                    </a:lnTo>
                    <a:lnTo>
                      <a:pt x="4494" y="516"/>
                    </a:lnTo>
                    <a:lnTo>
                      <a:pt x="4494" y="510"/>
                    </a:lnTo>
                    <a:lnTo>
                      <a:pt x="4494" y="510"/>
                    </a:lnTo>
                    <a:lnTo>
                      <a:pt x="4494" y="510"/>
                    </a:lnTo>
                    <a:lnTo>
                      <a:pt x="4494" y="510"/>
                    </a:lnTo>
                    <a:lnTo>
                      <a:pt x="4494" y="510"/>
                    </a:lnTo>
                    <a:lnTo>
                      <a:pt x="4494" y="510"/>
                    </a:lnTo>
                    <a:lnTo>
                      <a:pt x="4494" y="510"/>
                    </a:lnTo>
                    <a:lnTo>
                      <a:pt x="4494" y="510"/>
                    </a:lnTo>
                    <a:lnTo>
                      <a:pt x="4494" y="510"/>
                    </a:lnTo>
                    <a:lnTo>
                      <a:pt x="4494" y="510"/>
                    </a:lnTo>
                    <a:lnTo>
                      <a:pt x="4494" y="504"/>
                    </a:lnTo>
                    <a:lnTo>
                      <a:pt x="4494" y="504"/>
                    </a:lnTo>
                    <a:lnTo>
                      <a:pt x="4494" y="504"/>
                    </a:lnTo>
                    <a:lnTo>
                      <a:pt x="4494" y="504"/>
                    </a:lnTo>
                    <a:lnTo>
                      <a:pt x="4494" y="504"/>
                    </a:lnTo>
                    <a:lnTo>
                      <a:pt x="4494" y="504"/>
                    </a:lnTo>
                    <a:lnTo>
                      <a:pt x="4494" y="504"/>
                    </a:lnTo>
                    <a:lnTo>
                      <a:pt x="4494" y="504"/>
                    </a:lnTo>
                    <a:lnTo>
                      <a:pt x="4494" y="504"/>
                    </a:lnTo>
                    <a:lnTo>
                      <a:pt x="4494" y="498"/>
                    </a:lnTo>
                    <a:lnTo>
                      <a:pt x="4494" y="498"/>
                    </a:lnTo>
                    <a:lnTo>
                      <a:pt x="4494" y="498"/>
                    </a:lnTo>
                    <a:lnTo>
                      <a:pt x="4494" y="498"/>
                    </a:lnTo>
                    <a:lnTo>
                      <a:pt x="4494" y="498"/>
                    </a:lnTo>
                    <a:lnTo>
                      <a:pt x="4494" y="498"/>
                    </a:lnTo>
                    <a:lnTo>
                      <a:pt x="4494" y="498"/>
                    </a:lnTo>
                    <a:lnTo>
                      <a:pt x="4494" y="498"/>
                    </a:lnTo>
                    <a:lnTo>
                      <a:pt x="4494" y="498"/>
                    </a:lnTo>
                    <a:lnTo>
                      <a:pt x="4494" y="498"/>
                    </a:lnTo>
                    <a:lnTo>
                      <a:pt x="4494" y="492"/>
                    </a:lnTo>
                    <a:lnTo>
                      <a:pt x="4494" y="492"/>
                    </a:lnTo>
                    <a:lnTo>
                      <a:pt x="4494" y="492"/>
                    </a:lnTo>
                    <a:lnTo>
                      <a:pt x="4494" y="492"/>
                    </a:lnTo>
                    <a:lnTo>
                      <a:pt x="4512" y="384"/>
                    </a:lnTo>
                    <a:lnTo>
                      <a:pt x="4512" y="384"/>
                    </a:lnTo>
                    <a:lnTo>
                      <a:pt x="4512" y="384"/>
                    </a:lnTo>
                    <a:lnTo>
                      <a:pt x="4512" y="384"/>
                    </a:lnTo>
                    <a:lnTo>
                      <a:pt x="4512" y="384"/>
                    </a:lnTo>
                    <a:lnTo>
                      <a:pt x="4512" y="384"/>
                    </a:lnTo>
                    <a:lnTo>
                      <a:pt x="4512" y="384"/>
                    </a:lnTo>
                    <a:lnTo>
                      <a:pt x="4512" y="378"/>
                    </a:lnTo>
                    <a:lnTo>
                      <a:pt x="4512" y="378"/>
                    </a:lnTo>
                    <a:lnTo>
                      <a:pt x="4512" y="378"/>
                    </a:lnTo>
                    <a:lnTo>
                      <a:pt x="4512" y="378"/>
                    </a:lnTo>
                    <a:lnTo>
                      <a:pt x="4512" y="378"/>
                    </a:lnTo>
                    <a:lnTo>
                      <a:pt x="4512" y="378"/>
                    </a:lnTo>
                    <a:lnTo>
                      <a:pt x="4512" y="378"/>
                    </a:lnTo>
                    <a:lnTo>
                      <a:pt x="4512" y="378"/>
                    </a:lnTo>
                    <a:lnTo>
                      <a:pt x="4512" y="372"/>
                    </a:lnTo>
                    <a:lnTo>
                      <a:pt x="4512" y="372"/>
                    </a:lnTo>
                    <a:lnTo>
                      <a:pt x="4512" y="372"/>
                    </a:lnTo>
                    <a:lnTo>
                      <a:pt x="4512" y="372"/>
                    </a:lnTo>
                    <a:lnTo>
                      <a:pt x="4512" y="372"/>
                    </a:lnTo>
                    <a:lnTo>
                      <a:pt x="4512" y="372"/>
                    </a:lnTo>
                    <a:lnTo>
                      <a:pt x="4512" y="372"/>
                    </a:lnTo>
                    <a:lnTo>
                      <a:pt x="4512" y="366"/>
                    </a:lnTo>
                    <a:lnTo>
                      <a:pt x="4512" y="366"/>
                    </a:lnTo>
                    <a:lnTo>
                      <a:pt x="4512" y="366"/>
                    </a:lnTo>
                    <a:lnTo>
                      <a:pt x="4512" y="366"/>
                    </a:lnTo>
                    <a:lnTo>
                      <a:pt x="4512" y="366"/>
                    </a:lnTo>
                    <a:lnTo>
                      <a:pt x="4512" y="366"/>
                    </a:lnTo>
                    <a:lnTo>
                      <a:pt x="4512" y="366"/>
                    </a:lnTo>
                    <a:lnTo>
                      <a:pt x="4512" y="360"/>
                    </a:lnTo>
                    <a:lnTo>
                      <a:pt x="4512" y="360"/>
                    </a:lnTo>
                    <a:lnTo>
                      <a:pt x="4512" y="360"/>
                    </a:lnTo>
                    <a:lnTo>
                      <a:pt x="4512" y="360"/>
                    </a:lnTo>
                    <a:lnTo>
                      <a:pt x="4512" y="360"/>
                    </a:lnTo>
                    <a:lnTo>
                      <a:pt x="4512" y="360"/>
                    </a:lnTo>
                    <a:lnTo>
                      <a:pt x="4512" y="360"/>
                    </a:lnTo>
                    <a:lnTo>
                      <a:pt x="4512" y="354"/>
                    </a:lnTo>
                    <a:lnTo>
                      <a:pt x="4512" y="354"/>
                    </a:lnTo>
                    <a:lnTo>
                      <a:pt x="4512" y="354"/>
                    </a:lnTo>
                    <a:lnTo>
                      <a:pt x="4518" y="354"/>
                    </a:lnTo>
                    <a:lnTo>
                      <a:pt x="4518" y="354"/>
                    </a:lnTo>
                    <a:lnTo>
                      <a:pt x="4518" y="354"/>
                    </a:lnTo>
                    <a:lnTo>
                      <a:pt x="4518" y="354"/>
                    </a:lnTo>
                    <a:lnTo>
                      <a:pt x="4518" y="348"/>
                    </a:lnTo>
                    <a:lnTo>
                      <a:pt x="4518" y="348"/>
                    </a:lnTo>
                    <a:lnTo>
                      <a:pt x="4518" y="348"/>
                    </a:lnTo>
                    <a:lnTo>
                      <a:pt x="4518" y="348"/>
                    </a:lnTo>
                    <a:lnTo>
                      <a:pt x="4518" y="348"/>
                    </a:lnTo>
                    <a:lnTo>
                      <a:pt x="4518" y="348"/>
                    </a:lnTo>
                    <a:lnTo>
                      <a:pt x="4518" y="348"/>
                    </a:lnTo>
                    <a:lnTo>
                      <a:pt x="4518" y="342"/>
                    </a:lnTo>
                    <a:lnTo>
                      <a:pt x="4518" y="342"/>
                    </a:lnTo>
                    <a:lnTo>
                      <a:pt x="4518" y="342"/>
                    </a:lnTo>
                    <a:lnTo>
                      <a:pt x="4518" y="342"/>
                    </a:lnTo>
                    <a:lnTo>
                      <a:pt x="4518" y="342"/>
                    </a:lnTo>
                    <a:lnTo>
                      <a:pt x="4518" y="342"/>
                    </a:lnTo>
                    <a:lnTo>
                      <a:pt x="4518" y="336"/>
                    </a:lnTo>
                    <a:lnTo>
                      <a:pt x="4518" y="336"/>
                    </a:lnTo>
                    <a:lnTo>
                      <a:pt x="4518" y="336"/>
                    </a:lnTo>
                    <a:lnTo>
                      <a:pt x="4518" y="336"/>
                    </a:lnTo>
                    <a:lnTo>
                      <a:pt x="4518" y="336"/>
                    </a:lnTo>
                    <a:lnTo>
                      <a:pt x="4518" y="336"/>
                    </a:lnTo>
                    <a:lnTo>
                      <a:pt x="4518" y="336"/>
                    </a:lnTo>
                    <a:lnTo>
                      <a:pt x="4518" y="330"/>
                    </a:lnTo>
                    <a:lnTo>
                      <a:pt x="4518" y="330"/>
                    </a:lnTo>
                    <a:lnTo>
                      <a:pt x="4518" y="330"/>
                    </a:lnTo>
                    <a:lnTo>
                      <a:pt x="4518" y="330"/>
                    </a:lnTo>
                    <a:lnTo>
                      <a:pt x="4518" y="330"/>
                    </a:lnTo>
                    <a:lnTo>
                      <a:pt x="4518" y="330"/>
                    </a:lnTo>
                    <a:lnTo>
                      <a:pt x="4518" y="330"/>
                    </a:lnTo>
                    <a:lnTo>
                      <a:pt x="4518" y="324"/>
                    </a:lnTo>
                    <a:lnTo>
                      <a:pt x="4518" y="324"/>
                    </a:lnTo>
                    <a:lnTo>
                      <a:pt x="4518" y="324"/>
                    </a:lnTo>
                    <a:lnTo>
                      <a:pt x="4518" y="324"/>
                    </a:lnTo>
                    <a:lnTo>
                      <a:pt x="4518" y="324"/>
                    </a:lnTo>
                    <a:lnTo>
                      <a:pt x="4518" y="324"/>
                    </a:lnTo>
                    <a:lnTo>
                      <a:pt x="4518" y="324"/>
                    </a:lnTo>
                    <a:lnTo>
                      <a:pt x="4518" y="318"/>
                    </a:lnTo>
                    <a:lnTo>
                      <a:pt x="4518" y="318"/>
                    </a:lnTo>
                    <a:lnTo>
                      <a:pt x="4518" y="318"/>
                    </a:lnTo>
                    <a:lnTo>
                      <a:pt x="4518" y="318"/>
                    </a:lnTo>
                    <a:lnTo>
                      <a:pt x="4518" y="318"/>
                    </a:lnTo>
                    <a:lnTo>
                      <a:pt x="4518" y="318"/>
                    </a:lnTo>
                    <a:lnTo>
                      <a:pt x="4518" y="312"/>
                    </a:lnTo>
                    <a:lnTo>
                      <a:pt x="4518" y="312"/>
                    </a:lnTo>
                    <a:lnTo>
                      <a:pt x="4518" y="312"/>
                    </a:lnTo>
                    <a:lnTo>
                      <a:pt x="4518" y="312"/>
                    </a:lnTo>
                    <a:lnTo>
                      <a:pt x="4518" y="312"/>
                    </a:lnTo>
                    <a:lnTo>
                      <a:pt x="4518" y="312"/>
                    </a:lnTo>
                    <a:lnTo>
                      <a:pt x="4518" y="312"/>
                    </a:lnTo>
                    <a:lnTo>
                      <a:pt x="4518" y="306"/>
                    </a:lnTo>
                    <a:lnTo>
                      <a:pt x="4518" y="306"/>
                    </a:lnTo>
                    <a:lnTo>
                      <a:pt x="4518" y="306"/>
                    </a:lnTo>
                    <a:lnTo>
                      <a:pt x="4518" y="306"/>
                    </a:lnTo>
                    <a:lnTo>
                      <a:pt x="4518" y="306"/>
                    </a:lnTo>
                    <a:lnTo>
                      <a:pt x="4518" y="306"/>
                    </a:lnTo>
                    <a:lnTo>
                      <a:pt x="4518" y="300"/>
                    </a:lnTo>
                    <a:lnTo>
                      <a:pt x="4518" y="300"/>
                    </a:lnTo>
                    <a:lnTo>
                      <a:pt x="4518" y="300"/>
                    </a:lnTo>
                    <a:lnTo>
                      <a:pt x="4518" y="300"/>
                    </a:lnTo>
                    <a:lnTo>
                      <a:pt x="4524" y="300"/>
                    </a:lnTo>
                    <a:lnTo>
                      <a:pt x="4524" y="300"/>
                    </a:lnTo>
                    <a:lnTo>
                      <a:pt x="4524" y="294"/>
                    </a:lnTo>
                    <a:lnTo>
                      <a:pt x="4524" y="294"/>
                    </a:lnTo>
                    <a:lnTo>
                      <a:pt x="4524" y="294"/>
                    </a:lnTo>
                    <a:lnTo>
                      <a:pt x="4524" y="294"/>
                    </a:lnTo>
                    <a:lnTo>
                      <a:pt x="4524" y="294"/>
                    </a:lnTo>
                    <a:lnTo>
                      <a:pt x="4524" y="294"/>
                    </a:lnTo>
                    <a:lnTo>
                      <a:pt x="4524" y="294"/>
                    </a:lnTo>
                    <a:lnTo>
                      <a:pt x="4524" y="288"/>
                    </a:lnTo>
                    <a:lnTo>
                      <a:pt x="4524" y="288"/>
                    </a:lnTo>
                    <a:lnTo>
                      <a:pt x="4524" y="288"/>
                    </a:lnTo>
                    <a:lnTo>
                      <a:pt x="4524" y="288"/>
                    </a:lnTo>
                    <a:lnTo>
                      <a:pt x="4524" y="288"/>
                    </a:lnTo>
                    <a:lnTo>
                      <a:pt x="4524" y="288"/>
                    </a:lnTo>
                    <a:lnTo>
                      <a:pt x="4524" y="282"/>
                    </a:lnTo>
                    <a:lnTo>
                      <a:pt x="4524" y="282"/>
                    </a:lnTo>
                    <a:lnTo>
                      <a:pt x="4524" y="282"/>
                    </a:lnTo>
                    <a:lnTo>
                      <a:pt x="4524" y="282"/>
                    </a:lnTo>
                    <a:lnTo>
                      <a:pt x="4524" y="282"/>
                    </a:lnTo>
                    <a:lnTo>
                      <a:pt x="4524" y="282"/>
                    </a:lnTo>
                    <a:lnTo>
                      <a:pt x="4524" y="282"/>
                    </a:lnTo>
                    <a:lnTo>
                      <a:pt x="4524" y="282"/>
                    </a:lnTo>
                    <a:lnTo>
                      <a:pt x="4524" y="276"/>
                    </a:lnTo>
                    <a:lnTo>
                      <a:pt x="4524" y="276"/>
                    </a:lnTo>
                    <a:lnTo>
                      <a:pt x="4524" y="276"/>
                    </a:lnTo>
                    <a:lnTo>
                      <a:pt x="4524" y="276"/>
                    </a:lnTo>
                    <a:lnTo>
                      <a:pt x="4524" y="270"/>
                    </a:lnTo>
                    <a:lnTo>
                      <a:pt x="4524" y="270"/>
                    </a:lnTo>
                    <a:lnTo>
                      <a:pt x="4524" y="270"/>
                    </a:lnTo>
                    <a:lnTo>
                      <a:pt x="4524" y="264"/>
                    </a:lnTo>
                    <a:lnTo>
                      <a:pt x="4524" y="264"/>
                    </a:lnTo>
                    <a:lnTo>
                      <a:pt x="4524" y="258"/>
                    </a:lnTo>
                    <a:lnTo>
                      <a:pt x="4524" y="258"/>
                    </a:lnTo>
                    <a:lnTo>
                      <a:pt x="4524" y="252"/>
                    </a:lnTo>
                    <a:lnTo>
                      <a:pt x="4524" y="246"/>
                    </a:lnTo>
                    <a:lnTo>
                      <a:pt x="4524" y="246"/>
                    </a:lnTo>
                    <a:lnTo>
                      <a:pt x="4524" y="240"/>
                    </a:lnTo>
                    <a:lnTo>
                      <a:pt x="4524" y="234"/>
                    </a:lnTo>
                    <a:lnTo>
                      <a:pt x="4524" y="234"/>
                    </a:lnTo>
                    <a:lnTo>
                      <a:pt x="4524" y="228"/>
                    </a:lnTo>
                    <a:lnTo>
                      <a:pt x="4524" y="222"/>
                    </a:lnTo>
                    <a:lnTo>
                      <a:pt x="4524" y="216"/>
                    </a:lnTo>
                    <a:lnTo>
                      <a:pt x="4524" y="210"/>
                    </a:lnTo>
                    <a:lnTo>
                      <a:pt x="4524" y="204"/>
                    </a:lnTo>
                    <a:lnTo>
                      <a:pt x="4524" y="198"/>
                    </a:lnTo>
                    <a:lnTo>
                      <a:pt x="4524" y="192"/>
                    </a:lnTo>
                    <a:lnTo>
                      <a:pt x="4524" y="186"/>
                    </a:lnTo>
                    <a:lnTo>
                      <a:pt x="4524" y="180"/>
                    </a:lnTo>
                    <a:lnTo>
                      <a:pt x="4524" y="174"/>
                    </a:lnTo>
                    <a:lnTo>
                      <a:pt x="4524" y="168"/>
                    </a:lnTo>
                    <a:lnTo>
                      <a:pt x="4524" y="162"/>
                    </a:lnTo>
                    <a:lnTo>
                      <a:pt x="4524" y="156"/>
                    </a:lnTo>
                    <a:lnTo>
                      <a:pt x="4524" y="150"/>
                    </a:lnTo>
                    <a:lnTo>
                      <a:pt x="4524" y="144"/>
                    </a:lnTo>
                    <a:lnTo>
                      <a:pt x="4524" y="138"/>
                    </a:lnTo>
                    <a:lnTo>
                      <a:pt x="4524" y="126"/>
                    </a:lnTo>
                    <a:lnTo>
                      <a:pt x="4524" y="120"/>
                    </a:lnTo>
                    <a:lnTo>
                      <a:pt x="4524" y="114"/>
                    </a:lnTo>
                    <a:lnTo>
                      <a:pt x="4524" y="108"/>
                    </a:lnTo>
                    <a:lnTo>
                      <a:pt x="4524" y="102"/>
                    </a:lnTo>
                    <a:lnTo>
                      <a:pt x="4524" y="96"/>
                    </a:lnTo>
                    <a:lnTo>
                      <a:pt x="4524" y="90"/>
                    </a:lnTo>
                    <a:lnTo>
                      <a:pt x="4530" y="84"/>
                    </a:lnTo>
                    <a:lnTo>
                      <a:pt x="4530" y="78"/>
                    </a:lnTo>
                    <a:lnTo>
                      <a:pt x="4530" y="72"/>
                    </a:lnTo>
                    <a:lnTo>
                      <a:pt x="4530" y="66"/>
                    </a:lnTo>
                    <a:lnTo>
                      <a:pt x="4530" y="60"/>
                    </a:lnTo>
                    <a:lnTo>
                      <a:pt x="4530" y="54"/>
                    </a:lnTo>
                    <a:lnTo>
                      <a:pt x="4530" y="48"/>
                    </a:lnTo>
                    <a:lnTo>
                      <a:pt x="4530" y="42"/>
                    </a:lnTo>
                    <a:lnTo>
                      <a:pt x="4530" y="36"/>
                    </a:lnTo>
                    <a:lnTo>
                      <a:pt x="4530" y="30"/>
                    </a:lnTo>
                    <a:lnTo>
                      <a:pt x="4530" y="30"/>
                    </a:lnTo>
                    <a:lnTo>
                      <a:pt x="4530" y="24"/>
                    </a:lnTo>
                    <a:lnTo>
                      <a:pt x="4530" y="18"/>
                    </a:lnTo>
                    <a:lnTo>
                      <a:pt x="4530" y="18"/>
                    </a:lnTo>
                    <a:lnTo>
                      <a:pt x="4530" y="12"/>
                    </a:lnTo>
                    <a:lnTo>
                      <a:pt x="4530" y="12"/>
                    </a:lnTo>
                    <a:lnTo>
                      <a:pt x="4530" y="6"/>
                    </a:lnTo>
                    <a:lnTo>
                      <a:pt x="4530" y="6"/>
                    </a:lnTo>
                    <a:lnTo>
                      <a:pt x="4530" y="6"/>
                    </a:lnTo>
                    <a:lnTo>
                      <a:pt x="4530" y="6"/>
                    </a:lnTo>
                    <a:lnTo>
                      <a:pt x="4530" y="6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6"/>
                    </a:lnTo>
                    <a:lnTo>
                      <a:pt x="4530" y="6"/>
                    </a:lnTo>
                    <a:lnTo>
                      <a:pt x="4530" y="6"/>
                    </a:lnTo>
                    <a:lnTo>
                      <a:pt x="4530" y="6"/>
                    </a:lnTo>
                    <a:lnTo>
                      <a:pt x="4530" y="6"/>
                    </a:lnTo>
                    <a:lnTo>
                      <a:pt x="4530" y="12"/>
                    </a:lnTo>
                    <a:lnTo>
                      <a:pt x="4530" y="12"/>
                    </a:lnTo>
                    <a:lnTo>
                      <a:pt x="4530" y="18"/>
                    </a:lnTo>
                    <a:lnTo>
                      <a:pt x="4530" y="18"/>
                    </a:lnTo>
                    <a:lnTo>
                      <a:pt x="4530" y="24"/>
                    </a:lnTo>
                    <a:lnTo>
                      <a:pt x="4530" y="24"/>
                    </a:lnTo>
                    <a:lnTo>
                      <a:pt x="4530" y="30"/>
                    </a:lnTo>
                    <a:lnTo>
                      <a:pt x="4530" y="36"/>
                    </a:lnTo>
                    <a:lnTo>
                      <a:pt x="4530" y="42"/>
                    </a:lnTo>
                    <a:lnTo>
                      <a:pt x="4530" y="48"/>
                    </a:lnTo>
                    <a:lnTo>
                      <a:pt x="4530" y="48"/>
                    </a:lnTo>
                    <a:lnTo>
                      <a:pt x="4530" y="54"/>
                    </a:lnTo>
                    <a:lnTo>
                      <a:pt x="4530" y="60"/>
                    </a:lnTo>
                    <a:lnTo>
                      <a:pt x="4530" y="72"/>
                    </a:lnTo>
                    <a:lnTo>
                      <a:pt x="4530" y="78"/>
                    </a:lnTo>
                    <a:lnTo>
                      <a:pt x="4530" y="84"/>
                    </a:lnTo>
                    <a:lnTo>
                      <a:pt x="4530" y="90"/>
                    </a:lnTo>
                    <a:lnTo>
                      <a:pt x="4530" y="96"/>
                    </a:lnTo>
                    <a:lnTo>
                      <a:pt x="4530" y="102"/>
                    </a:lnTo>
                    <a:lnTo>
                      <a:pt x="4530" y="108"/>
                    </a:lnTo>
                    <a:lnTo>
                      <a:pt x="4530" y="114"/>
                    </a:lnTo>
                    <a:lnTo>
                      <a:pt x="4530" y="120"/>
                    </a:lnTo>
                    <a:lnTo>
                      <a:pt x="4530" y="126"/>
                    </a:lnTo>
                    <a:lnTo>
                      <a:pt x="4530" y="132"/>
                    </a:lnTo>
                    <a:lnTo>
                      <a:pt x="4530" y="144"/>
                    </a:lnTo>
                    <a:lnTo>
                      <a:pt x="4530" y="150"/>
                    </a:lnTo>
                    <a:lnTo>
                      <a:pt x="4530" y="156"/>
                    </a:lnTo>
                    <a:lnTo>
                      <a:pt x="4530" y="162"/>
                    </a:lnTo>
                    <a:lnTo>
                      <a:pt x="4530" y="168"/>
                    </a:lnTo>
                    <a:lnTo>
                      <a:pt x="4530" y="174"/>
                    </a:lnTo>
                    <a:lnTo>
                      <a:pt x="4530" y="180"/>
                    </a:lnTo>
                    <a:lnTo>
                      <a:pt x="4530" y="186"/>
                    </a:lnTo>
                    <a:lnTo>
                      <a:pt x="4536" y="192"/>
                    </a:lnTo>
                    <a:lnTo>
                      <a:pt x="4536" y="198"/>
                    </a:lnTo>
                    <a:lnTo>
                      <a:pt x="4536" y="204"/>
                    </a:lnTo>
                    <a:lnTo>
                      <a:pt x="4536" y="210"/>
                    </a:lnTo>
                    <a:lnTo>
                      <a:pt x="4536" y="216"/>
                    </a:lnTo>
                    <a:lnTo>
                      <a:pt x="4536" y="222"/>
                    </a:lnTo>
                    <a:lnTo>
                      <a:pt x="4536" y="228"/>
                    </a:lnTo>
                    <a:lnTo>
                      <a:pt x="4536" y="228"/>
                    </a:lnTo>
                    <a:lnTo>
                      <a:pt x="4536" y="234"/>
                    </a:lnTo>
                    <a:lnTo>
                      <a:pt x="4536" y="240"/>
                    </a:lnTo>
                    <a:lnTo>
                      <a:pt x="4536" y="246"/>
                    </a:lnTo>
                    <a:lnTo>
                      <a:pt x="4536" y="246"/>
                    </a:lnTo>
                    <a:lnTo>
                      <a:pt x="4536" y="252"/>
                    </a:lnTo>
                    <a:lnTo>
                      <a:pt x="4536" y="258"/>
                    </a:lnTo>
                    <a:lnTo>
                      <a:pt x="4536" y="258"/>
                    </a:lnTo>
                    <a:lnTo>
                      <a:pt x="4536" y="264"/>
                    </a:lnTo>
                    <a:lnTo>
                      <a:pt x="4536" y="264"/>
                    </a:lnTo>
                    <a:lnTo>
                      <a:pt x="4536" y="270"/>
                    </a:lnTo>
                    <a:lnTo>
                      <a:pt x="4536" y="270"/>
                    </a:lnTo>
                    <a:lnTo>
                      <a:pt x="4536" y="270"/>
                    </a:lnTo>
                    <a:lnTo>
                      <a:pt x="4536" y="276"/>
                    </a:lnTo>
                    <a:lnTo>
                      <a:pt x="4536" y="276"/>
                    </a:lnTo>
                    <a:lnTo>
                      <a:pt x="4536" y="276"/>
                    </a:lnTo>
                    <a:lnTo>
                      <a:pt x="4536" y="276"/>
                    </a:lnTo>
                    <a:lnTo>
                      <a:pt x="4536" y="276"/>
                    </a:lnTo>
                    <a:lnTo>
                      <a:pt x="4536" y="282"/>
                    </a:lnTo>
                    <a:lnTo>
                      <a:pt x="4536" y="282"/>
                    </a:lnTo>
                    <a:lnTo>
                      <a:pt x="4536" y="282"/>
                    </a:lnTo>
                    <a:lnTo>
                      <a:pt x="4536" y="282"/>
                    </a:lnTo>
                    <a:lnTo>
                      <a:pt x="4536" y="282"/>
                    </a:lnTo>
                    <a:lnTo>
                      <a:pt x="4536" y="282"/>
                    </a:lnTo>
                    <a:lnTo>
                      <a:pt x="4536" y="288"/>
                    </a:lnTo>
                    <a:lnTo>
                      <a:pt x="4536" y="288"/>
                    </a:lnTo>
                    <a:lnTo>
                      <a:pt x="4536" y="288"/>
                    </a:lnTo>
                    <a:lnTo>
                      <a:pt x="4536" y="288"/>
                    </a:lnTo>
                    <a:lnTo>
                      <a:pt x="4536" y="288"/>
                    </a:lnTo>
                    <a:lnTo>
                      <a:pt x="4536" y="288"/>
                    </a:lnTo>
                    <a:lnTo>
                      <a:pt x="4536" y="294"/>
                    </a:lnTo>
                    <a:lnTo>
                      <a:pt x="4536" y="294"/>
                    </a:lnTo>
                    <a:lnTo>
                      <a:pt x="4536" y="294"/>
                    </a:lnTo>
                    <a:lnTo>
                      <a:pt x="4536" y="294"/>
                    </a:lnTo>
                    <a:lnTo>
                      <a:pt x="4536" y="294"/>
                    </a:lnTo>
                    <a:lnTo>
                      <a:pt x="4536" y="294"/>
                    </a:lnTo>
                    <a:lnTo>
                      <a:pt x="4536" y="294"/>
                    </a:lnTo>
                    <a:lnTo>
                      <a:pt x="4536" y="300"/>
                    </a:lnTo>
                    <a:lnTo>
                      <a:pt x="4536" y="300"/>
                    </a:lnTo>
                    <a:lnTo>
                      <a:pt x="4536" y="300"/>
                    </a:lnTo>
                    <a:lnTo>
                      <a:pt x="4536" y="300"/>
                    </a:lnTo>
                    <a:lnTo>
                      <a:pt x="4536" y="300"/>
                    </a:lnTo>
                    <a:lnTo>
                      <a:pt x="4536" y="300"/>
                    </a:lnTo>
                    <a:lnTo>
                      <a:pt x="4536" y="306"/>
                    </a:lnTo>
                    <a:lnTo>
                      <a:pt x="4536" y="306"/>
                    </a:lnTo>
                    <a:lnTo>
                      <a:pt x="4536" y="306"/>
                    </a:lnTo>
                    <a:lnTo>
                      <a:pt x="4536" y="306"/>
                    </a:lnTo>
                    <a:lnTo>
                      <a:pt x="4536" y="306"/>
                    </a:lnTo>
                    <a:lnTo>
                      <a:pt x="4536" y="306"/>
                    </a:lnTo>
                    <a:lnTo>
                      <a:pt x="4536" y="306"/>
                    </a:lnTo>
                    <a:lnTo>
                      <a:pt x="4536" y="312"/>
                    </a:lnTo>
                    <a:lnTo>
                      <a:pt x="4536" y="312"/>
                    </a:lnTo>
                    <a:lnTo>
                      <a:pt x="4536" y="312"/>
                    </a:lnTo>
                    <a:lnTo>
                      <a:pt x="4536" y="312"/>
                    </a:lnTo>
                    <a:lnTo>
                      <a:pt x="4542" y="312"/>
                    </a:lnTo>
                    <a:lnTo>
                      <a:pt x="4542" y="312"/>
                    </a:lnTo>
                    <a:lnTo>
                      <a:pt x="4542" y="312"/>
                    </a:lnTo>
                    <a:lnTo>
                      <a:pt x="4542" y="318"/>
                    </a:lnTo>
                    <a:lnTo>
                      <a:pt x="4542" y="318"/>
                    </a:lnTo>
                    <a:lnTo>
                      <a:pt x="4542" y="318"/>
                    </a:lnTo>
                    <a:lnTo>
                      <a:pt x="4542" y="318"/>
                    </a:lnTo>
                    <a:lnTo>
                      <a:pt x="4542" y="318"/>
                    </a:lnTo>
                    <a:lnTo>
                      <a:pt x="4542" y="318"/>
                    </a:lnTo>
                    <a:lnTo>
                      <a:pt x="4542" y="324"/>
                    </a:lnTo>
                    <a:lnTo>
                      <a:pt x="4542" y="324"/>
                    </a:lnTo>
                    <a:lnTo>
                      <a:pt x="4542" y="324"/>
                    </a:lnTo>
                    <a:lnTo>
                      <a:pt x="4542" y="324"/>
                    </a:lnTo>
                    <a:lnTo>
                      <a:pt x="4542" y="324"/>
                    </a:lnTo>
                    <a:lnTo>
                      <a:pt x="4542" y="324"/>
                    </a:lnTo>
                    <a:lnTo>
                      <a:pt x="4542" y="324"/>
                    </a:lnTo>
                    <a:lnTo>
                      <a:pt x="4542" y="330"/>
                    </a:lnTo>
                    <a:lnTo>
                      <a:pt x="4542" y="330"/>
                    </a:lnTo>
                    <a:lnTo>
                      <a:pt x="4542" y="330"/>
                    </a:lnTo>
                    <a:lnTo>
                      <a:pt x="4542" y="330"/>
                    </a:lnTo>
                    <a:lnTo>
                      <a:pt x="4542" y="330"/>
                    </a:lnTo>
                    <a:lnTo>
                      <a:pt x="4542" y="330"/>
                    </a:lnTo>
                    <a:lnTo>
                      <a:pt x="4542" y="330"/>
                    </a:lnTo>
                    <a:lnTo>
                      <a:pt x="4542" y="336"/>
                    </a:lnTo>
                    <a:lnTo>
                      <a:pt x="4542" y="336"/>
                    </a:lnTo>
                    <a:lnTo>
                      <a:pt x="4542" y="336"/>
                    </a:lnTo>
                    <a:lnTo>
                      <a:pt x="4542" y="336"/>
                    </a:lnTo>
                    <a:lnTo>
                      <a:pt x="4542" y="336"/>
                    </a:lnTo>
                    <a:lnTo>
                      <a:pt x="4542" y="336"/>
                    </a:lnTo>
                    <a:lnTo>
                      <a:pt x="4542" y="336"/>
                    </a:lnTo>
                    <a:lnTo>
                      <a:pt x="4542" y="342"/>
                    </a:lnTo>
                    <a:lnTo>
                      <a:pt x="4542" y="342"/>
                    </a:lnTo>
                    <a:lnTo>
                      <a:pt x="4542" y="342"/>
                    </a:lnTo>
                    <a:lnTo>
                      <a:pt x="4542" y="342"/>
                    </a:lnTo>
                    <a:lnTo>
                      <a:pt x="4542" y="342"/>
                    </a:lnTo>
                    <a:lnTo>
                      <a:pt x="4542" y="342"/>
                    </a:lnTo>
                    <a:lnTo>
                      <a:pt x="4542" y="342"/>
                    </a:lnTo>
                    <a:lnTo>
                      <a:pt x="4542" y="348"/>
                    </a:lnTo>
                    <a:lnTo>
                      <a:pt x="4542" y="348"/>
                    </a:lnTo>
                    <a:lnTo>
                      <a:pt x="4542" y="348"/>
                    </a:lnTo>
                    <a:lnTo>
                      <a:pt x="4542" y="348"/>
                    </a:lnTo>
                    <a:lnTo>
                      <a:pt x="4542" y="348"/>
                    </a:lnTo>
                    <a:lnTo>
                      <a:pt x="4542" y="348"/>
                    </a:lnTo>
                    <a:lnTo>
                      <a:pt x="4542" y="348"/>
                    </a:lnTo>
                    <a:lnTo>
                      <a:pt x="4542" y="354"/>
                    </a:lnTo>
                    <a:lnTo>
                      <a:pt x="4542" y="354"/>
                    </a:lnTo>
                    <a:lnTo>
                      <a:pt x="4542" y="354"/>
                    </a:lnTo>
                    <a:lnTo>
                      <a:pt x="4542" y="354"/>
                    </a:lnTo>
                    <a:lnTo>
                      <a:pt x="4542" y="354"/>
                    </a:lnTo>
                    <a:lnTo>
                      <a:pt x="4542" y="354"/>
                    </a:lnTo>
                    <a:lnTo>
                      <a:pt x="4542" y="354"/>
                    </a:lnTo>
                    <a:lnTo>
                      <a:pt x="4542" y="360"/>
                    </a:lnTo>
                    <a:lnTo>
                      <a:pt x="4542" y="360"/>
                    </a:lnTo>
                    <a:lnTo>
                      <a:pt x="4542" y="360"/>
                    </a:lnTo>
                    <a:lnTo>
                      <a:pt x="4542" y="360"/>
                    </a:lnTo>
                    <a:lnTo>
                      <a:pt x="4542" y="360"/>
                    </a:lnTo>
                    <a:lnTo>
                      <a:pt x="4542" y="360"/>
                    </a:lnTo>
                    <a:lnTo>
                      <a:pt x="4542" y="360"/>
                    </a:lnTo>
                    <a:lnTo>
                      <a:pt x="4542" y="366"/>
                    </a:lnTo>
                    <a:lnTo>
                      <a:pt x="4542" y="366"/>
                    </a:lnTo>
                    <a:lnTo>
                      <a:pt x="4542" y="366"/>
                    </a:lnTo>
                    <a:lnTo>
                      <a:pt x="4548" y="366"/>
                    </a:lnTo>
                    <a:lnTo>
                      <a:pt x="4548" y="366"/>
                    </a:lnTo>
                    <a:lnTo>
                      <a:pt x="4548" y="366"/>
                    </a:lnTo>
                    <a:lnTo>
                      <a:pt x="4548" y="366"/>
                    </a:lnTo>
                    <a:lnTo>
                      <a:pt x="4548" y="372"/>
                    </a:lnTo>
                    <a:lnTo>
                      <a:pt x="4548" y="372"/>
                    </a:lnTo>
                    <a:lnTo>
                      <a:pt x="4548" y="372"/>
                    </a:lnTo>
                    <a:lnTo>
                      <a:pt x="4548" y="372"/>
                    </a:lnTo>
                    <a:lnTo>
                      <a:pt x="4548" y="372"/>
                    </a:lnTo>
                    <a:lnTo>
                      <a:pt x="4548" y="372"/>
                    </a:lnTo>
                    <a:lnTo>
                      <a:pt x="4548" y="372"/>
                    </a:lnTo>
                    <a:lnTo>
                      <a:pt x="4548" y="372"/>
                    </a:lnTo>
                    <a:lnTo>
                      <a:pt x="4548" y="378"/>
                    </a:lnTo>
                    <a:lnTo>
                      <a:pt x="4548" y="378"/>
                    </a:lnTo>
                    <a:lnTo>
                      <a:pt x="4548" y="378"/>
                    </a:lnTo>
                    <a:lnTo>
                      <a:pt x="4548" y="378"/>
                    </a:lnTo>
                    <a:lnTo>
                      <a:pt x="4548" y="378"/>
                    </a:lnTo>
                    <a:lnTo>
                      <a:pt x="4548" y="378"/>
                    </a:lnTo>
                    <a:lnTo>
                      <a:pt x="4548" y="378"/>
                    </a:lnTo>
                    <a:lnTo>
                      <a:pt x="4548" y="384"/>
                    </a:lnTo>
                    <a:lnTo>
                      <a:pt x="4548" y="384"/>
                    </a:lnTo>
                    <a:lnTo>
                      <a:pt x="4548" y="384"/>
                    </a:lnTo>
                    <a:lnTo>
                      <a:pt x="4548" y="384"/>
                    </a:lnTo>
                    <a:lnTo>
                      <a:pt x="4548" y="384"/>
                    </a:lnTo>
                    <a:lnTo>
                      <a:pt x="4548" y="384"/>
                    </a:lnTo>
                    <a:lnTo>
                      <a:pt x="4548" y="384"/>
                    </a:lnTo>
                    <a:lnTo>
                      <a:pt x="4548" y="390"/>
                    </a:lnTo>
                    <a:lnTo>
                      <a:pt x="4548" y="390"/>
                    </a:lnTo>
                    <a:lnTo>
                      <a:pt x="4548" y="390"/>
                    </a:lnTo>
                    <a:lnTo>
                      <a:pt x="4548" y="390"/>
                    </a:lnTo>
                    <a:lnTo>
                      <a:pt x="4548" y="390"/>
                    </a:lnTo>
                    <a:lnTo>
                      <a:pt x="4548" y="390"/>
                    </a:lnTo>
                    <a:lnTo>
                      <a:pt x="4548" y="390"/>
                    </a:lnTo>
                    <a:lnTo>
                      <a:pt x="4548" y="390"/>
                    </a:lnTo>
                    <a:lnTo>
                      <a:pt x="4548" y="396"/>
                    </a:lnTo>
                    <a:lnTo>
                      <a:pt x="4548" y="396"/>
                    </a:lnTo>
                    <a:lnTo>
                      <a:pt x="4548" y="396"/>
                    </a:lnTo>
                    <a:lnTo>
                      <a:pt x="4548" y="396"/>
                    </a:lnTo>
                    <a:lnTo>
                      <a:pt x="4548" y="396"/>
                    </a:lnTo>
                    <a:lnTo>
                      <a:pt x="4548" y="396"/>
                    </a:lnTo>
                    <a:lnTo>
                      <a:pt x="4548" y="396"/>
                    </a:lnTo>
                    <a:lnTo>
                      <a:pt x="4548" y="396"/>
                    </a:lnTo>
                    <a:lnTo>
                      <a:pt x="4548" y="402"/>
                    </a:lnTo>
                    <a:lnTo>
                      <a:pt x="4548" y="402"/>
                    </a:lnTo>
                    <a:lnTo>
                      <a:pt x="4548" y="402"/>
                    </a:lnTo>
                    <a:lnTo>
                      <a:pt x="4548" y="402"/>
                    </a:lnTo>
                    <a:lnTo>
                      <a:pt x="4548" y="402"/>
                    </a:lnTo>
                    <a:lnTo>
                      <a:pt x="4548" y="402"/>
                    </a:lnTo>
                    <a:lnTo>
                      <a:pt x="4548" y="402"/>
                    </a:lnTo>
                    <a:lnTo>
                      <a:pt x="4548" y="408"/>
                    </a:lnTo>
                    <a:lnTo>
                      <a:pt x="4548" y="408"/>
                    </a:lnTo>
                    <a:lnTo>
                      <a:pt x="4548" y="408"/>
                    </a:lnTo>
                    <a:lnTo>
                      <a:pt x="4548" y="408"/>
                    </a:lnTo>
                    <a:lnTo>
                      <a:pt x="4566" y="510"/>
                    </a:lnTo>
                    <a:lnTo>
                      <a:pt x="4566" y="510"/>
                    </a:lnTo>
                    <a:lnTo>
                      <a:pt x="4566" y="510"/>
                    </a:lnTo>
                    <a:lnTo>
                      <a:pt x="4566" y="510"/>
                    </a:lnTo>
                    <a:lnTo>
                      <a:pt x="4566" y="510"/>
                    </a:lnTo>
                    <a:lnTo>
                      <a:pt x="4566" y="510"/>
                    </a:lnTo>
                    <a:lnTo>
                      <a:pt x="4566" y="510"/>
                    </a:lnTo>
                    <a:lnTo>
                      <a:pt x="4566" y="510"/>
                    </a:lnTo>
                    <a:lnTo>
                      <a:pt x="4566" y="510"/>
                    </a:lnTo>
                    <a:lnTo>
                      <a:pt x="4566" y="510"/>
                    </a:lnTo>
                    <a:lnTo>
                      <a:pt x="4566" y="516"/>
                    </a:lnTo>
                    <a:lnTo>
                      <a:pt x="4566" y="516"/>
                    </a:lnTo>
                    <a:lnTo>
                      <a:pt x="4566" y="516"/>
                    </a:lnTo>
                    <a:lnTo>
                      <a:pt x="4566" y="516"/>
                    </a:lnTo>
                    <a:lnTo>
                      <a:pt x="4566" y="516"/>
                    </a:lnTo>
                    <a:lnTo>
                      <a:pt x="4566" y="516"/>
                    </a:lnTo>
                    <a:lnTo>
                      <a:pt x="4566" y="516"/>
                    </a:lnTo>
                    <a:lnTo>
                      <a:pt x="4566" y="516"/>
                    </a:lnTo>
                    <a:lnTo>
                      <a:pt x="4566" y="516"/>
                    </a:lnTo>
                    <a:lnTo>
                      <a:pt x="4566" y="516"/>
                    </a:lnTo>
                    <a:lnTo>
                      <a:pt x="4566" y="516"/>
                    </a:lnTo>
                    <a:lnTo>
                      <a:pt x="4566" y="522"/>
                    </a:lnTo>
                    <a:lnTo>
                      <a:pt x="4566" y="522"/>
                    </a:lnTo>
                    <a:lnTo>
                      <a:pt x="4566" y="522"/>
                    </a:lnTo>
                    <a:lnTo>
                      <a:pt x="4566" y="522"/>
                    </a:lnTo>
                    <a:lnTo>
                      <a:pt x="4566" y="522"/>
                    </a:lnTo>
                    <a:lnTo>
                      <a:pt x="4566" y="522"/>
                    </a:lnTo>
                    <a:lnTo>
                      <a:pt x="4566" y="522"/>
                    </a:lnTo>
                    <a:lnTo>
                      <a:pt x="4566" y="522"/>
                    </a:lnTo>
                    <a:lnTo>
                      <a:pt x="4566" y="522"/>
                    </a:lnTo>
                    <a:lnTo>
                      <a:pt x="4566" y="522"/>
                    </a:lnTo>
                    <a:lnTo>
                      <a:pt x="4566" y="528"/>
                    </a:lnTo>
                    <a:lnTo>
                      <a:pt x="4566" y="528"/>
                    </a:lnTo>
                    <a:lnTo>
                      <a:pt x="4566" y="528"/>
                    </a:lnTo>
                    <a:lnTo>
                      <a:pt x="4566" y="528"/>
                    </a:lnTo>
                    <a:lnTo>
                      <a:pt x="4566" y="528"/>
                    </a:lnTo>
                    <a:lnTo>
                      <a:pt x="4566" y="528"/>
                    </a:lnTo>
                    <a:lnTo>
                      <a:pt x="4566" y="528"/>
                    </a:lnTo>
                    <a:lnTo>
                      <a:pt x="4566" y="528"/>
                    </a:lnTo>
                    <a:lnTo>
                      <a:pt x="4566" y="528"/>
                    </a:lnTo>
                    <a:lnTo>
                      <a:pt x="4566" y="528"/>
                    </a:lnTo>
                    <a:lnTo>
                      <a:pt x="4566" y="528"/>
                    </a:lnTo>
                    <a:lnTo>
                      <a:pt x="4566" y="534"/>
                    </a:lnTo>
                    <a:lnTo>
                      <a:pt x="4566" y="534"/>
                    </a:lnTo>
                    <a:lnTo>
                      <a:pt x="4566" y="534"/>
                    </a:lnTo>
                    <a:lnTo>
                      <a:pt x="4566" y="534"/>
                    </a:lnTo>
                    <a:lnTo>
                      <a:pt x="4572" y="534"/>
                    </a:lnTo>
                    <a:lnTo>
                      <a:pt x="4572" y="534"/>
                    </a:lnTo>
                    <a:lnTo>
                      <a:pt x="4572" y="534"/>
                    </a:lnTo>
                    <a:lnTo>
                      <a:pt x="4572" y="534"/>
                    </a:lnTo>
                    <a:lnTo>
                      <a:pt x="4572" y="534"/>
                    </a:lnTo>
                    <a:lnTo>
                      <a:pt x="4572" y="534"/>
                    </a:lnTo>
                    <a:lnTo>
                      <a:pt x="4572" y="534"/>
                    </a:lnTo>
                    <a:lnTo>
                      <a:pt x="4572" y="540"/>
                    </a:lnTo>
                    <a:lnTo>
                      <a:pt x="4572" y="540"/>
                    </a:lnTo>
                    <a:lnTo>
                      <a:pt x="4572" y="540"/>
                    </a:lnTo>
                    <a:lnTo>
                      <a:pt x="4572" y="540"/>
                    </a:lnTo>
                    <a:lnTo>
                      <a:pt x="4572" y="540"/>
                    </a:lnTo>
                    <a:lnTo>
                      <a:pt x="4572" y="540"/>
                    </a:lnTo>
                    <a:lnTo>
                      <a:pt x="4572" y="540"/>
                    </a:lnTo>
                    <a:lnTo>
                      <a:pt x="4572" y="540"/>
                    </a:lnTo>
                    <a:lnTo>
                      <a:pt x="4572" y="540"/>
                    </a:lnTo>
                    <a:lnTo>
                      <a:pt x="4572" y="540"/>
                    </a:lnTo>
                    <a:lnTo>
                      <a:pt x="4584" y="606"/>
                    </a:lnTo>
                    <a:lnTo>
                      <a:pt x="4584" y="606"/>
                    </a:lnTo>
                    <a:lnTo>
                      <a:pt x="4584" y="606"/>
                    </a:lnTo>
                    <a:lnTo>
                      <a:pt x="4584" y="606"/>
                    </a:lnTo>
                    <a:lnTo>
                      <a:pt x="4584" y="606"/>
                    </a:lnTo>
                    <a:lnTo>
                      <a:pt x="4584" y="612"/>
                    </a:lnTo>
                    <a:lnTo>
                      <a:pt x="4584" y="612"/>
                    </a:lnTo>
                    <a:lnTo>
                      <a:pt x="4584" y="612"/>
                    </a:lnTo>
                    <a:lnTo>
                      <a:pt x="4584" y="612"/>
                    </a:lnTo>
                    <a:lnTo>
                      <a:pt x="4584" y="612"/>
                    </a:lnTo>
                    <a:lnTo>
                      <a:pt x="4584" y="612"/>
                    </a:lnTo>
                    <a:lnTo>
                      <a:pt x="4584" y="612"/>
                    </a:lnTo>
                    <a:lnTo>
                      <a:pt x="4584" y="612"/>
                    </a:lnTo>
                    <a:lnTo>
                      <a:pt x="4584" y="612"/>
                    </a:lnTo>
                    <a:lnTo>
                      <a:pt x="4584" y="612"/>
                    </a:lnTo>
                    <a:lnTo>
                      <a:pt x="4584" y="612"/>
                    </a:lnTo>
                    <a:lnTo>
                      <a:pt x="4584" y="612"/>
                    </a:lnTo>
                    <a:lnTo>
                      <a:pt x="4584" y="612"/>
                    </a:lnTo>
                    <a:lnTo>
                      <a:pt x="4584" y="612"/>
                    </a:lnTo>
                    <a:lnTo>
                      <a:pt x="4584" y="612"/>
                    </a:lnTo>
                    <a:lnTo>
                      <a:pt x="4584" y="612"/>
                    </a:lnTo>
                    <a:lnTo>
                      <a:pt x="4590" y="612"/>
                    </a:lnTo>
                    <a:lnTo>
                      <a:pt x="4590" y="618"/>
                    </a:lnTo>
                    <a:lnTo>
                      <a:pt x="4590" y="618"/>
                    </a:lnTo>
                    <a:lnTo>
                      <a:pt x="4590" y="618"/>
                    </a:lnTo>
                    <a:lnTo>
                      <a:pt x="4590" y="618"/>
                    </a:lnTo>
                    <a:lnTo>
                      <a:pt x="4590" y="618"/>
                    </a:lnTo>
                    <a:lnTo>
                      <a:pt x="4590" y="618"/>
                    </a:lnTo>
                    <a:lnTo>
                      <a:pt x="4590" y="618"/>
                    </a:lnTo>
                    <a:lnTo>
                      <a:pt x="4590" y="618"/>
                    </a:lnTo>
                    <a:lnTo>
                      <a:pt x="4590" y="618"/>
                    </a:lnTo>
                    <a:lnTo>
                      <a:pt x="4590" y="618"/>
                    </a:lnTo>
                    <a:lnTo>
                      <a:pt x="4590" y="618"/>
                    </a:lnTo>
                    <a:lnTo>
                      <a:pt x="4590" y="618"/>
                    </a:lnTo>
                    <a:lnTo>
                      <a:pt x="4590" y="618"/>
                    </a:lnTo>
                    <a:lnTo>
                      <a:pt x="4590" y="618"/>
                    </a:lnTo>
                    <a:lnTo>
                      <a:pt x="4590" y="618"/>
                    </a:lnTo>
                    <a:lnTo>
                      <a:pt x="4590" y="618"/>
                    </a:lnTo>
                    <a:lnTo>
                      <a:pt x="4590" y="618"/>
                    </a:lnTo>
                    <a:lnTo>
                      <a:pt x="4590" y="618"/>
                    </a:lnTo>
                    <a:lnTo>
                      <a:pt x="4590" y="624"/>
                    </a:lnTo>
                    <a:lnTo>
                      <a:pt x="4590" y="624"/>
                    </a:lnTo>
                    <a:lnTo>
                      <a:pt x="4590" y="624"/>
                    </a:lnTo>
                    <a:lnTo>
                      <a:pt x="4590" y="624"/>
                    </a:lnTo>
                    <a:lnTo>
                      <a:pt x="4590" y="624"/>
                    </a:lnTo>
                    <a:lnTo>
                      <a:pt x="4590" y="624"/>
                    </a:lnTo>
                    <a:lnTo>
                      <a:pt x="4590" y="624"/>
                    </a:lnTo>
                    <a:lnTo>
                      <a:pt x="4590" y="624"/>
                    </a:lnTo>
                    <a:lnTo>
                      <a:pt x="4590" y="624"/>
                    </a:lnTo>
                    <a:lnTo>
                      <a:pt x="4590" y="624"/>
                    </a:lnTo>
                    <a:lnTo>
                      <a:pt x="4590" y="624"/>
                    </a:lnTo>
                    <a:lnTo>
                      <a:pt x="4590" y="624"/>
                    </a:lnTo>
                    <a:lnTo>
                      <a:pt x="4590" y="624"/>
                    </a:lnTo>
                    <a:lnTo>
                      <a:pt x="4590" y="624"/>
                    </a:lnTo>
                    <a:lnTo>
                      <a:pt x="4590" y="624"/>
                    </a:lnTo>
                    <a:lnTo>
                      <a:pt x="4590" y="624"/>
                    </a:lnTo>
                    <a:lnTo>
                      <a:pt x="4590" y="624"/>
                    </a:lnTo>
                    <a:lnTo>
                      <a:pt x="4590" y="624"/>
                    </a:lnTo>
                    <a:lnTo>
                      <a:pt x="4590" y="624"/>
                    </a:lnTo>
                    <a:lnTo>
                      <a:pt x="4590" y="630"/>
                    </a:lnTo>
                    <a:lnTo>
                      <a:pt x="4590" y="630"/>
                    </a:lnTo>
                    <a:lnTo>
                      <a:pt x="4590" y="630"/>
                    </a:lnTo>
                    <a:lnTo>
                      <a:pt x="4590" y="63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0"/>
                    </a:lnTo>
                    <a:lnTo>
                      <a:pt x="4608" y="666"/>
                    </a:lnTo>
                    <a:lnTo>
                      <a:pt x="4608" y="666"/>
                    </a:lnTo>
                    <a:lnTo>
                      <a:pt x="4608" y="666"/>
                    </a:lnTo>
                    <a:lnTo>
                      <a:pt x="4608" y="666"/>
                    </a:lnTo>
                    <a:lnTo>
                      <a:pt x="4608" y="666"/>
                    </a:lnTo>
                    <a:lnTo>
                      <a:pt x="4608" y="666"/>
                    </a:lnTo>
                    <a:lnTo>
                      <a:pt x="4608" y="666"/>
                    </a:lnTo>
                    <a:lnTo>
                      <a:pt x="4608" y="666"/>
                    </a:lnTo>
                    <a:lnTo>
                      <a:pt x="4608" y="666"/>
                    </a:lnTo>
                    <a:lnTo>
                      <a:pt x="4608" y="666"/>
                    </a:lnTo>
                    <a:lnTo>
                      <a:pt x="4608" y="666"/>
                    </a:lnTo>
                    <a:lnTo>
                      <a:pt x="4608" y="666"/>
                    </a:lnTo>
                    <a:lnTo>
                      <a:pt x="4608" y="666"/>
                    </a:lnTo>
                    <a:lnTo>
                      <a:pt x="4608" y="666"/>
                    </a:lnTo>
                    <a:lnTo>
                      <a:pt x="4608" y="666"/>
                    </a:lnTo>
                    <a:lnTo>
                      <a:pt x="4614" y="666"/>
                    </a:lnTo>
                    <a:lnTo>
                      <a:pt x="4614" y="666"/>
                    </a:lnTo>
                    <a:lnTo>
                      <a:pt x="4614" y="666"/>
                    </a:lnTo>
                    <a:lnTo>
                      <a:pt x="4614" y="666"/>
                    </a:lnTo>
                    <a:lnTo>
                      <a:pt x="4614" y="666"/>
                    </a:lnTo>
                    <a:lnTo>
                      <a:pt x="4614" y="666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60"/>
                    </a:lnTo>
                    <a:lnTo>
                      <a:pt x="4626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32" y="654"/>
                    </a:lnTo>
                    <a:lnTo>
                      <a:pt x="4644" y="612"/>
                    </a:lnTo>
                    <a:lnTo>
                      <a:pt x="4644" y="612"/>
                    </a:lnTo>
                    <a:lnTo>
                      <a:pt x="4644" y="612"/>
                    </a:lnTo>
                    <a:lnTo>
                      <a:pt x="4644" y="612"/>
                    </a:lnTo>
                    <a:lnTo>
                      <a:pt x="4644" y="612"/>
                    </a:lnTo>
                    <a:lnTo>
                      <a:pt x="4644" y="612"/>
                    </a:lnTo>
                    <a:lnTo>
                      <a:pt x="4644" y="612"/>
                    </a:lnTo>
                    <a:lnTo>
                      <a:pt x="4650" y="612"/>
                    </a:lnTo>
                    <a:lnTo>
                      <a:pt x="4650" y="612"/>
                    </a:lnTo>
                    <a:lnTo>
                      <a:pt x="4650" y="612"/>
                    </a:lnTo>
                    <a:lnTo>
                      <a:pt x="4650" y="612"/>
                    </a:lnTo>
                    <a:lnTo>
                      <a:pt x="4650" y="612"/>
                    </a:lnTo>
                    <a:lnTo>
                      <a:pt x="4650" y="612"/>
                    </a:lnTo>
                    <a:lnTo>
                      <a:pt x="4650" y="612"/>
                    </a:lnTo>
                    <a:lnTo>
                      <a:pt x="4650" y="606"/>
                    </a:lnTo>
                    <a:lnTo>
                      <a:pt x="4650" y="606"/>
                    </a:lnTo>
                    <a:lnTo>
                      <a:pt x="4650" y="606"/>
                    </a:lnTo>
                    <a:lnTo>
                      <a:pt x="4650" y="606"/>
                    </a:lnTo>
                    <a:lnTo>
                      <a:pt x="4650" y="606"/>
                    </a:lnTo>
                    <a:lnTo>
                      <a:pt x="4650" y="606"/>
                    </a:lnTo>
                    <a:lnTo>
                      <a:pt x="4650" y="606"/>
                    </a:lnTo>
                    <a:lnTo>
                      <a:pt x="4650" y="606"/>
                    </a:lnTo>
                    <a:lnTo>
                      <a:pt x="4650" y="606"/>
                    </a:lnTo>
                    <a:lnTo>
                      <a:pt x="4650" y="606"/>
                    </a:lnTo>
                    <a:lnTo>
                      <a:pt x="4650" y="606"/>
                    </a:lnTo>
                    <a:lnTo>
                      <a:pt x="4650" y="606"/>
                    </a:lnTo>
                    <a:lnTo>
                      <a:pt x="4650" y="606"/>
                    </a:lnTo>
                    <a:lnTo>
                      <a:pt x="4650" y="606"/>
                    </a:lnTo>
                    <a:lnTo>
                      <a:pt x="4650" y="606"/>
                    </a:lnTo>
                    <a:lnTo>
                      <a:pt x="4650" y="606"/>
                    </a:lnTo>
                    <a:lnTo>
                      <a:pt x="4650" y="606"/>
                    </a:lnTo>
                    <a:lnTo>
                      <a:pt x="4650" y="600"/>
                    </a:lnTo>
                    <a:lnTo>
                      <a:pt x="4650" y="600"/>
                    </a:lnTo>
                    <a:lnTo>
                      <a:pt x="4650" y="600"/>
                    </a:lnTo>
                    <a:lnTo>
                      <a:pt x="4650" y="600"/>
                    </a:lnTo>
                    <a:lnTo>
                      <a:pt x="4650" y="600"/>
                    </a:lnTo>
                    <a:lnTo>
                      <a:pt x="4650" y="600"/>
                    </a:lnTo>
                    <a:lnTo>
                      <a:pt x="4650" y="600"/>
                    </a:lnTo>
                    <a:lnTo>
                      <a:pt x="4650" y="600"/>
                    </a:lnTo>
                    <a:lnTo>
                      <a:pt x="4650" y="600"/>
                    </a:lnTo>
                    <a:lnTo>
                      <a:pt x="4650" y="600"/>
                    </a:lnTo>
                    <a:lnTo>
                      <a:pt x="4650" y="600"/>
                    </a:lnTo>
                    <a:lnTo>
                      <a:pt x="4650" y="600"/>
                    </a:lnTo>
                    <a:lnTo>
                      <a:pt x="4650" y="600"/>
                    </a:lnTo>
                    <a:lnTo>
                      <a:pt x="4650" y="600"/>
                    </a:lnTo>
                    <a:lnTo>
                      <a:pt x="4650" y="600"/>
                    </a:lnTo>
                    <a:lnTo>
                      <a:pt x="4650" y="594"/>
                    </a:lnTo>
                    <a:lnTo>
                      <a:pt x="4650" y="594"/>
                    </a:lnTo>
                    <a:lnTo>
                      <a:pt x="4650" y="594"/>
                    </a:lnTo>
                    <a:lnTo>
                      <a:pt x="4650" y="594"/>
                    </a:lnTo>
                    <a:lnTo>
                      <a:pt x="4650" y="594"/>
                    </a:lnTo>
                    <a:lnTo>
                      <a:pt x="4650" y="594"/>
                    </a:lnTo>
                    <a:lnTo>
                      <a:pt x="4650" y="594"/>
                    </a:lnTo>
                    <a:lnTo>
                      <a:pt x="4650" y="594"/>
                    </a:lnTo>
                    <a:lnTo>
                      <a:pt x="4650" y="594"/>
                    </a:lnTo>
                    <a:lnTo>
                      <a:pt x="4650" y="594"/>
                    </a:lnTo>
                    <a:lnTo>
                      <a:pt x="4650" y="594"/>
                    </a:lnTo>
                    <a:lnTo>
                      <a:pt x="4650" y="594"/>
                    </a:lnTo>
                    <a:lnTo>
                      <a:pt x="4650" y="594"/>
                    </a:lnTo>
                    <a:lnTo>
                      <a:pt x="4650" y="594"/>
                    </a:lnTo>
                    <a:lnTo>
                      <a:pt x="4650" y="594"/>
                    </a:lnTo>
                    <a:lnTo>
                      <a:pt x="4650" y="588"/>
                    </a:lnTo>
                    <a:lnTo>
                      <a:pt x="4650" y="588"/>
                    </a:lnTo>
                    <a:lnTo>
                      <a:pt x="4668" y="516"/>
                    </a:lnTo>
                    <a:lnTo>
                      <a:pt x="4668" y="516"/>
                    </a:lnTo>
                    <a:lnTo>
                      <a:pt x="4668" y="516"/>
                    </a:lnTo>
                    <a:lnTo>
                      <a:pt x="4668" y="516"/>
                    </a:lnTo>
                    <a:lnTo>
                      <a:pt x="4668" y="516"/>
                    </a:lnTo>
                    <a:lnTo>
                      <a:pt x="4668" y="516"/>
                    </a:lnTo>
                    <a:lnTo>
                      <a:pt x="4668" y="516"/>
                    </a:lnTo>
                    <a:lnTo>
                      <a:pt x="4668" y="516"/>
                    </a:lnTo>
                    <a:lnTo>
                      <a:pt x="4668" y="516"/>
                    </a:lnTo>
                    <a:lnTo>
                      <a:pt x="4668" y="510"/>
                    </a:lnTo>
                    <a:lnTo>
                      <a:pt x="4668" y="510"/>
                    </a:lnTo>
                    <a:lnTo>
                      <a:pt x="4668" y="510"/>
                    </a:lnTo>
                    <a:lnTo>
                      <a:pt x="4668" y="510"/>
                    </a:lnTo>
                    <a:lnTo>
                      <a:pt x="4668" y="510"/>
                    </a:lnTo>
                    <a:lnTo>
                      <a:pt x="4668" y="510"/>
                    </a:lnTo>
                    <a:lnTo>
                      <a:pt x="4668" y="510"/>
                    </a:lnTo>
                    <a:lnTo>
                      <a:pt x="4668" y="510"/>
                    </a:lnTo>
                    <a:lnTo>
                      <a:pt x="4668" y="510"/>
                    </a:lnTo>
                    <a:lnTo>
                      <a:pt x="4668" y="510"/>
                    </a:lnTo>
                    <a:lnTo>
                      <a:pt x="4668" y="504"/>
                    </a:lnTo>
                    <a:lnTo>
                      <a:pt x="4668" y="504"/>
                    </a:lnTo>
                    <a:lnTo>
                      <a:pt x="4668" y="504"/>
                    </a:lnTo>
                    <a:lnTo>
                      <a:pt x="4668" y="504"/>
                    </a:lnTo>
                    <a:lnTo>
                      <a:pt x="4668" y="504"/>
                    </a:lnTo>
                    <a:lnTo>
                      <a:pt x="4668" y="504"/>
                    </a:lnTo>
                    <a:lnTo>
                      <a:pt x="4668" y="504"/>
                    </a:lnTo>
                    <a:lnTo>
                      <a:pt x="4668" y="504"/>
                    </a:lnTo>
                    <a:lnTo>
                      <a:pt x="4668" y="504"/>
                    </a:lnTo>
                    <a:lnTo>
                      <a:pt x="4668" y="504"/>
                    </a:lnTo>
                    <a:lnTo>
                      <a:pt x="4668" y="498"/>
                    </a:lnTo>
                    <a:lnTo>
                      <a:pt x="4668" y="498"/>
                    </a:lnTo>
                    <a:lnTo>
                      <a:pt x="4668" y="498"/>
                    </a:lnTo>
                    <a:lnTo>
                      <a:pt x="4668" y="498"/>
                    </a:lnTo>
                    <a:lnTo>
                      <a:pt x="4668" y="498"/>
                    </a:lnTo>
                    <a:lnTo>
                      <a:pt x="4668" y="498"/>
                    </a:lnTo>
                    <a:lnTo>
                      <a:pt x="4668" y="498"/>
                    </a:lnTo>
                    <a:lnTo>
                      <a:pt x="4668" y="498"/>
                    </a:lnTo>
                    <a:lnTo>
                      <a:pt x="4668" y="498"/>
                    </a:lnTo>
                    <a:lnTo>
                      <a:pt x="4668" y="492"/>
                    </a:lnTo>
                    <a:lnTo>
                      <a:pt x="4668" y="492"/>
                    </a:lnTo>
                    <a:lnTo>
                      <a:pt x="4668" y="492"/>
                    </a:lnTo>
                    <a:lnTo>
                      <a:pt x="4668" y="492"/>
                    </a:lnTo>
                    <a:lnTo>
                      <a:pt x="4668" y="492"/>
                    </a:lnTo>
                    <a:lnTo>
                      <a:pt x="4674" y="492"/>
                    </a:lnTo>
                    <a:lnTo>
                      <a:pt x="4674" y="492"/>
                    </a:lnTo>
                    <a:lnTo>
                      <a:pt x="4674" y="492"/>
                    </a:lnTo>
                    <a:lnTo>
                      <a:pt x="4674" y="492"/>
                    </a:lnTo>
                    <a:lnTo>
                      <a:pt x="4674" y="492"/>
                    </a:lnTo>
                    <a:lnTo>
                      <a:pt x="4674" y="486"/>
                    </a:lnTo>
                    <a:lnTo>
                      <a:pt x="4674" y="486"/>
                    </a:lnTo>
                    <a:lnTo>
                      <a:pt x="4674" y="486"/>
                    </a:lnTo>
                    <a:lnTo>
                      <a:pt x="4674" y="486"/>
                    </a:lnTo>
                    <a:lnTo>
                      <a:pt x="4674" y="486"/>
                    </a:lnTo>
                    <a:lnTo>
                      <a:pt x="4674" y="486"/>
                    </a:lnTo>
                    <a:lnTo>
                      <a:pt x="4674" y="486"/>
                    </a:lnTo>
                    <a:lnTo>
                      <a:pt x="4674" y="486"/>
                    </a:lnTo>
                    <a:lnTo>
                      <a:pt x="4674" y="486"/>
                    </a:lnTo>
                    <a:lnTo>
                      <a:pt x="4674" y="480"/>
                    </a:lnTo>
                    <a:lnTo>
                      <a:pt x="4674" y="480"/>
                    </a:lnTo>
                    <a:lnTo>
                      <a:pt x="4674" y="480"/>
                    </a:lnTo>
                    <a:lnTo>
                      <a:pt x="4674" y="480"/>
                    </a:lnTo>
                    <a:lnTo>
                      <a:pt x="4674" y="480"/>
                    </a:lnTo>
                    <a:lnTo>
                      <a:pt x="4674" y="480"/>
                    </a:lnTo>
                    <a:lnTo>
                      <a:pt x="4686" y="372"/>
                    </a:lnTo>
                    <a:lnTo>
                      <a:pt x="4686" y="372"/>
                    </a:lnTo>
                    <a:lnTo>
                      <a:pt x="4686" y="372"/>
                    </a:lnTo>
                    <a:lnTo>
                      <a:pt x="4686" y="372"/>
                    </a:lnTo>
                    <a:lnTo>
                      <a:pt x="4686" y="372"/>
                    </a:lnTo>
                    <a:lnTo>
                      <a:pt x="4686" y="366"/>
                    </a:lnTo>
                    <a:lnTo>
                      <a:pt x="4686" y="366"/>
                    </a:lnTo>
                    <a:lnTo>
                      <a:pt x="4686" y="366"/>
                    </a:lnTo>
                    <a:lnTo>
                      <a:pt x="4686" y="366"/>
                    </a:lnTo>
                    <a:lnTo>
                      <a:pt x="4686" y="366"/>
                    </a:lnTo>
                    <a:lnTo>
                      <a:pt x="4686" y="366"/>
                    </a:lnTo>
                    <a:lnTo>
                      <a:pt x="4686" y="366"/>
                    </a:lnTo>
                    <a:lnTo>
                      <a:pt x="4686" y="360"/>
                    </a:lnTo>
                    <a:lnTo>
                      <a:pt x="4686" y="360"/>
                    </a:lnTo>
                    <a:lnTo>
                      <a:pt x="4686" y="360"/>
                    </a:lnTo>
                    <a:lnTo>
                      <a:pt x="4686" y="360"/>
                    </a:lnTo>
                    <a:lnTo>
                      <a:pt x="4686" y="360"/>
                    </a:lnTo>
                    <a:lnTo>
                      <a:pt x="4686" y="360"/>
                    </a:lnTo>
                    <a:lnTo>
                      <a:pt x="4692" y="360"/>
                    </a:lnTo>
                    <a:lnTo>
                      <a:pt x="4692" y="360"/>
                    </a:lnTo>
                    <a:lnTo>
                      <a:pt x="4692" y="354"/>
                    </a:lnTo>
                    <a:lnTo>
                      <a:pt x="4692" y="354"/>
                    </a:lnTo>
                    <a:lnTo>
                      <a:pt x="4692" y="354"/>
                    </a:lnTo>
                    <a:lnTo>
                      <a:pt x="4692" y="354"/>
                    </a:lnTo>
                    <a:lnTo>
                      <a:pt x="4692" y="354"/>
                    </a:lnTo>
                    <a:lnTo>
                      <a:pt x="4692" y="354"/>
                    </a:lnTo>
                    <a:lnTo>
                      <a:pt x="4692" y="354"/>
                    </a:lnTo>
                    <a:lnTo>
                      <a:pt x="4692" y="348"/>
                    </a:lnTo>
                    <a:lnTo>
                      <a:pt x="4692" y="348"/>
                    </a:lnTo>
                    <a:lnTo>
                      <a:pt x="4692" y="348"/>
                    </a:lnTo>
                    <a:lnTo>
                      <a:pt x="4692" y="348"/>
                    </a:lnTo>
                    <a:lnTo>
                      <a:pt x="4692" y="348"/>
                    </a:lnTo>
                    <a:lnTo>
                      <a:pt x="4692" y="348"/>
                    </a:lnTo>
                    <a:lnTo>
                      <a:pt x="4692" y="348"/>
                    </a:lnTo>
                    <a:lnTo>
                      <a:pt x="4692" y="342"/>
                    </a:lnTo>
                    <a:lnTo>
                      <a:pt x="4692" y="342"/>
                    </a:lnTo>
                    <a:lnTo>
                      <a:pt x="4692" y="342"/>
                    </a:lnTo>
                    <a:lnTo>
                      <a:pt x="4692" y="342"/>
                    </a:lnTo>
                    <a:lnTo>
                      <a:pt x="4692" y="342"/>
                    </a:lnTo>
                    <a:lnTo>
                      <a:pt x="4692" y="342"/>
                    </a:lnTo>
                    <a:lnTo>
                      <a:pt x="4692" y="342"/>
                    </a:lnTo>
                    <a:lnTo>
                      <a:pt x="4692" y="336"/>
                    </a:lnTo>
                    <a:lnTo>
                      <a:pt x="4692" y="336"/>
                    </a:lnTo>
                    <a:lnTo>
                      <a:pt x="4692" y="336"/>
                    </a:lnTo>
                    <a:lnTo>
                      <a:pt x="4692" y="336"/>
                    </a:lnTo>
                    <a:lnTo>
                      <a:pt x="4692" y="336"/>
                    </a:lnTo>
                    <a:lnTo>
                      <a:pt x="4692" y="336"/>
                    </a:lnTo>
                    <a:lnTo>
                      <a:pt x="4692" y="336"/>
                    </a:lnTo>
                    <a:lnTo>
                      <a:pt x="4692" y="330"/>
                    </a:lnTo>
                    <a:lnTo>
                      <a:pt x="4692" y="330"/>
                    </a:lnTo>
                    <a:lnTo>
                      <a:pt x="4692" y="330"/>
                    </a:lnTo>
                    <a:lnTo>
                      <a:pt x="4692" y="330"/>
                    </a:lnTo>
                    <a:lnTo>
                      <a:pt x="4692" y="330"/>
                    </a:lnTo>
                    <a:lnTo>
                      <a:pt x="4692" y="330"/>
                    </a:lnTo>
                    <a:lnTo>
                      <a:pt x="4692" y="324"/>
                    </a:lnTo>
                    <a:lnTo>
                      <a:pt x="4692" y="324"/>
                    </a:lnTo>
                    <a:lnTo>
                      <a:pt x="4692" y="324"/>
                    </a:lnTo>
                    <a:lnTo>
                      <a:pt x="4692" y="324"/>
                    </a:lnTo>
                    <a:lnTo>
                      <a:pt x="4692" y="324"/>
                    </a:lnTo>
                    <a:lnTo>
                      <a:pt x="4692" y="324"/>
                    </a:lnTo>
                    <a:lnTo>
                      <a:pt x="4692" y="324"/>
                    </a:lnTo>
                    <a:lnTo>
                      <a:pt x="4692" y="318"/>
                    </a:lnTo>
                    <a:lnTo>
                      <a:pt x="4692" y="318"/>
                    </a:lnTo>
                    <a:lnTo>
                      <a:pt x="4710" y="180"/>
                    </a:lnTo>
                    <a:lnTo>
                      <a:pt x="4710" y="180"/>
                    </a:lnTo>
                    <a:lnTo>
                      <a:pt x="4710" y="174"/>
                    </a:lnTo>
                    <a:lnTo>
                      <a:pt x="4710" y="174"/>
                    </a:lnTo>
                    <a:lnTo>
                      <a:pt x="4710" y="174"/>
                    </a:lnTo>
                    <a:lnTo>
                      <a:pt x="4710" y="174"/>
                    </a:lnTo>
                    <a:lnTo>
                      <a:pt x="4710" y="174"/>
                    </a:lnTo>
                    <a:lnTo>
                      <a:pt x="4710" y="174"/>
                    </a:lnTo>
                    <a:lnTo>
                      <a:pt x="4710" y="168"/>
                    </a:lnTo>
                    <a:lnTo>
                      <a:pt x="4710" y="168"/>
                    </a:lnTo>
                    <a:lnTo>
                      <a:pt x="4710" y="168"/>
                    </a:lnTo>
                    <a:lnTo>
                      <a:pt x="4710" y="168"/>
                    </a:lnTo>
                    <a:lnTo>
                      <a:pt x="4710" y="168"/>
                    </a:lnTo>
                    <a:lnTo>
                      <a:pt x="4710" y="162"/>
                    </a:lnTo>
                    <a:lnTo>
                      <a:pt x="4710" y="162"/>
                    </a:lnTo>
                    <a:lnTo>
                      <a:pt x="4710" y="162"/>
                    </a:lnTo>
                    <a:lnTo>
                      <a:pt x="4710" y="162"/>
                    </a:lnTo>
                    <a:lnTo>
                      <a:pt x="4710" y="162"/>
                    </a:lnTo>
                    <a:lnTo>
                      <a:pt x="4710" y="162"/>
                    </a:lnTo>
                    <a:lnTo>
                      <a:pt x="4710" y="156"/>
                    </a:lnTo>
                    <a:lnTo>
                      <a:pt x="4710" y="156"/>
                    </a:lnTo>
                    <a:lnTo>
                      <a:pt x="4710" y="156"/>
                    </a:lnTo>
                    <a:lnTo>
                      <a:pt x="4710" y="156"/>
                    </a:lnTo>
                    <a:lnTo>
                      <a:pt x="4710" y="156"/>
                    </a:lnTo>
                    <a:lnTo>
                      <a:pt x="4710" y="150"/>
                    </a:lnTo>
                    <a:lnTo>
                      <a:pt x="4710" y="150"/>
                    </a:lnTo>
                    <a:lnTo>
                      <a:pt x="4710" y="150"/>
                    </a:lnTo>
                    <a:lnTo>
                      <a:pt x="4710" y="150"/>
                    </a:lnTo>
                    <a:lnTo>
                      <a:pt x="4710" y="150"/>
                    </a:lnTo>
                    <a:lnTo>
                      <a:pt x="4710" y="150"/>
                    </a:lnTo>
                    <a:lnTo>
                      <a:pt x="4710" y="144"/>
                    </a:lnTo>
                    <a:lnTo>
                      <a:pt x="4710" y="144"/>
                    </a:lnTo>
                    <a:lnTo>
                      <a:pt x="4710" y="144"/>
                    </a:lnTo>
                    <a:lnTo>
                      <a:pt x="4710" y="144"/>
                    </a:lnTo>
                    <a:lnTo>
                      <a:pt x="4710" y="144"/>
                    </a:lnTo>
                    <a:lnTo>
                      <a:pt x="4710" y="138"/>
                    </a:lnTo>
                    <a:lnTo>
                      <a:pt x="4710" y="138"/>
                    </a:lnTo>
                    <a:lnTo>
                      <a:pt x="4710" y="138"/>
                    </a:lnTo>
                    <a:lnTo>
                      <a:pt x="4710" y="138"/>
                    </a:lnTo>
                    <a:lnTo>
                      <a:pt x="4710" y="138"/>
                    </a:lnTo>
                    <a:lnTo>
                      <a:pt x="4710" y="138"/>
                    </a:lnTo>
                    <a:lnTo>
                      <a:pt x="4710" y="132"/>
                    </a:lnTo>
                    <a:lnTo>
                      <a:pt x="4710" y="132"/>
                    </a:lnTo>
                    <a:lnTo>
                      <a:pt x="4710" y="132"/>
                    </a:lnTo>
                    <a:lnTo>
                      <a:pt x="4710" y="132"/>
                    </a:lnTo>
                    <a:lnTo>
                      <a:pt x="4710" y="132"/>
                    </a:lnTo>
                    <a:lnTo>
                      <a:pt x="4710" y="126"/>
                    </a:lnTo>
                    <a:lnTo>
                      <a:pt x="4710" y="126"/>
                    </a:lnTo>
                    <a:lnTo>
                      <a:pt x="4710" y="126"/>
                    </a:lnTo>
                    <a:lnTo>
                      <a:pt x="4710" y="126"/>
                    </a:lnTo>
                    <a:lnTo>
                      <a:pt x="4710" y="126"/>
                    </a:lnTo>
                    <a:lnTo>
                      <a:pt x="4710" y="126"/>
                    </a:lnTo>
                    <a:lnTo>
                      <a:pt x="4710" y="120"/>
                    </a:lnTo>
                    <a:lnTo>
                      <a:pt x="4710" y="120"/>
                    </a:lnTo>
                    <a:lnTo>
                      <a:pt x="4716" y="120"/>
                    </a:lnTo>
                    <a:lnTo>
                      <a:pt x="4716" y="120"/>
                    </a:lnTo>
                    <a:lnTo>
                      <a:pt x="4716" y="120"/>
                    </a:lnTo>
                    <a:lnTo>
                      <a:pt x="4716" y="114"/>
                    </a:lnTo>
                    <a:lnTo>
                      <a:pt x="4716" y="114"/>
                    </a:lnTo>
                    <a:lnTo>
                      <a:pt x="4716" y="114"/>
                    </a:lnTo>
                    <a:lnTo>
                      <a:pt x="4716" y="114"/>
                    </a:lnTo>
                    <a:lnTo>
                      <a:pt x="4716" y="114"/>
                    </a:lnTo>
                    <a:lnTo>
                      <a:pt x="4716" y="108"/>
                    </a:lnTo>
                    <a:lnTo>
                      <a:pt x="4716" y="108"/>
                    </a:lnTo>
                    <a:lnTo>
                      <a:pt x="4716" y="108"/>
                    </a:lnTo>
                    <a:lnTo>
                      <a:pt x="4716" y="108"/>
                    </a:lnTo>
                    <a:lnTo>
                      <a:pt x="4716" y="108"/>
                    </a:lnTo>
                    <a:lnTo>
                      <a:pt x="4716" y="108"/>
                    </a:lnTo>
                    <a:lnTo>
                      <a:pt x="4716" y="102"/>
                    </a:lnTo>
                    <a:lnTo>
                      <a:pt x="4716" y="102"/>
                    </a:lnTo>
                    <a:lnTo>
                      <a:pt x="4716" y="102"/>
                    </a:lnTo>
                    <a:lnTo>
                      <a:pt x="4716" y="102"/>
                    </a:lnTo>
                    <a:lnTo>
                      <a:pt x="4716" y="102"/>
                    </a:lnTo>
                    <a:lnTo>
                      <a:pt x="4716" y="96"/>
                    </a:lnTo>
                    <a:lnTo>
                      <a:pt x="4716" y="96"/>
                    </a:lnTo>
                    <a:lnTo>
                      <a:pt x="4716" y="96"/>
                    </a:lnTo>
                    <a:lnTo>
                      <a:pt x="4716" y="96"/>
                    </a:lnTo>
                    <a:lnTo>
                      <a:pt x="4716" y="96"/>
                    </a:lnTo>
                    <a:lnTo>
                      <a:pt x="4716" y="90"/>
                    </a:lnTo>
                    <a:lnTo>
                      <a:pt x="4716" y="90"/>
                    </a:lnTo>
                    <a:lnTo>
                      <a:pt x="4716" y="90"/>
                    </a:lnTo>
                    <a:lnTo>
                      <a:pt x="4716" y="90"/>
                    </a:lnTo>
                    <a:lnTo>
                      <a:pt x="4716" y="90"/>
                    </a:lnTo>
                    <a:lnTo>
                      <a:pt x="4716" y="84"/>
                    </a:lnTo>
                    <a:lnTo>
                      <a:pt x="4716" y="84"/>
                    </a:lnTo>
                    <a:lnTo>
                      <a:pt x="4716" y="84"/>
                    </a:lnTo>
                    <a:lnTo>
                      <a:pt x="4716" y="84"/>
                    </a:lnTo>
                    <a:lnTo>
                      <a:pt x="4716" y="84"/>
                    </a:lnTo>
                    <a:lnTo>
                      <a:pt x="4716" y="78"/>
                    </a:lnTo>
                    <a:lnTo>
                      <a:pt x="4716" y="78"/>
                    </a:lnTo>
                    <a:lnTo>
                      <a:pt x="4716" y="78"/>
                    </a:lnTo>
                    <a:lnTo>
                      <a:pt x="4716" y="78"/>
                    </a:lnTo>
                    <a:lnTo>
                      <a:pt x="4716" y="78"/>
                    </a:lnTo>
                    <a:lnTo>
                      <a:pt x="4716" y="78"/>
                    </a:lnTo>
                    <a:lnTo>
                      <a:pt x="4716" y="72"/>
                    </a:lnTo>
                    <a:lnTo>
                      <a:pt x="4716" y="72"/>
                    </a:lnTo>
                    <a:lnTo>
                      <a:pt x="4716" y="72"/>
                    </a:lnTo>
                    <a:lnTo>
                      <a:pt x="4716" y="72"/>
                    </a:lnTo>
                    <a:lnTo>
                      <a:pt x="4716" y="72"/>
                    </a:lnTo>
                    <a:lnTo>
                      <a:pt x="4716" y="66"/>
                    </a:lnTo>
                    <a:lnTo>
                      <a:pt x="4716" y="66"/>
                    </a:lnTo>
                    <a:lnTo>
                      <a:pt x="4716" y="66"/>
                    </a:lnTo>
                    <a:lnTo>
                      <a:pt x="4716" y="66"/>
                    </a:lnTo>
                    <a:lnTo>
                      <a:pt x="4716" y="66"/>
                    </a:lnTo>
                    <a:lnTo>
                      <a:pt x="4716" y="60"/>
                    </a:lnTo>
                    <a:lnTo>
                      <a:pt x="4716" y="60"/>
                    </a:lnTo>
                    <a:lnTo>
                      <a:pt x="4716" y="60"/>
                    </a:lnTo>
                    <a:lnTo>
                      <a:pt x="4716" y="60"/>
                    </a:lnTo>
                    <a:lnTo>
                      <a:pt x="4716" y="60"/>
                    </a:lnTo>
                    <a:lnTo>
                      <a:pt x="4716" y="54"/>
                    </a:lnTo>
                    <a:lnTo>
                      <a:pt x="4716" y="54"/>
                    </a:lnTo>
                    <a:lnTo>
                      <a:pt x="4716" y="54"/>
                    </a:lnTo>
                    <a:lnTo>
                      <a:pt x="4716" y="54"/>
                    </a:lnTo>
                    <a:lnTo>
                      <a:pt x="4716" y="54"/>
                    </a:lnTo>
                    <a:lnTo>
                      <a:pt x="4722" y="48"/>
                    </a:lnTo>
                    <a:lnTo>
                      <a:pt x="4722" y="48"/>
                    </a:lnTo>
                    <a:lnTo>
                      <a:pt x="4722" y="48"/>
                    </a:lnTo>
                    <a:lnTo>
                      <a:pt x="4722" y="48"/>
                    </a:lnTo>
                    <a:lnTo>
                      <a:pt x="4722" y="48"/>
                    </a:lnTo>
                    <a:lnTo>
                      <a:pt x="4722" y="42"/>
                    </a:lnTo>
                    <a:lnTo>
                      <a:pt x="4722" y="42"/>
                    </a:lnTo>
                    <a:lnTo>
                      <a:pt x="4722" y="42"/>
                    </a:lnTo>
                    <a:lnTo>
                      <a:pt x="4722" y="42"/>
                    </a:lnTo>
                    <a:lnTo>
                      <a:pt x="4722" y="42"/>
                    </a:lnTo>
                    <a:lnTo>
                      <a:pt x="4722" y="42"/>
                    </a:lnTo>
                    <a:lnTo>
                      <a:pt x="4722" y="42"/>
                    </a:lnTo>
                    <a:lnTo>
                      <a:pt x="4722" y="42"/>
                    </a:lnTo>
                    <a:lnTo>
                      <a:pt x="4722" y="42"/>
                    </a:lnTo>
                    <a:lnTo>
                      <a:pt x="4722" y="42"/>
                    </a:lnTo>
                    <a:lnTo>
                      <a:pt x="4722" y="42"/>
                    </a:lnTo>
                    <a:lnTo>
                      <a:pt x="4722" y="42"/>
                    </a:lnTo>
                    <a:lnTo>
                      <a:pt x="4722" y="48"/>
                    </a:lnTo>
                    <a:lnTo>
                      <a:pt x="4722" y="48"/>
                    </a:lnTo>
                    <a:lnTo>
                      <a:pt x="4722" y="48"/>
                    </a:lnTo>
                    <a:lnTo>
                      <a:pt x="4722" y="54"/>
                    </a:lnTo>
                    <a:lnTo>
                      <a:pt x="4722" y="54"/>
                    </a:lnTo>
                    <a:lnTo>
                      <a:pt x="4722" y="60"/>
                    </a:lnTo>
                    <a:lnTo>
                      <a:pt x="4722" y="66"/>
                    </a:lnTo>
                    <a:lnTo>
                      <a:pt x="4722" y="66"/>
                    </a:lnTo>
                    <a:lnTo>
                      <a:pt x="4722" y="72"/>
                    </a:lnTo>
                    <a:lnTo>
                      <a:pt x="4722" y="78"/>
                    </a:lnTo>
                    <a:lnTo>
                      <a:pt x="4722" y="84"/>
                    </a:lnTo>
                    <a:lnTo>
                      <a:pt x="4722" y="84"/>
                    </a:lnTo>
                    <a:lnTo>
                      <a:pt x="4722" y="90"/>
                    </a:lnTo>
                    <a:lnTo>
                      <a:pt x="4722" y="96"/>
                    </a:lnTo>
                    <a:lnTo>
                      <a:pt x="4722" y="102"/>
                    </a:lnTo>
                    <a:lnTo>
                      <a:pt x="4722" y="108"/>
                    </a:lnTo>
                    <a:lnTo>
                      <a:pt x="4722" y="114"/>
                    </a:lnTo>
                    <a:lnTo>
                      <a:pt x="4722" y="120"/>
                    </a:lnTo>
                    <a:lnTo>
                      <a:pt x="4722" y="126"/>
                    </a:lnTo>
                    <a:lnTo>
                      <a:pt x="4722" y="132"/>
                    </a:lnTo>
                    <a:lnTo>
                      <a:pt x="4722" y="138"/>
                    </a:lnTo>
                    <a:lnTo>
                      <a:pt x="4722" y="144"/>
                    </a:lnTo>
                    <a:lnTo>
                      <a:pt x="4722" y="144"/>
                    </a:lnTo>
                    <a:lnTo>
                      <a:pt x="4722" y="150"/>
                    </a:lnTo>
                    <a:lnTo>
                      <a:pt x="4722" y="156"/>
                    </a:lnTo>
                    <a:lnTo>
                      <a:pt x="4722" y="162"/>
                    </a:lnTo>
                    <a:lnTo>
                      <a:pt x="4722" y="168"/>
                    </a:lnTo>
                    <a:lnTo>
                      <a:pt x="4722" y="174"/>
                    </a:lnTo>
                    <a:lnTo>
                      <a:pt x="4722" y="180"/>
                    </a:lnTo>
                    <a:lnTo>
                      <a:pt x="4722" y="186"/>
                    </a:lnTo>
                    <a:lnTo>
                      <a:pt x="4722" y="186"/>
                    </a:lnTo>
                    <a:lnTo>
                      <a:pt x="4722" y="192"/>
                    </a:lnTo>
                    <a:lnTo>
                      <a:pt x="4722" y="198"/>
                    </a:lnTo>
                    <a:lnTo>
                      <a:pt x="4722" y="204"/>
                    </a:lnTo>
                    <a:lnTo>
                      <a:pt x="4722" y="210"/>
                    </a:lnTo>
                    <a:lnTo>
                      <a:pt x="4722" y="216"/>
                    </a:lnTo>
                    <a:lnTo>
                      <a:pt x="4722" y="216"/>
                    </a:lnTo>
                    <a:lnTo>
                      <a:pt x="4722" y="222"/>
                    </a:lnTo>
                    <a:lnTo>
                      <a:pt x="4722" y="228"/>
                    </a:lnTo>
                    <a:lnTo>
                      <a:pt x="4722" y="228"/>
                    </a:lnTo>
                    <a:lnTo>
                      <a:pt x="4722" y="234"/>
                    </a:lnTo>
                    <a:lnTo>
                      <a:pt x="4722" y="234"/>
                    </a:lnTo>
                    <a:lnTo>
                      <a:pt x="4722" y="240"/>
                    </a:lnTo>
                    <a:lnTo>
                      <a:pt x="4722" y="240"/>
                    </a:lnTo>
                    <a:lnTo>
                      <a:pt x="4722" y="246"/>
                    </a:lnTo>
                    <a:lnTo>
                      <a:pt x="4722" y="246"/>
                    </a:lnTo>
                    <a:lnTo>
                      <a:pt x="4722" y="246"/>
                    </a:lnTo>
                    <a:lnTo>
                      <a:pt x="4728" y="252"/>
                    </a:lnTo>
                    <a:lnTo>
                      <a:pt x="4728" y="252"/>
                    </a:lnTo>
                    <a:lnTo>
                      <a:pt x="4728" y="252"/>
                    </a:lnTo>
                    <a:lnTo>
                      <a:pt x="4728" y="252"/>
                    </a:lnTo>
                    <a:lnTo>
                      <a:pt x="4728" y="252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28" y="258"/>
                    </a:lnTo>
                    <a:lnTo>
                      <a:pt x="4728" y="252"/>
                    </a:lnTo>
                    <a:lnTo>
                      <a:pt x="4728" y="252"/>
                    </a:lnTo>
                    <a:lnTo>
                      <a:pt x="4728" y="252"/>
                    </a:lnTo>
                    <a:lnTo>
                      <a:pt x="4728" y="252"/>
                    </a:lnTo>
                    <a:lnTo>
                      <a:pt x="4728" y="252"/>
                    </a:lnTo>
                    <a:lnTo>
                      <a:pt x="4728" y="246"/>
                    </a:lnTo>
                    <a:lnTo>
                      <a:pt x="4728" y="246"/>
                    </a:lnTo>
                    <a:lnTo>
                      <a:pt x="4728" y="246"/>
                    </a:lnTo>
                    <a:lnTo>
                      <a:pt x="4728" y="240"/>
                    </a:lnTo>
                    <a:lnTo>
                      <a:pt x="4728" y="240"/>
                    </a:lnTo>
                    <a:lnTo>
                      <a:pt x="4728" y="234"/>
                    </a:lnTo>
                    <a:lnTo>
                      <a:pt x="4728" y="234"/>
                    </a:lnTo>
                    <a:lnTo>
                      <a:pt x="4728" y="228"/>
                    </a:lnTo>
                    <a:lnTo>
                      <a:pt x="4728" y="228"/>
                    </a:lnTo>
                    <a:lnTo>
                      <a:pt x="4728" y="222"/>
                    </a:lnTo>
                    <a:lnTo>
                      <a:pt x="4728" y="216"/>
                    </a:lnTo>
                    <a:lnTo>
                      <a:pt x="4728" y="216"/>
                    </a:lnTo>
                    <a:lnTo>
                      <a:pt x="4728" y="210"/>
                    </a:lnTo>
                    <a:lnTo>
                      <a:pt x="4728" y="204"/>
                    </a:lnTo>
                    <a:lnTo>
                      <a:pt x="4728" y="198"/>
                    </a:lnTo>
                    <a:lnTo>
                      <a:pt x="4728" y="192"/>
                    </a:lnTo>
                    <a:lnTo>
                      <a:pt x="4728" y="186"/>
                    </a:lnTo>
                    <a:lnTo>
                      <a:pt x="4728" y="186"/>
                    </a:lnTo>
                    <a:lnTo>
                      <a:pt x="4728" y="180"/>
                    </a:lnTo>
                    <a:lnTo>
                      <a:pt x="4728" y="174"/>
                    </a:lnTo>
                    <a:lnTo>
                      <a:pt x="4728" y="168"/>
                    </a:lnTo>
                    <a:lnTo>
                      <a:pt x="4728" y="162"/>
                    </a:lnTo>
                    <a:lnTo>
                      <a:pt x="4728" y="156"/>
                    </a:lnTo>
                    <a:lnTo>
                      <a:pt x="4728" y="150"/>
                    </a:lnTo>
                    <a:lnTo>
                      <a:pt x="4728" y="144"/>
                    </a:lnTo>
                    <a:lnTo>
                      <a:pt x="4728" y="138"/>
                    </a:lnTo>
                    <a:lnTo>
                      <a:pt x="4728" y="138"/>
                    </a:lnTo>
                    <a:lnTo>
                      <a:pt x="4728" y="132"/>
                    </a:lnTo>
                    <a:lnTo>
                      <a:pt x="4728" y="126"/>
                    </a:lnTo>
                    <a:lnTo>
                      <a:pt x="4728" y="120"/>
                    </a:lnTo>
                    <a:lnTo>
                      <a:pt x="4728" y="114"/>
                    </a:lnTo>
                    <a:lnTo>
                      <a:pt x="4728" y="108"/>
                    </a:lnTo>
                    <a:lnTo>
                      <a:pt x="4728" y="102"/>
                    </a:lnTo>
                    <a:lnTo>
                      <a:pt x="4728" y="96"/>
                    </a:lnTo>
                    <a:lnTo>
                      <a:pt x="4728" y="90"/>
                    </a:lnTo>
                    <a:lnTo>
                      <a:pt x="4728" y="84"/>
                    </a:lnTo>
                    <a:lnTo>
                      <a:pt x="4728" y="78"/>
                    </a:lnTo>
                    <a:lnTo>
                      <a:pt x="4728" y="78"/>
                    </a:lnTo>
                    <a:lnTo>
                      <a:pt x="4728" y="72"/>
                    </a:lnTo>
                    <a:lnTo>
                      <a:pt x="4728" y="66"/>
                    </a:lnTo>
                    <a:lnTo>
                      <a:pt x="4728" y="60"/>
                    </a:lnTo>
                    <a:lnTo>
                      <a:pt x="4728" y="60"/>
                    </a:lnTo>
                    <a:lnTo>
                      <a:pt x="4728" y="54"/>
                    </a:lnTo>
                    <a:lnTo>
                      <a:pt x="4728" y="54"/>
                    </a:lnTo>
                    <a:lnTo>
                      <a:pt x="4728" y="48"/>
                    </a:lnTo>
                    <a:lnTo>
                      <a:pt x="4728" y="48"/>
                    </a:lnTo>
                    <a:lnTo>
                      <a:pt x="4734" y="48"/>
                    </a:lnTo>
                    <a:lnTo>
                      <a:pt x="4734" y="42"/>
                    </a:lnTo>
                    <a:lnTo>
                      <a:pt x="4734" y="42"/>
                    </a:lnTo>
                    <a:lnTo>
                      <a:pt x="4734" y="42"/>
                    </a:lnTo>
                    <a:lnTo>
                      <a:pt x="4734" y="42"/>
                    </a:lnTo>
                    <a:lnTo>
                      <a:pt x="4734" y="42"/>
                    </a:lnTo>
                    <a:lnTo>
                      <a:pt x="4734" y="42"/>
                    </a:lnTo>
                    <a:lnTo>
                      <a:pt x="4734" y="42"/>
                    </a:lnTo>
                    <a:lnTo>
                      <a:pt x="4734" y="42"/>
                    </a:lnTo>
                    <a:lnTo>
                      <a:pt x="4734" y="42"/>
                    </a:lnTo>
                    <a:lnTo>
                      <a:pt x="4734" y="42"/>
                    </a:lnTo>
                    <a:lnTo>
                      <a:pt x="4734" y="42"/>
                    </a:lnTo>
                    <a:lnTo>
                      <a:pt x="4734" y="48"/>
                    </a:lnTo>
                    <a:lnTo>
                      <a:pt x="4734" y="48"/>
                    </a:lnTo>
                    <a:lnTo>
                      <a:pt x="4734" y="48"/>
                    </a:lnTo>
                    <a:lnTo>
                      <a:pt x="4734" y="48"/>
                    </a:lnTo>
                    <a:lnTo>
                      <a:pt x="4734" y="48"/>
                    </a:lnTo>
                    <a:lnTo>
                      <a:pt x="4734" y="54"/>
                    </a:lnTo>
                    <a:lnTo>
                      <a:pt x="4734" y="54"/>
                    </a:lnTo>
                    <a:lnTo>
                      <a:pt x="4734" y="54"/>
                    </a:lnTo>
                    <a:lnTo>
                      <a:pt x="4734" y="54"/>
                    </a:lnTo>
                    <a:lnTo>
                      <a:pt x="4734" y="54"/>
                    </a:lnTo>
                    <a:lnTo>
                      <a:pt x="4734" y="60"/>
                    </a:lnTo>
                    <a:lnTo>
                      <a:pt x="4734" y="60"/>
                    </a:lnTo>
                    <a:lnTo>
                      <a:pt x="4734" y="60"/>
                    </a:lnTo>
                    <a:lnTo>
                      <a:pt x="4734" y="60"/>
                    </a:lnTo>
                    <a:lnTo>
                      <a:pt x="4734" y="60"/>
                    </a:lnTo>
                    <a:lnTo>
                      <a:pt x="4734" y="60"/>
                    </a:lnTo>
                    <a:lnTo>
                      <a:pt x="4734" y="66"/>
                    </a:lnTo>
                    <a:lnTo>
                      <a:pt x="4734" y="66"/>
                    </a:lnTo>
                    <a:lnTo>
                      <a:pt x="4734" y="66"/>
                    </a:lnTo>
                    <a:lnTo>
                      <a:pt x="4734" y="66"/>
                    </a:lnTo>
                    <a:lnTo>
                      <a:pt x="4734" y="66"/>
                    </a:lnTo>
                    <a:lnTo>
                      <a:pt x="4734" y="72"/>
                    </a:lnTo>
                    <a:lnTo>
                      <a:pt x="4734" y="72"/>
                    </a:lnTo>
                    <a:lnTo>
                      <a:pt x="4734" y="72"/>
                    </a:lnTo>
                    <a:lnTo>
                      <a:pt x="4734" y="72"/>
                    </a:lnTo>
                    <a:lnTo>
                      <a:pt x="4734" y="72"/>
                    </a:lnTo>
                    <a:lnTo>
                      <a:pt x="4734" y="78"/>
                    </a:lnTo>
                    <a:lnTo>
                      <a:pt x="4734" y="78"/>
                    </a:lnTo>
                    <a:lnTo>
                      <a:pt x="4734" y="78"/>
                    </a:lnTo>
                    <a:lnTo>
                      <a:pt x="4734" y="78"/>
                    </a:lnTo>
                    <a:lnTo>
                      <a:pt x="4734" y="78"/>
                    </a:lnTo>
                    <a:lnTo>
                      <a:pt x="4734" y="84"/>
                    </a:lnTo>
                    <a:lnTo>
                      <a:pt x="4734" y="84"/>
                    </a:lnTo>
                    <a:lnTo>
                      <a:pt x="4734" y="84"/>
                    </a:lnTo>
                    <a:lnTo>
                      <a:pt x="4734" y="84"/>
                    </a:lnTo>
                    <a:lnTo>
                      <a:pt x="4734" y="84"/>
                    </a:lnTo>
                    <a:lnTo>
                      <a:pt x="4734" y="84"/>
                    </a:lnTo>
                    <a:lnTo>
                      <a:pt x="4734" y="90"/>
                    </a:lnTo>
                    <a:lnTo>
                      <a:pt x="4734" y="90"/>
                    </a:lnTo>
                    <a:lnTo>
                      <a:pt x="4734" y="90"/>
                    </a:lnTo>
                    <a:lnTo>
                      <a:pt x="4734" y="90"/>
                    </a:lnTo>
                    <a:lnTo>
                      <a:pt x="4734" y="90"/>
                    </a:lnTo>
                    <a:lnTo>
                      <a:pt x="4734" y="96"/>
                    </a:lnTo>
                    <a:lnTo>
                      <a:pt x="4734" y="96"/>
                    </a:lnTo>
                    <a:lnTo>
                      <a:pt x="4734" y="96"/>
                    </a:lnTo>
                    <a:lnTo>
                      <a:pt x="4734" y="96"/>
                    </a:lnTo>
                    <a:lnTo>
                      <a:pt x="4734" y="96"/>
                    </a:lnTo>
                    <a:lnTo>
                      <a:pt x="4734" y="102"/>
                    </a:lnTo>
                    <a:lnTo>
                      <a:pt x="4734" y="102"/>
                    </a:lnTo>
                    <a:lnTo>
                      <a:pt x="4740" y="102"/>
                    </a:lnTo>
                    <a:lnTo>
                      <a:pt x="4740" y="102"/>
                    </a:lnTo>
                    <a:lnTo>
                      <a:pt x="4740" y="102"/>
                    </a:lnTo>
                    <a:lnTo>
                      <a:pt x="4740" y="102"/>
                    </a:lnTo>
                    <a:lnTo>
                      <a:pt x="4740" y="108"/>
                    </a:lnTo>
                    <a:lnTo>
                      <a:pt x="4740" y="108"/>
                    </a:lnTo>
                    <a:lnTo>
                      <a:pt x="4740" y="108"/>
                    </a:lnTo>
                    <a:lnTo>
                      <a:pt x="4740" y="108"/>
                    </a:lnTo>
                    <a:lnTo>
                      <a:pt x="4740" y="108"/>
                    </a:lnTo>
                    <a:lnTo>
                      <a:pt x="4740" y="114"/>
                    </a:lnTo>
                    <a:lnTo>
                      <a:pt x="4740" y="114"/>
                    </a:lnTo>
                    <a:lnTo>
                      <a:pt x="4740" y="114"/>
                    </a:lnTo>
                    <a:lnTo>
                      <a:pt x="4740" y="114"/>
                    </a:lnTo>
                    <a:lnTo>
                      <a:pt x="4740" y="114"/>
                    </a:lnTo>
                    <a:lnTo>
                      <a:pt x="4740" y="120"/>
                    </a:lnTo>
                    <a:lnTo>
                      <a:pt x="4740" y="120"/>
                    </a:lnTo>
                    <a:lnTo>
                      <a:pt x="4740" y="120"/>
                    </a:lnTo>
                    <a:lnTo>
                      <a:pt x="4740" y="120"/>
                    </a:lnTo>
                    <a:lnTo>
                      <a:pt x="4740" y="120"/>
                    </a:lnTo>
                    <a:lnTo>
                      <a:pt x="4740" y="120"/>
                    </a:lnTo>
                    <a:lnTo>
                      <a:pt x="4740" y="126"/>
                    </a:lnTo>
                    <a:lnTo>
                      <a:pt x="4740" y="126"/>
                    </a:lnTo>
                    <a:lnTo>
                      <a:pt x="4740" y="126"/>
                    </a:lnTo>
                    <a:lnTo>
                      <a:pt x="4740" y="126"/>
                    </a:lnTo>
                    <a:lnTo>
                      <a:pt x="4740" y="126"/>
                    </a:lnTo>
                    <a:lnTo>
                      <a:pt x="4740" y="132"/>
                    </a:lnTo>
                    <a:lnTo>
                      <a:pt x="4740" y="132"/>
                    </a:lnTo>
                    <a:lnTo>
                      <a:pt x="4740" y="132"/>
                    </a:lnTo>
                    <a:lnTo>
                      <a:pt x="4740" y="132"/>
                    </a:lnTo>
                    <a:lnTo>
                      <a:pt x="4740" y="132"/>
                    </a:lnTo>
                    <a:lnTo>
                      <a:pt x="4740" y="132"/>
                    </a:lnTo>
                    <a:lnTo>
                      <a:pt x="4740" y="138"/>
                    </a:lnTo>
                    <a:lnTo>
                      <a:pt x="4740" y="138"/>
                    </a:lnTo>
                    <a:lnTo>
                      <a:pt x="4740" y="138"/>
                    </a:lnTo>
                    <a:lnTo>
                      <a:pt x="4740" y="138"/>
                    </a:lnTo>
                    <a:lnTo>
                      <a:pt x="4740" y="138"/>
                    </a:lnTo>
                    <a:lnTo>
                      <a:pt x="4740" y="144"/>
                    </a:lnTo>
                    <a:lnTo>
                      <a:pt x="4740" y="144"/>
                    </a:lnTo>
                    <a:lnTo>
                      <a:pt x="4740" y="144"/>
                    </a:lnTo>
                    <a:lnTo>
                      <a:pt x="4740" y="144"/>
                    </a:lnTo>
                    <a:lnTo>
                      <a:pt x="4740" y="144"/>
                    </a:lnTo>
                    <a:lnTo>
                      <a:pt x="4740" y="144"/>
                    </a:lnTo>
                    <a:lnTo>
                      <a:pt x="4740" y="150"/>
                    </a:lnTo>
                    <a:lnTo>
                      <a:pt x="4740" y="150"/>
                    </a:lnTo>
                    <a:lnTo>
                      <a:pt x="4740" y="150"/>
                    </a:lnTo>
                    <a:lnTo>
                      <a:pt x="4740" y="150"/>
                    </a:lnTo>
                    <a:lnTo>
                      <a:pt x="4740" y="150"/>
                    </a:lnTo>
                    <a:lnTo>
                      <a:pt x="4740" y="156"/>
                    </a:lnTo>
                    <a:lnTo>
                      <a:pt x="4740" y="156"/>
                    </a:lnTo>
                    <a:lnTo>
                      <a:pt x="4740" y="156"/>
                    </a:lnTo>
                    <a:lnTo>
                      <a:pt x="4740" y="156"/>
                    </a:lnTo>
                    <a:lnTo>
                      <a:pt x="4740" y="156"/>
                    </a:lnTo>
                    <a:lnTo>
                      <a:pt x="4740" y="156"/>
                    </a:lnTo>
                    <a:lnTo>
                      <a:pt x="4740" y="162"/>
                    </a:lnTo>
                    <a:lnTo>
                      <a:pt x="4740" y="162"/>
                    </a:lnTo>
                    <a:lnTo>
                      <a:pt x="4740" y="162"/>
                    </a:lnTo>
                    <a:lnTo>
                      <a:pt x="4740" y="162"/>
                    </a:lnTo>
                    <a:lnTo>
                      <a:pt x="4740" y="162"/>
                    </a:lnTo>
                    <a:lnTo>
                      <a:pt x="4740" y="162"/>
                    </a:lnTo>
                    <a:lnTo>
                      <a:pt x="4740" y="168"/>
                    </a:lnTo>
                    <a:lnTo>
                      <a:pt x="4746" y="168"/>
                    </a:lnTo>
                    <a:lnTo>
                      <a:pt x="4746" y="168"/>
                    </a:lnTo>
                    <a:lnTo>
                      <a:pt x="4746" y="168"/>
                    </a:lnTo>
                    <a:lnTo>
                      <a:pt x="4746" y="168"/>
                    </a:lnTo>
                    <a:lnTo>
                      <a:pt x="4746" y="174"/>
                    </a:lnTo>
                    <a:lnTo>
                      <a:pt x="4746" y="174"/>
                    </a:lnTo>
                    <a:lnTo>
                      <a:pt x="4746" y="174"/>
                    </a:lnTo>
                    <a:lnTo>
                      <a:pt x="4746" y="174"/>
                    </a:lnTo>
                    <a:lnTo>
                      <a:pt x="4746" y="174"/>
                    </a:lnTo>
                    <a:lnTo>
                      <a:pt x="4746" y="174"/>
                    </a:lnTo>
                    <a:lnTo>
                      <a:pt x="4746" y="180"/>
                    </a:lnTo>
                    <a:lnTo>
                      <a:pt x="4746" y="180"/>
                    </a:lnTo>
                    <a:lnTo>
                      <a:pt x="4746" y="180"/>
                    </a:lnTo>
                    <a:lnTo>
                      <a:pt x="4746" y="180"/>
                    </a:lnTo>
                    <a:lnTo>
                      <a:pt x="4746" y="180"/>
                    </a:lnTo>
                    <a:lnTo>
                      <a:pt x="4746" y="180"/>
                    </a:lnTo>
                    <a:lnTo>
                      <a:pt x="4746" y="186"/>
                    </a:lnTo>
                    <a:lnTo>
                      <a:pt x="4746" y="186"/>
                    </a:lnTo>
                    <a:lnTo>
                      <a:pt x="4746" y="186"/>
                    </a:lnTo>
                    <a:lnTo>
                      <a:pt x="4746" y="186"/>
                    </a:lnTo>
                    <a:lnTo>
                      <a:pt x="4746" y="186"/>
                    </a:lnTo>
                    <a:lnTo>
                      <a:pt x="4746" y="186"/>
                    </a:lnTo>
                    <a:lnTo>
                      <a:pt x="4746" y="192"/>
                    </a:lnTo>
                    <a:lnTo>
                      <a:pt x="4746" y="192"/>
                    </a:lnTo>
                    <a:lnTo>
                      <a:pt x="4746" y="192"/>
                    </a:lnTo>
                    <a:lnTo>
                      <a:pt x="4746" y="192"/>
                    </a:lnTo>
                    <a:lnTo>
                      <a:pt x="4746" y="192"/>
                    </a:lnTo>
                    <a:lnTo>
                      <a:pt x="4746" y="192"/>
                    </a:lnTo>
                    <a:lnTo>
                      <a:pt x="4746" y="198"/>
                    </a:lnTo>
                    <a:lnTo>
                      <a:pt x="4746" y="198"/>
                    </a:lnTo>
                    <a:lnTo>
                      <a:pt x="4746" y="198"/>
                    </a:lnTo>
                    <a:lnTo>
                      <a:pt x="4746" y="198"/>
                    </a:lnTo>
                    <a:lnTo>
                      <a:pt x="4746" y="198"/>
                    </a:lnTo>
                    <a:lnTo>
                      <a:pt x="4746" y="204"/>
                    </a:lnTo>
                    <a:lnTo>
                      <a:pt x="4746" y="204"/>
                    </a:lnTo>
                    <a:lnTo>
                      <a:pt x="4746" y="204"/>
                    </a:lnTo>
                    <a:lnTo>
                      <a:pt x="4746" y="204"/>
                    </a:lnTo>
                    <a:lnTo>
                      <a:pt x="4746" y="204"/>
                    </a:lnTo>
                    <a:lnTo>
                      <a:pt x="4746" y="204"/>
                    </a:lnTo>
                    <a:lnTo>
                      <a:pt x="4764" y="342"/>
                    </a:lnTo>
                    <a:lnTo>
                      <a:pt x="4764" y="342"/>
                    </a:lnTo>
                    <a:lnTo>
                      <a:pt x="4764" y="342"/>
                    </a:lnTo>
                    <a:lnTo>
                      <a:pt x="4764" y="342"/>
                    </a:lnTo>
                    <a:lnTo>
                      <a:pt x="4764" y="342"/>
                    </a:lnTo>
                    <a:lnTo>
                      <a:pt x="4764" y="348"/>
                    </a:lnTo>
                    <a:lnTo>
                      <a:pt x="4764" y="348"/>
                    </a:lnTo>
                    <a:lnTo>
                      <a:pt x="4764" y="348"/>
                    </a:lnTo>
                    <a:lnTo>
                      <a:pt x="4764" y="348"/>
                    </a:lnTo>
                    <a:lnTo>
                      <a:pt x="4764" y="348"/>
                    </a:lnTo>
                    <a:lnTo>
                      <a:pt x="4764" y="348"/>
                    </a:lnTo>
                    <a:lnTo>
                      <a:pt x="4764" y="348"/>
                    </a:lnTo>
                    <a:lnTo>
                      <a:pt x="4764" y="354"/>
                    </a:lnTo>
                    <a:lnTo>
                      <a:pt x="4764" y="354"/>
                    </a:lnTo>
                    <a:lnTo>
                      <a:pt x="4764" y="354"/>
                    </a:lnTo>
                    <a:lnTo>
                      <a:pt x="4764" y="354"/>
                    </a:lnTo>
                    <a:lnTo>
                      <a:pt x="4764" y="354"/>
                    </a:lnTo>
                    <a:lnTo>
                      <a:pt x="4764" y="354"/>
                    </a:lnTo>
                    <a:lnTo>
                      <a:pt x="4764" y="354"/>
                    </a:lnTo>
                    <a:lnTo>
                      <a:pt x="4764" y="354"/>
                    </a:lnTo>
                    <a:lnTo>
                      <a:pt x="4764" y="360"/>
                    </a:lnTo>
                    <a:lnTo>
                      <a:pt x="4764" y="360"/>
                    </a:lnTo>
                    <a:lnTo>
                      <a:pt x="4764" y="360"/>
                    </a:lnTo>
                    <a:lnTo>
                      <a:pt x="4764" y="360"/>
                    </a:lnTo>
                    <a:lnTo>
                      <a:pt x="4764" y="360"/>
                    </a:lnTo>
                    <a:lnTo>
                      <a:pt x="4764" y="360"/>
                    </a:lnTo>
                    <a:lnTo>
                      <a:pt x="4764" y="360"/>
                    </a:lnTo>
                    <a:lnTo>
                      <a:pt x="4764" y="366"/>
                    </a:lnTo>
                    <a:lnTo>
                      <a:pt x="4764" y="366"/>
                    </a:lnTo>
                    <a:lnTo>
                      <a:pt x="4764" y="366"/>
                    </a:lnTo>
                    <a:lnTo>
                      <a:pt x="4764" y="366"/>
                    </a:lnTo>
                    <a:lnTo>
                      <a:pt x="4764" y="366"/>
                    </a:lnTo>
                    <a:lnTo>
                      <a:pt x="4764" y="366"/>
                    </a:lnTo>
                    <a:lnTo>
                      <a:pt x="4764" y="366"/>
                    </a:lnTo>
                    <a:lnTo>
                      <a:pt x="4764" y="372"/>
                    </a:lnTo>
                    <a:lnTo>
                      <a:pt x="4764" y="372"/>
                    </a:lnTo>
                    <a:lnTo>
                      <a:pt x="4764" y="372"/>
                    </a:lnTo>
                    <a:lnTo>
                      <a:pt x="4764" y="372"/>
                    </a:lnTo>
                    <a:lnTo>
                      <a:pt x="4764" y="372"/>
                    </a:lnTo>
                    <a:lnTo>
                      <a:pt x="4764" y="372"/>
                    </a:lnTo>
                    <a:lnTo>
                      <a:pt x="4764" y="372"/>
                    </a:lnTo>
                    <a:lnTo>
                      <a:pt x="4764" y="372"/>
                    </a:lnTo>
                    <a:lnTo>
                      <a:pt x="4764" y="378"/>
                    </a:lnTo>
                    <a:lnTo>
                      <a:pt x="4764" y="378"/>
                    </a:lnTo>
                    <a:lnTo>
                      <a:pt x="4764" y="378"/>
                    </a:lnTo>
                    <a:lnTo>
                      <a:pt x="4764" y="378"/>
                    </a:lnTo>
                    <a:lnTo>
                      <a:pt x="4764" y="378"/>
                    </a:lnTo>
                    <a:lnTo>
                      <a:pt x="4764" y="378"/>
                    </a:lnTo>
                    <a:lnTo>
                      <a:pt x="4764" y="378"/>
                    </a:lnTo>
                    <a:lnTo>
                      <a:pt x="4764" y="384"/>
                    </a:lnTo>
                    <a:lnTo>
                      <a:pt x="4764" y="384"/>
                    </a:lnTo>
                    <a:lnTo>
                      <a:pt x="4764" y="384"/>
                    </a:lnTo>
                    <a:lnTo>
                      <a:pt x="4764" y="384"/>
                    </a:lnTo>
                    <a:lnTo>
                      <a:pt x="4764" y="384"/>
                    </a:lnTo>
                    <a:lnTo>
                      <a:pt x="4764" y="384"/>
                    </a:lnTo>
                    <a:lnTo>
                      <a:pt x="4764" y="384"/>
                    </a:lnTo>
                    <a:lnTo>
                      <a:pt x="4764" y="384"/>
                    </a:lnTo>
                    <a:lnTo>
                      <a:pt x="4764" y="390"/>
                    </a:lnTo>
                    <a:lnTo>
                      <a:pt x="4764" y="390"/>
                    </a:lnTo>
                    <a:lnTo>
                      <a:pt x="4764" y="390"/>
                    </a:lnTo>
                    <a:lnTo>
                      <a:pt x="4770" y="390"/>
                    </a:lnTo>
                    <a:lnTo>
                      <a:pt x="4770" y="390"/>
                    </a:lnTo>
                    <a:lnTo>
                      <a:pt x="4770" y="390"/>
                    </a:lnTo>
                    <a:lnTo>
                      <a:pt x="4782" y="492"/>
                    </a:lnTo>
                    <a:lnTo>
                      <a:pt x="4782" y="492"/>
                    </a:lnTo>
                    <a:lnTo>
                      <a:pt x="4782" y="492"/>
                    </a:lnTo>
                    <a:lnTo>
                      <a:pt x="4782" y="492"/>
                    </a:lnTo>
                    <a:lnTo>
                      <a:pt x="4782" y="498"/>
                    </a:lnTo>
                    <a:lnTo>
                      <a:pt x="4782" y="498"/>
                    </a:lnTo>
                    <a:lnTo>
                      <a:pt x="4782" y="498"/>
                    </a:lnTo>
                    <a:lnTo>
                      <a:pt x="4782" y="498"/>
                    </a:lnTo>
                    <a:lnTo>
                      <a:pt x="4782" y="498"/>
                    </a:lnTo>
                    <a:lnTo>
                      <a:pt x="4782" y="498"/>
                    </a:lnTo>
                    <a:lnTo>
                      <a:pt x="4782" y="498"/>
                    </a:lnTo>
                    <a:lnTo>
                      <a:pt x="4782" y="498"/>
                    </a:lnTo>
                    <a:lnTo>
                      <a:pt x="4782" y="498"/>
                    </a:lnTo>
                    <a:lnTo>
                      <a:pt x="4782" y="498"/>
                    </a:lnTo>
                    <a:lnTo>
                      <a:pt x="4782" y="504"/>
                    </a:lnTo>
                    <a:lnTo>
                      <a:pt x="4782" y="504"/>
                    </a:lnTo>
                    <a:lnTo>
                      <a:pt x="4782" y="504"/>
                    </a:lnTo>
                    <a:lnTo>
                      <a:pt x="4782" y="504"/>
                    </a:lnTo>
                    <a:lnTo>
                      <a:pt x="4782" y="504"/>
                    </a:lnTo>
                    <a:lnTo>
                      <a:pt x="4782" y="504"/>
                    </a:lnTo>
                    <a:lnTo>
                      <a:pt x="4782" y="504"/>
                    </a:lnTo>
                    <a:lnTo>
                      <a:pt x="4782" y="504"/>
                    </a:lnTo>
                    <a:lnTo>
                      <a:pt x="4782" y="504"/>
                    </a:lnTo>
                    <a:lnTo>
                      <a:pt x="4782" y="504"/>
                    </a:lnTo>
                    <a:lnTo>
                      <a:pt x="4782" y="510"/>
                    </a:lnTo>
                    <a:lnTo>
                      <a:pt x="4782" y="510"/>
                    </a:lnTo>
                    <a:lnTo>
                      <a:pt x="4782" y="510"/>
                    </a:lnTo>
                    <a:lnTo>
                      <a:pt x="4782" y="510"/>
                    </a:lnTo>
                    <a:lnTo>
                      <a:pt x="4782" y="510"/>
                    </a:lnTo>
                    <a:lnTo>
                      <a:pt x="4782" y="510"/>
                    </a:lnTo>
                    <a:lnTo>
                      <a:pt x="4782" y="510"/>
                    </a:lnTo>
                    <a:lnTo>
                      <a:pt x="4782" y="510"/>
                    </a:lnTo>
                    <a:lnTo>
                      <a:pt x="4782" y="510"/>
                    </a:lnTo>
                    <a:lnTo>
                      <a:pt x="4782" y="510"/>
                    </a:lnTo>
                    <a:lnTo>
                      <a:pt x="4782" y="516"/>
                    </a:lnTo>
                    <a:lnTo>
                      <a:pt x="4788" y="516"/>
                    </a:lnTo>
                    <a:lnTo>
                      <a:pt x="4788" y="516"/>
                    </a:lnTo>
                    <a:lnTo>
                      <a:pt x="4788" y="516"/>
                    </a:lnTo>
                    <a:lnTo>
                      <a:pt x="4788" y="516"/>
                    </a:lnTo>
                    <a:lnTo>
                      <a:pt x="4788" y="516"/>
                    </a:lnTo>
                    <a:lnTo>
                      <a:pt x="4788" y="516"/>
                    </a:lnTo>
                    <a:lnTo>
                      <a:pt x="4788" y="516"/>
                    </a:lnTo>
                    <a:lnTo>
                      <a:pt x="4788" y="516"/>
                    </a:lnTo>
                    <a:lnTo>
                      <a:pt x="4788" y="516"/>
                    </a:lnTo>
                    <a:lnTo>
                      <a:pt x="4788" y="516"/>
                    </a:lnTo>
                    <a:lnTo>
                      <a:pt x="4788" y="522"/>
                    </a:lnTo>
                    <a:lnTo>
                      <a:pt x="4788" y="522"/>
                    </a:lnTo>
                    <a:lnTo>
                      <a:pt x="4788" y="522"/>
                    </a:lnTo>
                    <a:lnTo>
                      <a:pt x="4788" y="522"/>
                    </a:lnTo>
                    <a:lnTo>
                      <a:pt x="4788" y="522"/>
                    </a:lnTo>
                    <a:lnTo>
                      <a:pt x="4788" y="522"/>
                    </a:lnTo>
                    <a:lnTo>
                      <a:pt x="4788" y="522"/>
                    </a:lnTo>
                    <a:lnTo>
                      <a:pt x="4788" y="522"/>
                    </a:lnTo>
                    <a:lnTo>
                      <a:pt x="4788" y="522"/>
                    </a:lnTo>
                    <a:lnTo>
                      <a:pt x="4788" y="522"/>
                    </a:lnTo>
                    <a:lnTo>
                      <a:pt x="4788" y="528"/>
                    </a:lnTo>
                    <a:lnTo>
                      <a:pt x="4788" y="528"/>
                    </a:lnTo>
                    <a:lnTo>
                      <a:pt x="4788" y="528"/>
                    </a:lnTo>
                    <a:lnTo>
                      <a:pt x="4788" y="528"/>
                    </a:lnTo>
                    <a:lnTo>
                      <a:pt x="4788" y="528"/>
                    </a:lnTo>
                    <a:lnTo>
                      <a:pt x="4788" y="528"/>
                    </a:lnTo>
                    <a:lnTo>
                      <a:pt x="4788" y="528"/>
                    </a:lnTo>
                    <a:lnTo>
                      <a:pt x="4788" y="528"/>
                    </a:lnTo>
                    <a:lnTo>
                      <a:pt x="4800" y="600"/>
                    </a:lnTo>
                    <a:lnTo>
                      <a:pt x="4800" y="600"/>
                    </a:lnTo>
                    <a:lnTo>
                      <a:pt x="4800" y="600"/>
                    </a:lnTo>
                    <a:lnTo>
                      <a:pt x="4800" y="600"/>
                    </a:lnTo>
                    <a:lnTo>
                      <a:pt x="4800" y="600"/>
                    </a:lnTo>
                    <a:lnTo>
                      <a:pt x="4800" y="600"/>
                    </a:lnTo>
                    <a:lnTo>
                      <a:pt x="4800" y="600"/>
                    </a:lnTo>
                    <a:lnTo>
                      <a:pt x="4800" y="600"/>
                    </a:lnTo>
                    <a:lnTo>
                      <a:pt x="4800" y="600"/>
                    </a:lnTo>
                    <a:lnTo>
                      <a:pt x="4800" y="600"/>
                    </a:lnTo>
                    <a:lnTo>
                      <a:pt x="4806" y="600"/>
                    </a:lnTo>
                    <a:lnTo>
                      <a:pt x="4806" y="600"/>
                    </a:lnTo>
                    <a:lnTo>
                      <a:pt x="4806" y="600"/>
                    </a:lnTo>
                    <a:lnTo>
                      <a:pt x="4806" y="600"/>
                    </a:lnTo>
                    <a:lnTo>
                      <a:pt x="4806" y="600"/>
                    </a:lnTo>
                    <a:lnTo>
                      <a:pt x="4806" y="600"/>
                    </a:lnTo>
                    <a:lnTo>
                      <a:pt x="4806" y="606"/>
                    </a:lnTo>
                    <a:lnTo>
                      <a:pt x="4806" y="606"/>
                    </a:lnTo>
                    <a:lnTo>
                      <a:pt x="4806" y="606"/>
                    </a:lnTo>
                    <a:lnTo>
                      <a:pt x="4806" y="606"/>
                    </a:lnTo>
                    <a:lnTo>
                      <a:pt x="4806" y="606"/>
                    </a:lnTo>
                    <a:lnTo>
                      <a:pt x="4806" y="606"/>
                    </a:lnTo>
                    <a:lnTo>
                      <a:pt x="4806" y="606"/>
                    </a:lnTo>
                    <a:lnTo>
                      <a:pt x="4806" y="606"/>
                    </a:lnTo>
                    <a:lnTo>
                      <a:pt x="4806" y="606"/>
                    </a:lnTo>
                    <a:lnTo>
                      <a:pt x="4806" y="606"/>
                    </a:lnTo>
                    <a:lnTo>
                      <a:pt x="4806" y="606"/>
                    </a:lnTo>
                    <a:lnTo>
                      <a:pt x="4806" y="606"/>
                    </a:lnTo>
                    <a:lnTo>
                      <a:pt x="4806" y="606"/>
                    </a:lnTo>
                    <a:lnTo>
                      <a:pt x="4806" y="606"/>
                    </a:lnTo>
                    <a:lnTo>
                      <a:pt x="4806" y="606"/>
                    </a:lnTo>
                    <a:lnTo>
                      <a:pt x="4806" y="606"/>
                    </a:lnTo>
                    <a:lnTo>
                      <a:pt x="4806" y="606"/>
                    </a:lnTo>
                    <a:lnTo>
                      <a:pt x="4806" y="612"/>
                    </a:lnTo>
                    <a:lnTo>
                      <a:pt x="4806" y="612"/>
                    </a:lnTo>
                    <a:lnTo>
                      <a:pt x="4806" y="612"/>
                    </a:lnTo>
                    <a:lnTo>
                      <a:pt x="4806" y="612"/>
                    </a:lnTo>
                    <a:lnTo>
                      <a:pt x="4806" y="612"/>
                    </a:lnTo>
                    <a:lnTo>
                      <a:pt x="4806" y="612"/>
                    </a:lnTo>
                    <a:lnTo>
                      <a:pt x="4806" y="612"/>
                    </a:lnTo>
                    <a:lnTo>
                      <a:pt x="4806" y="612"/>
                    </a:lnTo>
                    <a:lnTo>
                      <a:pt x="4806" y="612"/>
                    </a:lnTo>
                    <a:lnTo>
                      <a:pt x="4806" y="612"/>
                    </a:lnTo>
                    <a:lnTo>
                      <a:pt x="4806" y="612"/>
                    </a:lnTo>
                    <a:lnTo>
                      <a:pt x="4806" y="612"/>
                    </a:lnTo>
                    <a:lnTo>
                      <a:pt x="4806" y="612"/>
                    </a:lnTo>
                    <a:lnTo>
                      <a:pt x="4806" y="612"/>
                    </a:lnTo>
                    <a:lnTo>
                      <a:pt x="4806" y="612"/>
                    </a:lnTo>
                    <a:lnTo>
                      <a:pt x="4806" y="612"/>
                    </a:lnTo>
                    <a:lnTo>
                      <a:pt x="4806" y="612"/>
                    </a:lnTo>
                    <a:lnTo>
                      <a:pt x="4806" y="618"/>
                    </a:lnTo>
                    <a:lnTo>
                      <a:pt x="4806" y="618"/>
                    </a:lnTo>
                    <a:lnTo>
                      <a:pt x="4806" y="618"/>
                    </a:lnTo>
                    <a:lnTo>
                      <a:pt x="4806" y="618"/>
                    </a:lnTo>
                    <a:lnTo>
                      <a:pt x="4806" y="618"/>
                    </a:lnTo>
                    <a:lnTo>
                      <a:pt x="4806" y="618"/>
                    </a:lnTo>
                    <a:lnTo>
                      <a:pt x="4806" y="618"/>
                    </a:lnTo>
                    <a:lnTo>
                      <a:pt x="4806" y="618"/>
                    </a:lnTo>
                    <a:lnTo>
                      <a:pt x="4806" y="618"/>
                    </a:lnTo>
                    <a:lnTo>
                      <a:pt x="4806" y="618"/>
                    </a:lnTo>
                    <a:lnTo>
                      <a:pt x="4806" y="618"/>
                    </a:lnTo>
                    <a:lnTo>
                      <a:pt x="4806" y="618"/>
                    </a:lnTo>
                    <a:lnTo>
                      <a:pt x="4806" y="618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54"/>
                    </a:lnTo>
                    <a:lnTo>
                      <a:pt x="4824" y="660"/>
                    </a:lnTo>
                    <a:lnTo>
                      <a:pt x="4824" y="660"/>
                    </a:lnTo>
                    <a:lnTo>
                      <a:pt x="4824" y="660"/>
                    </a:lnTo>
                    <a:lnTo>
                      <a:pt x="4824" y="660"/>
                    </a:lnTo>
                    <a:lnTo>
                      <a:pt x="4824" y="660"/>
                    </a:lnTo>
                    <a:lnTo>
                      <a:pt x="4824" y="660"/>
                    </a:lnTo>
                    <a:lnTo>
                      <a:pt x="4824" y="660"/>
                    </a:lnTo>
                    <a:lnTo>
                      <a:pt x="4824" y="660"/>
                    </a:lnTo>
                    <a:lnTo>
                      <a:pt x="4824" y="660"/>
                    </a:lnTo>
                    <a:lnTo>
                      <a:pt x="4824" y="660"/>
                    </a:lnTo>
                    <a:lnTo>
                      <a:pt x="4824" y="660"/>
                    </a:lnTo>
                    <a:lnTo>
                      <a:pt x="4824" y="660"/>
                    </a:lnTo>
                    <a:lnTo>
                      <a:pt x="4824" y="660"/>
                    </a:lnTo>
                    <a:lnTo>
                      <a:pt x="4824" y="660"/>
                    </a:lnTo>
                    <a:lnTo>
                      <a:pt x="4824" y="660"/>
                    </a:lnTo>
                    <a:lnTo>
                      <a:pt x="4824" y="660"/>
                    </a:lnTo>
                    <a:lnTo>
                      <a:pt x="4824" y="660"/>
                    </a:lnTo>
                    <a:lnTo>
                      <a:pt x="4824" y="660"/>
                    </a:lnTo>
                    <a:lnTo>
                      <a:pt x="4824" y="660"/>
                    </a:lnTo>
                    <a:lnTo>
                      <a:pt x="4824" y="660"/>
                    </a:lnTo>
                    <a:lnTo>
                      <a:pt x="4824" y="660"/>
                    </a:lnTo>
                    <a:lnTo>
                      <a:pt x="4824" y="660"/>
                    </a:lnTo>
                    <a:lnTo>
                      <a:pt x="4830" y="660"/>
                    </a:lnTo>
                    <a:lnTo>
                      <a:pt x="4830" y="660"/>
                    </a:lnTo>
                    <a:lnTo>
                      <a:pt x="4830" y="660"/>
                    </a:lnTo>
                    <a:lnTo>
                      <a:pt x="4830" y="660"/>
                    </a:lnTo>
                    <a:lnTo>
                      <a:pt x="4830" y="660"/>
                    </a:lnTo>
                    <a:lnTo>
                      <a:pt x="4830" y="660"/>
                    </a:lnTo>
                    <a:lnTo>
                      <a:pt x="4830" y="660"/>
                    </a:lnTo>
                    <a:lnTo>
                      <a:pt x="4830" y="660"/>
                    </a:lnTo>
                    <a:lnTo>
                      <a:pt x="4830" y="660"/>
                    </a:lnTo>
                    <a:lnTo>
                      <a:pt x="4830" y="660"/>
                    </a:lnTo>
                    <a:lnTo>
                      <a:pt x="4830" y="660"/>
                    </a:lnTo>
                    <a:lnTo>
                      <a:pt x="4830" y="660"/>
                    </a:lnTo>
                    <a:lnTo>
                      <a:pt x="4830" y="660"/>
                    </a:lnTo>
                    <a:lnTo>
                      <a:pt x="4830" y="660"/>
                    </a:lnTo>
                    <a:lnTo>
                      <a:pt x="4830" y="660"/>
                    </a:lnTo>
                    <a:lnTo>
                      <a:pt x="4830" y="660"/>
                    </a:lnTo>
                    <a:lnTo>
                      <a:pt x="4830" y="660"/>
                    </a:lnTo>
                    <a:lnTo>
                      <a:pt x="4842" y="660"/>
                    </a:lnTo>
                    <a:lnTo>
                      <a:pt x="4842" y="660"/>
                    </a:lnTo>
                    <a:lnTo>
                      <a:pt x="4842" y="660"/>
                    </a:lnTo>
                    <a:lnTo>
                      <a:pt x="4842" y="660"/>
                    </a:lnTo>
                    <a:lnTo>
                      <a:pt x="4842" y="660"/>
                    </a:lnTo>
                    <a:lnTo>
                      <a:pt x="4842" y="660"/>
                    </a:lnTo>
                    <a:lnTo>
                      <a:pt x="4842" y="660"/>
                    </a:lnTo>
                    <a:lnTo>
                      <a:pt x="4842" y="660"/>
                    </a:lnTo>
                    <a:lnTo>
                      <a:pt x="4842" y="660"/>
                    </a:lnTo>
                    <a:lnTo>
                      <a:pt x="4842" y="660"/>
                    </a:lnTo>
                    <a:lnTo>
                      <a:pt x="4842" y="660"/>
                    </a:lnTo>
                    <a:lnTo>
                      <a:pt x="4842" y="660"/>
                    </a:lnTo>
                    <a:lnTo>
                      <a:pt x="4842" y="660"/>
                    </a:lnTo>
                    <a:lnTo>
                      <a:pt x="4842" y="660"/>
                    </a:lnTo>
                    <a:lnTo>
                      <a:pt x="4842" y="660"/>
                    </a:lnTo>
                    <a:lnTo>
                      <a:pt x="4842" y="660"/>
                    </a:lnTo>
                    <a:lnTo>
                      <a:pt x="4842" y="660"/>
                    </a:lnTo>
                    <a:lnTo>
                      <a:pt x="4842" y="660"/>
                    </a:lnTo>
                    <a:lnTo>
                      <a:pt x="4842" y="660"/>
                    </a:lnTo>
                    <a:lnTo>
                      <a:pt x="4842" y="660"/>
                    </a:lnTo>
                    <a:lnTo>
                      <a:pt x="4842" y="660"/>
                    </a:lnTo>
                    <a:lnTo>
                      <a:pt x="4842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60"/>
                    </a:lnTo>
                    <a:lnTo>
                      <a:pt x="4848" y="654"/>
                    </a:lnTo>
                    <a:lnTo>
                      <a:pt x="4848" y="654"/>
                    </a:lnTo>
                    <a:lnTo>
                      <a:pt x="4848" y="654"/>
                    </a:lnTo>
                    <a:lnTo>
                      <a:pt x="4848" y="654"/>
                    </a:lnTo>
                    <a:lnTo>
                      <a:pt x="4848" y="654"/>
                    </a:lnTo>
                    <a:lnTo>
                      <a:pt x="4848" y="654"/>
                    </a:lnTo>
                    <a:lnTo>
                      <a:pt x="4848" y="654"/>
                    </a:lnTo>
                    <a:lnTo>
                      <a:pt x="4848" y="654"/>
                    </a:lnTo>
                    <a:lnTo>
                      <a:pt x="4848" y="654"/>
                    </a:lnTo>
                    <a:lnTo>
                      <a:pt x="4866" y="624"/>
                    </a:lnTo>
                    <a:lnTo>
                      <a:pt x="4866" y="624"/>
                    </a:lnTo>
                    <a:lnTo>
                      <a:pt x="4866" y="624"/>
                    </a:lnTo>
                    <a:lnTo>
                      <a:pt x="4866" y="624"/>
                    </a:lnTo>
                    <a:lnTo>
                      <a:pt x="4866" y="624"/>
                    </a:lnTo>
                    <a:lnTo>
                      <a:pt x="4866" y="624"/>
                    </a:lnTo>
                    <a:lnTo>
                      <a:pt x="4866" y="624"/>
                    </a:lnTo>
                    <a:lnTo>
                      <a:pt x="4866" y="624"/>
                    </a:lnTo>
                    <a:lnTo>
                      <a:pt x="4866" y="624"/>
                    </a:lnTo>
                    <a:lnTo>
                      <a:pt x="4866" y="618"/>
                    </a:lnTo>
                    <a:lnTo>
                      <a:pt x="4866" y="618"/>
                    </a:lnTo>
                    <a:lnTo>
                      <a:pt x="4866" y="618"/>
                    </a:lnTo>
                    <a:lnTo>
                      <a:pt x="4866" y="618"/>
                    </a:lnTo>
                    <a:lnTo>
                      <a:pt x="4866" y="618"/>
                    </a:lnTo>
                    <a:lnTo>
                      <a:pt x="4866" y="618"/>
                    </a:lnTo>
                    <a:lnTo>
                      <a:pt x="4866" y="618"/>
                    </a:lnTo>
                    <a:lnTo>
                      <a:pt x="4866" y="618"/>
                    </a:lnTo>
                    <a:lnTo>
                      <a:pt x="4866" y="618"/>
                    </a:lnTo>
                    <a:lnTo>
                      <a:pt x="4866" y="618"/>
                    </a:lnTo>
                    <a:lnTo>
                      <a:pt x="4866" y="618"/>
                    </a:lnTo>
                    <a:lnTo>
                      <a:pt x="4866" y="618"/>
                    </a:lnTo>
                    <a:lnTo>
                      <a:pt x="4866" y="618"/>
                    </a:lnTo>
                    <a:lnTo>
                      <a:pt x="4866" y="618"/>
                    </a:lnTo>
                    <a:lnTo>
                      <a:pt x="4866" y="618"/>
                    </a:lnTo>
                    <a:lnTo>
                      <a:pt x="4866" y="618"/>
                    </a:lnTo>
                    <a:lnTo>
                      <a:pt x="4866" y="618"/>
                    </a:lnTo>
                    <a:lnTo>
                      <a:pt x="4866" y="618"/>
                    </a:lnTo>
                    <a:lnTo>
                      <a:pt x="4866" y="618"/>
                    </a:lnTo>
                    <a:lnTo>
                      <a:pt x="4866" y="612"/>
                    </a:lnTo>
                    <a:lnTo>
                      <a:pt x="4866" y="612"/>
                    </a:lnTo>
                    <a:lnTo>
                      <a:pt x="4866" y="612"/>
                    </a:lnTo>
                    <a:lnTo>
                      <a:pt x="4866" y="612"/>
                    </a:lnTo>
                    <a:lnTo>
                      <a:pt x="4866" y="612"/>
                    </a:lnTo>
                    <a:lnTo>
                      <a:pt x="4866" y="612"/>
                    </a:lnTo>
                    <a:lnTo>
                      <a:pt x="4866" y="612"/>
                    </a:lnTo>
                    <a:lnTo>
                      <a:pt x="4866" y="612"/>
                    </a:lnTo>
                    <a:lnTo>
                      <a:pt x="4866" y="612"/>
                    </a:lnTo>
                    <a:lnTo>
                      <a:pt x="4866" y="612"/>
                    </a:lnTo>
                    <a:lnTo>
                      <a:pt x="4866" y="612"/>
                    </a:lnTo>
                    <a:lnTo>
                      <a:pt x="4866" y="612"/>
                    </a:lnTo>
                    <a:lnTo>
                      <a:pt x="4866" y="612"/>
                    </a:lnTo>
                    <a:lnTo>
                      <a:pt x="4866" y="612"/>
                    </a:lnTo>
                    <a:lnTo>
                      <a:pt x="4866" y="612"/>
                    </a:lnTo>
                    <a:lnTo>
                      <a:pt x="4866" y="612"/>
                    </a:lnTo>
                    <a:lnTo>
                      <a:pt x="4866" y="612"/>
                    </a:lnTo>
                    <a:lnTo>
                      <a:pt x="4866" y="606"/>
                    </a:lnTo>
                    <a:lnTo>
                      <a:pt x="4866" y="606"/>
                    </a:lnTo>
                    <a:lnTo>
                      <a:pt x="4866" y="606"/>
                    </a:lnTo>
                    <a:lnTo>
                      <a:pt x="4866" y="606"/>
                    </a:lnTo>
                    <a:lnTo>
                      <a:pt x="4866" y="606"/>
                    </a:lnTo>
                    <a:lnTo>
                      <a:pt x="4866" y="606"/>
                    </a:lnTo>
                    <a:lnTo>
                      <a:pt x="4866" y="606"/>
                    </a:lnTo>
                    <a:lnTo>
                      <a:pt x="4866" y="606"/>
                    </a:lnTo>
                    <a:lnTo>
                      <a:pt x="4866" y="606"/>
                    </a:lnTo>
                    <a:lnTo>
                      <a:pt x="4866" y="606"/>
                    </a:lnTo>
                    <a:lnTo>
                      <a:pt x="4866" y="606"/>
                    </a:lnTo>
                    <a:lnTo>
                      <a:pt x="4866" y="606"/>
                    </a:lnTo>
                    <a:lnTo>
                      <a:pt x="4872" y="606"/>
                    </a:lnTo>
                    <a:lnTo>
                      <a:pt x="4872" y="606"/>
                    </a:lnTo>
                    <a:lnTo>
                      <a:pt x="4872" y="606"/>
                    </a:lnTo>
                    <a:lnTo>
                      <a:pt x="4872" y="606"/>
                    </a:lnTo>
                    <a:lnTo>
                      <a:pt x="4872" y="606"/>
                    </a:lnTo>
                    <a:lnTo>
                      <a:pt x="4872" y="600"/>
                    </a:lnTo>
                    <a:lnTo>
                      <a:pt x="4884" y="540"/>
                    </a:lnTo>
                    <a:lnTo>
                      <a:pt x="4884" y="534"/>
                    </a:lnTo>
                    <a:lnTo>
                      <a:pt x="4884" y="534"/>
                    </a:lnTo>
                    <a:lnTo>
                      <a:pt x="4884" y="534"/>
                    </a:lnTo>
                    <a:lnTo>
                      <a:pt x="4884" y="534"/>
                    </a:lnTo>
                    <a:lnTo>
                      <a:pt x="4884" y="534"/>
                    </a:lnTo>
                    <a:lnTo>
                      <a:pt x="4884" y="534"/>
                    </a:lnTo>
                    <a:lnTo>
                      <a:pt x="4884" y="534"/>
                    </a:lnTo>
                    <a:lnTo>
                      <a:pt x="4884" y="534"/>
                    </a:lnTo>
                    <a:lnTo>
                      <a:pt x="4884" y="534"/>
                    </a:lnTo>
                    <a:lnTo>
                      <a:pt x="4884" y="534"/>
                    </a:lnTo>
                    <a:lnTo>
                      <a:pt x="4884" y="534"/>
                    </a:lnTo>
                    <a:lnTo>
                      <a:pt x="4884" y="528"/>
                    </a:lnTo>
                    <a:lnTo>
                      <a:pt x="4884" y="528"/>
                    </a:lnTo>
                    <a:lnTo>
                      <a:pt x="4884" y="528"/>
                    </a:lnTo>
                    <a:lnTo>
                      <a:pt x="4884" y="528"/>
                    </a:lnTo>
                    <a:lnTo>
                      <a:pt x="4884" y="528"/>
                    </a:lnTo>
                    <a:lnTo>
                      <a:pt x="4884" y="528"/>
                    </a:lnTo>
                    <a:lnTo>
                      <a:pt x="4884" y="528"/>
                    </a:lnTo>
                    <a:lnTo>
                      <a:pt x="4884" y="528"/>
                    </a:lnTo>
                    <a:lnTo>
                      <a:pt x="4884" y="528"/>
                    </a:lnTo>
                    <a:lnTo>
                      <a:pt x="4884" y="528"/>
                    </a:lnTo>
                    <a:lnTo>
                      <a:pt x="4884" y="528"/>
                    </a:lnTo>
                    <a:lnTo>
                      <a:pt x="4884" y="522"/>
                    </a:lnTo>
                    <a:lnTo>
                      <a:pt x="4884" y="522"/>
                    </a:lnTo>
                    <a:lnTo>
                      <a:pt x="4884" y="522"/>
                    </a:lnTo>
                    <a:lnTo>
                      <a:pt x="4884" y="522"/>
                    </a:lnTo>
                    <a:lnTo>
                      <a:pt x="4884" y="522"/>
                    </a:lnTo>
                    <a:lnTo>
                      <a:pt x="4884" y="522"/>
                    </a:lnTo>
                    <a:lnTo>
                      <a:pt x="4884" y="522"/>
                    </a:lnTo>
                    <a:lnTo>
                      <a:pt x="4884" y="522"/>
                    </a:lnTo>
                    <a:lnTo>
                      <a:pt x="4884" y="522"/>
                    </a:lnTo>
                    <a:lnTo>
                      <a:pt x="4884" y="522"/>
                    </a:lnTo>
                    <a:lnTo>
                      <a:pt x="4890" y="516"/>
                    </a:lnTo>
                    <a:lnTo>
                      <a:pt x="4890" y="516"/>
                    </a:lnTo>
                    <a:lnTo>
                      <a:pt x="4890" y="516"/>
                    </a:lnTo>
                    <a:lnTo>
                      <a:pt x="4890" y="516"/>
                    </a:lnTo>
                    <a:lnTo>
                      <a:pt x="4890" y="516"/>
                    </a:lnTo>
                    <a:lnTo>
                      <a:pt x="4890" y="516"/>
                    </a:lnTo>
                    <a:lnTo>
                      <a:pt x="4890" y="516"/>
                    </a:lnTo>
                    <a:lnTo>
                      <a:pt x="4890" y="516"/>
                    </a:lnTo>
                    <a:lnTo>
                      <a:pt x="4890" y="516"/>
                    </a:lnTo>
                    <a:lnTo>
                      <a:pt x="4890" y="516"/>
                    </a:lnTo>
                    <a:lnTo>
                      <a:pt x="4890" y="516"/>
                    </a:lnTo>
                    <a:lnTo>
                      <a:pt x="4890" y="510"/>
                    </a:lnTo>
                    <a:lnTo>
                      <a:pt x="4890" y="510"/>
                    </a:lnTo>
                    <a:lnTo>
                      <a:pt x="4890" y="510"/>
                    </a:lnTo>
                    <a:lnTo>
                      <a:pt x="4890" y="510"/>
                    </a:lnTo>
                    <a:lnTo>
                      <a:pt x="4890" y="510"/>
                    </a:lnTo>
                    <a:lnTo>
                      <a:pt x="4890" y="510"/>
                    </a:lnTo>
                    <a:lnTo>
                      <a:pt x="4890" y="510"/>
                    </a:lnTo>
                    <a:lnTo>
                      <a:pt x="4890" y="510"/>
                    </a:lnTo>
                    <a:lnTo>
                      <a:pt x="4890" y="510"/>
                    </a:lnTo>
                    <a:lnTo>
                      <a:pt x="4890" y="510"/>
                    </a:lnTo>
                    <a:lnTo>
                      <a:pt x="4890" y="504"/>
                    </a:lnTo>
                    <a:lnTo>
                      <a:pt x="4890" y="504"/>
                    </a:lnTo>
                    <a:lnTo>
                      <a:pt x="4890" y="504"/>
                    </a:lnTo>
                    <a:lnTo>
                      <a:pt x="4890" y="504"/>
                    </a:lnTo>
                    <a:lnTo>
                      <a:pt x="4890" y="504"/>
                    </a:lnTo>
                    <a:lnTo>
                      <a:pt x="4890" y="504"/>
                    </a:lnTo>
                    <a:lnTo>
                      <a:pt x="4890" y="504"/>
                    </a:lnTo>
                    <a:lnTo>
                      <a:pt x="4890" y="504"/>
                    </a:lnTo>
                    <a:lnTo>
                      <a:pt x="4890" y="504"/>
                    </a:lnTo>
                    <a:lnTo>
                      <a:pt x="4902" y="402"/>
                    </a:lnTo>
                    <a:lnTo>
                      <a:pt x="4902" y="402"/>
                    </a:lnTo>
                    <a:lnTo>
                      <a:pt x="4902" y="402"/>
                    </a:lnTo>
                    <a:lnTo>
                      <a:pt x="4902" y="402"/>
                    </a:lnTo>
                    <a:lnTo>
                      <a:pt x="4902" y="402"/>
                    </a:lnTo>
                    <a:lnTo>
                      <a:pt x="4902" y="402"/>
                    </a:lnTo>
                    <a:lnTo>
                      <a:pt x="4902" y="396"/>
                    </a:lnTo>
                    <a:lnTo>
                      <a:pt x="4902" y="396"/>
                    </a:lnTo>
                    <a:lnTo>
                      <a:pt x="4908" y="396"/>
                    </a:lnTo>
                    <a:lnTo>
                      <a:pt x="4908" y="396"/>
                    </a:lnTo>
                    <a:lnTo>
                      <a:pt x="4908" y="396"/>
                    </a:lnTo>
                    <a:lnTo>
                      <a:pt x="4908" y="396"/>
                    </a:lnTo>
                    <a:lnTo>
                      <a:pt x="4908" y="396"/>
                    </a:lnTo>
                    <a:lnTo>
                      <a:pt x="4908" y="390"/>
                    </a:lnTo>
                    <a:lnTo>
                      <a:pt x="4908" y="390"/>
                    </a:lnTo>
                    <a:lnTo>
                      <a:pt x="4908" y="390"/>
                    </a:lnTo>
                    <a:lnTo>
                      <a:pt x="4908" y="390"/>
                    </a:lnTo>
                    <a:lnTo>
                      <a:pt x="4908" y="390"/>
                    </a:lnTo>
                    <a:lnTo>
                      <a:pt x="4908" y="390"/>
                    </a:lnTo>
                    <a:lnTo>
                      <a:pt x="4908" y="390"/>
                    </a:lnTo>
                    <a:lnTo>
                      <a:pt x="4908" y="390"/>
                    </a:lnTo>
                    <a:lnTo>
                      <a:pt x="4908" y="384"/>
                    </a:lnTo>
                    <a:lnTo>
                      <a:pt x="4908" y="384"/>
                    </a:lnTo>
                    <a:lnTo>
                      <a:pt x="4908" y="384"/>
                    </a:lnTo>
                    <a:lnTo>
                      <a:pt x="4908" y="384"/>
                    </a:lnTo>
                    <a:lnTo>
                      <a:pt x="4908" y="384"/>
                    </a:lnTo>
                    <a:lnTo>
                      <a:pt x="4908" y="384"/>
                    </a:lnTo>
                    <a:lnTo>
                      <a:pt x="4908" y="384"/>
                    </a:lnTo>
                    <a:lnTo>
                      <a:pt x="4908" y="384"/>
                    </a:lnTo>
                    <a:lnTo>
                      <a:pt x="4908" y="378"/>
                    </a:lnTo>
                    <a:lnTo>
                      <a:pt x="4908" y="378"/>
                    </a:lnTo>
                    <a:lnTo>
                      <a:pt x="4908" y="378"/>
                    </a:lnTo>
                    <a:lnTo>
                      <a:pt x="4908" y="378"/>
                    </a:lnTo>
                    <a:lnTo>
                      <a:pt x="4908" y="378"/>
                    </a:lnTo>
                    <a:lnTo>
                      <a:pt x="4908" y="378"/>
                    </a:lnTo>
                    <a:lnTo>
                      <a:pt x="4908" y="378"/>
                    </a:lnTo>
                    <a:lnTo>
                      <a:pt x="4908" y="372"/>
                    </a:lnTo>
                    <a:lnTo>
                      <a:pt x="4908" y="372"/>
                    </a:lnTo>
                    <a:lnTo>
                      <a:pt x="4908" y="372"/>
                    </a:lnTo>
                    <a:lnTo>
                      <a:pt x="4908" y="372"/>
                    </a:lnTo>
                    <a:lnTo>
                      <a:pt x="4908" y="372"/>
                    </a:lnTo>
                    <a:lnTo>
                      <a:pt x="4908" y="372"/>
                    </a:lnTo>
                    <a:lnTo>
                      <a:pt x="4908" y="372"/>
                    </a:lnTo>
                    <a:lnTo>
                      <a:pt x="4908" y="366"/>
                    </a:lnTo>
                    <a:lnTo>
                      <a:pt x="4908" y="366"/>
                    </a:lnTo>
                    <a:lnTo>
                      <a:pt x="4908" y="366"/>
                    </a:lnTo>
                    <a:lnTo>
                      <a:pt x="4908" y="366"/>
                    </a:lnTo>
                    <a:lnTo>
                      <a:pt x="4908" y="366"/>
                    </a:lnTo>
                    <a:lnTo>
                      <a:pt x="4908" y="366"/>
                    </a:lnTo>
                    <a:lnTo>
                      <a:pt x="4908" y="366"/>
                    </a:lnTo>
                    <a:lnTo>
                      <a:pt x="4908" y="366"/>
                    </a:lnTo>
                    <a:lnTo>
                      <a:pt x="4908" y="360"/>
                    </a:lnTo>
                    <a:lnTo>
                      <a:pt x="4908" y="360"/>
                    </a:lnTo>
                    <a:lnTo>
                      <a:pt x="4908" y="360"/>
                    </a:lnTo>
                    <a:lnTo>
                      <a:pt x="4908" y="360"/>
                    </a:lnTo>
                    <a:lnTo>
                      <a:pt x="4908" y="360"/>
                    </a:lnTo>
                    <a:lnTo>
                      <a:pt x="4908" y="360"/>
                    </a:lnTo>
                    <a:lnTo>
                      <a:pt x="4908" y="360"/>
                    </a:lnTo>
                    <a:lnTo>
                      <a:pt x="4908" y="354"/>
                    </a:lnTo>
                    <a:lnTo>
                      <a:pt x="4908" y="354"/>
                    </a:lnTo>
                    <a:lnTo>
                      <a:pt x="4908" y="354"/>
                    </a:lnTo>
                    <a:lnTo>
                      <a:pt x="4908" y="354"/>
                    </a:lnTo>
                    <a:lnTo>
                      <a:pt x="4908" y="354"/>
                    </a:lnTo>
                    <a:lnTo>
                      <a:pt x="4908" y="354"/>
                    </a:lnTo>
                    <a:lnTo>
                      <a:pt x="4908" y="354"/>
                    </a:lnTo>
                    <a:lnTo>
                      <a:pt x="4908" y="348"/>
                    </a:lnTo>
                    <a:lnTo>
                      <a:pt x="4908" y="348"/>
                    </a:lnTo>
                    <a:lnTo>
                      <a:pt x="4908" y="348"/>
                    </a:lnTo>
                    <a:lnTo>
                      <a:pt x="4914" y="348"/>
                    </a:lnTo>
                    <a:lnTo>
                      <a:pt x="4914" y="348"/>
                    </a:lnTo>
                    <a:lnTo>
                      <a:pt x="4914" y="348"/>
                    </a:lnTo>
                    <a:lnTo>
                      <a:pt x="4914" y="348"/>
                    </a:lnTo>
                    <a:lnTo>
                      <a:pt x="4914" y="342"/>
                    </a:lnTo>
                    <a:lnTo>
                      <a:pt x="4914" y="342"/>
                    </a:lnTo>
                    <a:lnTo>
                      <a:pt x="4914" y="342"/>
                    </a:lnTo>
                    <a:lnTo>
                      <a:pt x="4914" y="342"/>
                    </a:lnTo>
                    <a:lnTo>
                      <a:pt x="4914" y="342"/>
                    </a:lnTo>
                    <a:lnTo>
                      <a:pt x="4914" y="342"/>
                    </a:lnTo>
                    <a:lnTo>
                      <a:pt x="4914" y="342"/>
                    </a:lnTo>
                    <a:lnTo>
                      <a:pt x="4914" y="336"/>
                    </a:lnTo>
                    <a:lnTo>
                      <a:pt x="4914" y="336"/>
                    </a:lnTo>
                    <a:lnTo>
                      <a:pt x="4914" y="336"/>
                    </a:lnTo>
                    <a:lnTo>
                      <a:pt x="4914" y="336"/>
                    </a:lnTo>
                    <a:lnTo>
                      <a:pt x="4914" y="336"/>
                    </a:lnTo>
                    <a:lnTo>
                      <a:pt x="4914" y="336"/>
                    </a:lnTo>
                    <a:lnTo>
                      <a:pt x="4914" y="336"/>
                    </a:lnTo>
                    <a:lnTo>
                      <a:pt x="4914" y="330"/>
                    </a:lnTo>
                    <a:lnTo>
                      <a:pt x="4914" y="330"/>
                    </a:lnTo>
                    <a:lnTo>
                      <a:pt x="4914" y="330"/>
                    </a:lnTo>
                    <a:lnTo>
                      <a:pt x="4914" y="330"/>
                    </a:lnTo>
                    <a:lnTo>
                      <a:pt x="4914" y="330"/>
                    </a:lnTo>
                    <a:lnTo>
                      <a:pt x="4914" y="330"/>
                    </a:lnTo>
                    <a:lnTo>
                      <a:pt x="4914" y="330"/>
                    </a:lnTo>
                    <a:lnTo>
                      <a:pt x="4914" y="324"/>
                    </a:lnTo>
                    <a:lnTo>
                      <a:pt x="4914" y="324"/>
                    </a:lnTo>
                    <a:lnTo>
                      <a:pt x="4914" y="324"/>
                    </a:lnTo>
                    <a:lnTo>
                      <a:pt x="4914" y="324"/>
                    </a:lnTo>
                    <a:lnTo>
                      <a:pt x="4914" y="324"/>
                    </a:lnTo>
                    <a:lnTo>
                      <a:pt x="4914" y="324"/>
                    </a:lnTo>
                    <a:lnTo>
                      <a:pt x="4914" y="324"/>
                    </a:lnTo>
                    <a:lnTo>
                      <a:pt x="4914" y="318"/>
                    </a:lnTo>
                    <a:lnTo>
                      <a:pt x="4914" y="318"/>
                    </a:lnTo>
                    <a:lnTo>
                      <a:pt x="4914" y="318"/>
                    </a:lnTo>
                    <a:lnTo>
                      <a:pt x="4914" y="318"/>
                    </a:lnTo>
                    <a:lnTo>
                      <a:pt x="4914" y="318"/>
                    </a:lnTo>
                    <a:lnTo>
                      <a:pt x="4914" y="318"/>
                    </a:lnTo>
                    <a:lnTo>
                      <a:pt x="4914" y="318"/>
                    </a:lnTo>
                    <a:lnTo>
                      <a:pt x="4914" y="312"/>
                    </a:lnTo>
                    <a:lnTo>
                      <a:pt x="4914" y="312"/>
                    </a:lnTo>
                    <a:lnTo>
                      <a:pt x="4914" y="312"/>
                    </a:lnTo>
                    <a:lnTo>
                      <a:pt x="4914" y="312"/>
                    </a:lnTo>
                    <a:lnTo>
                      <a:pt x="4914" y="312"/>
                    </a:lnTo>
                    <a:lnTo>
                      <a:pt x="4914" y="312"/>
                    </a:lnTo>
                    <a:lnTo>
                      <a:pt x="4914" y="312"/>
                    </a:lnTo>
                    <a:lnTo>
                      <a:pt x="4914" y="306"/>
                    </a:lnTo>
                    <a:lnTo>
                      <a:pt x="4914" y="306"/>
                    </a:lnTo>
                    <a:lnTo>
                      <a:pt x="4914" y="306"/>
                    </a:lnTo>
                    <a:lnTo>
                      <a:pt x="4914" y="306"/>
                    </a:lnTo>
                    <a:lnTo>
                      <a:pt x="4914" y="306"/>
                    </a:lnTo>
                    <a:lnTo>
                      <a:pt x="4914" y="306"/>
                    </a:lnTo>
                    <a:lnTo>
                      <a:pt x="4914" y="300"/>
                    </a:lnTo>
                    <a:lnTo>
                      <a:pt x="4914" y="300"/>
                    </a:lnTo>
                    <a:lnTo>
                      <a:pt x="4914" y="300"/>
                    </a:lnTo>
                    <a:lnTo>
                      <a:pt x="4914" y="300"/>
                    </a:lnTo>
                    <a:lnTo>
                      <a:pt x="4914" y="300"/>
                    </a:lnTo>
                    <a:lnTo>
                      <a:pt x="4914" y="300"/>
                    </a:lnTo>
                    <a:lnTo>
                      <a:pt x="4914" y="300"/>
                    </a:lnTo>
                    <a:lnTo>
                      <a:pt x="4914" y="300"/>
                    </a:lnTo>
                    <a:lnTo>
                      <a:pt x="4914" y="294"/>
                    </a:lnTo>
                    <a:lnTo>
                      <a:pt x="4914" y="294"/>
                    </a:lnTo>
                    <a:lnTo>
                      <a:pt x="4914" y="294"/>
                    </a:lnTo>
                    <a:lnTo>
                      <a:pt x="4914" y="288"/>
                    </a:lnTo>
                    <a:lnTo>
                      <a:pt x="4920" y="288"/>
                    </a:lnTo>
                    <a:lnTo>
                      <a:pt x="4920" y="282"/>
                    </a:lnTo>
                    <a:lnTo>
                      <a:pt x="4920" y="282"/>
                    </a:lnTo>
                    <a:lnTo>
                      <a:pt x="4920" y="276"/>
                    </a:lnTo>
                    <a:lnTo>
                      <a:pt x="4920" y="276"/>
                    </a:lnTo>
                    <a:lnTo>
                      <a:pt x="4920" y="270"/>
                    </a:lnTo>
                    <a:lnTo>
                      <a:pt x="4920" y="264"/>
                    </a:lnTo>
                    <a:lnTo>
                      <a:pt x="4920" y="264"/>
                    </a:lnTo>
                    <a:lnTo>
                      <a:pt x="4920" y="258"/>
                    </a:lnTo>
                    <a:lnTo>
                      <a:pt x="4920" y="252"/>
                    </a:lnTo>
                    <a:lnTo>
                      <a:pt x="4920" y="246"/>
                    </a:lnTo>
                    <a:lnTo>
                      <a:pt x="4920" y="240"/>
                    </a:lnTo>
                    <a:lnTo>
                      <a:pt x="4920" y="234"/>
                    </a:lnTo>
                    <a:lnTo>
                      <a:pt x="4920" y="234"/>
                    </a:lnTo>
                    <a:lnTo>
                      <a:pt x="4920" y="228"/>
                    </a:lnTo>
                    <a:lnTo>
                      <a:pt x="4920" y="222"/>
                    </a:lnTo>
                    <a:lnTo>
                      <a:pt x="4920" y="216"/>
                    </a:lnTo>
                    <a:lnTo>
                      <a:pt x="4920" y="210"/>
                    </a:lnTo>
                    <a:lnTo>
                      <a:pt x="4920" y="204"/>
                    </a:lnTo>
                    <a:lnTo>
                      <a:pt x="4920" y="198"/>
                    </a:lnTo>
                    <a:lnTo>
                      <a:pt x="4920" y="192"/>
                    </a:lnTo>
                    <a:lnTo>
                      <a:pt x="4920" y="186"/>
                    </a:lnTo>
                    <a:lnTo>
                      <a:pt x="4920" y="180"/>
                    </a:lnTo>
                    <a:lnTo>
                      <a:pt x="4920" y="174"/>
                    </a:lnTo>
                    <a:lnTo>
                      <a:pt x="4920" y="168"/>
                    </a:lnTo>
                    <a:lnTo>
                      <a:pt x="4920" y="162"/>
                    </a:lnTo>
                    <a:lnTo>
                      <a:pt x="4920" y="156"/>
                    </a:lnTo>
                    <a:lnTo>
                      <a:pt x="4920" y="150"/>
                    </a:lnTo>
                    <a:lnTo>
                      <a:pt x="4920" y="144"/>
                    </a:lnTo>
                    <a:lnTo>
                      <a:pt x="4920" y="138"/>
                    </a:lnTo>
                    <a:lnTo>
                      <a:pt x="4920" y="132"/>
                    </a:lnTo>
                    <a:lnTo>
                      <a:pt x="4920" y="126"/>
                    </a:lnTo>
                    <a:lnTo>
                      <a:pt x="4920" y="120"/>
                    </a:lnTo>
                    <a:lnTo>
                      <a:pt x="4920" y="108"/>
                    </a:lnTo>
                    <a:lnTo>
                      <a:pt x="4920" y="102"/>
                    </a:lnTo>
                    <a:lnTo>
                      <a:pt x="4920" y="96"/>
                    </a:lnTo>
                    <a:lnTo>
                      <a:pt x="4920" y="90"/>
                    </a:lnTo>
                    <a:lnTo>
                      <a:pt x="4920" y="90"/>
                    </a:lnTo>
                    <a:lnTo>
                      <a:pt x="4920" y="84"/>
                    </a:lnTo>
                    <a:lnTo>
                      <a:pt x="4920" y="78"/>
                    </a:lnTo>
                    <a:lnTo>
                      <a:pt x="4920" y="72"/>
                    </a:lnTo>
                    <a:lnTo>
                      <a:pt x="4920" y="66"/>
                    </a:lnTo>
                    <a:lnTo>
                      <a:pt x="4920" y="66"/>
                    </a:lnTo>
                    <a:lnTo>
                      <a:pt x="4920" y="60"/>
                    </a:lnTo>
                    <a:lnTo>
                      <a:pt x="4920" y="60"/>
                    </a:lnTo>
                    <a:lnTo>
                      <a:pt x="4920" y="54"/>
                    </a:lnTo>
                    <a:lnTo>
                      <a:pt x="4920" y="54"/>
                    </a:lnTo>
                    <a:lnTo>
                      <a:pt x="4920" y="48"/>
                    </a:lnTo>
                    <a:lnTo>
                      <a:pt x="4920" y="48"/>
                    </a:lnTo>
                    <a:lnTo>
                      <a:pt x="4920" y="48"/>
                    </a:lnTo>
                    <a:lnTo>
                      <a:pt x="4920" y="42"/>
                    </a:lnTo>
                    <a:lnTo>
                      <a:pt x="4920" y="42"/>
                    </a:lnTo>
                    <a:lnTo>
                      <a:pt x="4920" y="42"/>
                    </a:lnTo>
                    <a:lnTo>
                      <a:pt x="4920" y="42"/>
                    </a:lnTo>
                    <a:lnTo>
                      <a:pt x="4920" y="42"/>
                    </a:lnTo>
                    <a:lnTo>
                      <a:pt x="4920" y="42"/>
                    </a:lnTo>
                    <a:lnTo>
                      <a:pt x="4920" y="42"/>
                    </a:lnTo>
                    <a:lnTo>
                      <a:pt x="4920" y="42"/>
                    </a:lnTo>
                    <a:lnTo>
                      <a:pt x="4920" y="42"/>
                    </a:lnTo>
                    <a:lnTo>
                      <a:pt x="4920" y="48"/>
                    </a:lnTo>
                    <a:lnTo>
                      <a:pt x="4920" y="48"/>
                    </a:lnTo>
                    <a:lnTo>
                      <a:pt x="4926" y="48"/>
                    </a:lnTo>
                    <a:lnTo>
                      <a:pt x="4926" y="54"/>
                    </a:lnTo>
                    <a:lnTo>
                      <a:pt x="4926" y="54"/>
                    </a:lnTo>
                    <a:lnTo>
                      <a:pt x="4926" y="60"/>
                    </a:lnTo>
                    <a:lnTo>
                      <a:pt x="4926" y="60"/>
                    </a:lnTo>
                    <a:lnTo>
                      <a:pt x="4926" y="66"/>
                    </a:lnTo>
                    <a:lnTo>
                      <a:pt x="4926" y="66"/>
                    </a:lnTo>
                    <a:lnTo>
                      <a:pt x="4926" y="72"/>
                    </a:lnTo>
                    <a:lnTo>
                      <a:pt x="4926" y="78"/>
                    </a:lnTo>
                    <a:lnTo>
                      <a:pt x="4926" y="84"/>
                    </a:lnTo>
                    <a:lnTo>
                      <a:pt x="4926" y="90"/>
                    </a:lnTo>
                    <a:lnTo>
                      <a:pt x="4926" y="90"/>
                    </a:lnTo>
                    <a:lnTo>
                      <a:pt x="4926" y="96"/>
                    </a:lnTo>
                    <a:lnTo>
                      <a:pt x="4926" y="102"/>
                    </a:lnTo>
                    <a:lnTo>
                      <a:pt x="4926" y="108"/>
                    </a:lnTo>
                    <a:lnTo>
                      <a:pt x="4926" y="120"/>
                    </a:lnTo>
                    <a:lnTo>
                      <a:pt x="4926" y="126"/>
                    </a:lnTo>
                    <a:lnTo>
                      <a:pt x="4926" y="132"/>
                    </a:lnTo>
                    <a:lnTo>
                      <a:pt x="4926" y="138"/>
                    </a:lnTo>
                    <a:lnTo>
                      <a:pt x="4926" y="144"/>
                    </a:lnTo>
                    <a:lnTo>
                      <a:pt x="4926" y="150"/>
                    </a:lnTo>
                    <a:lnTo>
                      <a:pt x="4926" y="156"/>
                    </a:lnTo>
                    <a:lnTo>
                      <a:pt x="4926" y="162"/>
                    </a:lnTo>
                    <a:lnTo>
                      <a:pt x="4926" y="168"/>
                    </a:lnTo>
                    <a:lnTo>
                      <a:pt x="4926" y="174"/>
                    </a:lnTo>
                    <a:lnTo>
                      <a:pt x="4926" y="180"/>
                    </a:lnTo>
                    <a:lnTo>
                      <a:pt x="4926" y="186"/>
                    </a:lnTo>
                    <a:lnTo>
                      <a:pt x="4926" y="192"/>
                    </a:lnTo>
                    <a:lnTo>
                      <a:pt x="4926" y="198"/>
                    </a:lnTo>
                    <a:lnTo>
                      <a:pt x="4926" y="204"/>
                    </a:lnTo>
                    <a:lnTo>
                      <a:pt x="4926" y="210"/>
                    </a:lnTo>
                    <a:lnTo>
                      <a:pt x="4926" y="216"/>
                    </a:lnTo>
                    <a:lnTo>
                      <a:pt x="4926" y="222"/>
                    </a:lnTo>
                    <a:lnTo>
                      <a:pt x="4926" y="228"/>
                    </a:lnTo>
                    <a:lnTo>
                      <a:pt x="4926" y="234"/>
                    </a:lnTo>
                    <a:lnTo>
                      <a:pt x="4926" y="234"/>
                    </a:lnTo>
                    <a:lnTo>
                      <a:pt x="4926" y="240"/>
                    </a:lnTo>
                    <a:lnTo>
                      <a:pt x="4926" y="246"/>
                    </a:lnTo>
                    <a:lnTo>
                      <a:pt x="4926" y="252"/>
                    </a:lnTo>
                    <a:lnTo>
                      <a:pt x="4926" y="258"/>
                    </a:lnTo>
                    <a:lnTo>
                      <a:pt x="4926" y="264"/>
                    </a:lnTo>
                    <a:lnTo>
                      <a:pt x="4926" y="264"/>
                    </a:lnTo>
                    <a:lnTo>
                      <a:pt x="4926" y="270"/>
                    </a:lnTo>
                    <a:lnTo>
                      <a:pt x="4926" y="276"/>
                    </a:lnTo>
                    <a:lnTo>
                      <a:pt x="4926" y="276"/>
                    </a:lnTo>
                    <a:lnTo>
                      <a:pt x="4926" y="282"/>
                    </a:lnTo>
                    <a:lnTo>
                      <a:pt x="4926" y="282"/>
                    </a:lnTo>
                    <a:lnTo>
                      <a:pt x="4926" y="288"/>
                    </a:lnTo>
                    <a:lnTo>
                      <a:pt x="4926" y="288"/>
                    </a:lnTo>
                    <a:lnTo>
                      <a:pt x="4926" y="294"/>
                    </a:lnTo>
                    <a:lnTo>
                      <a:pt x="4926" y="294"/>
                    </a:lnTo>
                    <a:lnTo>
                      <a:pt x="4926" y="294"/>
                    </a:lnTo>
                    <a:lnTo>
                      <a:pt x="4926" y="300"/>
                    </a:lnTo>
                    <a:lnTo>
                      <a:pt x="4926" y="300"/>
                    </a:lnTo>
                    <a:lnTo>
                      <a:pt x="4926" y="300"/>
                    </a:lnTo>
                    <a:lnTo>
                      <a:pt x="4926" y="300"/>
                    </a:lnTo>
                    <a:lnTo>
                      <a:pt x="4926" y="300"/>
                    </a:lnTo>
                    <a:lnTo>
                      <a:pt x="4926" y="306"/>
                    </a:lnTo>
                    <a:lnTo>
                      <a:pt x="4926" y="306"/>
                    </a:lnTo>
                    <a:lnTo>
                      <a:pt x="4926" y="306"/>
                    </a:lnTo>
                    <a:lnTo>
                      <a:pt x="4926" y="306"/>
                    </a:lnTo>
                    <a:lnTo>
                      <a:pt x="4926" y="306"/>
                    </a:lnTo>
                    <a:lnTo>
                      <a:pt x="4932" y="306"/>
                    </a:lnTo>
                    <a:lnTo>
                      <a:pt x="4932" y="312"/>
                    </a:lnTo>
                    <a:lnTo>
                      <a:pt x="4932" y="312"/>
                    </a:lnTo>
                    <a:lnTo>
                      <a:pt x="4932" y="312"/>
                    </a:lnTo>
                    <a:lnTo>
                      <a:pt x="4932" y="312"/>
                    </a:lnTo>
                    <a:lnTo>
                      <a:pt x="4932" y="312"/>
                    </a:lnTo>
                    <a:lnTo>
                      <a:pt x="4932" y="312"/>
                    </a:lnTo>
                    <a:lnTo>
                      <a:pt x="4932" y="312"/>
                    </a:lnTo>
                    <a:lnTo>
                      <a:pt x="4932" y="318"/>
                    </a:lnTo>
                    <a:lnTo>
                      <a:pt x="4932" y="318"/>
                    </a:lnTo>
                    <a:lnTo>
                      <a:pt x="4932" y="318"/>
                    </a:lnTo>
                    <a:lnTo>
                      <a:pt x="4932" y="318"/>
                    </a:lnTo>
                    <a:lnTo>
                      <a:pt x="4932" y="318"/>
                    </a:lnTo>
                    <a:lnTo>
                      <a:pt x="4932" y="318"/>
                    </a:lnTo>
                    <a:lnTo>
                      <a:pt x="4932" y="318"/>
                    </a:lnTo>
                    <a:lnTo>
                      <a:pt x="4932" y="324"/>
                    </a:lnTo>
                    <a:lnTo>
                      <a:pt x="4932" y="324"/>
                    </a:lnTo>
                    <a:lnTo>
                      <a:pt x="4932" y="324"/>
                    </a:lnTo>
                    <a:lnTo>
                      <a:pt x="4932" y="324"/>
                    </a:lnTo>
                    <a:lnTo>
                      <a:pt x="4932" y="324"/>
                    </a:lnTo>
                    <a:lnTo>
                      <a:pt x="4932" y="324"/>
                    </a:lnTo>
                    <a:lnTo>
                      <a:pt x="4932" y="324"/>
                    </a:lnTo>
                    <a:lnTo>
                      <a:pt x="4932" y="330"/>
                    </a:lnTo>
                    <a:lnTo>
                      <a:pt x="4932" y="330"/>
                    </a:lnTo>
                    <a:lnTo>
                      <a:pt x="4932" y="330"/>
                    </a:lnTo>
                    <a:lnTo>
                      <a:pt x="4932" y="330"/>
                    </a:lnTo>
                    <a:lnTo>
                      <a:pt x="4932" y="330"/>
                    </a:lnTo>
                    <a:lnTo>
                      <a:pt x="4932" y="330"/>
                    </a:lnTo>
                    <a:lnTo>
                      <a:pt x="4932" y="330"/>
                    </a:lnTo>
                    <a:lnTo>
                      <a:pt x="4932" y="336"/>
                    </a:lnTo>
                    <a:lnTo>
                      <a:pt x="4932" y="336"/>
                    </a:lnTo>
                    <a:lnTo>
                      <a:pt x="4932" y="336"/>
                    </a:lnTo>
                    <a:lnTo>
                      <a:pt x="4932" y="336"/>
                    </a:lnTo>
                    <a:lnTo>
                      <a:pt x="4932" y="336"/>
                    </a:lnTo>
                    <a:lnTo>
                      <a:pt x="4932" y="336"/>
                    </a:lnTo>
                    <a:lnTo>
                      <a:pt x="4932" y="336"/>
                    </a:lnTo>
                    <a:lnTo>
                      <a:pt x="4932" y="342"/>
                    </a:lnTo>
                    <a:lnTo>
                      <a:pt x="4932" y="342"/>
                    </a:lnTo>
                    <a:lnTo>
                      <a:pt x="4932" y="342"/>
                    </a:lnTo>
                    <a:lnTo>
                      <a:pt x="4932" y="342"/>
                    </a:lnTo>
                    <a:lnTo>
                      <a:pt x="4932" y="342"/>
                    </a:lnTo>
                    <a:lnTo>
                      <a:pt x="4932" y="342"/>
                    </a:lnTo>
                    <a:lnTo>
                      <a:pt x="4932" y="342"/>
                    </a:lnTo>
                    <a:lnTo>
                      <a:pt x="4932" y="348"/>
                    </a:lnTo>
                    <a:lnTo>
                      <a:pt x="4932" y="348"/>
                    </a:lnTo>
                    <a:lnTo>
                      <a:pt x="4932" y="348"/>
                    </a:lnTo>
                    <a:lnTo>
                      <a:pt x="4932" y="348"/>
                    </a:lnTo>
                    <a:lnTo>
                      <a:pt x="4932" y="348"/>
                    </a:lnTo>
                    <a:lnTo>
                      <a:pt x="4932" y="348"/>
                    </a:lnTo>
                    <a:lnTo>
                      <a:pt x="4932" y="348"/>
                    </a:lnTo>
                    <a:lnTo>
                      <a:pt x="4932" y="354"/>
                    </a:lnTo>
                    <a:lnTo>
                      <a:pt x="4932" y="354"/>
                    </a:lnTo>
                    <a:lnTo>
                      <a:pt x="4932" y="354"/>
                    </a:lnTo>
                    <a:lnTo>
                      <a:pt x="4932" y="354"/>
                    </a:lnTo>
                    <a:lnTo>
                      <a:pt x="4932" y="354"/>
                    </a:lnTo>
                    <a:lnTo>
                      <a:pt x="4932" y="354"/>
                    </a:lnTo>
                    <a:lnTo>
                      <a:pt x="4932" y="354"/>
                    </a:lnTo>
                    <a:lnTo>
                      <a:pt x="4932" y="360"/>
                    </a:lnTo>
                    <a:lnTo>
                      <a:pt x="4932" y="360"/>
                    </a:lnTo>
                    <a:lnTo>
                      <a:pt x="4932" y="360"/>
                    </a:lnTo>
                    <a:lnTo>
                      <a:pt x="4938" y="360"/>
                    </a:lnTo>
                    <a:lnTo>
                      <a:pt x="4938" y="360"/>
                    </a:lnTo>
                    <a:lnTo>
                      <a:pt x="4938" y="360"/>
                    </a:lnTo>
                    <a:lnTo>
                      <a:pt x="4938" y="360"/>
                    </a:lnTo>
                    <a:lnTo>
                      <a:pt x="4938" y="366"/>
                    </a:lnTo>
                    <a:lnTo>
                      <a:pt x="4938" y="366"/>
                    </a:lnTo>
                    <a:lnTo>
                      <a:pt x="4938" y="366"/>
                    </a:lnTo>
                    <a:lnTo>
                      <a:pt x="4938" y="366"/>
                    </a:lnTo>
                    <a:lnTo>
                      <a:pt x="4938" y="366"/>
                    </a:lnTo>
                    <a:lnTo>
                      <a:pt x="4938" y="366"/>
                    </a:lnTo>
                    <a:lnTo>
                      <a:pt x="4938" y="366"/>
                    </a:lnTo>
                    <a:lnTo>
                      <a:pt x="4938" y="366"/>
                    </a:lnTo>
                    <a:lnTo>
                      <a:pt x="4938" y="372"/>
                    </a:lnTo>
                    <a:lnTo>
                      <a:pt x="4938" y="372"/>
                    </a:lnTo>
                    <a:lnTo>
                      <a:pt x="4938" y="372"/>
                    </a:lnTo>
                    <a:lnTo>
                      <a:pt x="4938" y="372"/>
                    </a:lnTo>
                    <a:lnTo>
                      <a:pt x="4938" y="372"/>
                    </a:lnTo>
                    <a:lnTo>
                      <a:pt x="4938" y="372"/>
                    </a:lnTo>
                    <a:lnTo>
                      <a:pt x="4938" y="372"/>
                    </a:lnTo>
                    <a:lnTo>
                      <a:pt x="4938" y="378"/>
                    </a:lnTo>
                    <a:lnTo>
                      <a:pt x="4938" y="378"/>
                    </a:lnTo>
                    <a:lnTo>
                      <a:pt x="4938" y="378"/>
                    </a:lnTo>
                    <a:lnTo>
                      <a:pt x="4938" y="378"/>
                    </a:lnTo>
                    <a:lnTo>
                      <a:pt x="4938" y="378"/>
                    </a:lnTo>
                    <a:lnTo>
                      <a:pt x="4938" y="378"/>
                    </a:lnTo>
                    <a:lnTo>
                      <a:pt x="4938" y="378"/>
                    </a:lnTo>
                    <a:lnTo>
                      <a:pt x="4938" y="378"/>
                    </a:lnTo>
                    <a:lnTo>
                      <a:pt x="4938" y="384"/>
                    </a:lnTo>
                    <a:lnTo>
                      <a:pt x="4938" y="384"/>
                    </a:lnTo>
                    <a:lnTo>
                      <a:pt x="4938" y="384"/>
                    </a:lnTo>
                    <a:lnTo>
                      <a:pt x="4938" y="384"/>
                    </a:lnTo>
                    <a:lnTo>
                      <a:pt x="4938" y="384"/>
                    </a:lnTo>
                    <a:lnTo>
                      <a:pt x="4938" y="384"/>
                    </a:lnTo>
                    <a:lnTo>
                      <a:pt x="4938" y="384"/>
                    </a:lnTo>
                    <a:lnTo>
                      <a:pt x="4938" y="390"/>
                    </a:lnTo>
                    <a:lnTo>
                      <a:pt x="4938" y="390"/>
                    </a:lnTo>
                    <a:lnTo>
                      <a:pt x="4938" y="390"/>
                    </a:lnTo>
                    <a:lnTo>
                      <a:pt x="4938" y="390"/>
                    </a:lnTo>
                    <a:lnTo>
                      <a:pt x="4938" y="390"/>
                    </a:lnTo>
                    <a:lnTo>
                      <a:pt x="4938" y="390"/>
                    </a:lnTo>
                    <a:lnTo>
                      <a:pt x="4938" y="390"/>
                    </a:lnTo>
                    <a:lnTo>
                      <a:pt x="4938" y="390"/>
                    </a:lnTo>
                    <a:lnTo>
                      <a:pt x="4938" y="396"/>
                    </a:lnTo>
                    <a:lnTo>
                      <a:pt x="4938" y="396"/>
                    </a:lnTo>
                    <a:lnTo>
                      <a:pt x="4938" y="396"/>
                    </a:lnTo>
                    <a:lnTo>
                      <a:pt x="4938" y="396"/>
                    </a:lnTo>
                    <a:lnTo>
                      <a:pt x="4938" y="396"/>
                    </a:lnTo>
                    <a:lnTo>
                      <a:pt x="4938" y="396"/>
                    </a:lnTo>
                    <a:lnTo>
                      <a:pt x="4938" y="396"/>
                    </a:lnTo>
                    <a:lnTo>
                      <a:pt x="4938" y="396"/>
                    </a:lnTo>
                    <a:lnTo>
                      <a:pt x="4938" y="402"/>
                    </a:lnTo>
                    <a:lnTo>
                      <a:pt x="4938" y="402"/>
                    </a:lnTo>
                    <a:lnTo>
                      <a:pt x="4938" y="402"/>
                    </a:lnTo>
                    <a:lnTo>
                      <a:pt x="4938" y="402"/>
                    </a:lnTo>
                    <a:lnTo>
                      <a:pt x="4938" y="402"/>
                    </a:lnTo>
                    <a:lnTo>
                      <a:pt x="4938" y="402"/>
                    </a:lnTo>
                    <a:lnTo>
                      <a:pt x="4938" y="402"/>
                    </a:lnTo>
                    <a:lnTo>
                      <a:pt x="4938" y="408"/>
                    </a:lnTo>
                    <a:lnTo>
                      <a:pt x="4938" y="408"/>
                    </a:lnTo>
                    <a:lnTo>
                      <a:pt x="4938" y="408"/>
                    </a:lnTo>
                    <a:lnTo>
                      <a:pt x="4938" y="408"/>
                    </a:lnTo>
                    <a:lnTo>
                      <a:pt x="4944" y="408"/>
                    </a:lnTo>
                    <a:lnTo>
                      <a:pt x="4944" y="408"/>
                    </a:lnTo>
                    <a:lnTo>
                      <a:pt x="4944" y="408"/>
                    </a:lnTo>
                    <a:lnTo>
                      <a:pt x="4944" y="408"/>
                    </a:lnTo>
                    <a:lnTo>
                      <a:pt x="4944" y="414"/>
                    </a:lnTo>
                    <a:lnTo>
                      <a:pt x="4944" y="414"/>
                    </a:lnTo>
                    <a:lnTo>
                      <a:pt x="4944" y="414"/>
                    </a:lnTo>
                    <a:lnTo>
                      <a:pt x="4944" y="414"/>
                    </a:lnTo>
                    <a:lnTo>
                      <a:pt x="4944" y="414"/>
                    </a:lnTo>
                    <a:lnTo>
                      <a:pt x="4944" y="414"/>
                    </a:lnTo>
                    <a:lnTo>
                      <a:pt x="4944" y="414"/>
                    </a:lnTo>
                    <a:lnTo>
                      <a:pt x="4944" y="414"/>
                    </a:lnTo>
                    <a:lnTo>
                      <a:pt x="4944" y="420"/>
                    </a:lnTo>
                    <a:lnTo>
                      <a:pt x="4944" y="420"/>
                    </a:lnTo>
                    <a:lnTo>
                      <a:pt x="4944" y="420"/>
                    </a:lnTo>
                    <a:lnTo>
                      <a:pt x="4944" y="420"/>
                    </a:lnTo>
                    <a:lnTo>
                      <a:pt x="4944" y="420"/>
                    </a:lnTo>
                    <a:lnTo>
                      <a:pt x="4944" y="420"/>
                    </a:lnTo>
                    <a:lnTo>
                      <a:pt x="4944" y="420"/>
                    </a:lnTo>
                    <a:lnTo>
                      <a:pt x="4944" y="420"/>
                    </a:lnTo>
                    <a:lnTo>
                      <a:pt x="4944" y="426"/>
                    </a:lnTo>
                    <a:lnTo>
                      <a:pt x="4944" y="426"/>
                    </a:lnTo>
                    <a:lnTo>
                      <a:pt x="4944" y="426"/>
                    </a:lnTo>
                    <a:lnTo>
                      <a:pt x="4944" y="426"/>
                    </a:lnTo>
                    <a:lnTo>
                      <a:pt x="4944" y="426"/>
                    </a:lnTo>
                    <a:lnTo>
                      <a:pt x="4944" y="426"/>
                    </a:lnTo>
                    <a:lnTo>
                      <a:pt x="4944" y="426"/>
                    </a:lnTo>
                    <a:lnTo>
                      <a:pt x="4944" y="426"/>
                    </a:lnTo>
                    <a:lnTo>
                      <a:pt x="4944" y="426"/>
                    </a:lnTo>
                    <a:lnTo>
                      <a:pt x="4944" y="432"/>
                    </a:lnTo>
                    <a:lnTo>
                      <a:pt x="4944" y="432"/>
                    </a:lnTo>
                    <a:lnTo>
                      <a:pt x="4944" y="432"/>
                    </a:lnTo>
                    <a:lnTo>
                      <a:pt x="4944" y="432"/>
                    </a:lnTo>
                    <a:lnTo>
                      <a:pt x="4944" y="432"/>
                    </a:lnTo>
                    <a:lnTo>
                      <a:pt x="4944" y="432"/>
                    </a:lnTo>
                    <a:lnTo>
                      <a:pt x="4944" y="432"/>
                    </a:lnTo>
                    <a:lnTo>
                      <a:pt x="4944" y="432"/>
                    </a:lnTo>
                    <a:lnTo>
                      <a:pt x="4944" y="438"/>
                    </a:lnTo>
                    <a:lnTo>
                      <a:pt x="4944" y="438"/>
                    </a:lnTo>
                    <a:lnTo>
                      <a:pt x="4944" y="438"/>
                    </a:lnTo>
                    <a:lnTo>
                      <a:pt x="4944" y="438"/>
                    </a:lnTo>
                    <a:lnTo>
                      <a:pt x="4944" y="438"/>
                    </a:lnTo>
                    <a:lnTo>
                      <a:pt x="4944" y="438"/>
                    </a:lnTo>
                    <a:lnTo>
                      <a:pt x="4944" y="438"/>
                    </a:lnTo>
                    <a:lnTo>
                      <a:pt x="4944" y="438"/>
                    </a:lnTo>
                    <a:lnTo>
                      <a:pt x="4944" y="444"/>
                    </a:lnTo>
                    <a:lnTo>
                      <a:pt x="4944" y="444"/>
                    </a:lnTo>
                    <a:lnTo>
                      <a:pt x="4944" y="444"/>
                    </a:lnTo>
                    <a:lnTo>
                      <a:pt x="4944" y="444"/>
                    </a:lnTo>
                    <a:lnTo>
                      <a:pt x="4944" y="444"/>
                    </a:lnTo>
                    <a:lnTo>
                      <a:pt x="4944" y="444"/>
                    </a:lnTo>
                    <a:lnTo>
                      <a:pt x="4944" y="444"/>
                    </a:lnTo>
                    <a:lnTo>
                      <a:pt x="4944" y="444"/>
                    </a:lnTo>
                    <a:lnTo>
                      <a:pt x="4944" y="444"/>
                    </a:lnTo>
                    <a:lnTo>
                      <a:pt x="4944" y="450"/>
                    </a:lnTo>
                    <a:lnTo>
                      <a:pt x="4944" y="450"/>
                    </a:lnTo>
                    <a:lnTo>
                      <a:pt x="4944" y="450"/>
                    </a:lnTo>
                    <a:lnTo>
                      <a:pt x="4944" y="450"/>
                    </a:lnTo>
                    <a:lnTo>
                      <a:pt x="4944" y="450"/>
                    </a:lnTo>
                    <a:lnTo>
                      <a:pt x="4944" y="450"/>
                    </a:lnTo>
                    <a:lnTo>
                      <a:pt x="4950" y="450"/>
                    </a:lnTo>
                    <a:lnTo>
                      <a:pt x="4950" y="450"/>
                    </a:lnTo>
                    <a:lnTo>
                      <a:pt x="4950" y="450"/>
                    </a:lnTo>
                    <a:lnTo>
                      <a:pt x="4950" y="456"/>
                    </a:lnTo>
                    <a:lnTo>
                      <a:pt x="4950" y="456"/>
                    </a:lnTo>
                    <a:lnTo>
                      <a:pt x="4950" y="456"/>
                    </a:lnTo>
                    <a:lnTo>
                      <a:pt x="4950" y="456"/>
                    </a:lnTo>
                    <a:lnTo>
                      <a:pt x="4950" y="456"/>
                    </a:lnTo>
                    <a:lnTo>
                      <a:pt x="4950" y="456"/>
                    </a:lnTo>
                    <a:lnTo>
                      <a:pt x="4950" y="456"/>
                    </a:lnTo>
                    <a:lnTo>
                      <a:pt x="4950" y="456"/>
                    </a:lnTo>
                    <a:lnTo>
                      <a:pt x="4950" y="462"/>
                    </a:lnTo>
                    <a:lnTo>
                      <a:pt x="4950" y="462"/>
                    </a:lnTo>
                    <a:lnTo>
                      <a:pt x="4950" y="462"/>
                    </a:lnTo>
                    <a:lnTo>
                      <a:pt x="4950" y="462"/>
                    </a:lnTo>
                    <a:lnTo>
                      <a:pt x="4950" y="462"/>
                    </a:lnTo>
                    <a:lnTo>
                      <a:pt x="4950" y="462"/>
                    </a:lnTo>
                    <a:lnTo>
                      <a:pt x="4950" y="462"/>
                    </a:lnTo>
                    <a:lnTo>
                      <a:pt x="4950" y="462"/>
                    </a:lnTo>
                    <a:lnTo>
                      <a:pt x="4950" y="462"/>
                    </a:lnTo>
                    <a:lnTo>
                      <a:pt x="4950" y="468"/>
                    </a:lnTo>
                    <a:lnTo>
                      <a:pt x="4950" y="468"/>
                    </a:lnTo>
                    <a:lnTo>
                      <a:pt x="4950" y="468"/>
                    </a:lnTo>
                    <a:lnTo>
                      <a:pt x="4950" y="468"/>
                    </a:lnTo>
                    <a:lnTo>
                      <a:pt x="4950" y="468"/>
                    </a:lnTo>
                    <a:lnTo>
                      <a:pt x="4950" y="468"/>
                    </a:lnTo>
                    <a:lnTo>
                      <a:pt x="4950" y="468"/>
                    </a:lnTo>
                    <a:lnTo>
                      <a:pt x="4950" y="468"/>
                    </a:lnTo>
                    <a:lnTo>
                      <a:pt x="4950" y="468"/>
                    </a:lnTo>
                    <a:lnTo>
                      <a:pt x="4950" y="474"/>
                    </a:lnTo>
                    <a:lnTo>
                      <a:pt x="4950" y="474"/>
                    </a:lnTo>
                    <a:lnTo>
                      <a:pt x="4950" y="474"/>
                    </a:lnTo>
                    <a:lnTo>
                      <a:pt x="4950" y="474"/>
                    </a:lnTo>
                    <a:lnTo>
                      <a:pt x="4950" y="474"/>
                    </a:lnTo>
                    <a:lnTo>
                      <a:pt x="4950" y="474"/>
                    </a:lnTo>
                    <a:lnTo>
                      <a:pt x="4950" y="474"/>
                    </a:lnTo>
                    <a:lnTo>
                      <a:pt x="4950" y="474"/>
                    </a:lnTo>
                    <a:lnTo>
                      <a:pt x="4950" y="474"/>
                    </a:lnTo>
                    <a:lnTo>
                      <a:pt x="4950" y="480"/>
                    </a:lnTo>
                    <a:lnTo>
                      <a:pt x="4950" y="480"/>
                    </a:lnTo>
                    <a:lnTo>
                      <a:pt x="4950" y="480"/>
                    </a:lnTo>
                    <a:lnTo>
                      <a:pt x="4950" y="480"/>
                    </a:lnTo>
                    <a:lnTo>
                      <a:pt x="4950" y="480"/>
                    </a:lnTo>
                    <a:lnTo>
                      <a:pt x="4950" y="480"/>
                    </a:lnTo>
                    <a:lnTo>
                      <a:pt x="4950" y="480"/>
                    </a:lnTo>
                    <a:lnTo>
                      <a:pt x="4950" y="480"/>
                    </a:lnTo>
                    <a:lnTo>
                      <a:pt x="4950" y="480"/>
                    </a:lnTo>
                    <a:lnTo>
                      <a:pt x="4950" y="480"/>
                    </a:lnTo>
                    <a:lnTo>
                      <a:pt x="4950" y="486"/>
                    </a:lnTo>
                    <a:lnTo>
                      <a:pt x="4950" y="486"/>
                    </a:lnTo>
                    <a:lnTo>
                      <a:pt x="4950" y="486"/>
                    </a:lnTo>
                    <a:lnTo>
                      <a:pt x="4950" y="486"/>
                    </a:lnTo>
                    <a:lnTo>
                      <a:pt x="4950" y="486"/>
                    </a:lnTo>
                    <a:lnTo>
                      <a:pt x="4950" y="486"/>
                    </a:lnTo>
                    <a:lnTo>
                      <a:pt x="4950" y="486"/>
                    </a:lnTo>
                    <a:lnTo>
                      <a:pt x="4950" y="486"/>
                    </a:lnTo>
                    <a:lnTo>
                      <a:pt x="4950" y="486"/>
                    </a:lnTo>
                    <a:lnTo>
                      <a:pt x="4950" y="492"/>
                    </a:lnTo>
                    <a:lnTo>
                      <a:pt x="4950" y="492"/>
                    </a:lnTo>
                    <a:lnTo>
                      <a:pt x="4950" y="492"/>
                    </a:lnTo>
                    <a:lnTo>
                      <a:pt x="4950" y="492"/>
                    </a:lnTo>
                    <a:lnTo>
                      <a:pt x="4956" y="492"/>
                    </a:lnTo>
                    <a:lnTo>
                      <a:pt x="4956" y="492"/>
                    </a:lnTo>
                    <a:lnTo>
                      <a:pt x="4956" y="492"/>
                    </a:lnTo>
                    <a:lnTo>
                      <a:pt x="4956" y="492"/>
                    </a:lnTo>
                    <a:lnTo>
                      <a:pt x="4956" y="492"/>
                    </a:lnTo>
                    <a:lnTo>
                      <a:pt x="4956" y="492"/>
                    </a:lnTo>
                    <a:lnTo>
                      <a:pt x="4956" y="498"/>
                    </a:lnTo>
                    <a:lnTo>
                      <a:pt x="4956" y="498"/>
                    </a:lnTo>
                    <a:lnTo>
                      <a:pt x="4956" y="498"/>
                    </a:lnTo>
                    <a:lnTo>
                      <a:pt x="4956" y="498"/>
                    </a:lnTo>
                    <a:lnTo>
                      <a:pt x="4956" y="498"/>
                    </a:lnTo>
                    <a:lnTo>
                      <a:pt x="4956" y="498"/>
                    </a:lnTo>
                    <a:lnTo>
                      <a:pt x="4956" y="498"/>
                    </a:lnTo>
                    <a:lnTo>
                      <a:pt x="4956" y="498"/>
                    </a:lnTo>
                    <a:lnTo>
                      <a:pt x="4956" y="498"/>
                    </a:lnTo>
                    <a:lnTo>
                      <a:pt x="4956" y="498"/>
                    </a:lnTo>
                    <a:lnTo>
                      <a:pt x="4956" y="504"/>
                    </a:lnTo>
                    <a:lnTo>
                      <a:pt x="4956" y="504"/>
                    </a:lnTo>
                    <a:lnTo>
                      <a:pt x="4956" y="504"/>
                    </a:lnTo>
                    <a:lnTo>
                      <a:pt x="4956" y="504"/>
                    </a:lnTo>
                    <a:lnTo>
                      <a:pt x="4956" y="504"/>
                    </a:lnTo>
                    <a:lnTo>
                      <a:pt x="4956" y="504"/>
                    </a:lnTo>
                    <a:lnTo>
                      <a:pt x="4956" y="504"/>
                    </a:lnTo>
                    <a:lnTo>
                      <a:pt x="4956" y="504"/>
                    </a:lnTo>
                    <a:lnTo>
                      <a:pt x="4956" y="504"/>
                    </a:lnTo>
                    <a:lnTo>
                      <a:pt x="4956" y="504"/>
                    </a:lnTo>
                    <a:lnTo>
                      <a:pt x="4956" y="510"/>
                    </a:lnTo>
                    <a:lnTo>
                      <a:pt x="4956" y="510"/>
                    </a:lnTo>
                    <a:lnTo>
                      <a:pt x="4956" y="510"/>
                    </a:lnTo>
                    <a:lnTo>
                      <a:pt x="4956" y="510"/>
                    </a:lnTo>
                    <a:lnTo>
                      <a:pt x="4956" y="510"/>
                    </a:lnTo>
                    <a:lnTo>
                      <a:pt x="4956" y="510"/>
                    </a:lnTo>
                    <a:lnTo>
                      <a:pt x="4956" y="510"/>
                    </a:lnTo>
                    <a:lnTo>
                      <a:pt x="4956" y="510"/>
                    </a:lnTo>
                    <a:lnTo>
                      <a:pt x="4956" y="510"/>
                    </a:lnTo>
                    <a:lnTo>
                      <a:pt x="4956" y="510"/>
                    </a:lnTo>
                    <a:lnTo>
                      <a:pt x="4956" y="516"/>
                    </a:lnTo>
                    <a:lnTo>
                      <a:pt x="4956" y="516"/>
                    </a:lnTo>
                    <a:lnTo>
                      <a:pt x="4956" y="516"/>
                    </a:lnTo>
                    <a:lnTo>
                      <a:pt x="4956" y="516"/>
                    </a:lnTo>
                    <a:lnTo>
                      <a:pt x="4956" y="516"/>
                    </a:lnTo>
                    <a:lnTo>
                      <a:pt x="4956" y="516"/>
                    </a:lnTo>
                    <a:lnTo>
                      <a:pt x="4956" y="516"/>
                    </a:lnTo>
                    <a:lnTo>
                      <a:pt x="4956" y="516"/>
                    </a:lnTo>
                    <a:lnTo>
                      <a:pt x="4956" y="516"/>
                    </a:lnTo>
                    <a:lnTo>
                      <a:pt x="4956" y="516"/>
                    </a:lnTo>
                    <a:lnTo>
                      <a:pt x="4956" y="516"/>
                    </a:lnTo>
                    <a:lnTo>
                      <a:pt x="4956" y="522"/>
                    </a:lnTo>
                    <a:lnTo>
                      <a:pt x="4956" y="522"/>
                    </a:lnTo>
                    <a:lnTo>
                      <a:pt x="4956" y="522"/>
                    </a:lnTo>
                    <a:lnTo>
                      <a:pt x="4956" y="522"/>
                    </a:lnTo>
                    <a:lnTo>
                      <a:pt x="4956" y="522"/>
                    </a:lnTo>
                    <a:lnTo>
                      <a:pt x="4956" y="522"/>
                    </a:lnTo>
                    <a:lnTo>
                      <a:pt x="4956" y="522"/>
                    </a:lnTo>
                    <a:lnTo>
                      <a:pt x="4956" y="522"/>
                    </a:lnTo>
                    <a:lnTo>
                      <a:pt x="4956" y="522"/>
                    </a:lnTo>
                    <a:lnTo>
                      <a:pt x="4956" y="522"/>
                    </a:lnTo>
                    <a:lnTo>
                      <a:pt x="4956" y="522"/>
                    </a:lnTo>
                    <a:lnTo>
                      <a:pt x="4956" y="528"/>
                    </a:lnTo>
                    <a:lnTo>
                      <a:pt x="4956" y="528"/>
                    </a:lnTo>
                    <a:lnTo>
                      <a:pt x="4956" y="528"/>
                    </a:lnTo>
                    <a:lnTo>
                      <a:pt x="4962" y="528"/>
                    </a:lnTo>
                    <a:lnTo>
                      <a:pt x="4962" y="528"/>
                    </a:lnTo>
                    <a:lnTo>
                      <a:pt x="4962" y="528"/>
                    </a:lnTo>
                    <a:lnTo>
                      <a:pt x="4962" y="528"/>
                    </a:lnTo>
                    <a:lnTo>
                      <a:pt x="4962" y="528"/>
                    </a:lnTo>
                    <a:lnTo>
                      <a:pt x="4962" y="528"/>
                    </a:lnTo>
                    <a:lnTo>
                      <a:pt x="4962" y="528"/>
                    </a:lnTo>
                    <a:lnTo>
                      <a:pt x="4962" y="528"/>
                    </a:lnTo>
                    <a:lnTo>
                      <a:pt x="4962" y="534"/>
                    </a:lnTo>
                    <a:lnTo>
                      <a:pt x="4962" y="534"/>
                    </a:lnTo>
                    <a:lnTo>
                      <a:pt x="4962" y="534"/>
                    </a:lnTo>
                    <a:lnTo>
                      <a:pt x="4962" y="534"/>
                    </a:lnTo>
                    <a:lnTo>
                      <a:pt x="4962" y="534"/>
                    </a:lnTo>
                    <a:lnTo>
                      <a:pt x="4962" y="534"/>
                    </a:lnTo>
                    <a:lnTo>
                      <a:pt x="4962" y="534"/>
                    </a:lnTo>
                    <a:lnTo>
                      <a:pt x="4962" y="534"/>
                    </a:lnTo>
                    <a:lnTo>
                      <a:pt x="4962" y="534"/>
                    </a:lnTo>
                    <a:lnTo>
                      <a:pt x="4962" y="534"/>
                    </a:lnTo>
                    <a:lnTo>
                      <a:pt x="4962" y="534"/>
                    </a:lnTo>
                    <a:lnTo>
                      <a:pt x="4962" y="540"/>
                    </a:lnTo>
                    <a:lnTo>
                      <a:pt x="4962" y="540"/>
                    </a:lnTo>
                    <a:lnTo>
                      <a:pt x="4962" y="540"/>
                    </a:lnTo>
                    <a:lnTo>
                      <a:pt x="4962" y="540"/>
                    </a:lnTo>
                    <a:lnTo>
                      <a:pt x="4962" y="540"/>
                    </a:lnTo>
                    <a:lnTo>
                      <a:pt x="4962" y="540"/>
                    </a:lnTo>
                    <a:lnTo>
                      <a:pt x="4962" y="540"/>
                    </a:lnTo>
                    <a:lnTo>
                      <a:pt x="4962" y="540"/>
                    </a:lnTo>
                    <a:lnTo>
                      <a:pt x="4962" y="540"/>
                    </a:lnTo>
                    <a:lnTo>
                      <a:pt x="4962" y="540"/>
                    </a:lnTo>
                    <a:lnTo>
                      <a:pt x="4962" y="540"/>
                    </a:lnTo>
                    <a:lnTo>
                      <a:pt x="4962" y="546"/>
                    </a:lnTo>
                    <a:lnTo>
                      <a:pt x="4962" y="546"/>
                    </a:lnTo>
                    <a:lnTo>
                      <a:pt x="4962" y="546"/>
                    </a:lnTo>
                    <a:lnTo>
                      <a:pt x="4962" y="546"/>
                    </a:lnTo>
                    <a:lnTo>
                      <a:pt x="4962" y="546"/>
                    </a:lnTo>
                    <a:lnTo>
                      <a:pt x="4962" y="546"/>
                    </a:lnTo>
                    <a:lnTo>
                      <a:pt x="4962" y="546"/>
                    </a:lnTo>
                    <a:lnTo>
                      <a:pt x="4962" y="546"/>
                    </a:lnTo>
                    <a:lnTo>
                      <a:pt x="4962" y="546"/>
                    </a:lnTo>
                    <a:lnTo>
                      <a:pt x="4962" y="546"/>
                    </a:lnTo>
                    <a:lnTo>
                      <a:pt x="4962" y="546"/>
                    </a:lnTo>
                    <a:lnTo>
                      <a:pt x="4962" y="546"/>
                    </a:lnTo>
                    <a:lnTo>
                      <a:pt x="4962" y="552"/>
                    </a:lnTo>
                    <a:lnTo>
                      <a:pt x="4962" y="552"/>
                    </a:lnTo>
                    <a:lnTo>
                      <a:pt x="4962" y="552"/>
                    </a:lnTo>
                    <a:lnTo>
                      <a:pt x="4962" y="552"/>
                    </a:lnTo>
                    <a:lnTo>
                      <a:pt x="4962" y="552"/>
                    </a:lnTo>
                    <a:lnTo>
                      <a:pt x="4962" y="552"/>
                    </a:lnTo>
                    <a:lnTo>
                      <a:pt x="4962" y="552"/>
                    </a:lnTo>
                    <a:lnTo>
                      <a:pt x="4962" y="552"/>
                    </a:lnTo>
                    <a:lnTo>
                      <a:pt x="4962" y="552"/>
                    </a:lnTo>
                    <a:lnTo>
                      <a:pt x="4962" y="552"/>
                    </a:lnTo>
                    <a:lnTo>
                      <a:pt x="4962" y="552"/>
                    </a:lnTo>
                    <a:lnTo>
                      <a:pt x="4962" y="552"/>
                    </a:lnTo>
                    <a:lnTo>
                      <a:pt x="4962" y="558"/>
                    </a:lnTo>
                    <a:lnTo>
                      <a:pt x="4962" y="558"/>
                    </a:lnTo>
                    <a:lnTo>
                      <a:pt x="4962" y="558"/>
                    </a:lnTo>
                    <a:lnTo>
                      <a:pt x="4962" y="558"/>
                    </a:lnTo>
                    <a:lnTo>
                      <a:pt x="4962" y="558"/>
                    </a:lnTo>
                    <a:lnTo>
                      <a:pt x="4962" y="558"/>
                    </a:lnTo>
                    <a:lnTo>
                      <a:pt x="4962" y="558"/>
                    </a:lnTo>
                    <a:lnTo>
                      <a:pt x="4968" y="558"/>
                    </a:lnTo>
                    <a:lnTo>
                      <a:pt x="4968" y="558"/>
                    </a:lnTo>
                    <a:lnTo>
                      <a:pt x="4968" y="558"/>
                    </a:lnTo>
                    <a:lnTo>
                      <a:pt x="4968" y="558"/>
                    </a:lnTo>
                    <a:lnTo>
                      <a:pt x="4968" y="558"/>
                    </a:lnTo>
                    <a:lnTo>
                      <a:pt x="4968" y="564"/>
                    </a:lnTo>
                    <a:lnTo>
                      <a:pt x="4968" y="564"/>
                    </a:lnTo>
                    <a:lnTo>
                      <a:pt x="4968" y="564"/>
                    </a:lnTo>
                    <a:lnTo>
                      <a:pt x="4968" y="564"/>
                    </a:lnTo>
                    <a:lnTo>
                      <a:pt x="4968" y="564"/>
                    </a:lnTo>
                    <a:lnTo>
                      <a:pt x="4968" y="564"/>
                    </a:lnTo>
                    <a:lnTo>
                      <a:pt x="4968" y="564"/>
                    </a:lnTo>
                    <a:lnTo>
                      <a:pt x="4968" y="564"/>
                    </a:lnTo>
                    <a:lnTo>
                      <a:pt x="4968" y="564"/>
                    </a:lnTo>
                    <a:lnTo>
                      <a:pt x="4968" y="564"/>
                    </a:lnTo>
                    <a:lnTo>
                      <a:pt x="4968" y="564"/>
                    </a:lnTo>
                    <a:lnTo>
                      <a:pt x="4968" y="564"/>
                    </a:lnTo>
                    <a:lnTo>
                      <a:pt x="4968" y="564"/>
                    </a:lnTo>
                    <a:lnTo>
                      <a:pt x="4968" y="570"/>
                    </a:lnTo>
                    <a:lnTo>
                      <a:pt x="4968" y="570"/>
                    </a:lnTo>
                    <a:lnTo>
                      <a:pt x="4968" y="570"/>
                    </a:lnTo>
                    <a:lnTo>
                      <a:pt x="4968" y="570"/>
                    </a:lnTo>
                    <a:lnTo>
                      <a:pt x="4968" y="570"/>
                    </a:lnTo>
                    <a:lnTo>
                      <a:pt x="4968" y="570"/>
                    </a:lnTo>
                    <a:lnTo>
                      <a:pt x="4968" y="570"/>
                    </a:lnTo>
                    <a:lnTo>
                      <a:pt x="4968" y="570"/>
                    </a:lnTo>
                    <a:lnTo>
                      <a:pt x="4968" y="570"/>
                    </a:lnTo>
                    <a:lnTo>
                      <a:pt x="4968" y="570"/>
                    </a:lnTo>
                    <a:lnTo>
                      <a:pt x="4968" y="570"/>
                    </a:lnTo>
                    <a:lnTo>
                      <a:pt x="4968" y="570"/>
                    </a:lnTo>
                    <a:lnTo>
                      <a:pt x="4968" y="570"/>
                    </a:lnTo>
                    <a:lnTo>
                      <a:pt x="4968" y="576"/>
                    </a:lnTo>
                    <a:lnTo>
                      <a:pt x="4968" y="576"/>
                    </a:lnTo>
                    <a:lnTo>
                      <a:pt x="4968" y="576"/>
                    </a:lnTo>
                    <a:lnTo>
                      <a:pt x="4968" y="576"/>
                    </a:lnTo>
                    <a:lnTo>
                      <a:pt x="4968" y="576"/>
                    </a:lnTo>
                    <a:lnTo>
                      <a:pt x="4968" y="576"/>
                    </a:lnTo>
                    <a:lnTo>
                      <a:pt x="4968" y="576"/>
                    </a:lnTo>
                    <a:lnTo>
                      <a:pt x="4968" y="576"/>
                    </a:lnTo>
                    <a:lnTo>
                      <a:pt x="4968" y="576"/>
                    </a:lnTo>
                    <a:lnTo>
                      <a:pt x="4968" y="576"/>
                    </a:lnTo>
                    <a:lnTo>
                      <a:pt x="4968" y="576"/>
                    </a:lnTo>
                    <a:lnTo>
                      <a:pt x="4968" y="576"/>
                    </a:lnTo>
                    <a:lnTo>
                      <a:pt x="4968" y="576"/>
                    </a:lnTo>
                    <a:lnTo>
                      <a:pt x="4968" y="582"/>
                    </a:lnTo>
                    <a:lnTo>
                      <a:pt x="4968" y="582"/>
                    </a:lnTo>
                    <a:lnTo>
                      <a:pt x="4968" y="582"/>
                    </a:lnTo>
                    <a:lnTo>
                      <a:pt x="4968" y="582"/>
                    </a:lnTo>
                    <a:lnTo>
                      <a:pt x="4968" y="582"/>
                    </a:lnTo>
                    <a:lnTo>
                      <a:pt x="4968" y="582"/>
                    </a:lnTo>
                    <a:lnTo>
                      <a:pt x="4968" y="582"/>
                    </a:lnTo>
                    <a:lnTo>
                      <a:pt x="4968" y="582"/>
                    </a:lnTo>
                    <a:lnTo>
                      <a:pt x="4968" y="582"/>
                    </a:lnTo>
                    <a:lnTo>
                      <a:pt x="4968" y="582"/>
                    </a:lnTo>
                    <a:lnTo>
                      <a:pt x="4968" y="582"/>
                    </a:lnTo>
                    <a:lnTo>
                      <a:pt x="4968" y="582"/>
                    </a:lnTo>
                    <a:lnTo>
                      <a:pt x="4968" y="582"/>
                    </a:lnTo>
                    <a:lnTo>
                      <a:pt x="4968" y="582"/>
                    </a:lnTo>
                    <a:lnTo>
                      <a:pt x="4968" y="582"/>
                    </a:lnTo>
                    <a:lnTo>
                      <a:pt x="4968" y="588"/>
                    </a:lnTo>
                    <a:lnTo>
                      <a:pt x="4968" y="588"/>
                    </a:lnTo>
                    <a:lnTo>
                      <a:pt x="4968" y="588"/>
                    </a:lnTo>
                    <a:lnTo>
                      <a:pt x="4974" y="588"/>
                    </a:lnTo>
                    <a:lnTo>
                      <a:pt x="4974" y="588"/>
                    </a:lnTo>
                    <a:lnTo>
                      <a:pt x="4974" y="588"/>
                    </a:lnTo>
                    <a:lnTo>
                      <a:pt x="4974" y="588"/>
                    </a:lnTo>
                    <a:lnTo>
                      <a:pt x="4974" y="588"/>
                    </a:lnTo>
                    <a:lnTo>
                      <a:pt x="4974" y="588"/>
                    </a:lnTo>
                    <a:lnTo>
                      <a:pt x="4974" y="588"/>
                    </a:lnTo>
                    <a:lnTo>
                      <a:pt x="4974" y="588"/>
                    </a:lnTo>
                    <a:lnTo>
                      <a:pt x="4974" y="588"/>
                    </a:lnTo>
                    <a:lnTo>
                      <a:pt x="4974" y="588"/>
                    </a:lnTo>
                    <a:lnTo>
                      <a:pt x="4974" y="588"/>
                    </a:lnTo>
                    <a:lnTo>
                      <a:pt x="4974" y="588"/>
                    </a:lnTo>
                    <a:lnTo>
                      <a:pt x="4974" y="594"/>
                    </a:lnTo>
                    <a:lnTo>
                      <a:pt x="4974" y="594"/>
                    </a:lnTo>
                    <a:lnTo>
                      <a:pt x="4974" y="594"/>
                    </a:lnTo>
                    <a:lnTo>
                      <a:pt x="4974" y="594"/>
                    </a:lnTo>
                    <a:lnTo>
                      <a:pt x="4974" y="594"/>
                    </a:lnTo>
                    <a:lnTo>
                      <a:pt x="4974" y="594"/>
                    </a:lnTo>
                    <a:lnTo>
                      <a:pt x="4974" y="594"/>
                    </a:lnTo>
                    <a:lnTo>
                      <a:pt x="4974" y="594"/>
                    </a:lnTo>
                    <a:lnTo>
                      <a:pt x="4974" y="594"/>
                    </a:lnTo>
                    <a:lnTo>
                      <a:pt x="4974" y="594"/>
                    </a:lnTo>
                    <a:lnTo>
                      <a:pt x="4974" y="594"/>
                    </a:lnTo>
                    <a:lnTo>
                      <a:pt x="4974" y="594"/>
                    </a:lnTo>
                    <a:lnTo>
                      <a:pt x="4974" y="594"/>
                    </a:lnTo>
                    <a:lnTo>
                      <a:pt x="4974" y="594"/>
                    </a:lnTo>
                    <a:lnTo>
                      <a:pt x="4974" y="594"/>
                    </a:lnTo>
                    <a:lnTo>
                      <a:pt x="4974" y="600"/>
                    </a:lnTo>
                    <a:lnTo>
                      <a:pt x="4974" y="600"/>
                    </a:lnTo>
                    <a:lnTo>
                      <a:pt x="4974" y="600"/>
                    </a:lnTo>
                    <a:lnTo>
                      <a:pt x="4974" y="600"/>
                    </a:lnTo>
                    <a:lnTo>
                      <a:pt x="4974" y="600"/>
                    </a:lnTo>
                    <a:lnTo>
                      <a:pt x="4974" y="600"/>
                    </a:lnTo>
                    <a:lnTo>
                      <a:pt x="4974" y="600"/>
                    </a:lnTo>
                    <a:lnTo>
                      <a:pt x="4974" y="600"/>
                    </a:lnTo>
                    <a:lnTo>
                      <a:pt x="4974" y="600"/>
                    </a:lnTo>
                    <a:lnTo>
                      <a:pt x="4974" y="600"/>
                    </a:lnTo>
                    <a:lnTo>
                      <a:pt x="4974" y="600"/>
                    </a:lnTo>
                    <a:lnTo>
                      <a:pt x="4974" y="600"/>
                    </a:lnTo>
                    <a:lnTo>
                      <a:pt x="4974" y="600"/>
                    </a:lnTo>
                    <a:lnTo>
                      <a:pt x="4974" y="600"/>
                    </a:lnTo>
                    <a:lnTo>
                      <a:pt x="4974" y="600"/>
                    </a:lnTo>
                    <a:lnTo>
                      <a:pt x="4974" y="600"/>
                    </a:lnTo>
                    <a:lnTo>
                      <a:pt x="4974" y="606"/>
                    </a:lnTo>
                    <a:lnTo>
                      <a:pt x="4974" y="606"/>
                    </a:lnTo>
                    <a:lnTo>
                      <a:pt x="4974" y="606"/>
                    </a:lnTo>
                    <a:lnTo>
                      <a:pt x="4974" y="606"/>
                    </a:lnTo>
                    <a:lnTo>
                      <a:pt x="4974" y="606"/>
                    </a:lnTo>
                    <a:lnTo>
                      <a:pt x="4974" y="606"/>
                    </a:lnTo>
                    <a:lnTo>
                      <a:pt x="4974" y="606"/>
                    </a:lnTo>
                    <a:lnTo>
                      <a:pt x="4974" y="606"/>
                    </a:lnTo>
                    <a:lnTo>
                      <a:pt x="4974" y="606"/>
                    </a:lnTo>
                    <a:lnTo>
                      <a:pt x="4974" y="606"/>
                    </a:lnTo>
                    <a:lnTo>
                      <a:pt x="4974" y="606"/>
                    </a:lnTo>
                    <a:lnTo>
                      <a:pt x="4974" y="606"/>
                    </a:lnTo>
                    <a:lnTo>
                      <a:pt x="4974" y="606"/>
                    </a:lnTo>
                    <a:lnTo>
                      <a:pt x="4974" y="606"/>
                    </a:lnTo>
                    <a:lnTo>
                      <a:pt x="4974" y="606"/>
                    </a:lnTo>
                    <a:lnTo>
                      <a:pt x="4974" y="606"/>
                    </a:lnTo>
                    <a:lnTo>
                      <a:pt x="4974" y="606"/>
                    </a:lnTo>
                    <a:lnTo>
                      <a:pt x="4980" y="612"/>
                    </a:lnTo>
                    <a:lnTo>
                      <a:pt x="4980" y="612"/>
                    </a:lnTo>
                    <a:lnTo>
                      <a:pt x="4980" y="612"/>
                    </a:lnTo>
                    <a:lnTo>
                      <a:pt x="4980" y="612"/>
                    </a:lnTo>
                    <a:lnTo>
                      <a:pt x="4980" y="612"/>
                    </a:lnTo>
                    <a:lnTo>
                      <a:pt x="4980" y="612"/>
                    </a:lnTo>
                    <a:lnTo>
                      <a:pt x="4980" y="612"/>
                    </a:lnTo>
                    <a:lnTo>
                      <a:pt x="4980" y="612"/>
                    </a:lnTo>
                    <a:lnTo>
                      <a:pt x="4980" y="612"/>
                    </a:lnTo>
                    <a:lnTo>
                      <a:pt x="4980" y="612"/>
                    </a:lnTo>
                    <a:lnTo>
                      <a:pt x="4980" y="612"/>
                    </a:lnTo>
                    <a:lnTo>
                      <a:pt x="4980" y="612"/>
                    </a:lnTo>
                    <a:lnTo>
                      <a:pt x="4980" y="612"/>
                    </a:lnTo>
                    <a:lnTo>
                      <a:pt x="4980" y="612"/>
                    </a:lnTo>
                    <a:lnTo>
                      <a:pt x="4980" y="612"/>
                    </a:lnTo>
                    <a:lnTo>
                      <a:pt x="4980" y="612"/>
                    </a:lnTo>
                    <a:lnTo>
                      <a:pt x="4980" y="612"/>
                    </a:lnTo>
                    <a:lnTo>
                      <a:pt x="4980" y="618"/>
                    </a:lnTo>
                    <a:lnTo>
                      <a:pt x="4980" y="618"/>
                    </a:lnTo>
                    <a:lnTo>
                      <a:pt x="4980" y="618"/>
                    </a:lnTo>
                    <a:lnTo>
                      <a:pt x="4980" y="618"/>
                    </a:lnTo>
                    <a:lnTo>
                      <a:pt x="4980" y="618"/>
                    </a:lnTo>
                    <a:lnTo>
                      <a:pt x="4980" y="618"/>
                    </a:lnTo>
                    <a:lnTo>
                      <a:pt x="4980" y="618"/>
                    </a:lnTo>
                    <a:lnTo>
                      <a:pt x="4980" y="618"/>
                    </a:lnTo>
                    <a:lnTo>
                      <a:pt x="4980" y="618"/>
                    </a:lnTo>
                    <a:lnTo>
                      <a:pt x="4980" y="618"/>
                    </a:lnTo>
                    <a:lnTo>
                      <a:pt x="4980" y="618"/>
                    </a:lnTo>
                    <a:lnTo>
                      <a:pt x="4980" y="618"/>
                    </a:lnTo>
                    <a:lnTo>
                      <a:pt x="4980" y="618"/>
                    </a:lnTo>
                    <a:lnTo>
                      <a:pt x="4980" y="618"/>
                    </a:lnTo>
                    <a:lnTo>
                      <a:pt x="4980" y="618"/>
                    </a:lnTo>
                    <a:lnTo>
                      <a:pt x="4980" y="618"/>
                    </a:lnTo>
                    <a:lnTo>
                      <a:pt x="4980" y="618"/>
                    </a:lnTo>
                    <a:lnTo>
                      <a:pt x="4980" y="618"/>
                    </a:lnTo>
                    <a:lnTo>
                      <a:pt x="4980" y="618"/>
                    </a:lnTo>
                    <a:lnTo>
                      <a:pt x="4980" y="624"/>
                    </a:lnTo>
                    <a:lnTo>
                      <a:pt x="4980" y="624"/>
                    </a:lnTo>
                    <a:lnTo>
                      <a:pt x="4980" y="624"/>
                    </a:lnTo>
                    <a:lnTo>
                      <a:pt x="4980" y="624"/>
                    </a:lnTo>
                    <a:lnTo>
                      <a:pt x="4980" y="624"/>
                    </a:lnTo>
                    <a:lnTo>
                      <a:pt x="4980" y="624"/>
                    </a:lnTo>
                    <a:lnTo>
                      <a:pt x="4980" y="624"/>
                    </a:lnTo>
                    <a:lnTo>
                      <a:pt x="4980" y="624"/>
                    </a:lnTo>
                    <a:lnTo>
                      <a:pt x="4980" y="624"/>
                    </a:lnTo>
                    <a:lnTo>
                      <a:pt x="4980" y="624"/>
                    </a:lnTo>
                    <a:lnTo>
                      <a:pt x="4980" y="624"/>
                    </a:lnTo>
                    <a:lnTo>
                      <a:pt x="4980" y="624"/>
                    </a:lnTo>
                    <a:lnTo>
                      <a:pt x="4980" y="624"/>
                    </a:lnTo>
                    <a:lnTo>
                      <a:pt x="4980" y="624"/>
                    </a:lnTo>
                    <a:lnTo>
                      <a:pt x="4980" y="624"/>
                    </a:lnTo>
                    <a:lnTo>
                      <a:pt x="4980" y="624"/>
                    </a:lnTo>
                    <a:lnTo>
                      <a:pt x="4980" y="624"/>
                    </a:lnTo>
                    <a:lnTo>
                      <a:pt x="4980" y="624"/>
                    </a:lnTo>
                    <a:lnTo>
                      <a:pt x="4980" y="624"/>
                    </a:lnTo>
                    <a:lnTo>
                      <a:pt x="4980" y="624"/>
                    </a:lnTo>
                    <a:lnTo>
                      <a:pt x="4980" y="630"/>
                    </a:lnTo>
                    <a:lnTo>
                      <a:pt x="4980" y="630"/>
                    </a:lnTo>
                    <a:lnTo>
                      <a:pt x="4980" y="630"/>
                    </a:lnTo>
                    <a:lnTo>
                      <a:pt x="4980" y="630"/>
                    </a:lnTo>
                    <a:lnTo>
                      <a:pt x="4980" y="630"/>
                    </a:lnTo>
                    <a:lnTo>
                      <a:pt x="4986" y="630"/>
                    </a:lnTo>
                  </a:path>
                </a:pathLst>
              </a:cu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0" name="Rectangle 54">
                <a:extLst>
                  <a:ext uri="{FF2B5EF4-FFF2-40B4-BE49-F238E27FC236}">
                    <a16:creationId xmlns:a16="http://schemas.microsoft.com/office/drawing/2014/main" id="{E6FB84BD-544B-443C-BCE1-9C0380283A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1" y="1778"/>
                <a:ext cx="33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BETA_X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51" name="Freeform 55">
                <a:extLst>
                  <a:ext uri="{FF2B5EF4-FFF2-40B4-BE49-F238E27FC236}">
                    <a16:creationId xmlns:a16="http://schemas.microsoft.com/office/drawing/2014/main" id="{5C245B26-C0CD-4F05-82F9-DDFCD4D51D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3" y="1010"/>
                <a:ext cx="4986" cy="714"/>
              </a:xfrm>
              <a:custGeom>
                <a:avLst/>
                <a:gdLst>
                  <a:gd name="T0" fmla="*/ 60 w 4986"/>
                  <a:gd name="T1" fmla="*/ 666 h 714"/>
                  <a:gd name="T2" fmla="*/ 144 w 4986"/>
                  <a:gd name="T3" fmla="*/ 528 h 714"/>
                  <a:gd name="T4" fmla="*/ 210 w 4986"/>
                  <a:gd name="T5" fmla="*/ 24 h 714"/>
                  <a:gd name="T6" fmla="*/ 294 w 4986"/>
                  <a:gd name="T7" fmla="*/ 678 h 714"/>
                  <a:gd name="T8" fmla="*/ 378 w 4986"/>
                  <a:gd name="T9" fmla="*/ 498 h 714"/>
                  <a:gd name="T10" fmla="*/ 420 w 4986"/>
                  <a:gd name="T11" fmla="*/ 504 h 714"/>
                  <a:gd name="T12" fmla="*/ 516 w 4986"/>
                  <a:gd name="T13" fmla="*/ 642 h 714"/>
                  <a:gd name="T14" fmla="*/ 588 w 4986"/>
                  <a:gd name="T15" fmla="*/ 24 h 714"/>
                  <a:gd name="T16" fmla="*/ 654 w 4986"/>
                  <a:gd name="T17" fmla="*/ 528 h 714"/>
                  <a:gd name="T18" fmla="*/ 750 w 4986"/>
                  <a:gd name="T19" fmla="*/ 630 h 714"/>
                  <a:gd name="T20" fmla="*/ 804 w 4986"/>
                  <a:gd name="T21" fmla="*/ 408 h 714"/>
                  <a:gd name="T22" fmla="*/ 888 w 4986"/>
                  <a:gd name="T23" fmla="*/ 708 h 714"/>
                  <a:gd name="T24" fmla="*/ 972 w 4986"/>
                  <a:gd name="T25" fmla="*/ 168 h 714"/>
                  <a:gd name="T26" fmla="*/ 1026 w 4986"/>
                  <a:gd name="T27" fmla="*/ 348 h 714"/>
                  <a:gd name="T28" fmla="*/ 1122 w 4986"/>
                  <a:gd name="T29" fmla="*/ 702 h 714"/>
                  <a:gd name="T30" fmla="*/ 1182 w 4986"/>
                  <a:gd name="T31" fmla="*/ 216 h 714"/>
                  <a:gd name="T32" fmla="*/ 1248 w 4986"/>
                  <a:gd name="T33" fmla="*/ 690 h 714"/>
                  <a:gd name="T34" fmla="*/ 1350 w 4986"/>
                  <a:gd name="T35" fmla="*/ 294 h 714"/>
                  <a:gd name="T36" fmla="*/ 1398 w 4986"/>
                  <a:gd name="T37" fmla="*/ 114 h 714"/>
                  <a:gd name="T38" fmla="*/ 1482 w 4986"/>
                  <a:gd name="T39" fmla="*/ 696 h 714"/>
                  <a:gd name="T40" fmla="*/ 1566 w 4986"/>
                  <a:gd name="T41" fmla="*/ 450 h 714"/>
                  <a:gd name="T42" fmla="*/ 1632 w 4986"/>
                  <a:gd name="T43" fmla="*/ 654 h 714"/>
                  <a:gd name="T44" fmla="*/ 1716 w 4986"/>
                  <a:gd name="T45" fmla="*/ 558 h 714"/>
                  <a:gd name="T46" fmla="*/ 1776 w 4986"/>
                  <a:gd name="T47" fmla="*/ 234 h 714"/>
                  <a:gd name="T48" fmla="*/ 1854 w 4986"/>
                  <a:gd name="T49" fmla="*/ 624 h 714"/>
                  <a:gd name="T50" fmla="*/ 1944 w 4986"/>
                  <a:gd name="T51" fmla="*/ 534 h 714"/>
                  <a:gd name="T52" fmla="*/ 1992 w 4986"/>
                  <a:gd name="T53" fmla="*/ 468 h 714"/>
                  <a:gd name="T54" fmla="*/ 2082 w 4986"/>
                  <a:gd name="T55" fmla="*/ 660 h 714"/>
                  <a:gd name="T56" fmla="*/ 2160 w 4986"/>
                  <a:gd name="T57" fmla="*/ 78 h 714"/>
                  <a:gd name="T58" fmla="*/ 2220 w 4986"/>
                  <a:gd name="T59" fmla="*/ 492 h 714"/>
                  <a:gd name="T60" fmla="*/ 2310 w 4986"/>
                  <a:gd name="T61" fmla="*/ 684 h 714"/>
                  <a:gd name="T62" fmla="*/ 2370 w 4986"/>
                  <a:gd name="T63" fmla="*/ 342 h 714"/>
                  <a:gd name="T64" fmla="*/ 2454 w 4986"/>
                  <a:gd name="T65" fmla="*/ 708 h 714"/>
                  <a:gd name="T66" fmla="*/ 2538 w 4986"/>
                  <a:gd name="T67" fmla="*/ 222 h 714"/>
                  <a:gd name="T68" fmla="*/ 2586 w 4986"/>
                  <a:gd name="T69" fmla="*/ 198 h 714"/>
                  <a:gd name="T70" fmla="*/ 2676 w 4986"/>
                  <a:gd name="T71" fmla="*/ 714 h 714"/>
                  <a:gd name="T72" fmla="*/ 2754 w 4986"/>
                  <a:gd name="T73" fmla="*/ 384 h 714"/>
                  <a:gd name="T74" fmla="*/ 2814 w 4986"/>
                  <a:gd name="T75" fmla="*/ 678 h 714"/>
                  <a:gd name="T76" fmla="*/ 2910 w 4986"/>
                  <a:gd name="T77" fmla="*/ 432 h 714"/>
                  <a:gd name="T78" fmla="*/ 2964 w 4986"/>
                  <a:gd name="T79" fmla="*/ 54 h 714"/>
                  <a:gd name="T80" fmla="*/ 3048 w 4986"/>
                  <a:gd name="T81" fmla="*/ 684 h 714"/>
                  <a:gd name="T82" fmla="*/ 3132 w 4986"/>
                  <a:gd name="T83" fmla="*/ 480 h 714"/>
                  <a:gd name="T84" fmla="*/ 3186 w 4986"/>
                  <a:gd name="T85" fmla="*/ 582 h 714"/>
                  <a:gd name="T86" fmla="*/ 3282 w 4986"/>
                  <a:gd name="T87" fmla="*/ 582 h 714"/>
                  <a:gd name="T88" fmla="*/ 3348 w 4986"/>
                  <a:gd name="T89" fmla="*/ 108 h 714"/>
                  <a:gd name="T90" fmla="*/ 3408 w 4986"/>
                  <a:gd name="T91" fmla="*/ 540 h 714"/>
                  <a:gd name="T92" fmla="*/ 3504 w 4986"/>
                  <a:gd name="T93" fmla="*/ 618 h 714"/>
                  <a:gd name="T94" fmla="*/ 3558 w 4986"/>
                  <a:gd name="T95" fmla="*/ 426 h 714"/>
                  <a:gd name="T96" fmla="*/ 3642 w 4986"/>
                  <a:gd name="T97" fmla="*/ 702 h 714"/>
                  <a:gd name="T98" fmla="*/ 3726 w 4986"/>
                  <a:gd name="T99" fmla="*/ 138 h 714"/>
                  <a:gd name="T100" fmla="*/ 3780 w 4986"/>
                  <a:gd name="T101" fmla="*/ 372 h 714"/>
                  <a:gd name="T102" fmla="*/ 3876 w 4986"/>
                  <a:gd name="T103" fmla="*/ 696 h 714"/>
                  <a:gd name="T104" fmla="*/ 3936 w 4986"/>
                  <a:gd name="T105" fmla="*/ 126 h 714"/>
                  <a:gd name="T106" fmla="*/ 4038 w 4986"/>
                  <a:gd name="T107" fmla="*/ 696 h 714"/>
                  <a:gd name="T108" fmla="*/ 4140 w 4986"/>
                  <a:gd name="T109" fmla="*/ 102 h 714"/>
                  <a:gd name="T110" fmla="*/ 4254 w 4986"/>
                  <a:gd name="T111" fmla="*/ 714 h 714"/>
                  <a:gd name="T112" fmla="*/ 4338 w 4986"/>
                  <a:gd name="T113" fmla="*/ 378 h 714"/>
                  <a:gd name="T114" fmla="*/ 4458 w 4986"/>
                  <a:gd name="T115" fmla="*/ 618 h 714"/>
                  <a:gd name="T116" fmla="*/ 4542 w 4986"/>
                  <a:gd name="T117" fmla="*/ 84 h 714"/>
                  <a:gd name="T118" fmla="*/ 4668 w 4986"/>
                  <a:gd name="T119" fmla="*/ 672 h 714"/>
                  <a:gd name="T120" fmla="*/ 4740 w 4986"/>
                  <a:gd name="T121" fmla="*/ 468 h 714"/>
                  <a:gd name="T122" fmla="*/ 4884 w 4986"/>
                  <a:gd name="T123" fmla="*/ 366 h 714"/>
                  <a:gd name="T124" fmla="*/ 4944 w 4986"/>
                  <a:gd name="T125" fmla="*/ 228 h 7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4986" h="714">
                    <a:moveTo>
                      <a:pt x="0" y="414"/>
                    </a:moveTo>
                    <a:lnTo>
                      <a:pt x="0" y="408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08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6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90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84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8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72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6"/>
                    </a:lnTo>
                    <a:lnTo>
                      <a:pt x="0" y="360"/>
                    </a:lnTo>
                    <a:lnTo>
                      <a:pt x="0" y="360"/>
                    </a:lnTo>
                    <a:lnTo>
                      <a:pt x="0" y="354"/>
                    </a:lnTo>
                    <a:lnTo>
                      <a:pt x="0" y="354"/>
                    </a:lnTo>
                    <a:lnTo>
                      <a:pt x="0" y="348"/>
                    </a:lnTo>
                    <a:lnTo>
                      <a:pt x="0" y="342"/>
                    </a:lnTo>
                    <a:lnTo>
                      <a:pt x="0" y="342"/>
                    </a:lnTo>
                    <a:lnTo>
                      <a:pt x="0" y="336"/>
                    </a:lnTo>
                    <a:lnTo>
                      <a:pt x="0" y="330"/>
                    </a:lnTo>
                    <a:lnTo>
                      <a:pt x="0" y="330"/>
                    </a:lnTo>
                    <a:lnTo>
                      <a:pt x="0" y="324"/>
                    </a:lnTo>
                    <a:lnTo>
                      <a:pt x="6" y="318"/>
                    </a:lnTo>
                    <a:lnTo>
                      <a:pt x="6" y="312"/>
                    </a:lnTo>
                    <a:lnTo>
                      <a:pt x="6" y="306"/>
                    </a:lnTo>
                    <a:lnTo>
                      <a:pt x="6" y="300"/>
                    </a:lnTo>
                    <a:lnTo>
                      <a:pt x="6" y="294"/>
                    </a:lnTo>
                    <a:lnTo>
                      <a:pt x="6" y="288"/>
                    </a:lnTo>
                    <a:lnTo>
                      <a:pt x="6" y="288"/>
                    </a:lnTo>
                    <a:lnTo>
                      <a:pt x="6" y="282"/>
                    </a:lnTo>
                    <a:lnTo>
                      <a:pt x="6" y="276"/>
                    </a:lnTo>
                    <a:lnTo>
                      <a:pt x="6" y="270"/>
                    </a:lnTo>
                    <a:lnTo>
                      <a:pt x="6" y="264"/>
                    </a:lnTo>
                    <a:lnTo>
                      <a:pt x="6" y="258"/>
                    </a:lnTo>
                    <a:lnTo>
                      <a:pt x="6" y="246"/>
                    </a:lnTo>
                    <a:lnTo>
                      <a:pt x="6" y="240"/>
                    </a:lnTo>
                    <a:lnTo>
                      <a:pt x="6" y="234"/>
                    </a:lnTo>
                    <a:lnTo>
                      <a:pt x="6" y="228"/>
                    </a:lnTo>
                    <a:lnTo>
                      <a:pt x="6" y="222"/>
                    </a:lnTo>
                    <a:lnTo>
                      <a:pt x="6" y="216"/>
                    </a:lnTo>
                    <a:lnTo>
                      <a:pt x="6" y="210"/>
                    </a:lnTo>
                    <a:lnTo>
                      <a:pt x="6" y="204"/>
                    </a:lnTo>
                    <a:lnTo>
                      <a:pt x="6" y="198"/>
                    </a:lnTo>
                    <a:lnTo>
                      <a:pt x="6" y="192"/>
                    </a:lnTo>
                    <a:lnTo>
                      <a:pt x="6" y="186"/>
                    </a:lnTo>
                    <a:lnTo>
                      <a:pt x="6" y="180"/>
                    </a:lnTo>
                    <a:lnTo>
                      <a:pt x="6" y="174"/>
                    </a:lnTo>
                    <a:lnTo>
                      <a:pt x="6" y="168"/>
                    </a:lnTo>
                    <a:lnTo>
                      <a:pt x="6" y="162"/>
                    </a:lnTo>
                    <a:lnTo>
                      <a:pt x="6" y="162"/>
                    </a:lnTo>
                    <a:lnTo>
                      <a:pt x="6" y="156"/>
                    </a:lnTo>
                    <a:lnTo>
                      <a:pt x="6" y="150"/>
                    </a:lnTo>
                    <a:lnTo>
                      <a:pt x="6" y="144"/>
                    </a:lnTo>
                    <a:lnTo>
                      <a:pt x="6" y="144"/>
                    </a:lnTo>
                    <a:lnTo>
                      <a:pt x="6" y="138"/>
                    </a:lnTo>
                    <a:lnTo>
                      <a:pt x="6" y="138"/>
                    </a:lnTo>
                    <a:lnTo>
                      <a:pt x="6" y="132"/>
                    </a:lnTo>
                    <a:lnTo>
                      <a:pt x="6" y="132"/>
                    </a:lnTo>
                    <a:lnTo>
                      <a:pt x="6" y="132"/>
                    </a:lnTo>
                    <a:lnTo>
                      <a:pt x="6" y="126"/>
                    </a:lnTo>
                    <a:lnTo>
                      <a:pt x="6" y="126"/>
                    </a:lnTo>
                    <a:lnTo>
                      <a:pt x="6" y="126"/>
                    </a:lnTo>
                    <a:lnTo>
                      <a:pt x="6" y="126"/>
                    </a:lnTo>
                    <a:lnTo>
                      <a:pt x="6" y="126"/>
                    </a:lnTo>
                    <a:lnTo>
                      <a:pt x="6" y="126"/>
                    </a:lnTo>
                    <a:lnTo>
                      <a:pt x="6" y="126"/>
                    </a:lnTo>
                    <a:lnTo>
                      <a:pt x="6" y="126"/>
                    </a:lnTo>
                    <a:lnTo>
                      <a:pt x="6" y="126"/>
                    </a:lnTo>
                    <a:lnTo>
                      <a:pt x="6" y="126"/>
                    </a:lnTo>
                    <a:lnTo>
                      <a:pt x="6" y="126"/>
                    </a:lnTo>
                    <a:lnTo>
                      <a:pt x="6" y="132"/>
                    </a:lnTo>
                    <a:lnTo>
                      <a:pt x="6" y="132"/>
                    </a:lnTo>
                    <a:lnTo>
                      <a:pt x="6" y="132"/>
                    </a:lnTo>
                    <a:lnTo>
                      <a:pt x="6" y="138"/>
                    </a:lnTo>
                    <a:lnTo>
                      <a:pt x="6" y="138"/>
                    </a:lnTo>
                    <a:lnTo>
                      <a:pt x="6" y="144"/>
                    </a:lnTo>
                    <a:lnTo>
                      <a:pt x="6" y="144"/>
                    </a:lnTo>
                    <a:lnTo>
                      <a:pt x="6" y="150"/>
                    </a:lnTo>
                    <a:lnTo>
                      <a:pt x="6" y="162"/>
                    </a:lnTo>
                    <a:lnTo>
                      <a:pt x="6" y="162"/>
                    </a:lnTo>
                    <a:lnTo>
                      <a:pt x="6" y="168"/>
                    </a:lnTo>
                    <a:lnTo>
                      <a:pt x="6" y="174"/>
                    </a:lnTo>
                    <a:lnTo>
                      <a:pt x="12" y="180"/>
                    </a:lnTo>
                    <a:lnTo>
                      <a:pt x="12" y="186"/>
                    </a:lnTo>
                    <a:lnTo>
                      <a:pt x="12" y="192"/>
                    </a:lnTo>
                    <a:lnTo>
                      <a:pt x="12" y="198"/>
                    </a:lnTo>
                    <a:lnTo>
                      <a:pt x="12" y="204"/>
                    </a:lnTo>
                    <a:lnTo>
                      <a:pt x="12" y="210"/>
                    </a:lnTo>
                    <a:lnTo>
                      <a:pt x="12" y="216"/>
                    </a:lnTo>
                    <a:lnTo>
                      <a:pt x="12" y="222"/>
                    </a:lnTo>
                    <a:lnTo>
                      <a:pt x="12" y="228"/>
                    </a:lnTo>
                    <a:lnTo>
                      <a:pt x="12" y="234"/>
                    </a:lnTo>
                    <a:lnTo>
                      <a:pt x="12" y="240"/>
                    </a:lnTo>
                    <a:lnTo>
                      <a:pt x="12" y="246"/>
                    </a:lnTo>
                    <a:lnTo>
                      <a:pt x="12" y="252"/>
                    </a:lnTo>
                    <a:lnTo>
                      <a:pt x="12" y="258"/>
                    </a:lnTo>
                    <a:lnTo>
                      <a:pt x="12" y="264"/>
                    </a:lnTo>
                    <a:lnTo>
                      <a:pt x="12" y="270"/>
                    </a:lnTo>
                    <a:lnTo>
                      <a:pt x="12" y="276"/>
                    </a:lnTo>
                    <a:lnTo>
                      <a:pt x="12" y="282"/>
                    </a:lnTo>
                    <a:lnTo>
                      <a:pt x="12" y="288"/>
                    </a:lnTo>
                    <a:lnTo>
                      <a:pt x="12" y="288"/>
                    </a:lnTo>
                    <a:lnTo>
                      <a:pt x="12" y="294"/>
                    </a:lnTo>
                    <a:lnTo>
                      <a:pt x="12" y="300"/>
                    </a:lnTo>
                    <a:lnTo>
                      <a:pt x="12" y="306"/>
                    </a:lnTo>
                    <a:lnTo>
                      <a:pt x="12" y="312"/>
                    </a:lnTo>
                    <a:lnTo>
                      <a:pt x="12" y="318"/>
                    </a:lnTo>
                    <a:lnTo>
                      <a:pt x="12" y="324"/>
                    </a:lnTo>
                    <a:lnTo>
                      <a:pt x="12" y="330"/>
                    </a:lnTo>
                    <a:lnTo>
                      <a:pt x="12" y="330"/>
                    </a:lnTo>
                    <a:lnTo>
                      <a:pt x="12" y="336"/>
                    </a:lnTo>
                    <a:lnTo>
                      <a:pt x="12" y="342"/>
                    </a:lnTo>
                    <a:lnTo>
                      <a:pt x="12" y="342"/>
                    </a:lnTo>
                    <a:lnTo>
                      <a:pt x="12" y="348"/>
                    </a:lnTo>
                    <a:lnTo>
                      <a:pt x="12" y="354"/>
                    </a:lnTo>
                    <a:lnTo>
                      <a:pt x="12" y="354"/>
                    </a:lnTo>
                    <a:lnTo>
                      <a:pt x="12" y="360"/>
                    </a:lnTo>
                    <a:lnTo>
                      <a:pt x="12" y="360"/>
                    </a:lnTo>
                    <a:lnTo>
                      <a:pt x="12" y="366"/>
                    </a:lnTo>
                    <a:lnTo>
                      <a:pt x="12" y="366"/>
                    </a:lnTo>
                    <a:lnTo>
                      <a:pt x="12" y="366"/>
                    </a:lnTo>
                    <a:lnTo>
                      <a:pt x="12" y="372"/>
                    </a:lnTo>
                    <a:lnTo>
                      <a:pt x="12" y="372"/>
                    </a:lnTo>
                    <a:lnTo>
                      <a:pt x="12" y="372"/>
                    </a:lnTo>
                    <a:lnTo>
                      <a:pt x="12" y="378"/>
                    </a:lnTo>
                    <a:lnTo>
                      <a:pt x="12" y="378"/>
                    </a:lnTo>
                    <a:lnTo>
                      <a:pt x="12" y="378"/>
                    </a:lnTo>
                    <a:lnTo>
                      <a:pt x="12" y="378"/>
                    </a:lnTo>
                    <a:lnTo>
                      <a:pt x="12" y="378"/>
                    </a:lnTo>
                    <a:lnTo>
                      <a:pt x="12" y="378"/>
                    </a:lnTo>
                    <a:lnTo>
                      <a:pt x="12" y="378"/>
                    </a:lnTo>
                    <a:lnTo>
                      <a:pt x="12" y="384"/>
                    </a:lnTo>
                    <a:lnTo>
                      <a:pt x="12" y="384"/>
                    </a:lnTo>
                    <a:lnTo>
                      <a:pt x="12" y="384"/>
                    </a:lnTo>
                    <a:lnTo>
                      <a:pt x="12" y="384"/>
                    </a:lnTo>
                    <a:lnTo>
                      <a:pt x="12" y="384"/>
                    </a:lnTo>
                    <a:lnTo>
                      <a:pt x="12" y="384"/>
                    </a:lnTo>
                    <a:lnTo>
                      <a:pt x="12" y="390"/>
                    </a:lnTo>
                    <a:lnTo>
                      <a:pt x="12" y="390"/>
                    </a:lnTo>
                    <a:lnTo>
                      <a:pt x="12" y="390"/>
                    </a:lnTo>
                    <a:lnTo>
                      <a:pt x="12" y="390"/>
                    </a:lnTo>
                    <a:lnTo>
                      <a:pt x="12" y="390"/>
                    </a:lnTo>
                    <a:lnTo>
                      <a:pt x="18" y="390"/>
                    </a:lnTo>
                    <a:lnTo>
                      <a:pt x="18" y="390"/>
                    </a:lnTo>
                    <a:lnTo>
                      <a:pt x="18" y="396"/>
                    </a:lnTo>
                    <a:lnTo>
                      <a:pt x="18" y="396"/>
                    </a:lnTo>
                    <a:lnTo>
                      <a:pt x="18" y="396"/>
                    </a:lnTo>
                    <a:lnTo>
                      <a:pt x="18" y="396"/>
                    </a:lnTo>
                    <a:lnTo>
                      <a:pt x="18" y="396"/>
                    </a:lnTo>
                    <a:lnTo>
                      <a:pt x="18" y="396"/>
                    </a:lnTo>
                    <a:lnTo>
                      <a:pt x="18" y="396"/>
                    </a:lnTo>
                    <a:lnTo>
                      <a:pt x="18" y="402"/>
                    </a:lnTo>
                    <a:lnTo>
                      <a:pt x="18" y="402"/>
                    </a:lnTo>
                    <a:lnTo>
                      <a:pt x="18" y="402"/>
                    </a:lnTo>
                    <a:lnTo>
                      <a:pt x="18" y="402"/>
                    </a:lnTo>
                    <a:lnTo>
                      <a:pt x="18" y="402"/>
                    </a:lnTo>
                    <a:lnTo>
                      <a:pt x="18" y="402"/>
                    </a:lnTo>
                    <a:lnTo>
                      <a:pt x="18" y="402"/>
                    </a:lnTo>
                    <a:lnTo>
                      <a:pt x="18" y="408"/>
                    </a:lnTo>
                    <a:lnTo>
                      <a:pt x="18" y="408"/>
                    </a:lnTo>
                    <a:lnTo>
                      <a:pt x="18" y="408"/>
                    </a:lnTo>
                    <a:lnTo>
                      <a:pt x="18" y="408"/>
                    </a:lnTo>
                    <a:lnTo>
                      <a:pt x="18" y="408"/>
                    </a:lnTo>
                    <a:lnTo>
                      <a:pt x="18" y="408"/>
                    </a:lnTo>
                    <a:lnTo>
                      <a:pt x="18" y="408"/>
                    </a:lnTo>
                    <a:lnTo>
                      <a:pt x="18" y="408"/>
                    </a:lnTo>
                    <a:lnTo>
                      <a:pt x="18" y="414"/>
                    </a:lnTo>
                    <a:lnTo>
                      <a:pt x="18" y="414"/>
                    </a:lnTo>
                    <a:lnTo>
                      <a:pt x="18" y="414"/>
                    </a:lnTo>
                    <a:lnTo>
                      <a:pt x="18" y="414"/>
                    </a:lnTo>
                    <a:lnTo>
                      <a:pt x="18" y="414"/>
                    </a:lnTo>
                    <a:lnTo>
                      <a:pt x="18" y="414"/>
                    </a:lnTo>
                    <a:lnTo>
                      <a:pt x="18" y="414"/>
                    </a:lnTo>
                    <a:lnTo>
                      <a:pt x="18" y="420"/>
                    </a:lnTo>
                    <a:lnTo>
                      <a:pt x="18" y="420"/>
                    </a:lnTo>
                    <a:lnTo>
                      <a:pt x="18" y="420"/>
                    </a:lnTo>
                    <a:lnTo>
                      <a:pt x="18" y="420"/>
                    </a:lnTo>
                    <a:lnTo>
                      <a:pt x="18" y="420"/>
                    </a:lnTo>
                    <a:lnTo>
                      <a:pt x="18" y="420"/>
                    </a:lnTo>
                    <a:lnTo>
                      <a:pt x="18" y="420"/>
                    </a:lnTo>
                    <a:lnTo>
                      <a:pt x="18" y="426"/>
                    </a:lnTo>
                    <a:lnTo>
                      <a:pt x="18" y="426"/>
                    </a:lnTo>
                    <a:lnTo>
                      <a:pt x="18" y="426"/>
                    </a:lnTo>
                    <a:lnTo>
                      <a:pt x="18" y="426"/>
                    </a:lnTo>
                    <a:lnTo>
                      <a:pt x="18" y="426"/>
                    </a:lnTo>
                    <a:lnTo>
                      <a:pt x="18" y="426"/>
                    </a:lnTo>
                    <a:lnTo>
                      <a:pt x="18" y="426"/>
                    </a:lnTo>
                    <a:lnTo>
                      <a:pt x="18" y="432"/>
                    </a:lnTo>
                    <a:lnTo>
                      <a:pt x="18" y="432"/>
                    </a:lnTo>
                    <a:lnTo>
                      <a:pt x="18" y="432"/>
                    </a:lnTo>
                    <a:lnTo>
                      <a:pt x="18" y="432"/>
                    </a:lnTo>
                    <a:lnTo>
                      <a:pt x="18" y="432"/>
                    </a:lnTo>
                    <a:lnTo>
                      <a:pt x="18" y="432"/>
                    </a:lnTo>
                    <a:lnTo>
                      <a:pt x="18" y="432"/>
                    </a:lnTo>
                    <a:lnTo>
                      <a:pt x="18" y="432"/>
                    </a:lnTo>
                    <a:lnTo>
                      <a:pt x="18" y="438"/>
                    </a:lnTo>
                    <a:lnTo>
                      <a:pt x="18" y="438"/>
                    </a:lnTo>
                    <a:lnTo>
                      <a:pt x="18" y="438"/>
                    </a:lnTo>
                    <a:lnTo>
                      <a:pt x="18" y="438"/>
                    </a:lnTo>
                    <a:lnTo>
                      <a:pt x="18" y="438"/>
                    </a:lnTo>
                    <a:lnTo>
                      <a:pt x="18" y="438"/>
                    </a:lnTo>
                    <a:lnTo>
                      <a:pt x="18" y="438"/>
                    </a:lnTo>
                    <a:lnTo>
                      <a:pt x="18" y="444"/>
                    </a:lnTo>
                    <a:lnTo>
                      <a:pt x="24" y="444"/>
                    </a:lnTo>
                    <a:lnTo>
                      <a:pt x="24" y="444"/>
                    </a:lnTo>
                    <a:lnTo>
                      <a:pt x="24" y="444"/>
                    </a:lnTo>
                    <a:lnTo>
                      <a:pt x="24" y="444"/>
                    </a:lnTo>
                    <a:lnTo>
                      <a:pt x="24" y="444"/>
                    </a:lnTo>
                    <a:lnTo>
                      <a:pt x="24" y="444"/>
                    </a:lnTo>
                    <a:lnTo>
                      <a:pt x="24" y="444"/>
                    </a:lnTo>
                    <a:lnTo>
                      <a:pt x="24" y="450"/>
                    </a:lnTo>
                    <a:lnTo>
                      <a:pt x="24" y="450"/>
                    </a:lnTo>
                    <a:lnTo>
                      <a:pt x="24" y="450"/>
                    </a:lnTo>
                    <a:lnTo>
                      <a:pt x="24" y="450"/>
                    </a:lnTo>
                    <a:lnTo>
                      <a:pt x="24" y="450"/>
                    </a:lnTo>
                    <a:lnTo>
                      <a:pt x="24" y="450"/>
                    </a:lnTo>
                    <a:lnTo>
                      <a:pt x="24" y="450"/>
                    </a:lnTo>
                    <a:lnTo>
                      <a:pt x="24" y="450"/>
                    </a:lnTo>
                    <a:lnTo>
                      <a:pt x="24" y="456"/>
                    </a:lnTo>
                    <a:lnTo>
                      <a:pt x="24" y="456"/>
                    </a:lnTo>
                    <a:lnTo>
                      <a:pt x="24" y="456"/>
                    </a:lnTo>
                    <a:lnTo>
                      <a:pt x="24" y="456"/>
                    </a:lnTo>
                    <a:lnTo>
                      <a:pt x="24" y="456"/>
                    </a:lnTo>
                    <a:lnTo>
                      <a:pt x="24" y="456"/>
                    </a:lnTo>
                    <a:lnTo>
                      <a:pt x="24" y="456"/>
                    </a:lnTo>
                    <a:lnTo>
                      <a:pt x="24" y="462"/>
                    </a:lnTo>
                    <a:lnTo>
                      <a:pt x="24" y="462"/>
                    </a:lnTo>
                    <a:lnTo>
                      <a:pt x="24" y="462"/>
                    </a:lnTo>
                    <a:lnTo>
                      <a:pt x="24" y="462"/>
                    </a:lnTo>
                    <a:lnTo>
                      <a:pt x="24" y="462"/>
                    </a:lnTo>
                    <a:lnTo>
                      <a:pt x="24" y="462"/>
                    </a:lnTo>
                    <a:lnTo>
                      <a:pt x="24" y="462"/>
                    </a:lnTo>
                    <a:lnTo>
                      <a:pt x="24" y="462"/>
                    </a:lnTo>
                    <a:lnTo>
                      <a:pt x="24" y="468"/>
                    </a:lnTo>
                    <a:lnTo>
                      <a:pt x="24" y="468"/>
                    </a:lnTo>
                    <a:lnTo>
                      <a:pt x="24" y="468"/>
                    </a:lnTo>
                    <a:lnTo>
                      <a:pt x="24" y="468"/>
                    </a:lnTo>
                    <a:lnTo>
                      <a:pt x="24" y="468"/>
                    </a:lnTo>
                    <a:lnTo>
                      <a:pt x="24" y="468"/>
                    </a:lnTo>
                    <a:lnTo>
                      <a:pt x="24" y="468"/>
                    </a:lnTo>
                    <a:lnTo>
                      <a:pt x="24" y="468"/>
                    </a:lnTo>
                    <a:lnTo>
                      <a:pt x="24" y="474"/>
                    </a:lnTo>
                    <a:lnTo>
                      <a:pt x="24" y="474"/>
                    </a:lnTo>
                    <a:lnTo>
                      <a:pt x="24" y="474"/>
                    </a:lnTo>
                    <a:lnTo>
                      <a:pt x="24" y="474"/>
                    </a:lnTo>
                    <a:lnTo>
                      <a:pt x="24" y="474"/>
                    </a:lnTo>
                    <a:lnTo>
                      <a:pt x="24" y="474"/>
                    </a:lnTo>
                    <a:lnTo>
                      <a:pt x="24" y="474"/>
                    </a:lnTo>
                    <a:lnTo>
                      <a:pt x="24" y="474"/>
                    </a:lnTo>
                    <a:lnTo>
                      <a:pt x="24" y="480"/>
                    </a:lnTo>
                    <a:lnTo>
                      <a:pt x="24" y="480"/>
                    </a:lnTo>
                    <a:lnTo>
                      <a:pt x="24" y="480"/>
                    </a:lnTo>
                    <a:lnTo>
                      <a:pt x="24" y="480"/>
                    </a:lnTo>
                    <a:lnTo>
                      <a:pt x="24" y="480"/>
                    </a:lnTo>
                    <a:lnTo>
                      <a:pt x="24" y="480"/>
                    </a:lnTo>
                    <a:lnTo>
                      <a:pt x="24" y="480"/>
                    </a:lnTo>
                    <a:lnTo>
                      <a:pt x="24" y="480"/>
                    </a:lnTo>
                    <a:lnTo>
                      <a:pt x="24" y="486"/>
                    </a:lnTo>
                    <a:lnTo>
                      <a:pt x="24" y="486"/>
                    </a:lnTo>
                    <a:lnTo>
                      <a:pt x="24" y="486"/>
                    </a:lnTo>
                    <a:lnTo>
                      <a:pt x="24" y="486"/>
                    </a:lnTo>
                    <a:lnTo>
                      <a:pt x="24" y="486"/>
                    </a:lnTo>
                    <a:lnTo>
                      <a:pt x="24" y="486"/>
                    </a:lnTo>
                    <a:lnTo>
                      <a:pt x="30" y="486"/>
                    </a:lnTo>
                    <a:lnTo>
                      <a:pt x="30" y="486"/>
                    </a:lnTo>
                    <a:lnTo>
                      <a:pt x="30" y="492"/>
                    </a:lnTo>
                    <a:lnTo>
                      <a:pt x="30" y="492"/>
                    </a:lnTo>
                    <a:lnTo>
                      <a:pt x="30" y="492"/>
                    </a:lnTo>
                    <a:lnTo>
                      <a:pt x="30" y="492"/>
                    </a:lnTo>
                    <a:lnTo>
                      <a:pt x="30" y="492"/>
                    </a:lnTo>
                    <a:lnTo>
                      <a:pt x="30" y="492"/>
                    </a:lnTo>
                    <a:lnTo>
                      <a:pt x="30" y="492"/>
                    </a:lnTo>
                    <a:lnTo>
                      <a:pt x="30" y="492"/>
                    </a:lnTo>
                    <a:lnTo>
                      <a:pt x="30" y="498"/>
                    </a:lnTo>
                    <a:lnTo>
                      <a:pt x="30" y="498"/>
                    </a:lnTo>
                    <a:lnTo>
                      <a:pt x="30" y="498"/>
                    </a:lnTo>
                    <a:lnTo>
                      <a:pt x="30" y="498"/>
                    </a:lnTo>
                    <a:lnTo>
                      <a:pt x="30" y="498"/>
                    </a:lnTo>
                    <a:lnTo>
                      <a:pt x="30" y="498"/>
                    </a:lnTo>
                    <a:lnTo>
                      <a:pt x="30" y="498"/>
                    </a:lnTo>
                    <a:lnTo>
                      <a:pt x="30" y="498"/>
                    </a:lnTo>
                    <a:lnTo>
                      <a:pt x="30" y="498"/>
                    </a:lnTo>
                    <a:lnTo>
                      <a:pt x="30" y="504"/>
                    </a:lnTo>
                    <a:lnTo>
                      <a:pt x="30" y="504"/>
                    </a:lnTo>
                    <a:lnTo>
                      <a:pt x="30" y="504"/>
                    </a:lnTo>
                    <a:lnTo>
                      <a:pt x="30" y="504"/>
                    </a:lnTo>
                    <a:lnTo>
                      <a:pt x="30" y="504"/>
                    </a:lnTo>
                    <a:lnTo>
                      <a:pt x="30" y="504"/>
                    </a:lnTo>
                    <a:lnTo>
                      <a:pt x="30" y="504"/>
                    </a:lnTo>
                    <a:lnTo>
                      <a:pt x="30" y="504"/>
                    </a:lnTo>
                    <a:lnTo>
                      <a:pt x="30" y="510"/>
                    </a:lnTo>
                    <a:lnTo>
                      <a:pt x="30" y="510"/>
                    </a:lnTo>
                    <a:lnTo>
                      <a:pt x="30" y="510"/>
                    </a:lnTo>
                    <a:lnTo>
                      <a:pt x="30" y="510"/>
                    </a:lnTo>
                    <a:lnTo>
                      <a:pt x="30" y="510"/>
                    </a:lnTo>
                    <a:lnTo>
                      <a:pt x="30" y="510"/>
                    </a:lnTo>
                    <a:lnTo>
                      <a:pt x="42" y="576"/>
                    </a:lnTo>
                    <a:lnTo>
                      <a:pt x="42" y="576"/>
                    </a:lnTo>
                    <a:lnTo>
                      <a:pt x="42" y="576"/>
                    </a:lnTo>
                    <a:lnTo>
                      <a:pt x="42" y="576"/>
                    </a:lnTo>
                    <a:lnTo>
                      <a:pt x="42" y="576"/>
                    </a:lnTo>
                    <a:lnTo>
                      <a:pt x="42" y="576"/>
                    </a:lnTo>
                    <a:lnTo>
                      <a:pt x="42" y="576"/>
                    </a:lnTo>
                    <a:lnTo>
                      <a:pt x="42" y="582"/>
                    </a:lnTo>
                    <a:lnTo>
                      <a:pt x="42" y="582"/>
                    </a:lnTo>
                    <a:lnTo>
                      <a:pt x="42" y="582"/>
                    </a:lnTo>
                    <a:lnTo>
                      <a:pt x="42" y="582"/>
                    </a:lnTo>
                    <a:lnTo>
                      <a:pt x="42" y="582"/>
                    </a:lnTo>
                    <a:lnTo>
                      <a:pt x="42" y="582"/>
                    </a:lnTo>
                    <a:lnTo>
                      <a:pt x="42" y="582"/>
                    </a:lnTo>
                    <a:lnTo>
                      <a:pt x="42" y="582"/>
                    </a:lnTo>
                    <a:lnTo>
                      <a:pt x="42" y="582"/>
                    </a:lnTo>
                    <a:lnTo>
                      <a:pt x="42" y="582"/>
                    </a:lnTo>
                    <a:lnTo>
                      <a:pt x="42" y="582"/>
                    </a:lnTo>
                    <a:lnTo>
                      <a:pt x="42" y="588"/>
                    </a:lnTo>
                    <a:lnTo>
                      <a:pt x="42" y="588"/>
                    </a:lnTo>
                    <a:lnTo>
                      <a:pt x="42" y="588"/>
                    </a:lnTo>
                    <a:lnTo>
                      <a:pt x="42" y="588"/>
                    </a:lnTo>
                    <a:lnTo>
                      <a:pt x="42" y="588"/>
                    </a:lnTo>
                    <a:lnTo>
                      <a:pt x="42" y="588"/>
                    </a:lnTo>
                    <a:lnTo>
                      <a:pt x="42" y="588"/>
                    </a:lnTo>
                    <a:lnTo>
                      <a:pt x="42" y="588"/>
                    </a:lnTo>
                    <a:lnTo>
                      <a:pt x="42" y="588"/>
                    </a:lnTo>
                    <a:lnTo>
                      <a:pt x="42" y="588"/>
                    </a:lnTo>
                    <a:lnTo>
                      <a:pt x="42" y="588"/>
                    </a:lnTo>
                    <a:lnTo>
                      <a:pt x="42" y="594"/>
                    </a:lnTo>
                    <a:lnTo>
                      <a:pt x="42" y="594"/>
                    </a:lnTo>
                    <a:lnTo>
                      <a:pt x="42" y="594"/>
                    </a:lnTo>
                    <a:lnTo>
                      <a:pt x="42" y="594"/>
                    </a:lnTo>
                    <a:lnTo>
                      <a:pt x="42" y="594"/>
                    </a:lnTo>
                    <a:lnTo>
                      <a:pt x="42" y="594"/>
                    </a:lnTo>
                    <a:lnTo>
                      <a:pt x="42" y="594"/>
                    </a:lnTo>
                    <a:lnTo>
                      <a:pt x="42" y="594"/>
                    </a:lnTo>
                    <a:lnTo>
                      <a:pt x="42" y="594"/>
                    </a:lnTo>
                    <a:lnTo>
                      <a:pt x="42" y="594"/>
                    </a:lnTo>
                    <a:lnTo>
                      <a:pt x="42" y="594"/>
                    </a:lnTo>
                    <a:lnTo>
                      <a:pt x="42" y="594"/>
                    </a:lnTo>
                    <a:lnTo>
                      <a:pt x="42" y="600"/>
                    </a:lnTo>
                    <a:lnTo>
                      <a:pt x="42" y="600"/>
                    </a:lnTo>
                    <a:lnTo>
                      <a:pt x="42" y="600"/>
                    </a:lnTo>
                    <a:lnTo>
                      <a:pt x="42" y="600"/>
                    </a:lnTo>
                    <a:lnTo>
                      <a:pt x="42" y="600"/>
                    </a:lnTo>
                    <a:lnTo>
                      <a:pt x="48" y="600"/>
                    </a:lnTo>
                    <a:lnTo>
                      <a:pt x="48" y="600"/>
                    </a:lnTo>
                    <a:lnTo>
                      <a:pt x="48" y="600"/>
                    </a:lnTo>
                    <a:lnTo>
                      <a:pt x="48" y="600"/>
                    </a:lnTo>
                    <a:lnTo>
                      <a:pt x="48" y="600"/>
                    </a:lnTo>
                    <a:lnTo>
                      <a:pt x="48" y="600"/>
                    </a:lnTo>
                    <a:lnTo>
                      <a:pt x="48" y="600"/>
                    </a:lnTo>
                    <a:lnTo>
                      <a:pt x="54" y="648"/>
                    </a:lnTo>
                    <a:lnTo>
                      <a:pt x="54" y="648"/>
                    </a:lnTo>
                    <a:lnTo>
                      <a:pt x="54" y="648"/>
                    </a:lnTo>
                    <a:lnTo>
                      <a:pt x="54" y="648"/>
                    </a:lnTo>
                    <a:lnTo>
                      <a:pt x="54" y="648"/>
                    </a:lnTo>
                    <a:lnTo>
                      <a:pt x="54" y="648"/>
                    </a:lnTo>
                    <a:lnTo>
                      <a:pt x="54" y="654"/>
                    </a:lnTo>
                    <a:lnTo>
                      <a:pt x="54" y="654"/>
                    </a:lnTo>
                    <a:lnTo>
                      <a:pt x="54" y="654"/>
                    </a:lnTo>
                    <a:lnTo>
                      <a:pt x="54" y="654"/>
                    </a:lnTo>
                    <a:lnTo>
                      <a:pt x="54" y="654"/>
                    </a:lnTo>
                    <a:lnTo>
                      <a:pt x="54" y="654"/>
                    </a:lnTo>
                    <a:lnTo>
                      <a:pt x="60" y="654"/>
                    </a:lnTo>
                    <a:lnTo>
                      <a:pt x="60" y="654"/>
                    </a:lnTo>
                    <a:lnTo>
                      <a:pt x="60" y="654"/>
                    </a:lnTo>
                    <a:lnTo>
                      <a:pt x="60" y="654"/>
                    </a:lnTo>
                    <a:lnTo>
                      <a:pt x="60" y="654"/>
                    </a:lnTo>
                    <a:lnTo>
                      <a:pt x="60" y="654"/>
                    </a:lnTo>
                    <a:lnTo>
                      <a:pt x="60" y="654"/>
                    </a:lnTo>
                    <a:lnTo>
                      <a:pt x="60" y="654"/>
                    </a:lnTo>
                    <a:lnTo>
                      <a:pt x="60" y="654"/>
                    </a:lnTo>
                    <a:lnTo>
                      <a:pt x="60" y="654"/>
                    </a:lnTo>
                    <a:lnTo>
                      <a:pt x="60" y="660"/>
                    </a:lnTo>
                    <a:lnTo>
                      <a:pt x="60" y="660"/>
                    </a:lnTo>
                    <a:lnTo>
                      <a:pt x="60" y="660"/>
                    </a:lnTo>
                    <a:lnTo>
                      <a:pt x="60" y="660"/>
                    </a:lnTo>
                    <a:lnTo>
                      <a:pt x="60" y="660"/>
                    </a:lnTo>
                    <a:lnTo>
                      <a:pt x="60" y="660"/>
                    </a:lnTo>
                    <a:lnTo>
                      <a:pt x="60" y="660"/>
                    </a:lnTo>
                    <a:lnTo>
                      <a:pt x="60" y="660"/>
                    </a:lnTo>
                    <a:lnTo>
                      <a:pt x="60" y="660"/>
                    </a:lnTo>
                    <a:lnTo>
                      <a:pt x="60" y="660"/>
                    </a:lnTo>
                    <a:lnTo>
                      <a:pt x="60" y="660"/>
                    </a:lnTo>
                    <a:lnTo>
                      <a:pt x="60" y="660"/>
                    </a:lnTo>
                    <a:lnTo>
                      <a:pt x="60" y="660"/>
                    </a:lnTo>
                    <a:lnTo>
                      <a:pt x="60" y="660"/>
                    </a:lnTo>
                    <a:lnTo>
                      <a:pt x="60" y="660"/>
                    </a:lnTo>
                    <a:lnTo>
                      <a:pt x="60" y="660"/>
                    </a:lnTo>
                    <a:lnTo>
                      <a:pt x="60" y="660"/>
                    </a:lnTo>
                    <a:lnTo>
                      <a:pt x="60" y="666"/>
                    </a:lnTo>
                    <a:lnTo>
                      <a:pt x="60" y="666"/>
                    </a:lnTo>
                    <a:lnTo>
                      <a:pt x="60" y="666"/>
                    </a:lnTo>
                    <a:lnTo>
                      <a:pt x="60" y="666"/>
                    </a:lnTo>
                    <a:lnTo>
                      <a:pt x="60" y="666"/>
                    </a:lnTo>
                    <a:lnTo>
                      <a:pt x="60" y="666"/>
                    </a:lnTo>
                    <a:lnTo>
                      <a:pt x="60" y="666"/>
                    </a:lnTo>
                    <a:lnTo>
                      <a:pt x="60" y="666"/>
                    </a:lnTo>
                    <a:lnTo>
                      <a:pt x="60" y="666"/>
                    </a:lnTo>
                    <a:lnTo>
                      <a:pt x="60" y="666"/>
                    </a:lnTo>
                    <a:lnTo>
                      <a:pt x="60" y="666"/>
                    </a:lnTo>
                    <a:lnTo>
                      <a:pt x="60" y="666"/>
                    </a:lnTo>
                    <a:lnTo>
                      <a:pt x="60" y="666"/>
                    </a:lnTo>
                    <a:lnTo>
                      <a:pt x="60" y="666"/>
                    </a:lnTo>
                    <a:lnTo>
                      <a:pt x="60" y="666"/>
                    </a:lnTo>
                    <a:lnTo>
                      <a:pt x="60" y="666"/>
                    </a:lnTo>
                    <a:lnTo>
                      <a:pt x="60" y="666"/>
                    </a:lnTo>
                    <a:lnTo>
                      <a:pt x="60" y="666"/>
                    </a:lnTo>
                    <a:lnTo>
                      <a:pt x="60" y="672"/>
                    </a:lnTo>
                    <a:lnTo>
                      <a:pt x="60" y="672"/>
                    </a:lnTo>
                    <a:lnTo>
                      <a:pt x="60" y="672"/>
                    </a:lnTo>
                    <a:lnTo>
                      <a:pt x="60" y="672"/>
                    </a:lnTo>
                    <a:lnTo>
                      <a:pt x="60" y="672"/>
                    </a:lnTo>
                    <a:lnTo>
                      <a:pt x="60" y="672"/>
                    </a:lnTo>
                    <a:lnTo>
                      <a:pt x="60" y="672"/>
                    </a:lnTo>
                    <a:lnTo>
                      <a:pt x="60" y="672"/>
                    </a:lnTo>
                    <a:lnTo>
                      <a:pt x="60" y="672"/>
                    </a:lnTo>
                    <a:lnTo>
                      <a:pt x="60" y="672"/>
                    </a:lnTo>
                    <a:lnTo>
                      <a:pt x="60" y="672"/>
                    </a:lnTo>
                    <a:lnTo>
                      <a:pt x="60" y="672"/>
                    </a:lnTo>
                    <a:lnTo>
                      <a:pt x="60" y="672"/>
                    </a:lnTo>
                    <a:lnTo>
                      <a:pt x="60" y="672"/>
                    </a:lnTo>
                    <a:lnTo>
                      <a:pt x="60" y="672"/>
                    </a:lnTo>
                    <a:lnTo>
                      <a:pt x="66" y="672"/>
                    </a:lnTo>
                    <a:lnTo>
                      <a:pt x="66" y="672"/>
                    </a:lnTo>
                    <a:lnTo>
                      <a:pt x="66" y="672"/>
                    </a:lnTo>
                    <a:lnTo>
                      <a:pt x="66" y="672"/>
                    </a:lnTo>
                    <a:lnTo>
                      <a:pt x="66" y="678"/>
                    </a:lnTo>
                    <a:lnTo>
                      <a:pt x="66" y="678"/>
                    </a:lnTo>
                    <a:lnTo>
                      <a:pt x="66" y="678"/>
                    </a:lnTo>
                    <a:lnTo>
                      <a:pt x="66" y="678"/>
                    </a:lnTo>
                    <a:lnTo>
                      <a:pt x="66" y="678"/>
                    </a:lnTo>
                    <a:lnTo>
                      <a:pt x="66" y="678"/>
                    </a:lnTo>
                    <a:lnTo>
                      <a:pt x="66" y="678"/>
                    </a:lnTo>
                    <a:lnTo>
                      <a:pt x="66" y="678"/>
                    </a:lnTo>
                    <a:lnTo>
                      <a:pt x="66" y="678"/>
                    </a:lnTo>
                    <a:lnTo>
                      <a:pt x="66" y="678"/>
                    </a:lnTo>
                    <a:lnTo>
                      <a:pt x="66" y="678"/>
                    </a:lnTo>
                    <a:lnTo>
                      <a:pt x="66" y="678"/>
                    </a:lnTo>
                    <a:lnTo>
                      <a:pt x="66" y="678"/>
                    </a:lnTo>
                    <a:lnTo>
                      <a:pt x="66" y="678"/>
                    </a:lnTo>
                    <a:lnTo>
                      <a:pt x="66" y="678"/>
                    </a:lnTo>
                    <a:lnTo>
                      <a:pt x="66" y="678"/>
                    </a:lnTo>
                    <a:lnTo>
                      <a:pt x="66" y="678"/>
                    </a:lnTo>
                    <a:lnTo>
                      <a:pt x="66" y="678"/>
                    </a:lnTo>
                    <a:lnTo>
                      <a:pt x="66" y="678"/>
                    </a:lnTo>
                    <a:lnTo>
                      <a:pt x="66" y="678"/>
                    </a:lnTo>
                    <a:lnTo>
                      <a:pt x="66" y="678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84"/>
                    </a:lnTo>
                    <a:lnTo>
                      <a:pt x="66" y="690"/>
                    </a:lnTo>
                    <a:lnTo>
                      <a:pt x="66" y="690"/>
                    </a:lnTo>
                    <a:lnTo>
                      <a:pt x="66" y="690"/>
                    </a:lnTo>
                    <a:lnTo>
                      <a:pt x="66" y="690"/>
                    </a:lnTo>
                    <a:lnTo>
                      <a:pt x="66" y="690"/>
                    </a:lnTo>
                    <a:lnTo>
                      <a:pt x="66" y="690"/>
                    </a:lnTo>
                    <a:lnTo>
                      <a:pt x="66" y="690"/>
                    </a:lnTo>
                    <a:lnTo>
                      <a:pt x="66" y="690"/>
                    </a:lnTo>
                    <a:lnTo>
                      <a:pt x="66" y="690"/>
                    </a:lnTo>
                    <a:lnTo>
                      <a:pt x="66" y="690"/>
                    </a:lnTo>
                    <a:lnTo>
                      <a:pt x="66" y="690"/>
                    </a:lnTo>
                    <a:lnTo>
                      <a:pt x="66" y="690"/>
                    </a:lnTo>
                    <a:lnTo>
                      <a:pt x="72" y="690"/>
                    </a:lnTo>
                    <a:lnTo>
                      <a:pt x="72" y="690"/>
                    </a:lnTo>
                    <a:lnTo>
                      <a:pt x="72" y="690"/>
                    </a:lnTo>
                    <a:lnTo>
                      <a:pt x="72" y="690"/>
                    </a:lnTo>
                    <a:lnTo>
                      <a:pt x="72" y="690"/>
                    </a:lnTo>
                    <a:lnTo>
                      <a:pt x="78" y="708"/>
                    </a:lnTo>
                    <a:lnTo>
                      <a:pt x="78" y="708"/>
                    </a:lnTo>
                    <a:lnTo>
                      <a:pt x="78" y="708"/>
                    </a:lnTo>
                    <a:lnTo>
                      <a:pt x="78" y="708"/>
                    </a:lnTo>
                    <a:lnTo>
                      <a:pt x="78" y="708"/>
                    </a:lnTo>
                    <a:lnTo>
                      <a:pt x="78" y="708"/>
                    </a:lnTo>
                    <a:lnTo>
                      <a:pt x="78" y="708"/>
                    </a:lnTo>
                    <a:lnTo>
                      <a:pt x="78" y="708"/>
                    </a:lnTo>
                    <a:lnTo>
                      <a:pt x="78" y="708"/>
                    </a:lnTo>
                    <a:lnTo>
                      <a:pt x="78" y="708"/>
                    </a:lnTo>
                    <a:lnTo>
                      <a:pt x="78" y="708"/>
                    </a:lnTo>
                    <a:lnTo>
                      <a:pt x="78" y="708"/>
                    </a:lnTo>
                    <a:lnTo>
                      <a:pt x="78" y="708"/>
                    </a:lnTo>
                    <a:lnTo>
                      <a:pt x="78" y="708"/>
                    </a:lnTo>
                    <a:lnTo>
                      <a:pt x="84" y="708"/>
                    </a:lnTo>
                    <a:lnTo>
                      <a:pt x="84" y="708"/>
                    </a:lnTo>
                    <a:lnTo>
                      <a:pt x="84" y="708"/>
                    </a:lnTo>
                    <a:lnTo>
                      <a:pt x="84" y="708"/>
                    </a:lnTo>
                    <a:lnTo>
                      <a:pt x="84" y="708"/>
                    </a:lnTo>
                    <a:lnTo>
                      <a:pt x="84" y="708"/>
                    </a:lnTo>
                    <a:lnTo>
                      <a:pt x="84" y="708"/>
                    </a:lnTo>
                    <a:lnTo>
                      <a:pt x="84" y="708"/>
                    </a:lnTo>
                    <a:lnTo>
                      <a:pt x="84" y="708"/>
                    </a:lnTo>
                    <a:lnTo>
                      <a:pt x="84" y="708"/>
                    </a:lnTo>
                    <a:lnTo>
                      <a:pt x="84" y="708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84" y="714"/>
                    </a:lnTo>
                    <a:lnTo>
                      <a:pt x="96" y="714"/>
                    </a:lnTo>
                    <a:lnTo>
                      <a:pt x="96" y="714"/>
                    </a:lnTo>
                    <a:lnTo>
                      <a:pt x="96" y="714"/>
                    </a:lnTo>
                    <a:lnTo>
                      <a:pt x="96" y="714"/>
                    </a:lnTo>
                    <a:lnTo>
                      <a:pt x="96" y="714"/>
                    </a:lnTo>
                    <a:lnTo>
                      <a:pt x="96" y="714"/>
                    </a:lnTo>
                    <a:lnTo>
                      <a:pt x="96" y="714"/>
                    </a:lnTo>
                    <a:lnTo>
                      <a:pt x="96" y="714"/>
                    </a:lnTo>
                    <a:lnTo>
                      <a:pt x="96" y="714"/>
                    </a:lnTo>
                    <a:lnTo>
                      <a:pt x="96" y="714"/>
                    </a:lnTo>
                    <a:lnTo>
                      <a:pt x="96" y="714"/>
                    </a:lnTo>
                    <a:lnTo>
                      <a:pt x="96" y="714"/>
                    </a:lnTo>
                    <a:lnTo>
                      <a:pt x="96" y="714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96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8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2" y="702"/>
                    </a:lnTo>
                    <a:lnTo>
                      <a:pt x="108" y="702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6"/>
                    </a:lnTo>
                    <a:lnTo>
                      <a:pt x="108" y="690"/>
                    </a:lnTo>
                    <a:lnTo>
                      <a:pt x="108" y="690"/>
                    </a:lnTo>
                    <a:lnTo>
                      <a:pt x="108" y="690"/>
                    </a:lnTo>
                    <a:lnTo>
                      <a:pt x="108" y="690"/>
                    </a:lnTo>
                    <a:lnTo>
                      <a:pt x="108" y="690"/>
                    </a:lnTo>
                    <a:lnTo>
                      <a:pt x="120" y="660"/>
                    </a:lnTo>
                    <a:lnTo>
                      <a:pt x="120" y="660"/>
                    </a:lnTo>
                    <a:lnTo>
                      <a:pt x="120" y="660"/>
                    </a:lnTo>
                    <a:lnTo>
                      <a:pt x="120" y="660"/>
                    </a:lnTo>
                    <a:lnTo>
                      <a:pt x="120" y="660"/>
                    </a:lnTo>
                    <a:lnTo>
                      <a:pt x="120" y="660"/>
                    </a:lnTo>
                    <a:lnTo>
                      <a:pt x="120" y="660"/>
                    </a:lnTo>
                    <a:lnTo>
                      <a:pt x="120" y="660"/>
                    </a:lnTo>
                    <a:lnTo>
                      <a:pt x="120" y="660"/>
                    </a:lnTo>
                    <a:lnTo>
                      <a:pt x="120" y="660"/>
                    </a:lnTo>
                    <a:lnTo>
                      <a:pt x="120" y="660"/>
                    </a:lnTo>
                    <a:lnTo>
                      <a:pt x="120" y="660"/>
                    </a:lnTo>
                    <a:lnTo>
                      <a:pt x="120" y="660"/>
                    </a:lnTo>
                    <a:lnTo>
                      <a:pt x="120" y="660"/>
                    </a:lnTo>
                    <a:lnTo>
                      <a:pt x="120" y="660"/>
                    </a:lnTo>
                    <a:lnTo>
                      <a:pt x="120" y="660"/>
                    </a:lnTo>
                    <a:lnTo>
                      <a:pt x="120" y="654"/>
                    </a:lnTo>
                    <a:lnTo>
                      <a:pt x="120" y="654"/>
                    </a:lnTo>
                    <a:lnTo>
                      <a:pt x="120" y="654"/>
                    </a:lnTo>
                    <a:lnTo>
                      <a:pt x="120" y="654"/>
                    </a:lnTo>
                    <a:lnTo>
                      <a:pt x="120" y="654"/>
                    </a:lnTo>
                    <a:lnTo>
                      <a:pt x="120" y="654"/>
                    </a:lnTo>
                    <a:lnTo>
                      <a:pt x="120" y="654"/>
                    </a:lnTo>
                    <a:lnTo>
                      <a:pt x="120" y="654"/>
                    </a:lnTo>
                    <a:lnTo>
                      <a:pt x="120" y="654"/>
                    </a:lnTo>
                    <a:lnTo>
                      <a:pt x="120" y="654"/>
                    </a:lnTo>
                    <a:lnTo>
                      <a:pt x="120" y="654"/>
                    </a:lnTo>
                    <a:lnTo>
                      <a:pt x="120" y="654"/>
                    </a:lnTo>
                    <a:lnTo>
                      <a:pt x="120" y="654"/>
                    </a:lnTo>
                    <a:lnTo>
                      <a:pt x="120" y="654"/>
                    </a:lnTo>
                    <a:lnTo>
                      <a:pt x="120" y="654"/>
                    </a:lnTo>
                    <a:lnTo>
                      <a:pt x="120" y="654"/>
                    </a:lnTo>
                    <a:lnTo>
                      <a:pt x="120" y="648"/>
                    </a:lnTo>
                    <a:lnTo>
                      <a:pt x="120" y="648"/>
                    </a:lnTo>
                    <a:lnTo>
                      <a:pt x="120" y="648"/>
                    </a:lnTo>
                    <a:lnTo>
                      <a:pt x="120" y="648"/>
                    </a:lnTo>
                    <a:lnTo>
                      <a:pt x="120" y="648"/>
                    </a:lnTo>
                    <a:lnTo>
                      <a:pt x="120" y="648"/>
                    </a:lnTo>
                    <a:lnTo>
                      <a:pt x="120" y="648"/>
                    </a:lnTo>
                    <a:lnTo>
                      <a:pt x="120" y="648"/>
                    </a:lnTo>
                    <a:lnTo>
                      <a:pt x="120" y="648"/>
                    </a:lnTo>
                    <a:lnTo>
                      <a:pt x="120" y="648"/>
                    </a:lnTo>
                    <a:lnTo>
                      <a:pt x="120" y="648"/>
                    </a:lnTo>
                    <a:lnTo>
                      <a:pt x="126" y="648"/>
                    </a:lnTo>
                    <a:lnTo>
                      <a:pt x="126" y="648"/>
                    </a:lnTo>
                    <a:lnTo>
                      <a:pt x="126" y="648"/>
                    </a:lnTo>
                    <a:lnTo>
                      <a:pt x="126" y="648"/>
                    </a:lnTo>
                    <a:lnTo>
                      <a:pt x="126" y="648"/>
                    </a:lnTo>
                    <a:lnTo>
                      <a:pt x="126" y="642"/>
                    </a:lnTo>
                    <a:lnTo>
                      <a:pt x="126" y="642"/>
                    </a:lnTo>
                    <a:lnTo>
                      <a:pt x="126" y="642"/>
                    </a:lnTo>
                    <a:lnTo>
                      <a:pt x="126" y="642"/>
                    </a:lnTo>
                    <a:lnTo>
                      <a:pt x="126" y="642"/>
                    </a:lnTo>
                    <a:lnTo>
                      <a:pt x="132" y="594"/>
                    </a:lnTo>
                    <a:lnTo>
                      <a:pt x="132" y="594"/>
                    </a:lnTo>
                    <a:lnTo>
                      <a:pt x="132" y="594"/>
                    </a:lnTo>
                    <a:lnTo>
                      <a:pt x="132" y="594"/>
                    </a:lnTo>
                    <a:lnTo>
                      <a:pt x="132" y="594"/>
                    </a:lnTo>
                    <a:lnTo>
                      <a:pt x="132" y="594"/>
                    </a:lnTo>
                    <a:lnTo>
                      <a:pt x="132" y="594"/>
                    </a:lnTo>
                    <a:lnTo>
                      <a:pt x="132" y="594"/>
                    </a:lnTo>
                    <a:lnTo>
                      <a:pt x="132" y="594"/>
                    </a:lnTo>
                    <a:lnTo>
                      <a:pt x="138" y="588"/>
                    </a:lnTo>
                    <a:lnTo>
                      <a:pt x="138" y="588"/>
                    </a:lnTo>
                    <a:lnTo>
                      <a:pt x="138" y="588"/>
                    </a:lnTo>
                    <a:lnTo>
                      <a:pt x="138" y="588"/>
                    </a:lnTo>
                    <a:lnTo>
                      <a:pt x="138" y="588"/>
                    </a:lnTo>
                    <a:lnTo>
                      <a:pt x="138" y="588"/>
                    </a:lnTo>
                    <a:lnTo>
                      <a:pt x="138" y="588"/>
                    </a:lnTo>
                    <a:lnTo>
                      <a:pt x="138" y="588"/>
                    </a:lnTo>
                    <a:lnTo>
                      <a:pt x="138" y="588"/>
                    </a:lnTo>
                    <a:lnTo>
                      <a:pt x="138" y="588"/>
                    </a:lnTo>
                    <a:lnTo>
                      <a:pt x="138" y="588"/>
                    </a:lnTo>
                    <a:lnTo>
                      <a:pt x="138" y="582"/>
                    </a:lnTo>
                    <a:lnTo>
                      <a:pt x="138" y="582"/>
                    </a:lnTo>
                    <a:lnTo>
                      <a:pt x="138" y="582"/>
                    </a:lnTo>
                    <a:lnTo>
                      <a:pt x="138" y="582"/>
                    </a:lnTo>
                    <a:lnTo>
                      <a:pt x="138" y="582"/>
                    </a:lnTo>
                    <a:lnTo>
                      <a:pt x="138" y="582"/>
                    </a:lnTo>
                    <a:lnTo>
                      <a:pt x="138" y="582"/>
                    </a:lnTo>
                    <a:lnTo>
                      <a:pt x="138" y="582"/>
                    </a:lnTo>
                    <a:lnTo>
                      <a:pt x="138" y="582"/>
                    </a:lnTo>
                    <a:lnTo>
                      <a:pt x="138" y="582"/>
                    </a:lnTo>
                    <a:lnTo>
                      <a:pt x="138" y="576"/>
                    </a:lnTo>
                    <a:lnTo>
                      <a:pt x="138" y="576"/>
                    </a:lnTo>
                    <a:lnTo>
                      <a:pt x="138" y="576"/>
                    </a:lnTo>
                    <a:lnTo>
                      <a:pt x="138" y="576"/>
                    </a:lnTo>
                    <a:lnTo>
                      <a:pt x="138" y="576"/>
                    </a:lnTo>
                    <a:lnTo>
                      <a:pt x="138" y="576"/>
                    </a:lnTo>
                    <a:lnTo>
                      <a:pt x="138" y="576"/>
                    </a:lnTo>
                    <a:lnTo>
                      <a:pt x="138" y="576"/>
                    </a:lnTo>
                    <a:lnTo>
                      <a:pt x="138" y="576"/>
                    </a:lnTo>
                    <a:lnTo>
                      <a:pt x="138" y="576"/>
                    </a:lnTo>
                    <a:lnTo>
                      <a:pt x="138" y="576"/>
                    </a:lnTo>
                    <a:lnTo>
                      <a:pt x="138" y="570"/>
                    </a:lnTo>
                    <a:lnTo>
                      <a:pt x="138" y="570"/>
                    </a:lnTo>
                    <a:lnTo>
                      <a:pt x="138" y="570"/>
                    </a:lnTo>
                    <a:lnTo>
                      <a:pt x="138" y="570"/>
                    </a:lnTo>
                    <a:lnTo>
                      <a:pt x="138" y="570"/>
                    </a:lnTo>
                    <a:lnTo>
                      <a:pt x="138" y="570"/>
                    </a:lnTo>
                    <a:lnTo>
                      <a:pt x="138" y="570"/>
                    </a:lnTo>
                    <a:lnTo>
                      <a:pt x="138" y="570"/>
                    </a:lnTo>
                    <a:lnTo>
                      <a:pt x="138" y="570"/>
                    </a:lnTo>
                    <a:lnTo>
                      <a:pt x="138" y="570"/>
                    </a:lnTo>
                    <a:lnTo>
                      <a:pt x="138" y="564"/>
                    </a:lnTo>
                    <a:lnTo>
                      <a:pt x="138" y="564"/>
                    </a:lnTo>
                    <a:lnTo>
                      <a:pt x="138" y="564"/>
                    </a:lnTo>
                    <a:lnTo>
                      <a:pt x="138" y="564"/>
                    </a:lnTo>
                    <a:lnTo>
                      <a:pt x="138" y="564"/>
                    </a:lnTo>
                    <a:lnTo>
                      <a:pt x="138" y="564"/>
                    </a:lnTo>
                    <a:lnTo>
                      <a:pt x="138" y="564"/>
                    </a:lnTo>
                    <a:lnTo>
                      <a:pt x="138" y="564"/>
                    </a:lnTo>
                    <a:lnTo>
                      <a:pt x="138" y="564"/>
                    </a:lnTo>
                    <a:lnTo>
                      <a:pt x="138" y="564"/>
                    </a:lnTo>
                    <a:lnTo>
                      <a:pt x="138" y="564"/>
                    </a:lnTo>
                    <a:lnTo>
                      <a:pt x="138" y="558"/>
                    </a:lnTo>
                    <a:lnTo>
                      <a:pt x="138" y="558"/>
                    </a:lnTo>
                    <a:lnTo>
                      <a:pt x="138" y="558"/>
                    </a:lnTo>
                    <a:lnTo>
                      <a:pt x="138" y="558"/>
                    </a:lnTo>
                    <a:lnTo>
                      <a:pt x="138" y="558"/>
                    </a:lnTo>
                    <a:lnTo>
                      <a:pt x="138" y="558"/>
                    </a:lnTo>
                    <a:lnTo>
                      <a:pt x="138" y="558"/>
                    </a:lnTo>
                    <a:lnTo>
                      <a:pt x="138" y="558"/>
                    </a:lnTo>
                    <a:lnTo>
                      <a:pt x="144" y="558"/>
                    </a:lnTo>
                    <a:lnTo>
                      <a:pt x="144" y="558"/>
                    </a:lnTo>
                    <a:lnTo>
                      <a:pt x="144" y="552"/>
                    </a:lnTo>
                    <a:lnTo>
                      <a:pt x="144" y="552"/>
                    </a:lnTo>
                    <a:lnTo>
                      <a:pt x="144" y="552"/>
                    </a:lnTo>
                    <a:lnTo>
                      <a:pt x="144" y="552"/>
                    </a:lnTo>
                    <a:lnTo>
                      <a:pt x="144" y="552"/>
                    </a:lnTo>
                    <a:lnTo>
                      <a:pt x="144" y="552"/>
                    </a:lnTo>
                    <a:lnTo>
                      <a:pt x="144" y="552"/>
                    </a:lnTo>
                    <a:lnTo>
                      <a:pt x="144" y="552"/>
                    </a:lnTo>
                    <a:lnTo>
                      <a:pt x="144" y="552"/>
                    </a:lnTo>
                    <a:lnTo>
                      <a:pt x="144" y="546"/>
                    </a:lnTo>
                    <a:lnTo>
                      <a:pt x="144" y="546"/>
                    </a:lnTo>
                    <a:lnTo>
                      <a:pt x="144" y="546"/>
                    </a:lnTo>
                    <a:lnTo>
                      <a:pt x="144" y="546"/>
                    </a:lnTo>
                    <a:lnTo>
                      <a:pt x="144" y="546"/>
                    </a:lnTo>
                    <a:lnTo>
                      <a:pt x="144" y="546"/>
                    </a:lnTo>
                    <a:lnTo>
                      <a:pt x="144" y="546"/>
                    </a:lnTo>
                    <a:lnTo>
                      <a:pt x="144" y="546"/>
                    </a:lnTo>
                    <a:lnTo>
                      <a:pt x="144" y="546"/>
                    </a:lnTo>
                    <a:lnTo>
                      <a:pt x="144" y="546"/>
                    </a:lnTo>
                    <a:lnTo>
                      <a:pt x="144" y="540"/>
                    </a:lnTo>
                    <a:lnTo>
                      <a:pt x="144" y="540"/>
                    </a:lnTo>
                    <a:lnTo>
                      <a:pt x="144" y="540"/>
                    </a:lnTo>
                    <a:lnTo>
                      <a:pt x="144" y="540"/>
                    </a:lnTo>
                    <a:lnTo>
                      <a:pt x="144" y="540"/>
                    </a:lnTo>
                    <a:lnTo>
                      <a:pt x="144" y="540"/>
                    </a:lnTo>
                    <a:lnTo>
                      <a:pt x="144" y="540"/>
                    </a:lnTo>
                    <a:lnTo>
                      <a:pt x="144" y="540"/>
                    </a:lnTo>
                    <a:lnTo>
                      <a:pt x="144" y="540"/>
                    </a:lnTo>
                    <a:lnTo>
                      <a:pt x="144" y="534"/>
                    </a:lnTo>
                    <a:lnTo>
                      <a:pt x="144" y="534"/>
                    </a:lnTo>
                    <a:lnTo>
                      <a:pt x="144" y="534"/>
                    </a:lnTo>
                    <a:lnTo>
                      <a:pt x="144" y="534"/>
                    </a:lnTo>
                    <a:lnTo>
                      <a:pt x="144" y="534"/>
                    </a:lnTo>
                    <a:lnTo>
                      <a:pt x="144" y="534"/>
                    </a:lnTo>
                    <a:lnTo>
                      <a:pt x="144" y="534"/>
                    </a:lnTo>
                    <a:lnTo>
                      <a:pt x="144" y="534"/>
                    </a:lnTo>
                    <a:lnTo>
                      <a:pt x="144" y="534"/>
                    </a:lnTo>
                    <a:lnTo>
                      <a:pt x="144" y="534"/>
                    </a:lnTo>
                    <a:lnTo>
                      <a:pt x="144" y="528"/>
                    </a:lnTo>
                    <a:lnTo>
                      <a:pt x="144" y="528"/>
                    </a:lnTo>
                    <a:lnTo>
                      <a:pt x="144" y="528"/>
                    </a:lnTo>
                    <a:lnTo>
                      <a:pt x="144" y="528"/>
                    </a:lnTo>
                    <a:lnTo>
                      <a:pt x="144" y="528"/>
                    </a:lnTo>
                    <a:lnTo>
                      <a:pt x="144" y="528"/>
                    </a:lnTo>
                    <a:lnTo>
                      <a:pt x="144" y="528"/>
                    </a:lnTo>
                    <a:lnTo>
                      <a:pt x="144" y="528"/>
                    </a:lnTo>
                    <a:lnTo>
                      <a:pt x="144" y="528"/>
                    </a:lnTo>
                    <a:lnTo>
                      <a:pt x="144" y="522"/>
                    </a:lnTo>
                    <a:lnTo>
                      <a:pt x="144" y="522"/>
                    </a:lnTo>
                    <a:lnTo>
                      <a:pt x="144" y="522"/>
                    </a:lnTo>
                    <a:lnTo>
                      <a:pt x="144" y="522"/>
                    </a:lnTo>
                    <a:lnTo>
                      <a:pt x="144" y="522"/>
                    </a:lnTo>
                    <a:lnTo>
                      <a:pt x="144" y="522"/>
                    </a:lnTo>
                    <a:lnTo>
                      <a:pt x="144" y="522"/>
                    </a:lnTo>
                    <a:lnTo>
                      <a:pt x="144" y="522"/>
                    </a:lnTo>
                    <a:lnTo>
                      <a:pt x="144" y="522"/>
                    </a:lnTo>
                    <a:lnTo>
                      <a:pt x="144" y="516"/>
                    </a:lnTo>
                    <a:lnTo>
                      <a:pt x="144" y="516"/>
                    </a:lnTo>
                    <a:lnTo>
                      <a:pt x="150" y="516"/>
                    </a:lnTo>
                    <a:lnTo>
                      <a:pt x="150" y="516"/>
                    </a:lnTo>
                    <a:lnTo>
                      <a:pt x="150" y="516"/>
                    </a:lnTo>
                    <a:lnTo>
                      <a:pt x="150" y="516"/>
                    </a:lnTo>
                    <a:lnTo>
                      <a:pt x="150" y="516"/>
                    </a:lnTo>
                    <a:lnTo>
                      <a:pt x="150" y="516"/>
                    </a:lnTo>
                    <a:lnTo>
                      <a:pt x="150" y="516"/>
                    </a:lnTo>
                    <a:lnTo>
                      <a:pt x="156" y="438"/>
                    </a:lnTo>
                    <a:lnTo>
                      <a:pt x="156" y="438"/>
                    </a:lnTo>
                    <a:lnTo>
                      <a:pt x="156" y="438"/>
                    </a:lnTo>
                    <a:lnTo>
                      <a:pt x="156" y="432"/>
                    </a:lnTo>
                    <a:lnTo>
                      <a:pt x="156" y="432"/>
                    </a:lnTo>
                    <a:lnTo>
                      <a:pt x="156" y="432"/>
                    </a:lnTo>
                    <a:lnTo>
                      <a:pt x="156" y="432"/>
                    </a:lnTo>
                    <a:lnTo>
                      <a:pt x="156" y="432"/>
                    </a:lnTo>
                    <a:lnTo>
                      <a:pt x="156" y="432"/>
                    </a:lnTo>
                    <a:lnTo>
                      <a:pt x="156" y="432"/>
                    </a:lnTo>
                    <a:lnTo>
                      <a:pt x="156" y="426"/>
                    </a:lnTo>
                    <a:lnTo>
                      <a:pt x="156" y="426"/>
                    </a:lnTo>
                    <a:lnTo>
                      <a:pt x="162" y="426"/>
                    </a:lnTo>
                    <a:lnTo>
                      <a:pt x="162" y="426"/>
                    </a:lnTo>
                    <a:lnTo>
                      <a:pt x="162" y="426"/>
                    </a:lnTo>
                    <a:lnTo>
                      <a:pt x="162" y="426"/>
                    </a:lnTo>
                    <a:lnTo>
                      <a:pt x="162" y="426"/>
                    </a:lnTo>
                    <a:lnTo>
                      <a:pt x="162" y="426"/>
                    </a:lnTo>
                    <a:lnTo>
                      <a:pt x="162" y="420"/>
                    </a:lnTo>
                    <a:lnTo>
                      <a:pt x="162" y="420"/>
                    </a:lnTo>
                    <a:lnTo>
                      <a:pt x="162" y="420"/>
                    </a:lnTo>
                    <a:lnTo>
                      <a:pt x="162" y="420"/>
                    </a:lnTo>
                    <a:lnTo>
                      <a:pt x="162" y="420"/>
                    </a:lnTo>
                    <a:lnTo>
                      <a:pt x="162" y="420"/>
                    </a:lnTo>
                    <a:lnTo>
                      <a:pt x="162" y="420"/>
                    </a:lnTo>
                    <a:lnTo>
                      <a:pt x="162" y="414"/>
                    </a:lnTo>
                    <a:lnTo>
                      <a:pt x="162" y="414"/>
                    </a:lnTo>
                    <a:lnTo>
                      <a:pt x="162" y="414"/>
                    </a:lnTo>
                    <a:lnTo>
                      <a:pt x="162" y="414"/>
                    </a:lnTo>
                    <a:lnTo>
                      <a:pt x="162" y="414"/>
                    </a:lnTo>
                    <a:lnTo>
                      <a:pt x="162" y="414"/>
                    </a:lnTo>
                    <a:lnTo>
                      <a:pt x="162" y="414"/>
                    </a:lnTo>
                    <a:lnTo>
                      <a:pt x="162" y="408"/>
                    </a:lnTo>
                    <a:lnTo>
                      <a:pt x="162" y="408"/>
                    </a:lnTo>
                    <a:lnTo>
                      <a:pt x="162" y="408"/>
                    </a:lnTo>
                    <a:lnTo>
                      <a:pt x="162" y="408"/>
                    </a:lnTo>
                    <a:lnTo>
                      <a:pt x="162" y="408"/>
                    </a:lnTo>
                    <a:lnTo>
                      <a:pt x="162" y="408"/>
                    </a:lnTo>
                    <a:lnTo>
                      <a:pt x="162" y="408"/>
                    </a:lnTo>
                    <a:lnTo>
                      <a:pt x="162" y="402"/>
                    </a:lnTo>
                    <a:lnTo>
                      <a:pt x="162" y="402"/>
                    </a:lnTo>
                    <a:lnTo>
                      <a:pt x="162" y="402"/>
                    </a:lnTo>
                    <a:lnTo>
                      <a:pt x="162" y="402"/>
                    </a:lnTo>
                    <a:lnTo>
                      <a:pt x="162" y="402"/>
                    </a:lnTo>
                    <a:lnTo>
                      <a:pt x="162" y="402"/>
                    </a:lnTo>
                    <a:lnTo>
                      <a:pt x="162" y="402"/>
                    </a:lnTo>
                    <a:lnTo>
                      <a:pt x="162" y="396"/>
                    </a:lnTo>
                    <a:lnTo>
                      <a:pt x="162" y="396"/>
                    </a:lnTo>
                    <a:lnTo>
                      <a:pt x="162" y="396"/>
                    </a:lnTo>
                    <a:lnTo>
                      <a:pt x="162" y="396"/>
                    </a:lnTo>
                    <a:lnTo>
                      <a:pt x="162" y="396"/>
                    </a:lnTo>
                    <a:lnTo>
                      <a:pt x="162" y="396"/>
                    </a:lnTo>
                    <a:lnTo>
                      <a:pt x="162" y="396"/>
                    </a:lnTo>
                    <a:lnTo>
                      <a:pt x="174" y="300"/>
                    </a:lnTo>
                    <a:lnTo>
                      <a:pt x="174" y="300"/>
                    </a:lnTo>
                    <a:lnTo>
                      <a:pt x="174" y="300"/>
                    </a:lnTo>
                    <a:lnTo>
                      <a:pt x="174" y="294"/>
                    </a:lnTo>
                    <a:lnTo>
                      <a:pt x="174" y="294"/>
                    </a:lnTo>
                    <a:lnTo>
                      <a:pt x="174" y="294"/>
                    </a:lnTo>
                    <a:lnTo>
                      <a:pt x="174" y="294"/>
                    </a:lnTo>
                    <a:lnTo>
                      <a:pt x="174" y="294"/>
                    </a:lnTo>
                    <a:lnTo>
                      <a:pt x="174" y="294"/>
                    </a:lnTo>
                    <a:lnTo>
                      <a:pt x="174" y="288"/>
                    </a:lnTo>
                    <a:lnTo>
                      <a:pt x="174" y="288"/>
                    </a:lnTo>
                    <a:lnTo>
                      <a:pt x="174" y="288"/>
                    </a:lnTo>
                    <a:lnTo>
                      <a:pt x="174" y="288"/>
                    </a:lnTo>
                    <a:lnTo>
                      <a:pt x="174" y="288"/>
                    </a:lnTo>
                    <a:lnTo>
                      <a:pt x="174" y="288"/>
                    </a:lnTo>
                    <a:lnTo>
                      <a:pt x="174" y="282"/>
                    </a:lnTo>
                    <a:lnTo>
                      <a:pt x="174" y="282"/>
                    </a:lnTo>
                    <a:lnTo>
                      <a:pt x="174" y="282"/>
                    </a:lnTo>
                    <a:lnTo>
                      <a:pt x="174" y="282"/>
                    </a:lnTo>
                    <a:lnTo>
                      <a:pt x="174" y="282"/>
                    </a:lnTo>
                    <a:lnTo>
                      <a:pt x="174" y="282"/>
                    </a:lnTo>
                    <a:lnTo>
                      <a:pt x="174" y="276"/>
                    </a:lnTo>
                    <a:lnTo>
                      <a:pt x="174" y="276"/>
                    </a:lnTo>
                    <a:lnTo>
                      <a:pt x="174" y="276"/>
                    </a:lnTo>
                    <a:lnTo>
                      <a:pt x="174" y="276"/>
                    </a:lnTo>
                    <a:lnTo>
                      <a:pt x="174" y="276"/>
                    </a:lnTo>
                    <a:lnTo>
                      <a:pt x="174" y="276"/>
                    </a:lnTo>
                    <a:lnTo>
                      <a:pt x="174" y="270"/>
                    </a:lnTo>
                    <a:lnTo>
                      <a:pt x="174" y="270"/>
                    </a:lnTo>
                    <a:lnTo>
                      <a:pt x="174" y="270"/>
                    </a:lnTo>
                    <a:lnTo>
                      <a:pt x="174" y="270"/>
                    </a:lnTo>
                    <a:lnTo>
                      <a:pt x="174" y="270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74" y="264"/>
                    </a:lnTo>
                    <a:lnTo>
                      <a:pt x="180" y="258"/>
                    </a:lnTo>
                    <a:lnTo>
                      <a:pt x="180" y="258"/>
                    </a:lnTo>
                    <a:lnTo>
                      <a:pt x="180" y="258"/>
                    </a:lnTo>
                    <a:lnTo>
                      <a:pt x="180" y="258"/>
                    </a:lnTo>
                    <a:lnTo>
                      <a:pt x="180" y="258"/>
                    </a:lnTo>
                    <a:lnTo>
                      <a:pt x="180" y="258"/>
                    </a:lnTo>
                    <a:lnTo>
                      <a:pt x="180" y="252"/>
                    </a:lnTo>
                    <a:lnTo>
                      <a:pt x="180" y="252"/>
                    </a:lnTo>
                    <a:lnTo>
                      <a:pt x="180" y="252"/>
                    </a:lnTo>
                    <a:lnTo>
                      <a:pt x="180" y="252"/>
                    </a:lnTo>
                    <a:lnTo>
                      <a:pt x="180" y="252"/>
                    </a:lnTo>
                    <a:lnTo>
                      <a:pt x="180" y="252"/>
                    </a:lnTo>
                    <a:lnTo>
                      <a:pt x="180" y="246"/>
                    </a:lnTo>
                    <a:lnTo>
                      <a:pt x="180" y="246"/>
                    </a:lnTo>
                    <a:lnTo>
                      <a:pt x="180" y="246"/>
                    </a:lnTo>
                    <a:lnTo>
                      <a:pt x="180" y="246"/>
                    </a:lnTo>
                    <a:lnTo>
                      <a:pt x="180" y="246"/>
                    </a:lnTo>
                    <a:lnTo>
                      <a:pt x="180" y="246"/>
                    </a:lnTo>
                    <a:lnTo>
                      <a:pt x="180" y="240"/>
                    </a:lnTo>
                    <a:lnTo>
                      <a:pt x="180" y="240"/>
                    </a:lnTo>
                    <a:lnTo>
                      <a:pt x="180" y="240"/>
                    </a:lnTo>
                    <a:lnTo>
                      <a:pt x="180" y="240"/>
                    </a:lnTo>
                    <a:lnTo>
                      <a:pt x="180" y="240"/>
                    </a:lnTo>
                    <a:lnTo>
                      <a:pt x="180" y="234"/>
                    </a:lnTo>
                    <a:lnTo>
                      <a:pt x="180" y="234"/>
                    </a:lnTo>
                    <a:lnTo>
                      <a:pt x="180" y="234"/>
                    </a:lnTo>
                    <a:lnTo>
                      <a:pt x="180" y="234"/>
                    </a:lnTo>
                    <a:lnTo>
                      <a:pt x="180" y="234"/>
                    </a:lnTo>
                    <a:lnTo>
                      <a:pt x="180" y="234"/>
                    </a:lnTo>
                    <a:lnTo>
                      <a:pt x="180" y="228"/>
                    </a:lnTo>
                    <a:lnTo>
                      <a:pt x="180" y="228"/>
                    </a:lnTo>
                    <a:lnTo>
                      <a:pt x="180" y="228"/>
                    </a:lnTo>
                    <a:lnTo>
                      <a:pt x="180" y="228"/>
                    </a:lnTo>
                    <a:lnTo>
                      <a:pt x="180" y="228"/>
                    </a:lnTo>
                    <a:lnTo>
                      <a:pt x="180" y="228"/>
                    </a:lnTo>
                    <a:lnTo>
                      <a:pt x="180" y="222"/>
                    </a:lnTo>
                    <a:lnTo>
                      <a:pt x="180" y="222"/>
                    </a:lnTo>
                    <a:lnTo>
                      <a:pt x="180" y="222"/>
                    </a:lnTo>
                    <a:lnTo>
                      <a:pt x="180" y="222"/>
                    </a:lnTo>
                    <a:lnTo>
                      <a:pt x="180" y="222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6"/>
                    </a:lnTo>
                    <a:lnTo>
                      <a:pt x="180" y="210"/>
                    </a:lnTo>
                    <a:lnTo>
                      <a:pt x="180" y="210"/>
                    </a:lnTo>
                    <a:lnTo>
                      <a:pt x="180" y="210"/>
                    </a:lnTo>
                    <a:lnTo>
                      <a:pt x="180" y="210"/>
                    </a:lnTo>
                    <a:lnTo>
                      <a:pt x="180" y="210"/>
                    </a:lnTo>
                    <a:lnTo>
                      <a:pt x="180" y="204"/>
                    </a:lnTo>
                    <a:lnTo>
                      <a:pt x="180" y="204"/>
                    </a:lnTo>
                    <a:lnTo>
                      <a:pt x="180" y="204"/>
                    </a:lnTo>
                    <a:lnTo>
                      <a:pt x="180" y="204"/>
                    </a:lnTo>
                    <a:lnTo>
                      <a:pt x="180" y="204"/>
                    </a:lnTo>
                    <a:lnTo>
                      <a:pt x="180" y="204"/>
                    </a:lnTo>
                    <a:lnTo>
                      <a:pt x="180" y="198"/>
                    </a:lnTo>
                    <a:lnTo>
                      <a:pt x="180" y="198"/>
                    </a:lnTo>
                    <a:lnTo>
                      <a:pt x="180" y="198"/>
                    </a:lnTo>
                    <a:lnTo>
                      <a:pt x="186" y="198"/>
                    </a:lnTo>
                    <a:lnTo>
                      <a:pt x="186" y="198"/>
                    </a:lnTo>
                    <a:lnTo>
                      <a:pt x="186" y="192"/>
                    </a:lnTo>
                    <a:lnTo>
                      <a:pt x="186" y="192"/>
                    </a:lnTo>
                    <a:lnTo>
                      <a:pt x="186" y="192"/>
                    </a:lnTo>
                    <a:lnTo>
                      <a:pt x="186" y="192"/>
                    </a:lnTo>
                    <a:lnTo>
                      <a:pt x="186" y="192"/>
                    </a:lnTo>
                    <a:lnTo>
                      <a:pt x="186" y="192"/>
                    </a:lnTo>
                    <a:lnTo>
                      <a:pt x="186" y="186"/>
                    </a:lnTo>
                    <a:lnTo>
                      <a:pt x="186" y="186"/>
                    </a:lnTo>
                    <a:lnTo>
                      <a:pt x="186" y="186"/>
                    </a:lnTo>
                    <a:lnTo>
                      <a:pt x="186" y="186"/>
                    </a:lnTo>
                    <a:lnTo>
                      <a:pt x="186" y="186"/>
                    </a:lnTo>
                    <a:lnTo>
                      <a:pt x="186" y="180"/>
                    </a:lnTo>
                    <a:lnTo>
                      <a:pt x="186" y="180"/>
                    </a:lnTo>
                    <a:lnTo>
                      <a:pt x="186" y="180"/>
                    </a:lnTo>
                    <a:lnTo>
                      <a:pt x="186" y="180"/>
                    </a:lnTo>
                    <a:lnTo>
                      <a:pt x="186" y="180"/>
                    </a:lnTo>
                    <a:lnTo>
                      <a:pt x="186" y="180"/>
                    </a:lnTo>
                    <a:lnTo>
                      <a:pt x="186" y="174"/>
                    </a:lnTo>
                    <a:lnTo>
                      <a:pt x="186" y="174"/>
                    </a:lnTo>
                    <a:lnTo>
                      <a:pt x="186" y="174"/>
                    </a:lnTo>
                    <a:lnTo>
                      <a:pt x="186" y="174"/>
                    </a:lnTo>
                    <a:lnTo>
                      <a:pt x="186" y="174"/>
                    </a:lnTo>
                    <a:lnTo>
                      <a:pt x="186" y="168"/>
                    </a:lnTo>
                    <a:lnTo>
                      <a:pt x="186" y="168"/>
                    </a:lnTo>
                    <a:lnTo>
                      <a:pt x="186" y="168"/>
                    </a:lnTo>
                    <a:lnTo>
                      <a:pt x="186" y="168"/>
                    </a:lnTo>
                    <a:lnTo>
                      <a:pt x="186" y="168"/>
                    </a:lnTo>
                    <a:lnTo>
                      <a:pt x="186" y="162"/>
                    </a:lnTo>
                    <a:lnTo>
                      <a:pt x="186" y="162"/>
                    </a:lnTo>
                    <a:lnTo>
                      <a:pt x="186" y="162"/>
                    </a:lnTo>
                    <a:lnTo>
                      <a:pt x="186" y="162"/>
                    </a:lnTo>
                    <a:lnTo>
                      <a:pt x="186" y="162"/>
                    </a:lnTo>
                    <a:lnTo>
                      <a:pt x="186" y="162"/>
                    </a:lnTo>
                    <a:lnTo>
                      <a:pt x="186" y="156"/>
                    </a:lnTo>
                    <a:lnTo>
                      <a:pt x="186" y="156"/>
                    </a:lnTo>
                    <a:lnTo>
                      <a:pt x="186" y="156"/>
                    </a:lnTo>
                    <a:lnTo>
                      <a:pt x="186" y="156"/>
                    </a:lnTo>
                    <a:lnTo>
                      <a:pt x="186" y="156"/>
                    </a:lnTo>
                    <a:lnTo>
                      <a:pt x="186" y="150"/>
                    </a:lnTo>
                    <a:lnTo>
                      <a:pt x="186" y="150"/>
                    </a:lnTo>
                    <a:lnTo>
                      <a:pt x="186" y="150"/>
                    </a:lnTo>
                    <a:lnTo>
                      <a:pt x="186" y="150"/>
                    </a:lnTo>
                    <a:lnTo>
                      <a:pt x="186" y="150"/>
                    </a:lnTo>
                    <a:lnTo>
                      <a:pt x="186" y="144"/>
                    </a:lnTo>
                    <a:lnTo>
                      <a:pt x="186" y="144"/>
                    </a:lnTo>
                    <a:lnTo>
                      <a:pt x="186" y="144"/>
                    </a:lnTo>
                    <a:lnTo>
                      <a:pt x="186" y="144"/>
                    </a:lnTo>
                    <a:lnTo>
                      <a:pt x="186" y="144"/>
                    </a:lnTo>
                    <a:lnTo>
                      <a:pt x="186" y="138"/>
                    </a:lnTo>
                    <a:lnTo>
                      <a:pt x="186" y="138"/>
                    </a:lnTo>
                    <a:lnTo>
                      <a:pt x="186" y="138"/>
                    </a:lnTo>
                    <a:lnTo>
                      <a:pt x="186" y="138"/>
                    </a:lnTo>
                    <a:lnTo>
                      <a:pt x="186" y="138"/>
                    </a:lnTo>
                    <a:lnTo>
                      <a:pt x="186" y="132"/>
                    </a:lnTo>
                    <a:lnTo>
                      <a:pt x="186" y="132"/>
                    </a:lnTo>
                    <a:lnTo>
                      <a:pt x="186" y="132"/>
                    </a:lnTo>
                    <a:lnTo>
                      <a:pt x="186" y="132"/>
                    </a:lnTo>
                    <a:lnTo>
                      <a:pt x="186" y="132"/>
                    </a:lnTo>
                    <a:lnTo>
                      <a:pt x="186" y="132"/>
                    </a:lnTo>
                    <a:lnTo>
                      <a:pt x="192" y="126"/>
                    </a:lnTo>
                    <a:lnTo>
                      <a:pt x="192" y="126"/>
                    </a:lnTo>
                    <a:lnTo>
                      <a:pt x="192" y="126"/>
                    </a:lnTo>
                    <a:lnTo>
                      <a:pt x="192" y="126"/>
                    </a:lnTo>
                    <a:lnTo>
                      <a:pt x="192" y="126"/>
                    </a:lnTo>
                    <a:lnTo>
                      <a:pt x="192" y="120"/>
                    </a:lnTo>
                    <a:lnTo>
                      <a:pt x="192" y="120"/>
                    </a:lnTo>
                    <a:lnTo>
                      <a:pt x="192" y="120"/>
                    </a:lnTo>
                    <a:lnTo>
                      <a:pt x="192" y="120"/>
                    </a:lnTo>
                    <a:lnTo>
                      <a:pt x="192" y="120"/>
                    </a:lnTo>
                    <a:lnTo>
                      <a:pt x="192" y="114"/>
                    </a:lnTo>
                    <a:lnTo>
                      <a:pt x="192" y="114"/>
                    </a:lnTo>
                    <a:lnTo>
                      <a:pt x="192" y="114"/>
                    </a:lnTo>
                    <a:lnTo>
                      <a:pt x="192" y="114"/>
                    </a:lnTo>
                    <a:lnTo>
                      <a:pt x="192" y="114"/>
                    </a:lnTo>
                    <a:lnTo>
                      <a:pt x="192" y="108"/>
                    </a:lnTo>
                    <a:lnTo>
                      <a:pt x="192" y="108"/>
                    </a:lnTo>
                    <a:lnTo>
                      <a:pt x="192" y="108"/>
                    </a:lnTo>
                    <a:lnTo>
                      <a:pt x="192" y="108"/>
                    </a:lnTo>
                    <a:lnTo>
                      <a:pt x="192" y="108"/>
                    </a:lnTo>
                    <a:lnTo>
                      <a:pt x="192" y="102"/>
                    </a:lnTo>
                    <a:lnTo>
                      <a:pt x="192" y="102"/>
                    </a:lnTo>
                    <a:lnTo>
                      <a:pt x="192" y="102"/>
                    </a:lnTo>
                    <a:lnTo>
                      <a:pt x="192" y="102"/>
                    </a:lnTo>
                    <a:lnTo>
                      <a:pt x="192" y="102"/>
                    </a:lnTo>
                    <a:lnTo>
                      <a:pt x="192" y="96"/>
                    </a:lnTo>
                    <a:lnTo>
                      <a:pt x="192" y="96"/>
                    </a:lnTo>
                    <a:lnTo>
                      <a:pt x="192" y="96"/>
                    </a:lnTo>
                    <a:lnTo>
                      <a:pt x="192" y="96"/>
                    </a:lnTo>
                    <a:lnTo>
                      <a:pt x="192" y="96"/>
                    </a:lnTo>
                    <a:lnTo>
                      <a:pt x="192" y="90"/>
                    </a:lnTo>
                    <a:lnTo>
                      <a:pt x="192" y="90"/>
                    </a:lnTo>
                    <a:lnTo>
                      <a:pt x="192" y="90"/>
                    </a:lnTo>
                    <a:lnTo>
                      <a:pt x="192" y="90"/>
                    </a:lnTo>
                    <a:lnTo>
                      <a:pt x="192" y="90"/>
                    </a:lnTo>
                    <a:lnTo>
                      <a:pt x="192" y="84"/>
                    </a:lnTo>
                    <a:lnTo>
                      <a:pt x="192" y="84"/>
                    </a:lnTo>
                    <a:lnTo>
                      <a:pt x="192" y="84"/>
                    </a:lnTo>
                    <a:lnTo>
                      <a:pt x="192" y="84"/>
                    </a:lnTo>
                    <a:lnTo>
                      <a:pt x="192" y="84"/>
                    </a:lnTo>
                    <a:lnTo>
                      <a:pt x="192" y="78"/>
                    </a:lnTo>
                    <a:lnTo>
                      <a:pt x="192" y="78"/>
                    </a:lnTo>
                    <a:lnTo>
                      <a:pt x="192" y="78"/>
                    </a:lnTo>
                    <a:lnTo>
                      <a:pt x="192" y="78"/>
                    </a:lnTo>
                    <a:lnTo>
                      <a:pt x="192" y="78"/>
                    </a:lnTo>
                    <a:lnTo>
                      <a:pt x="192" y="72"/>
                    </a:lnTo>
                    <a:lnTo>
                      <a:pt x="192" y="72"/>
                    </a:lnTo>
                    <a:lnTo>
                      <a:pt x="192" y="72"/>
                    </a:lnTo>
                    <a:lnTo>
                      <a:pt x="192" y="72"/>
                    </a:lnTo>
                    <a:lnTo>
                      <a:pt x="192" y="72"/>
                    </a:lnTo>
                    <a:lnTo>
                      <a:pt x="192" y="72"/>
                    </a:lnTo>
                    <a:lnTo>
                      <a:pt x="192" y="66"/>
                    </a:lnTo>
                    <a:lnTo>
                      <a:pt x="192" y="66"/>
                    </a:lnTo>
                    <a:lnTo>
                      <a:pt x="192" y="66"/>
                    </a:lnTo>
                    <a:lnTo>
                      <a:pt x="192" y="66"/>
                    </a:lnTo>
                    <a:lnTo>
                      <a:pt x="192" y="66"/>
                    </a:lnTo>
                    <a:lnTo>
                      <a:pt x="192" y="60"/>
                    </a:lnTo>
                    <a:lnTo>
                      <a:pt x="192" y="60"/>
                    </a:lnTo>
                    <a:lnTo>
                      <a:pt x="192" y="60"/>
                    </a:lnTo>
                    <a:lnTo>
                      <a:pt x="192" y="60"/>
                    </a:lnTo>
                    <a:lnTo>
                      <a:pt x="192" y="60"/>
                    </a:lnTo>
                    <a:lnTo>
                      <a:pt x="198" y="54"/>
                    </a:lnTo>
                    <a:lnTo>
                      <a:pt x="198" y="54"/>
                    </a:lnTo>
                    <a:lnTo>
                      <a:pt x="198" y="54"/>
                    </a:lnTo>
                    <a:lnTo>
                      <a:pt x="198" y="54"/>
                    </a:lnTo>
                    <a:lnTo>
                      <a:pt x="198" y="48"/>
                    </a:lnTo>
                    <a:lnTo>
                      <a:pt x="198" y="48"/>
                    </a:lnTo>
                    <a:lnTo>
                      <a:pt x="198" y="48"/>
                    </a:lnTo>
                    <a:lnTo>
                      <a:pt x="198" y="48"/>
                    </a:lnTo>
                    <a:lnTo>
                      <a:pt x="198" y="48"/>
                    </a:lnTo>
                    <a:lnTo>
                      <a:pt x="198" y="42"/>
                    </a:lnTo>
                    <a:lnTo>
                      <a:pt x="198" y="42"/>
                    </a:lnTo>
                    <a:lnTo>
                      <a:pt x="198" y="42"/>
                    </a:lnTo>
                    <a:lnTo>
                      <a:pt x="198" y="42"/>
                    </a:lnTo>
                    <a:lnTo>
                      <a:pt x="198" y="42"/>
                    </a:lnTo>
                    <a:lnTo>
                      <a:pt x="198" y="36"/>
                    </a:lnTo>
                    <a:lnTo>
                      <a:pt x="198" y="36"/>
                    </a:lnTo>
                    <a:lnTo>
                      <a:pt x="198" y="36"/>
                    </a:lnTo>
                    <a:lnTo>
                      <a:pt x="198" y="36"/>
                    </a:lnTo>
                    <a:lnTo>
                      <a:pt x="198" y="36"/>
                    </a:lnTo>
                    <a:lnTo>
                      <a:pt x="198" y="30"/>
                    </a:lnTo>
                    <a:lnTo>
                      <a:pt x="198" y="30"/>
                    </a:lnTo>
                    <a:lnTo>
                      <a:pt x="198" y="30"/>
                    </a:lnTo>
                    <a:lnTo>
                      <a:pt x="198" y="30"/>
                    </a:lnTo>
                    <a:lnTo>
                      <a:pt x="198" y="30"/>
                    </a:lnTo>
                    <a:lnTo>
                      <a:pt x="198" y="30"/>
                    </a:lnTo>
                    <a:lnTo>
                      <a:pt x="198" y="24"/>
                    </a:lnTo>
                    <a:lnTo>
                      <a:pt x="198" y="24"/>
                    </a:lnTo>
                    <a:lnTo>
                      <a:pt x="198" y="24"/>
                    </a:lnTo>
                    <a:lnTo>
                      <a:pt x="198" y="24"/>
                    </a:lnTo>
                    <a:lnTo>
                      <a:pt x="198" y="24"/>
                    </a:lnTo>
                    <a:lnTo>
                      <a:pt x="198" y="24"/>
                    </a:lnTo>
                    <a:lnTo>
                      <a:pt x="198" y="24"/>
                    </a:lnTo>
                    <a:lnTo>
                      <a:pt x="198" y="24"/>
                    </a:lnTo>
                    <a:lnTo>
                      <a:pt x="198" y="24"/>
                    </a:lnTo>
                    <a:lnTo>
                      <a:pt x="198" y="24"/>
                    </a:lnTo>
                    <a:lnTo>
                      <a:pt x="198" y="24"/>
                    </a:lnTo>
                    <a:lnTo>
                      <a:pt x="198" y="30"/>
                    </a:lnTo>
                    <a:lnTo>
                      <a:pt x="198" y="30"/>
                    </a:lnTo>
                    <a:lnTo>
                      <a:pt x="198" y="30"/>
                    </a:lnTo>
                    <a:lnTo>
                      <a:pt x="198" y="36"/>
                    </a:lnTo>
                    <a:lnTo>
                      <a:pt x="198" y="36"/>
                    </a:lnTo>
                    <a:lnTo>
                      <a:pt x="198" y="42"/>
                    </a:lnTo>
                    <a:lnTo>
                      <a:pt x="198" y="48"/>
                    </a:lnTo>
                    <a:lnTo>
                      <a:pt x="198" y="48"/>
                    </a:lnTo>
                    <a:lnTo>
                      <a:pt x="198" y="54"/>
                    </a:lnTo>
                    <a:lnTo>
                      <a:pt x="198" y="60"/>
                    </a:lnTo>
                    <a:lnTo>
                      <a:pt x="198" y="66"/>
                    </a:lnTo>
                    <a:lnTo>
                      <a:pt x="198" y="72"/>
                    </a:lnTo>
                    <a:lnTo>
                      <a:pt x="198" y="78"/>
                    </a:lnTo>
                    <a:lnTo>
                      <a:pt x="198" y="84"/>
                    </a:lnTo>
                    <a:lnTo>
                      <a:pt x="198" y="90"/>
                    </a:lnTo>
                    <a:lnTo>
                      <a:pt x="198" y="96"/>
                    </a:lnTo>
                    <a:lnTo>
                      <a:pt x="198" y="102"/>
                    </a:lnTo>
                    <a:lnTo>
                      <a:pt x="198" y="108"/>
                    </a:lnTo>
                    <a:lnTo>
                      <a:pt x="198" y="114"/>
                    </a:lnTo>
                    <a:lnTo>
                      <a:pt x="198" y="120"/>
                    </a:lnTo>
                    <a:lnTo>
                      <a:pt x="198" y="126"/>
                    </a:lnTo>
                    <a:lnTo>
                      <a:pt x="198" y="132"/>
                    </a:lnTo>
                    <a:lnTo>
                      <a:pt x="198" y="138"/>
                    </a:lnTo>
                    <a:lnTo>
                      <a:pt x="198" y="144"/>
                    </a:lnTo>
                    <a:lnTo>
                      <a:pt x="198" y="150"/>
                    </a:lnTo>
                    <a:lnTo>
                      <a:pt x="198" y="156"/>
                    </a:lnTo>
                    <a:lnTo>
                      <a:pt x="204" y="162"/>
                    </a:lnTo>
                    <a:lnTo>
                      <a:pt x="204" y="168"/>
                    </a:lnTo>
                    <a:lnTo>
                      <a:pt x="204" y="168"/>
                    </a:lnTo>
                    <a:lnTo>
                      <a:pt x="204" y="174"/>
                    </a:lnTo>
                    <a:lnTo>
                      <a:pt x="204" y="180"/>
                    </a:lnTo>
                    <a:lnTo>
                      <a:pt x="204" y="186"/>
                    </a:lnTo>
                    <a:lnTo>
                      <a:pt x="204" y="192"/>
                    </a:lnTo>
                    <a:lnTo>
                      <a:pt x="204" y="198"/>
                    </a:lnTo>
                    <a:lnTo>
                      <a:pt x="204" y="204"/>
                    </a:lnTo>
                    <a:lnTo>
                      <a:pt x="204" y="210"/>
                    </a:lnTo>
                    <a:lnTo>
                      <a:pt x="204" y="216"/>
                    </a:lnTo>
                    <a:lnTo>
                      <a:pt x="204" y="216"/>
                    </a:lnTo>
                    <a:lnTo>
                      <a:pt x="204" y="222"/>
                    </a:lnTo>
                    <a:lnTo>
                      <a:pt x="204" y="228"/>
                    </a:lnTo>
                    <a:lnTo>
                      <a:pt x="204" y="228"/>
                    </a:lnTo>
                    <a:lnTo>
                      <a:pt x="204" y="234"/>
                    </a:lnTo>
                    <a:lnTo>
                      <a:pt x="204" y="234"/>
                    </a:lnTo>
                    <a:lnTo>
                      <a:pt x="204" y="240"/>
                    </a:lnTo>
                    <a:lnTo>
                      <a:pt x="204" y="240"/>
                    </a:lnTo>
                    <a:lnTo>
                      <a:pt x="204" y="246"/>
                    </a:lnTo>
                    <a:lnTo>
                      <a:pt x="204" y="246"/>
                    </a:lnTo>
                    <a:lnTo>
                      <a:pt x="204" y="246"/>
                    </a:lnTo>
                    <a:lnTo>
                      <a:pt x="204" y="252"/>
                    </a:lnTo>
                    <a:lnTo>
                      <a:pt x="204" y="252"/>
                    </a:lnTo>
                    <a:lnTo>
                      <a:pt x="204" y="252"/>
                    </a:lnTo>
                    <a:lnTo>
                      <a:pt x="204" y="252"/>
                    </a:lnTo>
                    <a:lnTo>
                      <a:pt x="204" y="252"/>
                    </a:lnTo>
                    <a:lnTo>
                      <a:pt x="204" y="252"/>
                    </a:lnTo>
                    <a:lnTo>
                      <a:pt x="204" y="252"/>
                    </a:lnTo>
                    <a:lnTo>
                      <a:pt x="204" y="252"/>
                    </a:lnTo>
                    <a:lnTo>
                      <a:pt x="204" y="252"/>
                    </a:lnTo>
                    <a:lnTo>
                      <a:pt x="204" y="252"/>
                    </a:lnTo>
                    <a:lnTo>
                      <a:pt x="204" y="252"/>
                    </a:lnTo>
                    <a:lnTo>
                      <a:pt x="204" y="252"/>
                    </a:lnTo>
                    <a:lnTo>
                      <a:pt x="204" y="252"/>
                    </a:lnTo>
                    <a:lnTo>
                      <a:pt x="204" y="246"/>
                    </a:lnTo>
                    <a:lnTo>
                      <a:pt x="204" y="246"/>
                    </a:lnTo>
                    <a:lnTo>
                      <a:pt x="204" y="246"/>
                    </a:lnTo>
                    <a:lnTo>
                      <a:pt x="204" y="240"/>
                    </a:lnTo>
                    <a:lnTo>
                      <a:pt x="204" y="240"/>
                    </a:lnTo>
                    <a:lnTo>
                      <a:pt x="204" y="234"/>
                    </a:lnTo>
                    <a:lnTo>
                      <a:pt x="204" y="234"/>
                    </a:lnTo>
                    <a:lnTo>
                      <a:pt x="204" y="228"/>
                    </a:lnTo>
                    <a:lnTo>
                      <a:pt x="204" y="228"/>
                    </a:lnTo>
                    <a:lnTo>
                      <a:pt x="204" y="222"/>
                    </a:lnTo>
                    <a:lnTo>
                      <a:pt x="204" y="216"/>
                    </a:lnTo>
                    <a:lnTo>
                      <a:pt x="204" y="216"/>
                    </a:lnTo>
                    <a:lnTo>
                      <a:pt x="204" y="210"/>
                    </a:lnTo>
                    <a:lnTo>
                      <a:pt x="204" y="204"/>
                    </a:lnTo>
                    <a:lnTo>
                      <a:pt x="204" y="198"/>
                    </a:lnTo>
                    <a:lnTo>
                      <a:pt x="204" y="192"/>
                    </a:lnTo>
                    <a:lnTo>
                      <a:pt x="204" y="186"/>
                    </a:lnTo>
                    <a:lnTo>
                      <a:pt x="204" y="180"/>
                    </a:lnTo>
                    <a:lnTo>
                      <a:pt x="204" y="174"/>
                    </a:lnTo>
                    <a:lnTo>
                      <a:pt x="204" y="168"/>
                    </a:lnTo>
                    <a:lnTo>
                      <a:pt x="204" y="168"/>
                    </a:lnTo>
                    <a:lnTo>
                      <a:pt x="204" y="162"/>
                    </a:lnTo>
                    <a:lnTo>
                      <a:pt x="204" y="156"/>
                    </a:lnTo>
                    <a:lnTo>
                      <a:pt x="204" y="150"/>
                    </a:lnTo>
                    <a:lnTo>
                      <a:pt x="204" y="144"/>
                    </a:lnTo>
                    <a:lnTo>
                      <a:pt x="204" y="138"/>
                    </a:lnTo>
                    <a:lnTo>
                      <a:pt x="204" y="132"/>
                    </a:lnTo>
                    <a:lnTo>
                      <a:pt x="210" y="126"/>
                    </a:lnTo>
                    <a:lnTo>
                      <a:pt x="210" y="120"/>
                    </a:lnTo>
                    <a:lnTo>
                      <a:pt x="210" y="114"/>
                    </a:lnTo>
                    <a:lnTo>
                      <a:pt x="210" y="108"/>
                    </a:lnTo>
                    <a:lnTo>
                      <a:pt x="210" y="102"/>
                    </a:lnTo>
                    <a:lnTo>
                      <a:pt x="210" y="96"/>
                    </a:lnTo>
                    <a:lnTo>
                      <a:pt x="210" y="90"/>
                    </a:lnTo>
                    <a:lnTo>
                      <a:pt x="210" y="84"/>
                    </a:lnTo>
                    <a:lnTo>
                      <a:pt x="210" y="78"/>
                    </a:lnTo>
                    <a:lnTo>
                      <a:pt x="210" y="72"/>
                    </a:lnTo>
                    <a:lnTo>
                      <a:pt x="210" y="66"/>
                    </a:lnTo>
                    <a:lnTo>
                      <a:pt x="210" y="60"/>
                    </a:lnTo>
                    <a:lnTo>
                      <a:pt x="210" y="54"/>
                    </a:lnTo>
                    <a:lnTo>
                      <a:pt x="210" y="48"/>
                    </a:lnTo>
                    <a:lnTo>
                      <a:pt x="210" y="48"/>
                    </a:lnTo>
                    <a:lnTo>
                      <a:pt x="210" y="42"/>
                    </a:lnTo>
                    <a:lnTo>
                      <a:pt x="210" y="36"/>
                    </a:lnTo>
                    <a:lnTo>
                      <a:pt x="210" y="36"/>
                    </a:lnTo>
                    <a:lnTo>
                      <a:pt x="210" y="30"/>
                    </a:lnTo>
                    <a:lnTo>
                      <a:pt x="210" y="30"/>
                    </a:lnTo>
                    <a:lnTo>
                      <a:pt x="210" y="30"/>
                    </a:lnTo>
                    <a:lnTo>
                      <a:pt x="210" y="24"/>
                    </a:lnTo>
                    <a:lnTo>
                      <a:pt x="210" y="24"/>
                    </a:lnTo>
                    <a:lnTo>
                      <a:pt x="210" y="24"/>
                    </a:lnTo>
                    <a:lnTo>
                      <a:pt x="210" y="24"/>
                    </a:lnTo>
                    <a:lnTo>
                      <a:pt x="210" y="24"/>
                    </a:lnTo>
                    <a:lnTo>
                      <a:pt x="210" y="24"/>
                    </a:lnTo>
                    <a:lnTo>
                      <a:pt x="210" y="24"/>
                    </a:lnTo>
                    <a:lnTo>
                      <a:pt x="210" y="24"/>
                    </a:lnTo>
                    <a:lnTo>
                      <a:pt x="210" y="24"/>
                    </a:lnTo>
                    <a:lnTo>
                      <a:pt x="210" y="24"/>
                    </a:lnTo>
                    <a:lnTo>
                      <a:pt x="210" y="24"/>
                    </a:lnTo>
                    <a:lnTo>
                      <a:pt x="210" y="30"/>
                    </a:lnTo>
                    <a:lnTo>
                      <a:pt x="210" y="30"/>
                    </a:lnTo>
                    <a:lnTo>
                      <a:pt x="210" y="30"/>
                    </a:lnTo>
                    <a:lnTo>
                      <a:pt x="210" y="30"/>
                    </a:lnTo>
                    <a:lnTo>
                      <a:pt x="210" y="30"/>
                    </a:lnTo>
                    <a:lnTo>
                      <a:pt x="210" y="36"/>
                    </a:lnTo>
                    <a:lnTo>
                      <a:pt x="210" y="36"/>
                    </a:lnTo>
                    <a:lnTo>
                      <a:pt x="210" y="36"/>
                    </a:lnTo>
                    <a:lnTo>
                      <a:pt x="210" y="36"/>
                    </a:lnTo>
                    <a:lnTo>
                      <a:pt x="210" y="36"/>
                    </a:lnTo>
                    <a:lnTo>
                      <a:pt x="210" y="42"/>
                    </a:lnTo>
                    <a:lnTo>
                      <a:pt x="210" y="42"/>
                    </a:lnTo>
                    <a:lnTo>
                      <a:pt x="210" y="42"/>
                    </a:lnTo>
                    <a:lnTo>
                      <a:pt x="210" y="42"/>
                    </a:lnTo>
                    <a:lnTo>
                      <a:pt x="210" y="42"/>
                    </a:lnTo>
                    <a:lnTo>
                      <a:pt x="210" y="48"/>
                    </a:lnTo>
                    <a:lnTo>
                      <a:pt x="210" y="48"/>
                    </a:lnTo>
                    <a:lnTo>
                      <a:pt x="210" y="48"/>
                    </a:lnTo>
                    <a:lnTo>
                      <a:pt x="210" y="48"/>
                    </a:lnTo>
                    <a:lnTo>
                      <a:pt x="210" y="48"/>
                    </a:lnTo>
                    <a:lnTo>
                      <a:pt x="210" y="54"/>
                    </a:lnTo>
                    <a:lnTo>
                      <a:pt x="210" y="54"/>
                    </a:lnTo>
                    <a:lnTo>
                      <a:pt x="210" y="54"/>
                    </a:lnTo>
                    <a:lnTo>
                      <a:pt x="210" y="54"/>
                    </a:lnTo>
                    <a:lnTo>
                      <a:pt x="210" y="54"/>
                    </a:lnTo>
                    <a:lnTo>
                      <a:pt x="210" y="60"/>
                    </a:lnTo>
                    <a:lnTo>
                      <a:pt x="210" y="60"/>
                    </a:lnTo>
                    <a:lnTo>
                      <a:pt x="210" y="60"/>
                    </a:lnTo>
                    <a:lnTo>
                      <a:pt x="210" y="60"/>
                    </a:lnTo>
                    <a:lnTo>
                      <a:pt x="216" y="66"/>
                    </a:lnTo>
                    <a:lnTo>
                      <a:pt x="216" y="66"/>
                    </a:lnTo>
                    <a:lnTo>
                      <a:pt x="216" y="66"/>
                    </a:lnTo>
                    <a:lnTo>
                      <a:pt x="216" y="66"/>
                    </a:lnTo>
                    <a:lnTo>
                      <a:pt x="216" y="66"/>
                    </a:lnTo>
                    <a:lnTo>
                      <a:pt x="216" y="72"/>
                    </a:lnTo>
                    <a:lnTo>
                      <a:pt x="216" y="72"/>
                    </a:lnTo>
                    <a:lnTo>
                      <a:pt x="216" y="72"/>
                    </a:lnTo>
                    <a:lnTo>
                      <a:pt x="216" y="72"/>
                    </a:lnTo>
                    <a:lnTo>
                      <a:pt x="216" y="72"/>
                    </a:lnTo>
                    <a:lnTo>
                      <a:pt x="216" y="78"/>
                    </a:lnTo>
                    <a:lnTo>
                      <a:pt x="216" y="78"/>
                    </a:lnTo>
                    <a:lnTo>
                      <a:pt x="216" y="78"/>
                    </a:lnTo>
                    <a:lnTo>
                      <a:pt x="216" y="78"/>
                    </a:lnTo>
                    <a:lnTo>
                      <a:pt x="216" y="78"/>
                    </a:lnTo>
                    <a:lnTo>
                      <a:pt x="216" y="84"/>
                    </a:lnTo>
                    <a:lnTo>
                      <a:pt x="216" y="84"/>
                    </a:lnTo>
                    <a:lnTo>
                      <a:pt x="216" y="84"/>
                    </a:lnTo>
                    <a:lnTo>
                      <a:pt x="216" y="84"/>
                    </a:lnTo>
                    <a:lnTo>
                      <a:pt x="216" y="84"/>
                    </a:lnTo>
                    <a:lnTo>
                      <a:pt x="216" y="90"/>
                    </a:lnTo>
                    <a:lnTo>
                      <a:pt x="216" y="90"/>
                    </a:lnTo>
                    <a:lnTo>
                      <a:pt x="216" y="90"/>
                    </a:lnTo>
                    <a:lnTo>
                      <a:pt x="216" y="90"/>
                    </a:lnTo>
                    <a:lnTo>
                      <a:pt x="216" y="90"/>
                    </a:lnTo>
                    <a:lnTo>
                      <a:pt x="216" y="96"/>
                    </a:lnTo>
                    <a:lnTo>
                      <a:pt x="216" y="96"/>
                    </a:lnTo>
                    <a:lnTo>
                      <a:pt x="216" y="96"/>
                    </a:lnTo>
                    <a:lnTo>
                      <a:pt x="216" y="96"/>
                    </a:lnTo>
                    <a:lnTo>
                      <a:pt x="216" y="96"/>
                    </a:lnTo>
                    <a:lnTo>
                      <a:pt x="216" y="102"/>
                    </a:lnTo>
                    <a:lnTo>
                      <a:pt x="216" y="102"/>
                    </a:lnTo>
                    <a:lnTo>
                      <a:pt x="216" y="102"/>
                    </a:lnTo>
                    <a:lnTo>
                      <a:pt x="216" y="102"/>
                    </a:lnTo>
                    <a:lnTo>
                      <a:pt x="216" y="102"/>
                    </a:lnTo>
                    <a:lnTo>
                      <a:pt x="216" y="108"/>
                    </a:lnTo>
                    <a:lnTo>
                      <a:pt x="216" y="108"/>
                    </a:lnTo>
                    <a:lnTo>
                      <a:pt x="216" y="108"/>
                    </a:lnTo>
                    <a:lnTo>
                      <a:pt x="216" y="108"/>
                    </a:lnTo>
                    <a:lnTo>
                      <a:pt x="216" y="108"/>
                    </a:lnTo>
                    <a:lnTo>
                      <a:pt x="216" y="114"/>
                    </a:lnTo>
                    <a:lnTo>
                      <a:pt x="216" y="114"/>
                    </a:lnTo>
                    <a:lnTo>
                      <a:pt x="216" y="114"/>
                    </a:lnTo>
                    <a:lnTo>
                      <a:pt x="216" y="114"/>
                    </a:lnTo>
                    <a:lnTo>
                      <a:pt x="216" y="114"/>
                    </a:lnTo>
                    <a:lnTo>
                      <a:pt x="216" y="120"/>
                    </a:lnTo>
                    <a:lnTo>
                      <a:pt x="216" y="120"/>
                    </a:lnTo>
                    <a:lnTo>
                      <a:pt x="216" y="120"/>
                    </a:lnTo>
                    <a:lnTo>
                      <a:pt x="216" y="120"/>
                    </a:lnTo>
                    <a:lnTo>
                      <a:pt x="216" y="120"/>
                    </a:lnTo>
                    <a:lnTo>
                      <a:pt x="216" y="120"/>
                    </a:lnTo>
                    <a:lnTo>
                      <a:pt x="216" y="126"/>
                    </a:lnTo>
                    <a:lnTo>
                      <a:pt x="216" y="126"/>
                    </a:lnTo>
                    <a:lnTo>
                      <a:pt x="216" y="126"/>
                    </a:lnTo>
                    <a:lnTo>
                      <a:pt x="216" y="126"/>
                    </a:lnTo>
                    <a:lnTo>
                      <a:pt x="216" y="126"/>
                    </a:lnTo>
                    <a:lnTo>
                      <a:pt x="216" y="132"/>
                    </a:lnTo>
                    <a:lnTo>
                      <a:pt x="216" y="132"/>
                    </a:lnTo>
                    <a:lnTo>
                      <a:pt x="216" y="132"/>
                    </a:lnTo>
                    <a:lnTo>
                      <a:pt x="216" y="132"/>
                    </a:lnTo>
                    <a:lnTo>
                      <a:pt x="222" y="132"/>
                    </a:lnTo>
                    <a:lnTo>
                      <a:pt x="222" y="138"/>
                    </a:lnTo>
                    <a:lnTo>
                      <a:pt x="222" y="138"/>
                    </a:lnTo>
                    <a:lnTo>
                      <a:pt x="222" y="138"/>
                    </a:lnTo>
                    <a:lnTo>
                      <a:pt x="222" y="138"/>
                    </a:lnTo>
                    <a:lnTo>
                      <a:pt x="222" y="138"/>
                    </a:lnTo>
                    <a:lnTo>
                      <a:pt x="222" y="144"/>
                    </a:lnTo>
                    <a:lnTo>
                      <a:pt x="222" y="144"/>
                    </a:lnTo>
                    <a:lnTo>
                      <a:pt x="222" y="144"/>
                    </a:lnTo>
                    <a:lnTo>
                      <a:pt x="222" y="144"/>
                    </a:lnTo>
                    <a:lnTo>
                      <a:pt x="222" y="144"/>
                    </a:lnTo>
                    <a:lnTo>
                      <a:pt x="222" y="150"/>
                    </a:lnTo>
                    <a:lnTo>
                      <a:pt x="222" y="150"/>
                    </a:lnTo>
                    <a:lnTo>
                      <a:pt x="222" y="150"/>
                    </a:lnTo>
                    <a:lnTo>
                      <a:pt x="222" y="150"/>
                    </a:lnTo>
                    <a:lnTo>
                      <a:pt x="222" y="150"/>
                    </a:lnTo>
                    <a:lnTo>
                      <a:pt x="222" y="150"/>
                    </a:lnTo>
                    <a:lnTo>
                      <a:pt x="222" y="156"/>
                    </a:lnTo>
                    <a:lnTo>
                      <a:pt x="222" y="156"/>
                    </a:lnTo>
                    <a:lnTo>
                      <a:pt x="222" y="156"/>
                    </a:lnTo>
                    <a:lnTo>
                      <a:pt x="222" y="156"/>
                    </a:lnTo>
                    <a:lnTo>
                      <a:pt x="222" y="156"/>
                    </a:lnTo>
                    <a:lnTo>
                      <a:pt x="222" y="162"/>
                    </a:lnTo>
                    <a:lnTo>
                      <a:pt x="222" y="162"/>
                    </a:lnTo>
                    <a:lnTo>
                      <a:pt x="222" y="162"/>
                    </a:lnTo>
                    <a:lnTo>
                      <a:pt x="222" y="162"/>
                    </a:lnTo>
                    <a:lnTo>
                      <a:pt x="222" y="162"/>
                    </a:lnTo>
                    <a:lnTo>
                      <a:pt x="222" y="168"/>
                    </a:lnTo>
                    <a:lnTo>
                      <a:pt x="222" y="168"/>
                    </a:lnTo>
                    <a:lnTo>
                      <a:pt x="222" y="168"/>
                    </a:lnTo>
                    <a:lnTo>
                      <a:pt x="222" y="168"/>
                    </a:lnTo>
                    <a:lnTo>
                      <a:pt x="222" y="168"/>
                    </a:lnTo>
                    <a:lnTo>
                      <a:pt x="222" y="174"/>
                    </a:lnTo>
                    <a:lnTo>
                      <a:pt x="222" y="174"/>
                    </a:lnTo>
                    <a:lnTo>
                      <a:pt x="222" y="174"/>
                    </a:lnTo>
                    <a:lnTo>
                      <a:pt x="222" y="174"/>
                    </a:lnTo>
                    <a:lnTo>
                      <a:pt x="222" y="174"/>
                    </a:lnTo>
                    <a:lnTo>
                      <a:pt x="222" y="174"/>
                    </a:lnTo>
                    <a:lnTo>
                      <a:pt x="222" y="180"/>
                    </a:lnTo>
                    <a:lnTo>
                      <a:pt x="222" y="180"/>
                    </a:lnTo>
                    <a:lnTo>
                      <a:pt x="222" y="180"/>
                    </a:lnTo>
                    <a:lnTo>
                      <a:pt x="222" y="180"/>
                    </a:lnTo>
                    <a:lnTo>
                      <a:pt x="222" y="180"/>
                    </a:lnTo>
                    <a:lnTo>
                      <a:pt x="222" y="186"/>
                    </a:lnTo>
                    <a:lnTo>
                      <a:pt x="222" y="186"/>
                    </a:lnTo>
                    <a:lnTo>
                      <a:pt x="222" y="186"/>
                    </a:lnTo>
                    <a:lnTo>
                      <a:pt x="222" y="186"/>
                    </a:lnTo>
                    <a:lnTo>
                      <a:pt x="222" y="186"/>
                    </a:lnTo>
                    <a:lnTo>
                      <a:pt x="222" y="186"/>
                    </a:lnTo>
                    <a:lnTo>
                      <a:pt x="222" y="192"/>
                    </a:lnTo>
                    <a:lnTo>
                      <a:pt x="222" y="192"/>
                    </a:lnTo>
                    <a:lnTo>
                      <a:pt x="222" y="192"/>
                    </a:lnTo>
                    <a:lnTo>
                      <a:pt x="222" y="192"/>
                    </a:lnTo>
                    <a:lnTo>
                      <a:pt x="222" y="192"/>
                    </a:lnTo>
                    <a:lnTo>
                      <a:pt x="222" y="198"/>
                    </a:lnTo>
                    <a:lnTo>
                      <a:pt x="222" y="198"/>
                    </a:lnTo>
                    <a:lnTo>
                      <a:pt x="222" y="198"/>
                    </a:lnTo>
                    <a:lnTo>
                      <a:pt x="222" y="198"/>
                    </a:lnTo>
                    <a:lnTo>
                      <a:pt x="222" y="198"/>
                    </a:lnTo>
                    <a:lnTo>
                      <a:pt x="222" y="198"/>
                    </a:lnTo>
                    <a:lnTo>
                      <a:pt x="222" y="204"/>
                    </a:lnTo>
                    <a:lnTo>
                      <a:pt x="228" y="204"/>
                    </a:lnTo>
                    <a:lnTo>
                      <a:pt x="228" y="204"/>
                    </a:lnTo>
                    <a:lnTo>
                      <a:pt x="228" y="204"/>
                    </a:lnTo>
                    <a:lnTo>
                      <a:pt x="228" y="204"/>
                    </a:lnTo>
                    <a:lnTo>
                      <a:pt x="228" y="210"/>
                    </a:lnTo>
                    <a:lnTo>
                      <a:pt x="228" y="210"/>
                    </a:lnTo>
                    <a:lnTo>
                      <a:pt x="228" y="210"/>
                    </a:lnTo>
                    <a:lnTo>
                      <a:pt x="228" y="210"/>
                    </a:lnTo>
                    <a:lnTo>
                      <a:pt x="228" y="210"/>
                    </a:lnTo>
                    <a:lnTo>
                      <a:pt x="228" y="210"/>
                    </a:lnTo>
                    <a:lnTo>
                      <a:pt x="228" y="216"/>
                    </a:lnTo>
                    <a:lnTo>
                      <a:pt x="228" y="216"/>
                    </a:lnTo>
                    <a:lnTo>
                      <a:pt x="228" y="216"/>
                    </a:lnTo>
                    <a:lnTo>
                      <a:pt x="228" y="216"/>
                    </a:lnTo>
                    <a:lnTo>
                      <a:pt x="228" y="216"/>
                    </a:lnTo>
                    <a:lnTo>
                      <a:pt x="228" y="222"/>
                    </a:lnTo>
                    <a:lnTo>
                      <a:pt x="228" y="222"/>
                    </a:lnTo>
                    <a:lnTo>
                      <a:pt x="228" y="222"/>
                    </a:lnTo>
                    <a:lnTo>
                      <a:pt x="228" y="222"/>
                    </a:lnTo>
                    <a:lnTo>
                      <a:pt x="240" y="324"/>
                    </a:lnTo>
                    <a:lnTo>
                      <a:pt x="240" y="330"/>
                    </a:lnTo>
                    <a:lnTo>
                      <a:pt x="240" y="330"/>
                    </a:lnTo>
                    <a:lnTo>
                      <a:pt x="240" y="330"/>
                    </a:lnTo>
                    <a:lnTo>
                      <a:pt x="240" y="330"/>
                    </a:lnTo>
                    <a:lnTo>
                      <a:pt x="240" y="330"/>
                    </a:lnTo>
                    <a:lnTo>
                      <a:pt x="240" y="330"/>
                    </a:lnTo>
                    <a:lnTo>
                      <a:pt x="240" y="330"/>
                    </a:lnTo>
                    <a:lnTo>
                      <a:pt x="240" y="336"/>
                    </a:lnTo>
                    <a:lnTo>
                      <a:pt x="240" y="336"/>
                    </a:lnTo>
                    <a:lnTo>
                      <a:pt x="240" y="336"/>
                    </a:lnTo>
                    <a:lnTo>
                      <a:pt x="240" y="336"/>
                    </a:lnTo>
                    <a:lnTo>
                      <a:pt x="240" y="336"/>
                    </a:lnTo>
                    <a:lnTo>
                      <a:pt x="240" y="336"/>
                    </a:lnTo>
                    <a:lnTo>
                      <a:pt x="240" y="342"/>
                    </a:lnTo>
                    <a:lnTo>
                      <a:pt x="240" y="342"/>
                    </a:lnTo>
                    <a:lnTo>
                      <a:pt x="240" y="342"/>
                    </a:lnTo>
                    <a:lnTo>
                      <a:pt x="240" y="342"/>
                    </a:lnTo>
                    <a:lnTo>
                      <a:pt x="240" y="342"/>
                    </a:lnTo>
                    <a:lnTo>
                      <a:pt x="240" y="342"/>
                    </a:lnTo>
                    <a:lnTo>
                      <a:pt x="240" y="342"/>
                    </a:lnTo>
                    <a:lnTo>
                      <a:pt x="240" y="348"/>
                    </a:lnTo>
                    <a:lnTo>
                      <a:pt x="240" y="348"/>
                    </a:lnTo>
                    <a:lnTo>
                      <a:pt x="240" y="348"/>
                    </a:lnTo>
                    <a:lnTo>
                      <a:pt x="240" y="348"/>
                    </a:lnTo>
                    <a:lnTo>
                      <a:pt x="240" y="348"/>
                    </a:lnTo>
                    <a:lnTo>
                      <a:pt x="240" y="348"/>
                    </a:lnTo>
                    <a:lnTo>
                      <a:pt x="240" y="354"/>
                    </a:lnTo>
                    <a:lnTo>
                      <a:pt x="240" y="354"/>
                    </a:lnTo>
                    <a:lnTo>
                      <a:pt x="240" y="354"/>
                    </a:lnTo>
                    <a:lnTo>
                      <a:pt x="240" y="354"/>
                    </a:lnTo>
                    <a:lnTo>
                      <a:pt x="240" y="354"/>
                    </a:lnTo>
                    <a:lnTo>
                      <a:pt x="240" y="354"/>
                    </a:lnTo>
                    <a:lnTo>
                      <a:pt x="240" y="354"/>
                    </a:lnTo>
                    <a:lnTo>
                      <a:pt x="240" y="360"/>
                    </a:lnTo>
                    <a:lnTo>
                      <a:pt x="240" y="360"/>
                    </a:lnTo>
                    <a:lnTo>
                      <a:pt x="240" y="360"/>
                    </a:lnTo>
                    <a:lnTo>
                      <a:pt x="240" y="360"/>
                    </a:lnTo>
                    <a:lnTo>
                      <a:pt x="240" y="360"/>
                    </a:lnTo>
                    <a:lnTo>
                      <a:pt x="240" y="360"/>
                    </a:lnTo>
                    <a:lnTo>
                      <a:pt x="240" y="360"/>
                    </a:lnTo>
                    <a:lnTo>
                      <a:pt x="240" y="366"/>
                    </a:lnTo>
                    <a:lnTo>
                      <a:pt x="240" y="366"/>
                    </a:lnTo>
                    <a:lnTo>
                      <a:pt x="240" y="366"/>
                    </a:lnTo>
                    <a:lnTo>
                      <a:pt x="240" y="366"/>
                    </a:lnTo>
                    <a:lnTo>
                      <a:pt x="240" y="366"/>
                    </a:lnTo>
                    <a:lnTo>
                      <a:pt x="240" y="366"/>
                    </a:lnTo>
                    <a:lnTo>
                      <a:pt x="240" y="372"/>
                    </a:lnTo>
                    <a:lnTo>
                      <a:pt x="240" y="372"/>
                    </a:lnTo>
                    <a:lnTo>
                      <a:pt x="240" y="372"/>
                    </a:lnTo>
                    <a:lnTo>
                      <a:pt x="240" y="372"/>
                    </a:lnTo>
                    <a:lnTo>
                      <a:pt x="240" y="372"/>
                    </a:lnTo>
                    <a:lnTo>
                      <a:pt x="240" y="372"/>
                    </a:lnTo>
                    <a:lnTo>
                      <a:pt x="252" y="456"/>
                    </a:lnTo>
                    <a:lnTo>
                      <a:pt x="252" y="462"/>
                    </a:lnTo>
                    <a:lnTo>
                      <a:pt x="252" y="462"/>
                    </a:lnTo>
                    <a:lnTo>
                      <a:pt x="252" y="462"/>
                    </a:lnTo>
                    <a:lnTo>
                      <a:pt x="252" y="462"/>
                    </a:lnTo>
                    <a:lnTo>
                      <a:pt x="252" y="462"/>
                    </a:lnTo>
                    <a:lnTo>
                      <a:pt x="252" y="462"/>
                    </a:lnTo>
                    <a:lnTo>
                      <a:pt x="252" y="462"/>
                    </a:lnTo>
                    <a:lnTo>
                      <a:pt x="252" y="462"/>
                    </a:lnTo>
                    <a:lnTo>
                      <a:pt x="252" y="468"/>
                    </a:lnTo>
                    <a:lnTo>
                      <a:pt x="252" y="468"/>
                    </a:lnTo>
                    <a:lnTo>
                      <a:pt x="252" y="468"/>
                    </a:lnTo>
                    <a:lnTo>
                      <a:pt x="252" y="468"/>
                    </a:lnTo>
                    <a:lnTo>
                      <a:pt x="252" y="468"/>
                    </a:lnTo>
                    <a:lnTo>
                      <a:pt x="252" y="468"/>
                    </a:lnTo>
                    <a:lnTo>
                      <a:pt x="252" y="468"/>
                    </a:lnTo>
                    <a:lnTo>
                      <a:pt x="252" y="474"/>
                    </a:lnTo>
                    <a:lnTo>
                      <a:pt x="252" y="474"/>
                    </a:lnTo>
                    <a:lnTo>
                      <a:pt x="252" y="474"/>
                    </a:lnTo>
                    <a:lnTo>
                      <a:pt x="252" y="474"/>
                    </a:lnTo>
                    <a:lnTo>
                      <a:pt x="252" y="474"/>
                    </a:lnTo>
                    <a:lnTo>
                      <a:pt x="252" y="474"/>
                    </a:lnTo>
                    <a:lnTo>
                      <a:pt x="252" y="474"/>
                    </a:lnTo>
                    <a:lnTo>
                      <a:pt x="252" y="474"/>
                    </a:lnTo>
                    <a:lnTo>
                      <a:pt x="252" y="474"/>
                    </a:lnTo>
                    <a:lnTo>
                      <a:pt x="252" y="480"/>
                    </a:lnTo>
                    <a:lnTo>
                      <a:pt x="258" y="480"/>
                    </a:lnTo>
                    <a:lnTo>
                      <a:pt x="258" y="480"/>
                    </a:lnTo>
                    <a:lnTo>
                      <a:pt x="258" y="480"/>
                    </a:lnTo>
                    <a:lnTo>
                      <a:pt x="258" y="480"/>
                    </a:lnTo>
                    <a:lnTo>
                      <a:pt x="258" y="480"/>
                    </a:lnTo>
                    <a:lnTo>
                      <a:pt x="258" y="480"/>
                    </a:lnTo>
                    <a:lnTo>
                      <a:pt x="258" y="480"/>
                    </a:lnTo>
                    <a:lnTo>
                      <a:pt x="258" y="486"/>
                    </a:lnTo>
                    <a:lnTo>
                      <a:pt x="258" y="486"/>
                    </a:lnTo>
                    <a:lnTo>
                      <a:pt x="258" y="486"/>
                    </a:lnTo>
                    <a:lnTo>
                      <a:pt x="258" y="486"/>
                    </a:lnTo>
                    <a:lnTo>
                      <a:pt x="258" y="486"/>
                    </a:lnTo>
                    <a:lnTo>
                      <a:pt x="258" y="486"/>
                    </a:lnTo>
                    <a:lnTo>
                      <a:pt x="258" y="486"/>
                    </a:lnTo>
                    <a:lnTo>
                      <a:pt x="258" y="486"/>
                    </a:lnTo>
                    <a:lnTo>
                      <a:pt x="258" y="492"/>
                    </a:lnTo>
                    <a:lnTo>
                      <a:pt x="258" y="492"/>
                    </a:lnTo>
                    <a:lnTo>
                      <a:pt x="258" y="492"/>
                    </a:lnTo>
                    <a:lnTo>
                      <a:pt x="258" y="492"/>
                    </a:lnTo>
                    <a:lnTo>
                      <a:pt x="258" y="492"/>
                    </a:lnTo>
                    <a:lnTo>
                      <a:pt x="258" y="492"/>
                    </a:lnTo>
                    <a:lnTo>
                      <a:pt x="258" y="492"/>
                    </a:lnTo>
                    <a:lnTo>
                      <a:pt x="258" y="492"/>
                    </a:lnTo>
                    <a:lnTo>
                      <a:pt x="258" y="498"/>
                    </a:lnTo>
                    <a:lnTo>
                      <a:pt x="258" y="498"/>
                    </a:lnTo>
                    <a:lnTo>
                      <a:pt x="258" y="498"/>
                    </a:lnTo>
                    <a:lnTo>
                      <a:pt x="258" y="498"/>
                    </a:lnTo>
                    <a:lnTo>
                      <a:pt x="258" y="498"/>
                    </a:lnTo>
                    <a:lnTo>
                      <a:pt x="258" y="498"/>
                    </a:lnTo>
                    <a:lnTo>
                      <a:pt x="258" y="498"/>
                    </a:lnTo>
                    <a:lnTo>
                      <a:pt x="258" y="498"/>
                    </a:lnTo>
                    <a:lnTo>
                      <a:pt x="258" y="498"/>
                    </a:lnTo>
                    <a:lnTo>
                      <a:pt x="258" y="504"/>
                    </a:lnTo>
                    <a:lnTo>
                      <a:pt x="258" y="504"/>
                    </a:lnTo>
                    <a:lnTo>
                      <a:pt x="258" y="504"/>
                    </a:lnTo>
                    <a:lnTo>
                      <a:pt x="258" y="504"/>
                    </a:lnTo>
                    <a:lnTo>
                      <a:pt x="258" y="504"/>
                    </a:lnTo>
                    <a:lnTo>
                      <a:pt x="258" y="504"/>
                    </a:lnTo>
                    <a:lnTo>
                      <a:pt x="258" y="504"/>
                    </a:lnTo>
                    <a:lnTo>
                      <a:pt x="258" y="504"/>
                    </a:lnTo>
                    <a:lnTo>
                      <a:pt x="258" y="510"/>
                    </a:lnTo>
                    <a:lnTo>
                      <a:pt x="258" y="510"/>
                    </a:lnTo>
                    <a:lnTo>
                      <a:pt x="258" y="510"/>
                    </a:lnTo>
                    <a:lnTo>
                      <a:pt x="258" y="510"/>
                    </a:lnTo>
                    <a:lnTo>
                      <a:pt x="258" y="510"/>
                    </a:lnTo>
                    <a:lnTo>
                      <a:pt x="258" y="510"/>
                    </a:lnTo>
                    <a:lnTo>
                      <a:pt x="258" y="510"/>
                    </a:lnTo>
                    <a:lnTo>
                      <a:pt x="258" y="510"/>
                    </a:lnTo>
                    <a:lnTo>
                      <a:pt x="258" y="510"/>
                    </a:lnTo>
                    <a:lnTo>
                      <a:pt x="258" y="516"/>
                    </a:lnTo>
                    <a:lnTo>
                      <a:pt x="258" y="516"/>
                    </a:lnTo>
                    <a:lnTo>
                      <a:pt x="258" y="516"/>
                    </a:lnTo>
                    <a:lnTo>
                      <a:pt x="258" y="516"/>
                    </a:lnTo>
                    <a:lnTo>
                      <a:pt x="258" y="516"/>
                    </a:lnTo>
                    <a:lnTo>
                      <a:pt x="258" y="516"/>
                    </a:lnTo>
                    <a:lnTo>
                      <a:pt x="258" y="516"/>
                    </a:lnTo>
                    <a:lnTo>
                      <a:pt x="258" y="516"/>
                    </a:lnTo>
                    <a:lnTo>
                      <a:pt x="258" y="516"/>
                    </a:lnTo>
                    <a:lnTo>
                      <a:pt x="258" y="522"/>
                    </a:lnTo>
                    <a:lnTo>
                      <a:pt x="258" y="522"/>
                    </a:lnTo>
                    <a:lnTo>
                      <a:pt x="264" y="522"/>
                    </a:lnTo>
                    <a:lnTo>
                      <a:pt x="264" y="522"/>
                    </a:lnTo>
                    <a:lnTo>
                      <a:pt x="264" y="522"/>
                    </a:lnTo>
                    <a:lnTo>
                      <a:pt x="264" y="522"/>
                    </a:lnTo>
                    <a:lnTo>
                      <a:pt x="264" y="522"/>
                    </a:lnTo>
                    <a:lnTo>
                      <a:pt x="264" y="522"/>
                    </a:lnTo>
                    <a:lnTo>
                      <a:pt x="264" y="522"/>
                    </a:lnTo>
                    <a:lnTo>
                      <a:pt x="264" y="528"/>
                    </a:lnTo>
                    <a:lnTo>
                      <a:pt x="264" y="528"/>
                    </a:lnTo>
                    <a:lnTo>
                      <a:pt x="264" y="528"/>
                    </a:lnTo>
                    <a:lnTo>
                      <a:pt x="264" y="528"/>
                    </a:lnTo>
                    <a:lnTo>
                      <a:pt x="264" y="528"/>
                    </a:lnTo>
                    <a:lnTo>
                      <a:pt x="264" y="528"/>
                    </a:lnTo>
                    <a:lnTo>
                      <a:pt x="264" y="528"/>
                    </a:lnTo>
                    <a:lnTo>
                      <a:pt x="264" y="528"/>
                    </a:lnTo>
                    <a:lnTo>
                      <a:pt x="264" y="528"/>
                    </a:lnTo>
                    <a:lnTo>
                      <a:pt x="264" y="534"/>
                    </a:lnTo>
                    <a:lnTo>
                      <a:pt x="264" y="534"/>
                    </a:lnTo>
                    <a:lnTo>
                      <a:pt x="264" y="534"/>
                    </a:lnTo>
                    <a:lnTo>
                      <a:pt x="264" y="534"/>
                    </a:lnTo>
                    <a:lnTo>
                      <a:pt x="264" y="534"/>
                    </a:lnTo>
                    <a:lnTo>
                      <a:pt x="264" y="534"/>
                    </a:lnTo>
                    <a:lnTo>
                      <a:pt x="264" y="534"/>
                    </a:lnTo>
                    <a:lnTo>
                      <a:pt x="264" y="534"/>
                    </a:lnTo>
                    <a:lnTo>
                      <a:pt x="264" y="534"/>
                    </a:lnTo>
                    <a:lnTo>
                      <a:pt x="264" y="540"/>
                    </a:lnTo>
                    <a:lnTo>
                      <a:pt x="264" y="540"/>
                    </a:lnTo>
                    <a:lnTo>
                      <a:pt x="264" y="540"/>
                    </a:lnTo>
                    <a:lnTo>
                      <a:pt x="264" y="540"/>
                    </a:lnTo>
                    <a:lnTo>
                      <a:pt x="264" y="540"/>
                    </a:lnTo>
                    <a:lnTo>
                      <a:pt x="264" y="540"/>
                    </a:lnTo>
                    <a:lnTo>
                      <a:pt x="264" y="540"/>
                    </a:lnTo>
                    <a:lnTo>
                      <a:pt x="264" y="540"/>
                    </a:lnTo>
                    <a:lnTo>
                      <a:pt x="264" y="540"/>
                    </a:lnTo>
                    <a:lnTo>
                      <a:pt x="264" y="540"/>
                    </a:lnTo>
                    <a:lnTo>
                      <a:pt x="264" y="546"/>
                    </a:lnTo>
                    <a:lnTo>
                      <a:pt x="264" y="546"/>
                    </a:lnTo>
                    <a:lnTo>
                      <a:pt x="264" y="546"/>
                    </a:lnTo>
                    <a:lnTo>
                      <a:pt x="264" y="546"/>
                    </a:lnTo>
                    <a:lnTo>
                      <a:pt x="264" y="546"/>
                    </a:lnTo>
                    <a:lnTo>
                      <a:pt x="264" y="546"/>
                    </a:lnTo>
                    <a:lnTo>
                      <a:pt x="264" y="546"/>
                    </a:lnTo>
                    <a:lnTo>
                      <a:pt x="264" y="546"/>
                    </a:lnTo>
                    <a:lnTo>
                      <a:pt x="264" y="546"/>
                    </a:lnTo>
                    <a:lnTo>
                      <a:pt x="264" y="552"/>
                    </a:lnTo>
                    <a:lnTo>
                      <a:pt x="264" y="552"/>
                    </a:lnTo>
                    <a:lnTo>
                      <a:pt x="264" y="552"/>
                    </a:lnTo>
                    <a:lnTo>
                      <a:pt x="264" y="552"/>
                    </a:lnTo>
                    <a:lnTo>
                      <a:pt x="264" y="552"/>
                    </a:lnTo>
                    <a:lnTo>
                      <a:pt x="264" y="552"/>
                    </a:lnTo>
                    <a:lnTo>
                      <a:pt x="264" y="552"/>
                    </a:lnTo>
                    <a:lnTo>
                      <a:pt x="276" y="612"/>
                    </a:lnTo>
                    <a:lnTo>
                      <a:pt x="276" y="612"/>
                    </a:lnTo>
                    <a:lnTo>
                      <a:pt x="276" y="612"/>
                    </a:lnTo>
                    <a:lnTo>
                      <a:pt x="276" y="612"/>
                    </a:lnTo>
                    <a:lnTo>
                      <a:pt x="276" y="612"/>
                    </a:lnTo>
                    <a:lnTo>
                      <a:pt x="276" y="612"/>
                    </a:lnTo>
                    <a:lnTo>
                      <a:pt x="276" y="612"/>
                    </a:lnTo>
                    <a:lnTo>
                      <a:pt x="276" y="612"/>
                    </a:lnTo>
                    <a:lnTo>
                      <a:pt x="276" y="612"/>
                    </a:lnTo>
                    <a:lnTo>
                      <a:pt x="276" y="612"/>
                    </a:lnTo>
                    <a:lnTo>
                      <a:pt x="276" y="612"/>
                    </a:lnTo>
                    <a:lnTo>
                      <a:pt x="276" y="612"/>
                    </a:lnTo>
                    <a:lnTo>
                      <a:pt x="276" y="618"/>
                    </a:lnTo>
                    <a:lnTo>
                      <a:pt x="276" y="618"/>
                    </a:lnTo>
                    <a:lnTo>
                      <a:pt x="276" y="618"/>
                    </a:lnTo>
                    <a:lnTo>
                      <a:pt x="276" y="618"/>
                    </a:lnTo>
                    <a:lnTo>
                      <a:pt x="276" y="618"/>
                    </a:lnTo>
                    <a:lnTo>
                      <a:pt x="276" y="618"/>
                    </a:lnTo>
                    <a:lnTo>
                      <a:pt x="276" y="618"/>
                    </a:lnTo>
                    <a:lnTo>
                      <a:pt x="276" y="618"/>
                    </a:lnTo>
                    <a:lnTo>
                      <a:pt x="276" y="618"/>
                    </a:lnTo>
                    <a:lnTo>
                      <a:pt x="276" y="618"/>
                    </a:lnTo>
                    <a:lnTo>
                      <a:pt x="276" y="618"/>
                    </a:lnTo>
                    <a:lnTo>
                      <a:pt x="276" y="618"/>
                    </a:lnTo>
                    <a:lnTo>
                      <a:pt x="276" y="618"/>
                    </a:lnTo>
                    <a:lnTo>
                      <a:pt x="276" y="624"/>
                    </a:lnTo>
                    <a:lnTo>
                      <a:pt x="276" y="624"/>
                    </a:lnTo>
                    <a:lnTo>
                      <a:pt x="276" y="624"/>
                    </a:lnTo>
                    <a:lnTo>
                      <a:pt x="276" y="624"/>
                    </a:lnTo>
                    <a:lnTo>
                      <a:pt x="282" y="624"/>
                    </a:lnTo>
                    <a:lnTo>
                      <a:pt x="282" y="624"/>
                    </a:lnTo>
                    <a:lnTo>
                      <a:pt x="282" y="624"/>
                    </a:lnTo>
                    <a:lnTo>
                      <a:pt x="282" y="624"/>
                    </a:lnTo>
                    <a:lnTo>
                      <a:pt x="282" y="624"/>
                    </a:lnTo>
                    <a:lnTo>
                      <a:pt x="282" y="624"/>
                    </a:lnTo>
                    <a:lnTo>
                      <a:pt x="282" y="624"/>
                    </a:lnTo>
                    <a:lnTo>
                      <a:pt x="282" y="624"/>
                    </a:lnTo>
                    <a:lnTo>
                      <a:pt x="282" y="624"/>
                    </a:lnTo>
                    <a:lnTo>
                      <a:pt x="282" y="630"/>
                    </a:lnTo>
                    <a:lnTo>
                      <a:pt x="282" y="630"/>
                    </a:lnTo>
                    <a:lnTo>
                      <a:pt x="282" y="630"/>
                    </a:lnTo>
                    <a:lnTo>
                      <a:pt x="282" y="630"/>
                    </a:lnTo>
                    <a:lnTo>
                      <a:pt x="282" y="630"/>
                    </a:lnTo>
                    <a:lnTo>
                      <a:pt x="282" y="630"/>
                    </a:lnTo>
                    <a:lnTo>
                      <a:pt x="282" y="630"/>
                    </a:lnTo>
                    <a:lnTo>
                      <a:pt x="282" y="630"/>
                    </a:lnTo>
                    <a:lnTo>
                      <a:pt x="282" y="630"/>
                    </a:lnTo>
                    <a:lnTo>
                      <a:pt x="282" y="630"/>
                    </a:lnTo>
                    <a:lnTo>
                      <a:pt x="282" y="630"/>
                    </a:lnTo>
                    <a:lnTo>
                      <a:pt x="282" y="630"/>
                    </a:lnTo>
                    <a:lnTo>
                      <a:pt x="282" y="630"/>
                    </a:lnTo>
                    <a:lnTo>
                      <a:pt x="282" y="630"/>
                    </a:lnTo>
                    <a:lnTo>
                      <a:pt x="282" y="636"/>
                    </a:lnTo>
                    <a:lnTo>
                      <a:pt x="294" y="672"/>
                    </a:lnTo>
                    <a:lnTo>
                      <a:pt x="294" y="672"/>
                    </a:lnTo>
                    <a:lnTo>
                      <a:pt x="294" y="672"/>
                    </a:lnTo>
                    <a:lnTo>
                      <a:pt x="294" y="672"/>
                    </a:lnTo>
                    <a:lnTo>
                      <a:pt x="294" y="672"/>
                    </a:lnTo>
                    <a:lnTo>
                      <a:pt x="294" y="672"/>
                    </a:lnTo>
                    <a:lnTo>
                      <a:pt x="294" y="672"/>
                    </a:lnTo>
                    <a:lnTo>
                      <a:pt x="294" y="672"/>
                    </a:lnTo>
                    <a:lnTo>
                      <a:pt x="294" y="672"/>
                    </a:lnTo>
                    <a:lnTo>
                      <a:pt x="294" y="672"/>
                    </a:lnTo>
                    <a:lnTo>
                      <a:pt x="294" y="672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78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294" y="684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0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696"/>
                    </a:lnTo>
                    <a:lnTo>
                      <a:pt x="300" y="702"/>
                    </a:lnTo>
                    <a:lnTo>
                      <a:pt x="300" y="702"/>
                    </a:lnTo>
                    <a:lnTo>
                      <a:pt x="300" y="702"/>
                    </a:lnTo>
                    <a:lnTo>
                      <a:pt x="300" y="702"/>
                    </a:lnTo>
                    <a:lnTo>
                      <a:pt x="300" y="702"/>
                    </a:lnTo>
                    <a:lnTo>
                      <a:pt x="306" y="702"/>
                    </a:lnTo>
                    <a:lnTo>
                      <a:pt x="306" y="702"/>
                    </a:lnTo>
                    <a:lnTo>
                      <a:pt x="306" y="702"/>
                    </a:lnTo>
                    <a:lnTo>
                      <a:pt x="306" y="702"/>
                    </a:lnTo>
                    <a:lnTo>
                      <a:pt x="306" y="702"/>
                    </a:lnTo>
                    <a:lnTo>
                      <a:pt x="306" y="702"/>
                    </a:lnTo>
                    <a:lnTo>
                      <a:pt x="306" y="702"/>
                    </a:lnTo>
                    <a:lnTo>
                      <a:pt x="306" y="702"/>
                    </a:lnTo>
                    <a:lnTo>
                      <a:pt x="306" y="702"/>
                    </a:lnTo>
                    <a:lnTo>
                      <a:pt x="306" y="702"/>
                    </a:lnTo>
                    <a:lnTo>
                      <a:pt x="306" y="702"/>
                    </a:lnTo>
                    <a:lnTo>
                      <a:pt x="306" y="702"/>
                    </a:lnTo>
                    <a:lnTo>
                      <a:pt x="306" y="702"/>
                    </a:lnTo>
                    <a:lnTo>
                      <a:pt x="306" y="702"/>
                    </a:lnTo>
                    <a:lnTo>
                      <a:pt x="306" y="702"/>
                    </a:lnTo>
                    <a:lnTo>
                      <a:pt x="306" y="702"/>
                    </a:lnTo>
                    <a:lnTo>
                      <a:pt x="306" y="702"/>
                    </a:lnTo>
                    <a:lnTo>
                      <a:pt x="306" y="702"/>
                    </a:lnTo>
                    <a:lnTo>
                      <a:pt x="306" y="702"/>
                    </a:lnTo>
                    <a:lnTo>
                      <a:pt x="306" y="702"/>
                    </a:lnTo>
                    <a:lnTo>
                      <a:pt x="306" y="702"/>
                    </a:lnTo>
                    <a:lnTo>
                      <a:pt x="306" y="702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18" y="714"/>
                    </a:lnTo>
                    <a:lnTo>
                      <a:pt x="330" y="708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0" y="702"/>
                    </a:lnTo>
                    <a:lnTo>
                      <a:pt x="336" y="702"/>
                    </a:lnTo>
                    <a:lnTo>
                      <a:pt x="336" y="702"/>
                    </a:lnTo>
                    <a:lnTo>
                      <a:pt x="336" y="702"/>
                    </a:lnTo>
                    <a:lnTo>
                      <a:pt x="336" y="702"/>
                    </a:lnTo>
                    <a:lnTo>
                      <a:pt x="336" y="702"/>
                    </a:lnTo>
                    <a:lnTo>
                      <a:pt x="336" y="702"/>
                    </a:lnTo>
                    <a:lnTo>
                      <a:pt x="336" y="702"/>
                    </a:lnTo>
                    <a:lnTo>
                      <a:pt x="336" y="702"/>
                    </a:lnTo>
                    <a:lnTo>
                      <a:pt x="336" y="702"/>
                    </a:lnTo>
                    <a:lnTo>
                      <a:pt x="336" y="702"/>
                    </a:lnTo>
                    <a:lnTo>
                      <a:pt x="336" y="702"/>
                    </a:lnTo>
                    <a:lnTo>
                      <a:pt x="336" y="702"/>
                    </a:lnTo>
                    <a:lnTo>
                      <a:pt x="336" y="702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6"/>
                    </a:lnTo>
                    <a:lnTo>
                      <a:pt x="336" y="690"/>
                    </a:lnTo>
                    <a:lnTo>
                      <a:pt x="336" y="690"/>
                    </a:lnTo>
                    <a:lnTo>
                      <a:pt x="336" y="690"/>
                    </a:lnTo>
                    <a:lnTo>
                      <a:pt x="336" y="690"/>
                    </a:lnTo>
                    <a:lnTo>
                      <a:pt x="336" y="690"/>
                    </a:lnTo>
                    <a:lnTo>
                      <a:pt x="336" y="690"/>
                    </a:lnTo>
                    <a:lnTo>
                      <a:pt x="336" y="690"/>
                    </a:lnTo>
                    <a:lnTo>
                      <a:pt x="336" y="690"/>
                    </a:lnTo>
                    <a:lnTo>
                      <a:pt x="336" y="690"/>
                    </a:lnTo>
                    <a:lnTo>
                      <a:pt x="336" y="690"/>
                    </a:lnTo>
                    <a:lnTo>
                      <a:pt x="336" y="690"/>
                    </a:lnTo>
                    <a:lnTo>
                      <a:pt x="336" y="690"/>
                    </a:lnTo>
                    <a:lnTo>
                      <a:pt x="336" y="690"/>
                    </a:lnTo>
                    <a:lnTo>
                      <a:pt x="336" y="690"/>
                    </a:lnTo>
                    <a:lnTo>
                      <a:pt x="336" y="690"/>
                    </a:lnTo>
                    <a:lnTo>
                      <a:pt x="336" y="690"/>
                    </a:lnTo>
                    <a:lnTo>
                      <a:pt x="336" y="690"/>
                    </a:lnTo>
                    <a:lnTo>
                      <a:pt x="342" y="690"/>
                    </a:lnTo>
                    <a:lnTo>
                      <a:pt x="342" y="690"/>
                    </a:lnTo>
                    <a:lnTo>
                      <a:pt x="342" y="690"/>
                    </a:lnTo>
                    <a:lnTo>
                      <a:pt x="342" y="690"/>
                    </a:lnTo>
                    <a:lnTo>
                      <a:pt x="342" y="690"/>
                    </a:lnTo>
                    <a:lnTo>
                      <a:pt x="342" y="690"/>
                    </a:lnTo>
                    <a:lnTo>
                      <a:pt x="342" y="690"/>
                    </a:lnTo>
                    <a:lnTo>
                      <a:pt x="342" y="690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84"/>
                    </a:lnTo>
                    <a:lnTo>
                      <a:pt x="342" y="678"/>
                    </a:lnTo>
                    <a:lnTo>
                      <a:pt x="342" y="678"/>
                    </a:lnTo>
                    <a:lnTo>
                      <a:pt x="342" y="678"/>
                    </a:lnTo>
                    <a:lnTo>
                      <a:pt x="342" y="678"/>
                    </a:lnTo>
                    <a:lnTo>
                      <a:pt x="342" y="678"/>
                    </a:lnTo>
                    <a:lnTo>
                      <a:pt x="342" y="678"/>
                    </a:lnTo>
                    <a:lnTo>
                      <a:pt x="342" y="678"/>
                    </a:lnTo>
                    <a:lnTo>
                      <a:pt x="342" y="678"/>
                    </a:lnTo>
                    <a:lnTo>
                      <a:pt x="342" y="678"/>
                    </a:lnTo>
                    <a:lnTo>
                      <a:pt x="342" y="678"/>
                    </a:lnTo>
                    <a:lnTo>
                      <a:pt x="342" y="678"/>
                    </a:lnTo>
                    <a:lnTo>
                      <a:pt x="342" y="678"/>
                    </a:lnTo>
                    <a:lnTo>
                      <a:pt x="342" y="678"/>
                    </a:lnTo>
                    <a:lnTo>
                      <a:pt x="342" y="678"/>
                    </a:lnTo>
                    <a:lnTo>
                      <a:pt x="342" y="678"/>
                    </a:lnTo>
                    <a:lnTo>
                      <a:pt x="342" y="678"/>
                    </a:lnTo>
                    <a:lnTo>
                      <a:pt x="342" y="678"/>
                    </a:lnTo>
                    <a:lnTo>
                      <a:pt x="342" y="678"/>
                    </a:lnTo>
                    <a:lnTo>
                      <a:pt x="342" y="678"/>
                    </a:lnTo>
                    <a:lnTo>
                      <a:pt x="342" y="678"/>
                    </a:lnTo>
                    <a:lnTo>
                      <a:pt x="342" y="678"/>
                    </a:lnTo>
                    <a:lnTo>
                      <a:pt x="342" y="672"/>
                    </a:lnTo>
                    <a:lnTo>
                      <a:pt x="354" y="636"/>
                    </a:lnTo>
                    <a:lnTo>
                      <a:pt x="354" y="636"/>
                    </a:lnTo>
                    <a:lnTo>
                      <a:pt x="354" y="636"/>
                    </a:lnTo>
                    <a:lnTo>
                      <a:pt x="354" y="636"/>
                    </a:lnTo>
                    <a:lnTo>
                      <a:pt x="354" y="636"/>
                    </a:lnTo>
                    <a:lnTo>
                      <a:pt x="354" y="636"/>
                    </a:lnTo>
                    <a:lnTo>
                      <a:pt x="354" y="636"/>
                    </a:lnTo>
                    <a:lnTo>
                      <a:pt x="354" y="636"/>
                    </a:lnTo>
                    <a:lnTo>
                      <a:pt x="354" y="636"/>
                    </a:lnTo>
                    <a:lnTo>
                      <a:pt x="354" y="636"/>
                    </a:lnTo>
                    <a:lnTo>
                      <a:pt x="354" y="636"/>
                    </a:lnTo>
                    <a:lnTo>
                      <a:pt x="354" y="630"/>
                    </a:lnTo>
                    <a:lnTo>
                      <a:pt x="354" y="630"/>
                    </a:lnTo>
                    <a:lnTo>
                      <a:pt x="354" y="630"/>
                    </a:lnTo>
                    <a:lnTo>
                      <a:pt x="354" y="630"/>
                    </a:lnTo>
                    <a:lnTo>
                      <a:pt x="354" y="630"/>
                    </a:lnTo>
                    <a:lnTo>
                      <a:pt x="354" y="630"/>
                    </a:lnTo>
                    <a:lnTo>
                      <a:pt x="354" y="630"/>
                    </a:lnTo>
                    <a:lnTo>
                      <a:pt x="354" y="630"/>
                    </a:lnTo>
                    <a:lnTo>
                      <a:pt x="354" y="630"/>
                    </a:lnTo>
                    <a:lnTo>
                      <a:pt x="354" y="630"/>
                    </a:lnTo>
                    <a:lnTo>
                      <a:pt x="354" y="630"/>
                    </a:lnTo>
                    <a:lnTo>
                      <a:pt x="354" y="630"/>
                    </a:lnTo>
                    <a:lnTo>
                      <a:pt x="354" y="630"/>
                    </a:lnTo>
                    <a:lnTo>
                      <a:pt x="354" y="630"/>
                    </a:lnTo>
                    <a:lnTo>
                      <a:pt x="354" y="624"/>
                    </a:lnTo>
                    <a:lnTo>
                      <a:pt x="360" y="624"/>
                    </a:lnTo>
                    <a:lnTo>
                      <a:pt x="360" y="624"/>
                    </a:lnTo>
                    <a:lnTo>
                      <a:pt x="360" y="624"/>
                    </a:lnTo>
                    <a:lnTo>
                      <a:pt x="360" y="624"/>
                    </a:lnTo>
                    <a:lnTo>
                      <a:pt x="360" y="624"/>
                    </a:lnTo>
                    <a:lnTo>
                      <a:pt x="360" y="624"/>
                    </a:lnTo>
                    <a:lnTo>
                      <a:pt x="360" y="624"/>
                    </a:lnTo>
                    <a:lnTo>
                      <a:pt x="360" y="624"/>
                    </a:lnTo>
                    <a:lnTo>
                      <a:pt x="360" y="624"/>
                    </a:lnTo>
                    <a:lnTo>
                      <a:pt x="360" y="624"/>
                    </a:lnTo>
                    <a:lnTo>
                      <a:pt x="360" y="624"/>
                    </a:lnTo>
                    <a:lnTo>
                      <a:pt x="360" y="624"/>
                    </a:lnTo>
                    <a:lnTo>
                      <a:pt x="360" y="618"/>
                    </a:lnTo>
                    <a:lnTo>
                      <a:pt x="360" y="618"/>
                    </a:lnTo>
                    <a:lnTo>
                      <a:pt x="360" y="618"/>
                    </a:lnTo>
                    <a:lnTo>
                      <a:pt x="360" y="618"/>
                    </a:lnTo>
                    <a:lnTo>
                      <a:pt x="360" y="618"/>
                    </a:lnTo>
                    <a:lnTo>
                      <a:pt x="360" y="618"/>
                    </a:lnTo>
                    <a:lnTo>
                      <a:pt x="360" y="618"/>
                    </a:lnTo>
                    <a:lnTo>
                      <a:pt x="360" y="618"/>
                    </a:lnTo>
                    <a:lnTo>
                      <a:pt x="360" y="618"/>
                    </a:lnTo>
                    <a:lnTo>
                      <a:pt x="360" y="618"/>
                    </a:lnTo>
                    <a:lnTo>
                      <a:pt x="360" y="618"/>
                    </a:lnTo>
                    <a:lnTo>
                      <a:pt x="360" y="618"/>
                    </a:lnTo>
                    <a:lnTo>
                      <a:pt x="360" y="618"/>
                    </a:lnTo>
                    <a:lnTo>
                      <a:pt x="360" y="612"/>
                    </a:lnTo>
                    <a:lnTo>
                      <a:pt x="360" y="612"/>
                    </a:lnTo>
                    <a:lnTo>
                      <a:pt x="372" y="558"/>
                    </a:lnTo>
                    <a:lnTo>
                      <a:pt x="372" y="558"/>
                    </a:lnTo>
                    <a:lnTo>
                      <a:pt x="372" y="558"/>
                    </a:lnTo>
                    <a:lnTo>
                      <a:pt x="372" y="558"/>
                    </a:lnTo>
                    <a:lnTo>
                      <a:pt x="372" y="558"/>
                    </a:lnTo>
                    <a:lnTo>
                      <a:pt x="372" y="558"/>
                    </a:lnTo>
                    <a:lnTo>
                      <a:pt x="372" y="558"/>
                    </a:lnTo>
                    <a:lnTo>
                      <a:pt x="372" y="552"/>
                    </a:lnTo>
                    <a:lnTo>
                      <a:pt x="372" y="552"/>
                    </a:lnTo>
                    <a:lnTo>
                      <a:pt x="372" y="552"/>
                    </a:lnTo>
                    <a:lnTo>
                      <a:pt x="372" y="552"/>
                    </a:lnTo>
                    <a:lnTo>
                      <a:pt x="372" y="552"/>
                    </a:lnTo>
                    <a:lnTo>
                      <a:pt x="372" y="552"/>
                    </a:lnTo>
                    <a:lnTo>
                      <a:pt x="372" y="552"/>
                    </a:lnTo>
                    <a:lnTo>
                      <a:pt x="372" y="552"/>
                    </a:lnTo>
                    <a:lnTo>
                      <a:pt x="372" y="552"/>
                    </a:lnTo>
                    <a:lnTo>
                      <a:pt x="372" y="546"/>
                    </a:lnTo>
                    <a:lnTo>
                      <a:pt x="372" y="546"/>
                    </a:lnTo>
                    <a:lnTo>
                      <a:pt x="372" y="546"/>
                    </a:lnTo>
                    <a:lnTo>
                      <a:pt x="372" y="546"/>
                    </a:lnTo>
                    <a:lnTo>
                      <a:pt x="372" y="546"/>
                    </a:lnTo>
                    <a:lnTo>
                      <a:pt x="372" y="546"/>
                    </a:lnTo>
                    <a:lnTo>
                      <a:pt x="372" y="546"/>
                    </a:lnTo>
                    <a:lnTo>
                      <a:pt x="372" y="546"/>
                    </a:lnTo>
                    <a:lnTo>
                      <a:pt x="372" y="546"/>
                    </a:lnTo>
                    <a:lnTo>
                      <a:pt x="372" y="546"/>
                    </a:lnTo>
                    <a:lnTo>
                      <a:pt x="372" y="540"/>
                    </a:lnTo>
                    <a:lnTo>
                      <a:pt x="372" y="540"/>
                    </a:lnTo>
                    <a:lnTo>
                      <a:pt x="372" y="540"/>
                    </a:lnTo>
                    <a:lnTo>
                      <a:pt x="372" y="540"/>
                    </a:lnTo>
                    <a:lnTo>
                      <a:pt x="372" y="540"/>
                    </a:lnTo>
                    <a:lnTo>
                      <a:pt x="372" y="540"/>
                    </a:lnTo>
                    <a:lnTo>
                      <a:pt x="372" y="540"/>
                    </a:lnTo>
                    <a:lnTo>
                      <a:pt x="372" y="540"/>
                    </a:lnTo>
                    <a:lnTo>
                      <a:pt x="372" y="540"/>
                    </a:lnTo>
                    <a:lnTo>
                      <a:pt x="372" y="534"/>
                    </a:lnTo>
                    <a:lnTo>
                      <a:pt x="372" y="534"/>
                    </a:lnTo>
                    <a:lnTo>
                      <a:pt x="372" y="534"/>
                    </a:lnTo>
                    <a:lnTo>
                      <a:pt x="372" y="534"/>
                    </a:lnTo>
                    <a:lnTo>
                      <a:pt x="372" y="534"/>
                    </a:lnTo>
                    <a:lnTo>
                      <a:pt x="372" y="534"/>
                    </a:lnTo>
                    <a:lnTo>
                      <a:pt x="372" y="534"/>
                    </a:lnTo>
                    <a:lnTo>
                      <a:pt x="372" y="534"/>
                    </a:lnTo>
                    <a:lnTo>
                      <a:pt x="372" y="534"/>
                    </a:lnTo>
                    <a:lnTo>
                      <a:pt x="372" y="534"/>
                    </a:lnTo>
                    <a:lnTo>
                      <a:pt x="372" y="528"/>
                    </a:lnTo>
                    <a:lnTo>
                      <a:pt x="372" y="528"/>
                    </a:lnTo>
                    <a:lnTo>
                      <a:pt x="372" y="528"/>
                    </a:lnTo>
                    <a:lnTo>
                      <a:pt x="372" y="528"/>
                    </a:lnTo>
                    <a:lnTo>
                      <a:pt x="372" y="528"/>
                    </a:lnTo>
                    <a:lnTo>
                      <a:pt x="372" y="528"/>
                    </a:lnTo>
                    <a:lnTo>
                      <a:pt x="372" y="528"/>
                    </a:lnTo>
                    <a:lnTo>
                      <a:pt x="372" y="528"/>
                    </a:lnTo>
                    <a:lnTo>
                      <a:pt x="378" y="528"/>
                    </a:lnTo>
                    <a:lnTo>
                      <a:pt x="378" y="522"/>
                    </a:lnTo>
                    <a:lnTo>
                      <a:pt x="378" y="522"/>
                    </a:lnTo>
                    <a:lnTo>
                      <a:pt x="378" y="522"/>
                    </a:lnTo>
                    <a:lnTo>
                      <a:pt x="378" y="522"/>
                    </a:lnTo>
                    <a:lnTo>
                      <a:pt x="378" y="522"/>
                    </a:lnTo>
                    <a:lnTo>
                      <a:pt x="378" y="522"/>
                    </a:lnTo>
                    <a:lnTo>
                      <a:pt x="378" y="522"/>
                    </a:lnTo>
                    <a:lnTo>
                      <a:pt x="378" y="522"/>
                    </a:lnTo>
                    <a:lnTo>
                      <a:pt x="378" y="522"/>
                    </a:lnTo>
                    <a:lnTo>
                      <a:pt x="378" y="516"/>
                    </a:lnTo>
                    <a:lnTo>
                      <a:pt x="378" y="516"/>
                    </a:lnTo>
                    <a:lnTo>
                      <a:pt x="378" y="516"/>
                    </a:lnTo>
                    <a:lnTo>
                      <a:pt x="378" y="516"/>
                    </a:lnTo>
                    <a:lnTo>
                      <a:pt x="378" y="516"/>
                    </a:lnTo>
                    <a:lnTo>
                      <a:pt x="378" y="516"/>
                    </a:lnTo>
                    <a:lnTo>
                      <a:pt x="378" y="516"/>
                    </a:lnTo>
                    <a:lnTo>
                      <a:pt x="378" y="516"/>
                    </a:lnTo>
                    <a:lnTo>
                      <a:pt x="378" y="516"/>
                    </a:lnTo>
                    <a:lnTo>
                      <a:pt x="378" y="510"/>
                    </a:lnTo>
                    <a:lnTo>
                      <a:pt x="378" y="510"/>
                    </a:lnTo>
                    <a:lnTo>
                      <a:pt x="378" y="510"/>
                    </a:lnTo>
                    <a:lnTo>
                      <a:pt x="378" y="510"/>
                    </a:lnTo>
                    <a:lnTo>
                      <a:pt x="378" y="510"/>
                    </a:lnTo>
                    <a:lnTo>
                      <a:pt x="378" y="510"/>
                    </a:lnTo>
                    <a:lnTo>
                      <a:pt x="378" y="510"/>
                    </a:lnTo>
                    <a:lnTo>
                      <a:pt x="378" y="510"/>
                    </a:lnTo>
                    <a:lnTo>
                      <a:pt x="378" y="504"/>
                    </a:lnTo>
                    <a:lnTo>
                      <a:pt x="378" y="504"/>
                    </a:lnTo>
                    <a:lnTo>
                      <a:pt x="378" y="504"/>
                    </a:lnTo>
                    <a:lnTo>
                      <a:pt x="378" y="504"/>
                    </a:lnTo>
                    <a:lnTo>
                      <a:pt x="378" y="504"/>
                    </a:lnTo>
                    <a:lnTo>
                      <a:pt x="378" y="504"/>
                    </a:lnTo>
                    <a:lnTo>
                      <a:pt x="378" y="504"/>
                    </a:lnTo>
                    <a:lnTo>
                      <a:pt x="378" y="504"/>
                    </a:lnTo>
                    <a:lnTo>
                      <a:pt x="378" y="504"/>
                    </a:lnTo>
                    <a:lnTo>
                      <a:pt x="378" y="498"/>
                    </a:lnTo>
                    <a:lnTo>
                      <a:pt x="378" y="498"/>
                    </a:lnTo>
                    <a:lnTo>
                      <a:pt x="378" y="498"/>
                    </a:lnTo>
                    <a:lnTo>
                      <a:pt x="378" y="498"/>
                    </a:lnTo>
                    <a:lnTo>
                      <a:pt x="378" y="498"/>
                    </a:lnTo>
                    <a:lnTo>
                      <a:pt x="378" y="498"/>
                    </a:lnTo>
                    <a:lnTo>
                      <a:pt x="378" y="498"/>
                    </a:lnTo>
                    <a:lnTo>
                      <a:pt x="378" y="498"/>
                    </a:lnTo>
                    <a:lnTo>
                      <a:pt x="378" y="498"/>
                    </a:lnTo>
                    <a:lnTo>
                      <a:pt x="378" y="492"/>
                    </a:lnTo>
                    <a:lnTo>
                      <a:pt x="378" y="492"/>
                    </a:lnTo>
                    <a:lnTo>
                      <a:pt x="378" y="492"/>
                    </a:lnTo>
                    <a:lnTo>
                      <a:pt x="378" y="492"/>
                    </a:lnTo>
                    <a:lnTo>
                      <a:pt x="378" y="492"/>
                    </a:lnTo>
                    <a:lnTo>
                      <a:pt x="378" y="492"/>
                    </a:lnTo>
                    <a:lnTo>
                      <a:pt x="378" y="492"/>
                    </a:lnTo>
                    <a:lnTo>
                      <a:pt x="378" y="492"/>
                    </a:lnTo>
                    <a:lnTo>
                      <a:pt x="378" y="486"/>
                    </a:lnTo>
                    <a:lnTo>
                      <a:pt x="378" y="486"/>
                    </a:lnTo>
                    <a:lnTo>
                      <a:pt x="378" y="486"/>
                    </a:lnTo>
                    <a:lnTo>
                      <a:pt x="378" y="486"/>
                    </a:lnTo>
                    <a:lnTo>
                      <a:pt x="378" y="486"/>
                    </a:lnTo>
                    <a:lnTo>
                      <a:pt x="378" y="486"/>
                    </a:lnTo>
                    <a:lnTo>
                      <a:pt x="378" y="486"/>
                    </a:lnTo>
                    <a:lnTo>
                      <a:pt x="384" y="486"/>
                    </a:lnTo>
                    <a:lnTo>
                      <a:pt x="384" y="480"/>
                    </a:lnTo>
                    <a:lnTo>
                      <a:pt x="384" y="480"/>
                    </a:lnTo>
                    <a:lnTo>
                      <a:pt x="384" y="480"/>
                    </a:lnTo>
                    <a:lnTo>
                      <a:pt x="384" y="480"/>
                    </a:lnTo>
                    <a:lnTo>
                      <a:pt x="384" y="480"/>
                    </a:lnTo>
                    <a:lnTo>
                      <a:pt x="384" y="480"/>
                    </a:lnTo>
                    <a:lnTo>
                      <a:pt x="384" y="480"/>
                    </a:lnTo>
                    <a:lnTo>
                      <a:pt x="384" y="480"/>
                    </a:lnTo>
                    <a:lnTo>
                      <a:pt x="384" y="474"/>
                    </a:lnTo>
                    <a:lnTo>
                      <a:pt x="384" y="474"/>
                    </a:lnTo>
                    <a:lnTo>
                      <a:pt x="384" y="474"/>
                    </a:lnTo>
                    <a:lnTo>
                      <a:pt x="384" y="474"/>
                    </a:lnTo>
                    <a:lnTo>
                      <a:pt x="384" y="474"/>
                    </a:lnTo>
                    <a:lnTo>
                      <a:pt x="384" y="474"/>
                    </a:lnTo>
                    <a:lnTo>
                      <a:pt x="384" y="474"/>
                    </a:lnTo>
                    <a:lnTo>
                      <a:pt x="384" y="474"/>
                    </a:lnTo>
                    <a:lnTo>
                      <a:pt x="384" y="468"/>
                    </a:lnTo>
                    <a:lnTo>
                      <a:pt x="384" y="468"/>
                    </a:lnTo>
                    <a:lnTo>
                      <a:pt x="384" y="468"/>
                    </a:lnTo>
                    <a:lnTo>
                      <a:pt x="384" y="468"/>
                    </a:lnTo>
                    <a:lnTo>
                      <a:pt x="384" y="468"/>
                    </a:lnTo>
                    <a:lnTo>
                      <a:pt x="384" y="468"/>
                    </a:lnTo>
                    <a:lnTo>
                      <a:pt x="384" y="468"/>
                    </a:lnTo>
                    <a:lnTo>
                      <a:pt x="384" y="468"/>
                    </a:lnTo>
                    <a:lnTo>
                      <a:pt x="384" y="462"/>
                    </a:lnTo>
                    <a:lnTo>
                      <a:pt x="384" y="462"/>
                    </a:lnTo>
                    <a:lnTo>
                      <a:pt x="384" y="462"/>
                    </a:lnTo>
                    <a:lnTo>
                      <a:pt x="384" y="462"/>
                    </a:lnTo>
                    <a:lnTo>
                      <a:pt x="384" y="462"/>
                    </a:lnTo>
                    <a:lnTo>
                      <a:pt x="384" y="462"/>
                    </a:lnTo>
                    <a:lnTo>
                      <a:pt x="384" y="462"/>
                    </a:lnTo>
                    <a:lnTo>
                      <a:pt x="384" y="462"/>
                    </a:lnTo>
                    <a:lnTo>
                      <a:pt x="384" y="456"/>
                    </a:lnTo>
                    <a:lnTo>
                      <a:pt x="384" y="456"/>
                    </a:lnTo>
                    <a:lnTo>
                      <a:pt x="384" y="456"/>
                    </a:lnTo>
                    <a:lnTo>
                      <a:pt x="384" y="456"/>
                    </a:lnTo>
                    <a:lnTo>
                      <a:pt x="384" y="456"/>
                    </a:lnTo>
                    <a:lnTo>
                      <a:pt x="384" y="456"/>
                    </a:lnTo>
                    <a:lnTo>
                      <a:pt x="384" y="456"/>
                    </a:lnTo>
                    <a:lnTo>
                      <a:pt x="384" y="456"/>
                    </a:lnTo>
                    <a:lnTo>
                      <a:pt x="384" y="450"/>
                    </a:lnTo>
                    <a:lnTo>
                      <a:pt x="384" y="450"/>
                    </a:lnTo>
                    <a:lnTo>
                      <a:pt x="384" y="450"/>
                    </a:lnTo>
                    <a:lnTo>
                      <a:pt x="384" y="450"/>
                    </a:lnTo>
                    <a:lnTo>
                      <a:pt x="384" y="450"/>
                    </a:lnTo>
                    <a:lnTo>
                      <a:pt x="384" y="450"/>
                    </a:lnTo>
                    <a:lnTo>
                      <a:pt x="384" y="450"/>
                    </a:lnTo>
                    <a:lnTo>
                      <a:pt x="384" y="450"/>
                    </a:lnTo>
                    <a:lnTo>
                      <a:pt x="384" y="444"/>
                    </a:lnTo>
                    <a:lnTo>
                      <a:pt x="384" y="444"/>
                    </a:lnTo>
                    <a:lnTo>
                      <a:pt x="384" y="444"/>
                    </a:lnTo>
                    <a:lnTo>
                      <a:pt x="384" y="444"/>
                    </a:lnTo>
                    <a:lnTo>
                      <a:pt x="384" y="444"/>
                    </a:lnTo>
                    <a:lnTo>
                      <a:pt x="384" y="444"/>
                    </a:lnTo>
                    <a:lnTo>
                      <a:pt x="384" y="444"/>
                    </a:lnTo>
                    <a:lnTo>
                      <a:pt x="384" y="444"/>
                    </a:lnTo>
                    <a:lnTo>
                      <a:pt x="384" y="438"/>
                    </a:lnTo>
                    <a:lnTo>
                      <a:pt x="384" y="438"/>
                    </a:lnTo>
                    <a:lnTo>
                      <a:pt x="384" y="438"/>
                    </a:lnTo>
                    <a:lnTo>
                      <a:pt x="384" y="438"/>
                    </a:lnTo>
                    <a:lnTo>
                      <a:pt x="390" y="438"/>
                    </a:lnTo>
                    <a:lnTo>
                      <a:pt x="390" y="438"/>
                    </a:lnTo>
                    <a:lnTo>
                      <a:pt x="390" y="438"/>
                    </a:lnTo>
                    <a:lnTo>
                      <a:pt x="390" y="438"/>
                    </a:lnTo>
                    <a:lnTo>
                      <a:pt x="390" y="432"/>
                    </a:lnTo>
                    <a:lnTo>
                      <a:pt x="390" y="432"/>
                    </a:lnTo>
                    <a:lnTo>
                      <a:pt x="390" y="432"/>
                    </a:lnTo>
                    <a:lnTo>
                      <a:pt x="390" y="432"/>
                    </a:lnTo>
                    <a:lnTo>
                      <a:pt x="390" y="432"/>
                    </a:lnTo>
                    <a:lnTo>
                      <a:pt x="390" y="432"/>
                    </a:lnTo>
                    <a:lnTo>
                      <a:pt x="390" y="432"/>
                    </a:lnTo>
                    <a:lnTo>
                      <a:pt x="390" y="426"/>
                    </a:lnTo>
                    <a:lnTo>
                      <a:pt x="390" y="426"/>
                    </a:lnTo>
                    <a:lnTo>
                      <a:pt x="390" y="426"/>
                    </a:lnTo>
                    <a:lnTo>
                      <a:pt x="390" y="426"/>
                    </a:lnTo>
                    <a:lnTo>
                      <a:pt x="390" y="426"/>
                    </a:lnTo>
                    <a:lnTo>
                      <a:pt x="390" y="426"/>
                    </a:lnTo>
                    <a:lnTo>
                      <a:pt x="390" y="426"/>
                    </a:lnTo>
                    <a:lnTo>
                      <a:pt x="390" y="426"/>
                    </a:lnTo>
                    <a:lnTo>
                      <a:pt x="390" y="420"/>
                    </a:lnTo>
                    <a:lnTo>
                      <a:pt x="390" y="420"/>
                    </a:lnTo>
                    <a:lnTo>
                      <a:pt x="390" y="420"/>
                    </a:lnTo>
                    <a:lnTo>
                      <a:pt x="390" y="420"/>
                    </a:lnTo>
                    <a:lnTo>
                      <a:pt x="390" y="420"/>
                    </a:lnTo>
                    <a:lnTo>
                      <a:pt x="390" y="420"/>
                    </a:lnTo>
                    <a:lnTo>
                      <a:pt x="390" y="420"/>
                    </a:lnTo>
                    <a:lnTo>
                      <a:pt x="390" y="414"/>
                    </a:lnTo>
                    <a:lnTo>
                      <a:pt x="390" y="414"/>
                    </a:lnTo>
                    <a:lnTo>
                      <a:pt x="390" y="414"/>
                    </a:lnTo>
                    <a:lnTo>
                      <a:pt x="390" y="414"/>
                    </a:lnTo>
                    <a:lnTo>
                      <a:pt x="390" y="414"/>
                    </a:lnTo>
                    <a:lnTo>
                      <a:pt x="390" y="414"/>
                    </a:lnTo>
                    <a:lnTo>
                      <a:pt x="390" y="414"/>
                    </a:lnTo>
                    <a:lnTo>
                      <a:pt x="390" y="408"/>
                    </a:lnTo>
                    <a:lnTo>
                      <a:pt x="390" y="408"/>
                    </a:lnTo>
                    <a:lnTo>
                      <a:pt x="390" y="408"/>
                    </a:lnTo>
                    <a:lnTo>
                      <a:pt x="390" y="408"/>
                    </a:lnTo>
                    <a:lnTo>
                      <a:pt x="390" y="408"/>
                    </a:lnTo>
                    <a:lnTo>
                      <a:pt x="390" y="408"/>
                    </a:lnTo>
                    <a:lnTo>
                      <a:pt x="390" y="408"/>
                    </a:lnTo>
                    <a:lnTo>
                      <a:pt x="390" y="402"/>
                    </a:lnTo>
                    <a:lnTo>
                      <a:pt x="390" y="402"/>
                    </a:lnTo>
                    <a:lnTo>
                      <a:pt x="390" y="402"/>
                    </a:lnTo>
                    <a:lnTo>
                      <a:pt x="390" y="402"/>
                    </a:lnTo>
                    <a:lnTo>
                      <a:pt x="390" y="402"/>
                    </a:lnTo>
                    <a:lnTo>
                      <a:pt x="390" y="402"/>
                    </a:lnTo>
                    <a:lnTo>
                      <a:pt x="390" y="402"/>
                    </a:lnTo>
                    <a:lnTo>
                      <a:pt x="390" y="396"/>
                    </a:lnTo>
                    <a:lnTo>
                      <a:pt x="390" y="396"/>
                    </a:lnTo>
                    <a:lnTo>
                      <a:pt x="390" y="396"/>
                    </a:lnTo>
                    <a:lnTo>
                      <a:pt x="390" y="396"/>
                    </a:lnTo>
                    <a:lnTo>
                      <a:pt x="390" y="396"/>
                    </a:lnTo>
                    <a:lnTo>
                      <a:pt x="390" y="396"/>
                    </a:lnTo>
                    <a:lnTo>
                      <a:pt x="390" y="396"/>
                    </a:lnTo>
                    <a:lnTo>
                      <a:pt x="390" y="396"/>
                    </a:lnTo>
                    <a:lnTo>
                      <a:pt x="390" y="390"/>
                    </a:lnTo>
                    <a:lnTo>
                      <a:pt x="390" y="390"/>
                    </a:lnTo>
                    <a:lnTo>
                      <a:pt x="390" y="390"/>
                    </a:lnTo>
                    <a:lnTo>
                      <a:pt x="390" y="390"/>
                    </a:lnTo>
                    <a:lnTo>
                      <a:pt x="390" y="390"/>
                    </a:lnTo>
                    <a:lnTo>
                      <a:pt x="390" y="390"/>
                    </a:lnTo>
                    <a:lnTo>
                      <a:pt x="396" y="390"/>
                    </a:lnTo>
                    <a:lnTo>
                      <a:pt x="396" y="384"/>
                    </a:lnTo>
                    <a:lnTo>
                      <a:pt x="396" y="384"/>
                    </a:lnTo>
                    <a:lnTo>
                      <a:pt x="396" y="384"/>
                    </a:lnTo>
                    <a:lnTo>
                      <a:pt x="396" y="384"/>
                    </a:lnTo>
                    <a:lnTo>
                      <a:pt x="396" y="384"/>
                    </a:lnTo>
                    <a:lnTo>
                      <a:pt x="396" y="384"/>
                    </a:lnTo>
                    <a:lnTo>
                      <a:pt x="396" y="378"/>
                    </a:lnTo>
                    <a:lnTo>
                      <a:pt x="396" y="378"/>
                    </a:lnTo>
                    <a:lnTo>
                      <a:pt x="396" y="378"/>
                    </a:lnTo>
                    <a:lnTo>
                      <a:pt x="396" y="378"/>
                    </a:lnTo>
                    <a:lnTo>
                      <a:pt x="396" y="378"/>
                    </a:lnTo>
                    <a:lnTo>
                      <a:pt x="396" y="378"/>
                    </a:lnTo>
                    <a:lnTo>
                      <a:pt x="396" y="378"/>
                    </a:lnTo>
                    <a:lnTo>
                      <a:pt x="396" y="378"/>
                    </a:lnTo>
                    <a:lnTo>
                      <a:pt x="396" y="372"/>
                    </a:lnTo>
                    <a:lnTo>
                      <a:pt x="396" y="372"/>
                    </a:lnTo>
                    <a:lnTo>
                      <a:pt x="396" y="372"/>
                    </a:lnTo>
                    <a:lnTo>
                      <a:pt x="396" y="372"/>
                    </a:lnTo>
                    <a:lnTo>
                      <a:pt x="396" y="366"/>
                    </a:lnTo>
                    <a:lnTo>
                      <a:pt x="396" y="366"/>
                    </a:lnTo>
                    <a:lnTo>
                      <a:pt x="396" y="366"/>
                    </a:lnTo>
                    <a:lnTo>
                      <a:pt x="396" y="360"/>
                    </a:lnTo>
                    <a:lnTo>
                      <a:pt x="396" y="360"/>
                    </a:lnTo>
                    <a:lnTo>
                      <a:pt x="396" y="354"/>
                    </a:lnTo>
                    <a:lnTo>
                      <a:pt x="396" y="354"/>
                    </a:lnTo>
                    <a:lnTo>
                      <a:pt x="396" y="348"/>
                    </a:lnTo>
                    <a:lnTo>
                      <a:pt x="396" y="342"/>
                    </a:lnTo>
                    <a:lnTo>
                      <a:pt x="396" y="342"/>
                    </a:lnTo>
                    <a:lnTo>
                      <a:pt x="396" y="336"/>
                    </a:lnTo>
                    <a:lnTo>
                      <a:pt x="396" y="330"/>
                    </a:lnTo>
                    <a:lnTo>
                      <a:pt x="396" y="330"/>
                    </a:lnTo>
                    <a:lnTo>
                      <a:pt x="396" y="324"/>
                    </a:lnTo>
                    <a:lnTo>
                      <a:pt x="396" y="318"/>
                    </a:lnTo>
                    <a:lnTo>
                      <a:pt x="396" y="312"/>
                    </a:lnTo>
                    <a:lnTo>
                      <a:pt x="396" y="306"/>
                    </a:lnTo>
                    <a:lnTo>
                      <a:pt x="396" y="300"/>
                    </a:lnTo>
                    <a:lnTo>
                      <a:pt x="396" y="294"/>
                    </a:lnTo>
                    <a:lnTo>
                      <a:pt x="396" y="288"/>
                    </a:lnTo>
                    <a:lnTo>
                      <a:pt x="396" y="288"/>
                    </a:lnTo>
                    <a:lnTo>
                      <a:pt x="396" y="282"/>
                    </a:lnTo>
                    <a:lnTo>
                      <a:pt x="396" y="276"/>
                    </a:lnTo>
                    <a:lnTo>
                      <a:pt x="396" y="270"/>
                    </a:lnTo>
                    <a:lnTo>
                      <a:pt x="396" y="264"/>
                    </a:lnTo>
                    <a:lnTo>
                      <a:pt x="396" y="258"/>
                    </a:lnTo>
                    <a:lnTo>
                      <a:pt x="396" y="252"/>
                    </a:lnTo>
                    <a:lnTo>
                      <a:pt x="396" y="246"/>
                    </a:lnTo>
                    <a:lnTo>
                      <a:pt x="396" y="240"/>
                    </a:lnTo>
                    <a:lnTo>
                      <a:pt x="396" y="234"/>
                    </a:lnTo>
                    <a:lnTo>
                      <a:pt x="396" y="228"/>
                    </a:lnTo>
                    <a:lnTo>
                      <a:pt x="396" y="222"/>
                    </a:lnTo>
                    <a:lnTo>
                      <a:pt x="396" y="216"/>
                    </a:lnTo>
                    <a:lnTo>
                      <a:pt x="396" y="210"/>
                    </a:lnTo>
                    <a:lnTo>
                      <a:pt x="396" y="204"/>
                    </a:lnTo>
                    <a:lnTo>
                      <a:pt x="396" y="198"/>
                    </a:lnTo>
                    <a:lnTo>
                      <a:pt x="396" y="192"/>
                    </a:lnTo>
                    <a:lnTo>
                      <a:pt x="396" y="186"/>
                    </a:lnTo>
                    <a:lnTo>
                      <a:pt x="396" y="180"/>
                    </a:lnTo>
                    <a:lnTo>
                      <a:pt x="396" y="174"/>
                    </a:lnTo>
                    <a:lnTo>
                      <a:pt x="396" y="168"/>
                    </a:lnTo>
                    <a:lnTo>
                      <a:pt x="396" y="162"/>
                    </a:lnTo>
                    <a:lnTo>
                      <a:pt x="396" y="162"/>
                    </a:lnTo>
                    <a:lnTo>
                      <a:pt x="396" y="156"/>
                    </a:lnTo>
                    <a:lnTo>
                      <a:pt x="402" y="150"/>
                    </a:lnTo>
                    <a:lnTo>
                      <a:pt x="402" y="144"/>
                    </a:lnTo>
                    <a:lnTo>
                      <a:pt x="402" y="144"/>
                    </a:lnTo>
                    <a:lnTo>
                      <a:pt x="402" y="138"/>
                    </a:lnTo>
                    <a:lnTo>
                      <a:pt x="402" y="138"/>
                    </a:lnTo>
                    <a:lnTo>
                      <a:pt x="402" y="132"/>
                    </a:lnTo>
                    <a:lnTo>
                      <a:pt x="402" y="132"/>
                    </a:lnTo>
                    <a:lnTo>
                      <a:pt x="402" y="132"/>
                    </a:lnTo>
                    <a:lnTo>
                      <a:pt x="402" y="126"/>
                    </a:lnTo>
                    <a:lnTo>
                      <a:pt x="402" y="126"/>
                    </a:lnTo>
                    <a:lnTo>
                      <a:pt x="402" y="126"/>
                    </a:lnTo>
                    <a:lnTo>
                      <a:pt x="402" y="126"/>
                    </a:lnTo>
                    <a:lnTo>
                      <a:pt x="402" y="126"/>
                    </a:lnTo>
                    <a:lnTo>
                      <a:pt x="402" y="126"/>
                    </a:lnTo>
                    <a:lnTo>
                      <a:pt x="402" y="126"/>
                    </a:lnTo>
                    <a:lnTo>
                      <a:pt x="402" y="126"/>
                    </a:lnTo>
                    <a:lnTo>
                      <a:pt x="402" y="126"/>
                    </a:lnTo>
                    <a:lnTo>
                      <a:pt x="402" y="126"/>
                    </a:lnTo>
                    <a:lnTo>
                      <a:pt x="402" y="126"/>
                    </a:lnTo>
                    <a:lnTo>
                      <a:pt x="402" y="132"/>
                    </a:lnTo>
                    <a:lnTo>
                      <a:pt x="402" y="132"/>
                    </a:lnTo>
                    <a:lnTo>
                      <a:pt x="402" y="132"/>
                    </a:lnTo>
                    <a:lnTo>
                      <a:pt x="402" y="138"/>
                    </a:lnTo>
                    <a:lnTo>
                      <a:pt x="402" y="138"/>
                    </a:lnTo>
                    <a:lnTo>
                      <a:pt x="402" y="144"/>
                    </a:lnTo>
                    <a:lnTo>
                      <a:pt x="402" y="144"/>
                    </a:lnTo>
                    <a:lnTo>
                      <a:pt x="402" y="150"/>
                    </a:lnTo>
                    <a:lnTo>
                      <a:pt x="402" y="156"/>
                    </a:lnTo>
                    <a:lnTo>
                      <a:pt x="402" y="162"/>
                    </a:lnTo>
                    <a:lnTo>
                      <a:pt x="402" y="162"/>
                    </a:lnTo>
                    <a:lnTo>
                      <a:pt x="402" y="168"/>
                    </a:lnTo>
                    <a:lnTo>
                      <a:pt x="402" y="174"/>
                    </a:lnTo>
                    <a:lnTo>
                      <a:pt x="402" y="180"/>
                    </a:lnTo>
                    <a:lnTo>
                      <a:pt x="402" y="186"/>
                    </a:lnTo>
                    <a:lnTo>
                      <a:pt x="402" y="192"/>
                    </a:lnTo>
                    <a:lnTo>
                      <a:pt x="402" y="198"/>
                    </a:lnTo>
                    <a:lnTo>
                      <a:pt x="402" y="204"/>
                    </a:lnTo>
                    <a:lnTo>
                      <a:pt x="402" y="210"/>
                    </a:lnTo>
                    <a:lnTo>
                      <a:pt x="402" y="216"/>
                    </a:lnTo>
                    <a:lnTo>
                      <a:pt x="402" y="222"/>
                    </a:lnTo>
                    <a:lnTo>
                      <a:pt x="402" y="228"/>
                    </a:lnTo>
                    <a:lnTo>
                      <a:pt x="402" y="234"/>
                    </a:lnTo>
                    <a:lnTo>
                      <a:pt x="402" y="240"/>
                    </a:lnTo>
                    <a:lnTo>
                      <a:pt x="402" y="246"/>
                    </a:lnTo>
                    <a:lnTo>
                      <a:pt x="402" y="252"/>
                    </a:lnTo>
                    <a:lnTo>
                      <a:pt x="402" y="258"/>
                    </a:lnTo>
                    <a:lnTo>
                      <a:pt x="402" y="264"/>
                    </a:lnTo>
                    <a:lnTo>
                      <a:pt x="402" y="270"/>
                    </a:lnTo>
                    <a:lnTo>
                      <a:pt x="402" y="276"/>
                    </a:lnTo>
                    <a:lnTo>
                      <a:pt x="402" y="282"/>
                    </a:lnTo>
                    <a:lnTo>
                      <a:pt x="402" y="288"/>
                    </a:lnTo>
                    <a:lnTo>
                      <a:pt x="402" y="288"/>
                    </a:lnTo>
                    <a:lnTo>
                      <a:pt x="402" y="294"/>
                    </a:lnTo>
                    <a:lnTo>
                      <a:pt x="402" y="300"/>
                    </a:lnTo>
                    <a:lnTo>
                      <a:pt x="402" y="306"/>
                    </a:lnTo>
                    <a:lnTo>
                      <a:pt x="402" y="312"/>
                    </a:lnTo>
                    <a:lnTo>
                      <a:pt x="402" y="318"/>
                    </a:lnTo>
                    <a:lnTo>
                      <a:pt x="402" y="324"/>
                    </a:lnTo>
                    <a:lnTo>
                      <a:pt x="402" y="330"/>
                    </a:lnTo>
                    <a:lnTo>
                      <a:pt x="402" y="330"/>
                    </a:lnTo>
                    <a:lnTo>
                      <a:pt x="402" y="336"/>
                    </a:lnTo>
                    <a:lnTo>
                      <a:pt x="408" y="342"/>
                    </a:lnTo>
                    <a:lnTo>
                      <a:pt x="408" y="342"/>
                    </a:lnTo>
                    <a:lnTo>
                      <a:pt x="408" y="348"/>
                    </a:lnTo>
                    <a:lnTo>
                      <a:pt x="408" y="354"/>
                    </a:lnTo>
                    <a:lnTo>
                      <a:pt x="408" y="354"/>
                    </a:lnTo>
                    <a:lnTo>
                      <a:pt x="408" y="360"/>
                    </a:lnTo>
                    <a:lnTo>
                      <a:pt x="408" y="360"/>
                    </a:lnTo>
                    <a:lnTo>
                      <a:pt x="408" y="366"/>
                    </a:lnTo>
                    <a:lnTo>
                      <a:pt x="408" y="366"/>
                    </a:lnTo>
                    <a:lnTo>
                      <a:pt x="408" y="366"/>
                    </a:lnTo>
                    <a:lnTo>
                      <a:pt x="408" y="372"/>
                    </a:lnTo>
                    <a:lnTo>
                      <a:pt x="408" y="372"/>
                    </a:lnTo>
                    <a:lnTo>
                      <a:pt x="408" y="372"/>
                    </a:lnTo>
                    <a:lnTo>
                      <a:pt x="408" y="372"/>
                    </a:lnTo>
                    <a:lnTo>
                      <a:pt x="408" y="378"/>
                    </a:lnTo>
                    <a:lnTo>
                      <a:pt x="408" y="378"/>
                    </a:lnTo>
                    <a:lnTo>
                      <a:pt x="408" y="378"/>
                    </a:lnTo>
                    <a:lnTo>
                      <a:pt x="408" y="378"/>
                    </a:lnTo>
                    <a:lnTo>
                      <a:pt x="408" y="378"/>
                    </a:lnTo>
                    <a:lnTo>
                      <a:pt x="408" y="378"/>
                    </a:lnTo>
                    <a:lnTo>
                      <a:pt x="408" y="378"/>
                    </a:lnTo>
                    <a:lnTo>
                      <a:pt x="408" y="384"/>
                    </a:lnTo>
                    <a:lnTo>
                      <a:pt x="408" y="384"/>
                    </a:lnTo>
                    <a:lnTo>
                      <a:pt x="408" y="384"/>
                    </a:lnTo>
                    <a:lnTo>
                      <a:pt x="408" y="384"/>
                    </a:lnTo>
                    <a:lnTo>
                      <a:pt x="408" y="384"/>
                    </a:lnTo>
                    <a:lnTo>
                      <a:pt x="408" y="384"/>
                    </a:lnTo>
                    <a:lnTo>
                      <a:pt x="408" y="390"/>
                    </a:lnTo>
                    <a:lnTo>
                      <a:pt x="408" y="390"/>
                    </a:lnTo>
                    <a:lnTo>
                      <a:pt x="408" y="390"/>
                    </a:lnTo>
                    <a:lnTo>
                      <a:pt x="408" y="390"/>
                    </a:lnTo>
                    <a:lnTo>
                      <a:pt x="408" y="390"/>
                    </a:lnTo>
                    <a:lnTo>
                      <a:pt x="408" y="390"/>
                    </a:lnTo>
                    <a:lnTo>
                      <a:pt x="408" y="390"/>
                    </a:lnTo>
                    <a:lnTo>
                      <a:pt x="408" y="396"/>
                    </a:lnTo>
                    <a:lnTo>
                      <a:pt x="408" y="396"/>
                    </a:lnTo>
                    <a:lnTo>
                      <a:pt x="408" y="396"/>
                    </a:lnTo>
                    <a:lnTo>
                      <a:pt x="408" y="396"/>
                    </a:lnTo>
                    <a:lnTo>
                      <a:pt x="408" y="396"/>
                    </a:lnTo>
                    <a:lnTo>
                      <a:pt x="408" y="396"/>
                    </a:lnTo>
                    <a:lnTo>
                      <a:pt x="408" y="396"/>
                    </a:lnTo>
                    <a:lnTo>
                      <a:pt x="408" y="402"/>
                    </a:lnTo>
                    <a:lnTo>
                      <a:pt x="408" y="402"/>
                    </a:lnTo>
                    <a:lnTo>
                      <a:pt x="408" y="402"/>
                    </a:lnTo>
                    <a:lnTo>
                      <a:pt x="408" y="402"/>
                    </a:lnTo>
                    <a:lnTo>
                      <a:pt x="408" y="402"/>
                    </a:lnTo>
                    <a:lnTo>
                      <a:pt x="408" y="402"/>
                    </a:lnTo>
                    <a:lnTo>
                      <a:pt x="408" y="402"/>
                    </a:lnTo>
                    <a:lnTo>
                      <a:pt x="408" y="408"/>
                    </a:lnTo>
                    <a:lnTo>
                      <a:pt x="408" y="408"/>
                    </a:lnTo>
                    <a:lnTo>
                      <a:pt x="408" y="408"/>
                    </a:lnTo>
                    <a:lnTo>
                      <a:pt x="408" y="408"/>
                    </a:lnTo>
                    <a:lnTo>
                      <a:pt x="408" y="408"/>
                    </a:lnTo>
                    <a:lnTo>
                      <a:pt x="408" y="408"/>
                    </a:lnTo>
                    <a:lnTo>
                      <a:pt x="408" y="408"/>
                    </a:lnTo>
                    <a:lnTo>
                      <a:pt x="408" y="408"/>
                    </a:lnTo>
                    <a:lnTo>
                      <a:pt x="408" y="414"/>
                    </a:lnTo>
                    <a:lnTo>
                      <a:pt x="408" y="414"/>
                    </a:lnTo>
                    <a:lnTo>
                      <a:pt x="408" y="414"/>
                    </a:lnTo>
                    <a:lnTo>
                      <a:pt x="408" y="414"/>
                    </a:lnTo>
                    <a:lnTo>
                      <a:pt x="408" y="414"/>
                    </a:lnTo>
                    <a:lnTo>
                      <a:pt x="414" y="414"/>
                    </a:lnTo>
                    <a:lnTo>
                      <a:pt x="414" y="414"/>
                    </a:lnTo>
                    <a:lnTo>
                      <a:pt x="414" y="420"/>
                    </a:lnTo>
                    <a:lnTo>
                      <a:pt x="414" y="420"/>
                    </a:lnTo>
                    <a:lnTo>
                      <a:pt x="414" y="420"/>
                    </a:lnTo>
                    <a:lnTo>
                      <a:pt x="414" y="420"/>
                    </a:lnTo>
                    <a:lnTo>
                      <a:pt x="414" y="420"/>
                    </a:lnTo>
                    <a:lnTo>
                      <a:pt x="414" y="420"/>
                    </a:lnTo>
                    <a:lnTo>
                      <a:pt x="414" y="420"/>
                    </a:lnTo>
                    <a:lnTo>
                      <a:pt x="414" y="426"/>
                    </a:lnTo>
                    <a:lnTo>
                      <a:pt x="414" y="426"/>
                    </a:lnTo>
                    <a:lnTo>
                      <a:pt x="414" y="426"/>
                    </a:lnTo>
                    <a:lnTo>
                      <a:pt x="414" y="426"/>
                    </a:lnTo>
                    <a:lnTo>
                      <a:pt x="414" y="426"/>
                    </a:lnTo>
                    <a:lnTo>
                      <a:pt x="414" y="426"/>
                    </a:lnTo>
                    <a:lnTo>
                      <a:pt x="414" y="426"/>
                    </a:lnTo>
                    <a:lnTo>
                      <a:pt x="414" y="432"/>
                    </a:lnTo>
                    <a:lnTo>
                      <a:pt x="414" y="432"/>
                    </a:lnTo>
                    <a:lnTo>
                      <a:pt x="414" y="432"/>
                    </a:lnTo>
                    <a:lnTo>
                      <a:pt x="414" y="432"/>
                    </a:lnTo>
                    <a:lnTo>
                      <a:pt x="414" y="432"/>
                    </a:lnTo>
                    <a:lnTo>
                      <a:pt x="414" y="432"/>
                    </a:lnTo>
                    <a:lnTo>
                      <a:pt x="414" y="432"/>
                    </a:lnTo>
                    <a:lnTo>
                      <a:pt x="414" y="432"/>
                    </a:lnTo>
                    <a:lnTo>
                      <a:pt x="414" y="438"/>
                    </a:lnTo>
                    <a:lnTo>
                      <a:pt x="414" y="438"/>
                    </a:lnTo>
                    <a:lnTo>
                      <a:pt x="414" y="438"/>
                    </a:lnTo>
                    <a:lnTo>
                      <a:pt x="414" y="438"/>
                    </a:lnTo>
                    <a:lnTo>
                      <a:pt x="414" y="438"/>
                    </a:lnTo>
                    <a:lnTo>
                      <a:pt x="414" y="438"/>
                    </a:lnTo>
                    <a:lnTo>
                      <a:pt x="414" y="438"/>
                    </a:lnTo>
                    <a:lnTo>
                      <a:pt x="414" y="444"/>
                    </a:lnTo>
                    <a:lnTo>
                      <a:pt x="414" y="444"/>
                    </a:lnTo>
                    <a:lnTo>
                      <a:pt x="414" y="444"/>
                    </a:lnTo>
                    <a:lnTo>
                      <a:pt x="414" y="444"/>
                    </a:lnTo>
                    <a:lnTo>
                      <a:pt x="414" y="444"/>
                    </a:lnTo>
                    <a:lnTo>
                      <a:pt x="414" y="444"/>
                    </a:lnTo>
                    <a:lnTo>
                      <a:pt x="414" y="444"/>
                    </a:lnTo>
                    <a:lnTo>
                      <a:pt x="414" y="444"/>
                    </a:lnTo>
                    <a:lnTo>
                      <a:pt x="414" y="450"/>
                    </a:lnTo>
                    <a:lnTo>
                      <a:pt x="414" y="450"/>
                    </a:lnTo>
                    <a:lnTo>
                      <a:pt x="414" y="450"/>
                    </a:lnTo>
                    <a:lnTo>
                      <a:pt x="414" y="450"/>
                    </a:lnTo>
                    <a:lnTo>
                      <a:pt x="414" y="450"/>
                    </a:lnTo>
                    <a:lnTo>
                      <a:pt x="414" y="450"/>
                    </a:lnTo>
                    <a:lnTo>
                      <a:pt x="414" y="450"/>
                    </a:lnTo>
                    <a:lnTo>
                      <a:pt x="414" y="450"/>
                    </a:lnTo>
                    <a:lnTo>
                      <a:pt x="414" y="456"/>
                    </a:lnTo>
                    <a:lnTo>
                      <a:pt x="414" y="456"/>
                    </a:lnTo>
                    <a:lnTo>
                      <a:pt x="414" y="456"/>
                    </a:lnTo>
                    <a:lnTo>
                      <a:pt x="414" y="456"/>
                    </a:lnTo>
                    <a:lnTo>
                      <a:pt x="414" y="456"/>
                    </a:lnTo>
                    <a:lnTo>
                      <a:pt x="414" y="456"/>
                    </a:lnTo>
                    <a:lnTo>
                      <a:pt x="414" y="456"/>
                    </a:lnTo>
                    <a:lnTo>
                      <a:pt x="414" y="462"/>
                    </a:lnTo>
                    <a:lnTo>
                      <a:pt x="414" y="462"/>
                    </a:lnTo>
                    <a:lnTo>
                      <a:pt x="414" y="462"/>
                    </a:lnTo>
                    <a:lnTo>
                      <a:pt x="414" y="462"/>
                    </a:lnTo>
                    <a:lnTo>
                      <a:pt x="414" y="462"/>
                    </a:lnTo>
                    <a:lnTo>
                      <a:pt x="414" y="462"/>
                    </a:lnTo>
                    <a:lnTo>
                      <a:pt x="414" y="462"/>
                    </a:lnTo>
                    <a:lnTo>
                      <a:pt x="420" y="462"/>
                    </a:lnTo>
                    <a:lnTo>
                      <a:pt x="420" y="468"/>
                    </a:lnTo>
                    <a:lnTo>
                      <a:pt x="420" y="468"/>
                    </a:lnTo>
                    <a:lnTo>
                      <a:pt x="420" y="468"/>
                    </a:lnTo>
                    <a:lnTo>
                      <a:pt x="420" y="468"/>
                    </a:lnTo>
                    <a:lnTo>
                      <a:pt x="420" y="468"/>
                    </a:lnTo>
                    <a:lnTo>
                      <a:pt x="420" y="468"/>
                    </a:lnTo>
                    <a:lnTo>
                      <a:pt x="420" y="468"/>
                    </a:lnTo>
                    <a:lnTo>
                      <a:pt x="420" y="468"/>
                    </a:lnTo>
                    <a:lnTo>
                      <a:pt x="420" y="474"/>
                    </a:lnTo>
                    <a:lnTo>
                      <a:pt x="420" y="474"/>
                    </a:lnTo>
                    <a:lnTo>
                      <a:pt x="420" y="474"/>
                    </a:lnTo>
                    <a:lnTo>
                      <a:pt x="420" y="474"/>
                    </a:lnTo>
                    <a:lnTo>
                      <a:pt x="420" y="474"/>
                    </a:lnTo>
                    <a:lnTo>
                      <a:pt x="420" y="474"/>
                    </a:lnTo>
                    <a:lnTo>
                      <a:pt x="420" y="474"/>
                    </a:lnTo>
                    <a:lnTo>
                      <a:pt x="420" y="474"/>
                    </a:lnTo>
                    <a:lnTo>
                      <a:pt x="420" y="480"/>
                    </a:lnTo>
                    <a:lnTo>
                      <a:pt x="420" y="480"/>
                    </a:lnTo>
                    <a:lnTo>
                      <a:pt x="420" y="480"/>
                    </a:lnTo>
                    <a:lnTo>
                      <a:pt x="420" y="480"/>
                    </a:lnTo>
                    <a:lnTo>
                      <a:pt x="420" y="480"/>
                    </a:lnTo>
                    <a:lnTo>
                      <a:pt x="420" y="480"/>
                    </a:lnTo>
                    <a:lnTo>
                      <a:pt x="420" y="480"/>
                    </a:lnTo>
                    <a:lnTo>
                      <a:pt x="420" y="480"/>
                    </a:lnTo>
                    <a:lnTo>
                      <a:pt x="420" y="486"/>
                    </a:lnTo>
                    <a:lnTo>
                      <a:pt x="420" y="486"/>
                    </a:lnTo>
                    <a:lnTo>
                      <a:pt x="420" y="486"/>
                    </a:lnTo>
                    <a:lnTo>
                      <a:pt x="420" y="486"/>
                    </a:lnTo>
                    <a:lnTo>
                      <a:pt x="420" y="486"/>
                    </a:lnTo>
                    <a:lnTo>
                      <a:pt x="420" y="486"/>
                    </a:lnTo>
                    <a:lnTo>
                      <a:pt x="420" y="486"/>
                    </a:lnTo>
                    <a:lnTo>
                      <a:pt x="420" y="486"/>
                    </a:lnTo>
                    <a:lnTo>
                      <a:pt x="420" y="486"/>
                    </a:lnTo>
                    <a:lnTo>
                      <a:pt x="420" y="492"/>
                    </a:lnTo>
                    <a:lnTo>
                      <a:pt x="420" y="492"/>
                    </a:lnTo>
                    <a:lnTo>
                      <a:pt x="420" y="492"/>
                    </a:lnTo>
                    <a:lnTo>
                      <a:pt x="420" y="492"/>
                    </a:lnTo>
                    <a:lnTo>
                      <a:pt x="420" y="492"/>
                    </a:lnTo>
                    <a:lnTo>
                      <a:pt x="420" y="492"/>
                    </a:lnTo>
                    <a:lnTo>
                      <a:pt x="420" y="492"/>
                    </a:lnTo>
                    <a:lnTo>
                      <a:pt x="420" y="492"/>
                    </a:lnTo>
                    <a:lnTo>
                      <a:pt x="420" y="498"/>
                    </a:lnTo>
                    <a:lnTo>
                      <a:pt x="420" y="498"/>
                    </a:lnTo>
                    <a:lnTo>
                      <a:pt x="420" y="498"/>
                    </a:lnTo>
                    <a:lnTo>
                      <a:pt x="420" y="498"/>
                    </a:lnTo>
                    <a:lnTo>
                      <a:pt x="420" y="498"/>
                    </a:lnTo>
                    <a:lnTo>
                      <a:pt x="420" y="498"/>
                    </a:lnTo>
                    <a:lnTo>
                      <a:pt x="420" y="498"/>
                    </a:lnTo>
                    <a:lnTo>
                      <a:pt x="420" y="498"/>
                    </a:lnTo>
                    <a:lnTo>
                      <a:pt x="420" y="498"/>
                    </a:lnTo>
                    <a:lnTo>
                      <a:pt x="420" y="504"/>
                    </a:lnTo>
                    <a:lnTo>
                      <a:pt x="420" y="504"/>
                    </a:lnTo>
                    <a:lnTo>
                      <a:pt x="420" y="504"/>
                    </a:lnTo>
                    <a:lnTo>
                      <a:pt x="420" y="504"/>
                    </a:lnTo>
                    <a:lnTo>
                      <a:pt x="420" y="504"/>
                    </a:lnTo>
                    <a:lnTo>
                      <a:pt x="420" y="504"/>
                    </a:lnTo>
                    <a:lnTo>
                      <a:pt x="420" y="504"/>
                    </a:lnTo>
                    <a:lnTo>
                      <a:pt x="420" y="504"/>
                    </a:lnTo>
                    <a:lnTo>
                      <a:pt x="420" y="510"/>
                    </a:lnTo>
                    <a:lnTo>
                      <a:pt x="426" y="510"/>
                    </a:lnTo>
                    <a:lnTo>
                      <a:pt x="426" y="510"/>
                    </a:lnTo>
                    <a:lnTo>
                      <a:pt x="426" y="510"/>
                    </a:lnTo>
                    <a:lnTo>
                      <a:pt x="426" y="510"/>
                    </a:lnTo>
                    <a:lnTo>
                      <a:pt x="426" y="510"/>
                    </a:lnTo>
                    <a:lnTo>
                      <a:pt x="432" y="576"/>
                    </a:lnTo>
                    <a:lnTo>
                      <a:pt x="432" y="576"/>
                    </a:lnTo>
                    <a:lnTo>
                      <a:pt x="432" y="576"/>
                    </a:lnTo>
                    <a:lnTo>
                      <a:pt x="432" y="576"/>
                    </a:lnTo>
                    <a:lnTo>
                      <a:pt x="432" y="576"/>
                    </a:lnTo>
                    <a:lnTo>
                      <a:pt x="432" y="576"/>
                    </a:lnTo>
                    <a:lnTo>
                      <a:pt x="432" y="576"/>
                    </a:lnTo>
                    <a:lnTo>
                      <a:pt x="432" y="582"/>
                    </a:lnTo>
                    <a:lnTo>
                      <a:pt x="432" y="582"/>
                    </a:lnTo>
                    <a:lnTo>
                      <a:pt x="432" y="582"/>
                    </a:lnTo>
                    <a:lnTo>
                      <a:pt x="432" y="582"/>
                    </a:lnTo>
                    <a:lnTo>
                      <a:pt x="432" y="582"/>
                    </a:lnTo>
                    <a:lnTo>
                      <a:pt x="432" y="582"/>
                    </a:lnTo>
                    <a:lnTo>
                      <a:pt x="432" y="582"/>
                    </a:lnTo>
                    <a:lnTo>
                      <a:pt x="438" y="582"/>
                    </a:lnTo>
                    <a:lnTo>
                      <a:pt x="438" y="582"/>
                    </a:lnTo>
                    <a:lnTo>
                      <a:pt x="438" y="582"/>
                    </a:lnTo>
                    <a:lnTo>
                      <a:pt x="438" y="582"/>
                    </a:lnTo>
                    <a:lnTo>
                      <a:pt x="438" y="588"/>
                    </a:lnTo>
                    <a:lnTo>
                      <a:pt x="438" y="588"/>
                    </a:lnTo>
                    <a:lnTo>
                      <a:pt x="438" y="588"/>
                    </a:lnTo>
                    <a:lnTo>
                      <a:pt x="438" y="588"/>
                    </a:lnTo>
                    <a:lnTo>
                      <a:pt x="438" y="588"/>
                    </a:lnTo>
                    <a:lnTo>
                      <a:pt x="438" y="588"/>
                    </a:lnTo>
                    <a:lnTo>
                      <a:pt x="438" y="588"/>
                    </a:lnTo>
                    <a:lnTo>
                      <a:pt x="438" y="588"/>
                    </a:lnTo>
                    <a:lnTo>
                      <a:pt x="438" y="588"/>
                    </a:lnTo>
                    <a:lnTo>
                      <a:pt x="438" y="588"/>
                    </a:lnTo>
                    <a:lnTo>
                      <a:pt x="438" y="588"/>
                    </a:lnTo>
                    <a:lnTo>
                      <a:pt x="438" y="594"/>
                    </a:lnTo>
                    <a:lnTo>
                      <a:pt x="438" y="594"/>
                    </a:lnTo>
                    <a:lnTo>
                      <a:pt x="438" y="594"/>
                    </a:lnTo>
                    <a:lnTo>
                      <a:pt x="438" y="594"/>
                    </a:lnTo>
                    <a:lnTo>
                      <a:pt x="438" y="594"/>
                    </a:lnTo>
                    <a:lnTo>
                      <a:pt x="438" y="594"/>
                    </a:lnTo>
                    <a:lnTo>
                      <a:pt x="438" y="594"/>
                    </a:lnTo>
                    <a:lnTo>
                      <a:pt x="438" y="594"/>
                    </a:lnTo>
                    <a:lnTo>
                      <a:pt x="438" y="594"/>
                    </a:lnTo>
                    <a:lnTo>
                      <a:pt x="438" y="594"/>
                    </a:lnTo>
                    <a:lnTo>
                      <a:pt x="438" y="594"/>
                    </a:lnTo>
                    <a:lnTo>
                      <a:pt x="438" y="594"/>
                    </a:lnTo>
                    <a:lnTo>
                      <a:pt x="438" y="600"/>
                    </a:lnTo>
                    <a:lnTo>
                      <a:pt x="438" y="600"/>
                    </a:lnTo>
                    <a:lnTo>
                      <a:pt x="438" y="600"/>
                    </a:lnTo>
                    <a:lnTo>
                      <a:pt x="438" y="600"/>
                    </a:lnTo>
                    <a:lnTo>
                      <a:pt x="438" y="600"/>
                    </a:lnTo>
                    <a:lnTo>
                      <a:pt x="438" y="600"/>
                    </a:lnTo>
                    <a:lnTo>
                      <a:pt x="438" y="600"/>
                    </a:lnTo>
                    <a:lnTo>
                      <a:pt x="438" y="600"/>
                    </a:lnTo>
                    <a:lnTo>
                      <a:pt x="438" y="600"/>
                    </a:lnTo>
                    <a:lnTo>
                      <a:pt x="438" y="600"/>
                    </a:lnTo>
                    <a:lnTo>
                      <a:pt x="438" y="600"/>
                    </a:lnTo>
                    <a:lnTo>
                      <a:pt x="438" y="600"/>
                    </a:lnTo>
                    <a:lnTo>
                      <a:pt x="450" y="648"/>
                    </a:lnTo>
                    <a:lnTo>
                      <a:pt x="450" y="648"/>
                    </a:lnTo>
                    <a:lnTo>
                      <a:pt x="450" y="648"/>
                    </a:lnTo>
                    <a:lnTo>
                      <a:pt x="450" y="648"/>
                    </a:lnTo>
                    <a:lnTo>
                      <a:pt x="450" y="648"/>
                    </a:lnTo>
                    <a:lnTo>
                      <a:pt x="450" y="648"/>
                    </a:lnTo>
                    <a:lnTo>
                      <a:pt x="450" y="654"/>
                    </a:lnTo>
                    <a:lnTo>
                      <a:pt x="450" y="654"/>
                    </a:lnTo>
                    <a:lnTo>
                      <a:pt x="450" y="654"/>
                    </a:lnTo>
                    <a:lnTo>
                      <a:pt x="450" y="654"/>
                    </a:lnTo>
                    <a:lnTo>
                      <a:pt x="450" y="654"/>
                    </a:lnTo>
                    <a:lnTo>
                      <a:pt x="450" y="654"/>
                    </a:lnTo>
                    <a:lnTo>
                      <a:pt x="450" y="654"/>
                    </a:lnTo>
                    <a:lnTo>
                      <a:pt x="450" y="654"/>
                    </a:lnTo>
                    <a:lnTo>
                      <a:pt x="450" y="654"/>
                    </a:lnTo>
                    <a:lnTo>
                      <a:pt x="450" y="654"/>
                    </a:lnTo>
                    <a:lnTo>
                      <a:pt x="450" y="654"/>
                    </a:lnTo>
                    <a:lnTo>
                      <a:pt x="450" y="654"/>
                    </a:lnTo>
                    <a:lnTo>
                      <a:pt x="450" y="654"/>
                    </a:lnTo>
                    <a:lnTo>
                      <a:pt x="450" y="654"/>
                    </a:lnTo>
                    <a:lnTo>
                      <a:pt x="450" y="654"/>
                    </a:lnTo>
                    <a:lnTo>
                      <a:pt x="450" y="654"/>
                    </a:lnTo>
                    <a:lnTo>
                      <a:pt x="450" y="660"/>
                    </a:lnTo>
                    <a:lnTo>
                      <a:pt x="450" y="660"/>
                    </a:lnTo>
                    <a:lnTo>
                      <a:pt x="450" y="660"/>
                    </a:lnTo>
                    <a:lnTo>
                      <a:pt x="450" y="660"/>
                    </a:lnTo>
                    <a:lnTo>
                      <a:pt x="450" y="660"/>
                    </a:lnTo>
                    <a:lnTo>
                      <a:pt x="450" y="660"/>
                    </a:lnTo>
                    <a:lnTo>
                      <a:pt x="450" y="660"/>
                    </a:lnTo>
                    <a:lnTo>
                      <a:pt x="450" y="660"/>
                    </a:lnTo>
                    <a:lnTo>
                      <a:pt x="450" y="660"/>
                    </a:lnTo>
                    <a:lnTo>
                      <a:pt x="450" y="660"/>
                    </a:lnTo>
                    <a:lnTo>
                      <a:pt x="450" y="660"/>
                    </a:lnTo>
                    <a:lnTo>
                      <a:pt x="450" y="660"/>
                    </a:lnTo>
                    <a:lnTo>
                      <a:pt x="450" y="660"/>
                    </a:lnTo>
                    <a:lnTo>
                      <a:pt x="450" y="660"/>
                    </a:lnTo>
                    <a:lnTo>
                      <a:pt x="450" y="660"/>
                    </a:lnTo>
                    <a:lnTo>
                      <a:pt x="450" y="660"/>
                    </a:lnTo>
                    <a:lnTo>
                      <a:pt x="450" y="660"/>
                    </a:lnTo>
                    <a:lnTo>
                      <a:pt x="450" y="666"/>
                    </a:lnTo>
                    <a:lnTo>
                      <a:pt x="450" y="666"/>
                    </a:lnTo>
                    <a:lnTo>
                      <a:pt x="456" y="666"/>
                    </a:lnTo>
                    <a:lnTo>
                      <a:pt x="456" y="666"/>
                    </a:lnTo>
                    <a:lnTo>
                      <a:pt x="456" y="666"/>
                    </a:lnTo>
                    <a:lnTo>
                      <a:pt x="456" y="666"/>
                    </a:lnTo>
                    <a:lnTo>
                      <a:pt x="456" y="666"/>
                    </a:lnTo>
                    <a:lnTo>
                      <a:pt x="456" y="666"/>
                    </a:lnTo>
                    <a:lnTo>
                      <a:pt x="456" y="666"/>
                    </a:lnTo>
                    <a:lnTo>
                      <a:pt x="456" y="666"/>
                    </a:lnTo>
                    <a:lnTo>
                      <a:pt x="456" y="666"/>
                    </a:lnTo>
                    <a:lnTo>
                      <a:pt x="456" y="666"/>
                    </a:lnTo>
                    <a:lnTo>
                      <a:pt x="456" y="666"/>
                    </a:lnTo>
                    <a:lnTo>
                      <a:pt x="456" y="666"/>
                    </a:lnTo>
                    <a:lnTo>
                      <a:pt x="456" y="666"/>
                    </a:lnTo>
                    <a:lnTo>
                      <a:pt x="456" y="666"/>
                    </a:lnTo>
                    <a:lnTo>
                      <a:pt x="456" y="666"/>
                    </a:lnTo>
                    <a:lnTo>
                      <a:pt x="456" y="666"/>
                    </a:lnTo>
                    <a:lnTo>
                      <a:pt x="456" y="672"/>
                    </a:lnTo>
                    <a:lnTo>
                      <a:pt x="456" y="672"/>
                    </a:lnTo>
                    <a:lnTo>
                      <a:pt x="456" y="672"/>
                    </a:lnTo>
                    <a:lnTo>
                      <a:pt x="456" y="672"/>
                    </a:lnTo>
                    <a:lnTo>
                      <a:pt x="456" y="672"/>
                    </a:lnTo>
                    <a:lnTo>
                      <a:pt x="456" y="672"/>
                    </a:lnTo>
                    <a:lnTo>
                      <a:pt x="456" y="672"/>
                    </a:lnTo>
                    <a:lnTo>
                      <a:pt x="456" y="672"/>
                    </a:lnTo>
                    <a:lnTo>
                      <a:pt x="456" y="672"/>
                    </a:lnTo>
                    <a:lnTo>
                      <a:pt x="456" y="672"/>
                    </a:lnTo>
                    <a:lnTo>
                      <a:pt x="456" y="672"/>
                    </a:lnTo>
                    <a:lnTo>
                      <a:pt x="456" y="672"/>
                    </a:lnTo>
                    <a:lnTo>
                      <a:pt x="456" y="672"/>
                    </a:lnTo>
                    <a:lnTo>
                      <a:pt x="456" y="672"/>
                    </a:lnTo>
                    <a:lnTo>
                      <a:pt x="456" y="672"/>
                    </a:lnTo>
                    <a:lnTo>
                      <a:pt x="456" y="672"/>
                    </a:lnTo>
                    <a:lnTo>
                      <a:pt x="456" y="672"/>
                    </a:lnTo>
                    <a:lnTo>
                      <a:pt x="456" y="672"/>
                    </a:lnTo>
                    <a:lnTo>
                      <a:pt x="456" y="672"/>
                    </a:lnTo>
                    <a:lnTo>
                      <a:pt x="456" y="678"/>
                    </a:lnTo>
                    <a:lnTo>
                      <a:pt x="456" y="678"/>
                    </a:lnTo>
                    <a:lnTo>
                      <a:pt x="456" y="678"/>
                    </a:lnTo>
                    <a:lnTo>
                      <a:pt x="456" y="678"/>
                    </a:lnTo>
                    <a:lnTo>
                      <a:pt x="456" y="678"/>
                    </a:lnTo>
                    <a:lnTo>
                      <a:pt x="456" y="678"/>
                    </a:lnTo>
                    <a:lnTo>
                      <a:pt x="456" y="678"/>
                    </a:lnTo>
                    <a:lnTo>
                      <a:pt x="456" y="678"/>
                    </a:lnTo>
                    <a:lnTo>
                      <a:pt x="456" y="678"/>
                    </a:lnTo>
                    <a:lnTo>
                      <a:pt x="456" y="678"/>
                    </a:lnTo>
                    <a:lnTo>
                      <a:pt x="456" y="678"/>
                    </a:lnTo>
                    <a:lnTo>
                      <a:pt x="456" y="678"/>
                    </a:lnTo>
                    <a:lnTo>
                      <a:pt x="456" y="678"/>
                    </a:lnTo>
                    <a:lnTo>
                      <a:pt x="456" y="678"/>
                    </a:lnTo>
                    <a:lnTo>
                      <a:pt x="456" y="678"/>
                    </a:lnTo>
                    <a:lnTo>
                      <a:pt x="456" y="678"/>
                    </a:lnTo>
                    <a:lnTo>
                      <a:pt x="456" y="678"/>
                    </a:lnTo>
                    <a:lnTo>
                      <a:pt x="456" y="678"/>
                    </a:lnTo>
                    <a:lnTo>
                      <a:pt x="456" y="678"/>
                    </a:lnTo>
                    <a:lnTo>
                      <a:pt x="456" y="678"/>
                    </a:lnTo>
                    <a:lnTo>
                      <a:pt x="456" y="678"/>
                    </a:lnTo>
                    <a:lnTo>
                      <a:pt x="456" y="684"/>
                    </a:lnTo>
                    <a:lnTo>
                      <a:pt x="456" y="684"/>
                    </a:lnTo>
                    <a:lnTo>
                      <a:pt x="456" y="684"/>
                    </a:lnTo>
                    <a:lnTo>
                      <a:pt x="456" y="684"/>
                    </a:lnTo>
                    <a:lnTo>
                      <a:pt x="462" y="684"/>
                    </a:lnTo>
                    <a:lnTo>
                      <a:pt x="462" y="684"/>
                    </a:lnTo>
                    <a:lnTo>
                      <a:pt x="462" y="684"/>
                    </a:lnTo>
                    <a:lnTo>
                      <a:pt x="462" y="684"/>
                    </a:lnTo>
                    <a:lnTo>
                      <a:pt x="462" y="684"/>
                    </a:lnTo>
                    <a:lnTo>
                      <a:pt x="462" y="684"/>
                    </a:lnTo>
                    <a:lnTo>
                      <a:pt x="462" y="684"/>
                    </a:lnTo>
                    <a:lnTo>
                      <a:pt x="462" y="684"/>
                    </a:lnTo>
                    <a:lnTo>
                      <a:pt x="462" y="684"/>
                    </a:lnTo>
                    <a:lnTo>
                      <a:pt x="462" y="684"/>
                    </a:lnTo>
                    <a:lnTo>
                      <a:pt x="462" y="684"/>
                    </a:lnTo>
                    <a:lnTo>
                      <a:pt x="462" y="684"/>
                    </a:lnTo>
                    <a:lnTo>
                      <a:pt x="462" y="684"/>
                    </a:lnTo>
                    <a:lnTo>
                      <a:pt x="462" y="684"/>
                    </a:lnTo>
                    <a:lnTo>
                      <a:pt x="462" y="684"/>
                    </a:lnTo>
                    <a:lnTo>
                      <a:pt x="462" y="684"/>
                    </a:lnTo>
                    <a:lnTo>
                      <a:pt x="462" y="684"/>
                    </a:lnTo>
                    <a:lnTo>
                      <a:pt x="462" y="684"/>
                    </a:lnTo>
                    <a:lnTo>
                      <a:pt x="462" y="684"/>
                    </a:lnTo>
                    <a:lnTo>
                      <a:pt x="462" y="690"/>
                    </a:lnTo>
                    <a:lnTo>
                      <a:pt x="462" y="690"/>
                    </a:lnTo>
                    <a:lnTo>
                      <a:pt x="462" y="690"/>
                    </a:lnTo>
                    <a:lnTo>
                      <a:pt x="462" y="690"/>
                    </a:lnTo>
                    <a:lnTo>
                      <a:pt x="462" y="690"/>
                    </a:lnTo>
                    <a:lnTo>
                      <a:pt x="462" y="690"/>
                    </a:lnTo>
                    <a:lnTo>
                      <a:pt x="462" y="690"/>
                    </a:lnTo>
                    <a:lnTo>
                      <a:pt x="462" y="690"/>
                    </a:lnTo>
                    <a:lnTo>
                      <a:pt x="462" y="690"/>
                    </a:lnTo>
                    <a:lnTo>
                      <a:pt x="462" y="690"/>
                    </a:lnTo>
                    <a:lnTo>
                      <a:pt x="462" y="690"/>
                    </a:lnTo>
                    <a:lnTo>
                      <a:pt x="462" y="690"/>
                    </a:lnTo>
                    <a:lnTo>
                      <a:pt x="462" y="690"/>
                    </a:lnTo>
                    <a:lnTo>
                      <a:pt x="462" y="690"/>
                    </a:lnTo>
                    <a:lnTo>
                      <a:pt x="462" y="690"/>
                    </a:lnTo>
                    <a:lnTo>
                      <a:pt x="462" y="690"/>
                    </a:lnTo>
                    <a:lnTo>
                      <a:pt x="462" y="690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08"/>
                    </a:lnTo>
                    <a:lnTo>
                      <a:pt x="474" y="714"/>
                    </a:lnTo>
                    <a:lnTo>
                      <a:pt x="474" y="714"/>
                    </a:lnTo>
                    <a:lnTo>
                      <a:pt x="474" y="714"/>
                    </a:lnTo>
                    <a:lnTo>
                      <a:pt x="474" y="714"/>
                    </a:lnTo>
                    <a:lnTo>
                      <a:pt x="474" y="714"/>
                    </a:lnTo>
                    <a:lnTo>
                      <a:pt x="474" y="714"/>
                    </a:lnTo>
                    <a:lnTo>
                      <a:pt x="474" y="714"/>
                    </a:lnTo>
                    <a:lnTo>
                      <a:pt x="474" y="714"/>
                    </a:lnTo>
                    <a:lnTo>
                      <a:pt x="474" y="714"/>
                    </a:lnTo>
                    <a:lnTo>
                      <a:pt x="474" y="714"/>
                    </a:lnTo>
                    <a:lnTo>
                      <a:pt x="474" y="714"/>
                    </a:lnTo>
                    <a:lnTo>
                      <a:pt x="474" y="714"/>
                    </a:lnTo>
                    <a:lnTo>
                      <a:pt x="474" y="714"/>
                    </a:lnTo>
                    <a:lnTo>
                      <a:pt x="474" y="714"/>
                    </a:lnTo>
                    <a:lnTo>
                      <a:pt x="474" y="714"/>
                    </a:lnTo>
                    <a:lnTo>
                      <a:pt x="474" y="714"/>
                    </a:lnTo>
                    <a:lnTo>
                      <a:pt x="474" y="714"/>
                    </a:lnTo>
                    <a:lnTo>
                      <a:pt x="474" y="714"/>
                    </a:lnTo>
                    <a:lnTo>
                      <a:pt x="480" y="714"/>
                    </a:lnTo>
                    <a:lnTo>
                      <a:pt x="480" y="714"/>
                    </a:lnTo>
                    <a:lnTo>
                      <a:pt x="480" y="714"/>
                    </a:lnTo>
                    <a:lnTo>
                      <a:pt x="480" y="714"/>
                    </a:lnTo>
                    <a:lnTo>
                      <a:pt x="480" y="714"/>
                    </a:lnTo>
                    <a:lnTo>
                      <a:pt x="480" y="714"/>
                    </a:lnTo>
                    <a:lnTo>
                      <a:pt x="480" y="714"/>
                    </a:lnTo>
                    <a:lnTo>
                      <a:pt x="480" y="714"/>
                    </a:lnTo>
                    <a:lnTo>
                      <a:pt x="480" y="714"/>
                    </a:lnTo>
                    <a:lnTo>
                      <a:pt x="480" y="714"/>
                    </a:lnTo>
                    <a:lnTo>
                      <a:pt x="486" y="714"/>
                    </a:lnTo>
                    <a:lnTo>
                      <a:pt x="486" y="714"/>
                    </a:lnTo>
                    <a:lnTo>
                      <a:pt x="486" y="714"/>
                    </a:lnTo>
                    <a:lnTo>
                      <a:pt x="486" y="714"/>
                    </a:lnTo>
                    <a:lnTo>
                      <a:pt x="486" y="714"/>
                    </a:lnTo>
                    <a:lnTo>
                      <a:pt x="486" y="714"/>
                    </a:lnTo>
                    <a:lnTo>
                      <a:pt x="486" y="714"/>
                    </a:lnTo>
                    <a:lnTo>
                      <a:pt x="486" y="714"/>
                    </a:lnTo>
                    <a:lnTo>
                      <a:pt x="486" y="714"/>
                    </a:lnTo>
                    <a:lnTo>
                      <a:pt x="492" y="714"/>
                    </a:lnTo>
                    <a:lnTo>
                      <a:pt x="492" y="714"/>
                    </a:lnTo>
                    <a:lnTo>
                      <a:pt x="492" y="714"/>
                    </a:lnTo>
                    <a:lnTo>
                      <a:pt x="492" y="714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8"/>
                    </a:lnTo>
                    <a:lnTo>
                      <a:pt x="492" y="702"/>
                    </a:lnTo>
                    <a:lnTo>
                      <a:pt x="492" y="702"/>
                    </a:lnTo>
                    <a:lnTo>
                      <a:pt x="492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702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498" y="696"/>
                    </a:lnTo>
                    <a:lnTo>
                      <a:pt x="504" y="696"/>
                    </a:lnTo>
                    <a:lnTo>
                      <a:pt x="504" y="696"/>
                    </a:lnTo>
                    <a:lnTo>
                      <a:pt x="504" y="690"/>
                    </a:lnTo>
                    <a:lnTo>
                      <a:pt x="504" y="690"/>
                    </a:lnTo>
                    <a:lnTo>
                      <a:pt x="504" y="690"/>
                    </a:lnTo>
                    <a:lnTo>
                      <a:pt x="504" y="690"/>
                    </a:lnTo>
                    <a:lnTo>
                      <a:pt x="504" y="690"/>
                    </a:lnTo>
                    <a:lnTo>
                      <a:pt x="510" y="660"/>
                    </a:lnTo>
                    <a:lnTo>
                      <a:pt x="510" y="660"/>
                    </a:lnTo>
                    <a:lnTo>
                      <a:pt x="510" y="660"/>
                    </a:lnTo>
                    <a:lnTo>
                      <a:pt x="510" y="660"/>
                    </a:lnTo>
                    <a:lnTo>
                      <a:pt x="510" y="660"/>
                    </a:lnTo>
                    <a:lnTo>
                      <a:pt x="510" y="660"/>
                    </a:lnTo>
                    <a:lnTo>
                      <a:pt x="510" y="660"/>
                    </a:lnTo>
                    <a:lnTo>
                      <a:pt x="510" y="660"/>
                    </a:lnTo>
                    <a:lnTo>
                      <a:pt x="510" y="660"/>
                    </a:lnTo>
                    <a:lnTo>
                      <a:pt x="510" y="660"/>
                    </a:lnTo>
                    <a:lnTo>
                      <a:pt x="510" y="660"/>
                    </a:lnTo>
                    <a:lnTo>
                      <a:pt x="510" y="660"/>
                    </a:lnTo>
                    <a:lnTo>
                      <a:pt x="516" y="660"/>
                    </a:lnTo>
                    <a:lnTo>
                      <a:pt x="516" y="660"/>
                    </a:lnTo>
                    <a:lnTo>
                      <a:pt x="516" y="660"/>
                    </a:lnTo>
                    <a:lnTo>
                      <a:pt x="516" y="660"/>
                    </a:lnTo>
                    <a:lnTo>
                      <a:pt x="516" y="654"/>
                    </a:lnTo>
                    <a:lnTo>
                      <a:pt x="516" y="654"/>
                    </a:lnTo>
                    <a:lnTo>
                      <a:pt x="516" y="654"/>
                    </a:lnTo>
                    <a:lnTo>
                      <a:pt x="516" y="654"/>
                    </a:lnTo>
                    <a:lnTo>
                      <a:pt x="516" y="654"/>
                    </a:lnTo>
                    <a:lnTo>
                      <a:pt x="516" y="654"/>
                    </a:lnTo>
                    <a:lnTo>
                      <a:pt x="516" y="654"/>
                    </a:lnTo>
                    <a:lnTo>
                      <a:pt x="516" y="654"/>
                    </a:lnTo>
                    <a:lnTo>
                      <a:pt x="516" y="654"/>
                    </a:lnTo>
                    <a:lnTo>
                      <a:pt x="516" y="654"/>
                    </a:lnTo>
                    <a:lnTo>
                      <a:pt x="516" y="654"/>
                    </a:lnTo>
                    <a:lnTo>
                      <a:pt x="516" y="654"/>
                    </a:lnTo>
                    <a:lnTo>
                      <a:pt x="516" y="654"/>
                    </a:lnTo>
                    <a:lnTo>
                      <a:pt x="516" y="654"/>
                    </a:lnTo>
                    <a:lnTo>
                      <a:pt x="516" y="654"/>
                    </a:lnTo>
                    <a:lnTo>
                      <a:pt x="516" y="654"/>
                    </a:lnTo>
                    <a:lnTo>
                      <a:pt x="516" y="648"/>
                    </a:lnTo>
                    <a:lnTo>
                      <a:pt x="516" y="648"/>
                    </a:lnTo>
                    <a:lnTo>
                      <a:pt x="516" y="648"/>
                    </a:lnTo>
                    <a:lnTo>
                      <a:pt x="516" y="648"/>
                    </a:lnTo>
                    <a:lnTo>
                      <a:pt x="516" y="648"/>
                    </a:lnTo>
                    <a:lnTo>
                      <a:pt x="516" y="648"/>
                    </a:lnTo>
                    <a:lnTo>
                      <a:pt x="516" y="648"/>
                    </a:lnTo>
                    <a:lnTo>
                      <a:pt x="516" y="648"/>
                    </a:lnTo>
                    <a:lnTo>
                      <a:pt x="516" y="648"/>
                    </a:lnTo>
                    <a:lnTo>
                      <a:pt x="516" y="648"/>
                    </a:lnTo>
                    <a:lnTo>
                      <a:pt x="516" y="648"/>
                    </a:lnTo>
                    <a:lnTo>
                      <a:pt x="516" y="648"/>
                    </a:lnTo>
                    <a:lnTo>
                      <a:pt x="516" y="648"/>
                    </a:lnTo>
                    <a:lnTo>
                      <a:pt x="516" y="648"/>
                    </a:lnTo>
                    <a:lnTo>
                      <a:pt x="516" y="648"/>
                    </a:lnTo>
                    <a:lnTo>
                      <a:pt x="516" y="648"/>
                    </a:lnTo>
                    <a:lnTo>
                      <a:pt x="516" y="642"/>
                    </a:lnTo>
                    <a:lnTo>
                      <a:pt x="516" y="642"/>
                    </a:lnTo>
                    <a:lnTo>
                      <a:pt x="516" y="642"/>
                    </a:lnTo>
                    <a:lnTo>
                      <a:pt x="516" y="642"/>
                    </a:lnTo>
                    <a:lnTo>
                      <a:pt x="516" y="642"/>
                    </a:lnTo>
                    <a:lnTo>
                      <a:pt x="528" y="594"/>
                    </a:lnTo>
                    <a:lnTo>
                      <a:pt x="528" y="594"/>
                    </a:lnTo>
                    <a:lnTo>
                      <a:pt x="528" y="594"/>
                    </a:lnTo>
                    <a:lnTo>
                      <a:pt x="528" y="594"/>
                    </a:lnTo>
                    <a:lnTo>
                      <a:pt x="528" y="594"/>
                    </a:lnTo>
                    <a:lnTo>
                      <a:pt x="528" y="594"/>
                    </a:lnTo>
                    <a:lnTo>
                      <a:pt x="528" y="594"/>
                    </a:lnTo>
                    <a:lnTo>
                      <a:pt x="528" y="594"/>
                    </a:lnTo>
                    <a:lnTo>
                      <a:pt x="528" y="594"/>
                    </a:lnTo>
                    <a:lnTo>
                      <a:pt x="528" y="588"/>
                    </a:lnTo>
                    <a:lnTo>
                      <a:pt x="528" y="588"/>
                    </a:lnTo>
                    <a:lnTo>
                      <a:pt x="528" y="588"/>
                    </a:lnTo>
                    <a:lnTo>
                      <a:pt x="528" y="588"/>
                    </a:lnTo>
                    <a:lnTo>
                      <a:pt x="528" y="588"/>
                    </a:lnTo>
                    <a:lnTo>
                      <a:pt x="528" y="588"/>
                    </a:lnTo>
                    <a:lnTo>
                      <a:pt x="528" y="588"/>
                    </a:lnTo>
                    <a:lnTo>
                      <a:pt x="528" y="588"/>
                    </a:lnTo>
                    <a:lnTo>
                      <a:pt x="528" y="588"/>
                    </a:lnTo>
                    <a:lnTo>
                      <a:pt x="528" y="588"/>
                    </a:lnTo>
                    <a:lnTo>
                      <a:pt x="528" y="588"/>
                    </a:lnTo>
                    <a:lnTo>
                      <a:pt x="528" y="582"/>
                    </a:lnTo>
                    <a:lnTo>
                      <a:pt x="528" y="582"/>
                    </a:lnTo>
                    <a:lnTo>
                      <a:pt x="528" y="582"/>
                    </a:lnTo>
                    <a:lnTo>
                      <a:pt x="528" y="582"/>
                    </a:lnTo>
                    <a:lnTo>
                      <a:pt x="528" y="582"/>
                    </a:lnTo>
                    <a:lnTo>
                      <a:pt x="528" y="582"/>
                    </a:lnTo>
                    <a:lnTo>
                      <a:pt x="528" y="582"/>
                    </a:lnTo>
                    <a:lnTo>
                      <a:pt x="528" y="582"/>
                    </a:lnTo>
                    <a:lnTo>
                      <a:pt x="528" y="582"/>
                    </a:lnTo>
                    <a:lnTo>
                      <a:pt x="528" y="582"/>
                    </a:lnTo>
                    <a:lnTo>
                      <a:pt x="528" y="576"/>
                    </a:lnTo>
                    <a:lnTo>
                      <a:pt x="528" y="576"/>
                    </a:lnTo>
                    <a:lnTo>
                      <a:pt x="528" y="576"/>
                    </a:lnTo>
                    <a:lnTo>
                      <a:pt x="528" y="576"/>
                    </a:lnTo>
                    <a:lnTo>
                      <a:pt x="528" y="576"/>
                    </a:lnTo>
                    <a:lnTo>
                      <a:pt x="528" y="576"/>
                    </a:lnTo>
                    <a:lnTo>
                      <a:pt x="528" y="576"/>
                    </a:lnTo>
                    <a:lnTo>
                      <a:pt x="528" y="576"/>
                    </a:lnTo>
                    <a:lnTo>
                      <a:pt x="534" y="576"/>
                    </a:lnTo>
                    <a:lnTo>
                      <a:pt x="534" y="576"/>
                    </a:lnTo>
                    <a:lnTo>
                      <a:pt x="534" y="576"/>
                    </a:lnTo>
                    <a:lnTo>
                      <a:pt x="534" y="570"/>
                    </a:lnTo>
                    <a:lnTo>
                      <a:pt x="534" y="570"/>
                    </a:lnTo>
                    <a:lnTo>
                      <a:pt x="534" y="570"/>
                    </a:lnTo>
                    <a:lnTo>
                      <a:pt x="534" y="570"/>
                    </a:lnTo>
                    <a:lnTo>
                      <a:pt x="534" y="570"/>
                    </a:lnTo>
                    <a:lnTo>
                      <a:pt x="534" y="570"/>
                    </a:lnTo>
                    <a:lnTo>
                      <a:pt x="534" y="570"/>
                    </a:lnTo>
                    <a:lnTo>
                      <a:pt x="534" y="570"/>
                    </a:lnTo>
                    <a:lnTo>
                      <a:pt x="534" y="570"/>
                    </a:lnTo>
                    <a:lnTo>
                      <a:pt x="534" y="570"/>
                    </a:lnTo>
                    <a:lnTo>
                      <a:pt x="534" y="564"/>
                    </a:lnTo>
                    <a:lnTo>
                      <a:pt x="534" y="564"/>
                    </a:lnTo>
                    <a:lnTo>
                      <a:pt x="534" y="564"/>
                    </a:lnTo>
                    <a:lnTo>
                      <a:pt x="534" y="564"/>
                    </a:lnTo>
                    <a:lnTo>
                      <a:pt x="534" y="564"/>
                    </a:lnTo>
                    <a:lnTo>
                      <a:pt x="534" y="564"/>
                    </a:lnTo>
                    <a:lnTo>
                      <a:pt x="534" y="564"/>
                    </a:lnTo>
                    <a:lnTo>
                      <a:pt x="534" y="564"/>
                    </a:lnTo>
                    <a:lnTo>
                      <a:pt x="534" y="564"/>
                    </a:lnTo>
                    <a:lnTo>
                      <a:pt x="534" y="564"/>
                    </a:lnTo>
                    <a:lnTo>
                      <a:pt x="534" y="564"/>
                    </a:lnTo>
                    <a:lnTo>
                      <a:pt x="534" y="558"/>
                    </a:lnTo>
                    <a:lnTo>
                      <a:pt x="534" y="558"/>
                    </a:lnTo>
                    <a:lnTo>
                      <a:pt x="534" y="558"/>
                    </a:lnTo>
                    <a:lnTo>
                      <a:pt x="534" y="558"/>
                    </a:lnTo>
                    <a:lnTo>
                      <a:pt x="534" y="558"/>
                    </a:lnTo>
                    <a:lnTo>
                      <a:pt x="534" y="558"/>
                    </a:lnTo>
                    <a:lnTo>
                      <a:pt x="534" y="558"/>
                    </a:lnTo>
                    <a:lnTo>
                      <a:pt x="534" y="558"/>
                    </a:lnTo>
                    <a:lnTo>
                      <a:pt x="534" y="558"/>
                    </a:lnTo>
                    <a:lnTo>
                      <a:pt x="534" y="558"/>
                    </a:lnTo>
                    <a:lnTo>
                      <a:pt x="534" y="552"/>
                    </a:lnTo>
                    <a:lnTo>
                      <a:pt x="534" y="552"/>
                    </a:lnTo>
                    <a:lnTo>
                      <a:pt x="534" y="552"/>
                    </a:lnTo>
                    <a:lnTo>
                      <a:pt x="534" y="552"/>
                    </a:lnTo>
                    <a:lnTo>
                      <a:pt x="534" y="552"/>
                    </a:lnTo>
                    <a:lnTo>
                      <a:pt x="534" y="552"/>
                    </a:lnTo>
                    <a:lnTo>
                      <a:pt x="534" y="552"/>
                    </a:lnTo>
                    <a:lnTo>
                      <a:pt x="534" y="552"/>
                    </a:lnTo>
                    <a:lnTo>
                      <a:pt x="534" y="552"/>
                    </a:lnTo>
                    <a:lnTo>
                      <a:pt x="534" y="546"/>
                    </a:lnTo>
                    <a:lnTo>
                      <a:pt x="534" y="546"/>
                    </a:lnTo>
                    <a:lnTo>
                      <a:pt x="534" y="546"/>
                    </a:lnTo>
                    <a:lnTo>
                      <a:pt x="534" y="546"/>
                    </a:lnTo>
                    <a:lnTo>
                      <a:pt x="534" y="546"/>
                    </a:lnTo>
                    <a:lnTo>
                      <a:pt x="534" y="546"/>
                    </a:lnTo>
                    <a:lnTo>
                      <a:pt x="534" y="546"/>
                    </a:lnTo>
                    <a:lnTo>
                      <a:pt x="534" y="546"/>
                    </a:lnTo>
                    <a:lnTo>
                      <a:pt x="534" y="546"/>
                    </a:lnTo>
                    <a:lnTo>
                      <a:pt x="534" y="546"/>
                    </a:lnTo>
                    <a:lnTo>
                      <a:pt x="534" y="540"/>
                    </a:lnTo>
                    <a:lnTo>
                      <a:pt x="534" y="540"/>
                    </a:lnTo>
                    <a:lnTo>
                      <a:pt x="534" y="540"/>
                    </a:lnTo>
                    <a:lnTo>
                      <a:pt x="534" y="540"/>
                    </a:lnTo>
                    <a:lnTo>
                      <a:pt x="534" y="540"/>
                    </a:lnTo>
                    <a:lnTo>
                      <a:pt x="534" y="540"/>
                    </a:lnTo>
                    <a:lnTo>
                      <a:pt x="534" y="540"/>
                    </a:lnTo>
                    <a:lnTo>
                      <a:pt x="540" y="540"/>
                    </a:lnTo>
                    <a:lnTo>
                      <a:pt x="540" y="540"/>
                    </a:lnTo>
                    <a:lnTo>
                      <a:pt x="540" y="534"/>
                    </a:lnTo>
                    <a:lnTo>
                      <a:pt x="540" y="534"/>
                    </a:lnTo>
                    <a:lnTo>
                      <a:pt x="540" y="534"/>
                    </a:lnTo>
                    <a:lnTo>
                      <a:pt x="540" y="534"/>
                    </a:lnTo>
                    <a:lnTo>
                      <a:pt x="540" y="534"/>
                    </a:lnTo>
                    <a:lnTo>
                      <a:pt x="540" y="534"/>
                    </a:lnTo>
                    <a:lnTo>
                      <a:pt x="540" y="534"/>
                    </a:lnTo>
                    <a:lnTo>
                      <a:pt x="540" y="534"/>
                    </a:lnTo>
                    <a:lnTo>
                      <a:pt x="540" y="534"/>
                    </a:lnTo>
                    <a:lnTo>
                      <a:pt x="540" y="534"/>
                    </a:lnTo>
                    <a:lnTo>
                      <a:pt x="540" y="528"/>
                    </a:lnTo>
                    <a:lnTo>
                      <a:pt x="540" y="528"/>
                    </a:lnTo>
                    <a:lnTo>
                      <a:pt x="540" y="528"/>
                    </a:lnTo>
                    <a:lnTo>
                      <a:pt x="540" y="528"/>
                    </a:lnTo>
                    <a:lnTo>
                      <a:pt x="540" y="528"/>
                    </a:lnTo>
                    <a:lnTo>
                      <a:pt x="540" y="528"/>
                    </a:lnTo>
                    <a:lnTo>
                      <a:pt x="540" y="528"/>
                    </a:lnTo>
                    <a:lnTo>
                      <a:pt x="540" y="528"/>
                    </a:lnTo>
                    <a:lnTo>
                      <a:pt x="540" y="528"/>
                    </a:lnTo>
                    <a:lnTo>
                      <a:pt x="540" y="522"/>
                    </a:lnTo>
                    <a:lnTo>
                      <a:pt x="540" y="522"/>
                    </a:lnTo>
                    <a:lnTo>
                      <a:pt x="540" y="522"/>
                    </a:lnTo>
                    <a:lnTo>
                      <a:pt x="540" y="522"/>
                    </a:lnTo>
                    <a:lnTo>
                      <a:pt x="540" y="522"/>
                    </a:lnTo>
                    <a:lnTo>
                      <a:pt x="540" y="522"/>
                    </a:lnTo>
                    <a:lnTo>
                      <a:pt x="540" y="522"/>
                    </a:lnTo>
                    <a:lnTo>
                      <a:pt x="540" y="522"/>
                    </a:lnTo>
                    <a:lnTo>
                      <a:pt x="540" y="522"/>
                    </a:lnTo>
                    <a:lnTo>
                      <a:pt x="540" y="516"/>
                    </a:lnTo>
                    <a:lnTo>
                      <a:pt x="540" y="516"/>
                    </a:lnTo>
                    <a:lnTo>
                      <a:pt x="540" y="516"/>
                    </a:lnTo>
                    <a:lnTo>
                      <a:pt x="540" y="516"/>
                    </a:lnTo>
                    <a:lnTo>
                      <a:pt x="540" y="516"/>
                    </a:lnTo>
                    <a:lnTo>
                      <a:pt x="540" y="516"/>
                    </a:lnTo>
                    <a:lnTo>
                      <a:pt x="540" y="516"/>
                    </a:lnTo>
                    <a:lnTo>
                      <a:pt x="540" y="516"/>
                    </a:lnTo>
                    <a:lnTo>
                      <a:pt x="540" y="516"/>
                    </a:lnTo>
                    <a:lnTo>
                      <a:pt x="552" y="438"/>
                    </a:lnTo>
                    <a:lnTo>
                      <a:pt x="552" y="438"/>
                    </a:lnTo>
                    <a:lnTo>
                      <a:pt x="552" y="438"/>
                    </a:lnTo>
                    <a:lnTo>
                      <a:pt x="552" y="432"/>
                    </a:lnTo>
                    <a:lnTo>
                      <a:pt x="552" y="432"/>
                    </a:lnTo>
                    <a:lnTo>
                      <a:pt x="552" y="432"/>
                    </a:lnTo>
                    <a:lnTo>
                      <a:pt x="552" y="432"/>
                    </a:lnTo>
                    <a:lnTo>
                      <a:pt x="552" y="432"/>
                    </a:lnTo>
                    <a:lnTo>
                      <a:pt x="552" y="432"/>
                    </a:lnTo>
                    <a:lnTo>
                      <a:pt x="552" y="432"/>
                    </a:lnTo>
                    <a:lnTo>
                      <a:pt x="552" y="426"/>
                    </a:lnTo>
                    <a:lnTo>
                      <a:pt x="552" y="426"/>
                    </a:lnTo>
                    <a:lnTo>
                      <a:pt x="552" y="426"/>
                    </a:lnTo>
                    <a:lnTo>
                      <a:pt x="552" y="426"/>
                    </a:lnTo>
                    <a:lnTo>
                      <a:pt x="552" y="426"/>
                    </a:lnTo>
                    <a:lnTo>
                      <a:pt x="552" y="426"/>
                    </a:lnTo>
                    <a:lnTo>
                      <a:pt x="552" y="426"/>
                    </a:lnTo>
                    <a:lnTo>
                      <a:pt x="552" y="426"/>
                    </a:lnTo>
                    <a:lnTo>
                      <a:pt x="552" y="420"/>
                    </a:lnTo>
                    <a:lnTo>
                      <a:pt x="552" y="420"/>
                    </a:lnTo>
                    <a:lnTo>
                      <a:pt x="552" y="420"/>
                    </a:lnTo>
                    <a:lnTo>
                      <a:pt x="552" y="420"/>
                    </a:lnTo>
                    <a:lnTo>
                      <a:pt x="552" y="420"/>
                    </a:lnTo>
                    <a:lnTo>
                      <a:pt x="552" y="420"/>
                    </a:lnTo>
                    <a:lnTo>
                      <a:pt x="552" y="420"/>
                    </a:lnTo>
                    <a:lnTo>
                      <a:pt x="552" y="414"/>
                    </a:lnTo>
                    <a:lnTo>
                      <a:pt x="552" y="414"/>
                    </a:lnTo>
                    <a:lnTo>
                      <a:pt x="552" y="414"/>
                    </a:lnTo>
                    <a:lnTo>
                      <a:pt x="552" y="414"/>
                    </a:lnTo>
                    <a:lnTo>
                      <a:pt x="552" y="414"/>
                    </a:lnTo>
                    <a:lnTo>
                      <a:pt x="552" y="414"/>
                    </a:lnTo>
                    <a:lnTo>
                      <a:pt x="552" y="414"/>
                    </a:lnTo>
                    <a:lnTo>
                      <a:pt x="552" y="408"/>
                    </a:lnTo>
                    <a:lnTo>
                      <a:pt x="552" y="408"/>
                    </a:lnTo>
                    <a:lnTo>
                      <a:pt x="552" y="408"/>
                    </a:lnTo>
                    <a:lnTo>
                      <a:pt x="552" y="408"/>
                    </a:lnTo>
                    <a:lnTo>
                      <a:pt x="552" y="408"/>
                    </a:lnTo>
                    <a:lnTo>
                      <a:pt x="552" y="408"/>
                    </a:lnTo>
                    <a:lnTo>
                      <a:pt x="552" y="408"/>
                    </a:lnTo>
                    <a:lnTo>
                      <a:pt x="552" y="402"/>
                    </a:lnTo>
                    <a:lnTo>
                      <a:pt x="552" y="402"/>
                    </a:lnTo>
                    <a:lnTo>
                      <a:pt x="558" y="402"/>
                    </a:lnTo>
                    <a:lnTo>
                      <a:pt x="558" y="402"/>
                    </a:lnTo>
                    <a:lnTo>
                      <a:pt x="558" y="402"/>
                    </a:lnTo>
                    <a:lnTo>
                      <a:pt x="558" y="402"/>
                    </a:lnTo>
                    <a:lnTo>
                      <a:pt x="558" y="402"/>
                    </a:lnTo>
                    <a:lnTo>
                      <a:pt x="558" y="396"/>
                    </a:lnTo>
                    <a:lnTo>
                      <a:pt x="558" y="396"/>
                    </a:lnTo>
                    <a:lnTo>
                      <a:pt x="558" y="396"/>
                    </a:lnTo>
                    <a:lnTo>
                      <a:pt x="558" y="396"/>
                    </a:lnTo>
                    <a:lnTo>
                      <a:pt x="558" y="396"/>
                    </a:lnTo>
                    <a:lnTo>
                      <a:pt x="558" y="396"/>
                    </a:lnTo>
                    <a:lnTo>
                      <a:pt x="558" y="396"/>
                    </a:lnTo>
                    <a:lnTo>
                      <a:pt x="564" y="300"/>
                    </a:lnTo>
                    <a:lnTo>
                      <a:pt x="564" y="300"/>
                    </a:lnTo>
                    <a:lnTo>
                      <a:pt x="564" y="300"/>
                    </a:lnTo>
                    <a:lnTo>
                      <a:pt x="564" y="294"/>
                    </a:lnTo>
                    <a:lnTo>
                      <a:pt x="564" y="294"/>
                    </a:lnTo>
                    <a:lnTo>
                      <a:pt x="564" y="294"/>
                    </a:lnTo>
                    <a:lnTo>
                      <a:pt x="564" y="294"/>
                    </a:lnTo>
                    <a:lnTo>
                      <a:pt x="570" y="294"/>
                    </a:lnTo>
                    <a:lnTo>
                      <a:pt x="570" y="294"/>
                    </a:lnTo>
                    <a:lnTo>
                      <a:pt x="570" y="288"/>
                    </a:lnTo>
                    <a:lnTo>
                      <a:pt x="570" y="288"/>
                    </a:lnTo>
                    <a:lnTo>
                      <a:pt x="570" y="288"/>
                    </a:lnTo>
                    <a:lnTo>
                      <a:pt x="570" y="288"/>
                    </a:lnTo>
                    <a:lnTo>
                      <a:pt x="570" y="288"/>
                    </a:lnTo>
                    <a:lnTo>
                      <a:pt x="570" y="288"/>
                    </a:lnTo>
                    <a:lnTo>
                      <a:pt x="570" y="282"/>
                    </a:lnTo>
                    <a:lnTo>
                      <a:pt x="570" y="282"/>
                    </a:lnTo>
                    <a:lnTo>
                      <a:pt x="570" y="282"/>
                    </a:lnTo>
                    <a:lnTo>
                      <a:pt x="570" y="282"/>
                    </a:lnTo>
                    <a:lnTo>
                      <a:pt x="570" y="282"/>
                    </a:lnTo>
                    <a:lnTo>
                      <a:pt x="570" y="282"/>
                    </a:lnTo>
                    <a:lnTo>
                      <a:pt x="570" y="276"/>
                    </a:lnTo>
                    <a:lnTo>
                      <a:pt x="570" y="276"/>
                    </a:lnTo>
                    <a:lnTo>
                      <a:pt x="570" y="276"/>
                    </a:lnTo>
                    <a:lnTo>
                      <a:pt x="570" y="276"/>
                    </a:lnTo>
                    <a:lnTo>
                      <a:pt x="570" y="276"/>
                    </a:lnTo>
                    <a:lnTo>
                      <a:pt x="570" y="276"/>
                    </a:lnTo>
                    <a:lnTo>
                      <a:pt x="570" y="270"/>
                    </a:lnTo>
                    <a:lnTo>
                      <a:pt x="570" y="270"/>
                    </a:lnTo>
                    <a:lnTo>
                      <a:pt x="570" y="270"/>
                    </a:lnTo>
                    <a:lnTo>
                      <a:pt x="570" y="270"/>
                    </a:lnTo>
                    <a:lnTo>
                      <a:pt x="570" y="270"/>
                    </a:lnTo>
                    <a:lnTo>
                      <a:pt x="570" y="264"/>
                    </a:lnTo>
                    <a:lnTo>
                      <a:pt x="570" y="264"/>
                    </a:lnTo>
                    <a:lnTo>
                      <a:pt x="570" y="264"/>
                    </a:lnTo>
                    <a:lnTo>
                      <a:pt x="570" y="264"/>
                    </a:lnTo>
                    <a:lnTo>
                      <a:pt x="570" y="264"/>
                    </a:lnTo>
                    <a:lnTo>
                      <a:pt x="570" y="264"/>
                    </a:lnTo>
                    <a:lnTo>
                      <a:pt x="570" y="258"/>
                    </a:lnTo>
                    <a:lnTo>
                      <a:pt x="570" y="258"/>
                    </a:lnTo>
                    <a:lnTo>
                      <a:pt x="570" y="258"/>
                    </a:lnTo>
                    <a:lnTo>
                      <a:pt x="570" y="258"/>
                    </a:lnTo>
                    <a:lnTo>
                      <a:pt x="570" y="258"/>
                    </a:lnTo>
                    <a:lnTo>
                      <a:pt x="570" y="258"/>
                    </a:lnTo>
                    <a:lnTo>
                      <a:pt x="570" y="252"/>
                    </a:lnTo>
                    <a:lnTo>
                      <a:pt x="570" y="252"/>
                    </a:lnTo>
                    <a:lnTo>
                      <a:pt x="570" y="252"/>
                    </a:lnTo>
                    <a:lnTo>
                      <a:pt x="570" y="252"/>
                    </a:lnTo>
                    <a:lnTo>
                      <a:pt x="570" y="252"/>
                    </a:lnTo>
                    <a:lnTo>
                      <a:pt x="570" y="252"/>
                    </a:lnTo>
                    <a:lnTo>
                      <a:pt x="570" y="246"/>
                    </a:lnTo>
                    <a:lnTo>
                      <a:pt x="570" y="246"/>
                    </a:lnTo>
                    <a:lnTo>
                      <a:pt x="570" y="246"/>
                    </a:lnTo>
                    <a:lnTo>
                      <a:pt x="570" y="246"/>
                    </a:lnTo>
                    <a:lnTo>
                      <a:pt x="570" y="246"/>
                    </a:lnTo>
                    <a:lnTo>
                      <a:pt x="570" y="246"/>
                    </a:lnTo>
                    <a:lnTo>
                      <a:pt x="570" y="240"/>
                    </a:lnTo>
                    <a:lnTo>
                      <a:pt x="570" y="240"/>
                    </a:lnTo>
                    <a:lnTo>
                      <a:pt x="570" y="240"/>
                    </a:lnTo>
                    <a:lnTo>
                      <a:pt x="570" y="240"/>
                    </a:lnTo>
                    <a:lnTo>
                      <a:pt x="570" y="240"/>
                    </a:lnTo>
                    <a:lnTo>
                      <a:pt x="570" y="234"/>
                    </a:lnTo>
                    <a:lnTo>
                      <a:pt x="570" y="234"/>
                    </a:lnTo>
                    <a:lnTo>
                      <a:pt x="570" y="234"/>
                    </a:lnTo>
                    <a:lnTo>
                      <a:pt x="570" y="234"/>
                    </a:lnTo>
                    <a:lnTo>
                      <a:pt x="570" y="234"/>
                    </a:lnTo>
                    <a:lnTo>
                      <a:pt x="570" y="234"/>
                    </a:lnTo>
                    <a:lnTo>
                      <a:pt x="576" y="228"/>
                    </a:lnTo>
                    <a:lnTo>
                      <a:pt x="576" y="228"/>
                    </a:lnTo>
                    <a:lnTo>
                      <a:pt x="576" y="228"/>
                    </a:lnTo>
                    <a:lnTo>
                      <a:pt x="576" y="228"/>
                    </a:lnTo>
                    <a:lnTo>
                      <a:pt x="576" y="228"/>
                    </a:lnTo>
                    <a:lnTo>
                      <a:pt x="576" y="228"/>
                    </a:lnTo>
                    <a:lnTo>
                      <a:pt x="576" y="222"/>
                    </a:lnTo>
                    <a:lnTo>
                      <a:pt x="576" y="222"/>
                    </a:lnTo>
                    <a:lnTo>
                      <a:pt x="576" y="222"/>
                    </a:lnTo>
                    <a:lnTo>
                      <a:pt x="576" y="222"/>
                    </a:lnTo>
                    <a:lnTo>
                      <a:pt x="576" y="222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6"/>
                    </a:lnTo>
                    <a:lnTo>
                      <a:pt x="576" y="210"/>
                    </a:lnTo>
                    <a:lnTo>
                      <a:pt x="576" y="210"/>
                    </a:lnTo>
                    <a:lnTo>
                      <a:pt x="576" y="210"/>
                    </a:lnTo>
                    <a:lnTo>
                      <a:pt x="576" y="210"/>
                    </a:lnTo>
                    <a:lnTo>
                      <a:pt x="576" y="210"/>
                    </a:lnTo>
                    <a:lnTo>
                      <a:pt x="576" y="204"/>
                    </a:lnTo>
                    <a:lnTo>
                      <a:pt x="576" y="204"/>
                    </a:lnTo>
                    <a:lnTo>
                      <a:pt x="576" y="204"/>
                    </a:lnTo>
                    <a:lnTo>
                      <a:pt x="576" y="204"/>
                    </a:lnTo>
                    <a:lnTo>
                      <a:pt x="576" y="204"/>
                    </a:lnTo>
                    <a:lnTo>
                      <a:pt x="576" y="204"/>
                    </a:lnTo>
                    <a:lnTo>
                      <a:pt x="576" y="198"/>
                    </a:lnTo>
                    <a:lnTo>
                      <a:pt x="576" y="198"/>
                    </a:lnTo>
                    <a:lnTo>
                      <a:pt x="576" y="198"/>
                    </a:lnTo>
                    <a:lnTo>
                      <a:pt x="576" y="198"/>
                    </a:lnTo>
                    <a:lnTo>
                      <a:pt x="576" y="198"/>
                    </a:lnTo>
                    <a:lnTo>
                      <a:pt x="576" y="192"/>
                    </a:lnTo>
                    <a:lnTo>
                      <a:pt x="576" y="192"/>
                    </a:lnTo>
                    <a:lnTo>
                      <a:pt x="576" y="192"/>
                    </a:lnTo>
                    <a:lnTo>
                      <a:pt x="576" y="192"/>
                    </a:lnTo>
                    <a:lnTo>
                      <a:pt x="576" y="192"/>
                    </a:lnTo>
                    <a:lnTo>
                      <a:pt x="576" y="192"/>
                    </a:lnTo>
                    <a:lnTo>
                      <a:pt x="576" y="186"/>
                    </a:lnTo>
                    <a:lnTo>
                      <a:pt x="576" y="186"/>
                    </a:lnTo>
                    <a:lnTo>
                      <a:pt x="576" y="186"/>
                    </a:lnTo>
                    <a:lnTo>
                      <a:pt x="576" y="186"/>
                    </a:lnTo>
                    <a:lnTo>
                      <a:pt x="576" y="186"/>
                    </a:lnTo>
                    <a:lnTo>
                      <a:pt x="576" y="180"/>
                    </a:lnTo>
                    <a:lnTo>
                      <a:pt x="576" y="180"/>
                    </a:lnTo>
                    <a:lnTo>
                      <a:pt x="576" y="180"/>
                    </a:lnTo>
                    <a:lnTo>
                      <a:pt x="576" y="180"/>
                    </a:lnTo>
                    <a:lnTo>
                      <a:pt x="576" y="180"/>
                    </a:lnTo>
                    <a:lnTo>
                      <a:pt x="576" y="180"/>
                    </a:lnTo>
                    <a:lnTo>
                      <a:pt x="576" y="174"/>
                    </a:lnTo>
                    <a:lnTo>
                      <a:pt x="576" y="174"/>
                    </a:lnTo>
                    <a:lnTo>
                      <a:pt x="576" y="174"/>
                    </a:lnTo>
                    <a:lnTo>
                      <a:pt x="576" y="174"/>
                    </a:lnTo>
                    <a:lnTo>
                      <a:pt x="576" y="174"/>
                    </a:lnTo>
                    <a:lnTo>
                      <a:pt x="576" y="168"/>
                    </a:lnTo>
                    <a:lnTo>
                      <a:pt x="576" y="168"/>
                    </a:lnTo>
                    <a:lnTo>
                      <a:pt x="576" y="168"/>
                    </a:lnTo>
                    <a:lnTo>
                      <a:pt x="576" y="168"/>
                    </a:lnTo>
                    <a:lnTo>
                      <a:pt x="576" y="168"/>
                    </a:lnTo>
                    <a:lnTo>
                      <a:pt x="582" y="162"/>
                    </a:lnTo>
                    <a:lnTo>
                      <a:pt x="582" y="162"/>
                    </a:lnTo>
                    <a:lnTo>
                      <a:pt x="582" y="162"/>
                    </a:lnTo>
                    <a:lnTo>
                      <a:pt x="582" y="162"/>
                    </a:lnTo>
                    <a:lnTo>
                      <a:pt x="582" y="162"/>
                    </a:lnTo>
                    <a:lnTo>
                      <a:pt x="582" y="162"/>
                    </a:lnTo>
                    <a:lnTo>
                      <a:pt x="582" y="156"/>
                    </a:lnTo>
                    <a:lnTo>
                      <a:pt x="582" y="156"/>
                    </a:lnTo>
                    <a:lnTo>
                      <a:pt x="582" y="156"/>
                    </a:lnTo>
                    <a:lnTo>
                      <a:pt x="582" y="156"/>
                    </a:lnTo>
                    <a:lnTo>
                      <a:pt x="582" y="156"/>
                    </a:lnTo>
                    <a:lnTo>
                      <a:pt x="582" y="150"/>
                    </a:lnTo>
                    <a:lnTo>
                      <a:pt x="582" y="150"/>
                    </a:lnTo>
                    <a:lnTo>
                      <a:pt x="582" y="150"/>
                    </a:lnTo>
                    <a:lnTo>
                      <a:pt x="582" y="150"/>
                    </a:lnTo>
                    <a:lnTo>
                      <a:pt x="582" y="150"/>
                    </a:lnTo>
                    <a:lnTo>
                      <a:pt x="582" y="144"/>
                    </a:lnTo>
                    <a:lnTo>
                      <a:pt x="582" y="144"/>
                    </a:lnTo>
                    <a:lnTo>
                      <a:pt x="582" y="144"/>
                    </a:lnTo>
                    <a:lnTo>
                      <a:pt x="582" y="144"/>
                    </a:lnTo>
                    <a:lnTo>
                      <a:pt x="582" y="144"/>
                    </a:lnTo>
                    <a:lnTo>
                      <a:pt x="582" y="138"/>
                    </a:lnTo>
                    <a:lnTo>
                      <a:pt x="582" y="138"/>
                    </a:lnTo>
                    <a:lnTo>
                      <a:pt x="582" y="138"/>
                    </a:lnTo>
                    <a:lnTo>
                      <a:pt x="582" y="138"/>
                    </a:lnTo>
                    <a:lnTo>
                      <a:pt x="582" y="138"/>
                    </a:lnTo>
                    <a:lnTo>
                      <a:pt x="582" y="132"/>
                    </a:lnTo>
                    <a:lnTo>
                      <a:pt x="582" y="132"/>
                    </a:lnTo>
                    <a:lnTo>
                      <a:pt x="582" y="132"/>
                    </a:lnTo>
                    <a:lnTo>
                      <a:pt x="582" y="132"/>
                    </a:lnTo>
                    <a:lnTo>
                      <a:pt x="582" y="132"/>
                    </a:lnTo>
                    <a:lnTo>
                      <a:pt x="582" y="132"/>
                    </a:lnTo>
                    <a:lnTo>
                      <a:pt x="582" y="126"/>
                    </a:lnTo>
                    <a:lnTo>
                      <a:pt x="582" y="126"/>
                    </a:lnTo>
                    <a:lnTo>
                      <a:pt x="582" y="126"/>
                    </a:lnTo>
                    <a:lnTo>
                      <a:pt x="582" y="126"/>
                    </a:lnTo>
                    <a:lnTo>
                      <a:pt x="582" y="126"/>
                    </a:lnTo>
                    <a:lnTo>
                      <a:pt x="582" y="120"/>
                    </a:lnTo>
                    <a:lnTo>
                      <a:pt x="582" y="120"/>
                    </a:lnTo>
                    <a:lnTo>
                      <a:pt x="582" y="120"/>
                    </a:lnTo>
                    <a:lnTo>
                      <a:pt x="582" y="120"/>
                    </a:lnTo>
                    <a:lnTo>
                      <a:pt x="582" y="120"/>
                    </a:lnTo>
                    <a:lnTo>
                      <a:pt x="582" y="114"/>
                    </a:lnTo>
                    <a:lnTo>
                      <a:pt x="582" y="114"/>
                    </a:lnTo>
                    <a:lnTo>
                      <a:pt x="582" y="114"/>
                    </a:lnTo>
                    <a:lnTo>
                      <a:pt x="582" y="114"/>
                    </a:lnTo>
                    <a:lnTo>
                      <a:pt x="582" y="114"/>
                    </a:lnTo>
                    <a:lnTo>
                      <a:pt x="582" y="108"/>
                    </a:lnTo>
                    <a:lnTo>
                      <a:pt x="582" y="108"/>
                    </a:lnTo>
                    <a:lnTo>
                      <a:pt x="582" y="108"/>
                    </a:lnTo>
                    <a:lnTo>
                      <a:pt x="582" y="108"/>
                    </a:lnTo>
                    <a:lnTo>
                      <a:pt x="582" y="108"/>
                    </a:lnTo>
                    <a:lnTo>
                      <a:pt x="582" y="102"/>
                    </a:lnTo>
                    <a:lnTo>
                      <a:pt x="582" y="102"/>
                    </a:lnTo>
                    <a:lnTo>
                      <a:pt x="582" y="102"/>
                    </a:lnTo>
                    <a:lnTo>
                      <a:pt x="582" y="102"/>
                    </a:lnTo>
                    <a:lnTo>
                      <a:pt x="582" y="102"/>
                    </a:lnTo>
                    <a:lnTo>
                      <a:pt x="582" y="96"/>
                    </a:lnTo>
                    <a:lnTo>
                      <a:pt x="582" y="96"/>
                    </a:lnTo>
                    <a:lnTo>
                      <a:pt x="582" y="96"/>
                    </a:lnTo>
                    <a:lnTo>
                      <a:pt x="588" y="96"/>
                    </a:lnTo>
                    <a:lnTo>
                      <a:pt x="588" y="96"/>
                    </a:lnTo>
                    <a:lnTo>
                      <a:pt x="588" y="90"/>
                    </a:lnTo>
                    <a:lnTo>
                      <a:pt x="588" y="90"/>
                    </a:lnTo>
                    <a:lnTo>
                      <a:pt x="588" y="90"/>
                    </a:lnTo>
                    <a:lnTo>
                      <a:pt x="588" y="90"/>
                    </a:lnTo>
                    <a:lnTo>
                      <a:pt x="588" y="90"/>
                    </a:lnTo>
                    <a:lnTo>
                      <a:pt x="588" y="84"/>
                    </a:lnTo>
                    <a:lnTo>
                      <a:pt x="588" y="84"/>
                    </a:lnTo>
                    <a:lnTo>
                      <a:pt x="588" y="84"/>
                    </a:lnTo>
                    <a:lnTo>
                      <a:pt x="588" y="84"/>
                    </a:lnTo>
                    <a:lnTo>
                      <a:pt x="588" y="84"/>
                    </a:lnTo>
                    <a:lnTo>
                      <a:pt x="588" y="78"/>
                    </a:lnTo>
                    <a:lnTo>
                      <a:pt x="588" y="78"/>
                    </a:lnTo>
                    <a:lnTo>
                      <a:pt x="588" y="78"/>
                    </a:lnTo>
                    <a:lnTo>
                      <a:pt x="588" y="78"/>
                    </a:lnTo>
                    <a:lnTo>
                      <a:pt x="588" y="78"/>
                    </a:lnTo>
                    <a:lnTo>
                      <a:pt x="588" y="72"/>
                    </a:lnTo>
                    <a:lnTo>
                      <a:pt x="588" y="72"/>
                    </a:lnTo>
                    <a:lnTo>
                      <a:pt x="588" y="72"/>
                    </a:lnTo>
                    <a:lnTo>
                      <a:pt x="588" y="72"/>
                    </a:lnTo>
                    <a:lnTo>
                      <a:pt x="588" y="72"/>
                    </a:lnTo>
                    <a:lnTo>
                      <a:pt x="588" y="72"/>
                    </a:lnTo>
                    <a:lnTo>
                      <a:pt x="588" y="66"/>
                    </a:lnTo>
                    <a:lnTo>
                      <a:pt x="588" y="66"/>
                    </a:lnTo>
                    <a:lnTo>
                      <a:pt x="588" y="66"/>
                    </a:lnTo>
                    <a:lnTo>
                      <a:pt x="588" y="66"/>
                    </a:lnTo>
                    <a:lnTo>
                      <a:pt x="588" y="66"/>
                    </a:lnTo>
                    <a:lnTo>
                      <a:pt x="588" y="60"/>
                    </a:lnTo>
                    <a:lnTo>
                      <a:pt x="588" y="60"/>
                    </a:lnTo>
                    <a:lnTo>
                      <a:pt x="588" y="60"/>
                    </a:lnTo>
                    <a:lnTo>
                      <a:pt x="588" y="60"/>
                    </a:lnTo>
                    <a:lnTo>
                      <a:pt x="588" y="60"/>
                    </a:lnTo>
                    <a:lnTo>
                      <a:pt x="588" y="54"/>
                    </a:lnTo>
                    <a:lnTo>
                      <a:pt x="588" y="54"/>
                    </a:lnTo>
                    <a:lnTo>
                      <a:pt x="588" y="54"/>
                    </a:lnTo>
                    <a:lnTo>
                      <a:pt x="588" y="54"/>
                    </a:lnTo>
                    <a:lnTo>
                      <a:pt x="588" y="48"/>
                    </a:lnTo>
                    <a:lnTo>
                      <a:pt x="588" y="48"/>
                    </a:lnTo>
                    <a:lnTo>
                      <a:pt x="588" y="48"/>
                    </a:lnTo>
                    <a:lnTo>
                      <a:pt x="588" y="48"/>
                    </a:lnTo>
                    <a:lnTo>
                      <a:pt x="588" y="48"/>
                    </a:lnTo>
                    <a:lnTo>
                      <a:pt x="588" y="42"/>
                    </a:lnTo>
                    <a:lnTo>
                      <a:pt x="588" y="42"/>
                    </a:lnTo>
                    <a:lnTo>
                      <a:pt x="588" y="42"/>
                    </a:lnTo>
                    <a:lnTo>
                      <a:pt x="588" y="42"/>
                    </a:lnTo>
                    <a:lnTo>
                      <a:pt x="588" y="42"/>
                    </a:lnTo>
                    <a:lnTo>
                      <a:pt x="588" y="36"/>
                    </a:lnTo>
                    <a:lnTo>
                      <a:pt x="588" y="36"/>
                    </a:lnTo>
                    <a:lnTo>
                      <a:pt x="588" y="36"/>
                    </a:lnTo>
                    <a:lnTo>
                      <a:pt x="588" y="36"/>
                    </a:lnTo>
                    <a:lnTo>
                      <a:pt x="588" y="36"/>
                    </a:lnTo>
                    <a:lnTo>
                      <a:pt x="588" y="30"/>
                    </a:lnTo>
                    <a:lnTo>
                      <a:pt x="588" y="30"/>
                    </a:lnTo>
                    <a:lnTo>
                      <a:pt x="588" y="30"/>
                    </a:lnTo>
                    <a:lnTo>
                      <a:pt x="588" y="30"/>
                    </a:lnTo>
                    <a:lnTo>
                      <a:pt x="588" y="30"/>
                    </a:lnTo>
                    <a:lnTo>
                      <a:pt x="588" y="30"/>
                    </a:lnTo>
                    <a:lnTo>
                      <a:pt x="588" y="24"/>
                    </a:lnTo>
                    <a:lnTo>
                      <a:pt x="588" y="24"/>
                    </a:lnTo>
                    <a:lnTo>
                      <a:pt x="588" y="24"/>
                    </a:lnTo>
                    <a:lnTo>
                      <a:pt x="588" y="24"/>
                    </a:lnTo>
                    <a:lnTo>
                      <a:pt x="588" y="24"/>
                    </a:lnTo>
                    <a:lnTo>
                      <a:pt x="594" y="24"/>
                    </a:lnTo>
                    <a:lnTo>
                      <a:pt x="594" y="24"/>
                    </a:lnTo>
                    <a:lnTo>
                      <a:pt x="594" y="24"/>
                    </a:lnTo>
                    <a:lnTo>
                      <a:pt x="594" y="24"/>
                    </a:lnTo>
                    <a:lnTo>
                      <a:pt x="594" y="24"/>
                    </a:lnTo>
                    <a:lnTo>
                      <a:pt x="594" y="24"/>
                    </a:lnTo>
                    <a:lnTo>
                      <a:pt x="594" y="30"/>
                    </a:lnTo>
                    <a:lnTo>
                      <a:pt x="594" y="30"/>
                    </a:lnTo>
                    <a:lnTo>
                      <a:pt x="594" y="30"/>
                    </a:lnTo>
                    <a:lnTo>
                      <a:pt x="594" y="36"/>
                    </a:lnTo>
                    <a:lnTo>
                      <a:pt x="594" y="36"/>
                    </a:lnTo>
                    <a:lnTo>
                      <a:pt x="594" y="42"/>
                    </a:lnTo>
                    <a:lnTo>
                      <a:pt x="594" y="48"/>
                    </a:lnTo>
                    <a:lnTo>
                      <a:pt x="594" y="48"/>
                    </a:lnTo>
                    <a:lnTo>
                      <a:pt x="594" y="54"/>
                    </a:lnTo>
                    <a:lnTo>
                      <a:pt x="594" y="60"/>
                    </a:lnTo>
                    <a:lnTo>
                      <a:pt x="594" y="66"/>
                    </a:lnTo>
                    <a:lnTo>
                      <a:pt x="594" y="72"/>
                    </a:lnTo>
                    <a:lnTo>
                      <a:pt x="594" y="78"/>
                    </a:lnTo>
                    <a:lnTo>
                      <a:pt x="594" y="84"/>
                    </a:lnTo>
                    <a:lnTo>
                      <a:pt x="594" y="90"/>
                    </a:lnTo>
                    <a:lnTo>
                      <a:pt x="594" y="96"/>
                    </a:lnTo>
                    <a:lnTo>
                      <a:pt x="594" y="102"/>
                    </a:lnTo>
                    <a:lnTo>
                      <a:pt x="594" y="108"/>
                    </a:lnTo>
                    <a:lnTo>
                      <a:pt x="594" y="114"/>
                    </a:lnTo>
                    <a:lnTo>
                      <a:pt x="594" y="120"/>
                    </a:lnTo>
                    <a:lnTo>
                      <a:pt x="594" y="126"/>
                    </a:lnTo>
                    <a:lnTo>
                      <a:pt x="594" y="132"/>
                    </a:lnTo>
                    <a:lnTo>
                      <a:pt x="594" y="138"/>
                    </a:lnTo>
                    <a:lnTo>
                      <a:pt x="594" y="144"/>
                    </a:lnTo>
                    <a:lnTo>
                      <a:pt x="594" y="150"/>
                    </a:lnTo>
                    <a:lnTo>
                      <a:pt x="594" y="156"/>
                    </a:lnTo>
                    <a:lnTo>
                      <a:pt x="594" y="162"/>
                    </a:lnTo>
                    <a:lnTo>
                      <a:pt x="594" y="168"/>
                    </a:lnTo>
                    <a:lnTo>
                      <a:pt x="594" y="168"/>
                    </a:lnTo>
                    <a:lnTo>
                      <a:pt x="594" y="174"/>
                    </a:lnTo>
                    <a:lnTo>
                      <a:pt x="594" y="180"/>
                    </a:lnTo>
                    <a:lnTo>
                      <a:pt x="594" y="186"/>
                    </a:lnTo>
                    <a:lnTo>
                      <a:pt x="594" y="192"/>
                    </a:lnTo>
                    <a:lnTo>
                      <a:pt x="594" y="198"/>
                    </a:lnTo>
                    <a:lnTo>
                      <a:pt x="594" y="204"/>
                    </a:lnTo>
                    <a:lnTo>
                      <a:pt x="594" y="210"/>
                    </a:lnTo>
                    <a:lnTo>
                      <a:pt x="594" y="216"/>
                    </a:lnTo>
                    <a:lnTo>
                      <a:pt x="594" y="216"/>
                    </a:lnTo>
                    <a:lnTo>
                      <a:pt x="594" y="222"/>
                    </a:lnTo>
                    <a:lnTo>
                      <a:pt x="594" y="228"/>
                    </a:lnTo>
                    <a:lnTo>
                      <a:pt x="594" y="228"/>
                    </a:lnTo>
                    <a:lnTo>
                      <a:pt x="594" y="234"/>
                    </a:lnTo>
                    <a:lnTo>
                      <a:pt x="594" y="234"/>
                    </a:lnTo>
                    <a:lnTo>
                      <a:pt x="594" y="240"/>
                    </a:lnTo>
                    <a:lnTo>
                      <a:pt x="594" y="240"/>
                    </a:lnTo>
                    <a:lnTo>
                      <a:pt x="594" y="246"/>
                    </a:lnTo>
                    <a:lnTo>
                      <a:pt x="594" y="246"/>
                    </a:lnTo>
                    <a:lnTo>
                      <a:pt x="594" y="246"/>
                    </a:lnTo>
                    <a:lnTo>
                      <a:pt x="594" y="252"/>
                    </a:lnTo>
                    <a:lnTo>
                      <a:pt x="594" y="252"/>
                    </a:lnTo>
                    <a:lnTo>
                      <a:pt x="594" y="252"/>
                    </a:lnTo>
                    <a:lnTo>
                      <a:pt x="594" y="252"/>
                    </a:lnTo>
                    <a:lnTo>
                      <a:pt x="594" y="252"/>
                    </a:lnTo>
                    <a:lnTo>
                      <a:pt x="594" y="252"/>
                    </a:lnTo>
                    <a:lnTo>
                      <a:pt x="594" y="252"/>
                    </a:lnTo>
                    <a:lnTo>
                      <a:pt x="600" y="252"/>
                    </a:lnTo>
                    <a:lnTo>
                      <a:pt x="600" y="252"/>
                    </a:lnTo>
                    <a:lnTo>
                      <a:pt x="600" y="252"/>
                    </a:lnTo>
                    <a:lnTo>
                      <a:pt x="600" y="252"/>
                    </a:lnTo>
                    <a:lnTo>
                      <a:pt x="600" y="252"/>
                    </a:lnTo>
                    <a:lnTo>
                      <a:pt x="600" y="252"/>
                    </a:lnTo>
                    <a:lnTo>
                      <a:pt x="600" y="246"/>
                    </a:lnTo>
                    <a:lnTo>
                      <a:pt x="600" y="246"/>
                    </a:lnTo>
                    <a:lnTo>
                      <a:pt x="600" y="246"/>
                    </a:lnTo>
                    <a:lnTo>
                      <a:pt x="600" y="240"/>
                    </a:lnTo>
                    <a:lnTo>
                      <a:pt x="600" y="240"/>
                    </a:lnTo>
                    <a:lnTo>
                      <a:pt x="600" y="234"/>
                    </a:lnTo>
                    <a:lnTo>
                      <a:pt x="600" y="234"/>
                    </a:lnTo>
                    <a:lnTo>
                      <a:pt x="600" y="228"/>
                    </a:lnTo>
                    <a:lnTo>
                      <a:pt x="600" y="228"/>
                    </a:lnTo>
                    <a:lnTo>
                      <a:pt x="600" y="222"/>
                    </a:lnTo>
                    <a:lnTo>
                      <a:pt x="600" y="216"/>
                    </a:lnTo>
                    <a:lnTo>
                      <a:pt x="600" y="216"/>
                    </a:lnTo>
                    <a:lnTo>
                      <a:pt x="600" y="210"/>
                    </a:lnTo>
                    <a:lnTo>
                      <a:pt x="600" y="204"/>
                    </a:lnTo>
                    <a:lnTo>
                      <a:pt x="600" y="198"/>
                    </a:lnTo>
                    <a:lnTo>
                      <a:pt x="600" y="192"/>
                    </a:lnTo>
                    <a:lnTo>
                      <a:pt x="600" y="186"/>
                    </a:lnTo>
                    <a:lnTo>
                      <a:pt x="600" y="180"/>
                    </a:lnTo>
                    <a:lnTo>
                      <a:pt x="600" y="174"/>
                    </a:lnTo>
                    <a:lnTo>
                      <a:pt x="600" y="168"/>
                    </a:lnTo>
                    <a:lnTo>
                      <a:pt x="600" y="168"/>
                    </a:lnTo>
                    <a:lnTo>
                      <a:pt x="600" y="162"/>
                    </a:lnTo>
                    <a:lnTo>
                      <a:pt x="600" y="156"/>
                    </a:lnTo>
                    <a:lnTo>
                      <a:pt x="600" y="150"/>
                    </a:lnTo>
                    <a:lnTo>
                      <a:pt x="600" y="144"/>
                    </a:lnTo>
                    <a:lnTo>
                      <a:pt x="600" y="138"/>
                    </a:lnTo>
                    <a:lnTo>
                      <a:pt x="600" y="132"/>
                    </a:lnTo>
                    <a:lnTo>
                      <a:pt x="600" y="126"/>
                    </a:lnTo>
                    <a:lnTo>
                      <a:pt x="600" y="120"/>
                    </a:lnTo>
                    <a:lnTo>
                      <a:pt x="600" y="114"/>
                    </a:lnTo>
                    <a:lnTo>
                      <a:pt x="600" y="108"/>
                    </a:lnTo>
                    <a:lnTo>
                      <a:pt x="600" y="102"/>
                    </a:lnTo>
                    <a:lnTo>
                      <a:pt x="600" y="96"/>
                    </a:lnTo>
                    <a:lnTo>
                      <a:pt x="600" y="90"/>
                    </a:lnTo>
                    <a:lnTo>
                      <a:pt x="600" y="84"/>
                    </a:lnTo>
                    <a:lnTo>
                      <a:pt x="600" y="78"/>
                    </a:lnTo>
                    <a:lnTo>
                      <a:pt x="600" y="72"/>
                    </a:lnTo>
                    <a:lnTo>
                      <a:pt x="600" y="66"/>
                    </a:lnTo>
                    <a:lnTo>
                      <a:pt x="600" y="60"/>
                    </a:lnTo>
                    <a:lnTo>
                      <a:pt x="600" y="54"/>
                    </a:lnTo>
                    <a:lnTo>
                      <a:pt x="600" y="48"/>
                    </a:lnTo>
                    <a:lnTo>
                      <a:pt x="600" y="48"/>
                    </a:lnTo>
                    <a:lnTo>
                      <a:pt x="600" y="42"/>
                    </a:lnTo>
                    <a:lnTo>
                      <a:pt x="600" y="36"/>
                    </a:lnTo>
                    <a:lnTo>
                      <a:pt x="600" y="36"/>
                    </a:lnTo>
                    <a:lnTo>
                      <a:pt x="600" y="30"/>
                    </a:lnTo>
                    <a:lnTo>
                      <a:pt x="600" y="30"/>
                    </a:lnTo>
                    <a:lnTo>
                      <a:pt x="600" y="30"/>
                    </a:lnTo>
                    <a:lnTo>
                      <a:pt x="600" y="24"/>
                    </a:lnTo>
                    <a:lnTo>
                      <a:pt x="600" y="24"/>
                    </a:lnTo>
                    <a:lnTo>
                      <a:pt x="600" y="24"/>
                    </a:lnTo>
                    <a:lnTo>
                      <a:pt x="600" y="24"/>
                    </a:lnTo>
                    <a:lnTo>
                      <a:pt x="600" y="24"/>
                    </a:lnTo>
                    <a:lnTo>
                      <a:pt x="600" y="24"/>
                    </a:lnTo>
                    <a:lnTo>
                      <a:pt x="600" y="24"/>
                    </a:lnTo>
                    <a:lnTo>
                      <a:pt x="600" y="24"/>
                    </a:lnTo>
                    <a:lnTo>
                      <a:pt x="606" y="24"/>
                    </a:lnTo>
                    <a:lnTo>
                      <a:pt x="606" y="24"/>
                    </a:lnTo>
                    <a:lnTo>
                      <a:pt x="606" y="24"/>
                    </a:lnTo>
                    <a:lnTo>
                      <a:pt x="606" y="30"/>
                    </a:lnTo>
                    <a:lnTo>
                      <a:pt x="606" y="30"/>
                    </a:lnTo>
                    <a:lnTo>
                      <a:pt x="606" y="30"/>
                    </a:lnTo>
                    <a:lnTo>
                      <a:pt x="606" y="30"/>
                    </a:lnTo>
                    <a:lnTo>
                      <a:pt x="606" y="30"/>
                    </a:lnTo>
                    <a:lnTo>
                      <a:pt x="606" y="36"/>
                    </a:lnTo>
                    <a:lnTo>
                      <a:pt x="606" y="36"/>
                    </a:lnTo>
                    <a:lnTo>
                      <a:pt x="606" y="36"/>
                    </a:lnTo>
                    <a:lnTo>
                      <a:pt x="606" y="36"/>
                    </a:lnTo>
                    <a:lnTo>
                      <a:pt x="606" y="36"/>
                    </a:lnTo>
                    <a:lnTo>
                      <a:pt x="606" y="42"/>
                    </a:lnTo>
                    <a:lnTo>
                      <a:pt x="606" y="42"/>
                    </a:lnTo>
                    <a:lnTo>
                      <a:pt x="606" y="42"/>
                    </a:lnTo>
                    <a:lnTo>
                      <a:pt x="606" y="42"/>
                    </a:lnTo>
                    <a:lnTo>
                      <a:pt x="606" y="42"/>
                    </a:lnTo>
                    <a:lnTo>
                      <a:pt x="606" y="48"/>
                    </a:lnTo>
                    <a:lnTo>
                      <a:pt x="606" y="48"/>
                    </a:lnTo>
                    <a:lnTo>
                      <a:pt x="606" y="48"/>
                    </a:lnTo>
                    <a:lnTo>
                      <a:pt x="606" y="48"/>
                    </a:lnTo>
                    <a:lnTo>
                      <a:pt x="606" y="48"/>
                    </a:lnTo>
                    <a:lnTo>
                      <a:pt x="606" y="54"/>
                    </a:lnTo>
                    <a:lnTo>
                      <a:pt x="606" y="54"/>
                    </a:lnTo>
                    <a:lnTo>
                      <a:pt x="606" y="54"/>
                    </a:lnTo>
                    <a:lnTo>
                      <a:pt x="606" y="54"/>
                    </a:lnTo>
                    <a:lnTo>
                      <a:pt x="606" y="54"/>
                    </a:lnTo>
                    <a:lnTo>
                      <a:pt x="606" y="60"/>
                    </a:lnTo>
                    <a:lnTo>
                      <a:pt x="606" y="60"/>
                    </a:lnTo>
                    <a:lnTo>
                      <a:pt x="606" y="60"/>
                    </a:lnTo>
                    <a:lnTo>
                      <a:pt x="606" y="60"/>
                    </a:lnTo>
                    <a:lnTo>
                      <a:pt x="606" y="66"/>
                    </a:lnTo>
                    <a:lnTo>
                      <a:pt x="606" y="66"/>
                    </a:lnTo>
                    <a:lnTo>
                      <a:pt x="606" y="66"/>
                    </a:lnTo>
                    <a:lnTo>
                      <a:pt x="606" y="66"/>
                    </a:lnTo>
                    <a:lnTo>
                      <a:pt x="606" y="66"/>
                    </a:lnTo>
                    <a:lnTo>
                      <a:pt x="606" y="72"/>
                    </a:lnTo>
                    <a:lnTo>
                      <a:pt x="606" y="72"/>
                    </a:lnTo>
                    <a:lnTo>
                      <a:pt x="606" y="72"/>
                    </a:lnTo>
                    <a:lnTo>
                      <a:pt x="606" y="72"/>
                    </a:lnTo>
                    <a:lnTo>
                      <a:pt x="606" y="72"/>
                    </a:lnTo>
                    <a:lnTo>
                      <a:pt x="606" y="78"/>
                    </a:lnTo>
                    <a:lnTo>
                      <a:pt x="606" y="78"/>
                    </a:lnTo>
                    <a:lnTo>
                      <a:pt x="606" y="78"/>
                    </a:lnTo>
                    <a:lnTo>
                      <a:pt x="606" y="78"/>
                    </a:lnTo>
                    <a:lnTo>
                      <a:pt x="606" y="78"/>
                    </a:lnTo>
                    <a:lnTo>
                      <a:pt x="606" y="84"/>
                    </a:lnTo>
                    <a:lnTo>
                      <a:pt x="606" y="84"/>
                    </a:lnTo>
                    <a:lnTo>
                      <a:pt x="606" y="84"/>
                    </a:lnTo>
                    <a:lnTo>
                      <a:pt x="606" y="84"/>
                    </a:lnTo>
                    <a:lnTo>
                      <a:pt x="606" y="84"/>
                    </a:lnTo>
                    <a:lnTo>
                      <a:pt x="606" y="90"/>
                    </a:lnTo>
                    <a:lnTo>
                      <a:pt x="606" y="90"/>
                    </a:lnTo>
                    <a:lnTo>
                      <a:pt x="606" y="90"/>
                    </a:lnTo>
                    <a:lnTo>
                      <a:pt x="606" y="90"/>
                    </a:lnTo>
                    <a:lnTo>
                      <a:pt x="606" y="90"/>
                    </a:lnTo>
                    <a:lnTo>
                      <a:pt x="606" y="96"/>
                    </a:lnTo>
                    <a:lnTo>
                      <a:pt x="606" y="96"/>
                    </a:lnTo>
                    <a:lnTo>
                      <a:pt x="606" y="96"/>
                    </a:lnTo>
                    <a:lnTo>
                      <a:pt x="606" y="96"/>
                    </a:lnTo>
                    <a:lnTo>
                      <a:pt x="612" y="96"/>
                    </a:lnTo>
                    <a:lnTo>
                      <a:pt x="612" y="102"/>
                    </a:lnTo>
                    <a:lnTo>
                      <a:pt x="612" y="102"/>
                    </a:lnTo>
                    <a:lnTo>
                      <a:pt x="612" y="102"/>
                    </a:lnTo>
                    <a:lnTo>
                      <a:pt x="612" y="102"/>
                    </a:lnTo>
                    <a:lnTo>
                      <a:pt x="612" y="102"/>
                    </a:lnTo>
                    <a:lnTo>
                      <a:pt x="612" y="108"/>
                    </a:lnTo>
                    <a:lnTo>
                      <a:pt x="612" y="108"/>
                    </a:lnTo>
                    <a:lnTo>
                      <a:pt x="612" y="108"/>
                    </a:lnTo>
                    <a:lnTo>
                      <a:pt x="612" y="108"/>
                    </a:lnTo>
                    <a:lnTo>
                      <a:pt x="612" y="108"/>
                    </a:lnTo>
                    <a:lnTo>
                      <a:pt x="612" y="114"/>
                    </a:lnTo>
                    <a:lnTo>
                      <a:pt x="612" y="114"/>
                    </a:lnTo>
                    <a:lnTo>
                      <a:pt x="612" y="114"/>
                    </a:lnTo>
                    <a:lnTo>
                      <a:pt x="612" y="114"/>
                    </a:lnTo>
                    <a:lnTo>
                      <a:pt x="612" y="114"/>
                    </a:lnTo>
                    <a:lnTo>
                      <a:pt x="612" y="120"/>
                    </a:lnTo>
                    <a:lnTo>
                      <a:pt x="612" y="120"/>
                    </a:lnTo>
                    <a:lnTo>
                      <a:pt x="612" y="120"/>
                    </a:lnTo>
                    <a:lnTo>
                      <a:pt x="612" y="120"/>
                    </a:lnTo>
                    <a:lnTo>
                      <a:pt x="612" y="120"/>
                    </a:lnTo>
                    <a:lnTo>
                      <a:pt x="612" y="120"/>
                    </a:lnTo>
                    <a:lnTo>
                      <a:pt x="612" y="126"/>
                    </a:lnTo>
                    <a:lnTo>
                      <a:pt x="612" y="126"/>
                    </a:lnTo>
                    <a:lnTo>
                      <a:pt x="612" y="126"/>
                    </a:lnTo>
                    <a:lnTo>
                      <a:pt x="612" y="126"/>
                    </a:lnTo>
                    <a:lnTo>
                      <a:pt x="612" y="126"/>
                    </a:lnTo>
                    <a:lnTo>
                      <a:pt x="612" y="132"/>
                    </a:lnTo>
                    <a:lnTo>
                      <a:pt x="612" y="132"/>
                    </a:lnTo>
                    <a:lnTo>
                      <a:pt x="612" y="132"/>
                    </a:lnTo>
                    <a:lnTo>
                      <a:pt x="612" y="132"/>
                    </a:lnTo>
                    <a:lnTo>
                      <a:pt x="612" y="132"/>
                    </a:lnTo>
                    <a:lnTo>
                      <a:pt x="612" y="138"/>
                    </a:lnTo>
                    <a:lnTo>
                      <a:pt x="612" y="138"/>
                    </a:lnTo>
                    <a:lnTo>
                      <a:pt x="612" y="138"/>
                    </a:lnTo>
                    <a:lnTo>
                      <a:pt x="612" y="138"/>
                    </a:lnTo>
                    <a:lnTo>
                      <a:pt x="612" y="138"/>
                    </a:lnTo>
                    <a:lnTo>
                      <a:pt x="612" y="144"/>
                    </a:lnTo>
                    <a:lnTo>
                      <a:pt x="612" y="144"/>
                    </a:lnTo>
                    <a:lnTo>
                      <a:pt x="612" y="144"/>
                    </a:lnTo>
                    <a:lnTo>
                      <a:pt x="612" y="144"/>
                    </a:lnTo>
                    <a:lnTo>
                      <a:pt x="612" y="144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0"/>
                    </a:lnTo>
                    <a:lnTo>
                      <a:pt x="612" y="156"/>
                    </a:lnTo>
                    <a:lnTo>
                      <a:pt x="612" y="156"/>
                    </a:lnTo>
                    <a:lnTo>
                      <a:pt x="612" y="156"/>
                    </a:lnTo>
                    <a:lnTo>
                      <a:pt x="612" y="156"/>
                    </a:lnTo>
                    <a:lnTo>
                      <a:pt x="612" y="156"/>
                    </a:lnTo>
                    <a:lnTo>
                      <a:pt x="612" y="162"/>
                    </a:lnTo>
                    <a:lnTo>
                      <a:pt x="612" y="162"/>
                    </a:lnTo>
                    <a:lnTo>
                      <a:pt x="612" y="162"/>
                    </a:lnTo>
                    <a:lnTo>
                      <a:pt x="612" y="162"/>
                    </a:lnTo>
                    <a:lnTo>
                      <a:pt x="612" y="162"/>
                    </a:lnTo>
                    <a:lnTo>
                      <a:pt x="612" y="168"/>
                    </a:lnTo>
                    <a:lnTo>
                      <a:pt x="612" y="168"/>
                    </a:lnTo>
                    <a:lnTo>
                      <a:pt x="618" y="168"/>
                    </a:lnTo>
                    <a:lnTo>
                      <a:pt x="618" y="168"/>
                    </a:lnTo>
                    <a:lnTo>
                      <a:pt x="618" y="168"/>
                    </a:lnTo>
                    <a:lnTo>
                      <a:pt x="618" y="174"/>
                    </a:lnTo>
                    <a:lnTo>
                      <a:pt x="618" y="174"/>
                    </a:lnTo>
                    <a:lnTo>
                      <a:pt x="618" y="174"/>
                    </a:lnTo>
                    <a:lnTo>
                      <a:pt x="618" y="174"/>
                    </a:lnTo>
                    <a:lnTo>
                      <a:pt x="618" y="174"/>
                    </a:lnTo>
                    <a:lnTo>
                      <a:pt x="618" y="174"/>
                    </a:lnTo>
                    <a:lnTo>
                      <a:pt x="618" y="180"/>
                    </a:lnTo>
                    <a:lnTo>
                      <a:pt x="618" y="180"/>
                    </a:lnTo>
                    <a:lnTo>
                      <a:pt x="618" y="180"/>
                    </a:lnTo>
                    <a:lnTo>
                      <a:pt x="618" y="180"/>
                    </a:lnTo>
                    <a:lnTo>
                      <a:pt x="618" y="180"/>
                    </a:lnTo>
                    <a:lnTo>
                      <a:pt x="618" y="186"/>
                    </a:lnTo>
                    <a:lnTo>
                      <a:pt x="618" y="186"/>
                    </a:lnTo>
                    <a:lnTo>
                      <a:pt x="618" y="186"/>
                    </a:lnTo>
                    <a:lnTo>
                      <a:pt x="618" y="186"/>
                    </a:lnTo>
                    <a:lnTo>
                      <a:pt x="618" y="186"/>
                    </a:lnTo>
                    <a:lnTo>
                      <a:pt x="618" y="186"/>
                    </a:lnTo>
                    <a:lnTo>
                      <a:pt x="618" y="192"/>
                    </a:lnTo>
                    <a:lnTo>
                      <a:pt x="618" y="192"/>
                    </a:lnTo>
                    <a:lnTo>
                      <a:pt x="618" y="192"/>
                    </a:lnTo>
                    <a:lnTo>
                      <a:pt x="618" y="192"/>
                    </a:lnTo>
                    <a:lnTo>
                      <a:pt x="618" y="192"/>
                    </a:lnTo>
                    <a:lnTo>
                      <a:pt x="618" y="198"/>
                    </a:lnTo>
                    <a:lnTo>
                      <a:pt x="618" y="198"/>
                    </a:lnTo>
                    <a:lnTo>
                      <a:pt x="618" y="198"/>
                    </a:lnTo>
                    <a:lnTo>
                      <a:pt x="618" y="198"/>
                    </a:lnTo>
                    <a:lnTo>
                      <a:pt x="618" y="198"/>
                    </a:lnTo>
                    <a:lnTo>
                      <a:pt x="618" y="198"/>
                    </a:lnTo>
                    <a:lnTo>
                      <a:pt x="618" y="204"/>
                    </a:lnTo>
                    <a:lnTo>
                      <a:pt x="618" y="204"/>
                    </a:lnTo>
                    <a:lnTo>
                      <a:pt x="618" y="204"/>
                    </a:lnTo>
                    <a:lnTo>
                      <a:pt x="618" y="204"/>
                    </a:lnTo>
                    <a:lnTo>
                      <a:pt x="618" y="204"/>
                    </a:lnTo>
                    <a:lnTo>
                      <a:pt x="618" y="210"/>
                    </a:lnTo>
                    <a:lnTo>
                      <a:pt x="618" y="210"/>
                    </a:lnTo>
                    <a:lnTo>
                      <a:pt x="618" y="210"/>
                    </a:lnTo>
                    <a:lnTo>
                      <a:pt x="618" y="210"/>
                    </a:lnTo>
                    <a:lnTo>
                      <a:pt x="618" y="210"/>
                    </a:lnTo>
                    <a:lnTo>
                      <a:pt x="618" y="210"/>
                    </a:lnTo>
                    <a:lnTo>
                      <a:pt x="618" y="216"/>
                    </a:lnTo>
                    <a:lnTo>
                      <a:pt x="618" y="216"/>
                    </a:lnTo>
                    <a:lnTo>
                      <a:pt x="618" y="216"/>
                    </a:lnTo>
                    <a:lnTo>
                      <a:pt x="618" y="216"/>
                    </a:lnTo>
                    <a:lnTo>
                      <a:pt x="618" y="216"/>
                    </a:lnTo>
                    <a:lnTo>
                      <a:pt x="618" y="222"/>
                    </a:lnTo>
                    <a:lnTo>
                      <a:pt x="618" y="222"/>
                    </a:lnTo>
                    <a:lnTo>
                      <a:pt x="618" y="222"/>
                    </a:lnTo>
                    <a:lnTo>
                      <a:pt x="618" y="222"/>
                    </a:lnTo>
                    <a:lnTo>
                      <a:pt x="630" y="324"/>
                    </a:lnTo>
                    <a:lnTo>
                      <a:pt x="630" y="330"/>
                    </a:lnTo>
                    <a:lnTo>
                      <a:pt x="630" y="330"/>
                    </a:lnTo>
                    <a:lnTo>
                      <a:pt x="630" y="330"/>
                    </a:lnTo>
                    <a:lnTo>
                      <a:pt x="630" y="330"/>
                    </a:lnTo>
                    <a:lnTo>
                      <a:pt x="630" y="330"/>
                    </a:lnTo>
                    <a:lnTo>
                      <a:pt x="630" y="330"/>
                    </a:lnTo>
                    <a:lnTo>
                      <a:pt x="630" y="330"/>
                    </a:lnTo>
                    <a:lnTo>
                      <a:pt x="630" y="336"/>
                    </a:lnTo>
                    <a:lnTo>
                      <a:pt x="630" y="336"/>
                    </a:lnTo>
                    <a:lnTo>
                      <a:pt x="630" y="336"/>
                    </a:lnTo>
                    <a:lnTo>
                      <a:pt x="630" y="336"/>
                    </a:lnTo>
                    <a:lnTo>
                      <a:pt x="630" y="336"/>
                    </a:lnTo>
                    <a:lnTo>
                      <a:pt x="630" y="336"/>
                    </a:lnTo>
                    <a:lnTo>
                      <a:pt x="630" y="342"/>
                    </a:lnTo>
                    <a:lnTo>
                      <a:pt x="630" y="342"/>
                    </a:lnTo>
                    <a:lnTo>
                      <a:pt x="630" y="342"/>
                    </a:lnTo>
                    <a:lnTo>
                      <a:pt x="630" y="342"/>
                    </a:lnTo>
                    <a:lnTo>
                      <a:pt x="630" y="342"/>
                    </a:lnTo>
                    <a:lnTo>
                      <a:pt x="630" y="342"/>
                    </a:lnTo>
                    <a:lnTo>
                      <a:pt x="630" y="342"/>
                    </a:lnTo>
                    <a:lnTo>
                      <a:pt x="630" y="348"/>
                    </a:lnTo>
                    <a:lnTo>
                      <a:pt x="630" y="348"/>
                    </a:lnTo>
                    <a:lnTo>
                      <a:pt x="630" y="348"/>
                    </a:lnTo>
                    <a:lnTo>
                      <a:pt x="630" y="348"/>
                    </a:lnTo>
                    <a:lnTo>
                      <a:pt x="630" y="348"/>
                    </a:lnTo>
                    <a:lnTo>
                      <a:pt x="630" y="348"/>
                    </a:lnTo>
                    <a:lnTo>
                      <a:pt x="630" y="354"/>
                    </a:lnTo>
                    <a:lnTo>
                      <a:pt x="630" y="354"/>
                    </a:lnTo>
                    <a:lnTo>
                      <a:pt x="636" y="354"/>
                    </a:lnTo>
                    <a:lnTo>
                      <a:pt x="636" y="354"/>
                    </a:lnTo>
                    <a:lnTo>
                      <a:pt x="636" y="354"/>
                    </a:lnTo>
                    <a:lnTo>
                      <a:pt x="636" y="354"/>
                    </a:lnTo>
                    <a:lnTo>
                      <a:pt x="636" y="354"/>
                    </a:lnTo>
                    <a:lnTo>
                      <a:pt x="636" y="360"/>
                    </a:lnTo>
                    <a:lnTo>
                      <a:pt x="636" y="360"/>
                    </a:lnTo>
                    <a:lnTo>
                      <a:pt x="636" y="360"/>
                    </a:lnTo>
                    <a:lnTo>
                      <a:pt x="636" y="360"/>
                    </a:lnTo>
                    <a:lnTo>
                      <a:pt x="636" y="360"/>
                    </a:lnTo>
                    <a:lnTo>
                      <a:pt x="636" y="360"/>
                    </a:lnTo>
                    <a:lnTo>
                      <a:pt x="636" y="360"/>
                    </a:lnTo>
                    <a:lnTo>
                      <a:pt x="636" y="366"/>
                    </a:lnTo>
                    <a:lnTo>
                      <a:pt x="636" y="366"/>
                    </a:lnTo>
                    <a:lnTo>
                      <a:pt x="636" y="366"/>
                    </a:lnTo>
                    <a:lnTo>
                      <a:pt x="636" y="366"/>
                    </a:lnTo>
                    <a:lnTo>
                      <a:pt x="636" y="366"/>
                    </a:lnTo>
                    <a:lnTo>
                      <a:pt x="636" y="366"/>
                    </a:lnTo>
                    <a:lnTo>
                      <a:pt x="636" y="372"/>
                    </a:lnTo>
                    <a:lnTo>
                      <a:pt x="636" y="372"/>
                    </a:lnTo>
                    <a:lnTo>
                      <a:pt x="636" y="372"/>
                    </a:lnTo>
                    <a:lnTo>
                      <a:pt x="636" y="372"/>
                    </a:lnTo>
                    <a:lnTo>
                      <a:pt x="636" y="372"/>
                    </a:lnTo>
                    <a:lnTo>
                      <a:pt x="636" y="372"/>
                    </a:lnTo>
                    <a:lnTo>
                      <a:pt x="648" y="456"/>
                    </a:lnTo>
                    <a:lnTo>
                      <a:pt x="648" y="462"/>
                    </a:lnTo>
                    <a:lnTo>
                      <a:pt x="648" y="462"/>
                    </a:lnTo>
                    <a:lnTo>
                      <a:pt x="648" y="462"/>
                    </a:lnTo>
                    <a:lnTo>
                      <a:pt x="648" y="462"/>
                    </a:lnTo>
                    <a:lnTo>
                      <a:pt x="648" y="462"/>
                    </a:lnTo>
                    <a:lnTo>
                      <a:pt x="648" y="462"/>
                    </a:lnTo>
                    <a:lnTo>
                      <a:pt x="648" y="462"/>
                    </a:lnTo>
                    <a:lnTo>
                      <a:pt x="648" y="462"/>
                    </a:lnTo>
                    <a:lnTo>
                      <a:pt x="648" y="468"/>
                    </a:lnTo>
                    <a:lnTo>
                      <a:pt x="648" y="468"/>
                    </a:lnTo>
                    <a:lnTo>
                      <a:pt x="648" y="468"/>
                    </a:lnTo>
                    <a:lnTo>
                      <a:pt x="648" y="468"/>
                    </a:lnTo>
                    <a:lnTo>
                      <a:pt x="648" y="468"/>
                    </a:lnTo>
                    <a:lnTo>
                      <a:pt x="648" y="468"/>
                    </a:lnTo>
                    <a:lnTo>
                      <a:pt x="648" y="468"/>
                    </a:lnTo>
                    <a:lnTo>
                      <a:pt x="648" y="468"/>
                    </a:lnTo>
                    <a:lnTo>
                      <a:pt x="648" y="474"/>
                    </a:lnTo>
                    <a:lnTo>
                      <a:pt x="648" y="474"/>
                    </a:lnTo>
                    <a:lnTo>
                      <a:pt x="648" y="474"/>
                    </a:lnTo>
                    <a:lnTo>
                      <a:pt x="648" y="474"/>
                    </a:lnTo>
                    <a:lnTo>
                      <a:pt x="648" y="474"/>
                    </a:lnTo>
                    <a:lnTo>
                      <a:pt x="648" y="474"/>
                    </a:lnTo>
                    <a:lnTo>
                      <a:pt x="648" y="474"/>
                    </a:lnTo>
                    <a:lnTo>
                      <a:pt x="648" y="474"/>
                    </a:lnTo>
                    <a:lnTo>
                      <a:pt x="648" y="480"/>
                    </a:lnTo>
                    <a:lnTo>
                      <a:pt x="648" y="480"/>
                    </a:lnTo>
                    <a:lnTo>
                      <a:pt x="648" y="480"/>
                    </a:lnTo>
                    <a:lnTo>
                      <a:pt x="648" y="480"/>
                    </a:lnTo>
                    <a:lnTo>
                      <a:pt x="648" y="480"/>
                    </a:lnTo>
                    <a:lnTo>
                      <a:pt x="648" y="480"/>
                    </a:lnTo>
                    <a:lnTo>
                      <a:pt x="648" y="480"/>
                    </a:lnTo>
                    <a:lnTo>
                      <a:pt x="648" y="480"/>
                    </a:lnTo>
                    <a:lnTo>
                      <a:pt x="648" y="486"/>
                    </a:lnTo>
                    <a:lnTo>
                      <a:pt x="648" y="486"/>
                    </a:lnTo>
                    <a:lnTo>
                      <a:pt x="648" y="486"/>
                    </a:lnTo>
                    <a:lnTo>
                      <a:pt x="648" y="486"/>
                    </a:lnTo>
                    <a:lnTo>
                      <a:pt x="648" y="486"/>
                    </a:lnTo>
                    <a:lnTo>
                      <a:pt x="648" y="486"/>
                    </a:lnTo>
                    <a:lnTo>
                      <a:pt x="648" y="486"/>
                    </a:lnTo>
                    <a:lnTo>
                      <a:pt x="648" y="486"/>
                    </a:lnTo>
                    <a:lnTo>
                      <a:pt x="648" y="492"/>
                    </a:lnTo>
                    <a:lnTo>
                      <a:pt x="648" y="492"/>
                    </a:lnTo>
                    <a:lnTo>
                      <a:pt x="648" y="492"/>
                    </a:lnTo>
                    <a:lnTo>
                      <a:pt x="648" y="492"/>
                    </a:lnTo>
                    <a:lnTo>
                      <a:pt x="648" y="492"/>
                    </a:lnTo>
                    <a:lnTo>
                      <a:pt x="648" y="492"/>
                    </a:lnTo>
                    <a:lnTo>
                      <a:pt x="648" y="492"/>
                    </a:lnTo>
                    <a:lnTo>
                      <a:pt x="648" y="492"/>
                    </a:lnTo>
                    <a:lnTo>
                      <a:pt x="648" y="498"/>
                    </a:lnTo>
                    <a:lnTo>
                      <a:pt x="648" y="498"/>
                    </a:lnTo>
                    <a:lnTo>
                      <a:pt x="648" y="498"/>
                    </a:lnTo>
                    <a:lnTo>
                      <a:pt x="648" y="498"/>
                    </a:lnTo>
                    <a:lnTo>
                      <a:pt x="648" y="498"/>
                    </a:lnTo>
                    <a:lnTo>
                      <a:pt x="648" y="498"/>
                    </a:lnTo>
                    <a:lnTo>
                      <a:pt x="654" y="498"/>
                    </a:lnTo>
                    <a:lnTo>
                      <a:pt x="654" y="498"/>
                    </a:lnTo>
                    <a:lnTo>
                      <a:pt x="654" y="498"/>
                    </a:lnTo>
                    <a:lnTo>
                      <a:pt x="654" y="504"/>
                    </a:lnTo>
                    <a:lnTo>
                      <a:pt x="654" y="504"/>
                    </a:lnTo>
                    <a:lnTo>
                      <a:pt x="654" y="504"/>
                    </a:lnTo>
                    <a:lnTo>
                      <a:pt x="654" y="504"/>
                    </a:lnTo>
                    <a:lnTo>
                      <a:pt x="654" y="504"/>
                    </a:lnTo>
                    <a:lnTo>
                      <a:pt x="654" y="504"/>
                    </a:lnTo>
                    <a:lnTo>
                      <a:pt x="654" y="504"/>
                    </a:lnTo>
                    <a:lnTo>
                      <a:pt x="654" y="504"/>
                    </a:lnTo>
                    <a:lnTo>
                      <a:pt x="654" y="510"/>
                    </a:lnTo>
                    <a:lnTo>
                      <a:pt x="654" y="510"/>
                    </a:lnTo>
                    <a:lnTo>
                      <a:pt x="654" y="510"/>
                    </a:lnTo>
                    <a:lnTo>
                      <a:pt x="654" y="510"/>
                    </a:lnTo>
                    <a:lnTo>
                      <a:pt x="654" y="510"/>
                    </a:lnTo>
                    <a:lnTo>
                      <a:pt x="654" y="510"/>
                    </a:lnTo>
                    <a:lnTo>
                      <a:pt x="654" y="510"/>
                    </a:lnTo>
                    <a:lnTo>
                      <a:pt x="654" y="510"/>
                    </a:lnTo>
                    <a:lnTo>
                      <a:pt x="654" y="510"/>
                    </a:lnTo>
                    <a:lnTo>
                      <a:pt x="654" y="516"/>
                    </a:lnTo>
                    <a:lnTo>
                      <a:pt x="654" y="516"/>
                    </a:lnTo>
                    <a:lnTo>
                      <a:pt x="654" y="516"/>
                    </a:lnTo>
                    <a:lnTo>
                      <a:pt x="654" y="516"/>
                    </a:lnTo>
                    <a:lnTo>
                      <a:pt x="654" y="516"/>
                    </a:lnTo>
                    <a:lnTo>
                      <a:pt x="654" y="516"/>
                    </a:lnTo>
                    <a:lnTo>
                      <a:pt x="654" y="516"/>
                    </a:lnTo>
                    <a:lnTo>
                      <a:pt x="654" y="516"/>
                    </a:lnTo>
                    <a:lnTo>
                      <a:pt x="654" y="516"/>
                    </a:lnTo>
                    <a:lnTo>
                      <a:pt x="654" y="522"/>
                    </a:lnTo>
                    <a:lnTo>
                      <a:pt x="654" y="522"/>
                    </a:lnTo>
                    <a:lnTo>
                      <a:pt x="654" y="522"/>
                    </a:lnTo>
                    <a:lnTo>
                      <a:pt x="654" y="522"/>
                    </a:lnTo>
                    <a:lnTo>
                      <a:pt x="654" y="522"/>
                    </a:lnTo>
                    <a:lnTo>
                      <a:pt x="654" y="522"/>
                    </a:lnTo>
                    <a:lnTo>
                      <a:pt x="654" y="522"/>
                    </a:lnTo>
                    <a:lnTo>
                      <a:pt x="654" y="522"/>
                    </a:lnTo>
                    <a:lnTo>
                      <a:pt x="654" y="522"/>
                    </a:lnTo>
                    <a:lnTo>
                      <a:pt x="654" y="528"/>
                    </a:lnTo>
                    <a:lnTo>
                      <a:pt x="654" y="528"/>
                    </a:lnTo>
                    <a:lnTo>
                      <a:pt x="654" y="528"/>
                    </a:lnTo>
                    <a:lnTo>
                      <a:pt x="654" y="528"/>
                    </a:lnTo>
                    <a:lnTo>
                      <a:pt x="654" y="528"/>
                    </a:lnTo>
                    <a:lnTo>
                      <a:pt x="654" y="528"/>
                    </a:lnTo>
                    <a:lnTo>
                      <a:pt x="654" y="528"/>
                    </a:lnTo>
                    <a:lnTo>
                      <a:pt x="654" y="528"/>
                    </a:lnTo>
                    <a:lnTo>
                      <a:pt x="654" y="528"/>
                    </a:lnTo>
                    <a:lnTo>
                      <a:pt x="654" y="534"/>
                    </a:lnTo>
                    <a:lnTo>
                      <a:pt x="654" y="534"/>
                    </a:lnTo>
                    <a:lnTo>
                      <a:pt x="654" y="534"/>
                    </a:lnTo>
                    <a:lnTo>
                      <a:pt x="654" y="534"/>
                    </a:lnTo>
                    <a:lnTo>
                      <a:pt x="654" y="534"/>
                    </a:lnTo>
                    <a:lnTo>
                      <a:pt x="654" y="534"/>
                    </a:lnTo>
                    <a:lnTo>
                      <a:pt x="654" y="534"/>
                    </a:lnTo>
                    <a:lnTo>
                      <a:pt x="654" y="534"/>
                    </a:lnTo>
                    <a:lnTo>
                      <a:pt x="654" y="534"/>
                    </a:lnTo>
                    <a:lnTo>
                      <a:pt x="654" y="540"/>
                    </a:lnTo>
                    <a:lnTo>
                      <a:pt x="654" y="540"/>
                    </a:lnTo>
                    <a:lnTo>
                      <a:pt x="654" y="540"/>
                    </a:lnTo>
                    <a:lnTo>
                      <a:pt x="654" y="540"/>
                    </a:lnTo>
                    <a:lnTo>
                      <a:pt x="660" y="540"/>
                    </a:lnTo>
                    <a:lnTo>
                      <a:pt x="660" y="540"/>
                    </a:lnTo>
                    <a:lnTo>
                      <a:pt x="660" y="540"/>
                    </a:lnTo>
                    <a:lnTo>
                      <a:pt x="660" y="540"/>
                    </a:lnTo>
                    <a:lnTo>
                      <a:pt x="660" y="540"/>
                    </a:lnTo>
                    <a:lnTo>
                      <a:pt x="660" y="540"/>
                    </a:lnTo>
                    <a:lnTo>
                      <a:pt x="660" y="546"/>
                    </a:lnTo>
                    <a:lnTo>
                      <a:pt x="660" y="546"/>
                    </a:lnTo>
                    <a:lnTo>
                      <a:pt x="660" y="546"/>
                    </a:lnTo>
                    <a:lnTo>
                      <a:pt x="660" y="546"/>
                    </a:lnTo>
                    <a:lnTo>
                      <a:pt x="660" y="546"/>
                    </a:lnTo>
                    <a:lnTo>
                      <a:pt x="660" y="546"/>
                    </a:lnTo>
                    <a:lnTo>
                      <a:pt x="660" y="546"/>
                    </a:lnTo>
                    <a:lnTo>
                      <a:pt x="660" y="546"/>
                    </a:lnTo>
                    <a:lnTo>
                      <a:pt x="660" y="546"/>
                    </a:lnTo>
                    <a:lnTo>
                      <a:pt x="660" y="552"/>
                    </a:lnTo>
                    <a:lnTo>
                      <a:pt x="660" y="552"/>
                    </a:lnTo>
                    <a:lnTo>
                      <a:pt x="660" y="552"/>
                    </a:lnTo>
                    <a:lnTo>
                      <a:pt x="660" y="552"/>
                    </a:lnTo>
                    <a:lnTo>
                      <a:pt x="660" y="552"/>
                    </a:lnTo>
                    <a:lnTo>
                      <a:pt x="660" y="552"/>
                    </a:lnTo>
                    <a:lnTo>
                      <a:pt x="660" y="552"/>
                    </a:lnTo>
                    <a:lnTo>
                      <a:pt x="672" y="612"/>
                    </a:lnTo>
                    <a:lnTo>
                      <a:pt x="672" y="612"/>
                    </a:lnTo>
                    <a:lnTo>
                      <a:pt x="672" y="612"/>
                    </a:lnTo>
                    <a:lnTo>
                      <a:pt x="672" y="612"/>
                    </a:lnTo>
                    <a:lnTo>
                      <a:pt x="672" y="612"/>
                    </a:lnTo>
                    <a:lnTo>
                      <a:pt x="672" y="612"/>
                    </a:lnTo>
                    <a:lnTo>
                      <a:pt x="672" y="612"/>
                    </a:lnTo>
                    <a:lnTo>
                      <a:pt x="672" y="612"/>
                    </a:lnTo>
                    <a:lnTo>
                      <a:pt x="672" y="612"/>
                    </a:lnTo>
                    <a:lnTo>
                      <a:pt x="672" y="612"/>
                    </a:lnTo>
                    <a:lnTo>
                      <a:pt x="672" y="612"/>
                    </a:lnTo>
                    <a:lnTo>
                      <a:pt x="672" y="612"/>
                    </a:lnTo>
                    <a:lnTo>
                      <a:pt x="672" y="618"/>
                    </a:lnTo>
                    <a:lnTo>
                      <a:pt x="672" y="618"/>
                    </a:lnTo>
                    <a:lnTo>
                      <a:pt x="672" y="618"/>
                    </a:lnTo>
                    <a:lnTo>
                      <a:pt x="672" y="618"/>
                    </a:lnTo>
                    <a:lnTo>
                      <a:pt x="672" y="618"/>
                    </a:lnTo>
                    <a:lnTo>
                      <a:pt x="672" y="618"/>
                    </a:lnTo>
                    <a:lnTo>
                      <a:pt x="672" y="618"/>
                    </a:lnTo>
                    <a:lnTo>
                      <a:pt x="672" y="618"/>
                    </a:lnTo>
                    <a:lnTo>
                      <a:pt x="672" y="618"/>
                    </a:lnTo>
                    <a:lnTo>
                      <a:pt x="672" y="618"/>
                    </a:lnTo>
                    <a:lnTo>
                      <a:pt x="672" y="618"/>
                    </a:lnTo>
                    <a:lnTo>
                      <a:pt x="672" y="618"/>
                    </a:lnTo>
                    <a:lnTo>
                      <a:pt x="672" y="618"/>
                    </a:lnTo>
                    <a:lnTo>
                      <a:pt x="672" y="624"/>
                    </a:lnTo>
                    <a:lnTo>
                      <a:pt x="672" y="624"/>
                    </a:lnTo>
                    <a:lnTo>
                      <a:pt x="672" y="624"/>
                    </a:lnTo>
                    <a:lnTo>
                      <a:pt x="672" y="624"/>
                    </a:lnTo>
                    <a:lnTo>
                      <a:pt x="672" y="624"/>
                    </a:lnTo>
                    <a:lnTo>
                      <a:pt x="672" y="624"/>
                    </a:lnTo>
                    <a:lnTo>
                      <a:pt x="672" y="624"/>
                    </a:lnTo>
                    <a:lnTo>
                      <a:pt x="672" y="624"/>
                    </a:lnTo>
                    <a:lnTo>
                      <a:pt x="672" y="624"/>
                    </a:lnTo>
                    <a:lnTo>
                      <a:pt x="672" y="624"/>
                    </a:lnTo>
                    <a:lnTo>
                      <a:pt x="672" y="624"/>
                    </a:lnTo>
                    <a:lnTo>
                      <a:pt x="672" y="624"/>
                    </a:lnTo>
                    <a:lnTo>
                      <a:pt x="672" y="624"/>
                    </a:lnTo>
                    <a:lnTo>
                      <a:pt x="672" y="630"/>
                    </a:lnTo>
                    <a:lnTo>
                      <a:pt x="672" y="630"/>
                    </a:lnTo>
                    <a:lnTo>
                      <a:pt x="672" y="630"/>
                    </a:lnTo>
                    <a:lnTo>
                      <a:pt x="672" y="630"/>
                    </a:lnTo>
                    <a:lnTo>
                      <a:pt x="672" y="630"/>
                    </a:lnTo>
                    <a:lnTo>
                      <a:pt x="672" y="630"/>
                    </a:lnTo>
                    <a:lnTo>
                      <a:pt x="672" y="630"/>
                    </a:lnTo>
                    <a:lnTo>
                      <a:pt x="672" y="630"/>
                    </a:lnTo>
                    <a:lnTo>
                      <a:pt x="672" y="630"/>
                    </a:lnTo>
                    <a:lnTo>
                      <a:pt x="672" y="630"/>
                    </a:lnTo>
                    <a:lnTo>
                      <a:pt x="672" y="630"/>
                    </a:lnTo>
                    <a:lnTo>
                      <a:pt x="672" y="630"/>
                    </a:lnTo>
                    <a:lnTo>
                      <a:pt x="672" y="630"/>
                    </a:lnTo>
                    <a:lnTo>
                      <a:pt x="672" y="630"/>
                    </a:lnTo>
                    <a:lnTo>
                      <a:pt x="672" y="636"/>
                    </a:lnTo>
                    <a:lnTo>
                      <a:pt x="684" y="672"/>
                    </a:lnTo>
                    <a:lnTo>
                      <a:pt x="684" y="672"/>
                    </a:lnTo>
                    <a:lnTo>
                      <a:pt x="684" y="672"/>
                    </a:lnTo>
                    <a:lnTo>
                      <a:pt x="684" y="672"/>
                    </a:lnTo>
                    <a:lnTo>
                      <a:pt x="684" y="672"/>
                    </a:lnTo>
                    <a:lnTo>
                      <a:pt x="684" y="672"/>
                    </a:lnTo>
                    <a:lnTo>
                      <a:pt x="684" y="672"/>
                    </a:lnTo>
                    <a:lnTo>
                      <a:pt x="684" y="672"/>
                    </a:lnTo>
                    <a:lnTo>
                      <a:pt x="684" y="672"/>
                    </a:lnTo>
                    <a:lnTo>
                      <a:pt x="684" y="672"/>
                    </a:lnTo>
                    <a:lnTo>
                      <a:pt x="684" y="672"/>
                    </a:lnTo>
                    <a:lnTo>
                      <a:pt x="684" y="678"/>
                    </a:lnTo>
                    <a:lnTo>
                      <a:pt x="684" y="678"/>
                    </a:lnTo>
                    <a:lnTo>
                      <a:pt x="684" y="678"/>
                    </a:lnTo>
                    <a:lnTo>
                      <a:pt x="684" y="678"/>
                    </a:lnTo>
                    <a:lnTo>
                      <a:pt x="684" y="678"/>
                    </a:lnTo>
                    <a:lnTo>
                      <a:pt x="684" y="678"/>
                    </a:lnTo>
                    <a:lnTo>
                      <a:pt x="684" y="678"/>
                    </a:lnTo>
                    <a:lnTo>
                      <a:pt x="684" y="678"/>
                    </a:lnTo>
                    <a:lnTo>
                      <a:pt x="684" y="678"/>
                    </a:lnTo>
                    <a:lnTo>
                      <a:pt x="684" y="678"/>
                    </a:lnTo>
                    <a:lnTo>
                      <a:pt x="684" y="678"/>
                    </a:lnTo>
                    <a:lnTo>
                      <a:pt x="684" y="678"/>
                    </a:lnTo>
                    <a:lnTo>
                      <a:pt x="684" y="678"/>
                    </a:lnTo>
                    <a:lnTo>
                      <a:pt x="690" y="678"/>
                    </a:lnTo>
                    <a:lnTo>
                      <a:pt x="690" y="678"/>
                    </a:lnTo>
                    <a:lnTo>
                      <a:pt x="690" y="678"/>
                    </a:lnTo>
                    <a:lnTo>
                      <a:pt x="690" y="678"/>
                    </a:lnTo>
                    <a:lnTo>
                      <a:pt x="690" y="678"/>
                    </a:lnTo>
                    <a:lnTo>
                      <a:pt x="690" y="678"/>
                    </a:lnTo>
                    <a:lnTo>
                      <a:pt x="690" y="678"/>
                    </a:lnTo>
                    <a:lnTo>
                      <a:pt x="690" y="678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84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0"/>
                    </a:lnTo>
                    <a:lnTo>
                      <a:pt x="690" y="696"/>
                    </a:lnTo>
                    <a:lnTo>
                      <a:pt x="690" y="696"/>
                    </a:lnTo>
                    <a:lnTo>
                      <a:pt x="690" y="696"/>
                    </a:lnTo>
                    <a:lnTo>
                      <a:pt x="690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696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696" y="702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08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14" y="714"/>
                    </a:lnTo>
                    <a:lnTo>
                      <a:pt x="726" y="708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702"/>
                    </a:lnTo>
                    <a:lnTo>
                      <a:pt x="726" y="696"/>
                    </a:lnTo>
                    <a:lnTo>
                      <a:pt x="726" y="696"/>
                    </a:lnTo>
                    <a:lnTo>
                      <a:pt x="726" y="696"/>
                    </a:lnTo>
                    <a:lnTo>
                      <a:pt x="726" y="696"/>
                    </a:lnTo>
                    <a:lnTo>
                      <a:pt x="726" y="696"/>
                    </a:lnTo>
                    <a:lnTo>
                      <a:pt x="726" y="696"/>
                    </a:lnTo>
                    <a:lnTo>
                      <a:pt x="726" y="696"/>
                    </a:lnTo>
                    <a:lnTo>
                      <a:pt x="726" y="696"/>
                    </a:lnTo>
                    <a:lnTo>
                      <a:pt x="726" y="696"/>
                    </a:lnTo>
                    <a:lnTo>
                      <a:pt x="726" y="696"/>
                    </a:lnTo>
                    <a:lnTo>
                      <a:pt x="726" y="696"/>
                    </a:lnTo>
                    <a:lnTo>
                      <a:pt x="726" y="696"/>
                    </a:lnTo>
                    <a:lnTo>
                      <a:pt x="726" y="696"/>
                    </a:lnTo>
                    <a:lnTo>
                      <a:pt x="726" y="696"/>
                    </a:lnTo>
                    <a:lnTo>
                      <a:pt x="726" y="696"/>
                    </a:lnTo>
                    <a:lnTo>
                      <a:pt x="732" y="696"/>
                    </a:lnTo>
                    <a:lnTo>
                      <a:pt x="732" y="696"/>
                    </a:lnTo>
                    <a:lnTo>
                      <a:pt x="732" y="696"/>
                    </a:lnTo>
                    <a:lnTo>
                      <a:pt x="732" y="696"/>
                    </a:lnTo>
                    <a:lnTo>
                      <a:pt x="732" y="696"/>
                    </a:lnTo>
                    <a:lnTo>
                      <a:pt x="732" y="696"/>
                    </a:lnTo>
                    <a:lnTo>
                      <a:pt x="732" y="696"/>
                    </a:lnTo>
                    <a:lnTo>
                      <a:pt x="732" y="696"/>
                    </a:lnTo>
                    <a:lnTo>
                      <a:pt x="732" y="696"/>
                    </a:lnTo>
                    <a:lnTo>
                      <a:pt x="732" y="696"/>
                    </a:lnTo>
                    <a:lnTo>
                      <a:pt x="732" y="696"/>
                    </a:lnTo>
                    <a:lnTo>
                      <a:pt x="732" y="696"/>
                    </a:lnTo>
                    <a:lnTo>
                      <a:pt x="732" y="696"/>
                    </a:lnTo>
                    <a:lnTo>
                      <a:pt x="732" y="696"/>
                    </a:lnTo>
                    <a:lnTo>
                      <a:pt x="732" y="696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90"/>
                    </a:lnTo>
                    <a:lnTo>
                      <a:pt x="732" y="684"/>
                    </a:lnTo>
                    <a:lnTo>
                      <a:pt x="732" y="684"/>
                    </a:lnTo>
                    <a:lnTo>
                      <a:pt x="732" y="684"/>
                    </a:lnTo>
                    <a:lnTo>
                      <a:pt x="732" y="684"/>
                    </a:lnTo>
                    <a:lnTo>
                      <a:pt x="732" y="684"/>
                    </a:lnTo>
                    <a:lnTo>
                      <a:pt x="732" y="684"/>
                    </a:lnTo>
                    <a:lnTo>
                      <a:pt x="732" y="684"/>
                    </a:lnTo>
                    <a:lnTo>
                      <a:pt x="732" y="684"/>
                    </a:lnTo>
                    <a:lnTo>
                      <a:pt x="732" y="684"/>
                    </a:lnTo>
                    <a:lnTo>
                      <a:pt x="732" y="684"/>
                    </a:lnTo>
                    <a:lnTo>
                      <a:pt x="732" y="684"/>
                    </a:lnTo>
                    <a:lnTo>
                      <a:pt x="732" y="684"/>
                    </a:lnTo>
                    <a:lnTo>
                      <a:pt x="732" y="684"/>
                    </a:lnTo>
                    <a:lnTo>
                      <a:pt x="732" y="684"/>
                    </a:lnTo>
                    <a:lnTo>
                      <a:pt x="732" y="684"/>
                    </a:lnTo>
                    <a:lnTo>
                      <a:pt x="732" y="684"/>
                    </a:lnTo>
                    <a:lnTo>
                      <a:pt x="732" y="684"/>
                    </a:lnTo>
                    <a:lnTo>
                      <a:pt x="732" y="684"/>
                    </a:lnTo>
                    <a:lnTo>
                      <a:pt x="732" y="684"/>
                    </a:lnTo>
                    <a:lnTo>
                      <a:pt x="732" y="684"/>
                    </a:lnTo>
                    <a:lnTo>
                      <a:pt x="732" y="684"/>
                    </a:lnTo>
                    <a:lnTo>
                      <a:pt x="738" y="684"/>
                    </a:lnTo>
                    <a:lnTo>
                      <a:pt x="738" y="684"/>
                    </a:lnTo>
                    <a:lnTo>
                      <a:pt x="738" y="678"/>
                    </a:lnTo>
                    <a:lnTo>
                      <a:pt x="738" y="678"/>
                    </a:lnTo>
                    <a:lnTo>
                      <a:pt x="738" y="678"/>
                    </a:lnTo>
                    <a:lnTo>
                      <a:pt x="738" y="678"/>
                    </a:lnTo>
                    <a:lnTo>
                      <a:pt x="738" y="678"/>
                    </a:lnTo>
                    <a:lnTo>
                      <a:pt x="738" y="678"/>
                    </a:lnTo>
                    <a:lnTo>
                      <a:pt x="738" y="678"/>
                    </a:lnTo>
                    <a:lnTo>
                      <a:pt x="738" y="678"/>
                    </a:lnTo>
                    <a:lnTo>
                      <a:pt x="738" y="678"/>
                    </a:lnTo>
                    <a:lnTo>
                      <a:pt x="738" y="678"/>
                    </a:lnTo>
                    <a:lnTo>
                      <a:pt x="738" y="678"/>
                    </a:lnTo>
                    <a:lnTo>
                      <a:pt x="738" y="678"/>
                    </a:lnTo>
                    <a:lnTo>
                      <a:pt x="738" y="678"/>
                    </a:lnTo>
                    <a:lnTo>
                      <a:pt x="738" y="678"/>
                    </a:lnTo>
                    <a:lnTo>
                      <a:pt x="738" y="678"/>
                    </a:lnTo>
                    <a:lnTo>
                      <a:pt x="738" y="678"/>
                    </a:lnTo>
                    <a:lnTo>
                      <a:pt x="738" y="678"/>
                    </a:lnTo>
                    <a:lnTo>
                      <a:pt x="738" y="678"/>
                    </a:lnTo>
                    <a:lnTo>
                      <a:pt x="738" y="678"/>
                    </a:lnTo>
                    <a:lnTo>
                      <a:pt x="738" y="678"/>
                    </a:lnTo>
                    <a:lnTo>
                      <a:pt x="738" y="678"/>
                    </a:lnTo>
                    <a:lnTo>
                      <a:pt x="738" y="672"/>
                    </a:lnTo>
                    <a:lnTo>
                      <a:pt x="750" y="636"/>
                    </a:lnTo>
                    <a:lnTo>
                      <a:pt x="750" y="636"/>
                    </a:lnTo>
                    <a:lnTo>
                      <a:pt x="750" y="636"/>
                    </a:lnTo>
                    <a:lnTo>
                      <a:pt x="750" y="636"/>
                    </a:lnTo>
                    <a:lnTo>
                      <a:pt x="750" y="636"/>
                    </a:lnTo>
                    <a:lnTo>
                      <a:pt x="750" y="636"/>
                    </a:lnTo>
                    <a:lnTo>
                      <a:pt x="750" y="636"/>
                    </a:lnTo>
                    <a:lnTo>
                      <a:pt x="750" y="636"/>
                    </a:lnTo>
                    <a:lnTo>
                      <a:pt x="750" y="636"/>
                    </a:lnTo>
                    <a:lnTo>
                      <a:pt x="750" y="636"/>
                    </a:lnTo>
                    <a:lnTo>
                      <a:pt x="750" y="636"/>
                    </a:lnTo>
                    <a:lnTo>
                      <a:pt x="750" y="630"/>
                    </a:lnTo>
                    <a:lnTo>
                      <a:pt x="750" y="630"/>
                    </a:lnTo>
                    <a:lnTo>
                      <a:pt x="750" y="630"/>
                    </a:lnTo>
                    <a:lnTo>
                      <a:pt x="750" y="630"/>
                    </a:lnTo>
                    <a:lnTo>
                      <a:pt x="750" y="630"/>
                    </a:lnTo>
                    <a:lnTo>
                      <a:pt x="750" y="630"/>
                    </a:lnTo>
                    <a:lnTo>
                      <a:pt x="750" y="630"/>
                    </a:lnTo>
                    <a:lnTo>
                      <a:pt x="750" y="630"/>
                    </a:lnTo>
                    <a:lnTo>
                      <a:pt x="750" y="630"/>
                    </a:lnTo>
                    <a:lnTo>
                      <a:pt x="750" y="630"/>
                    </a:lnTo>
                    <a:lnTo>
                      <a:pt x="750" y="630"/>
                    </a:lnTo>
                    <a:lnTo>
                      <a:pt x="750" y="630"/>
                    </a:lnTo>
                    <a:lnTo>
                      <a:pt x="750" y="630"/>
                    </a:lnTo>
                    <a:lnTo>
                      <a:pt x="750" y="630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0" y="624"/>
                    </a:lnTo>
                    <a:lnTo>
                      <a:pt x="750" y="618"/>
                    </a:lnTo>
                    <a:lnTo>
                      <a:pt x="750" y="618"/>
                    </a:lnTo>
                    <a:lnTo>
                      <a:pt x="750" y="618"/>
                    </a:lnTo>
                    <a:lnTo>
                      <a:pt x="750" y="618"/>
                    </a:lnTo>
                    <a:lnTo>
                      <a:pt x="750" y="618"/>
                    </a:lnTo>
                    <a:lnTo>
                      <a:pt x="750" y="618"/>
                    </a:lnTo>
                    <a:lnTo>
                      <a:pt x="750" y="618"/>
                    </a:lnTo>
                    <a:lnTo>
                      <a:pt x="750" y="618"/>
                    </a:lnTo>
                    <a:lnTo>
                      <a:pt x="750" y="618"/>
                    </a:lnTo>
                    <a:lnTo>
                      <a:pt x="750" y="618"/>
                    </a:lnTo>
                    <a:lnTo>
                      <a:pt x="750" y="618"/>
                    </a:lnTo>
                    <a:lnTo>
                      <a:pt x="750" y="618"/>
                    </a:lnTo>
                    <a:lnTo>
                      <a:pt x="750" y="618"/>
                    </a:lnTo>
                    <a:lnTo>
                      <a:pt x="750" y="612"/>
                    </a:lnTo>
                    <a:lnTo>
                      <a:pt x="750" y="612"/>
                    </a:lnTo>
                    <a:lnTo>
                      <a:pt x="762" y="558"/>
                    </a:lnTo>
                    <a:lnTo>
                      <a:pt x="762" y="558"/>
                    </a:lnTo>
                    <a:lnTo>
                      <a:pt x="762" y="558"/>
                    </a:lnTo>
                    <a:lnTo>
                      <a:pt x="762" y="558"/>
                    </a:lnTo>
                    <a:lnTo>
                      <a:pt x="762" y="558"/>
                    </a:lnTo>
                    <a:lnTo>
                      <a:pt x="762" y="558"/>
                    </a:lnTo>
                    <a:lnTo>
                      <a:pt x="762" y="558"/>
                    </a:lnTo>
                    <a:lnTo>
                      <a:pt x="762" y="552"/>
                    </a:lnTo>
                    <a:lnTo>
                      <a:pt x="762" y="552"/>
                    </a:lnTo>
                    <a:lnTo>
                      <a:pt x="762" y="552"/>
                    </a:lnTo>
                    <a:lnTo>
                      <a:pt x="762" y="552"/>
                    </a:lnTo>
                    <a:lnTo>
                      <a:pt x="762" y="552"/>
                    </a:lnTo>
                    <a:lnTo>
                      <a:pt x="762" y="552"/>
                    </a:lnTo>
                    <a:lnTo>
                      <a:pt x="762" y="552"/>
                    </a:lnTo>
                    <a:lnTo>
                      <a:pt x="762" y="552"/>
                    </a:lnTo>
                    <a:lnTo>
                      <a:pt x="762" y="552"/>
                    </a:lnTo>
                    <a:lnTo>
                      <a:pt x="762" y="552"/>
                    </a:lnTo>
                    <a:lnTo>
                      <a:pt x="762" y="546"/>
                    </a:lnTo>
                    <a:lnTo>
                      <a:pt x="762" y="546"/>
                    </a:lnTo>
                    <a:lnTo>
                      <a:pt x="762" y="546"/>
                    </a:lnTo>
                    <a:lnTo>
                      <a:pt x="762" y="546"/>
                    </a:lnTo>
                    <a:lnTo>
                      <a:pt x="768" y="546"/>
                    </a:lnTo>
                    <a:lnTo>
                      <a:pt x="768" y="546"/>
                    </a:lnTo>
                    <a:lnTo>
                      <a:pt x="768" y="546"/>
                    </a:lnTo>
                    <a:lnTo>
                      <a:pt x="768" y="546"/>
                    </a:lnTo>
                    <a:lnTo>
                      <a:pt x="768" y="546"/>
                    </a:lnTo>
                    <a:lnTo>
                      <a:pt x="768" y="540"/>
                    </a:lnTo>
                    <a:lnTo>
                      <a:pt x="768" y="540"/>
                    </a:lnTo>
                    <a:lnTo>
                      <a:pt x="768" y="540"/>
                    </a:lnTo>
                    <a:lnTo>
                      <a:pt x="768" y="540"/>
                    </a:lnTo>
                    <a:lnTo>
                      <a:pt x="768" y="540"/>
                    </a:lnTo>
                    <a:lnTo>
                      <a:pt x="768" y="540"/>
                    </a:lnTo>
                    <a:lnTo>
                      <a:pt x="768" y="540"/>
                    </a:lnTo>
                    <a:lnTo>
                      <a:pt x="768" y="540"/>
                    </a:lnTo>
                    <a:lnTo>
                      <a:pt x="768" y="540"/>
                    </a:lnTo>
                    <a:lnTo>
                      <a:pt x="768" y="540"/>
                    </a:lnTo>
                    <a:lnTo>
                      <a:pt x="768" y="534"/>
                    </a:lnTo>
                    <a:lnTo>
                      <a:pt x="768" y="534"/>
                    </a:lnTo>
                    <a:lnTo>
                      <a:pt x="768" y="534"/>
                    </a:lnTo>
                    <a:lnTo>
                      <a:pt x="768" y="534"/>
                    </a:lnTo>
                    <a:lnTo>
                      <a:pt x="768" y="534"/>
                    </a:lnTo>
                    <a:lnTo>
                      <a:pt x="768" y="534"/>
                    </a:lnTo>
                    <a:lnTo>
                      <a:pt x="768" y="534"/>
                    </a:lnTo>
                    <a:lnTo>
                      <a:pt x="768" y="534"/>
                    </a:lnTo>
                    <a:lnTo>
                      <a:pt x="768" y="534"/>
                    </a:lnTo>
                    <a:lnTo>
                      <a:pt x="768" y="528"/>
                    </a:lnTo>
                    <a:lnTo>
                      <a:pt x="768" y="528"/>
                    </a:lnTo>
                    <a:lnTo>
                      <a:pt x="768" y="528"/>
                    </a:lnTo>
                    <a:lnTo>
                      <a:pt x="768" y="528"/>
                    </a:lnTo>
                    <a:lnTo>
                      <a:pt x="768" y="528"/>
                    </a:lnTo>
                    <a:lnTo>
                      <a:pt x="768" y="528"/>
                    </a:lnTo>
                    <a:lnTo>
                      <a:pt x="768" y="528"/>
                    </a:lnTo>
                    <a:lnTo>
                      <a:pt x="768" y="528"/>
                    </a:lnTo>
                    <a:lnTo>
                      <a:pt x="768" y="528"/>
                    </a:lnTo>
                    <a:lnTo>
                      <a:pt x="768" y="522"/>
                    </a:lnTo>
                    <a:lnTo>
                      <a:pt x="768" y="522"/>
                    </a:lnTo>
                    <a:lnTo>
                      <a:pt x="768" y="522"/>
                    </a:lnTo>
                    <a:lnTo>
                      <a:pt x="768" y="522"/>
                    </a:lnTo>
                    <a:lnTo>
                      <a:pt x="768" y="522"/>
                    </a:lnTo>
                    <a:lnTo>
                      <a:pt x="768" y="522"/>
                    </a:lnTo>
                    <a:lnTo>
                      <a:pt x="768" y="522"/>
                    </a:lnTo>
                    <a:lnTo>
                      <a:pt x="768" y="522"/>
                    </a:lnTo>
                    <a:lnTo>
                      <a:pt x="768" y="522"/>
                    </a:lnTo>
                    <a:lnTo>
                      <a:pt x="768" y="516"/>
                    </a:lnTo>
                    <a:lnTo>
                      <a:pt x="768" y="516"/>
                    </a:lnTo>
                    <a:lnTo>
                      <a:pt x="768" y="516"/>
                    </a:lnTo>
                    <a:lnTo>
                      <a:pt x="768" y="516"/>
                    </a:lnTo>
                    <a:lnTo>
                      <a:pt x="768" y="516"/>
                    </a:lnTo>
                    <a:lnTo>
                      <a:pt x="768" y="516"/>
                    </a:lnTo>
                    <a:lnTo>
                      <a:pt x="768" y="516"/>
                    </a:lnTo>
                    <a:lnTo>
                      <a:pt x="768" y="516"/>
                    </a:lnTo>
                    <a:lnTo>
                      <a:pt x="768" y="516"/>
                    </a:lnTo>
                    <a:lnTo>
                      <a:pt x="768" y="510"/>
                    </a:lnTo>
                    <a:lnTo>
                      <a:pt x="768" y="510"/>
                    </a:lnTo>
                    <a:lnTo>
                      <a:pt x="768" y="510"/>
                    </a:lnTo>
                    <a:lnTo>
                      <a:pt x="768" y="510"/>
                    </a:lnTo>
                    <a:lnTo>
                      <a:pt x="768" y="510"/>
                    </a:lnTo>
                    <a:lnTo>
                      <a:pt x="768" y="510"/>
                    </a:lnTo>
                    <a:lnTo>
                      <a:pt x="768" y="510"/>
                    </a:lnTo>
                    <a:lnTo>
                      <a:pt x="768" y="510"/>
                    </a:lnTo>
                    <a:lnTo>
                      <a:pt x="768" y="510"/>
                    </a:lnTo>
                    <a:lnTo>
                      <a:pt x="768" y="504"/>
                    </a:lnTo>
                    <a:lnTo>
                      <a:pt x="774" y="504"/>
                    </a:lnTo>
                    <a:lnTo>
                      <a:pt x="774" y="504"/>
                    </a:lnTo>
                    <a:lnTo>
                      <a:pt x="774" y="504"/>
                    </a:lnTo>
                    <a:lnTo>
                      <a:pt x="774" y="504"/>
                    </a:lnTo>
                    <a:lnTo>
                      <a:pt x="774" y="504"/>
                    </a:lnTo>
                    <a:lnTo>
                      <a:pt x="774" y="504"/>
                    </a:lnTo>
                    <a:lnTo>
                      <a:pt x="774" y="504"/>
                    </a:lnTo>
                    <a:lnTo>
                      <a:pt x="774" y="498"/>
                    </a:lnTo>
                    <a:lnTo>
                      <a:pt x="774" y="498"/>
                    </a:lnTo>
                    <a:lnTo>
                      <a:pt x="774" y="498"/>
                    </a:lnTo>
                    <a:lnTo>
                      <a:pt x="774" y="498"/>
                    </a:lnTo>
                    <a:lnTo>
                      <a:pt x="774" y="498"/>
                    </a:lnTo>
                    <a:lnTo>
                      <a:pt x="774" y="498"/>
                    </a:lnTo>
                    <a:lnTo>
                      <a:pt x="774" y="498"/>
                    </a:lnTo>
                    <a:lnTo>
                      <a:pt x="774" y="498"/>
                    </a:lnTo>
                    <a:lnTo>
                      <a:pt x="774" y="498"/>
                    </a:lnTo>
                    <a:lnTo>
                      <a:pt x="774" y="492"/>
                    </a:lnTo>
                    <a:lnTo>
                      <a:pt x="774" y="492"/>
                    </a:lnTo>
                    <a:lnTo>
                      <a:pt x="774" y="492"/>
                    </a:lnTo>
                    <a:lnTo>
                      <a:pt x="774" y="492"/>
                    </a:lnTo>
                    <a:lnTo>
                      <a:pt x="774" y="492"/>
                    </a:lnTo>
                    <a:lnTo>
                      <a:pt x="774" y="492"/>
                    </a:lnTo>
                    <a:lnTo>
                      <a:pt x="774" y="492"/>
                    </a:lnTo>
                    <a:lnTo>
                      <a:pt x="774" y="492"/>
                    </a:lnTo>
                    <a:lnTo>
                      <a:pt x="774" y="486"/>
                    </a:lnTo>
                    <a:lnTo>
                      <a:pt x="774" y="486"/>
                    </a:lnTo>
                    <a:lnTo>
                      <a:pt x="774" y="486"/>
                    </a:lnTo>
                    <a:lnTo>
                      <a:pt x="774" y="486"/>
                    </a:lnTo>
                    <a:lnTo>
                      <a:pt x="774" y="486"/>
                    </a:lnTo>
                    <a:lnTo>
                      <a:pt x="774" y="486"/>
                    </a:lnTo>
                    <a:lnTo>
                      <a:pt x="774" y="486"/>
                    </a:lnTo>
                    <a:lnTo>
                      <a:pt x="774" y="486"/>
                    </a:lnTo>
                    <a:lnTo>
                      <a:pt x="774" y="486"/>
                    </a:lnTo>
                    <a:lnTo>
                      <a:pt x="774" y="480"/>
                    </a:lnTo>
                    <a:lnTo>
                      <a:pt x="774" y="480"/>
                    </a:lnTo>
                    <a:lnTo>
                      <a:pt x="774" y="480"/>
                    </a:lnTo>
                    <a:lnTo>
                      <a:pt x="774" y="480"/>
                    </a:lnTo>
                    <a:lnTo>
                      <a:pt x="774" y="480"/>
                    </a:lnTo>
                    <a:lnTo>
                      <a:pt x="774" y="480"/>
                    </a:lnTo>
                    <a:lnTo>
                      <a:pt x="774" y="480"/>
                    </a:lnTo>
                    <a:lnTo>
                      <a:pt x="774" y="480"/>
                    </a:lnTo>
                    <a:lnTo>
                      <a:pt x="774" y="474"/>
                    </a:lnTo>
                    <a:lnTo>
                      <a:pt x="774" y="474"/>
                    </a:lnTo>
                    <a:lnTo>
                      <a:pt x="774" y="474"/>
                    </a:lnTo>
                    <a:lnTo>
                      <a:pt x="774" y="474"/>
                    </a:lnTo>
                    <a:lnTo>
                      <a:pt x="774" y="474"/>
                    </a:lnTo>
                    <a:lnTo>
                      <a:pt x="774" y="474"/>
                    </a:lnTo>
                    <a:lnTo>
                      <a:pt x="774" y="474"/>
                    </a:lnTo>
                    <a:lnTo>
                      <a:pt x="774" y="474"/>
                    </a:lnTo>
                    <a:lnTo>
                      <a:pt x="774" y="468"/>
                    </a:lnTo>
                    <a:lnTo>
                      <a:pt x="774" y="468"/>
                    </a:lnTo>
                    <a:lnTo>
                      <a:pt x="774" y="468"/>
                    </a:lnTo>
                    <a:lnTo>
                      <a:pt x="774" y="468"/>
                    </a:lnTo>
                    <a:lnTo>
                      <a:pt x="774" y="468"/>
                    </a:lnTo>
                    <a:lnTo>
                      <a:pt x="774" y="468"/>
                    </a:lnTo>
                    <a:lnTo>
                      <a:pt x="774" y="468"/>
                    </a:lnTo>
                    <a:lnTo>
                      <a:pt x="774" y="468"/>
                    </a:lnTo>
                    <a:lnTo>
                      <a:pt x="774" y="468"/>
                    </a:lnTo>
                    <a:lnTo>
                      <a:pt x="774" y="462"/>
                    </a:lnTo>
                    <a:lnTo>
                      <a:pt x="774" y="462"/>
                    </a:lnTo>
                    <a:lnTo>
                      <a:pt x="774" y="462"/>
                    </a:lnTo>
                    <a:lnTo>
                      <a:pt x="780" y="462"/>
                    </a:lnTo>
                    <a:lnTo>
                      <a:pt x="780" y="462"/>
                    </a:lnTo>
                    <a:lnTo>
                      <a:pt x="780" y="462"/>
                    </a:lnTo>
                    <a:lnTo>
                      <a:pt x="780" y="462"/>
                    </a:lnTo>
                    <a:lnTo>
                      <a:pt x="780" y="462"/>
                    </a:lnTo>
                    <a:lnTo>
                      <a:pt x="780" y="456"/>
                    </a:lnTo>
                    <a:lnTo>
                      <a:pt x="780" y="456"/>
                    </a:lnTo>
                    <a:lnTo>
                      <a:pt x="780" y="456"/>
                    </a:lnTo>
                    <a:lnTo>
                      <a:pt x="780" y="456"/>
                    </a:lnTo>
                    <a:lnTo>
                      <a:pt x="780" y="456"/>
                    </a:lnTo>
                    <a:lnTo>
                      <a:pt x="780" y="456"/>
                    </a:lnTo>
                    <a:lnTo>
                      <a:pt x="780" y="456"/>
                    </a:lnTo>
                    <a:lnTo>
                      <a:pt x="780" y="456"/>
                    </a:lnTo>
                    <a:lnTo>
                      <a:pt x="780" y="450"/>
                    </a:lnTo>
                    <a:lnTo>
                      <a:pt x="780" y="450"/>
                    </a:lnTo>
                    <a:lnTo>
                      <a:pt x="780" y="450"/>
                    </a:lnTo>
                    <a:lnTo>
                      <a:pt x="780" y="450"/>
                    </a:lnTo>
                    <a:lnTo>
                      <a:pt x="780" y="450"/>
                    </a:lnTo>
                    <a:lnTo>
                      <a:pt x="780" y="450"/>
                    </a:lnTo>
                    <a:lnTo>
                      <a:pt x="780" y="450"/>
                    </a:lnTo>
                    <a:lnTo>
                      <a:pt x="780" y="450"/>
                    </a:lnTo>
                    <a:lnTo>
                      <a:pt x="780" y="450"/>
                    </a:lnTo>
                    <a:lnTo>
                      <a:pt x="780" y="444"/>
                    </a:lnTo>
                    <a:lnTo>
                      <a:pt x="780" y="444"/>
                    </a:lnTo>
                    <a:lnTo>
                      <a:pt x="780" y="444"/>
                    </a:lnTo>
                    <a:lnTo>
                      <a:pt x="780" y="444"/>
                    </a:lnTo>
                    <a:lnTo>
                      <a:pt x="780" y="444"/>
                    </a:lnTo>
                    <a:lnTo>
                      <a:pt x="780" y="444"/>
                    </a:lnTo>
                    <a:lnTo>
                      <a:pt x="780" y="444"/>
                    </a:lnTo>
                    <a:lnTo>
                      <a:pt x="780" y="438"/>
                    </a:lnTo>
                    <a:lnTo>
                      <a:pt x="780" y="438"/>
                    </a:lnTo>
                    <a:lnTo>
                      <a:pt x="780" y="438"/>
                    </a:lnTo>
                    <a:lnTo>
                      <a:pt x="780" y="438"/>
                    </a:lnTo>
                    <a:lnTo>
                      <a:pt x="780" y="438"/>
                    </a:lnTo>
                    <a:lnTo>
                      <a:pt x="780" y="438"/>
                    </a:lnTo>
                    <a:lnTo>
                      <a:pt x="780" y="438"/>
                    </a:lnTo>
                    <a:lnTo>
                      <a:pt x="780" y="438"/>
                    </a:lnTo>
                    <a:lnTo>
                      <a:pt x="780" y="432"/>
                    </a:lnTo>
                    <a:lnTo>
                      <a:pt x="780" y="432"/>
                    </a:lnTo>
                    <a:lnTo>
                      <a:pt x="780" y="432"/>
                    </a:lnTo>
                    <a:lnTo>
                      <a:pt x="780" y="432"/>
                    </a:lnTo>
                    <a:lnTo>
                      <a:pt x="780" y="432"/>
                    </a:lnTo>
                    <a:lnTo>
                      <a:pt x="780" y="432"/>
                    </a:lnTo>
                    <a:lnTo>
                      <a:pt x="780" y="432"/>
                    </a:lnTo>
                    <a:lnTo>
                      <a:pt x="780" y="426"/>
                    </a:lnTo>
                    <a:lnTo>
                      <a:pt x="780" y="426"/>
                    </a:lnTo>
                    <a:lnTo>
                      <a:pt x="780" y="426"/>
                    </a:lnTo>
                    <a:lnTo>
                      <a:pt x="780" y="426"/>
                    </a:lnTo>
                    <a:lnTo>
                      <a:pt x="780" y="426"/>
                    </a:lnTo>
                    <a:lnTo>
                      <a:pt x="780" y="426"/>
                    </a:lnTo>
                    <a:lnTo>
                      <a:pt x="780" y="426"/>
                    </a:lnTo>
                    <a:lnTo>
                      <a:pt x="780" y="426"/>
                    </a:lnTo>
                    <a:lnTo>
                      <a:pt x="780" y="420"/>
                    </a:lnTo>
                    <a:lnTo>
                      <a:pt x="780" y="420"/>
                    </a:lnTo>
                    <a:lnTo>
                      <a:pt x="780" y="420"/>
                    </a:lnTo>
                    <a:lnTo>
                      <a:pt x="780" y="420"/>
                    </a:lnTo>
                    <a:lnTo>
                      <a:pt x="780" y="420"/>
                    </a:lnTo>
                    <a:lnTo>
                      <a:pt x="780" y="420"/>
                    </a:lnTo>
                    <a:lnTo>
                      <a:pt x="780" y="420"/>
                    </a:lnTo>
                    <a:lnTo>
                      <a:pt x="780" y="414"/>
                    </a:lnTo>
                    <a:lnTo>
                      <a:pt x="780" y="414"/>
                    </a:lnTo>
                    <a:lnTo>
                      <a:pt x="780" y="414"/>
                    </a:lnTo>
                    <a:lnTo>
                      <a:pt x="786" y="414"/>
                    </a:lnTo>
                    <a:lnTo>
                      <a:pt x="786" y="414"/>
                    </a:lnTo>
                    <a:lnTo>
                      <a:pt x="786" y="414"/>
                    </a:lnTo>
                    <a:lnTo>
                      <a:pt x="786" y="414"/>
                    </a:lnTo>
                    <a:lnTo>
                      <a:pt x="786" y="408"/>
                    </a:lnTo>
                    <a:lnTo>
                      <a:pt x="786" y="408"/>
                    </a:lnTo>
                    <a:lnTo>
                      <a:pt x="786" y="408"/>
                    </a:lnTo>
                    <a:lnTo>
                      <a:pt x="786" y="408"/>
                    </a:lnTo>
                    <a:lnTo>
                      <a:pt x="786" y="408"/>
                    </a:lnTo>
                    <a:lnTo>
                      <a:pt x="786" y="408"/>
                    </a:lnTo>
                    <a:lnTo>
                      <a:pt x="786" y="408"/>
                    </a:lnTo>
                    <a:lnTo>
                      <a:pt x="786" y="402"/>
                    </a:lnTo>
                    <a:lnTo>
                      <a:pt x="786" y="402"/>
                    </a:lnTo>
                    <a:lnTo>
                      <a:pt x="786" y="402"/>
                    </a:lnTo>
                    <a:lnTo>
                      <a:pt x="786" y="402"/>
                    </a:lnTo>
                    <a:lnTo>
                      <a:pt x="786" y="402"/>
                    </a:lnTo>
                    <a:lnTo>
                      <a:pt x="786" y="402"/>
                    </a:lnTo>
                    <a:lnTo>
                      <a:pt x="786" y="402"/>
                    </a:lnTo>
                    <a:lnTo>
                      <a:pt x="786" y="402"/>
                    </a:lnTo>
                    <a:lnTo>
                      <a:pt x="786" y="396"/>
                    </a:lnTo>
                    <a:lnTo>
                      <a:pt x="786" y="396"/>
                    </a:lnTo>
                    <a:lnTo>
                      <a:pt x="786" y="396"/>
                    </a:lnTo>
                    <a:lnTo>
                      <a:pt x="786" y="396"/>
                    </a:lnTo>
                    <a:lnTo>
                      <a:pt x="786" y="396"/>
                    </a:lnTo>
                    <a:lnTo>
                      <a:pt x="786" y="396"/>
                    </a:lnTo>
                    <a:lnTo>
                      <a:pt x="786" y="396"/>
                    </a:lnTo>
                    <a:lnTo>
                      <a:pt x="786" y="390"/>
                    </a:lnTo>
                    <a:lnTo>
                      <a:pt x="786" y="390"/>
                    </a:lnTo>
                    <a:lnTo>
                      <a:pt x="786" y="390"/>
                    </a:lnTo>
                    <a:lnTo>
                      <a:pt x="786" y="390"/>
                    </a:lnTo>
                    <a:lnTo>
                      <a:pt x="786" y="390"/>
                    </a:lnTo>
                    <a:lnTo>
                      <a:pt x="786" y="390"/>
                    </a:lnTo>
                    <a:lnTo>
                      <a:pt x="786" y="390"/>
                    </a:lnTo>
                    <a:lnTo>
                      <a:pt x="786" y="384"/>
                    </a:lnTo>
                    <a:lnTo>
                      <a:pt x="786" y="384"/>
                    </a:lnTo>
                    <a:lnTo>
                      <a:pt x="786" y="384"/>
                    </a:lnTo>
                    <a:lnTo>
                      <a:pt x="786" y="384"/>
                    </a:lnTo>
                    <a:lnTo>
                      <a:pt x="786" y="384"/>
                    </a:lnTo>
                    <a:lnTo>
                      <a:pt x="786" y="384"/>
                    </a:lnTo>
                    <a:lnTo>
                      <a:pt x="786" y="384"/>
                    </a:lnTo>
                    <a:lnTo>
                      <a:pt x="786" y="378"/>
                    </a:lnTo>
                    <a:lnTo>
                      <a:pt x="786" y="378"/>
                    </a:lnTo>
                    <a:lnTo>
                      <a:pt x="786" y="378"/>
                    </a:lnTo>
                    <a:lnTo>
                      <a:pt x="786" y="378"/>
                    </a:lnTo>
                    <a:lnTo>
                      <a:pt x="786" y="378"/>
                    </a:lnTo>
                    <a:lnTo>
                      <a:pt x="786" y="378"/>
                    </a:lnTo>
                    <a:lnTo>
                      <a:pt x="786" y="378"/>
                    </a:lnTo>
                    <a:lnTo>
                      <a:pt x="786" y="372"/>
                    </a:lnTo>
                    <a:lnTo>
                      <a:pt x="786" y="372"/>
                    </a:lnTo>
                    <a:lnTo>
                      <a:pt x="786" y="372"/>
                    </a:lnTo>
                    <a:lnTo>
                      <a:pt x="786" y="372"/>
                    </a:lnTo>
                    <a:lnTo>
                      <a:pt x="786" y="366"/>
                    </a:lnTo>
                    <a:lnTo>
                      <a:pt x="786" y="366"/>
                    </a:lnTo>
                    <a:lnTo>
                      <a:pt x="786" y="366"/>
                    </a:lnTo>
                    <a:lnTo>
                      <a:pt x="786" y="360"/>
                    </a:lnTo>
                    <a:lnTo>
                      <a:pt x="786" y="360"/>
                    </a:lnTo>
                    <a:lnTo>
                      <a:pt x="786" y="354"/>
                    </a:lnTo>
                    <a:lnTo>
                      <a:pt x="786" y="354"/>
                    </a:lnTo>
                    <a:lnTo>
                      <a:pt x="786" y="348"/>
                    </a:lnTo>
                    <a:lnTo>
                      <a:pt x="786" y="342"/>
                    </a:lnTo>
                    <a:lnTo>
                      <a:pt x="786" y="342"/>
                    </a:lnTo>
                    <a:lnTo>
                      <a:pt x="786" y="336"/>
                    </a:lnTo>
                    <a:lnTo>
                      <a:pt x="786" y="330"/>
                    </a:lnTo>
                    <a:lnTo>
                      <a:pt x="792" y="330"/>
                    </a:lnTo>
                    <a:lnTo>
                      <a:pt x="792" y="324"/>
                    </a:lnTo>
                    <a:lnTo>
                      <a:pt x="792" y="318"/>
                    </a:lnTo>
                    <a:lnTo>
                      <a:pt x="792" y="312"/>
                    </a:lnTo>
                    <a:lnTo>
                      <a:pt x="792" y="306"/>
                    </a:lnTo>
                    <a:lnTo>
                      <a:pt x="792" y="300"/>
                    </a:lnTo>
                    <a:lnTo>
                      <a:pt x="792" y="294"/>
                    </a:lnTo>
                    <a:lnTo>
                      <a:pt x="792" y="288"/>
                    </a:lnTo>
                    <a:lnTo>
                      <a:pt x="792" y="288"/>
                    </a:lnTo>
                    <a:lnTo>
                      <a:pt x="792" y="282"/>
                    </a:lnTo>
                    <a:lnTo>
                      <a:pt x="792" y="276"/>
                    </a:lnTo>
                    <a:lnTo>
                      <a:pt x="792" y="270"/>
                    </a:lnTo>
                    <a:lnTo>
                      <a:pt x="792" y="264"/>
                    </a:lnTo>
                    <a:lnTo>
                      <a:pt x="792" y="258"/>
                    </a:lnTo>
                    <a:lnTo>
                      <a:pt x="792" y="252"/>
                    </a:lnTo>
                    <a:lnTo>
                      <a:pt x="792" y="246"/>
                    </a:lnTo>
                    <a:lnTo>
                      <a:pt x="792" y="240"/>
                    </a:lnTo>
                    <a:lnTo>
                      <a:pt x="792" y="234"/>
                    </a:lnTo>
                    <a:lnTo>
                      <a:pt x="792" y="228"/>
                    </a:lnTo>
                    <a:lnTo>
                      <a:pt x="792" y="222"/>
                    </a:lnTo>
                    <a:lnTo>
                      <a:pt x="792" y="216"/>
                    </a:lnTo>
                    <a:lnTo>
                      <a:pt x="792" y="210"/>
                    </a:lnTo>
                    <a:lnTo>
                      <a:pt x="792" y="204"/>
                    </a:lnTo>
                    <a:lnTo>
                      <a:pt x="792" y="198"/>
                    </a:lnTo>
                    <a:lnTo>
                      <a:pt x="792" y="192"/>
                    </a:lnTo>
                    <a:lnTo>
                      <a:pt x="792" y="186"/>
                    </a:lnTo>
                    <a:lnTo>
                      <a:pt x="792" y="180"/>
                    </a:lnTo>
                    <a:lnTo>
                      <a:pt x="792" y="174"/>
                    </a:lnTo>
                    <a:lnTo>
                      <a:pt x="792" y="168"/>
                    </a:lnTo>
                    <a:lnTo>
                      <a:pt x="792" y="162"/>
                    </a:lnTo>
                    <a:lnTo>
                      <a:pt x="792" y="162"/>
                    </a:lnTo>
                    <a:lnTo>
                      <a:pt x="792" y="156"/>
                    </a:lnTo>
                    <a:lnTo>
                      <a:pt x="792" y="150"/>
                    </a:lnTo>
                    <a:lnTo>
                      <a:pt x="792" y="144"/>
                    </a:lnTo>
                    <a:lnTo>
                      <a:pt x="792" y="144"/>
                    </a:lnTo>
                    <a:lnTo>
                      <a:pt x="792" y="138"/>
                    </a:lnTo>
                    <a:lnTo>
                      <a:pt x="792" y="138"/>
                    </a:lnTo>
                    <a:lnTo>
                      <a:pt x="792" y="132"/>
                    </a:lnTo>
                    <a:lnTo>
                      <a:pt x="792" y="132"/>
                    </a:lnTo>
                    <a:lnTo>
                      <a:pt x="792" y="132"/>
                    </a:lnTo>
                    <a:lnTo>
                      <a:pt x="792" y="126"/>
                    </a:lnTo>
                    <a:lnTo>
                      <a:pt x="792" y="126"/>
                    </a:lnTo>
                    <a:lnTo>
                      <a:pt x="792" y="126"/>
                    </a:lnTo>
                    <a:lnTo>
                      <a:pt x="792" y="126"/>
                    </a:lnTo>
                    <a:lnTo>
                      <a:pt x="792" y="126"/>
                    </a:lnTo>
                    <a:lnTo>
                      <a:pt x="792" y="126"/>
                    </a:lnTo>
                    <a:lnTo>
                      <a:pt x="792" y="126"/>
                    </a:lnTo>
                    <a:lnTo>
                      <a:pt x="792" y="126"/>
                    </a:lnTo>
                    <a:lnTo>
                      <a:pt x="792" y="126"/>
                    </a:lnTo>
                    <a:lnTo>
                      <a:pt x="792" y="126"/>
                    </a:lnTo>
                    <a:lnTo>
                      <a:pt x="792" y="126"/>
                    </a:lnTo>
                    <a:lnTo>
                      <a:pt x="792" y="132"/>
                    </a:lnTo>
                    <a:lnTo>
                      <a:pt x="792" y="132"/>
                    </a:lnTo>
                    <a:lnTo>
                      <a:pt x="792" y="132"/>
                    </a:lnTo>
                    <a:lnTo>
                      <a:pt x="792" y="138"/>
                    </a:lnTo>
                    <a:lnTo>
                      <a:pt x="792" y="138"/>
                    </a:lnTo>
                    <a:lnTo>
                      <a:pt x="792" y="144"/>
                    </a:lnTo>
                    <a:lnTo>
                      <a:pt x="792" y="144"/>
                    </a:lnTo>
                    <a:lnTo>
                      <a:pt x="792" y="150"/>
                    </a:lnTo>
                    <a:lnTo>
                      <a:pt x="792" y="156"/>
                    </a:lnTo>
                    <a:lnTo>
                      <a:pt x="792" y="162"/>
                    </a:lnTo>
                    <a:lnTo>
                      <a:pt x="798" y="162"/>
                    </a:lnTo>
                    <a:lnTo>
                      <a:pt x="798" y="168"/>
                    </a:lnTo>
                    <a:lnTo>
                      <a:pt x="798" y="174"/>
                    </a:lnTo>
                    <a:lnTo>
                      <a:pt x="798" y="180"/>
                    </a:lnTo>
                    <a:lnTo>
                      <a:pt x="798" y="186"/>
                    </a:lnTo>
                    <a:lnTo>
                      <a:pt x="798" y="192"/>
                    </a:lnTo>
                    <a:lnTo>
                      <a:pt x="798" y="198"/>
                    </a:lnTo>
                    <a:lnTo>
                      <a:pt x="798" y="204"/>
                    </a:lnTo>
                    <a:lnTo>
                      <a:pt x="798" y="210"/>
                    </a:lnTo>
                    <a:lnTo>
                      <a:pt x="798" y="216"/>
                    </a:lnTo>
                    <a:lnTo>
                      <a:pt x="798" y="222"/>
                    </a:lnTo>
                    <a:lnTo>
                      <a:pt x="798" y="228"/>
                    </a:lnTo>
                    <a:lnTo>
                      <a:pt x="798" y="234"/>
                    </a:lnTo>
                    <a:lnTo>
                      <a:pt x="798" y="240"/>
                    </a:lnTo>
                    <a:lnTo>
                      <a:pt x="798" y="246"/>
                    </a:lnTo>
                    <a:lnTo>
                      <a:pt x="798" y="252"/>
                    </a:lnTo>
                    <a:lnTo>
                      <a:pt x="798" y="258"/>
                    </a:lnTo>
                    <a:lnTo>
                      <a:pt x="798" y="264"/>
                    </a:lnTo>
                    <a:lnTo>
                      <a:pt x="798" y="270"/>
                    </a:lnTo>
                    <a:lnTo>
                      <a:pt x="798" y="276"/>
                    </a:lnTo>
                    <a:lnTo>
                      <a:pt x="798" y="282"/>
                    </a:lnTo>
                    <a:lnTo>
                      <a:pt x="798" y="288"/>
                    </a:lnTo>
                    <a:lnTo>
                      <a:pt x="798" y="288"/>
                    </a:lnTo>
                    <a:lnTo>
                      <a:pt x="798" y="294"/>
                    </a:lnTo>
                    <a:lnTo>
                      <a:pt x="798" y="300"/>
                    </a:lnTo>
                    <a:lnTo>
                      <a:pt x="798" y="306"/>
                    </a:lnTo>
                    <a:lnTo>
                      <a:pt x="798" y="312"/>
                    </a:lnTo>
                    <a:lnTo>
                      <a:pt x="798" y="318"/>
                    </a:lnTo>
                    <a:lnTo>
                      <a:pt x="798" y="324"/>
                    </a:lnTo>
                    <a:lnTo>
                      <a:pt x="798" y="330"/>
                    </a:lnTo>
                    <a:lnTo>
                      <a:pt x="798" y="330"/>
                    </a:lnTo>
                    <a:lnTo>
                      <a:pt x="798" y="336"/>
                    </a:lnTo>
                    <a:lnTo>
                      <a:pt x="798" y="342"/>
                    </a:lnTo>
                    <a:lnTo>
                      <a:pt x="798" y="342"/>
                    </a:lnTo>
                    <a:lnTo>
                      <a:pt x="798" y="348"/>
                    </a:lnTo>
                    <a:lnTo>
                      <a:pt x="798" y="354"/>
                    </a:lnTo>
                    <a:lnTo>
                      <a:pt x="798" y="354"/>
                    </a:lnTo>
                    <a:lnTo>
                      <a:pt x="798" y="360"/>
                    </a:lnTo>
                    <a:lnTo>
                      <a:pt x="798" y="360"/>
                    </a:lnTo>
                    <a:lnTo>
                      <a:pt x="798" y="366"/>
                    </a:lnTo>
                    <a:lnTo>
                      <a:pt x="798" y="366"/>
                    </a:lnTo>
                    <a:lnTo>
                      <a:pt x="798" y="366"/>
                    </a:lnTo>
                    <a:lnTo>
                      <a:pt x="798" y="372"/>
                    </a:lnTo>
                    <a:lnTo>
                      <a:pt x="798" y="372"/>
                    </a:lnTo>
                    <a:lnTo>
                      <a:pt x="798" y="372"/>
                    </a:lnTo>
                    <a:lnTo>
                      <a:pt x="798" y="372"/>
                    </a:lnTo>
                    <a:lnTo>
                      <a:pt x="798" y="378"/>
                    </a:lnTo>
                    <a:lnTo>
                      <a:pt x="798" y="378"/>
                    </a:lnTo>
                    <a:lnTo>
                      <a:pt x="798" y="378"/>
                    </a:lnTo>
                    <a:lnTo>
                      <a:pt x="798" y="378"/>
                    </a:lnTo>
                    <a:lnTo>
                      <a:pt x="798" y="378"/>
                    </a:lnTo>
                    <a:lnTo>
                      <a:pt x="798" y="378"/>
                    </a:lnTo>
                    <a:lnTo>
                      <a:pt x="798" y="384"/>
                    </a:lnTo>
                    <a:lnTo>
                      <a:pt x="798" y="384"/>
                    </a:lnTo>
                    <a:lnTo>
                      <a:pt x="798" y="384"/>
                    </a:lnTo>
                    <a:lnTo>
                      <a:pt x="798" y="384"/>
                    </a:lnTo>
                    <a:lnTo>
                      <a:pt x="798" y="384"/>
                    </a:lnTo>
                    <a:lnTo>
                      <a:pt x="798" y="384"/>
                    </a:lnTo>
                    <a:lnTo>
                      <a:pt x="798" y="384"/>
                    </a:lnTo>
                    <a:lnTo>
                      <a:pt x="798" y="390"/>
                    </a:lnTo>
                    <a:lnTo>
                      <a:pt x="798" y="390"/>
                    </a:lnTo>
                    <a:lnTo>
                      <a:pt x="798" y="390"/>
                    </a:lnTo>
                    <a:lnTo>
                      <a:pt x="804" y="390"/>
                    </a:lnTo>
                    <a:lnTo>
                      <a:pt x="804" y="390"/>
                    </a:lnTo>
                    <a:lnTo>
                      <a:pt x="804" y="390"/>
                    </a:lnTo>
                    <a:lnTo>
                      <a:pt x="804" y="390"/>
                    </a:lnTo>
                    <a:lnTo>
                      <a:pt x="804" y="396"/>
                    </a:lnTo>
                    <a:lnTo>
                      <a:pt x="804" y="396"/>
                    </a:lnTo>
                    <a:lnTo>
                      <a:pt x="804" y="396"/>
                    </a:lnTo>
                    <a:lnTo>
                      <a:pt x="804" y="396"/>
                    </a:lnTo>
                    <a:lnTo>
                      <a:pt x="804" y="396"/>
                    </a:lnTo>
                    <a:lnTo>
                      <a:pt x="804" y="396"/>
                    </a:lnTo>
                    <a:lnTo>
                      <a:pt x="804" y="396"/>
                    </a:lnTo>
                    <a:lnTo>
                      <a:pt x="804" y="402"/>
                    </a:lnTo>
                    <a:lnTo>
                      <a:pt x="804" y="402"/>
                    </a:lnTo>
                    <a:lnTo>
                      <a:pt x="804" y="402"/>
                    </a:lnTo>
                    <a:lnTo>
                      <a:pt x="804" y="402"/>
                    </a:lnTo>
                    <a:lnTo>
                      <a:pt x="804" y="402"/>
                    </a:lnTo>
                    <a:lnTo>
                      <a:pt x="804" y="402"/>
                    </a:lnTo>
                    <a:lnTo>
                      <a:pt x="804" y="402"/>
                    </a:lnTo>
                    <a:lnTo>
                      <a:pt x="804" y="408"/>
                    </a:lnTo>
                    <a:lnTo>
                      <a:pt x="804" y="408"/>
                    </a:lnTo>
                    <a:lnTo>
                      <a:pt x="804" y="408"/>
                    </a:lnTo>
                    <a:lnTo>
                      <a:pt x="804" y="408"/>
                    </a:lnTo>
                    <a:lnTo>
                      <a:pt x="804" y="408"/>
                    </a:lnTo>
                    <a:lnTo>
                      <a:pt x="804" y="408"/>
                    </a:lnTo>
                    <a:lnTo>
                      <a:pt x="804" y="408"/>
                    </a:lnTo>
                    <a:lnTo>
                      <a:pt x="804" y="408"/>
                    </a:lnTo>
                    <a:lnTo>
                      <a:pt x="804" y="414"/>
                    </a:lnTo>
                    <a:lnTo>
                      <a:pt x="804" y="414"/>
                    </a:lnTo>
                    <a:lnTo>
                      <a:pt x="804" y="414"/>
                    </a:lnTo>
                    <a:lnTo>
                      <a:pt x="804" y="414"/>
                    </a:lnTo>
                    <a:lnTo>
                      <a:pt x="804" y="414"/>
                    </a:lnTo>
                    <a:lnTo>
                      <a:pt x="804" y="414"/>
                    </a:lnTo>
                    <a:lnTo>
                      <a:pt x="804" y="414"/>
                    </a:lnTo>
                    <a:lnTo>
                      <a:pt x="804" y="420"/>
                    </a:lnTo>
                    <a:lnTo>
                      <a:pt x="804" y="420"/>
                    </a:lnTo>
                    <a:lnTo>
                      <a:pt x="804" y="420"/>
                    </a:lnTo>
                    <a:lnTo>
                      <a:pt x="804" y="420"/>
                    </a:lnTo>
                    <a:lnTo>
                      <a:pt x="804" y="420"/>
                    </a:lnTo>
                    <a:lnTo>
                      <a:pt x="804" y="420"/>
                    </a:lnTo>
                    <a:lnTo>
                      <a:pt x="804" y="420"/>
                    </a:lnTo>
                    <a:lnTo>
                      <a:pt x="804" y="426"/>
                    </a:lnTo>
                    <a:lnTo>
                      <a:pt x="804" y="426"/>
                    </a:lnTo>
                    <a:lnTo>
                      <a:pt x="804" y="426"/>
                    </a:lnTo>
                    <a:lnTo>
                      <a:pt x="804" y="426"/>
                    </a:lnTo>
                    <a:lnTo>
                      <a:pt x="804" y="426"/>
                    </a:lnTo>
                    <a:lnTo>
                      <a:pt x="804" y="426"/>
                    </a:lnTo>
                    <a:lnTo>
                      <a:pt x="804" y="426"/>
                    </a:lnTo>
                    <a:lnTo>
                      <a:pt x="804" y="432"/>
                    </a:lnTo>
                    <a:lnTo>
                      <a:pt x="804" y="432"/>
                    </a:lnTo>
                    <a:lnTo>
                      <a:pt x="804" y="432"/>
                    </a:lnTo>
                    <a:lnTo>
                      <a:pt x="804" y="432"/>
                    </a:lnTo>
                    <a:lnTo>
                      <a:pt x="804" y="432"/>
                    </a:lnTo>
                    <a:lnTo>
                      <a:pt x="804" y="432"/>
                    </a:lnTo>
                    <a:lnTo>
                      <a:pt x="804" y="432"/>
                    </a:lnTo>
                    <a:lnTo>
                      <a:pt x="804" y="432"/>
                    </a:lnTo>
                    <a:lnTo>
                      <a:pt x="804" y="438"/>
                    </a:lnTo>
                    <a:lnTo>
                      <a:pt x="804" y="438"/>
                    </a:lnTo>
                    <a:lnTo>
                      <a:pt x="804" y="438"/>
                    </a:lnTo>
                    <a:lnTo>
                      <a:pt x="804" y="438"/>
                    </a:lnTo>
                    <a:lnTo>
                      <a:pt x="804" y="438"/>
                    </a:lnTo>
                    <a:lnTo>
                      <a:pt x="810" y="438"/>
                    </a:lnTo>
                    <a:lnTo>
                      <a:pt x="810" y="438"/>
                    </a:lnTo>
                    <a:lnTo>
                      <a:pt x="810" y="444"/>
                    </a:lnTo>
                    <a:lnTo>
                      <a:pt x="810" y="444"/>
                    </a:lnTo>
                    <a:lnTo>
                      <a:pt x="810" y="444"/>
                    </a:lnTo>
                    <a:lnTo>
                      <a:pt x="810" y="444"/>
                    </a:lnTo>
                    <a:lnTo>
                      <a:pt x="810" y="444"/>
                    </a:lnTo>
                    <a:lnTo>
                      <a:pt x="810" y="444"/>
                    </a:lnTo>
                    <a:lnTo>
                      <a:pt x="810" y="444"/>
                    </a:lnTo>
                    <a:lnTo>
                      <a:pt x="810" y="444"/>
                    </a:lnTo>
                    <a:lnTo>
                      <a:pt x="810" y="450"/>
                    </a:lnTo>
                    <a:lnTo>
                      <a:pt x="810" y="450"/>
                    </a:lnTo>
                    <a:lnTo>
                      <a:pt x="810" y="450"/>
                    </a:lnTo>
                    <a:lnTo>
                      <a:pt x="810" y="450"/>
                    </a:lnTo>
                    <a:lnTo>
                      <a:pt x="810" y="450"/>
                    </a:lnTo>
                    <a:lnTo>
                      <a:pt x="810" y="450"/>
                    </a:lnTo>
                    <a:lnTo>
                      <a:pt x="810" y="450"/>
                    </a:lnTo>
                    <a:lnTo>
                      <a:pt x="810" y="450"/>
                    </a:lnTo>
                    <a:lnTo>
                      <a:pt x="810" y="456"/>
                    </a:lnTo>
                    <a:lnTo>
                      <a:pt x="810" y="456"/>
                    </a:lnTo>
                    <a:lnTo>
                      <a:pt x="810" y="456"/>
                    </a:lnTo>
                    <a:lnTo>
                      <a:pt x="810" y="456"/>
                    </a:lnTo>
                    <a:lnTo>
                      <a:pt x="810" y="456"/>
                    </a:lnTo>
                    <a:lnTo>
                      <a:pt x="810" y="456"/>
                    </a:lnTo>
                    <a:lnTo>
                      <a:pt x="810" y="456"/>
                    </a:lnTo>
                    <a:lnTo>
                      <a:pt x="810" y="462"/>
                    </a:lnTo>
                    <a:lnTo>
                      <a:pt x="810" y="462"/>
                    </a:lnTo>
                    <a:lnTo>
                      <a:pt x="810" y="462"/>
                    </a:lnTo>
                    <a:lnTo>
                      <a:pt x="810" y="462"/>
                    </a:lnTo>
                    <a:lnTo>
                      <a:pt x="810" y="462"/>
                    </a:lnTo>
                    <a:lnTo>
                      <a:pt x="810" y="462"/>
                    </a:lnTo>
                    <a:lnTo>
                      <a:pt x="810" y="462"/>
                    </a:lnTo>
                    <a:lnTo>
                      <a:pt x="810" y="462"/>
                    </a:lnTo>
                    <a:lnTo>
                      <a:pt x="810" y="468"/>
                    </a:lnTo>
                    <a:lnTo>
                      <a:pt x="810" y="468"/>
                    </a:lnTo>
                    <a:lnTo>
                      <a:pt x="810" y="468"/>
                    </a:lnTo>
                    <a:lnTo>
                      <a:pt x="810" y="468"/>
                    </a:lnTo>
                    <a:lnTo>
                      <a:pt x="810" y="468"/>
                    </a:lnTo>
                    <a:lnTo>
                      <a:pt x="810" y="468"/>
                    </a:lnTo>
                    <a:lnTo>
                      <a:pt x="810" y="468"/>
                    </a:lnTo>
                    <a:lnTo>
                      <a:pt x="810" y="468"/>
                    </a:lnTo>
                    <a:lnTo>
                      <a:pt x="810" y="474"/>
                    </a:lnTo>
                    <a:lnTo>
                      <a:pt x="810" y="474"/>
                    </a:lnTo>
                    <a:lnTo>
                      <a:pt x="810" y="474"/>
                    </a:lnTo>
                    <a:lnTo>
                      <a:pt x="810" y="474"/>
                    </a:lnTo>
                    <a:lnTo>
                      <a:pt x="810" y="474"/>
                    </a:lnTo>
                    <a:lnTo>
                      <a:pt x="810" y="474"/>
                    </a:lnTo>
                    <a:lnTo>
                      <a:pt x="810" y="474"/>
                    </a:lnTo>
                    <a:lnTo>
                      <a:pt x="810" y="474"/>
                    </a:lnTo>
                    <a:lnTo>
                      <a:pt x="810" y="480"/>
                    </a:lnTo>
                    <a:lnTo>
                      <a:pt x="810" y="480"/>
                    </a:lnTo>
                    <a:lnTo>
                      <a:pt x="810" y="480"/>
                    </a:lnTo>
                    <a:lnTo>
                      <a:pt x="810" y="480"/>
                    </a:lnTo>
                    <a:lnTo>
                      <a:pt x="810" y="480"/>
                    </a:lnTo>
                    <a:lnTo>
                      <a:pt x="810" y="480"/>
                    </a:lnTo>
                    <a:lnTo>
                      <a:pt x="810" y="480"/>
                    </a:lnTo>
                    <a:lnTo>
                      <a:pt x="810" y="480"/>
                    </a:lnTo>
                    <a:lnTo>
                      <a:pt x="810" y="486"/>
                    </a:lnTo>
                    <a:lnTo>
                      <a:pt x="810" y="486"/>
                    </a:lnTo>
                    <a:lnTo>
                      <a:pt x="810" y="486"/>
                    </a:lnTo>
                    <a:lnTo>
                      <a:pt x="810" y="486"/>
                    </a:lnTo>
                    <a:lnTo>
                      <a:pt x="816" y="486"/>
                    </a:lnTo>
                    <a:lnTo>
                      <a:pt x="816" y="486"/>
                    </a:lnTo>
                    <a:lnTo>
                      <a:pt x="816" y="486"/>
                    </a:lnTo>
                    <a:lnTo>
                      <a:pt x="816" y="486"/>
                    </a:lnTo>
                    <a:lnTo>
                      <a:pt x="816" y="486"/>
                    </a:lnTo>
                    <a:lnTo>
                      <a:pt x="816" y="492"/>
                    </a:lnTo>
                    <a:lnTo>
                      <a:pt x="816" y="492"/>
                    </a:lnTo>
                    <a:lnTo>
                      <a:pt x="816" y="492"/>
                    </a:lnTo>
                    <a:lnTo>
                      <a:pt x="816" y="492"/>
                    </a:lnTo>
                    <a:lnTo>
                      <a:pt x="816" y="492"/>
                    </a:lnTo>
                    <a:lnTo>
                      <a:pt x="816" y="492"/>
                    </a:lnTo>
                    <a:lnTo>
                      <a:pt x="816" y="492"/>
                    </a:lnTo>
                    <a:lnTo>
                      <a:pt x="816" y="492"/>
                    </a:lnTo>
                    <a:lnTo>
                      <a:pt x="816" y="498"/>
                    </a:lnTo>
                    <a:lnTo>
                      <a:pt x="816" y="498"/>
                    </a:lnTo>
                    <a:lnTo>
                      <a:pt x="816" y="498"/>
                    </a:lnTo>
                    <a:lnTo>
                      <a:pt x="816" y="498"/>
                    </a:lnTo>
                    <a:lnTo>
                      <a:pt x="816" y="498"/>
                    </a:lnTo>
                    <a:lnTo>
                      <a:pt x="816" y="498"/>
                    </a:lnTo>
                    <a:lnTo>
                      <a:pt x="816" y="498"/>
                    </a:lnTo>
                    <a:lnTo>
                      <a:pt x="816" y="498"/>
                    </a:lnTo>
                    <a:lnTo>
                      <a:pt x="816" y="498"/>
                    </a:lnTo>
                    <a:lnTo>
                      <a:pt x="816" y="504"/>
                    </a:lnTo>
                    <a:lnTo>
                      <a:pt x="816" y="504"/>
                    </a:lnTo>
                    <a:lnTo>
                      <a:pt x="816" y="504"/>
                    </a:lnTo>
                    <a:lnTo>
                      <a:pt x="816" y="504"/>
                    </a:lnTo>
                    <a:lnTo>
                      <a:pt x="816" y="504"/>
                    </a:lnTo>
                    <a:lnTo>
                      <a:pt x="816" y="504"/>
                    </a:lnTo>
                    <a:lnTo>
                      <a:pt x="816" y="504"/>
                    </a:lnTo>
                    <a:lnTo>
                      <a:pt x="816" y="504"/>
                    </a:lnTo>
                    <a:lnTo>
                      <a:pt x="816" y="510"/>
                    </a:lnTo>
                    <a:lnTo>
                      <a:pt x="816" y="510"/>
                    </a:lnTo>
                    <a:lnTo>
                      <a:pt x="816" y="510"/>
                    </a:lnTo>
                    <a:lnTo>
                      <a:pt x="816" y="510"/>
                    </a:lnTo>
                    <a:lnTo>
                      <a:pt x="816" y="510"/>
                    </a:lnTo>
                    <a:lnTo>
                      <a:pt x="816" y="510"/>
                    </a:lnTo>
                    <a:lnTo>
                      <a:pt x="828" y="576"/>
                    </a:lnTo>
                    <a:lnTo>
                      <a:pt x="828" y="576"/>
                    </a:lnTo>
                    <a:lnTo>
                      <a:pt x="828" y="576"/>
                    </a:lnTo>
                    <a:lnTo>
                      <a:pt x="828" y="576"/>
                    </a:lnTo>
                    <a:lnTo>
                      <a:pt x="828" y="576"/>
                    </a:lnTo>
                    <a:lnTo>
                      <a:pt x="828" y="576"/>
                    </a:lnTo>
                    <a:lnTo>
                      <a:pt x="828" y="576"/>
                    </a:lnTo>
                    <a:lnTo>
                      <a:pt x="828" y="582"/>
                    </a:lnTo>
                    <a:lnTo>
                      <a:pt x="828" y="582"/>
                    </a:lnTo>
                    <a:lnTo>
                      <a:pt x="828" y="582"/>
                    </a:lnTo>
                    <a:lnTo>
                      <a:pt x="828" y="582"/>
                    </a:lnTo>
                    <a:lnTo>
                      <a:pt x="828" y="582"/>
                    </a:lnTo>
                    <a:lnTo>
                      <a:pt x="828" y="582"/>
                    </a:lnTo>
                    <a:lnTo>
                      <a:pt x="828" y="582"/>
                    </a:lnTo>
                    <a:lnTo>
                      <a:pt x="828" y="582"/>
                    </a:lnTo>
                    <a:lnTo>
                      <a:pt x="828" y="582"/>
                    </a:lnTo>
                    <a:lnTo>
                      <a:pt x="828" y="582"/>
                    </a:lnTo>
                    <a:lnTo>
                      <a:pt x="828" y="582"/>
                    </a:lnTo>
                    <a:lnTo>
                      <a:pt x="828" y="588"/>
                    </a:lnTo>
                    <a:lnTo>
                      <a:pt x="828" y="588"/>
                    </a:lnTo>
                    <a:lnTo>
                      <a:pt x="828" y="588"/>
                    </a:lnTo>
                    <a:lnTo>
                      <a:pt x="828" y="588"/>
                    </a:lnTo>
                    <a:lnTo>
                      <a:pt x="828" y="588"/>
                    </a:lnTo>
                    <a:lnTo>
                      <a:pt x="828" y="588"/>
                    </a:lnTo>
                    <a:lnTo>
                      <a:pt x="828" y="588"/>
                    </a:lnTo>
                    <a:lnTo>
                      <a:pt x="828" y="588"/>
                    </a:lnTo>
                    <a:lnTo>
                      <a:pt x="828" y="588"/>
                    </a:lnTo>
                    <a:lnTo>
                      <a:pt x="828" y="588"/>
                    </a:lnTo>
                    <a:lnTo>
                      <a:pt x="828" y="588"/>
                    </a:lnTo>
                    <a:lnTo>
                      <a:pt x="828" y="594"/>
                    </a:lnTo>
                    <a:lnTo>
                      <a:pt x="828" y="594"/>
                    </a:lnTo>
                    <a:lnTo>
                      <a:pt x="828" y="594"/>
                    </a:lnTo>
                    <a:lnTo>
                      <a:pt x="828" y="594"/>
                    </a:lnTo>
                    <a:lnTo>
                      <a:pt x="828" y="594"/>
                    </a:lnTo>
                    <a:lnTo>
                      <a:pt x="828" y="594"/>
                    </a:lnTo>
                    <a:lnTo>
                      <a:pt x="828" y="594"/>
                    </a:lnTo>
                    <a:lnTo>
                      <a:pt x="828" y="594"/>
                    </a:lnTo>
                    <a:lnTo>
                      <a:pt x="828" y="594"/>
                    </a:lnTo>
                    <a:lnTo>
                      <a:pt x="828" y="594"/>
                    </a:lnTo>
                    <a:lnTo>
                      <a:pt x="828" y="594"/>
                    </a:lnTo>
                    <a:lnTo>
                      <a:pt x="828" y="594"/>
                    </a:lnTo>
                    <a:lnTo>
                      <a:pt x="828" y="600"/>
                    </a:lnTo>
                    <a:lnTo>
                      <a:pt x="828" y="600"/>
                    </a:lnTo>
                    <a:lnTo>
                      <a:pt x="834" y="600"/>
                    </a:lnTo>
                    <a:lnTo>
                      <a:pt x="834" y="600"/>
                    </a:lnTo>
                    <a:lnTo>
                      <a:pt x="834" y="600"/>
                    </a:lnTo>
                    <a:lnTo>
                      <a:pt x="834" y="600"/>
                    </a:lnTo>
                    <a:lnTo>
                      <a:pt x="834" y="600"/>
                    </a:lnTo>
                    <a:lnTo>
                      <a:pt x="834" y="600"/>
                    </a:lnTo>
                    <a:lnTo>
                      <a:pt x="834" y="600"/>
                    </a:lnTo>
                    <a:lnTo>
                      <a:pt x="834" y="600"/>
                    </a:lnTo>
                    <a:lnTo>
                      <a:pt x="834" y="600"/>
                    </a:lnTo>
                    <a:lnTo>
                      <a:pt x="834" y="600"/>
                    </a:lnTo>
                    <a:lnTo>
                      <a:pt x="840" y="648"/>
                    </a:lnTo>
                    <a:lnTo>
                      <a:pt x="840" y="648"/>
                    </a:lnTo>
                    <a:lnTo>
                      <a:pt x="840" y="648"/>
                    </a:lnTo>
                    <a:lnTo>
                      <a:pt x="840" y="648"/>
                    </a:lnTo>
                    <a:lnTo>
                      <a:pt x="840" y="648"/>
                    </a:lnTo>
                    <a:lnTo>
                      <a:pt x="840" y="648"/>
                    </a:lnTo>
                    <a:lnTo>
                      <a:pt x="840" y="654"/>
                    </a:lnTo>
                    <a:lnTo>
                      <a:pt x="840" y="654"/>
                    </a:lnTo>
                    <a:lnTo>
                      <a:pt x="840" y="654"/>
                    </a:lnTo>
                    <a:lnTo>
                      <a:pt x="846" y="654"/>
                    </a:lnTo>
                    <a:lnTo>
                      <a:pt x="846" y="654"/>
                    </a:lnTo>
                    <a:lnTo>
                      <a:pt x="846" y="654"/>
                    </a:lnTo>
                    <a:lnTo>
                      <a:pt x="846" y="654"/>
                    </a:lnTo>
                    <a:lnTo>
                      <a:pt x="846" y="654"/>
                    </a:lnTo>
                    <a:lnTo>
                      <a:pt x="846" y="654"/>
                    </a:lnTo>
                    <a:lnTo>
                      <a:pt x="846" y="654"/>
                    </a:lnTo>
                    <a:lnTo>
                      <a:pt x="846" y="654"/>
                    </a:lnTo>
                    <a:lnTo>
                      <a:pt x="846" y="654"/>
                    </a:lnTo>
                    <a:lnTo>
                      <a:pt x="846" y="654"/>
                    </a:lnTo>
                    <a:lnTo>
                      <a:pt x="846" y="654"/>
                    </a:lnTo>
                    <a:lnTo>
                      <a:pt x="846" y="654"/>
                    </a:lnTo>
                    <a:lnTo>
                      <a:pt x="846" y="654"/>
                    </a:lnTo>
                    <a:lnTo>
                      <a:pt x="846" y="660"/>
                    </a:lnTo>
                    <a:lnTo>
                      <a:pt x="846" y="660"/>
                    </a:lnTo>
                    <a:lnTo>
                      <a:pt x="846" y="660"/>
                    </a:lnTo>
                    <a:lnTo>
                      <a:pt x="846" y="660"/>
                    </a:lnTo>
                    <a:lnTo>
                      <a:pt x="846" y="660"/>
                    </a:lnTo>
                    <a:lnTo>
                      <a:pt x="846" y="660"/>
                    </a:lnTo>
                    <a:lnTo>
                      <a:pt x="846" y="660"/>
                    </a:lnTo>
                    <a:lnTo>
                      <a:pt x="846" y="660"/>
                    </a:lnTo>
                    <a:lnTo>
                      <a:pt x="846" y="660"/>
                    </a:lnTo>
                    <a:lnTo>
                      <a:pt x="846" y="660"/>
                    </a:lnTo>
                    <a:lnTo>
                      <a:pt x="846" y="660"/>
                    </a:lnTo>
                    <a:lnTo>
                      <a:pt x="846" y="660"/>
                    </a:lnTo>
                    <a:lnTo>
                      <a:pt x="846" y="660"/>
                    </a:lnTo>
                    <a:lnTo>
                      <a:pt x="846" y="660"/>
                    </a:lnTo>
                    <a:lnTo>
                      <a:pt x="846" y="660"/>
                    </a:lnTo>
                    <a:lnTo>
                      <a:pt x="846" y="660"/>
                    </a:lnTo>
                    <a:lnTo>
                      <a:pt x="846" y="660"/>
                    </a:lnTo>
                    <a:lnTo>
                      <a:pt x="846" y="666"/>
                    </a:lnTo>
                    <a:lnTo>
                      <a:pt x="846" y="666"/>
                    </a:lnTo>
                    <a:lnTo>
                      <a:pt x="846" y="666"/>
                    </a:lnTo>
                    <a:lnTo>
                      <a:pt x="846" y="666"/>
                    </a:lnTo>
                    <a:lnTo>
                      <a:pt x="846" y="666"/>
                    </a:lnTo>
                    <a:lnTo>
                      <a:pt x="846" y="666"/>
                    </a:lnTo>
                    <a:lnTo>
                      <a:pt x="846" y="666"/>
                    </a:lnTo>
                    <a:lnTo>
                      <a:pt x="846" y="666"/>
                    </a:lnTo>
                    <a:lnTo>
                      <a:pt x="846" y="666"/>
                    </a:lnTo>
                    <a:lnTo>
                      <a:pt x="846" y="666"/>
                    </a:lnTo>
                    <a:lnTo>
                      <a:pt x="846" y="666"/>
                    </a:lnTo>
                    <a:lnTo>
                      <a:pt x="846" y="666"/>
                    </a:lnTo>
                    <a:lnTo>
                      <a:pt x="846" y="666"/>
                    </a:lnTo>
                    <a:lnTo>
                      <a:pt x="846" y="666"/>
                    </a:lnTo>
                    <a:lnTo>
                      <a:pt x="846" y="666"/>
                    </a:lnTo>
                    <a:lnTo>
                      <a:pt x="846" y="666"/>
                    </a:lnTo>
                    <a:lnTo>
                      <a:pt x="846" y="666"/>
                    </a:lnTo>
                    <a:lnTo>
                      <a:pt x="846" y="666"/>
                    </a:lnTo>
                    <a:lnTo>
                      <a:pt x="846" y="672"/>
                    </a:lnTo>
                    <a:lnTo>
                      <a:pt x="846" y="672"/>
                    </a:lnTo>
                    <a:lnTo>
                      <a:pt x="846" y="672"/>
                    </a:lnTo>
                    <a:lnTo>
                      <a:pt x="846" y="672"/>
                    </a:lnTo>
                    <a:lnTo>
                      <a:pt x="846" y="672"/>
                    </a:lnTo>
                    <a:lnTo>
                      <a:pt x="846" y="672"/>
                    </a:lnTo>
                    <a:lnTo>
                      <a:pt x="846" y="672"/>
                    </a:lnTo>
                    <a:lnTo>
                      <a:pt x="846" y="672"/>
                    </a:lnTo>
                    <a:lnTo>
                      <a:pt x="846" y="672"/>
                    </a:lnTo>
                    <a:lnTo>
                      <a:pt x="846" y="672"/>
                    </a:lnTo>
                    <a:lnTo>
                      <a:pt x="846" y="672"/>
                    </a:lnTo>
                    <a:lnTo>
                      <a:pt x="846" y="672"/>
                    </a:lnTo>
                    <a:lnTo>
                      <a:pt x="852" y="672"/>
                    </a:lnTo>
                    <a:lnTo>
                      <a:pt x="852" y="672"/>
                    </a:lnTo>
                    <a:lnTo>
                      <a:pt x="852" y="672"/>
                    </a:lnTo>
                    <a:lnTo>
                      <a:pt x="852" y="672"/>
                    </a:lnTo>
                    <a:lnTo>
                      <a:pt x="852" y="672"/>
                    </a:lnTo>
                    <a:lnTo>
                      <a:pt x="852" y="672"/>
                    </a:lnTo>
                    <a:lnTo>
                      <a:pt x="852" y="672"/>
                    </a:lnTo>
                    <a:lnTo>
                      <a:pt x="852" y="678"/>
                    </a:lnTo>
                    <a:lnTo>
                      <a:pt x="852" y="678"/>
                    </a:lnTo>
                    <a:lnTo>
                      <a:pt x="852" y="678"/>
                    </a:lnTo>
                    <a:lnTo>
                      <a:pt x="852" y="678"/>
                    </a:lnTo>
                    <a:lnTo>
                      <a:pt x="852" y="678"/>
                    </a:lnTo>
                    <a:lnTo>
                      <a:pt x="852" y="678"/>
                    </a:lnTo>
                    <a:lnTo>
                      <a:pt x="852" y="678"/>
                    </a:lnTo>
                    <a:lnTo>
                      <a:pt x="852" y="678"/>
                    </a:lnTo>
                    <a:lnTo>
                      <a:pt x="852" y="678"/>
                    </a:lnTo>
                    <a:lnTo>
                      <a:pt x="852" y="678"/>
                    </a:lnTo>
                    <a:lnTo>
                      <a:pt x="852" y="678"/>
                    </a:lnTo>
                    <a:lnTo>
                      <a:pt x="852" y="678"/>
                    </a:lnTo>
                    <a:lnTo>
                      <a:pt x="852" y="678"/>
                    </a:lnTo>
                    <a:lnTo>
                      <a:pt x="852" y="678"/>
                    </a:lnTo>
                    <a:lnTo>
                      <a:pt x="852" y="678"/>
                    </a:lnTo>
                    <a:lnTo>
                      <a:pt x="852" y="678"/>
                    </a:lnTo>
                    <a:lnTo>
                      <a:pt x="852" y="678"/>
                    </a:lnTo>
                    <a:lnTo>
                      <a:pt x="852" y="678"/>
                    </a:lnTo>
                    <a:lnTo>
                      <a:pt x="852" y="678"/>
                    </a:lnTo>
                    <a:lnTo>
                      <a:pt x="852" y="678"/>
                    </a:lnTo>
                    <a:lnTo>
                      <a:pt x="852" y="678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84"/>
                    </a:lnTo>
                    <a:lnTo>
                      <a:pt x="852" y="690"/>
                    </a:lnTo>
                    <a:lnTo>
                      <a:pt x="852" y="690"/>
                    </a:lnTo>
                    <a:lnTo>
                      <a:pt x="852" y="690"/>
                    </a:lnTo>
                    <a:lnTo>
                      <a:pt x="852" y="690"/>
                    </a:lnTo>
                    <a:lnTo>
                      <a:pt x="852" y="690"/>
                    </a:lnTo>
                    <a:lnTo>
                      <a:pt x="852" y="690"/>
                    </a:lnTo>
                    <a:lnTo>
                      <a:pt x="852" y="690"/>
                    </a:lnTo>
                    <a:lnTo>
                      <a:pt x="852" y="690"/>
                    </a:lnTo>
                    <a:lnTo>
                      <a:pt x="852" y="690"/>
                    </a:lnTo>
                    <a:lnTo>
                      <a:pt x="852" y="690"/>
                    </a:lnTo>
                    <a:lnTo>
                      <a:pt x="858" y="690"/>
                    </a:lnTo>
                    <a:lnTo>
                      <a:pt x="858" y="690"/>
                    </a:lnTo>
                    <a:lnTo>
                      <a:pt x="858" y="690"/>
                    </a:lnTo>
                    <a:lnTo>
                      <a:pt x="858" y="690"/>
                    </a:lnTo>
                    <a:lnTo>
                      <a:pt x="858" y="690"/>
                    </a:lnTo>
                    <a:lnTo>
                      <a:pt x="858" y="690"/>
                    </a:lnTo>
                    <a:lnTo>
                      <a:pt x="858" y="690"/>
                    </a:lnTo>
                    <a:lnTo>
                      <a:pt x="864" y="708"/>
                    </a:lnTo>
                    <a:lnTo>
                      <a:pt x="864" y="708"/>
                    </a:lnTo>
                    <a:lnTo>
                      <a:pt x="864" y="708"/>
                    </a:lnTo>
                    <a:lnTo>
                      <a:pt x="864" y="708"/>
                    </a:lnTo>
                    <a:lnTo>
                      <a:pt x="864" y="708"/>
                    </a:lnTo>
                    <a:lnTo>
                      <a:pt x="864" y="708"/>
                    </a:lnTo>
                    <a:lnTo>
                      <a:pt x="864" y="708"/>
                    </a:lnTo>
                    <a:lnTo>
                      <a:pt x="864" y="708"/>
                    </a:lnTo>
                    <a:lnTo>
                      <a:pt x="864" y="708"/>
                    </a:lnTo>
                    <a:lnTo>
                      <a:pt x="864" y="708"/>
                    </a:lnTo>
                    <a:lnTo>
                      <a:pt x="864" y="708"/>
                    </a:lnTo>
                    <a:lnTo>
                      <a:pt x="870" y="708"/>
                    </a:lnTo>
                    <a:lnTo>
                      <a:pt x="870" y="708"/>
                    </a:lnTo>
                    <a:lnTo>
                      <a:pt x="870" y="708"/>
                    </a:lnTo>
                    <a:lnTo>
                      <a:pt x="870" y="708"/>
                    </a:lnTo>
                    <a:lnTo>
                      <a:pt x="870" y="708"/>
                    </a:lnTo>
                    <a:lnTo>
                      <a:pt x="870" y="708"/>
                    </a:lnTo>
                    <a:lnTo>
                      <a:pt x="870" y="708"/>
                    </a:lnTo>
                    <a:lnTo>
                      <a:pt x="870" y="708"/>
                    </a:lnTo>
                    <a:lnTo>
                      <a:pt x="870" y="708"/>
                    </a:lnTo>
                    <a:lnTo>
                      <a:pt x="870" y="708"/>
                    </a:lnTo>
                    <a:lnTo>
                      <a:pt x="870" y="708"/>
                    </a:lnTo>
                    <a:lnTo>
                      <a:pt x="870" y="708"/>
                    </a:lnTo>
                    <a:lnTo>
                      <a:pt x="870" y="708"/>
                    </a:lnTo>
                    <a:lnTo>
                      <a:pt x="870" y="708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70" y="714"/>
                    </a:lnTo>
                    <a:lnTo>
                      <a:pt x="882" y="714"/>
                    </a:lnTo>
                    <a:lnTo>
                      <a:pt x="882" y="714"/>
                    </a:lnTo>
                    <a:lnTo>
                      <a:pt x="882" y="714"/>
                    </a:lnTo>
                    <a:lnTo>
                      <a:pt x="882" y="714"/>
                    </a:lnTo>
                    <a:lnTo>
                      <a:pt x="882" y="714"/>
                    </a:lnTo>
                    <a:lnTo>
                      <a:pt x="882" y="714"/>
                    </a:lnTo>
                    <a:lnTo>
                      <a:pt x="882" y="714"/>
                    </a:lnTo>
                    <a:lnTo>
                      <a:pt x="882" y="714"/>
                    </a:lnTo>
                    <a:lnTo>
                      <a:pt x="882" y="714"/>
                    </a:lnTo>
                    <a:lnTo>
                      <a:pt x="882" y="714"/>
                    </a:lnTo>
                    <a:lnTo>
                      <a:pt x="882" y="714"/>
                    </a:lnTo>
                    <a:lnTo>
                      <a:pt x="882" y="714"/>
                    </a:lnTo>
                    <a:lnTo>
                      <a:pt x="882" y="714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2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8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88" y="702"/>
                    </a:lnTo>
                    <a:lnTo>
                      <a:pt x="894" y="702"/>
                    </a:lnTo>
                    <a:lnTo>
                      <a:pt x="894" y="702"/>
                    </a:lnTo>
                    <a:lnTo>
                      <a:pt x="894" y="702"/>
                    </a:lnTo>
                    <a:lnTo>
                      <a:pt x="894" y="702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6"/>
                    </a:lnTo>
                    <a:lnTo>
                      <a:pt x="894" y="690"/>
                    </a:lnTo>
                    <a:lnTo>
                      <a:pt x="894" y="690"/>
                    </a:lnTo>
                    <a:lnTo>
                      <a:pt x="894" y="690"/>
                    </a:lnTo>
                    <a:lnTo>
                      <a:pt x="894" y="690"/>
                    </a:lnTo>
                    <a:lnTo>
                      <a:pt x="894" y="690"/>
                    </a:lnTo>
                    <a:lnTo>
                      <a:pt x="906" y="660"/>
                    </a:lnTo>
                    <a:lnTo>
                      <a:pt x="906" y="660"/>
                    </a:lnTo>
                    <a:lnTo>
                      <a:pt x="906" y="660"/>
                    </a:lnTo>
                    <a:lnTo>
                      <a:pt x="906" y="660"/>
                    </a:lnTo>
                    <a:lnTo>
                      <a:pt x="906" y="660"/>
                    </a:lnTo>
                    <a:lnTo>
                      <a:pt x="906" y="660"/>
                    </a:lnTo>
                    <a:lnTo>
                      <a:pt x="906" y="660"/>
                    </a:lnTo>
                    <a:lnTo>
                      <a:pt x="906" y="660"/>
                    </a:lnTo>
                    <a:lnTo>
                      <a:pt x="906" y="660"/>
                    </a:lnTo>
                    <a:lnTo>
                      <a:pt x="906" y="660"/>
                    </a:lnTo>
                    <a:lnTo>
                      <a:pt x="906" y="660"/>
                    </a:lnTo>
                    <a:lnTo>
                      <a:pt x="906" y="660"/>
                    </a:lnTo>
                    <a:lnTo>
                      <a:pt x="906" y="660"/>
                    </a:lnTo>
                    <a:lnTo>
                      <a:pt x="906" y="660"/>
                    </a:lnTo>
                    <a:lnTo>
                      <a:pt x="906" y="660"/>
                    </a:lnTo>
                    <a:lnTo>
                      <a:pt x="906" y="660"/>
                    </a:lnTo>
                    <a:lnTo>
                      <a:pt x="906" y="654"/>
                    </a:lnTo>
                    <a:lnTo>
                      <a:pt x="906" y="654"/>
                    </a:lnTo>
                    <a:lnTo>
                      <a:pt x="906" y="654"/>
                    </a:lnTo>
                    <a:lnTo>
                      <a:pt x="906" y="654"/>
                    </a:lnTo>
                    <a:lnTo>
                      <a:pt x="906" y="654"/>
                    </a:lnTo>
                    <a:lnTo>
                      <a:pt x="906" y="654"/>
                    </a:lnTo>
                    <a:lnTo>
                      <a:pt x="906" y="654"/>
                    </a:lnTo>
                    <a:lnTo>
                      <a:pt x="906" y="654"/>
                    </a:lnTo>
                    <a:lnTo>
                      <a:pt x="906" y="654"/>
                    </a:lnTo>
                    <a:lnTo>
                      <a:pt x="906" y="654"/>
                    </a:lnTo>
                    <a:lnTo>
                      <a:pt x="906" y="654"/>
                    </a:lnTo>
                    <a:lnTo>
                      <a:pt x="906" y="654"/>
                    </a:lnTo>
                    <a:lnTo>
                      <a:pt x="906" y="654"/>
                    </a:lnTo>
                    <a:lnTo>
                      <a:pt x="906" y="654"/>
                    </a:lnTo>
                    <a:lnTo>
                      <a:pt x="906" y="654"/>
                    </a:lnTo>
                    <a:lnTo>
                      <a:pt x="906" y="654"/>
                    </a:lnTo>
                    <a:lnTo>
                      <a:pt x="906" y="648"/>
                    </a:lnTo>
                    <a:lnTo>
                      <a:pt x="906" y="648"/>
                    </a:lnTo>
                    <a:lnTo>
                      <a:pt x="906" y="648"/>
                    </a:lnTo>
                    <a:lnTo>
                      <a:pt x="906" y="648"/>
                    </a:lnTo>
                    <a:lnTo>
                      <a:pt x="906" y="648"/>
                    </a:lnTo>
                    <a:lnTo>
                      <a:pt x="906" y="648"/>
                    </a:lnTo>
                    <a:lnTo>
                      <a:pt x="906" y="648"/>
                    </a:lnTo>
                    <a:lnTo>
                      <a:pt x="906" y="648"/>
                    </a:lnTo>
                    <a:lnTo>
                      <a:pt x="906" y="648"/>
                    </a:lnTo>
                    <a:lnTo>
                      <a:pt x="912" y="648"/>
                    </a:lnTo>
                    <a:lnTo>
                      <a:pt x="912" y="648"/>
                    </a:lnTo>
                    <a:lnTo>
                      <a:pt x="912" y="648"/>
                    </a:lnTo>
                    <a:lnTo>
                      <a:pt x="912" y="648"/>
                    </a:lnTo>
                    <a:lnTo>
                      <a:pt x="912" y="648"/>
                    </a:lnTo>
                    <a:lnTo>
                      <a:pt x="912" y="648"/>
                    </a:lnTo>
                    <a:lnTo>
                      <a:pt x="912" y="648"/>
                    </a:lnTo>
                    <a:lnTo>
                      <a:pt x="912" y="642"/>
                    </a:lnTo>
                    <a:lnTo>
                      <a:pt x="912" y="642"/>
                    </a:lnTo>
                    <a:lnTo>
                      <a:pt x="912" y="642"/>
                    </a:lnTo>
                    <a:lnTo>
                      <a:pt x="912" y="642"/>
                    </a:lnTo>
                    <a:lnTo>
                      <a:pt x="912" y="642"/>
                    </a:lnTo>
                    <a:lnTo>
                      <a:pt x="918" y="594"/>
                    </a:lnTo>
                    <a:lnTo>
                      <a:pt x="918" y="594"/>
                    </a:lnTo>
                    <a:lnTo>
                      <a:pt x="918" y="594"/>
                    </a:lnTo>
                    <a:lnTo>
                      <a:pt x="918" y="594"/>
                    </a:lnTo>
                    <a:lnTo>
                      <a:pt x="918" y="594"/>
                    </a:lnTo>
                    <a:lnTo>
                      <a:pt x="918" y="594"/>
                    </a:lnTo>
                    <a:lnTo>
                      <a:pt x="918" y="594"/>
                    </a:lnTo>
                    <a:lnTo>
                      <a:pt x="924" y="594"/>
                    </a:lnTo>
                    <a:lnTo>
                      <a:pt x="924" y="594"/>
                    </a:lnTo>
                    <a:lnTo>
                      <a:pt x="924" y="588"/>
                    </a:lnTo>
                    <a:lnTo>
                      <a:pt x="924" y="588"/>
                    </a:lnTo>
                    <a:lnTo>
                      <a:pt x="924" y="588"/>
                    </a:lnTo>
                    <a:lnTo>
                      <a:pt x="924" y="588"/>
                    </a:lnTo>
                    <a:lnTo>
                      <a:pt x="924" y="588"/>
                    </a:lnTo>
                    <a:lnTo>
                      <a:pt x="924" y="588"/>
                    </a:lnTo>
                    <a:lnTo>
                      <a:pt x="924" y="588"/>
                    </a:lnTo>
                    <a:lnTo>
                      <a:pt x="924" y="588"/>
                    </a:lnTo>
                    <a:lnTo>
                      <a:pt x="924" y="588"/>
                    </a:lnTo>
                    <a:lnTo>
                      <a:pt x="924" y="588"/>
                    </a:lnTo>
                    <a:lnTo>
                      <a:pt x="924" y="588"/>
                    </a:lnTo>
                    <a:lnTo>
                      <a:pt x="924" y="582"/>
                    </a:lnTo>
                    <a:lnTo>
                      <a:pt x="924" y="582"/>
                    </a:lnTo>
                    <a:lnTo>
                      <a:pt x="924" y="582"/>
                    </a:lnTo>
                    <a:lnTo>
                      <a:pt x="924" y="582"/>
                    </a:lnTo>
                    <a:lnTo>
                      <a:pt x="924" y="582"/>
                    </a:lnTo>
                    <a:lnTo>
                      <a:pt x="924" y="582"/>
                    </a:lnTo>
                    <a:lnTo>
                      <a:pt x="924" y="582"/>
                    </a:lnTo>
                    <a:lnTo>
                      <a:pt x="924" y="582"/>
                    </a:lnTo>
                    <a:lnTo>
                      <a:pt x="924" y="582"/>
                    </a:lnTo>
                    <a:lnTo>
                      <a:pt x="924" y="582"/>
                    </a:lnTo>
                    <a:lnTo>
                      <a:pt x="924" y="576"/>
                    </a:lnTo>
                    <a:lnTo>
                      <a:pt x="924" y="576"/>
                    </a:lnTo>
                    <a:lnTo>
                      <a:pt x="924" y="576"/>
                    </a:lnTo>
                    <a:lnTo>
                      <a:pt x="924" y="576"/>
                    </a:lnTo>
                    <a:lnTo>
                      <a:pt x="924" y="576"/>
                    </a:lnTo>
                    <a:lnTo>
                      <a:pt x="924" y="576"/>
                    </a:lnTo>
                    <a:lnTo>
                      <a:pt x="924" y="576"/>
                    </a:lnTo>
                    <a:lnTo>
                      <a:pt x="924" y="576"/>
                    </a:lnTo>
                    <a:lnTo>
                      <a:pt x="924" y="576"/>
                    </a:lnTo>
                    <a:lnTo>
                      <a:pt x="924" y="576"/>
                    </a:lnTo>
                    <a:lnTo>
                      <a:pt x="924" y="576"/>
                    </a:lnTo>
                    <a:lnTo>
                      <a:pt x="924" y="570"/>
                    </a:lnTo>
                    <a:lnTo>
                      <a:pt x="924" y="570"/>
                    </a:lnTo>
                    <a:lnTo>
                      <a:pt x="924" y="570"/>
                    </a:lnTo>
                    <a:lnTo>
                      <a:pt x="924" y="570"/>
                    </a:lnTo>
                    <a:lnTo>
                      <a:pt x="924" y="570"/>
                    </a:lnTo>
                    <a:lnTo>
                      <a:pt x="924" y="570"/>
                    </a:lnTo>
                    <a:lnTo>
                      <a:pt x="924" y="570"/>
                    </a:lnTo>
                    <a:lnTo>
                      <a:pt x="924" y="570"/>
                    </a:lnTo>
                    <a:lnTo>
                      <a:pt x="924" y="570"/>
                    </a:lnTo>
                    <a:lnTo>
                      <a:pt x="924" y="570"/>
                    </a:lnTo>
                    <a:lnTo>
                      <a:pt x="924" y="564"/>
                    </a:lnTo>
                    <a:lnTo>
                      <a:pt x="924" y="564"/>
                    </a:lnTo>
                    <a:lnTo>
                      <a:pt x="924" y="564"/>
                    </a:lnTo>
                    <a:lnTo>
                      <a:pt x="924" y="564"/>
                    </a:lnTo>
                    <a:lnTo>
                      <a:pt x="924" y="564"/>
                    </a:lnTo>
                    <a:lnTo>
                      <a:pt x="924" y="564"/>
                    </a:lnTo>
                    <a:lnTo>
                      <a:pt x="924" y="564"/>
                    </a:lnTo>
                    <a:lnTo>
                      <a:pt x="924" y="564"/>
                    </a:lnTo>
                    <a:lnTo>
                      <a:pt x="924" y="564"/>
                    </a:lnTo>
                    <a:lnTo>
                      <a:pt x="924" y="564"/>
                    </a:lnTo>
                    <a:lnTo>
                      <a:pt x="924" y="564"/>
                    </a:lnTo>
                    <a:lnTo>
                      <a:pt x="924" y="558"/>
                    </a:lnTo>
                    <a:lnTo>
                      <a:pt x="924" y="558"/>
                    </a:lnTo>
                    <a:lnTo>
                      <a:pt x="924" y="558"/>
                    </a:lnTo>
                    <a:lnTo>
                      <a:pt x="924" y="558"/>
                    </a:lnTo>
                    <a:lnTo>
                      <a:pt x="924" y="558"/>
                    </a:lnTo>
                    <a:lnTo>
                      <a:pt x="930" y="558"/>
                    </a:lnTo>
                    <a:lnTo>
                      <a:pt x="930" y="558"/>
                    </a:lnTo>
                    <a:lnTo>
                      <a:pt x="930" y="558"/>
                    </a:lnTo>
                    <a:lnTo>
                      <a:pt x="930" y="558"/>
                    </a:lnTo>
                    <a:lnTo>
                      <a:pt x="930" y="558"/>
                    </a:lnTo>
                    <a:lnTo>
                      <a:pt x="930" y="552"/>
                    </a:lnTo>
                    <a:lnTo>
                      <a:pt x="930" y="552"/>
                    </a:lnTo>
                    <a:lnTo>
                      <a:pt x="930" y="552"/>
                    </a:lnTo>
                    <a:lnTo>
                      <a:pt x="930" y="552"/>
                    </a:lnTo>
                    <a:lnTo>
                      <a:pt x="930" y="552"/>
                    </a:lnTo>
                    <a:lnTo>
                      <a:pt x="930" y="552"/>
                    </a:lnTo>
                    <a:lnTo>
                      <a:pt x="930" y="552"/>
                    </a:lnTo>
                    <a:lnTo>
                      <a:pt x="930" y="552"/>
                    </a:lnTo>
                    <a:lnTo>
                      <a:pt x="930" y="552"/>
                    </a:lnTo>
                    <a:lnTo>
                      <a:pt x="930" y="546"/>
                    </a:lnTo>
                    <a:lnTo>
                      <a:pt x="930" y="546"/>
                    </a:lnTo>
                    <a:lnTo>
                      <a:pt x="930" y="546"/>
                    </a:lnTo>
                    <a:lnTo>
                      <a:pt x="930" y="546"/>
                    </a:lnTo>
                    <a:lnTo>
                      <a:pt x="930" y="546"/>
                    </a:lnTo>
                    <a:lnTo>
                      <a:pt x="930" y="546"/>
                    </a:lnTo>
                    <a:lnTo>
                      <a:pt x="930" y="546"/>
                    </a:lnTo>
                    <a:lnTo>
                      <a:pt x="930" y="546"/>
                    </a:lnTo>
                    <a:lnTo>
                      <a:pt x="930" y="546"/>
                    </a:lnTo>
                    <a:lnTo>
                      <a:pt x="930" y="546"/>
                    </a:lnTo>
                    <a:lnTo>
                      <a:pt x="930" y="540"/>
                    </a:lnTo>
                    <a:lnTo>
                      <a:pt x="930" y="540"/>
                    </a:lnTo>
                    <a:lnTo>
                      <a:pt x="930" y="540"/>
                    </a:lnTo>
                    <a:lnTo>
                      <a:pt x="930" y="540"/>
                    </a:lnTo>
                    <a:lnTo>
                      <a:pt x="930" y="540"/>
                    </a:lnTo>
                    <a:lnTo>
                      <a:pt x="930" y="540"/>
                    </a:lnTo>
                    <a:lnTo>
                      <a:pt x="930" y="540"/>
                    </a:lnTo>
                    <a:lnTo>
                      <a:pt x="930" y="540"/>
                    </a:lnTo>
                    <a:lnTo>
                      <a:pt x="930" y="540"/>
                    </a:lnTo>
                    <a:lnTo>
                      <a:pt x="930" y="534"/>
                    </a:lnTo>
                    <a:lnTo>
                      <a:pt x="930" y="534"/>
                    </a:lnTo>
                    <a:lnTo>
                      <a:pt x="930" y="534"/>
                    </a:lnTo>
                    <a:lnTo>
                      <a:pt x="930" y="534"/>
                    </a:lnTo>
                    <a:lnTo>
                      <a:pt x="930" y="534"/>
                    </a:lnTo>
                    <a:lnTo>
                      <a:pt x="930" y="534"/>
                    </a:lnTo>
                    <a:lnTo>
                      <a:pt x="930" y="534"/>
                    </a:lnTo>
                    <a:lnTo>
                      <a:pt x="930" y="534"/>
                    </a:lnTo>
                    <a:lnTo>
                      <a:pt x="930" y="534"/>
                    </a:lnTo>
                    <a:lnTo>
                      <a:pt x="930" y="534"/>
                    </a:lnTo>
                    <a:lnTo>
                      <a:pt x="930" y="528"/>
                    </a:lnTo>
                    <a:lnTo>
                      <a:pt x="930" y="528"/>
                    </a:lnTo>
                    <a:lnTo>
                      <a:pt x="930" y="528"/>
                    </a:lnTo>
                    <a:lnTo>
                      <a:pt x="930" y="528"/>
                    </a:lnTo>
                    <a:lnTo>
                      <a:pt x="930" y="528"/>
                    </a:lnTo>
                    <a:lnTo>
                      <a:pt x="930" y="528"/>
                    </a:lnTo>
                    <a:lnTo>
                      <a:pt x="930" y="528"/>
                    </a:lnTo>
                    <a:lnTo>
                      <a:pt x="930" y="528"/>
                    </a:lnTo>
                    <a:lnTo>
                      <a:pt x="930" y="528"/>
                    </a:lnTo>
                    <a:lnTo>
                      <a:pt x="930" y="522"/>
                    </a:lnTo>
                    <a:lnTo>
                      <a:pt x="930" y="522"/>
                    </a:lnTo>
                    <a:lnTo>
                      <a:pt x="930" y="522"/>
                    </a:lnTo>
                    <a:lnTo>
                      <a:pt x="930" y="522"/>
                    </a:lnTo>
                    <a:lnTo>
                      <a:pt x="930" y="522"/>
                    </a:lnTo>
                    <a:lnTo>
                      <a:pt x="930" y="522"/>
                    </a:lnTo>
                    <a:lnTo>
                      <a:pt x="930" y="522"/>
                    </a:lnTo>
                    <a:lnTo>
                      <a:pt x="930" y="522"/>
                    </a:lnTo>
                    <a:lnTo>
                      <a:pt x="936" y="522"/>
                    </a:lnTo>
                    <a:lnTo>
                      <a:pt x="936" y="516"/>
                    </a:lnTo>
                    <a:lnTo>
                      <a:pt x="936" y="516"/>
                    </a:lnTo>
                    <a:lnTo>
                      <a:pt x="936" y="516"/>
                    </a:lnTo>
                    <a:lnTo>
                      <a:pt x="936" y="516"/>
                    </a:lnTo>
                    <a:lnTo>
                      <a:pt x="936" y="516"/>
                    </a:lnTo>
                    <a:lnTo>
                      <a:pt x="936" y="516"/>
                    </a:lnTo>
                    <a:lnTo>
                      <a:pt x="936" y="516"/>
                    </a:lnTo>
                    <a:lnTo>
                      <a:pt x="936" y="516"/>
                    </a:lnTo>
                    <a:lnTo>
                      <a:pt x="936" y="516"/>
                    </a:lnTo>
                    <a:lnTo>
                      <a:pt x="942" y="438"/>
                    </a:lnTo>
                    <a:lnTo>
                      <a:pt x="942" y="438"/>
                    </a:lnTo>
                    <a:lnTo>
                      <a:pt x="942" y="438"/>
                    </a:lnTo>
                    <a:lnTo>
                      <a:pt x="942" y="432"/>
                    </a:lnTo>
                    <a:lnTo>
                      <a:pt x="942" y="432"/>
                    </a:lnTo>
                    <a:lnTo>
                      <a:pt x="942" y="432"/>
                    </a:lnTo>
                    <a:lnTo>
                      <a:pt x="942" y="432"/>
                    </a:lnTo>
                    <a:lnTo>
                      <a:pt x="942" y="432"/>
                    </a:lnTo>
                    <a:lnTo>
                      <a:pt x="942" y="432"/>
                    </a:lnTo>
                    <a:lnTo>
                      <a:pt x="948" y="432"/>
                    </a:lnTo>
                    <a:lnTo>
                      <a:pt x="948" y="426"/>
                    </a:lnTo>
                    <a:lnTo>
                      <a:pt x="948" y="426"/>
                    </a:lnTo>
                    <a:lnTo>
                      <a:pt x="948" y="426"/>
                    </a:lnTo>
                    <a:lnTo>
                      <a:pt x="948" y="426"/>
                    </a:lnTo>
                    <a:lnTo>
                      <a:pt x="948" y="426"/>
                    </a:lnTo>
                    <a:lnTo>
                      <a:pt x="948" y="426"/>
                    </a:lnTo>
                    <a:lnTo>
                      <a:pt x="948" y="426"/>
                    </a:lnTo>
                    <a:lnTo>
                      <a:pt x="948" y="426"/>
                    </a:lnTo>
                    <a:lnTo>
                      <a:pt x="948" y="420"/>
                    </a:lnTo>
                    <a:lnTo>
                      <a:pt x="948" y="420"/>
                    </a:lnTo>
                    <a:lnTo>
                      <a:pt x="948" y="420"/>
                    </a:lnTo>
                    <a:lnTo>
                      <a:pt x="948" y="420"/>
                    </a:lnTo>
                    <a:lnTo>
                      <a:pt x="948" y="420"/>
                    </a:lnTo>
                    <a:lnTo>
                      <a:pt x="948" y="420"/>
                    </a:lnTo>
                    <a:lnTo>
                      <a:pt x="948" y="420"/>
                    </a:lnTo>
                    <a:lnTo>
                      <a:pt x="948" y="414"/>
                    </a:lnTo>
                    <a:lnTo>
                      <a:pt x="948" y="414"/>
                    </a:lnTo>
                    <a:lnTo>
                      <a:pt x="948" y="414"/>
                    </a:lnTo>
                    <a:lnTo>
                      <a:pt x="948" y="414"/>
                    </a:lnTo>
                    <a:lnTo>
                      <a:pt x="948" y="414"/>
                    </a:lnTo>
                    <a:lnTo>
                      <a:pt x="948" y="414"/>
                    </a:lnTo>
                    <a:lnTo>
                      <a:pt x="948" y="414"/>
                    </a:lnTo>
                    <a:lnTo>
                      <a:pt x="948" y="408"/>
                    </a:lnTo>
                    <a:lnTo>
                      <a:pt x="948" y="408"/>
                    </a:lnTo>
                    <a:lnTo>
                      <a:pt x="948" y="408"/>
                    </a:lnTo>
                    <a:lnTo>
                      <a:pt x="948" y="408"/>
                    </a:lnTo>
                    <a:lnTo>
                      <a:pt x="948" y="408"/>
                    </a:lnTo>
                    <a:lnTo>
                      <a:pt x="948" y="408"/>
                    </a:lnTo>
                    <a:lnTo>
                      <a:pt x="948" y="408"/>
                    </a:lnTo>
                    <a:lnTo>
                      <a:pt x="948" y="402"/>
                    </a:lnTo>
                    <a:lnTo>
                      <a:pt x="948" y="402"/>
                    </a:lnTo>
                    <a:lnTo>
                      <a:pt x="948" y="402"/>
                    </a:lnTo>
                    <a:lnTo>
                      <a:pt x="948" y="402"/>
                    </a:lnTo>
                    <a:lnTo>
                      <a:pt x="948" y="402"/>
                    </a:lnTo>
                    <a:lnTo>
                      <a:pt x="948" y="402"/>
                    </a:lnTo>
                    <a:lnTo>
                      <a:pt x="948" y="402"/>
                    </a:lnTo>
                    <a:lnTo>
                      <a:pt x="948" y="402"/>
                    </a:lnTo>
                    <a:lnTo>
                      <a:pt x="948" y="396"/>
                    </a:lnTo>
                    <a:lnTo>
                      <a:pt x="948" y="396"/>
                    </a:lnTo>
                    <a:lnTo>
                      <a:pt x="948" y="396"/>
                    </a:lnTo>
                    <a:lnTo>
                      <a:pt x="948" y="396"/>
                    </a:lnTo>
                    <a:lnTo>
                      <a:pt x="948" y="396"/>
                    </a:lnTo>
                    <a:lnTo>
                      <a:pt x="948" y="396"/>
                    </a:lnTo>
                    <a:lnTo>
                      <a:pt x="960" y="300"/>
                    </a:lnTo>
                    <a:lnTo>
                      <a:pt x="960" y="300"/>
                    </a:lnTo>
                    <a:lnTo>
                      <a:pt x="960" y="300"/>
                    </a:lnTo>
                    <a:lnTo>
                      <a:pt x="960" y="294"/>
                    </a:lnTo>
                    <a:lnTo>
                      <a:pt x="960" y="294"/>
                    </a:lnTo>
                    <a:lnTo>
                      <a:pt x="960" y="294"/>
                    </a:lnTo>
                    <a:lnTo>
                      <a:pt x="960" y="294"/>
                    </a:lnTo>
                    <a:lnTo>
                      <a:pt x="960" y="294"/>
                    </a:lnTo>
                    <a:lnTo>
                      <a:pt x="960" y="294"/>
                    </a:lnTo>
                    <a:lnTo>
                      <a:pt x="960" y="288"/>
                    </a:lnTo>
                    <a:lnTo>
                      <a:pt x="960" y="288"/>
                    </a:lnTo>
                    <a:lnTo>
                      <a:pt x="960" y="288"/>
                    </a:lnTo>
                    <a:lnTo>
                      <a:pt x="960" y="288"/>
                    </a:lnTo>
                    <a:lnTo>
                      <a:pt x="960" y="288"/>
                    </a:lnTo>
                    <a:lnTo>
                      <a:pt x="960" y="288"/>
                    </a:lnTo>
                    <a:lnTo>
                      <a:pt x="960" y="282"/>
                    </a:lnTo>
                    <a:lnTo>
                      <a:pt x="960" y="282"/>
                    </a:lnTo>
                    <a:lnTo>
                      <a:pt x="960" y="282"/>
                    </a:lnTo>
                    <a:lnTo>
                      <a:pt x="960" y="282"/>
                    </a:lnTo>
                    <a:lnTo>
                      <a:pt x="960" y="282"/>
                    </a:lnTo>
                    <a:lnTo>
                      <a:pt x="960" y="282"/>
                    </a:lnTo>
                    <a:lnTo>
                      <a:pt x="960" y="276"/>
                    </a:lnTo>
                    <a:lnTo>
                      <a:pt x="960" y="276"/>
                    </a:lnTo>
                    <a:lnTo>
                      <a:pt x="960" y="276"/>
                    </a:lnTo>
                    <a:lnTo>
                      <a:pt x="960" y="276"/>
                    </a:lnTo>
                    <a:lnTo>
                      <a:pt x="960" y="276"/>
                    </a:lnTo>
                    <a:lnTo>
                      <a:pt x="960" y="276"/>
                    </a:lnTo>
                    <a:lnTo>
                      <a:pt x="960" y="270"/>
                    </a:lnTo>
                    <a:lnTo>
                      <a:pt x="960" y="270"/>
                    </a:lnTo>
                    <a:lnTo>
                      <a:pt x="960" y="270"/>
                    </a:lnTo>
                    <a:lnTo>
                      <a:pt x="960" y="270"/>
                    </a:lnTo>
                    <a:lnTo>
                      <a:pt x="960" y="270"/>
                    </a:lnTo>
                    <a:lnTo>
                      <a:pt x="960" y="270"/>
                    </a:lnTo>
                    <a:lnTo>
                      <a:pt x="960" y="264"/>
                    </a:lnTo>
                    <a:lnTo>
                      <a:pt x="960" y="264"/>
                    </a:lnTo>
                    <a:lnTo>
                      <a:pt x="966" y="264"/>
                    </a:lnTo>
                    <a:lnTo>
                      <a:pt x="966" y="264"/>
                    </a:lnTo>
                    <a:lnTo>
                      <a:pt x="966" y="264"/>
                    </a:lnTo>
                    <a:lnTo>
                      <a:pt x="966" y="258"/>
                    </a:lnTo>
                    <a:lnTo>
                      <a:pt x="966" y="258"/>
                    </a:lnTo>
                    <a:lnTo>
                      <a:pt x="966" y="258"/>
                    </a:lnTo>
                    <a:lnTo>
                      <a:pt x="966" y="258"/>
                    </a:lnTo>
                    <a:lnTo>
                      <a:pt x="966" y="258"/>
                    </a:lnTo>
                    <a:lnTo>
                      <a:pt x="966" y="258"/>
                    </a:lnTo>
                    <a:lnTo>
                      <a:pt x="966" y="252"/>
                    </a:lnTo>
                    <a:lnTo>
                      <a:pt x="966" y="252"/>
                    </a:lnTo>
                    <a:lnTo>
                      <a:pt x="966" y="252"/>
                    </a:lnTo>
                    <a:lnTo>
                      <a:pt x="966" y="252"/>
                    </a:lnTo>
                    <a:lnTo>
                      <a:pt x="966" y="252"/>
                    </a:lnTo>
                    <a:lnTo>
                      <a:pt x="966" y="252"/>
                    </a:lnTo>
                    <a:lnTo>
                      <a:pt x="966" y="246"/>
                    </a:lnTo>
                    <a:lnTo>
                      <a:pt x="966" y="246"/>
                    </a:lnTo>
                    <a:lnTo>
                      <a:pt x="966" y="246"/>
                    </a:lnTo>
                    <a:lnTo>
                      <a:pt x="966" y="246"/>
                    </a:lnTo>
                    <a:lnTo>
                      <a:pt x="966" y="246"/>
                    </a:lnTo>
                    <a:lnTo>
                      <a:pt x="966" y="246"/>
                    </a:lnTo>
                    <a:lnTo>
                      <a:pt x="966" y="240"/>
                    </a:lnTo>
                    <a:lnTo>
                      <a:pt x="966" y="240"/>
                    </a:lnTo>
                    <a:lnTo>
                      <a:pt x="966" y="240"/>
                    </a:lnTo>
                    <a:lnTo>
                      <a:pt x="966" y="240"/>
                    </a:lnTo>
                    <a:lnTo>
                      <a:pt x="966" y="240"/>
                    </a:lnTo>
                    <a:lnTo>
                      <a:pt x="966" y="234"/>
                    </a:lnTo>
                    <a:lnTo>
                      <a:pt x="966" y="234"/>
                    </a:lnTo>
                    <a:lnTo>
                      <a:pt x="966" y="234"/>
                    </a:lnTo>
                    <a:lnTo>
                      <a:pt x="966" y="234"/>
                    </a:lnTo>
                    <a:lnTo>
                      <a:pt x="966" y="234"/>
                    </a:lnTo>
                    <a:lnTo>
                      <a:pt x="966" y="234"/>
                    </a:lnTo>
                    <a:lnTo>
                      <a:pt x="966" y="228"/>
                    </a:lnTo>
                    <a:lnTo>
                      <a:pt x="966" y="228"/>
                    </a:lnTo>
                    <a:lnTo>
                      <a:pt x="966" y="228"/>
                    </a:lnTo>
                    <a:lnTo>
                      <a:pt x="966" y="228"/>
                    </a:lnTo>
                    <a:lnTo>
                      <a:pt x="966" y="228"/>
                    </a:lnTo>
                    <a:lnTo>
                      <a:pt x="966" y="228"/>
                    </a:lnTo>
                    <a:lnTo>
                      <a:pt x="966" y="222"/>
                    </a:lnTo>
                    <a:lnTo>
                      <a:pt x="966" y="222"/>
                    </a:lnTo>
                    <a:lnTo>
                      <a:pt x="966" y="222"/>
                    </a:lnTo>
                    <a:lnTo>
                      <a:pt x="966" y="222"/>
                    </a:lnTo>
                    <a:lnTo>
                      <a:pt x="966" y="222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0"/>
                    </a:lnTo>
                    <a:lnTo>
                      <a:pt x="966" y="210"/>
                    </a:lnTo>
                    <a:lnTo>
                      <a:pt x="966" y="210"/>
                    </a:lnTo>
                    <a:lnTo>
                      <a:pt x="966" y="210"/>
                    </a:lnTo>
                    <a:lnTo>
                      <a:pt x="966" y="210"/>
                    </a:lnTo>
                    <a:lnTo>
                      <a:pt x="966" y="204"/>
                    </a:lnTo>
                    <a:lnTo>
                      <a:pt x="966" y="204"/>
                    </a:lnTo>
                    <a:lnTo>
                      <a:pt x="966" y="204"/>
                    </a:lnTo>
                    <a:lnTo>
                      <a:pt x="966" y="204"/>
                    </a:lnTo>
                    <a:lnTo>
                      <a:pt x="966" y="204"/>
                    </a:lnTo>
                    <a:lnTo>
                      <a:pt x="966" y="204"/>
                    </a:lnTo>
                    <a:lnTo>
                      <a:pt x="966" y="198"/>
                    </a:lnTo>
                    <a:lnTo>
                      <a:pt x="972" y="198"/>
                    </a:lnTo>
                    <a:lnTo>
                      <a:pt x="972" y="198"/>
                    </a:lnTo>
                    <a:lnTo>
                      <a:pt x="972" y="198"/>
                    </a:lnTo>
                    <a:lnTo>
                      <a:pt x="972" y="198"/>
                    </a:lnTo>
                    <a:lnTo>
                      <a:pt x="972" y="192"/>
                    </a:lnTo>
                    <a:lnTo>
                      <a:pt x="972" y="192"/>
                    </a:lnTo>
                    <a:lnTo>
                      <a:pt x="972" y="192"/>
                    </a:lnTo>
                    <a:lnTo>
                      <a:pt x="972" y="192"/>
                    </a:lnTo>
                    <a:lnTo>
                      <a:pt x="972" y="192"/>
                    </a:lnTo>
                    <a:lnTo>
                      <a:pt x="972" y="192"/>
                    </a:lnTo>
                    <a:lnTo>
                      <a:pt x="972" y="186"/>
                    </a:lnTo>
                    <a:lnTo>
                      <a:pt x="972" y="186"/>
                    </a:lnTo>
                    <a:lnTo>
                      <a:pt x="972" y="186"/>
                    </a:lnTo>
                    <a:lnTo>
                      <a:pt x="972" y="186"/>
                    </a:lnTo>
                    <a:lnTo>
                      <a:pt x="972" y="186"/>
                    </a:lnTo>
                    <a:lnTo>
                      <a:pt x="972" y="180"/>
                    </a:lnTo>
                    <a:lnTo>
                      <a:pt x="972" y="180"/>
                    </a:lnTo>
                    <a:lnTo>
                      <a:pt x="972" y="180"/>
                    </a:lnTo>
                    <a:lnTo>
                      <a:pt x="972" y="180"/>
                    </a:lnTo>
                    <a:lnTo>
                      <a:pt x="972" y="180"/>
                    </a:lnTo>
                    <a:lnTo>
                      <a:pt x="972" y="180"/>
                    </a:lnTo>
                    <a:lnTo>
                      <a:pt x="972" y="174"/>
                    </a:lnTo>
                    <a:lnTo>
                      <a:pt x="972" y="174"/>
                    </a:lnTo>
                    <a:lnTo>
                      <a:pt x="972" y="174"/>
                    </a:lnTo>
                    <a:lnTo>
                      <a:pt x="972" y="174"/>
                    </a:lnTo>
                    <a:lnTo>
                      <a:pt x="972" y="174"/>
                    </a:lnTo>
                    <a:lnTo>
                      <a:pt x="972" y="168"/>
                    </a:lnTo>
                    <a:lnTo>
                      <a:pt x="972" y="168"/>
                    </a:lnTo>
                    <a:lnTo>
                      <a:pt x="972" y="168"/>
                    </a:lnTo>
                    <a:lnTo>
                      <a:pt x="972" y="168"/>
                    </a:lnTo>
                    <a:lnTo>
                      <a:pt x="972" y="168"/>
                    </a:lnTo>
                    <a:lnTo>
                      <a:pt x="972" y="162"/>
                    </a:lnTo>
                    <a:lnTo>
                      <a:pt x="972" y="162"/>
                    </a:lnTo>
                    <a:lnTo>
                      <a:pt x="972" y="162"/>
                    </a:lnTo>
                    <a:lnTo>
                      <a:pt x="972" y="162"/>
                    </a:lnTo>
                    <a:lnTo>
                      <a:pt x="972" y="162"/>
                    </a:lnTo>
                    <a:lnTo>
                      <a:pt x="972" y="162"/>
                    </a:lnTo>
                    <a:lnTo>
                      <a:pt x="972" y="156"/>
                    </a:lnTo>
                    <a:lnTo>
                      <a:pt x="972" y="156"/>
                    </a:lnTo>
                    <a:lnTo>
                      <a:pt x="972" y="156"/>
                    </a:lnTo>
                    <a:lnTo>
                      <a:pt x="972" y="156"/>
                    </a:lnTo>
                    <a:lnTo>
                      <a:pt x="972" y="156"/>
                    </a:lnTo>
                    <a:lnTo>
                      <a:pt x="972" y="150"/>
                    </a:lnTo>
                    <a:lnTo>
                      <a:pt x="972" y="150"/>
                    </a:lnTo>
                    <a:lnTo>
                      <a:pt x="972" y="150"/>
                    </a:lnTo>
                    <a:lnTo>
                      <a:pt x="972" y="150"/>
                    </a:lnTo>
                    <a:lnTo>
                      <a:pt x="972" y="150"/>
                    </a:lnTo>
                    <a:lnTo>
                      <a:pt x="972" y="144"/>
                    </a:lnTo>
                    <a:lnTo>
                      <a:pt x="972" y="144"/>
                    </a:lnTo>
                    <a:lnTo>
                      <a:pt x="972" y="144"/>
                    </a:lnTo>
                    <a:lnTo>
                      <a:pt x="972" y="144"/>
                    </a:lnTo>
                    <a:lnTo>
                      <a:pt x="972" y="144"/>
                    </a:lnTo>
                    <a:lnTo>
                      <a:pt x="972" y="138"/>
                    </a:lnTo>
                    <a:lnTo>
                      <a:pt x="972" y="138"/>
                    </a:lnTo>
                    <a:lnTo>
                      <a:pt x="972" y="138"/>
                    </a:lnTo>
                    <a:lnTo>
                      <a:pt x="972" y="138"/>
                    </a:lnTo>
                    <a:lnTo>
                      <a:pt x="972" y="138"/>
                    </a:lnTo>
                    <a:lnTo>
                      <a:pt x="972" y="138"/>
                    </a:lnTo>
                    <a:lnTo>
                      <a:pt x="972" y="132"/>
                    </a:lnTo>
                    <a:lnTo>
                      <a:pt x="972" y="132"/>
                    </a:lnTo>
                    <a:lnTo>
                      <a:pt x="978" y="132"/>
                    </a:lnTo>
                    <a:lnTo>
                      <a:pt x="978" y="132"/>
                    </a:lnTo>
                    <a:lnTo>
                      <a:pt x="978" y="132"/>
                    </a:lnTo>
                    <a:lnTo>
                      <a:pt x="978" y="126"/>
                    </a:lnTo>
                    <a:lnTo>
                      <a:pt x="978" y="126"/>
                    </a:lnTo>
                    <a:lnTo>
                      <a:pt x="978" y="126"/>
                    </a:lnTo>
                    <a:lnTo>
                      <a:pt x="978" y="126"/>
                    </a:lnTo>
                    <a:lnTo>
                      <a:pt x="978" y="126"/>
                    </a:lnTo>
                    <a:lnTo>
                      <a:pt x="978" y="120"/>
                    </a:lnTo>
                    <a:lnTo>
                      <a:pt x="978" y="120"/>
                    </a:lnTo>
                    <a:lnTo>
                      <a:pt x="978" y="120"/>
                    </a:lnTo>
                    <a:lnTo>
                      <a:pt x="978" y="120"/>
                    </a:lnTo>
                    <a:lnTo>
                      <a:pt x="978" y="120"/>
                    </a:lnTo>
                    <a:lnTo>
                      <a:pt x="978" y="114"/>
                    </a:lnTo>
                    <a:lnTo>
                      <a:pt x="978" y="114"/>
                    </a:lnTo>
                    <a:lnTo>
                      <a:pt x="978" y="114"/>
                    </a:lnTo>
                    <a:lnTo>
                      <a:pt x="978" y="114"/>
                    </a:lnTo>
                    <a:lnTo>
                      <a:pt x="978" y="114"/>
                    </a:lnTo>
                    <a:lnTo>
                      <a:pt x="978" y="108"/>
                    </a:lnTo>
                    <a:lnTo>
                      <a:pt x="978" y="108"/>
                    </a:lnTo>
                    <a:lnTo>
                      <a:pt x="978" y="108"/>
                    </a:lnTo>
                    <a:lnTo>
                      <a:pt x="978" y="108"/>
                    </a:lnTo>
                    <a:lnTo>
                      <a:pt x="978" y="108"/>
                    </a:lnTo>
                    <a:lnTo>
                      <a:pt x="978" y="102"/>
                    </a:lnTo>
                    <a:lnTo>
                      <a:pt x="978" y="102"/>
                    </a:lnTo>
                    <a:lnTo>
                      <a:pt x="978" y="102"/>
                    </a:lnTo>
                    <a:lnTo>
                      <a:pt x="978" y="102"/>
                    </a:lnTo>
                    <a:lnTo>
                      <a:pt x="978" y="102"/>
                    </a:lnTo>
                    <a:lnTo>
                      <a:pt x="978" y="96"/>
                    </a:lnTo>
                    <a:lnTo>
                      <a:pt x="978" y="96"/>
                    </a:lnTo>
                    <a:lnTo>
                      <a:pt x="978" y="96"/>
                    </a:lnTo>
                    <a:lnTo>
                      <a:pt x="978" y="96"/>
                    </a:lnTo>
                    <a:lnTo>
                      <a:pt x="978" y="96"/>
                    </a:lnTo>
                    <a:lnTo>
                      <a:pt x="978" y="90"/>
                    </a:lnTo>
                    <a:lnTo>
                      <a:pt x="978" y="90"/>
                    </a:lnTo>
                    <a:lnTo>
                      <a:pt x="978" y="90"/>
                    </a:lnTo>
                    <a:lnTo>
                      <a:pt x="978" y="90"/>
                    </a:lnTo>
                    <a:lnTo>
                      <a:pt x="978" y="90"/>
                    </a:lnTo>
                    <a:lnTo>
                      <a:pt x="978" y="84"/>
                    </a:lnTo>
                    <a:lnTo>
                      <a:pt x="978" y="84"/>
                    </a:lnTo>
                    <a:lnTo>
                      <a:pt x="978" y="84"/>
                    </a:lnTo>
                    <a:lnTo>
                      <a:pt x="978" y="84"/>
                    </a:lnTo>
                    <a:lnTo>
                      <a:pt x="978" y="84"/>
                    </a:lnTo>
                    <a:lnTo>
                      <a:pt x="978" y="78"/>
                    </a:lnTo>
                    <a:lnTo>
                      <a:pt x="978" y="78"/>
                    </a:lnTo>
                    <a:lnTo>
                      <a:pt x="978" y="78"/>
                    </a:lnTo>
                    <a:lnTo>
                      <a:pt x="978" y="78"/>
                    </a:lnTo>
                    <a:lnTo>
                      <a:pt x="978" y="78"/>
                    </a:lnTo>
                    <a:lnTo>
                      <a:pt x="978" y="72"/>
                    </a:lnTo>
                    <a:lnTo>
                      <a:pt x="978" y="72"/>
                    </a:lnTo>
                    <a:lnTo>
                      <a:pt x="978" y="72"/>
                    </a:lnTo>
                    <a:lnTo>
                      <a:pt x="978" y="72"/>
                    </a:lnTo>
                    <a:lnTo>
                      <a:pt x="978" y="72"/>
                    </a:lnTo>
                    <a:lnTo>
                      <a:pt x="978" y="72"/>
                    </a:lnTo>
                    <a:lnTo>
                      <a:pt x="978" y="66"/>
                    </a:lnTo>
                    <a:lnTo>
                      <a:pt x="978" y="66"/>
                    </a:lnTo>
                    <a:lnTo>
                      <a:pt x="978" y="66"/>
                    </a:lnTo>
                    <a:lnTo>
                      <a:pt x="978" y="66"/>
                    </a:lnTo>
                    <a:lnTo>
                      <a:pt x="978" y="66"/>
                    </a:lnTo>
                    <a:lnTo>
                      <a:pt x="978" y="60"/>
                    </a:lnTo>
                    <a:lnTo>
                      <a:pt x="978" y="60"/>
                    </a:lnTo>
                    <a:lnTo>
                      <a:pt x="984" y="60"/>
                    </a:lnTo>
                    <a:lnTo>
                      <a:pt x="984" y="60"/>
                    </a:lnTo>
                    <a:lnTo>
                      <a:pt x="984" y="60"/>
                    </a:lnTo>
                    <a:lnTo>
                      <a:pt x="984" y="54"/>
                    </a:lnTo>
                    <a:lnTo>
                      <a:pt x="984" y="54"/>
                    </a:lnTo>
                    <a:lnTo>
                      <a:pt x="984" y="54"/>
                    </a:lnTo>
                    <a:lnTo>
                      <a:pt x="984" y="54"/>
                    </a:lnTo>
                    <a:lnTo>
                      <a:pt x="984" y="48"/>
                    </a:lnTo>
                    <a:lnTo>
                      <a:pt x="984" y="48"/>
                    </a:lnTo>
                    <a:lnTo>
                      <a:pt x="984" y="48"/>
                    </a:lnTo>
                    <a:lnTo>
                      <a:pt x="984" y="48"/>
                    </a:lnTo>
                    <a:lnTo>
                      <a:pt x="984" y="48"/>
                    </a:lnTo>
                    <a:lnTo>
                      <a:pt x="984" y="42"/>
                    </a:lnTo>
                    <a:lnTo>
                      <a:pt x="984" y="42"/>
                    </a:lnTo>
                    <a:lnTo>
                      <a:pt x="984" y="42"/>
                    </a:lnTo>
                    <a:lnTo>
                      <a:pt x="984" y="42"/>
                    </a:lnTo>
                    <a:lnTo>
                      <a:pt x="984" y="42"/>
                    </a:lnTo>
                    <a:lnTo>
                      <a:pt x="984" y="36"/>
                    </a:lnTo>
                    <a:lnTo>
                      <a:pt x="984" y="36"/>
                    </a:lnTo>
                    <a:lnTo>
                      <a:pt x="984" y="36"/>
                    </a:lnTo>
                    <a:lnTo>
                      <a:pt x="984" y="36"/>
                    </a:lnTo>
                    <a:lnTo>
                      <a:pt x="984" y="36"/>
                    </a:lnTo>
                    <a:lnTo>
                      <a:pt x="984" y="30"/>
                    </a:lnTo>
                    <a:lnTo>
                      <a:pt x="984" y="30"/>
                    </a:lnTo>
                    <a:lnTo>
                      <a:pt x="984" y="30"/>
                    </a:lnTo>
                    <a:lnTo>
                      <a:pt x="984" y="30"/>
                    </a:lnTo>
                    <a:lnTo>
                      <a:pt x="984" y="30"/>
                    </a:lnTo>
                    <a:lnTo>
                      <a:pt x="984" y="30"/>
                    </a:lnTo>
                    <a:lnTo>
                      <a:pt x="984" y="24"/>
                    </a:lnTo>
                    <a:lnTo>
                      <a:pt x="984" y="24"/>
                    </a:lnTo>
                    <a:lnTo>
                      <a:pt x="984" y="24"/>
                    </a:lnTo>
                    <a:lnTo>
                      <a:pt x="984" y="24"/>
                    </a:lnTo>
                    <a:lnTo>
                      <a:pt x="984" y="24"/>
                    </a:lnTo>
                    <a:lnTo>
                      <a:pt x="984" y="24"/>
                    </a:lnTo>
                    <a:lnTo>
                      <a:pt x="984" y="24"/>
                    </a:lnTo>
                    <a:lnTo>
                      <a:pt x="984" y="24"/>
                    </a:lnTo>
                    <a:lnTo>
                      <a:pt x="984" y="24"/>
                    </a:lnTo>
                    <a:lnTo>
                      <a:pt x="984" y="24"/>
                    </a:lnTo>
                    <a:lnTo>
                      <a:pt x="984" y="24"/>
                    </a:lnTo>
                    <a:lnTo>
                      <a:pt x="984" y="30"/>
                    </a:lnTo>
                    <a:lnTo>
                      <a:pt x="984" y="30"/>
                    </a:lnTo>
                    <a:lnTo>
                      <a:pt x="984" y="30"/>
                    </a:lnTo>
                    <a:lnTo>
                      <a:pt x="984" y="36"/>
                    </a:lnTo>
                    <a:lnTo>
                      <a:pt x="984" y="36"/>
                    </a:lnTo>
                    <a:lnTo>
                      <a:pt x="984" y="42"/>
                    </a:lnTo>
                    <a:lnTo>
                      <a:pt x="984" y="48"/>
                    </a:lnTo>
                    <a:lnTo>
                      <a:pt x="984" y="48"/>
                    </a:lnTo>
                    <a:lnTo>
                      <a:pt x="984" y="54"/>
                    </a:lnTo>
                    <a:lnTo>
                      <a:pt x="984" y="60"/>
                    </a:lnTo>
                    <a:lnTo>
                      <a:pt x="984" y="66"/>
                    </a:lnTo>
                    <a:lnTo>
                      <a:pt x="984" y="72"/>
                    </a:lnTo>
                    <a:lnTo>
                      <a:pt x="984" y="78"/>
                    </a:lnTo>
                    <a:lnTo>
                      <a:pt x="984" y="84"/>
                    </a:lnTo>
                    <a:lnTo>
                      <a:pt x="984" y="90"/>
                    </a:lnTo>
                    <a:lnTo>
                      <a:pt x="984" y="96"/>
                    </a:lnTo>
                    <a:lnTo>
                      <a:pt x="984" y="102"/>
                    </a:lnTo>
                    <a:lnTo>
                      <a:pt x="984" y="108"/>
                    </a:lnTo>
                    <a:lnTo>
                      <a:pt x="984" y="114"/>
                    </a:lnTo>
                    <a:lnTo>
                      <a:pt x="984" y="120"/>
                    </a:lnTo>
                    <a:lnTo>
                      <a:pt x="984" y="126"/>
                    </a:lnTo>
                    <a:lnTo>
                      <a:pt x="984" y="132"/>
                    </a:lnTo>
                    <a:lnTo>
                      <a:pt x="984" y="138"/>
                    </a:lnTo>
                    <a:lnTo>
                      <a:pt x="990" y="144"/>
                    </a:lnTo>
                    <a:lnTo>
                      <a:pt x="990" y="150"/>
                    </a:lnTo>
                    <a:lnTo>
                      <a:pt x="990" y="156"/>
                    </a:lnTo>
                    <a:lnTo>
                      <a:pt x="990" y="162"/>
                    </a:lnTo>
                    <a:lnTo>
                      <a:pt x="990" y="168"/>
                    </a:lnTo>
                    <a:lnTo>
                      <a:pt x="990" y="168"/>
                    </a:lnTo>
                    <a:lnTo>
                      <a:pt x="990" y="174"/>
                    </a:lnTo>
                    <a:lnTo>
                      <a:pt x="990" y="180"/>
                    </a:lnTo>
                    <a:lnTo>
                      <a:pt x="990" y="186"/>
                    </a:lnTo>
                    <a:lnTo>
                      <a:pt x="990" y="192"/>
                    </a:lnTo>
                    <a:lnTo>
                      <a:pt x="990" y="198"/>
                    </a:lnTo>
                    <a:lnTo>
                      <a:pt x="990" y="204"/>
                    </a:lnTo>
                    <a:lnTo>
                      <a:pt x="990" y="210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0" y="222"/>
                    </a:lnTo>
                    <a:lnTo>
                      <a:pt x="990" y="228"/>
                    </a:lnTo>
                    <a:lnTo>
                      <a:pt x="990" y="228"/>
                    </a:lnTo>
                    <a:lnTo>
                      <a:pt x="990" y="234"/>
                    </a:lnTo>
                    <a:lnTo>
                      <a:pt x="990" y="234"/>
                    </a:lnTo>
                    <a:lnTo>
                      <a:pt x="990" y="240"/>
                    </a:lnTo>
                    <a:lnTo>
                      <a:pt x="990" y="240"/>
                    </a:lnTo>
                    <a:lnTo>
                      <a:pt x="990" y="246"/>
                    </a:lnTo>
                    <a:lnTo>
                      <a:pt x="990" y="246"/>
                    </a:lnTo>
                    <a:lnTo>
                      <a:pt x="990" y="246"/>
                    </a:lnTo>
                    <a:lnTo>
                      <a:pt x="990" y="252"/>
                    </a:lnTo>
                    <a:lnTo>
                      <a:pt x="990" y="252"/>
                    </a:lnTo>
                    <a:lnTo>
                      <a:pt x="990" y="252"/>
                    </a:lnTo>
                    <a:lnTo>
                      <a:pt x="990" y="252"/>
                    </a:lnTo>
                    <a:lnTo>
                      <a:pt x="990" y="252"/>
                    </a:lnTo>
                    <a:lnTo>
                      <a:pt x="990" y="252"/>
                    </a:lnTo>
                    <a:lnTo>
                      <a:pt x="990" y="252"/>
                    </a:lnTo>
                    <a:lnTo>
                      <a:pt x="990" y="252"/>
                    </a:lnTo>
                    <a:lnTo>
                      <a:pt x="990" y="252"/>
                    </a:lnTo>
                    <a:lnTo>
                      <a:pt x="990" y="252"/>
                    </a:lnTo>
                    <a:lnTo>
                      <a:pt x="990" y="252"/>
                    </a:lnTo>
                    <a:lnTo>
                      <a:pt x="990" y="252"/>
                    </a:lnTo>
                    <a:lnTo>
                      <a:pt x="990" y="252"/>
                    </a:lnTo>
                    <a:lnTo>
                      <a:pt x="990" y="246"/>
                    </a:lnTo>
                    <a:lnTo>
                      <a:pt x="990" y="246"/>
                    </a:lnTo>
                    <a:lnTo>
                      <a:pt x="990" y="246"/>
                    </a:lnTo>
                    <a:lnTo>
                      <a:pt x="990" y="240"/>
                    </a:lnTo>
                    <a:lnTo>
                      <a:pt x="990" y="240"/>
                    </a:lnTo>
                    <a:lnTo>
                      <a:pt x="990" y="234"/>
                    </a:lnTo>
                    <a:lnTo>
                      <a:pt x="990" y="234"/>
                    </a:lnTo>
                    <a:lnTo>
                      <a:pt x="990" y="228"/>
                    </a:lnTo>
                    <a:lnTo>
                      <a:pt x="990" y="228"/>
                    </a:lnTo>
                    <a:lnTo>
                      <a:pt x="990" y="222"/>
                    </a:lnTo>
                    <a:lnTo>
                      <a:pt x="990" y="216"/>
                    </a:lnTo>
                    <a:lnTo>
                      <a:pt x="990" y="216"/>
                    </a:lnTo>
                    <a:lnTo>
                      <a:pt x="990" y="210"/>
                    </a:lnTo>
                    <a:lnTo>
                      <a:pt x="990" y="204"/>
                    </a:lnTo>
                    <a:lnTo>
                      <a:pt x="990" y="198"/>
                    </a:lnTo>
                    <a:lnTo>
                      <a:pt x="990" y="192"/>
                    </a:lnTo>
                    <a:lnTo>
                      <a:pt x="990" y="186"/>
                    </a:lnTo>
                    <a:lnTo>
                      <a:pt x="990" y="180"/>
                    </a:lnTo>
                    <a:lnTo>
                      <a:pt x="990" y="174"/>
                    </a:lnTo>
                    <a:lnTo>
                      <a:pt x="990" y="168"/>
                    </a:lnTo>
                    <a:lnTo>
                      <a:pt x="990" y="168"/>
                    </a:lnTo>
                    <a:lnTo>
                      <a:pt x="990" y="162"/>
                    </a:lnTo>
                    <a:lnTo>
                      <a:pt x="990" y="156"/>
                    </a:lnTo>
                    <a:lnTo>
                      <a:pt x="990" y="150"/>
                    </a:lnTo>
                    <a:lnTo>
                      <a:pt x="996" y="144"/>
                    </a:lnTo>
                    <a:lnTo>
                      <a:pt x="996" y="138"/>
                    </a:lnTo>
                    <a:lnTo>
                      <a:pt x="996" y="132"/>
                    </a:lnTo>
                    <a:lnTo>
                      <a:pt x="996" y="126"/>
                    </a:lnTo>
                    <a:lnTo>
                      <a:pt x="996" y="120"/>
                    </a:lnTo>
                    <a:lnTo>
                      <a:pt x="996" y="114"/>
                    </a:lnTo>
                    <a:lnTo>
                      <a:pt x="996" y="108"/>
                    </a:lnTo>
                    <a:lnTo>
                      <a:pt x="996" y="102"/>
                    </a:lnTo>
                    <a:lnTo>
                      <a:pt x="996" y="96"/>
                    </a:lnTo>
                    <a:lnTo>
                      <a:pt x="996" y="90"/>
                    </a:lnTo>
                    <a:lnTo>
                      <a:pt x="996" y="84"/>
                    </a:lnTo>
                    <a:lnTo>
                      <a:pt x="996" y="78"/>
                    </a:lnTo>
                    <a:lnTo>
                      <a:pt x="996" y="72"/>
                    </a:lnTo>
                    <a:lnTo>
                      <a:pt x="996" y="66"/>
                    </a:lnTo>
                    <a:lnTo>
                      <a:pt x="996" y="60"/>
                    </a:lnTo>
                    <a:lnTo>
                      <a:pt x="996" y="54"/>
                    </a:lnTo>
                    <a:lnTo>
                      <a:pt x="996" y="48"/>
                    </a:lnTo>
                    <a:lnTo>
                      <a:pt x="996" y="48"/>
                    </a:lnTo>
                    <a:lnTo>
                      <a:pt x="996" y="42"/>
                    </a:lnTo>
                    <a:lnTo>
                      <a:pt x="996" y="36"/>
                    </a:lnTo>
                    <a:lnTo>
                      <a:pt x="996" y="36"/>
                    </a:lnTo>
                    <a:lnTo>
                      <a:pt x="996" y="30"/>
                    </a:lnTo>
                    <a:lnTo>
                      <a:pt x="996" y="30"/>
                    </a:lnTo>
                    <a:lnTo>
                      <a:pt x="996" y="30"/>
                    </a:lnTo>
                    <a:lnTo>
                      <a:pt x="996" y="24"/>
                    </a:lnTo>
                    <a:lnTo>
                      <a:pt x="996" y="24"/>
                    </a:lnTo>
                    <a:lnTo>
                      <a:pt x="996" y="24"/>
                    </a:lnTo>
                    <a:lnTo>
                      <a:pt x="996" y="24"/>
                    </a:lnTo>
                    <a:lnTo>
                      <a:pt x="996" y="24"/>
                    </a:lnTo>
                    <a:lnTo>
                      <a:pt x="996" y="24"/>
                    </a:lnTo>
                    <a:lnTo>
                      <a:pt x="996" y="24"/>
                    </a:lnTo>
                    <a:lnTo>
                      <a:pt x="996" y="24"/>
                    </a:lnTo>
                    <a:lnTo>
                      <a:pt x="996" y="24"/>
                    </a:lnTo>
                    <a:lnTo>
                      <a:pt x="996" y="24"/>
                    </a:lnTo>
                    <a:lnTo>
                      <a:pt x="996" y="24"/>
                    </a:lnTo>
                    <a:lnTo>
                      <a:pt x="996" y="30"/>
                    </a:lnTo>
                    <a:lnTo>
                      <a:pt x="996" y="30"/>
                    </a:lnTo>
                    <a:lnTo>
                      <a:pt x="996" y="30"/>
                    </a:lnTo>
                    <a:lnTo>
                      <a:pt x="996" y="30"/>
                    </a:lnTo>
                    <a:lnTo>
                      <a:pt x="996" y="30"/>
                    </a:lnTo>
                    <a:lnTo>
                      <a:pt x="996" y="36"/>
                    </a:lnTo>
                    <a:lnTo>
                      <a:pt x="996" y="36"/>
                    </a:lnTo>
                    <a:lnTo>
                      <a:pt x="996" y="36"/>
                    </a:lnTo>
                    <a:lnTo>
                      <a:pt x="996" y="36"/>
                    </a:lnTo>
                    <a:lnTo>
                      <a:pt x="996" y="36"/>
                    </a:lnTo>
                    <a:lnTo>
                      <a:pt x="996" y="42"/>
                    </a:lnTo>
                    <a:lnTo>
                      <a:pt x="996" y="42"/>
                    </a:lnTo>
                    <a:lnTo>
                      <a:pt x="996" y="42"/>
                    </a:lnTo>
                    <a:lnTo>
                      <a:pt x="996" y="42"/>
                    </a:lnTo>
                    <a:lnTo>
                      <a:pt x="996" y="42"/>
                    </a:lnTo>
                    <a:lnTo>
                      <a:pt x="996" y="48"/>
                    </a:lnTo>
                    <a:lnTo>
                      <a:pt x="996" y="48"/>
                    </a:lnTo>
                    <a:lnTo>
                      <a:pt x="996" y="48"/>
                    </a:lnTo>
                    <a:lnTo>
                      <a:pt x="996" y="48"/>
                    </a:lnTo>
                    <a:lnTo>
                      <a:pt x="996" y="48"/>
                    </a:lnTo>
                    <a:lnTo>
                      <a:pt x="996" y="54"/>
                    </a:lnTo>
                    <a:lnTo>
                      <a:pt x="996" y="54"/>
                    </a:lnTo>
                    <a:lnTo>
                      <a:pt x="996" y="54"/>
                    </a:lnTo>
                    <a:lnTo>
                      <a:pt x="996" y="54"/>
                    </a:lnTo>
                    <a:lnTo>
                      <a:pt x="996" y="60"/>
                    </a:lnTo>
                    <a:lnTo>
                      <a:pt x="996" y="60"/>
                    </a:lnTo>
                    <a:lnTo>
                      <a:pt x="1002" y="60"/>
                    </a:lnTo>
                    <a:lnTo>
                      <a:pt x="1002" y="60"/>
                    </a:lnTo>
                    <a:lnTo>
                      <a:pt x="1002" y="60"/>
                    </a:lnTo>
                    <a:lnTo>
                      <a:pt x="1002" y="66"/>
                    </a:lnTo>
                    <a:lnTo>
                      <a:pt x="1002" y="66"/>
                    </a:lnTo>
                    <a:lnTo>
                      <a:pt x="1002" y="66"/>
                    </a:lnTo>
                    <a:lnTo>
                      <a:pt x="1002" y="66"/>
                    </a:lnTo>
                    <a:lnTo>
                      <a:pt x="1002" y="66"/>
                    </a:lnTo>
                    <a:lnTo>
                      <a:pt x="1002" y="72"/>
                    </a:lnTo>
                    <a:lnTo>
                      <a:pt x="1002" y="72"/>
                    </a:lnTo>
                    <a:lnTo>
                      <a:pt x="1002" y="72"/>
                    </a:lnTo>
                    <a:lnTo>
                      <a:pt x="1002" y="72"/>
                    </a:lnTo>
                    <a:lnTo>
                      <a:pt x="1002" y="72"/>
                    </a:lnTo>
                    <a:lnTo>
                      <a:pt x="1002" y="78"/>
                    </a:lnTo>
                    <a:lnTo>
                      <a:pt x="1002" y="78"/>
                    </a:lnTo>
                    <a:lnTo>
                      <a:pt x="1002" y="78"/>
                    </a:lnTo>
                    <a:lnTo>
                      <a:pt x="1002" y="78"/>
                    </a:lnTo>
                    <a:lnTo>
                      <a:pt x="1002" y="78"/>
                    </a:lnTo>
                    <a:lnTo>
                      <a:pt x="1002" y="84"/>
                    </a:lnTo>
                    <a:lnTo>
                      <a:pt x="1002" y="84"/>
                    </a:lnTo>
                    <a:lnTo>
                      <a:pt x="1002" y="84"/>
                    </a:lnTo>
                    <a:lnTo>
                      <a:pt x="1002" y="84"/>
                    </a:lnTo>
                    <a:lnTo>
                      <a:pt x="1002" y="84"/>
                    </a:lnTo>
                    <a:lnTo>
                      <a:pt x="1002" y="90"/>
                    </a:lnTo>
                    <a:lnTo>
                      <a:pt x="1002" y="90"/>
                    </a:lnTo>
                    <a:lnTo>
                      <a:pt x="1002" y="90"/>
                    </a:lnTo>
                    <a:lnTo>
                      <a:pt x="1002" y="90"/>
                    </a:lnTo>
                    <a:lnTo>
                      <a:pt x="1002" y="90"/>
                    </a:lnTo>
                    <a:lnTo>
                      <a:pt x="1002" y="96"/>
                    </a:lnTo>
                    <a:lnTo>
                      <a:pt x="1002" y="96"/>
                    </a:lnTo>
                    <a:lnTo>
                      <a:pt x="1002" y="96"/>
                    </a:lnTo>
                    <a:lnTo>
                      <a:pt x="1002" y="96"/>
                    </a:lnTo>
                    <a:lnTo>
                      <a:pt x="1002" y="96"/>
                    </a:lnTo>
                    <a:lnTo>
                      <a:pt x="1002" y="102"/>
                    </a:lnTo>
                    <a:lnTo>
                      <a:pt x="1002" y="102"/>
                    </a:lnTo>
                    <a:lnTo>
                      <a:pt x="1002" y="102"/>
                    </a:lnTo>
                    <a:lnTo>
                      <a:pt x="1002" y="102"/>
                    </a:lnTo>
                    <a:lnTo>
                      <a:pt x="1002" y="102"/>
                    </a:lnTo>
                    <a:lnTo>
                      <a:pt x="1002" y="108"/>
                    </a:lnTo>
                    <a:lnTo>
                      <a:pt x="1002" y="108"/>
                    </a:lnTo>
                    <a:lnTo>
                      <a:pt x="1002" y="108"/>
                    </a:lnTo>
                    <a:lnTo>
                      <a:pt x="1002" y="108"/>
                    </a:lnTo>
                    <a:lnTo>
                      <a:pt x="1002" y="108"/>
                    </a:lnTo>
                    <a:lnTo>
                      <a:pt x="1002" y="114"/>
                    </a:lnTo>
                    <a:lnTo>
                      <a:pt x="1002" y="114"/>
                    </a:lnTo>
                    <a:lnTo>
                      <a:pt x="1002" y="114"/>
                    </a:lnTo>
                    <a:lnTo>
                      <a:pt x="1002" y="114"/>
                    </a:lnTo>
                    <a:lnTo>
                      <a:pt x="1002" y="114"/>
                    </a:lnTo>
                    <a:lnTo>
                      <a:pt x="1002" y="120"/>
                    </a:lnTo>
                    <a:lnTo>
                      <a:pt x="1002" y="120"/>
                    </a:lnTo>
                    <a:lnTo>
                      <a:pt x="1002" y="120"/>
                    </a:lnTo>
                    <a:lnTo>
                      <a:pt x="1002" y="120"/>
                    </a:lnTo>
                    <a:lnTo>
                      <a:pt x="1002" y="120"/>
                    </a:lnTo>
                    <a:lnTo>
                      <a:pt x="1002" y="126"/>
                    </a:lnTo>
                    <a:lnTo>
                      <a:pt x="1002" y="126"/>
                    </a:lnTo>
                    <a:lnTo>
                      <a:pt x="1002" y="126"/>
                    </a:lnTo>
                    <a:lnTo>
                      <a:pt x="1002" y="126"/>
                    </a:lnTo>
                    <a:lnTo>
                      <a:pt x="1002" y="126"/>
                    </a:lnTo>
                    <a:lnTo>
                      <a:pt x="1002" y="126"/>
                    </a:lnTo>
                    <a:lnTo>
                      <a:pt x="1002" y="132"/>
                    </a:lnTo>
                    <a:lnTo>
                      <a:pt x="1002" y="132"/>
                    </a:lnTo>
                    <a:lnTo>
                      <a:pt x="1008" y="132"/>
                    </a:lnTo>
                    <a:lnTo>
                      <a:pt x="1008" y="132"/>
                    </a:lnTo>
                    <a:lnTo>
                      <a:pt x="1008" y="132"/>
                    </a:lnTo>
                    <a:lnTo>
                      <a:pt x="1008" y="138"/>
                    </a:lnTo>
                    <a:lnTo>
                      <a:pt x="1008" y="138"/>
                    </a:lnTo>
                    <a:lnTo>
                      <a:pt x="1008" y="138"/>
                    </a:lnTo>
                    <a:lnTo>
                      <a:pt x="1008" y="138"/>
                    </a:lnTo>
                    <a:lnTo>
                      <a:pt x="1008" y="138"/>
                    </a:lnTo>
                    <a:lnTo>
                      <a:pt x="1008" y="144"/>
                    </a:lnTo>
                    <a:lnTo>
                      <a:pt x="1008" y="144"/>
                    </a:lnTo>
                    <a:lnTo>
                      <a:pt x="1008" y="144"/>
                    </a:lnTo>
                    <a:lnTo>
                      <a:pt x="1008" y="144"/>
                    </a:lnTo>
                    <a:lnTo>
                      <a:pt x="1008" y="144"/>
                    </a:lnTo>
                    <a:lnTo>
                      <a:pt x="1008" y="150"/>
                    </a:lnTo>
                    <a:lnTo>
                      <a:pt x="1008" y="150"/>
                    </a:lnTo>
                    <a:lnTo>
                      <a:pt x="1008" y="150"/>
                    </a:lnTo>
                    <a:lnTo>
                      <a:pt x="1008" y="150"/>
                    </a:lnTo>
                    <a:lnTo>
                      <a:pt x="1008" y="150"/>
                    </a:lnTo>
                    <a:lnTo>
                      <a:pt x="1008" y="156"/>
                    </a:lnTo>
                    <a:lnTo>
                      <a:pt x="1008" y="156"/>
                    </a:lnTo>
                    <a:lnTo>
                      <a:pt x="1008" y="156"/>
                    </a:lnTo>
                    <a:lnTo>
                      <a:pt x="1008" y="156"/>
                    </a:lnTo>
                    <a:lnTo>
                      <a:pt x="1008" y="156"/>
                    </a:lnTo>
                    <a:lnTo>
                      <a:pt x="1008" y="156"/>
                    </a:lnTo>
                    <a:lnTo>
                      <a:pt x="1008" y="162"/>
                    </a:lnTo>
                    <a:lnTo>
                      <a:pt x="1008" y="162"/>
                    </a:lnTo>
                    <a:lnTo>
                      <a:pt x="1008" y="162"/>
                    </a:lnTo>
                    <a:lnTo>
                      <a:pt x="1008" y="162"/>
                    </a:lnTo>
                    <a:lnTo>
                      <a:pt x="1008" y="162"/>
                    </a:lnTo>
                    <a:lnTo>
                      <a:pt x="1008" y="168"/>
                    </a:lnTo>
                    <a:lnTo>
                      <a:pt x="1008" y="168"/>
                    </a:lnTo>
                    <a:lnTo>
                      <a:pt x="1008" y="168"/>
                    </a:lnTo>
                    <a:lnTo>
                      <a:pt x="1008" y="168"/>
                    </a:lnTo>
                    <a:lnTo>
                      <a:pt x="1008" y="168"/>
                    </a:lnTo>
                    <a:lnTo>
                      <a:pt x="1008" y="174"/>
                    </a:lnTo>
                    <a:lnTo>
                      <a:pt x="1008" y="174"/>
                    </a:lnTo>
                    <a:lnTo>
                      <a:pt x="1008" y="174"/>
                    </a:lnTo>
                    <a:lnTo>
                      <a:pt x="1008" y="174"/>
                    </a:lnTo>
                    <a:lnTo>
                      <a:pt x="1008" y="174"/>
                    </a:lnTo>
                    <a:lnTo>
                      <a:pt x="1008" y="174"/>
                    </a:lnTo>
                    <a:lnTo>
                      <a:pt x="1008" y="180"/>
                    </a:lnTo>
                    <a:lnTo>
                      <a:pt x="1008" y="180"/>
                    </a:lnTo>
                    <a:lnTo>
                      <a:pt x="1008" y="180"/>
                    </a:lnTo>
                    <a:lnTo>
                      <a:pt x="1008" y="180"/>
                    </a:lnTo>
                    <a:lnTo>
                      <a:pt x="1008" y="180"/>
                    </a:lnTo>
                    <a:lnTo>
                      <a:pt x="1008" y="186"/>
                    </a:lnTo>
                    <a:lnTo>
                      <a:pt x="1008" y="186"/>
                    </a:lnTo>
                    <a:lnTo>
                      <a:pt x="1008" y="186"/>
                    </a:lnTo>
                    <a:lnTo>
                      <a:pt x="1008" y="186"/>
                    </a:lnTo>
                    <a:lnTo>
                      <a:pt x="1008" y="186"/>
                    </a:lnTo>
                    <a:lnTo>
                      <a:pt x="1008" y="186"/>
                    </a:lnTo>
                    <a:lnTo>
                      <a:pt x="1008" y="192"/>
                    </a:lnTo>
                    <a:lnTo>
                      <a:pt x="1008" y="192"/>
                    </a:lnTo>
                    <a:lnTo>
                      <a:pt x="1008" y="192"/>
                    </a:lnTo>
                    <a:lnTo>
                      <a:pt x="1008" y="192"/>
                    </a:lnTo>
                    <a:lnTo>
                      <a:pt x="1008" y="192"/>
                    </a:lnTo>
                    <a:lnTo>
                      <a:pt x="1008" y="198"/>
                    </a:lnTo>
                    <a:lnTo>
                      <a:pt x="1008" y="198"/>
                    </a:lnTo>
                    <a:lnTo>
                      <a:pt x="1008" y="198"/>
                    </a:lnTo>
                    <a:lnTo>
                      <a:pt x="1008" y="198"/>
                    </a:lnTo>
                    <a:lnTo>
                      <a:pt x="1014" y="198"/>
                    </a:lnTo>
                    <a:lnTo>
                      <a:pt x="1014" y="198"/>
                    </a:lnTo>
                    <a:lnTo>
                      <a:pt x="1014" y="204"/>
                    </a:lnTo>
                    <a:lnTo>
                      <a:pt x="1014" y="204"/>
                    </a:lnTo>
                    <a:lnTo>
                      <a:pt x="1014" y="204"/>
                    </a:lnTo>
                    <a:lnTo>
                      <a:pt x="1014" y="204"/>
                    </a:lnTo>
                    <a:lnTo>
                      <a:pt x="1014" y="204"/>
                    </a:lnTo>
                    <a:lnTo>
                      <a:pt x="1014" y="210"/>
                    </a:lnTo>
                    <a:lnTo>
                      <a:pt x="1014" y="210"/>
                    </a:lnTo>
                    <a:lnTo>
                      <a:pt x="1014" y="210"/>
                    </a:lnTo>
                    <a:lnTo>
                      <a:pt x="1014" y="210"/>
                    </a:lnTo>
                    <a:lnTo>
                      <a:pt x="1014" y="210"/>
                    </a:lnTo>
                    <a:lnTo>
                      <a:pt x="1014" y="210"/>
                    </a:lnTo>
                    <a:lnTo>
                      <a:pt x="1014" y="216"/>
                    </a:lnTo>
                    <a:lnTo>
                      <a:pt x="1014" y="216"/>
                    </a:lnTo>
                    <a:lnTo>
                      <a:pt x="1014" y="216"/>
                    </a:lnTo>
                    <a:lnTo>
                      <a:pt x="1014" y="216"/>
                    </a:lnTo>
                    <a:lnTo>
                      <a:pt x="1014" y="216"/>
                    </a:lnTo>
                    <a:lnTo>
                      <a:pt x="1014" y="222"/>
                    </a:lnTo>
                    <a:lnTo>
                      <a:pt x="1014" y="222"/>
                    </a:lnTo>
                    <a:lnTo>
                      <a:pt x="1014" y="222"/>
                    </a:lnTo>
                    <a:lnTo>
                      <a:pt x="1014" y="222"/>
                    </a:lnTo>
                    <a:lnTo>
                      <a:pt x="1026" y="324"/>
                    </a:lnTo>
                    <a:lnTo>
                      <a:pt x="1026" y="330"/>
                    </a:lnTo>
                    <a:lnTo>
                      <a:pt x="1026" y="330"/>
                    </a:lnTo>
                    <a:lnTo>
                      <a:pt x="1026" y="330"/>
                    </a:lnTo>
                    <a:lnTo>
                      <a:pt x="1026" y="330"/>
                    </a:lnTo>
                    <a:lnTo>
                      <a:pt x="1026" y="330"/>
                    </a:lnTo>
                    <a:lnTo>
                      <a:pt x="1026" y="330"/>
                    </a:lnTo>
                    <a:lnTo>
                      <a:pt x="1026" y="330"/>
                    </a:lnTo>
                    <a:lnTo>
                      <a:pt x="1026" y="336"/>
                    </a:lnTo>
                    <a:lnTo>
                      <a:pt x="1026" y="336"/>
                    </a:lnTo>
                    <a:lnTo>
                      <a:pt x="1026" y="336"/>
                    </a:lnTo>
                    <a:lnTo>
                      <a:pt x="1026" y="336"/>
                    </a:lnTo>
                    <a:lnTo>
                      <a:pt x="1026" y="336"/>
                    </a:lnTo>
                    <a:lnTo>
                      <a:pt x="1026" y="336"/>
                    </a:lnTo>
                    <a:lnTo>
                      <a:pt x="1026" y="342"/>
                    </a:lnTo>
                    <a:lnTo>
                      <a:pt x="1026" y="342"/>
                    </a:lnTo>
                    <a:lnTo>
                      <a:pt x="1026" y="342"/>
                    </a:lnTo>
                    <a:lnTo>
                      <a:pt x="1026" y="342"/>
                    </a:lnTo>
                    <a:lnTo>
                      <a:pt x="1026" y="342"/>
                    </a:lnTo>
                    <a:lnTo>
                      <a:pt x="1026" y="342"/>
                    </a:lnTo>
                    <a:lnTo>
                      <a:pt x="1026" y="342"/>
                    </a:lnTo>
                    <a:lnTo>
                      <a:pt x="1026" y="348"/>
                    </a:lnTo>
                    <a:lnTo>
                      <a:pt x="1026" y="348"/>
                    </a:lnTo>
                    <a:lnTo>
                      <a:pt x="1026" y="348"/>
                    </a:lnTo>
                    <a:lnTo>
                      <a:pt x="1026" y="348"/>
                    </a:lnTo>
                    <a:lnTo>
                      <a:pt x="1026" y="348"/>
                    </a:lnTo>
                    <a:lnTo>
                      <a:pt x="1026" y="348"/>
                    </a:lnTo>
                    <a:lnTo>
                      <a:pt x="1026" y="354"/>
                    </a:lnTo>
                    <a:lnTo>
                      <a:pt x="1026" y="354"/>
                    </a:lnTo>
                    <a:lnTo>
                      <a:pt x="1026" y="354"/>
                    </a:lnTo>
                    <a:lnTo>
                      <a:pt x="1026" y="354"/>
                    </a:lnTo>
                    <a:lnTo>
                      <a:pt x="1026" y="354"/>
                    </a:lnTo>
                    <a:lnTo>
                      <a:pt x="1026" y="354"/>
                    </a:lnTo>
                    <a:lnTo>
                      <a:pt x="1026" y="354"/>
                    </a:lnTo>
                    <a:lnTo>
                      <a:pt x="1026" y="360"/>
                    </a:lnTo>
                    <a:lnTo>
                      <a:pt x="1026" y="360"/>
                    </a:lnTo>
                    <a:lnTo>
                      <a:pt x="1026" y="360"/>
                    </a:lnTo>
                    <a:lnTo>
                      <a:pt x="1026" y="360"/>
                    </a:lnTo>
                    <a:lnTo>
                      <a:pt x="1026" y="360"/>
                    </a:lnTo>
                    <a:lnTo>
                      <a:pt x="1026" y="360"/>
                    </a:lnTo>
                    <a:lnTo>
                      <a:pt x="1026" y="360"/>
                    </a:lnTo>
                    <a:lnTo>
                      <a:pt x="1026" y="366"/>
                    </a:lnTo>
                    <a:lnTo>
                      <a:pt x="1026" y="366"/>
                    </a:lnTo>
                    <a:lnTo>
                      <a:pt x="1026" y="366"/>
                    </a:lnTo>
                    <a:lnTo>
                      <a:pt x="1026" y="366"/>
                    </a:lnTo>
                    <a:lnTo>
                      <a:pt x="1026" y="366"/>
                    </a:lnTo>
                    <a:lnTo>
                      <a:pt x="1026" y="366"/>
                    </a:lnTo>
                    <a:lnTo>
                      <a:pt x="1026" y="372"/>
                    </a:lnTo>
                    <a:lnTo>
                      <a:pt x="1026" y="372"/>
                    </a:lnTo>
                    <a:lnTo>
                      <a:pt x="1026" y="372"/>
                    </a:lnTo>
                    <a:lnTo>
                      <a:pt x="1026" y="372"/>
                    </a:lnTo>
                    <a:lnTo>
                      <a:pt x="1026" y="372"/>
                    </a:lnTo>
                    <a:lnTo>
                      <a:pt x="1026" y="372"/>
                    </a:lnTo>
                    <a:lnTo>
                      <a:pt x="1038" y="456"/>
                    </a:lnTo>
                    <a:lnTo>
                      <a:pt x="1038" y="462"/>
                    </a:lnTo>
                    <a:lnTo>
                      <a:pt x="1038" y="462"/>
                    </a:lnTo>
                    <a:lnTo>
                      <a:pt x="1038" y="462"/>
                    </a:lnTo>
                    <a:lnTo>
                      <a:pt x="1038" y="462"/>
                    </a:lnTo>
                    <a:lnTo>
                      <a:pt x="1038" y="462"/>
                    </a:lnTo>
                    <a:lnTo>
                      <a:pt x="1038" y="462"/>
                    </a:lnTo>
                    <a:lnTo>
                      <a:pt x="1038" y="462"/>
                    </a:lnTo>
                    <a:lnTo>
                      <a:pt x="1038" y="462"/>
                    </a:lnTo>
                    <a:lnTo>
                      <a:pt x="1038" y="468"/>
                    </a:lnTo>
                    <a:lnTo>
                      <a:pt x="1038" y="468"/>
                    </a:lnTo>
                    <a:lnTo>
                      <a:pt x="1038" y="468"/>
                    </a:lnTo>
                    <a:lnTo>
                      <a:pt x="1038" y="468"/>
                    </a:lnTo>
                    <a:lnTo>
                      <a:pt x="1038" y="468"/>
                    </a:lnTo>
                    <a:lnTo>
                      <a:pt x="1038" y="468"/>
                    </a:lnTo>
                    <a:lnTo>
                      <a:pt x="1038" y="468"/>
                    </a:lnTo>
                    <a:lnTo>
                      <a:pt x="1038" y="474"/>
                    </a:lnTo>
                    <a:lnTo>
                      <a:pt x="1038" y="474"/>
                    </a:lnTo>
                    <a:lnTo>
                      <a:pt x="1038" y="474"/>
                    </a:lnTo>
                    <a:lnTo>
                      <a:pt x="1038" y="474"/>
                    </a:lnTo>
                    <a:lnTo>
                      <a:pt x="1038" y="474"/>
                    </a:lnTo>
                    <a:lnTo>
                      <a:pt x="1038" y="474"/>
                    </a:lnTo>
                    <a:lnTo>
                      <a:pt x="1038" y="474"/>
                    </a:lnTo>
                    <a:lnTo>
                      <a:pt x="1044" y="474"/>
                    </a:lnTo>
                    <a:lnTo>
                      <a:pt x="1044" y="480"/>
                    </a:lnTo>
                    <a:lnTo>
                      <a:pt x="1044" y="480"/>
                    </a:lnTo>
                    <a:lnTo>
                      <a:pt x="1044" y="480"/>
                    </a:lnTo>
                    <a:lnTo>
                      <a:pt x="1044" y="480"/>
                    </a:lnTo>
                    <a:lnTo>
                      <a:pt x="1044" y="480"/>
                    </a:lnTo>
                    <a:lnTo>
                      <a:pt x="1044" y="480"/>
                    </a:lnTo>
                    <a:lnTo>
                      <a:pt x="1044" y="480"/>
                    </a:lnTo>
                    <a:lnTo>
                      <a:pt x="1044" y="480"/>
                    </a:lnTo>
                    <a:lnTo>
                      <a:pt x="1044" y="480"/>
                    </a:lnTo>
                    <a:lnTo>
                      <a:pt x="1044" y="486"/>
                    </a:lnTo>
                    <a:lnTo>
                      <a:pt x="1044" y="486"/>
                    </a:lnTo>
                    <a:lnTo>
                      <a:pt x="1044" y="486"/>
                    </a:lnTo>
                    <a:lnTo>
                      <a:pt x="1044" y="486"/>
                    </a:lnTo>
                    <a:lnTo>
                      <a:pt x="1044" y="486"/>
                    </a:lnTo>
                    <a:lnTo>
                      <a:pt x="1044" y="486"/>
                    </a:lnTo>
                    <a:lnTo>
                      <a:pt x="1044" y="486"/>
                    </a:lnTo>
                    <a:lnTo>
                      <a:pt x="1044" y="486"/>
                    </a:lnTo>
                    <a:lnTo>
                      <a:pt x="1044" y="492"/>
                    </a:lnTo>
                    <a:lnTo>
                      <a:pt x="1044" y="492"/>
                    </a:lnTo>
                    <a:lnTo>
                      <a:pt x="1044" y="492"/>
                    </a:lnTo>
                    <a:lnTo>
                      <a:pt x="1044" y="492"/>
                    </a:lnTo>
                    <a:lnTo>
                      <a:pt x="1044" y="492"/>
                    </a:lnTo>
                    <a:lnTo>
                      <a:pt x="1044" y="492"/>
                    </a:lnTo>
                    <a:lnTo>
                      <a:pt x="1044" y="492"/>
                    </a:lnTo>
                    <a:lnTo>
                      <a:pt x="1044" y="492"/>
                    </a:lnTo>
                    <a:lnTo>
                      <a:pt x="1044" y="498"/>
                    </a:lnTo>
                    <a:lnTo>
                      <a:pt x="1044" y="498"/>
                    </a:lnTo>
                    <a:lnTo>
                      <a:pt x="1044" y="498"/>
                    </a:lnTo>
                    <a:lnTo>
                      <a:pt x="1044" y="498"/>
                    </a:lnTo>
                    <a:lnTo>
                      <a:pt x="1044" y="498"/>
                    </a:lnTo>
                    <a:lnTo>
                      <a:pt x="1044" y="498"/>
                    </a:lnTo>
                    <a:lnTo>
                      <a:pt x="1044" y="498"/>
                    </a:lnTo>
                    <a:lnTo>
                      <a:pt x="1044" y="498"/>
                    </a:lnTo>
                    <a:lnTo>
                      <a:pt x="1044" y="498"/>
                    </a:lnTo>
                    <a:lnTo>
                      <a:pt x="1044" y="504"/>
                    </a:lnTo>
                    <a:lnTo>
                      <a:pt x="1044" y="504"/>
                    </a:lnTo>
                    <a:lnTo>
                      <a:pt x="1044" y="504"/>
                    </a:lnTo>
                    <a:lnTo>
                      <a:pt x="1044" y="504"/>
                    </a:lnTo>
                    <a:lnTo>
                      <a:pt x="1044" y="504"/>
                    </a:lnTo>
                    <a:lnTo>
                      <a:pt x="1044" y="504"/>
                    </a:lnTo>
                    <a:lnTo>
                      <a:pt x="1044" y="504"/>
                    </a:lnTo>
                    <a:lnTo>
                      <a:pt x="1044" y="504"/>
                    </a:lnTo>
                    <a:lnTo>
                      <a:pt x="1044" y="510"/>
                    </a:lnTo>
                    <a:lnTo>
                      <a:pt x="1044" y="510"/>
                    </a:lnTo>
                    <a:lnTo>
                      <a:pt x="1044" y="510"/>
                    </a:lnTo>
                    <a:lnTo>
                      <a:pt x="1044" y="510"/>
                    </a:lnTo>
                    <a:lnTo>
                      <a:pt x="1044" y="510"/>
                    </a:lnTo>
                    <a:lnTo>
                      <a:pt x="1044" y="510"/>
                    </a:lnTo>
                    <a:lnTo>
                      <a:pt x="1044" y="510"/>
                    </a:lnTo>
                    <a:lnTo>
                      <a:pt x="1044" y="510"/>
                    </a:lnTo>
                    <a:lnTo>
                      <a:pt x="1044" y="510"/>
                    </a:lnTo>
                    <a:lnTo>
                      <a:pt x="1044" y="516"/>
                    </a:lnTo>
                    <a:lnTo>
                      <a:pt x="1044" y="516"/>
                    </a:lnTo>
                    <a:lnTo>
                      <a:pt x="1044" y="516"/>
                    </a:lnTo>
                    <a:lnTo>
                      <a:pt x="1044" y="516"/>
                    </a:lnTo>
                    <a:lnTo>
                      <a:pt x="1044" y="516"/>
                    </a:lnTo>
                    <a:lnTo>
                      <a:pt x="1044" y="516"/>
                    </a:lnTo>
                    <a:lnTo>
                      <a:pt x="1044" y="516"/>
                    </a:lnTo>
                    <a:lnTo>
                      <a:pt x="1044" y="516"/>
                    </a:lnTo>
                    <a:lnTo>
                      <a:pt x="1044" y="516"/>
                    </a:lnTo>
                    <a:lnTo>
                      <a:pt x="1050" y="522"/>
                    </a:lnTo>
                    <a:lnTo>
                      <a:pt x="1050" y="522"/>
                    </a:lnTo>
                    <a:lnTo>
                      <a:pt x="1050" y="522"/>
                    </a:lnTo>
                    <a:lnTo>
                      <a:pt x="1050" y="522"/>
                    </a:lnTo>
                    <a:lnTo>
                      <a:pt x="1050" y="522"/>
                    </a:lnTo>
                    <a:lnTo>
                      <a:pt x="1050" y="522"/>
                    </a:lnTo>
                    <a:lnTo>
                      <a:pt x="1050" y="522"/>
                    </a:lnTo>
                    <a:lnTo>
                      <a:pt x="1050" y="522"/>
                    </a:lnTo>
                    <a:lnTo>
                      <a:pt x="1050" y="522"/>
                    </a:lnTo>
                    <a:lnTo>
                      <a:pt x="1050" y="528"/>
                    </a:lnTo>
                    <a:lnTo>
                      <a:pt x="1050" y="528"/>
                    </a:lnTo>
                    <a:lnTo>
                      <a:pt x="1050" y="528"/>
                    </a:lnTo>
                    <a:lnTo>
                      <a:pt x="1050" y="528"/>
                    </a:lnTo>
                    <a:lnTo>
                      <a:pt x="1050" y="528"/>
                    </a:lnTo>
                    <a:lnTo>
                      <a:pt x="1050" y="528"/>
                    </a:lnTo>
                    <a:lnTo>
                      <a:pt x="1050" y="528"/>
                    </a:lnTo>
                    <a:lnTo>
                      <a:pt x="1050" y="528"/>
                    </a:lnTo>
                    <a:lnTo>
                      <a:pt x="1050" y="528"/>
                    </a:lnTo>
                    <a:lnTo>
                      <a:pt x="1050" y="534"/>
                    </a:lnTo>
                    <a:lnTo>
                      <a:pt x="1050" y="534"/>
                    </a:lnTo>
                    <a:lnTo>
                      <a:pt x="1050" y="534"/>
                    </a:lnTo>
                    <a:lnTo>
                      <a:pt x="1050" y="534"/>
                    </a:lnTo>
                    <a:lnTo>
                      <a:pt x="1050" y="534"/>
                    </a:lnTo>
                    <a:lnTo>
                      <a:pt x="1050" y="534"/>
                    </a:lnTo>
                    <a:lnTo>
                      <a:pt x="1050" y="534"/>
                    </a:lnTo>
                    <a:lnTo>
                      <a:pt x="1050" y="534"/>
                    </a:lnTo>
                    <a:lnTo>
                      <a:pt x="1050" y="534"/>
                    </a:lnTo>
                    <a:lnTo>
                      <a:pt x="1050" y="540"/>
                    </a:lnTo>
                    <a:lnTo>
                      <a:pt x="1050" y="540"/>
                    </a:lnTo>
                    <a:lnTo>
                      <a:pt x="1050" y="540"/>
                    </a:lnTo>
                    <a:lnTo>
                      <a:pt x="1050" y="540"/>
                    </a:lnTo>
                    <a:lnTo>
                      <a:pt x="1050" y="540"/>
                    </a:lnTo>
                    <a:lnTo>
                      <a:pt x="1050" y="540"/>
                    </a:lnTo>
                    <a:lnTo>
                      <a:pt x="1050" y="540"/>
                    </a:lnTo>
                    <a:lnTo>
                      <a:pt x="1050" y="540"/>
                    </a:lnTo>
                    <a:lnTo>
                      <a:pt x="1050" y="540"/>
                    </a:lnTo>
                    <a:lnTo>
                      <a:pt x="1050" y="540"/>
                    </a:lnTo>
                    <a:lnTo>
                      <a:pt x="1050" y="546"/>
                    </a:lnTo>
                    <a:lnTo>
                      <a:pt x="1050" y="546"/>
                    </a:lnTo>
                    <a:lnTo>
                      <a:pt x="1050" y="546"/>
                    </a:lnTo>
                    <a:lnTo>
                      <a:pt x="1050" y="546"/>
                    </a:lnTo>
                    <a:lnTo>
                      <a:pt x="1050" y="546"/>
                    </a:lnTo>
                    <a:lnTo>
                      <a:pt x="1050" y="546"/>
                    </a:lnTo>
                    <a:lnTo>
                      <a:pt x="1050" y="546"/>
                    </a:lnTo>
                    <a:lnTo>
                      <a:pt x="1050" y="546"/>
                    </a:lnTo>
                    <a:lnTo>
                      <a:pt x="1050" y="546"/>
                    </a:lnTo>
                    <a:lnTo>
                      <a:pt x="1050" y="552"/>
                    </a:lnTo>
                    <a:lnTo>
                      <a:pt x="1050" y="552"/>
                    </a:lnTo>
                    <a:lnTo>
                      <a:pt x="1050" y="552"/>
                    </a:lnTo>
                    <a:lnTo>
                      <a:pt x="1050" y="552"/>
                    </a:lnTo>
                    <a:lnTo>
                      <a:pt x="1050" y="552"/>
                    </a:lnTo>
                    <a:lnTo>
                      <a:pt x="1050" y="552"/>
                    </a:lnTo>
                    <a:lnTo>
                      <a:pt x="1050" y="552"/>
                    </a:lnTo>
                    <a:lnTo>
                      <a:pt x="1062" y="612"/>
                    </a:lnTo>
                    <a:lnTo>
                      <a:pt x="1062" y="612"/>
                    </a:lnTo>
                    <a:lnTo>
                      <a:pt x="1062" y="612"/>
                    </a:lnTo>
                    <a:lnTo>
                      <a:pt x="1062" y="612"/>
                    </a:lnTo>
                    <a:lnTo>
                      <a:pt x="1062" y="612"/>
                    </a:lnTo>
                    <a:lnTo>
                      <a:pt x="1062" y="612"/>
                    </a:lnTo>
                    <a:lnTo>
                      <a:pt x="1062" y="612"/>
                    </a:lnTo>
                    <a:lnTo>
                      <a:pt x="1062" y="612"/>
                    </a:lnTo>
                    <a:lnTo>
                      <a:pt x="1062" y="612"/>
                    </a:lnTo>
                    <a:lnTo>
                      <a:pt x="1062" y="612"/>
                    </a:lnTo>
                    <a:lnTo>
                      <a:pt x="1062" y="612"/>
                    </a:lnTo>
                    <a:lnTo>
                      <a:pt x="1062" y="612"/>
                    </a:lnTo>
                    <a:lnTo>
                      <a:pt x="1062" y="618"/>
                    </a:lnTo>
                    <a:lnTo>
                      <a:pt x="1062" y="618"/>
                    </a:lnTo>
                    <a:lnTo>
                      <a:pt x="1062" y="618"/>
                    </a:lnTo>
                    <a:lnTo>
                      <a:pt x="1062" y="618"/>
                    </a:lnTo>
                    <a:lnTo>
                      <a:pt x="1062" y="618"/>
                    </a:lnTo>
                    <a:lnTo>
                      <a:pt x="1062" y="618"/>
                    </a:lnTo>
                    <a:lnTo>
                      <a:pt x="1062" y="618"/>
                    </a:lnTo>
                    <a:lnTo>
                      <a:pt x="1062" y="618"/>
                    </a:lnTo>
                    <a:lnTo>
                      <a:pt x="1062" y="618"/>
                    </a:lnTo>
                    <a:lnTo>
                      <a:pt x="1062" y="618"/>
                    </a:lnTo>
                    <a:lnTo>
                      <a:pt x="1062" y="618"/>
                    </a:lnTo>
                    <a:lnTo>
                      <a:pt x="1062" y="618"/>
                    </a:lnTo>
                    <a:lnTo>
                      <a:pt x="1062" y="618"/>
                    </a:lnTo>
                    <a:lnTo>
                      <a:pt x="1062" y="624"/>
                    </a:lnTo>
                    <a:lnTo>
                      <a:pt x="1068" y="624"/>
                    </a:lnTo>
                    <a:lnTo>
                      <a:pt x="1068" y="624"/>
                    </a:lnTo>
                    <a:lnTo>
                      <a:pt x="1068" y="624"/>
                    </a:lnTo>
                    <a:lnTo>
                      <a:pt x="1068" y="624"/>
                    </a:lnTo>
                    <a:lnTo>
                      <a:pt x="1068" y="624"/>
                    </a:lnTo>
                    <a:lnTo>
                      <a:pt x="1068" y="624"/>
                    </a:lnTo>
                    <a:lnTo>
                      <a:pt x="1068" y="624"/>
                    </a:lnTo>
                    <a:lnTo>
                      <a:pt x="1068" y="624"/>
                    </a:lnTo>
                    <a:lnTo>
                      <a:pt x="1068" y="624"/>
                    </a:lnTo>
                    <a:lnTo>
                      <a:pt x="1068" y="624"/>
                    </a:lnTo>
                    <a:lnTo>
                      <a:pt x="1068" y="624"/>
                    </a:lnTo>
                    <a:lnTo>
                      <a:pt x="1068" y="624"/>
                    </a:lnTo>
                    <a:lnTo>
                      <a:pt x="1068" y="630"/>
                    </a:lnTo>
                    <a:lnTo>
                      <a:pt x="1068" y="630"/>
                    </a:lnTo>
                    <a:lnTo>
                      <a:pt x="1068" y="630"/>
                    </a:lnTo>
                    <a:lnTo>
                      <a:pt x="1068" y="630"/>
                    </a:lnTo>
                    <a:lnTo>
                      <a:pt x="1068" y="630"/>
                    </a:lnTo>
                    <a:lnTo>
                      <a:pt x="1068" y="630"/>
                    </a:lnTo>
                    <a:lnTo>
                      <a:pt x="1068" y="630"/>
                    </a:lnTo>
                    <a:lnTo>
                      <a:pt x="1068" y="630"/>
                    </a:lnTo>
                    <a:lnTo>
                      <a:pt x="1068" y="630"/>
                    </a:lnTo>
                    <a:lnTo>
                      <a:pt x="1068" y="630"/>
                    </a:lnTo>
                    <a:lnTo>
                      <a:pt x="1068" y="630"/>
                    </a:lnTo>
                    <a:lnTo>
                      <a:pt x="1068" y="630"/>
                    </a:lnTo>
                    <a:lnTo>
                      <a:pt x="1068" y="630"/>
                    </a:lnTo>
                    <a:lnTo>
                      <a:pt x="1068" y="630"/>
                    </a:lnTo>
                    <a:lnTo>
                      <a:pt x="1068" y="636"/>
                    </a:lnTo>
                    <a:lnTo>
                      <a:pt x="1080" y="672"/>
                    </a:lnTo>
                    <a:lnTo>
                      <a:pt x="1080" y="672"/>
                    </a:lnTo>
                    <a:lnTo>
                      <a:pt x="1080" y="672"/>
                    </a:lnTo>
                    <a:lnTo>
                      <a:pt x="1080" y="672"/>
                    </a:lnTo>
                    <a:lnTo>
                      <a:pt x="1080" y="672"/>
                    </a:lnTo>
                    <a:lnTo>
                      <a:pt x="1080" y="672"/>
                    </a:lnTo>
                    <a:lnTo>
                      <a:pt x="1080" y="672"/>
                    </a:lnTo>
                    <a:lnTo>
                      <a:pt x="1080" y="672"/>
                    </a:lnTo>
                    <a:lnTo>
                      <a:pt x="1080" y="672"/>
                    </a:lnTo>
                    <a:lnTo>
                      <a:pt x="1080" y="672"/>
                    </a:lnTo>
                    <a:lnTo>
                      <a:pt x="1080" y="672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78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0" y="684"/>
                    </a:lnTo>
                    <a:lnTo>
                      <a:pt x="1086" y="684"/>
                    </a:lnTo>
                    <a:lnTo>
                      <a:pt x="1086" y="684"/>
                    </a:lnTo>
                    <a:lnTo>
                      <a:pt x="1086" y="684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0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696"/>
                    </a:lnTo>
                    <a:lnTo>
                      <a:pt x="1086" y="702"/>
                    </a:lnTo>
                    <a:lnTo>
                      <a:pt x="1086" y="702"/>
                    </a:lnTo>
                    <a:lnTo>
                      <a:pt x="1086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092" y="702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04" y="714"/>
                    </a:lnTo>
                    <a:lnTo>
                      <a:pt x="1116" y="708"/>
                    </a:lnTo>
                    <a:lnTo>
                      <a:pt x="1116" y="702"/>
                    </a:lnTo>
                    <a:lnTo>
                      <a:pt x="1116" y="702"/>
                    </a:lnTo>
                    <a:lnTo>
                      <a:pt x="1116" y="702"/>
                    </a:lnTo>
                    <a:lnTo>
                      <a:pt x="1116" y="702"/>
                    </a:lnTo>
                    <a:lnTo>
                      <a:pt x="1116" y="702"/>
                    </a:lnTo>
                    <a:lnTo>
                      <a:pt x="1116" y="702"/>
                    </a:lnTo>
                    <a:lnTo>
                      <a:pt x="1116" y="702"/>
                    </a:lnTo>
                    <a:lnTo>
                      <a:pt x="1116" y="702"/>
                    </a:lnTo>
                    <a:lnTo>
                      <a:pt x="1116" y="702"/>
                    </a:lnTo>
                    <a:lnTo>
                      <a:pt x="1116" y="702"/>
                    </a:lnTo>
                    <a:lnTo>
                      <a:pt x="1116" y="702"/>
                    </a:lnTo>
                    <a:lnTo>
                      <a:pt x="1116" y="702"/>
                    </a:lnTo>
                    <a:lnTo>
                      <a:pt x="1116" y="702"/>
                    </a:lnTo>
                    <a:lnTo>
                      <a:pt x="1116" y="702"/>
                    </a:lnTo>
                    <a:lnTo>
                      <a:pt x="1116" y="702"/>
                    </a:lnTo>
                    <a:lnTo>
                      <a:pt x="1116" y="702"/>
                    </a:lnTo>
                    <a:lnTo>
                      <a:pt x="1116" y="702"/>
                    </a:lnTo>
                    <a:lnTo>
                      <a:pt x="1116" y="702"/>
                    </a:lnTo>
                    <a:lnTo>
                      <a:pt x="1116" y="702"/>
                    </a:lnTo>
                    <a:lnTo>
                      <a:pt x="1116" y="702"/>
                    </a:lnTo>
                    <a:lnTo>
                      <a:pt x="1122" y="702"/>
                    </a:lnTo>
                    <a:lnTo>
                      <a:pt x="1122" y="702"/>
                    </a:lnTo>
                    <a:lnTo>
                      <a:pt x="1122" y="702"/>
                    </a:lnTo>
                    <a:lnTo>
                      <a:pt x="1122" y="702"/>
                    </a:lnTo>
                    <a:lnTo>
                      <a:pt x="1122" y="702"/>
                    </a:lnTo>
                    <a:lnTo>
                      <a:pt x="1122" y="702"/>
                    </a:lnTo>
                    <a:lnTo>
                      <a:pt x="1122" y="702"/>
                    </a:lnTo>
                    <a:lnTo>
                      <a:pt x="1122" y="702"/>
                    </a:lnTo>
                    <a:lnTo>
                      <a:pt x="1122" y="702"/>
                    </a:lnTo>
                    <a:lnTo>
                      <a:pt x="1122" y="702"/>
                    </a:lnTo>
                    <a:lnTo>
                      <a:pt x="1122" y="702"/>
                    </a:lnTo>
                    <a:lnTo>
                      <a:pt x="1122" y="702"/>
                    </a:lnTo>
                    <a:lnTo>
                      <a:pt x="1122" y="702"/>
                    </a:lnTo>
                    <a:lnTo>
                      <a:pt x="1122" y="702"/>
                    </a:lnTo>
                    <a:lnTo>
                      <a:pt x="1122" y="702"/>
                    </a:lnTo>
                    <a:lnTo>
                      <a:pt x="1122" y="702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6"/>
                    </a:lnTo>
                    <a:lnTo>
                      <a:pt x="1122" y="690"/>
                    </a:lnTo>
                    <a:lnTo>
                      <a:pt x="1122" y="690"/>
                    </a:lnTo>
                    <a:lnTo>
                      <a:pt x="1122" y="690"/>
                    </a:lnTo>
                    <a:lnTo>
                      <a:pt x="1122" y="690"/>
                    </a:lnTo>
                    <a:lnTo>
                      <a:pt x="1122" y="690"/>
                    </a:lnTo>
                    <a:lnTo>
                      <a:pt x="1122" y="690"/>
                    </a:lnTo>
                    <a:lnTo>
                      <a:pt x="1122" y="690"/>
                    </a:lnTo>
                    <a:lnTo>
                      <a:pt x="1122" y="690"/>
                    </a:lnTo>
                    <a:lnTo>
                      <a:pt x="1122" y="690"/>
                    </a:lnTo>
                    <a:lnTo>
                      <a:pt x="1122" y="690"/>
                    </a:lnTo>
                    <a:lnTo>
                      <a:pt x="1122" y="690"/>
                    </a:lnTo>
                    <a:lnTo>
                      <a:pt x="1122" y="690"/>
                    </a:lnTo>
                    <a:lnTo>
                      <a:pt x="1122" y="690"/>
                    </a:lnTo>
                    <a:lnTo>
                      <a:pt x="1122" y="690"/>
                    </a:lnTo>
                    <a:lnTo>
                      <a:pt x="1128" y="690"/>
                    </a:lnTo>
                    <a:lnTo>
                      <a:pt x="1128" y="690"/>
                    </a:lnTo>
                    <a:lnTo>
                      <a:pt x="1128" y="690"/>
                    </a:lnTo>
                    <a:lnTo>
                      <a:pt x="1128" y="690"/>
                    </a:lnTo>
                    <a:lnTo>
                      <a:pt x="1128" y="690"/>
                    </a:lnTo>
                    <a:lnTo>
                      <a:pt x="1128" y="690"/>
                    </a:lnTo>
                    <a:lnTo>
                      <a:pt x="1128" y="690"/>
                    </a:lnTo>
                    <a:lnTo>
                      <a:pt x="1128" y="690"/>
                    </a:lnTo>
                    <a:lnTo>
                      <a:pt x="1128" y="690"/>
                    </a:lnTo>
                    <a:lnTo>
                      <a:pt x="1128" y="690"/>
                    </a:lnTo>
                    <a:lnTo>
                      <a:pt x="1128" y="690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84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8"/>
                    </a:lnTo>
                    <a:lnTo>
                      <a:pt x="1128" y="672"/>
                    </a:lnTo>
                    <a:lnTo>
                      <a:pt x="1140" y="636"/>
                    </a:lnTo>
                    <a:lnTo>
                      <a:pt x="1140" y="636"/>
                    </a:lnTo>
                    <a:lnTo>
                      <a:pt x="1140" y="636"/>
                    </a:lnTo>
                    <a:lnTo>
                      <a:pt x="1140" y="636"/>
                    </a:lnTo>
                    <a:lnTo>
                      <a:pt x="1140" y="636"/>
                    </a:lnTo>
                    <a:lnTo>
                      <a:pt x="1140" y="636"/>
                    </a:lnTo>
                    <a:lnTo>
                      <a:pt x="1140" y="636"/>
                    </a:lnTo>
                    <a:lnTo>
                      <a:pt x="1140" y="636"/>
                    </a:lnTo>
                    <a:lnTo>
                      <a:pt x="1140" y="636"/>
                    </a:lnTo>
                    <a:lnTo>
                      <a:pt x="1140" y="636"/>
                    </a:lnTo>
                    <a:lnTo>
                      <a:pt x="1140" y="636"/>
                    </a:lnTo>
                    <a:lnTo>
                      <a:pt x="1140" y="630"/>
                    </a:lnTo>
                    <a:lnTo>
                      <a:pt x="1140" y="630"/>
                    </a:lnTo>
                    <a:lnTo>
                      <a:pt x="1140" y="630"/>
                    </a:lnTo>
                    <a:lnTo>
                      <a:pt x="1140" y="630"/>
                    </a:lnTo>
                    <a:lnTo>
                      <a:pt x="1140" y="630"/>
                    </a:lnTo>
                    <a:lnTo>
                      <a:pt x="1140" y="630"/>
                    </a:lnTo>
                    <a:lnTo>
                      <a:pt x="1140" y="630"/>
                    </a:lnTo>
                    <a:lnTo>
                      <a:pt x="1140" y="630"/>
                    </a:lnTo>
                    <a:lnTo>
                      <a:pt x="1140" y="630"/>
                    </a:lnTo>
                    <a:lnTo>
                      <a:pt x="1140" y="630"/>
                    </a:lnTo>
                    <a:lnTo>
                      <a:pt x="1140" y="630"/>
                    </a:lnTo>
                    <a:lnTo>
                      <a:pt x="1140" y="630"/>
                    </a:lnTo>
                    <a:lnTo>
                      <a:pt x="1140" y="630"/>
                    </a:lnTo>
                    <a:lnTo>
                      <a:pt x="1146" y="630"/>
                    </a:lnTo>
                    <a:lnTo>
                      <a:pt x="1146" y="624"/>
                    </a:lnTo>
                    <a:lnTo>
                      <a:pt x="1146" y="624"/>
                    </a:lnTo>
                    <a:lnTo>
                      <a:pt x="1146" y="624"/>
                    </a:lnTo>
                    <a:lnTo>
                      <a:pt x="1146" y="624"/>
                    </a:lnTo>
                    <a:lnTo>
                      <a:pt x="1146" y="624"/>
                    </a:lnTo>
                    <a:lnTo>
                      <a:pt x="1146" y="624"/>
                    </a:lnTo>
                    <a:lnTo>
                      <a:pt x="1146" y="624"/>
                    </a:lnTo>
                    <a:lnTo>
                      <a:pt x="1146" y="624"/>
                    </a:lnTo>
                    <a:lnTo>
                      <a:pt x="1146" y="624"/>
                    </a:lnTo>
                    <a:lnTo>
                      <a:pt x="1146" y="624"/>
                    </a:lnTo>
                    <a:lnTo>
                      <a:pt x="1146" y="624"/>
                    </a:lnTo>
                    <a:lnTo>
                      <a:pt x="1146" y="624"/>
                    </a:lnTo>
                    <a:lnTo>
                      <a:pt x="1146" y="624"/>
                    </a:lnTo>
                    <a:lnTo>
                      <a:pt x="1146" y="618"/>
                    </a:lnTo>
                    <a:lnTo>
                      <a:pt x="1146" y="618"/>
                    </a:lnTo>
                    <a:lnTo>
                      <a:pt x="1146" y="618"/>
                    </a:lnTo>
                    <a:lnTo>
                      <a:pt x="1146" y="618"/>
                    </a:lnTo>
                    <a:lnTo>
                      <a:pt x="1146" y="618"/>
                    </a:lnTo>
                    <a:lnTo>
                      <a:pt x="1146" y="618"/>
                    </a:lnTo>
                    <a:lnTo>
                      <a:pt x="1146" y="618"/>
                    </a:lnTo>
                    <a:lnTo>
                      <a:pt x="1146" y="618"/>
                    </a:lnTo>
                    <a:lnTo>
                      <a:pt x="1146" y="618"/>
                    </a:lnTo>
                    <a:lnTo>
                      <a:pt x="1146" y="618"/>
                    </a:lnTo>
                    <a:lnTo>
                      <a:pt x="1146" y="618"/>
                    </a:lnTo>
                    <a:lnTo>
                      <a:pt x="1146" y="618"/>
                    </a:lnTo>
                    <a:lnTo>
                      <a:pt x="1146" y="618"/>
                    </a:lnTo>
                    <a:lnTo>
                      <a:pt x="1146" y="612"/>
                    </a:lnTo>
                    <a:lnTo>
                      <a:pt x="1146" y="612"/>
                    </a:lnTo>
                    <a:lnTo>
                      <a:pt x="1158" y="558"/>
                    </a:lnTo>
                    <a:lnTo>
                      <a:pt x="1158" y="558"/>
                    </a:lnTo>
                    <a:lnTo>
                      <a:pt x="1158" y="558"/>
                    </a:lnTo>
                    <a:lnTo>
                      <a:pt x="1158" y="558"/>
                    </a:lnTo>
                    <a:lnTo>
                      <a:pt x="1158" y="558"/>
                    </a:lnTo>
                    <a:lnTo>
                      <a:pt x="1158" y="558"/>
                    </a:lnTo>
                    <a:lnTo>
                      <a:pt x="1158" y="558"/>
                    </a:lnTo>
                    <a:lnTo>
                      <a:pt x="1158" y="552"/>
                    </a:lnTo>
                    <a:lnTo>
                      <a:pt x="1158" y="552"/>
                    </a:lnTo>
                    <a:lnTo>
                      <a:pt x="1158" y="552"/>
                    </a:lnTo>
                    <a:lnTo>
                      <a:pt x="1158" y="552"/>
                    </a:lnTo>
                    <a:lnTo>
                      <a:pt x="1158" y="552"/>
                    </a:lnTo>
                    <a:lnTo>
                      <a:pt x="1158" y="552"/>
                    </a:lnTo>
                    <a:lnTo>
                      <a:pt x="1158" y="552"/>
                    </a:lnTo>
                    <a:lnTo>
                      <a:pt x="1158" y="552"/>
                    </a:lnTo>
                    <a:lnTo>
                      <a:pt x="1158" y="552"/>
                    </a:lnTo>
                    <a:lnTo>
                      <a:pt x="1158" y="552"/>
                    </a:lnTo>
                    <a:lnTo>
                      <a:pt x="1158" y="546"/>
                    </a:lnTo>
                    <a:lnTo>
                      <a:pt x="1158" y="546"/>
                    </a:lnTo>
                    <a:lnTo>
                      <a:pt x="1158" y="546"/>
                    </a:lnTo>
                    <a:lnTo>
                      <a:pt x="1158" y="546"/>
                    </a:lnTo>
                    <a:lnTo>
                      <a:pt x="1158" y="546"/>
                    </a:lnTo>
                    <a:lnTo>
                      <a:pt x="1158" y="546"/>
                    </a:lnTo>
                    <a:lnTo>
                      <a:pt x="1158" y="546"/>
                    </a:lnTo>
                    <a:lnTo>
                      <a:pt x="1158" y="546"/>
                    </a:lnTo>
                    <a:lnTo>
                      <a:pt x="1158" y="546"/>
                    </a:lnTo>
                    <a:lnTo>
                      <a:pt x="1158" y="540"/>
                    </a:lnTo>
                    <a:lnTo>
                      <a:pt x="1158" y="540"/>
                    </a:lnTo>
                    <a:lnTo>
                      <a:pt x="1158" y="540"/>
                    </a:lnTo>
                    <a:lnTo>
                      <a:pt x="1158" y="540"/>
                    </a:lnTo>
                    <a:lnTo>
                      <a:pt x="1158" y="540"/>
                    </a:lnTo>
                    <a:lnTo>
                      <a:pt x="1158" y="540"/>
                    </a:lnTo>
                    <a:lnTo>
                      <a:pt x="1158" y="540"/>
                    </a:lnTo>
                    <a:lnTo>
                      <a:pt x="1158" y="540"/>
                    </a:lnTo>
                    <a:lnTo>
                      <a:pt x="1158" y="540"/>
                    </a:lnTo>
                    <a:lnTo>
                      <a:pt x="1158" y="540"/>
                    </a:lnTo>
                    <a:lnTo>
                      <a:pt x="1158" y="534"/>
                    </a:lnTo>
                    <a:lnTo>
                      <a:pt x="1158" y="534"/>
                    </a:lnTo>
                    <a:lnTo>
                      <a:pt x="1158" y="534"/>
                    </a:lnTo>
                    <a:lnTo>
                      <a:pt x="1158" y="534"/>
                    </a:lnTo>
                    <a:lnTo>
                      <a:pt x="1158" y="534"/>
                    </a:lnTo>
                    <a:lnTo>
                      <a:pt x="1158" y="534"/>
                    </a:lnTo>
                    <a:lnTo>
                      <a:pt x="1158" y="534"/>
                    </a:lnTo>
                    <a:lnTo>
                      <a:pt x="1158" y="534"/>
                    </a:lnTo>
                    <a:lnTo>
                      <a:pt x="1158" y="534"/>
                    </a:lnTo>
                    <a:lnTo>
                      <a:pt x="1158" y="528"/>
                    </a:lnTo>
                    <a:lnTo>
                      <a:pt x="1158" y="528"/>
                    </a:lnTo>
                    <a:lnTo>
                      <a:pt x="1158" y="528"/>
                    </a:lnTo>
                    <a:lnTo>
                      <a:pt x="1158" y="528"/>
                    </a:lnTo>
                    <a:lnTo>
                      <a:pt x="1158" y="528"/>
                    </a:lnTo>
                    <a:lnTo>
                      <a:pt x="1164" y="528"/>
                    </a:lnTo>
                    <a:lnTo>
                      <a:pt x="1164" y="528"/>
                    </a:lnTo>
                    <a:lnTo>
                      <a:pt x="1164" y="528"/>
                    </a:lnTo>
                    <a:lnTo>
                      <a:pt x="1164" y="528"/>
                    </a:lnTo>
                    <a:lnTo>
                      <a:pt x="1164" y="522"/>
                    </a:lnTo>
                    <a:lnTo>
                      <a:pt x="1164" y="522"/>
                    </a:lnTo>
                    <a:lnTo>
                      <a:pt x="1164" y="522"/>
                    </a:lnTo>
                    <a:lnTo>
                      <a:pt x="1164" y="522"/>
                    </a:lnTo>
                    <a:lnTo>
                      <a:pt x="1164" y="522"/>
                    </a:lnTo>
                    <a:lnTo>
                      <a:pt x="1164" y="522"/>
                    </a:lnTo>
                    <a:lnTo>
                      <a:pt x="1164" y="522"/>
                    </a:lnTo>
                    <a:lnTo>
                      <a:pt x="1164" y="522"/>
                    </a:lnTo>
                    <a:lnTo>
                      <a:pt x="1164" y="522"/>
                    </a:lnTo>
                    <a:lnTo>
                      <a:pt x="1164" y="516"/>
                    </a:lnTo>
                    <a:lnTo>
                      <a:pt x="1164" y="516"/>
                    </a:lnTo>
                    <a:lnTo>
                      <a:pt x="1164" y="516"/>
                    </a:lnTo>
                    <a:lnTo>
                      <a:pt x="1164" y="516"/>
                    </a:lnTo>
                    <a:lnTo>
                      <a:pt x="1164" y="516"/>
                    </a:lnTo>
                    <a:lnTo>
                      <a:pt x="1164" y="516"/>
                    </a:lnTo>
                    <a:lnTo>
                      <a:pt x="1164" y="516"/>
                    </a:lnTo>
                    <a:lnTo>
                      <a:pt x="1164" y="516"/>
                    </a:lnTo>
                    <a:lnTo>
                      <a:pt x="1164" y="516"/>
                    </a:lnTo>
                    <a:lnTo>
                      <a:pt x="1164" y="510"/>
                    </a:lnTo>
                    <a:lnTo>
                      <a:pt x="1164" y="510"/>
                    </a:lnTo>
                    <a:lnTo>
                      <a:pt x="1164" y="510"/>
                    </a:lnTo>
                    <a:lnTo>
                      <a:pt x="1164" y="510"/>
                    </a:lnTo>
                    <a:lnTo>
                      <a:pt x="1164" y="510"/>
                    </a:lnTo>
                    <a:lnTo>
                      <a:pt x="1164" y="510"/>
                    </a:lnTo>
                    <a:lnTo>
                      <a:pt x="1164" y="510"/>
                    </a:lnTo>
                    <a:lnTo>
                      <a:pt x="1164" y="510"/>
                    </a:lnTo>
                    <a:lnTo>
                      <a:pt x="1164" y="510"/>
                    </a:lnTo>
                    <a:lnTo>
                      <a:pt x="1164" y="504"/>
                    </a:lnTo>
                    <a:lnTo>
                      <a:pt x="1164" y="504"/>
                    </a:lnTo>
                    <a:lnTo>
                      <a:pt x="1164" y="504"/>
                    </a:lnTo>
                    <a:lnTo>
                      <a:pt x="1164" y="504"/>
                    </a:lnTo>
                    <a:lnTo>
                      <a:pt x="1164" y="504"/>
                    </a:lnTo>
                    <a:lnTo>
                      <a:pt x="1164" y="504"/>
                    </a:lnTo>
                    <a:lnTo>
                      <a:pt x="1164" y="504"/>
                    </a:lnTo>
                    <a:lnTo>
                      <a:pt x="1164" y="504"/>
                    </a:lnTo>
                    <a:lnTo>
                      <a:pt x="1164" y="498"/>
                    </a:lnTo>
                    <a:lnTo>
                      <a:pt x="1164" y="498"/>
                    </a:lnTo>
                    <a:lnTo>
                      <a:pt x="1164" y="498"/>
                    </a:lnTo>
                    <a:lnTo>
                      <a:pt x="1164" y="498"/>
                    </a:lnTo>
                    <a:lnTo>
                      <a:pt x="1164" y="498"/>
                    </a:lnTo>
                    <a:lnTo>
                      <a:pt x="1164" y="498"/>
                    </a:lnTo>
                    <a:lnTo>
                      <a:pt x="1164" y="498"/>
                    </a:lnTo>
                    <a:lnTo>
                      <a:pt x="1164" y="498"/>
                    </a:lnTo>
                    <a:lnTo>
                      <a:pt x="1164" y="498"/>
                    </a:lnTo>
                    <a:lnTo>
                      <a:pt x="1164" y="492"/>
                    </a:lnTo>
                    <a:lnTo>
                      <a:pt x="1164" y="492"/>
                    </a:lnTo>
                    <a:lnTo>
                      <a:pt x="1164" y="492"/>
                    </a:lnTo>
                    <a:lnTo>
                      <a:pt x="1164" y="492"/>
                    </a:lnTo>
                    <a:lnTo>
                      <a:pt x="1164" y="492"/>
                    </a:lnTo>
                    <a:lnTo>
                      <a:pt x="1164" y="492"/>
                    </a:lnTo>
                    <a:lnTo>
                      <a:pt x="1164" y="492"/>
                    </a:lnTo>
                    <a:lnTo>
                      <a:pt x="1164" y="492"/>
                    </a:lnTo>
                    <a:lnTo>
                      <a:pt x="1164" y="486"/>
                    </a:lnTo>
                    <a:lnTo>
                      <a:pt x="1164" y="486"/>
                    </a:lnTo>
                    <a:lnTo>
                      <a:pt x="1164" y="486"/>
                    </a:lnTo>
                    <a:lnTo>
                      <a:pt x="1164" y="486"/>
                    </a:lnTo>
                    <a:lnTo>
                      <a:pt x="1170" y="486"/>
                    </a:lnTo>
                    <a:lnTo>
                      <a:pt x="1170" y="486"/>
                    </a:lnTo>
                    <a:lnTo>
                      <a:pt x="1170" y="486"/>
                    </a:lnTo>
                    <a:lnTo>
                      <a:pt x="1170" y="486"/>
                    </a:lnTo>
                    <a:lnTo>
                      <a:pt x="1170" y="480"/>
                    </a:lnTo>
                    <a:lnTo>
                      <a:pt x="1170" y="480"/>
                    </a:lnTo>
                    <a:lnTo>
                      <a:pt x="1170" y="480"/>
                    </a:lnTo>
                    <a:lnTo>
                      <a:pt x="1170" y="480"/>
                    </a:lnTo>
                    <a:lnTo>
                      <a:pt x="1170" y="480"/>
                    </a:lnTo>
                    <a:lnTo>
                      <a:pt x="1170" y="480"/>
                    </a:lnTo>
                    <a:lnTo>
                      <a:pt x="1170" y="480"/>
                    </a:lnTo>
                    <a:lnTo>
                      <a:pt x="1170" y="480"/>
                    </a:lnTo>
                    <a:lnTo>
                      <a:pt x="1170" y="474"/>
                    </a:lnTo>
                    <a:lnTo>
                      <a:pt x="1170" y="474"/>
                    </a:lnTo>
                    <a:lnTo>
                      <a:pt x="1170" y="474"/>
                    </a:lnTo>
                    <a:lnTo>
                      <a:pt x="1170" y="474"/>
                    </a:lnTo>
                    <a:lnTo>
                      <a:pt x="1170" y="474"/>
                    </a:lnTo>
                    <a:lnTo>
                      <a:pt x="1170" y="474"/>
                    </a:lnTo>
                    <a:lnTo>
                      <a:pt x="1170" y="474"/>
                    </a:lnTo>
                    <a:lnTo>
                      <a:pt x="1170" y="474"/>
                    </a:lnTo>
                    <a:lnTo>
                      <a:pt x="1170" y="468"/>
                    </a:lnTo>
                    <a:lnTo>
                      <a:pt x="1170" y="468"/>
                    </a:lnTo>
                    <a:lnTo>
                      <a:pt x="1170" y="468"/>
                    </a:lnTo>
                    <a:lnTo>
                      <a:pt x="1170" y="468"/>
                    </a:lnTo>
                    <a:lnTo>
                      <a:pt x="1170" y="468"/>
                    </a:lnTo>
                    <a:lnTo>
                      <a:pt x="1170" y="468"/>
                    </a:lnTo>
                    <a:lnTo>
                      <a:pt x="1170" y="468"/>
                    </a:lnTo>
                    <a:lnTo>
                      <a:pt x="1170" y="468"/>
                    </a:lnTo>
                    <a:lnTo>
                      <a:pt x="1170" y="462"/>
                    </a:lnTo>
                    <a:lnTo>
                      <a:pt x="1170" y="462"/>
                    </a:lnTo>
                    <a:lnTo>
                      <a:pt x="1170" y="462"/>
                    </a:lnTo>
                    <a:lnTo>
                      <a:pt x="1170" y="462"/>
                    </a:lnTo>
                    <a:lnTo>
                      <a:pt x="1170" y="462"/>
                    </a:lnTo>
                    <a:lnTo>
                      <a:pt x="1170" y="462"/>
                    </a:lnTo>
                    <a:lnTo>
                      <a:pt x="1170" y="462"/>
                    </a:lnTo>
                    <a:lnTo>
                      <a:pt x="1170" y="462"/>
                    </a:lnTo>
                    <a:lnTo>
                      <a:pt x="1170" y="456"/>
                    </a:lnTo>
                    <a:lnTo>
                      <a:pt x="1170" y="456"/>
                    </a:lnTo>
                    <a:lnTo>
                      <a:pt x="1170" y="456"/>
                    </a:lnTo>
                    <a:lnTo>
                      <a:pt x="1170" y="456"/>
                    </a:lnTo>
                    <a:lnTo>
                      <a:pt x="1170" y="456"/>
                    </a:lnTo>
                    <a:lnTo>
                      <a:pt x="1170" y="456"/>
                    </a:lnTo>
                    <a:lnTo>
                      <a:pt x="1170" y="456"/>
                    </a:lnTo>
                    <a:lnTo>
                      <a:pt x="1170" y="456"/>
                    </a:lnTo>
                    <a:lnTo>
                      <a:pt x="1170" y="450"/>
                    </a:lnTo>
                    <a:lnTo>
                      <a:pt x="1170" y="450"/>
                    </a:lnTo>
                    <a:lnTo>
                      <a:pt x="1170" y="450"/>
                    </a:lnTo>
                    <a:lnTo>
                      <a:pt x="1170" y="450"/>
                    </a:lnTo>
                    <a:lnTo>
                      <a:pt x="1170" y="450"/>
                    </a:lnTo>
                    <a:lnTo>
                      <a:pt x="1170" y="450"/>
                    </a:lnTo>
                    <a:lnTo>
                      <a:pt x="1170" y="450"/>
                    </a:lnTo>
                    <a:lnTo>
                      <a:pt x="1170" y="450"/>
                    </a:lnTo>
                    <a:lnTo>
                      <a:pt x="1170" y="450"/>
                    </a:lnTo>
                    <a:lnTo>
                      <a:pt x="1170" y="444"/>
                    </a:lnTo>
                    <a:lnTo>
                      <a:pt x="1170" y="444"/>
                    </a:lnTo>
                    <a:lnTo>
                      <a:pt x="1170" y="444"/>
                    </a:lnTo>
                    <a:lnTo>
                      <a:pt x="1170" y="444"/>
                    </a:lnTo>
                    <a:lnTo>
                      <a:pt x="1170" y="444"/>
                    </a:lnTo>
                    <a:lnTo>
                      <a:pt x="1170" y="444"/>
                    </a:lnTo>
                    <a:lnTo>
                      <a:pt x="1170" y="444"/>
                    </a:lnTo>
                    <a:lnTo>
                      <a:pt x="1170" y="438"/>
                    </a:lnTo>
                    <a:lnTo>
                      <a:pt x="1170" y="438"/>
                    </a:lnTo>
                    <a:lnTo>
                      <a:pt x="1176" y="438"/>
                    </a:lnTo>
                    <a:lnTo>
                      <a:pt x="1176" y="438"/>
                    </a:lnTo>
                    <a:lnTo>
                      <a:pt x="1176" y="438"/>
                    </a:lnTo>
                    <a:lnTo>
                      <a:pt x="1176" y="438"/>
                    </a:lnTo>
                    <a:lnTo>
                      <a:pt x="1176" y="438"/>
                    </a:lnTo>
                    <a:lnTo>
                      <a:pt x="1176" y="438"/>
                    </a:lnTo>
                    <a:lnTo>
                      <a:pt x="1176" y="432"/>
                    </a:lnTo>
                    <a:lnTo>
                      <a:pt x="1176" y="432"/>
                    </a:lnTo>
                    <a:lnTo>
                      <a:pt x="1176" y="432"/>
                    </a:lnTo>
                    <a:lnTo>
                      <a:pt x="1176" y="432"/>
                    </a:lnTo>
                    <a:lnTo>
                      <a:pt x="1176" y="432"/>
                    </a:lnTo>
                    <a:lnTo>
                      <a:pt x="1176" y="432"/>
                    </a:lnTo>
                    <a:lnTo>
                      <a:pt x="1176" y="432"/>
                    </a:lnTo>
                    <a:lnTo>
                      <a:pt x="1176" y="426"/>
                    </a:lnTo>
                    <a:lnTo>
                      <a:pt x="1176" y="426"/>
                    </a:lnTo>
                    <a:lnTo>
                      <a:pt x="1176" y="426"/>
                    </a:lnTo>
                    <a:lnTo>
                      <a:pt x="1176" y="426"/>
                    </a:lnTo>
                    <a:lnTo>
                      <a:pt x="1176" y="426"/>
                    </a:lnTo>
                    <a:lnTo>
                      <a:pt x="1176" y="426"/>
                    </a:lnTo>
                    <a:lnTo>
                      <a:pt x="1176" y="426"/>
                    </a:lnTo>
                    <a:lnTo>
                      <a:pt x="1176" y="426"/>
                    </a:lnTo>
                    <a:lnTo>
                      <a:pt x="1176" y="420"/>
                    </a:lnTo>
                    <a:lnTo>
                      <a:pt x="1176" y="420"/>
                    </a:lnTo>
                    <a:lnTo>
                      <a:pt x="1176" y="420"/>
                    </a:lnTo>
                    <a:lnTo>
                      <a:pt x="1176" y="420"/>
                    </a:lnTo>
                    <a:lnTo>
                      <a:pt x="1176" y="420"/>
                    </a:lnTo>
                    <a:lnTo>
                      <a:pt x="1176" y="420"/>
                    </a:lnTo>
                    <a:lnTo>
                      <a:pt x="1176" y="420"/>
                    </a:lnTo>
                    <a:lnTo>
                      <a:pt x="1176" y="414"/>
                    </a:lnTo>
                    <a:lnTo>
                      <a:pt x="1176" y="414"/>
                    </a:lnTo>
                    <a:lnTo>
                      <a:pt x="1176" y="414"/>
                    </a:lnTo>
                    <a:lnTo>
                      <a:pt x="1176" y="414"/>
                    </a:lnTo>
                    <a:lnTo>
                      <a:pt x="1176" y="414"/>
                    </a:lnTo>
                    <a:lnTo>
                      <a:pt x="1176" y="414"/>
                    </a:lnTo>
                    <a:lnTo>
                      <a:pt x="1176" y="414"/>
                    </a:lnTo>
                    <a:lnTo>
                      <a:pt x="1176" y="408"/>
                    </a:lnTo>
                    <a:lnTo>
                      <a:pt x="1176" y="408"/>
                    </a:lnTo>
                    <a:lnTo>
                      <a:pt x="1176" y="408"/>
                    </a:lnTo>
                    <a:lnTo>
                      <a:pt x="1176" y="408"/>
                    </a:lnTo>
                    <a:lnTo>
                      <a:pt x="1176" y="408"/>
                    </a:lnTo>
                    <a:lnTo>
                      <a:pt x="1176" y="408"/>
                    </a:lnTo>
                    <a:lnTo>
                      <a:pt x="1176" y="408"/>
                    </a:lnTo>
                    <a:lnTo>
                      <a:pt x="1176" y="402"/>
                    </a:lnTo>
                    <a:lnTo>
                      <a:pt x="1176" y="402"/>
                    </a:lnTo>
                    <a:lnTo>
                      <a:pt x="1176" y="402"/>
                    </a:lnTo>
                    <a:lnTo>
                      <a:pt x="1176" y="402"/>
                    </a:lnTo>
                    <a:lnTo>
                      <a:pt x="1176" y="402"/>
                    </a:lnTo>
                    <a:lnTo>
                      <a:pt x="1176" y="402"/>
                    </a:lnTo>
                    <a:lnTo>
                      <a:pt x="1176" y="402"/>
                    </a:lnTo>
                    <a:lnTo>
                      <a:pt x="1176" y="402"/>
                    </a:lnTo>
                    <a:lnTo>
                      <a:pt x="1176" y="396"/>
                    </a:lnTo>
                    <a:lnTo>
                      <a:pt x="1176" y="396"/>
                    </a:lnTo>
                    <a:lnTo>
                      <a:pt x="1176" y="396"/>
                    </a:lnTo>
                    <a:lnTo>
                      <a:pt x="1176" y="396"/>
                    </a:lnTo>
                    <a:lnTo>
                      <a:pt x="1176" y="396"/>
                    </a:lnTo>
                    <a:lnTo>
                      <a:pt x="1176" y="396"/>
                    </a:lnTo>
                    <a:lnTo>
                      <a:pt x="1176" y="396"/>
                    </a:lnTo>
                    <a:lnTo>
                      <a:pt x="1176" y="390"/>
                    </a:lnTo>
                    <a:lnTo>
                      <a:pt x="1176" y="390"/>
                    </a:lnTo>
                    <a:lnTo>
                      <a:pt x="1176" y="390"/>
                    </a:lnTo>
                    <a:lnTo>
                      <a:pt x="1182" y="390"/>
                    </a:lnTo>
                    <a:lnTo>
                      <a:pt x="1182" y="390"/>
                    </a:lnTo>
                    <a:lnTo>
                      <a:pt x="1182" y="390"/>
                    </a:lnTo>
                    <a:lnTo>
                      <a:pt x="1182" y="390"/>
                    </a:lnTo>
                    <a:lnTo>
                      <a:pt x="1182" y="384"/>
                    </a:lnTo>
                    <a:lnTo>
                      <a:pt x="1182" y="384"/>
                    </a:lnTo>
                    <a:lnTo>
                      <a:pt x="1182" y="384"/>
                    </a:lnTo>
                    <a:lnTo>
                      <a:pt x="1182" y="384"/>
                    </a:lnTo>
                    <a:lnTo>
                      <a:pt x="1182" y="384"/>
                    </a:lnTo>
                    <a:lnTo>
                      <a:pt x="1182" y="384"/>
                    </a:lnTo>
                    <a:lnTo>
                      <a:pt x="1182" y="384"/>
                    </a:lnTo>
                    <a:lnTo>
                      <a:pt x="1182" y="378"/>
                    </a:lnTo>
                    <a:lnTo>
                      <a:pt x="1182" y="378"/>
                    </a:lnTo>
                    <a:lnTo>
                      <a:pt x="1182" y="378"/>
                    </a:lnTo>
                    <a:lnTo>
                      <a:pt x="1182" y="378"/>
                    </a:lnTo>
                    <a:lnTo>
                      <a:pt x="1182" y="378"/>
                    </a:lnTo>
                    <a:lnTo>
                      <a:pt x="1182" y="378"/>
                    </a:lnTo>
                    <a:lnTo>
                      <a:pt x="1182" y="378"/>
                    </a:lnTo>
                    <a:lnTo>
                      <a:pt x="1182" y="372"/>
                    </a:lnTo>
                    <a:lnTo>
                      <a:pt x="1182" y="372"/>
                    </a:lnTo>
                    <a:lnTo>
                      <a:pt x="1182" y="372"/>
                    </a:lnTo>
                    <a:lnTo>
                      <a:pt x="1182" y="372"/>
                    </a:lnTo>
                    <a:lnTo>
                      <a:pt x="1182" y="366"/>
                    </a:lnTo>
                    <a:lnTo>
                      <a:pt x="1182" y="366"/>
                    </a:lnTo>
                    <a:lnTo>
                      <a:pt x="1182" y="366"/>
                    </a:lnTo>
                    <a:lnTo>
                      <a:pt x="1182" y="360"/>
                    </a:lnTo>
                    <a:lnTo>
                      <a:pt x="1182" y="360"/>
                    </a:lnTo>
                    <a:lnTo>
                      <a:pt x="1182" y="354"/>
                    </a:lnTo>
                    <a:lnTo>
                      <a:pt x="1182" y="354"/>
                    </a:lnTo>
                    <a:lnTo>
                      <a:pt x="1182" y="348"/>
                    </a:lnTo>
                    <a:lnTo>
                      <a:pt x="1182" y="348"/>
                    </a:lnTo>
                    <a:lnTo>
                      <a:pt x="1182" y="342"/>
                    </a:lnTo>
                    <a:lnTo>
                      <a:pt x="1182" y="336"/>
                    </a:lnTo>
                    <a:lnTo>
                      <a:pt x="1182" y="330"/>
                    </a:lnTo>
                    <a:lnTo>
                      <a:pt x="1182" y="330"/>
                    </a:lnTo>
                    <a:lnTo>
                      <a:pt x="1182" y="324"/>
                    </a:lnTo>
                    <a:lnTo>
                      <a:pt x="1182" y="318"/>
                    </a:lnTo>
                    <a:lnTo>
                      <a:pt x="1182" y="312"/>
                    </a:lnTo>
                    <a:lnTo>
                      <a:pt x="1182" y="306"/>
                    </a:lnTo>
                    <a:lnTo>
                      <a:pt x="1182" y="300"/>
                    </a:lnTo>
                    <a:lnTo>
                      <a:pt x="1182" y="294"/>
                    </a:lnTo>
                    <a:lnTo>
                      <a:pt x="1182" y="294"/>
                    </a:lnTo>
                    <a:lnTo>
                      <a:pt x="1182" y="288"/>
                    </a:lnTo>
                    <a:lnTo>
                      <a:pt x="1182" y="282"/>
                    </a:lnTo>
                    <a:lnTo>
                      <a:pt x="1182" y="276"/>
                    </a:lnTo>
                    <a:lnTo>
                      <a:pt x="1182" y="270"/>
                    </a:lnTo>
                    <a:lnTo>
                      <a:pt x="1182" y="264"/>
                    </a:lnTo>
                    <a:lnTo>
                      <a:pt x="1182" y="258"/>
                    </a:lnTo>
                    <a:lnTo>
                      <a:pt x="1182" y="252"/>
                    </a:lnTo>
                    <a:lnTo>
                      <a:pt x="1182" y="246"/>
                    </a:lnTo>
                    <a:lnTo>
                      <a:pt x="1182" y="240"/>
                    </a:lnTo>
                    <a:lnTo>
                      <a:pt x="1182" y="234"/>
                    </a:lnTo>
                    <a:lnTo>
                      <a:pt x="1182" y="228"/>
                    </a:lnTo>
                    <a:lnTo>
                      <a:pt x="1182" y="222"/>
                    </a:lnTo>
                    <a:lnTo>
                      <a:pt x="1182" y="216"/>
                    </a:lnTo>
                    <a:lnTo>
                      <a:pt x="1182" y="210"/>
                    </a:lnTo>
                    <a:lnTo>
                      <a:pt x="1182" y="204"/>
                    </a:lnTo>
                    <a:lnTo>
                      <a:pt x="1182" y="198"/>
                    </a:lnTo>
                    <a:lnTo>
                      <a:pt x="1182" y="192"/>
                    </a:lnTo>
                    <a:lnTo>
                      <a:pt x="1182" y="186"/>
                    </a:lnTo>
                    <a:lnTo>
                      <a:pt x="1182" y="180"/>
                    </a:lnTo>
                    <a:lnTo>
                      <a:pt x="1182" y="174"/>
                    </a:lnTo>
                    <a:lnTo>
                      <a:pt x="1182" y="168"/>
                    </a:lnTo>
                    <a:lnTo>
                      <a:pt x="1188" y="162"/>
                    </a:lnTo>
                    <a:lnTo>
                      <a:pt x="1188" y="162"/>
                    </a:lnTo>
                    <a:lnTo>
                      <a:pt x="1188" y="156"/>
                    </a:lnTo>
                    <a:lnTo>
                      <a:pt x="1188" y="150"/>
                    </a:lnTo>
                    <a:lnTo>
                      <a:pt x="1188" y="144"/>
                    </a:lnTo>
                    <a:lnTo>
                      <a:pt x="1188" y="144"/>
                    </a:lnTo>
                    <a:lnTo>
                      <a:pt x="1188" y="138"/>
                    </a:lnTo>
                    <a:lnTo>
                      <a:pt x="1188" y="138"/>
                    </a:lnTo>
                    <a:lnTo>
                      <a:pt x="1188" y="132"/>
                    </a:lnTo>
                    <a:lnTo>
                      <a:pt x="1188" y="132"/>
                    </a:lnTo>
                    <a:lnTo>
                      <a:pt x="1188" y="132"/>
                    </a:lnTo>
                    <a:lnTo>
                      <a:pt x="1188" y="126"/>
                    </a:lnTo>
                    <a:lnTo>
                      <a:pt x="1188" y="126"/>
                    </a:lnTo>
                    <a:lnTo>
                      <a:pt x="1188" y="126"/>
                    </a:lnTo>
                    <a:lnTo>
                      <a:pt x="1188" y="126"/>
                    </a:lnTo>
                    <a:lnTo>
                      <a:pt x="1188" y="126"/>
                    </a:lnTo>
                    <a:lnTo>
                      <a:pt x="1188" y="126"/>
                    </a:lnTo>
                    <a:lnTo>
                      <a:pt x="1188" y="126"/>
                    </a:lnTo>
                    <a:lnTo>
                      <a:pt x="1188" y="126"/>
                    </a:lnTo>
                    <a:lnTo>
                      <a:pt x="1188" y="126"/>
                    </a:lnTo>
                    <a:lnTo>
                      <a:pt x="1188" y="126"/>
                    </a:lnTo>
                    <a:lnTo>
                      <a:pt x="1188" y="126"/>
                    </a:lnTo>
                    <a:lnTo>
                      <a:pt x="1188" y="132"/>
                    </a:lnTo>
                    <a:lnTo>
                      <a:pt x="1188" y="132"/>
                    </a:lnTo>
                    <a:lnTo>
                      <a:pt x="1188" y="132"/>
                    </a:lnTo>
                    <a:lnTo>
                      <a:pt x="1188" y="138"/>
                    </a:lnTo>
                    <a:lnTo>
                      <a:pt x="1188" y="138"/>
                    </a:lnTo>
                    <a:lnTo>
                      <a:pt x="1188" y="144"/>
                    </a:lnTo>
                    <a:lnTo>
                      <a:pt x="1188" y="144"/>
                    </a:lnTo>
                    <a:lnTo>
                      <a:pt x="1188" y="150"/>
                    </a:lnTo>
                    <a:lnTo>
                      <a:pt x="1188" y="156"/>
                    </a:lnTo>
                    <a:lnTo>
                      <a:pt x="1188" y="162"/>
                    </a:lnTo>
                    <a:lnTo>
                      <a:pt x="1188" y="162"/>
                    </a:lnTo>
                    <a:lnTo>
                      <a:pt x="1188" y="168"/>
                    </a:lnTo>
                    <a:lnTo>
                      <a:pt x="1188" y="174"/>
                    </a:lnTo>
                    <a:lnTo>
                      <a:pt x="1188" y="180"/>
                    </a:lnTo>
                    <a:lnTo>
                      <a:pt x="1188" y="186"/>
                    </a:lnTo>
                    <a:lnTo>
                      <a:pt x="1188" y="192"/>
                    </a:lnTo>
                    <a:lnTo>
                      <a:pt x="1188" y="198"/>
                    </a:lnTo>
                    <a:lnTo>
                      <a:pt x="1188" y="204"/>
                    </a:lnTo>
                    <a:lnTo>
                      <a:pt x="1188" y="210"/>
                    </a:lnTo>
                    <a:lnTo>
                      <a:pt x="1188" y="216"/>
                    </a:lnTo>
                    <a:lnTo>
                      <a:pt x="1188" y="222"/>
                    </a:lnTo>
                    <a:lnTo>
                      <a:pt x="1188" y="228"/>
                    </a:lnTo>
                    <a:lnTo>
                      <a:pt x="1188" y="234"/>
                    </a:lnTo>
                    <a:lnTo>
                      <a:pt x="1188" y="240"/>
                    </a:lnTo>
                    <a:lnTo>
                      <a:pt x="1188" y="246"/>
                    </a:lnTo>
                    <a:lnTo>
                      <a:pt x="1188" y="252"/>
                    </a:lnTo>
                    <a:lnTo>
                      <a:pt x="1188" y="258"/>
                    </a:lnTo>
                    <a:lnTo>
                      <a:pt x="1188" y="264"/>
                    </a:lnTo>
                    <a:lnTo>
                      <a:pt x="1188" y="270"/>
                    </a:lnTo>
                    <a:lnTo>
                      <a:pt x="1188" y="276"/>
                    </a:lnTo>
                    <a:lnTo>
                      <a:pt x="1188" y="282"/>
                    </a:lnTo>
                    <a:lnTo>
                      <a:pt x="1188" y="288"/>
                    </a:lnTo>
                    <a:lnTo>
                      <a:pt x="1188" y="294"/>
                    </a:lnTo>
                    <a:lnTo>
                      <a:pt x="1188" y="294"/>
                    </a:lnTo>
                    <a:lnTo>
                      <a:pt x="1188" y="300"/>
                    </a:lnTo>
                    <a:lnTo>
                      <a:pt x="1188" y="306"/>
                    </a:lnTo>
                    <a:lnTo>
                      <a:pt x="1188" y="312"/>
                    </a:lnTo>
                    <a:lnTo>
                      <a:pt x="1188" y="318"/>
                    </a:lnTo>
                    <a:lnTo>
                      <a:pt x="1188" y="324"/>
                    </a:lnTo>
                    <a:lnTo>
                      <a:pt x="1188" y="330"/>
                    </a:lnTo>
                    <a:lnTo>
                      <a:pt x="1194" y="330"/>
                    </a:lnTo>
                    <a:lnTo>
                      <a:pt x="1194" y="336"/>
                    </a:lnTo>
                    <a:lnTo>
                      <a:pt x="1194" y="342"/>
                    </a:lnTo>
                    <a:lnTo>
                      <a:pt x="1194" y="348"/>
                    </a:lnTo>
                    <a:lnTo>
                      <a:pt x="1194" y="348"/>
                    </a:lnTo>
                    <a:lnTo>
                      <a:pt x="1194" y="354"/>
                    </a:lnTo>
                    <a:lnTo>
                      <a:pt x="1194" y="354"/>
                    </a:lnTo>
                    <a:lnTo>
                      <a:pt x="1194" y="360"/>
                    </a:lnTo>
                    <a:lnTo>
                      <a:pt x="1194" y="360"/>
                    </a:lnTo>
                    <a:lnTo>
                      <a:pt x="1194" y="366"/>
                    </a:lnTo>
                    <a:lnTo>
                      <a:pt x="1194" y="366"/>
                    </a:lnTo>
                    <a:lnTo>
                      <a:pt x="1194" y="366"/>
                    </a:lnTo>
                    <a:lnTo>
                      <a:pt x="1194" y="372"/>
                    </a:lnTo>
                    <a:lnTo>
                      <a:pt x="1194" y="372"/>
                    </a:lnTo>
                    <a:lnTo>
                      <a:pt x="1194" y="372"/>
                    </a:lnTo>
                    <a:lnTo>
                      <a:pt x="1194" y="372"/>
                    </a:lnTo>
                    <a:lnTo>
                      <a:pt x="1194" y="378"/>
                    </a:lnTo>
                    <a:lnTo>
                      <a:pt x="1194" y="378"/>
                    </a:lnTo>
                    <a:lnTo>
                      <a:pt x="1194" y="378"/>
                    </a:lnTo>
                    <a:lnTo>
                      <a:pt x="1194" y="378"/>
                    </a:lnTo>
                    <a:lnTo>
                      <a:pt x="1194" y="378"/>
                    </a:lnTo>
                    <a:lnTo>
                      <a:pt x="1194" y="378"/>
                    </a:lnTo>
                    <a:lnTo>
                      <a:pt x="1194" y="384"/>
                    </a:lnTo>
                    <a:lnTo>
                      <a:pt x="1194" y="384"/>
                    </a:lnTo>
                    <a:lnTo>
                      <a:pt x="1194" y="384"/>
                    </a:lnTo>
                    <a:lnTo>
                      <a:pt x="1194" y="384"/>
                    </a:lnTo>
                    <a:lnTo>
                      <a:pt x="1194" y="384"/>
                    </a:lnTo>
                    <a:lnTo>
                      <a:pt x="1194" y="384"/>
                    </a:lnTo>
                    <a:lnTo>
                      <a:pt x="1194" y="384"/>
                    </a:lnTo>
                    <a:lnTo>
                      <a:pt x="1194" y="390"/>
                    </a:lnTo>
                    <a:lnTo>
                      <a:pt x="1194" y="390"/>
                    </a:lnTo>
                    <a:lnTo>
                      <a:pt x="1194" y="390"/>
                    </a:lnTo>
                    <a:lnTo>
                      <a:pt x="1194" y="390"/>
                    </a:lnTo>
                    <a:lnTo>
                      <a:pt x="1194" y="390"/>
                    </a:lnTo>
                    <a:lnTo>
                      <a:pt x="1194" y="390"/>
                    </a:lnTo>
                    <a:lnTo>
                      <a:pt x="1194" y="390"/>
                    </a:lnTo>
                    <a:lnTo>
                      <a:pt x="1194" y="396"/>
                    </a:lnTo>
                    <a:lnTo>
                      <a:pt x="1194" y="396"/>
                    </a:lnTo>
                    <a:lnTo>
                      <a:pt x="1194" y="396"/>
                    </a:lnTo>
                    <a:lnTo>
                      <a:pt x="1194" y="396"/>
                    </a:lnTo>
                    <a:lnTo>
                      <a:pt x="1194" y="396"/>
                    </a:lnTo>
                    <a:lnTo>
                      <a:pt x="1194" y="396"/>
                    </a:lnTo>
                    <a:lnTo>
                      <a:pt x="1194" y="396"/>
                    </a:lnTo>
                    <a:lnTo>
                      <a:pt x="1194" y="402"/>
                    </a:lnTo>
                    <a:lnTo>
                      <a:pt x="1194" y="402"/>
                    </a:lnTo>
                    <a:lnTo>
                      <a:pt x="1194" y="402"/>
                    </a:lnTo>
                    <a:lnTo>
                      <a:pt x="1194" y="402"/>
                    </a:lnTo>
                    <a:lnTo>
                      <a:pt x="1194" y="402"/>
                    </a:lnTo>
                    <a:lnTo>
                      <a:pt x="1194" y="402"/>
                    </a:lnTo>
                    <a:lnTo>
                      <a:pt x="1194" y="402"/>
                    </a:lnTo>
                    <a:lnTo>
                      <a:pt x="1194" y="408"/>
                    </a:lnTo>
                    <a:lnTo>
                      <a:pt x="1194" y="408"/>
                    </a:lnTo>
                    <a:lnTo>
                      <a:pt x="1194" y="408"/>
                    </a:lnTo>
                    <a:lnTo>
                      <a:pt x="1194" y="408"/>
                    </a:lnTo>
                    <a:lnTo>
                      <a:pt x="1194" y="408"/>
                    </a:lnTo>
                    <a:lnTo>
                      <a:pt x="1194" y="408"/>
                    </a:lnTo>
                    <a:lnTo>
                      <a:pt x="1194" y="408"/>
                    </a:lnTo>
                    <a:lnTo>
                      <a:pt x="1194" y="414"/>
                    </a:lnTo>
                    <a:lnTo>
                      <a:pt x="1194" y="414"/>
                    </a:lnTo>
                    <a:lnTo>
                      <a:pt x="1194" y="414"/>
                    </a:lnTo>
                    <a:lnTo>
                      <a:pt x="1194" y="414"/>
                    </a:lnTo>
                    <a:lnTo>
                      <a:pt x="1200" y="414"/>
                    </a:lnTo>
                    <a:lnTo>
                      <a:pt x="1200" y="414"/>
                    </a:lnTo>
                    <a:lnTo>
                      <a:pt x="1200" y="414"/>
                    </a:lnTo>
                    <a:lnTo>
                      <a:pt x="1200" y="414"/>
                    </a:lnTo>
                    <a:lnTo>
                      <a:pt x="1200" y="420"/>
                    </a:lnTo>
                    <a:lnTo>
                      <a:pt x="1200" y="420"/>
                    </a:lnTo>
                    <a:lnTo>
                      <a:pt x="1200" y="420"/>
                    </a:lnTo>
                    <a:lnTo>
                      <a:pt x="1200" y="420"/>
                    </a:lnTo>
                    <a:lnTo>
                      <a:pt x="1200" y="420"/>
                    </a:lnTo>
                    <a:lnTo>
                      <a:pt x="1200" y="420"/>
                    </a:lnTo>
                    <a:lnTo>
                      <a:pt x="1200" y="420"/>
                    </a:lnTo>
                    <a:lnTo>
                      <a:pt x="1200" y="426"/>
                    </a:lnTo>
                    <a:lnTo>
                      <a:pt x="1200" y="426"/>
                    </a:lnTo>
                    <a:lnTo>
                      <a:pt x="1200" y="426"/>
                    </a:lnTo>
                    <a:lnTo>
                      <a:pt x="1200" y="426"/>
                    </a:lnTo>
                    <a:lnTo>
                      <a:pt x="1200" y="426"/>
                    </a:lnTo>
                    <a:lnTo>
                      <a:pt x="1200" y="426"/>
                    </a:lnTo>
                    <a:lnTo>
                      <a:pt x="1200" y="426"/>
                    </a:lnTo>
                    <a:lnTo>
                      <a:pt x="1200" y="432"/>
                    </a:lnTo>
                    <a:lnTo>
                      <a:pt x="1200" y="432"/>
                    </a:lnTo>
                    <a:lnTo>
                      <a:pt x="1200" y="432"/>
                    </a:lnTo>
                    <a:lnTo>
                      <a:pt x="1200" y="432"/>
                    </a:lnTo>
                    <a:lnTo>
                      <a:pt x="1200" y="432"/>
                    </a:lnTo>
                    <a:lnTo>
                      <a:pt x="1200" y="432"/>
                    </a:lnTo>
                    <a:lnTo>
                      <a:pt x="1200" y="432"/>
                    </a:lnTo>
                    <a:lnTo>
                      <a:pt x="1200" y="432"/>
                    </a:lnTo>
                    <a:lnTo>
                      <a:pt x="1200" y="438"/>
                    </a:lnTo>
                    <a:lnTo>
                      <a:pt x="1200" y="438"/>
                    </a:lnTo>
                    <a:lnTo>
                      <a:pt x="1200" y="438"/>
                    </a:lnTo>
                    <a:lnTo>
                      <a:pt x="1200" y="438"/>
                    </a:lnTo>
                    <a:lnTo>
                      <a:pt x="1200" y="438"/>
                    </a:lnTo>
                    <a:lnTo>
                      <a:pt x="1200" y="438"/>
                    </a:lnTo>
                    <a:lnTo>
                      <a:pt x="1200" y="438"/>
                    </a:lnTo>
                    <a:lnTo>
                      <a:pt x="1200" y="444"/>
                    </a:lnTo>
                    <a:lnTo>
                      <a:pt x="1200" y="444"/>
                    </a:lnTo>
                    <a:lnTo>
                      <a:pt x="1200" y="444"/>
                    </a:lnTo>
                    <a:lnTo>
                      <a:pt x="1200" y="444"/>
                    </a:lnTo>
                    <a:lnTo>
                      <a:pt x="1200" y="444"/>
                    </a:lnTo>
                    <a:lnTo>
                      <a:pt x="1200" y="444"/>
                    </a:lnTo>
                    <a:lnTo>
                      <a:pt x="1200" y="444"/>
                    </a:lnTo>
                    <a:lnTo>
                      <a:pt x="1200" y="444"/>
                    </a:lnTo>
                    <a:lnTo>
                      <a:pt x="1200" y="450"/>
                    </a:lnTo>
                    <a:lnTo>
                      <a:pt x="1200" y="450"/>
                    </a:lnTo>
                    <a:lnTo>
                      <a:pt x="1200" y="450"/>
                    </a:lnTo>
                    <a:lnTo>
                      <a:pt x="1200" y="450"/>
                    </a:lnTo>
                    <a:lnTo>
                      <a:pt x="1200" y="450"/>
                    </a:lnTo>
                    <a:lnTo>
                      <a:pt x="1200" y="450"/>
                    </a:lnTo>
                    <a:lnTo>
                      <a:pt x="1200" y="450"/>
                    </a:lnTo>
                    <a:lnTo>
                      <a:pt x="1200" y="450"/>
                    </a:lnTo>
                    <a:lnTo>
                      <a:pt x="1200" y="456"/>
                    </a:lnTo>
                    <a:lnTo>
                      <a:pt x="1200" y="456"/>
                    </a:lnTo>
                    <a:lnTo>
                      <a:pt x="1200" y="456"/>
                    </a:lnTo>
                    <a:lnTo>
                      <a:pt x="1200" y="456"/>
                    </a:lnTo>
                    <a:lnTo>
                      <a:pt x="1200" y="456"/>
                    </a:lnTo>
                    <a:lnTo>
                      <a:pt x="1200" y="456"/>
                    </a:lnTo>
                    <a:lnTo>
                      <a:pt x="1200" y="456"/>
                    </a:lnTo>
                    <a:lnTo>
                      <a:pt x="1200" y="462"/>
                    </a:lnTo>
                    <a:lnTo>
                      <a:pt x="1200" y="462"/>
                    </a:lnTo>
                    <a:lnTo>
                      <a:pt x="1200" y="462"/>
                    </a:lnTo>
                    <a:lnTo>
                      <a:pt x="1200" y="462"/>
                    </a:lnTo>
                    <a:lnTo>
                      <a:pt x="1206" y="462"/>
                    </a:lnTo>
                    <a:lnTo>
                      <a:pt x="1206" y="462"/>
                    </a:lnTo>
                    <a:lnTo>
                      <a:pt x="1206" y="462"/>
                    </a:lnTo>
                    <a:lnTo>
                      <a:pt x="1206" y="462"/>
                    </a:lnTo>
                    <a:lnTo>
                      <a:pt x="1206" y="468"/>
                    </a:lnTo>
                    <a:lnTo>
                      <a:pt x="1206" y="468"/>
                    </a:lnTo>
                    <a:lnTo>
                      <a:pt x="1206" y="468"/>
                    </a:lnTo>
                    <a:lnTo>
                      <a:pt x="1206" y="468"/>
                    </a:lnTo>
                    <a:lnTo>
                      <a:pt x="1206" y="468"/>
                    </a:lnTo>
                    <a:lnTo>
                      <a:pt x="1206" y="468"/>
                    </a:lnTo>
                    <a:lnTo>
                      <a:pt x="1206" y="468"/>
                    </a:lnTo>
                    <a:lnTo>
                      <a:pt x="1206" y="468"/>
                    </a:lnTo>
                    <a:lnTo>
                      <a:pt x="1206" y="474"/>
                    </a:lnTo>
                    <a:lnTo>
                      <a:pt x="1206" y="474"/>
                    </a:lnTo>
                    <a:lnTo>
                      <a:pt x="1206" y="474"/>
                    </a:lnTo>
                    <a:lnTo>
                      <a:pt x="1206" y="474"/>
                    </a:lnTo>
                    <a:lnTo>
                      <a:pt x="1206" y="474"/>
                    </a:lnTo>
                    <a:lnTo>
                      <a:pt x="1206" y="474"/>
                    </a:lnTo>
                    <a:lnTo>
                      <a:pt x="1206" y="474"/>
                    </a:lnTo>
                    <a:lnTo>
                      <a:pt x="1206" y="474"/>
                    </a:lnTo>
                    <a:lnTo>
                      <a:pt x="1206" y="480"/>
                    </a:lnTo>
                    <a:lnTo>
                      <a:pt x="1206" y="480"/>
                    </a:lnTo>
                    <a:lnTo>
                      <a:pt x="1206" y="480"/>
                    </a:lnTo>
                    <a:lnTo>
                      <a:pt x="1206" y="480"/>
                    </a:lnTo>
                    <a:lnTo>
                      <a:pt x="1206" y="480"/>
                    </a:lnTo>
                    <a:lnTo>
                      <a:pt x="1206" y="480"/>
                    </a:lnTo>
                    <a:lnTo>
                      <a:pt x="1206" y="480"/>
                    </a:lnTo>
                    <a:lnTo>
                      <a:pt x="1206" y="480"/>
                    </a:lnTo>
                    <a:lnTo>
                      <a:pt x="1206" y="486"/>
                    </a:lnTo>
                    <a:lnTo>
                      <a:pt x="1206" y="486"/>
                    </a:lnTo>
                    <a:lnTo>
                      <a:pt x="1206" y="486"/>
                    </a:lnTo>
                    <a:lnTo>
                      <a:pt x="1206" y="486"/>
                    </a:lnTo>
                    <a:lnTo>
                      <a:pt x="1206" y="486"/>
                    </a:lnTo>
                    <a:lnTo>
                      <a:pt x="1206" y="486"/>
                    </a:lnTo>
                    <a:lnTo>
                      <a:pt x="1206" y="486"/>
                    </a:lnTo>
                    <a:lnTo>
                      <a:pt x="1206" y="486"/>
                    </a:lnTo>
                    <a:lnTo>
                      <a:pt x="1206" y="486"/>
                    </a:lnTo>
                    <a:lnTo>
                      <a:pt x="1206" y="492"/>
                    </a:lnTo>
                    <a:lnTo>
                      <a:pt x="1206" y="492"/>
                    </a:lnTo>
                    <a:lnTo>
                      <a:pt x="1206" y="492"/>
                    </a:lnTo>
                    <a:lnTo>
                      <a:pt x="1206" y="492"/>
                    </a:lnTo>
                    <a:lnTo>
                      <a:pt x="1206" y="492"/>
                    </a:lnTo>
                    <a:lnTo>
                      <a:pt x="1206" y="492"/>
                    </a:lnTo>
                    <a:lnTo>
                      <a:pt x="1206" y="492"/>
                    </a:lnTo>
                    <a:lnTo>
                      <a:pt x="1206" y="492"/>
                    </a:lnTo>
                    <a:lnTo>
                      <a:pt x="1206" y="498"/>
                    </a:lnTo>
                    <a:lnTo>
                      <a:pt x="1206" y="498"/>
                    </a:lnTo>
                    <a:lnTo>
                      <a:pt x="1206" y="498"/>
                    </a:lnTo>
                    <a:lnTo>
                      <a:pt x="1206" y="498"/>
                    </a:lnTo>
                    <a:lnTo>
                      <a:pt x="1206" y="498"/>
                    </a:lnTo>
                    <a:lnTo>
                      <a:pt x="1206" y="498"/>
                    </a:lnTo>
                    <a:lnTo>
                      <a:pt x="1206" y="498"/>
                    </a:lnTo>
                    <a:lnTo>
                      <a:pt x="1206" y="498"/>
                    </a:lnTo>
                    <a:lnTo>
                      <a:pt x="1206" y="498"/>
                    </a:lnTo>
                    <a:lnTo>
                      <a:pt x="1206" y="504"/>
                    </a:lnTo>
                    <a:lnTo>
                      <a:pt x="1206" y="504"/>
                    </a:lnTo>
                    <a:lnTo>
                      <a:pt x="1206" y="504"/>
                    </a:lnTo>
                    <a:lnTo>
                      <a:pt x="1206" y="504"/>
                    </a:lnTo>
                    <a:lnTo>
                      <a:pt x="1206" y="504"/>
                    </a:lnTo>
                    <a:lnTo>
                      <a:pt x="1206" y="504"/>
                    </a:lnTo>
                    <a:lnTo>
                      <a:pt x="1206" y="504"/>
                    </a:lnTo>
                    <a:lnTo>
                      <a:pt x="1212" y="504"/>
                    </a:lnTo>
                    <a:lnTo>
                      <a:pt x="1212" y="510"/>
                    </a:lnTo>
                    <a:lnTo>
                      <a:pt x="1212" y="510"/>
                    </a:lnTo>
                    <a:lnTo>
                      <a:pt x="1212" y="510"/>
                    </a:lnTo>
                    <a:lnTo>
                      <a:pt x="1212" y="510"/>
                    </a:lnTo>
                    <a:lnTo>
                      <a:pt x="1212" y="510"/>
                    </a:lnTo>
                    <a:lnTo>
                      <a:pt x="1212" y="510"/>
                    </a:lnTo>
                    <a:lnTo>
                      <a:pt x="1218" y="576"/>
                    </a:lnTo>
                    <a:lnTo>
                      <a:pt x="1218" y="576"/>
                    </a:lnTo>
                    <a:lnTo>
                      <a:pt x="1218" y="576"/>
                    </a:lnTo>
                    <a:lnTo>
                      <a:pt x="1218" y="576"/>
                    </a:lnTo>
                    <a:lnTo>
                      <a:pt x="1218" y="576"/>
                    </a:lnTo>
                    <a:lnTo>
                      <a:pt x="1218" y="576"/>
                    </a:lnTo>
                    <a:lnTo>
                      <a:pt x="1218" y="576"/>
                    </a:lnTo>
                    <a:lnTo>
                      <a:pt x="1218" y="582"/>
                    </a:lnTo>
                    <a:lnTo>
                      <a:pt x="1218" y="582"/>
                    </a:lnTo>
                    <a:lnTo>
                      <a:pt x="1218" y="582"/>
                    </a:lnTo>
                    <a:lnTo>
                      <a:pt x="1218" y="582"/>
                    </a:lnTo>
                    <a:lnTo>
                      <a:pt x="1224" y="582"/>
                    </a:lnTo>
                    <a:lnTo>
                      <a:pt x="1224" y="582"/>
                    </a:lnTo>
                    <a:lnTo>
                      <a:pt x="1224" y="582"/>
                    </a:lnTo>
                    <a:lnTo>
                      <a:pt x="1224" y="582"/>
                    </a:lnTo>
                    <a:lnTo>
                      <a:pt x="1224" y="582"/>
                    </a:lnTo>
                    <a:lnTo>
                      <a:pt x="1224" y="582"/>
                    </a:lnTo>
                    <a:lnTo>
                      <a:pt x="1224" y="582"/>
                    </a:lnTo>
                    <a:lnTo>
                      <a:pt x="1224" y="588"/>
                    </a:lnTo>
                    <a:lnTo>
                      <a:pt x="1224" y="588"/>
                    </a:lnTo>
                    <a:lnTo>
                      <a:pt x="1224" y="588"/>
                    </a:lnTo>
                    <a:lnTo>
                      <a:pt x="1224" y="588"/>
                    </a:lnTo>
                    <a:lnTo>
                      <a:pt x="1224" y="588"/>
                    </a:lnTo>
                    <a:lnTo>
                      <a:pt x="1224" y="588"/>
                    </a:lnTo>
                    <a:lnTo>
                      <a:pt x="1224" y="588"/>
                    </a:lnTo>
                    <a:lnTo>
                      <a:pt x="1224" y="588"/>
                    </a:lnTo>
                    <a:lnTo>
                      <a:pt x="1224" y="588"/>
                    </a:lnTo>
                    <a:lnTo>
                      <a:pt x="1224" y="588"/>
                    </a:lnTo>
                    <a:lnTo>
                      <a:pt x="1224" y="588"/>
                    </a:lnTo>
                    <a:lnTo>
                      <a:pt x="1224" y="594"/>
                    </a:lnTo>
                    <a:lnTo>
                      <a:pt x="1224" y="594"/>
                    </a:lnTo>
                    <a:lnTo>
                      <a:pt x="1224" y="594"/>
                    </a:lnTo>
                    <a:lnTo>
                      <a:pt x="1224" y="594"/>
                    </a:lnTo>
                    <a:lnTo>
                      <a:pt x="1224" y="594"/>
                    </a:lnTo>
                    <a:lnTo>
                      <a:pt x="1224" y="594"/>
                    </a:lnTo>
                    <a:lnTo>
                      <a:pt x="1224" y="594"/>
                    </a:lnTo>
                    <a:lnTo>
                      <a:pt x="1224" y="594"/>
                    </a:lnTo>
                    <a:lnTo>
                      <a:pt x="1224" y="594"/>
                    </a:lnTo>
                    <a:lnTo>
                      <a:pt x="1224" y="594"/>
                    </a:lnTo>
                    <a:lnTo>
                      <a:pt x="1224" y="594"/>
                    </a:lnTo>
                    <a:lnTo>
                      <a:pt x="1224" y="594"/>
                    </a:lnTo>
                    <a:lnTo>
                      <a:pt x="1224" y="600"/>
                    </a:lnTo>
                    <a:lnTo>
                      <a:pt x="1224" y="600"/>
                    </a:lnTo>
                    <a:lnTo>
                      <a:pt x="1224" y="600"/>
                    </a:lnTo>
                    <a:lnTo>
                      <a:pt x="1224" y="600"/>
                    </a:lnTo>
                    <a:lnTo>
                      <a:pt x="1224" y="600"/>
                    </a:lnTo>
                    <a:lnTo>
                      <a:pt x="1224" y="600"/>
                    </a:lnTo>
                    <a:lnTo>
                      <a:pt x="1224" y="600"/>
                    </a:lnTo>
                    <a:lnTo>
                      <a:pt x="1224" y="600"/>
                    </a:lnTo>
                    <a:lnTo>
                      <a:pt x="1224" y="600"/>
                    </a:lnTo>
                    <a:lnTo>
                      <a:pt x="1224" y="600"/>
                    </a:lnTo>
                    <a:lnTo>
                      <a:pt x="1224" y="600"/>
                    </a:lnTo>
                    <a:lnTo>
                      <a:pt x="1224" y="600"/>
                    </a:lnTo>
                    <a:lnTo>
                      <a:pt x="1236" y="648"/>
                    </a:lnTo>
                    <a:lnTo>
                      <a:pt x="1236" y="648"/>
                    </a:lnTo>
                    <a:lnTo>
                      <a:pt x="1236" y="648"/>
                    </a:lnTo>
                    <a:lnTo>
                      <a:pt x="1236" y="648"/>
                    </a:lnTo>
                    <a:lnTo>
                      <a:pt x="1236" y="648"/>
                    </a:lnTo>
                    <a:lnTo>
                      <a:pt x="1236" y="648"/>
                    </a:lnTo>
                    <a:lnTo>
                      <a:pt x="1236" y="654"/>
                    </a:lnTo>
                    <a:lnTo>
                      <a:pt x="1236" y="654"/>
                    </a:lnTo>
                    <a:lnTo>
                      <a:pt x="1236" y="654"/>
                    </a:lnTo>
                    <a:lnTo>
                      <a:pt x="1236" y="654"/>
                    </a:lnTo>
                    <a:lnTo>
                      <a:pt x="1236" y="654"/>
                    </a:lnTo>
                    <a:lnTo>
                      <a:pt x="1236" y="654"/>
                    </a:lnTo>
                    <a:lnTo>
                      <a:pt x="1236" y="654"/>
                    </a:lnTo>
                    <a:lnTo>
                      <a:pt x="1236" y="654"/>
                    </a:lnTo>
                    <a:lnTo>
                      <a:pt x="1236" y="654"/>
                    </a:lnTo>
                    <a:lnTo>
                      <a:pt x="1236" y="654"/>
                    </a:lnTo>
                    <a:lnTo>
                      <a:pt x="1236" y="654"/>
                    </a:lnTo>
                    <a:lnTo>
                      <a:pt x="1236" y="654"/>
                    </a:lnTo>
                    <a:lnTo>
                      <a:pt x="1236" y="654"/>
                    </a:lnTo>
                    <a:lnTo>
                      <a:pt x="1236" y="654"/>
                    </a:lnTo>
                    <a:lnTo>
                      <a:pt x="1236" y="654"/>
                    </a:lnTo>
                    <a:lnTo>
                      <a:pt x="1236" y="654"/>
                    </a:lnTo>
                    <a:lnTo>
                      <a:pt x="1236" y="660"/>
                    </a:lnTo>
                    <a:lnTo>
                      <a:pt x="1236" y="660"/>
                    </a:lnTo>
                    <a:lnTo>
                      <a:pt x="1236" y="660"/>
                    </a:lnTo>
                    <a:lnTo>
                      <a:pt x="1236" y="660"/>
                    </a:lnTo>
                    <a:lnTo>
                      <a:pt x="1236" y="660"/>
                    </a:lnTo>
                    <a:lnTo>
                      <a:pt x="1236" y="660"/>
                    </a:lnTo>
                    <a:lnTo>
                      <a:pt x="1236" y="660"/>
                    </a:lnTo>
                    <a:lnTo>
                      <a:pt x="1236" y="660"/>
                    </a:lnTo>
                    <a:lnTo>
                      <a:pt x="1236" y="660"/>
                    </a:lnTo>
                    <a:lnTo>
                      <a:pt x="1236" y="660"/>
                    </a:lnTo>
                    <a:lnTo>
                      <a:pt x="1236" y="660"/>
                    </a:lnTo>
                    <a:lnTo>
                      <a:pt x="1236" y="660"/>
                    </a:lnTo>
                    <a:lnTo>
                      <a:pt x="1236" y="660"/>
                    </a:lnTo>
                    <a:lnTo>
                      <a:pt x="1236" y="660"/>
                    </a:lnTo>
                    <a:lnTo>
                      <a:pt x="1236" y="660"/>
                    </a:lnTo>
                    <a:lnTo>
                      <a:pt x="1236" y="660"/>
                    </a:lnTo>
                    <a:lnTo>
                      <a:pt x="1242" y="660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66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2"/>
                    </a:lnTo>
                    <a:lnTo>
                      <a:pt x="1242" y="678"/>
                    </a:lnTo>
                    <a:lnTo>
                      <a:pt x="1242" y="678"/>
                    </a:lnTo>
                    <a:lnTo>
                      <a:pt x="1242" y="678"/>
                    </a:lnTo>
                    <a:lnTo>
                      <a:pt x="1242" y="678"/>
                    </a:lnTo>
                    <a:lnTo>
                      <a:pt x="1242" y="678"/>
                    </a:lnTo>
                    <a:lnTo>
                      <a:pt x="1242" y="678"/>
                    </a:lnTo>
                    <a:lnTo>
                      <a:pt x="1242" y="678"/>
                    </a:lnTo>
                    <a:lnTo>
                      <a:pt x="1242" y="678"/>
                    </a:lnTo>
                    <a:lnTo>
                      <a:pt x="1242" y="678"/>
                    </a:lnTo>
                    <a:lnTo>
                      <a:pt x="1242" y="678"/>
                    </a:lnTo>
                    <a:lnTo>
                      <a:pt x="1242" y="678"/>
                    </a:lnTo>
                    <a:lnTo>
                      <a:pt x="1242" y="678"/>
                    </a:lnTo>
                    <a:lnTo>
                      <a:pt x="1242" y="678"/>
                    </a:lnTo>
                    <a:lnTo>
                      <a:pt x="1242" y="678"/>
                    </a:lnTo>
                    <a:lnTo>
                      <a:pt x="1242" y="678"/>
                    </a:lnTo>
                    <a:lnTo>
                      <a:pt x="1242" y="678"/>
                    </a:lnTo>
                    <a:lnTo>
                      <a:pt x="1242" y="678"/>
                    </a:lnTo>
                    <a:lnTo>
                      <a:pt x="1242" y="678"/>
                    </a:lnTo>
                    <a:lnTo>
                      <a:pt x="1242" y="678"/>
                    </a:lnTo>
                    <a:lnTo>
                      <a:pt x="1242" y="678"/>
                    </a:lnTo>
                    <a:lnTo>
                      <a:pt x="1242" y="678"/>
                    </a:lnTo>
                    <a:lnTo>
                      <a:pt x="1242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84"/>
                    </a:lnTo>
                    <a:lnTo>
                      <a:pt x="1248" y="690"/>
                    </a:lnTo>
                    <a:lnTo>
                      <a:pt x="1248" y="690"/>
                    </a:lnTo>
                    <a:lnTo>
                      <a:pt x="1248" y="690"/>
                    </a:lnTo>
                    <a:lnTo>
                      <a:pt x="1248" y="690"/>
                    </a:lnTo>
                    <a:lnTo>
                      <a:pt x="1248" y="690"/>
                    </a:lnTo>
                    <a:lnTo>
                      <a:pt x="1248" y="690"/>
                    </a:lnTo>
                    <a:lnTo>
                      <a:pt x="1248" y="690"/>
                    </a:lnTo>
                    <a:lnTo>
                      <a:pt x="1248" y="690"/>
                    </a:lnTo>
                    <a:lnTo>
                      <a:pt x="1248" y="690"/>
                    </a:lnTo>
                    <a:lnTo>
                      <a:pt x="1248" y="690"/>
                    </a:lnTo>
                    <a:lnTo>
                      <a:pt x="1248" y="690"/>
                    </a:lnTo>
                    <a:lnTo>
                      <a:pt x="1248" y="690"/>
                    </a:lnTo>
                    <a:lnTo>
                      <a:pt x="1248" y="690"/>
                    </a:lnTo>
                    <a:lnTo>
                      <a:pt x="1248" y="690"/>
                    </a:lnTo>
                    <a:lnTo>
                      <a:pt x="1248" y="690"/>
                    </a:lnTo>
                    <a:lnTo>
                      <a:pt x="1248" y="690"/>
                    </a:lnTo>
                    <a:lnTo>
                      <a:pt x="1248" y="690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08"/>
                    </a:lnTo>
                    <a:lnTo>
                      <a:pt x="1260" y="714"/>
                    </a:lnTo>
                    <a:lnTo>
                      <a:pt x="1260" y="714"/>
                    </a:lnTo>
                    <a:lnTo>
                      <a:pt x="1260" y="714"/>
                    </a:lnTo>
                    <a:lnTo>
                      <a:pt x="1260" y="714"/>
                    </a:lnTo>
                    <a:lnTo>
                      <a:pt x="1260" y="714"/>
                    </a:lnTo>
                    <a:lnTo>
                      <a:pt x="1260" y="714"/>
                    </a:lnTo>
                    <a:lnTo>
                      <a:pt x="1260" y="714"/>
                    </a:lnTo>
                    <a:lnTo>
                      <a:pt x="1260" y="714"/>
                    </a:lnTo>
                    <a:lnTo>
                      <a:pt x="1260" y="714"/>
                    </a:lnTo>
                    <a:lnTo>
                      <a:pt x="1260" y="714"/>
                    </a:lnTo>
                    <a:lnTo>
                      <a:pt x="1260" y="714"/>
                    </a:lnTo>
                    <a:lnTo>
                      <a:pt x="1260" y="714"/>
                    </a:lnTo>
                    <a:lnTo>
                      <a:pt x="1260" y="714"/>
                    </a:lnTo>
                    <a:lnTo>
                      <a:pt x="1260" y="714"/>
                    </a:lnTo>
                    <a:lnTo>
                      <a:pt x="1260" y="714"/>
                    </a:lnTo>
                    <a:lnTo>
                      <a:pt x="1260" y="714"/>
                    </a:lnTo>
                    <a:lnTo>
                      <a:pt x="1266" y="714"/>
                    </a:lnTo>
                    <a:lnTo>
                      <a:pt x="1266" y="714"/>
                    </a:lnTo>
                    <a:lnTo>
                      <a:pt x="1266" y="714"/>
                    </a:lnTo>
                    <a:lnTo>
                      <a:pt x="1266" y="714"/>
                    </a:lnTo>
                    <a:lnTo>
                      <a:pt x="1266" y="714"/>
                    </a:lnTo>
                    <a:lnTo>
                      <a:pt x="1266" y="714"/>
                    </a:lnTo>
                    <a:lnTo>
                      <a:pt x="1266" y="714"/>
                    </a:lnTo>
                    <a:lnTo>
                      <a:pt x="1266" y="714"/>
                    </a:lnTo>
                    <a:lnTo>
                      <a:pt x="1266" y="714"/>
                    </a:lnTo>
                    <a:lnTo>
                      <a:pt x="1266" y="714"/>
                    </a:lnTo>
                    <a:lnTo>
                      <a:pt x="1266" y="714"/>
                    </a:lnTo>
                    <a:lnTo>
                      <a:pt x="1266" y="714"/>
                    </a:lnTo>
                    <a:lnTo>
                      <a:pt x="1272" y="714"/>
                    </a:lnTo>
                    <a:lnTo>
                      <a:pt x="1272" y="714"/>
                    </a:lnTo>
                    <a:lnTo>
                      <a:pt x="1272" y="714"/>
                    </a:lnTo>
                    <a:lnTo>
                      <a:pt x="1272" y="714"/>
                    </a:lnTo>
                    <a:lnTo>
                      <a:pt x="1272" y="714"/>
                    </a:lnTo>
                    <a:lnTo>
                      <a:pt x="1272" y="714"/>
                    </a:lnTo>
                    <a:lnTo>
                      <a:pt x="1278" y="714"/>
                    </a:lnTo>
                    <a:lnTo>
                      <a:pt x="1278" y="714"/>
                    </a:lnTo>
                    <a:lnTo>
                      <a:pt x="1278" y="714"/>
                    </a:lnTo>
                    <a:lnTo>
                      <a:pt x="1278" y="714"/>
                    </a:lnTo>
                    <a:lnTo>
                      <a:pt x="1278" y="714"/>
                    </a:lnTo>
                    <a:lnTo>
                      <a:pt x="1278" y="714"/>
                    </a:lnTo>
                    <a:lnTo>
                      <a:pt x="1278" y="714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8"/>
                    </a:lnTo>
                    <a:lnTo>
                      <a:pt x="1278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702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84" y="696"/>
                    </a:lnTo>
                    <a:lnTo>
                      <a:pt x="1290" y="696"/>
                    </a:lnTo>
                    <a:lnTo>
                      <a:pt x="1290" y="696"/>
                    </a:lnTo>
                    <a:lnTo>
                      <a:pt x="1290" y="696"/>
                    </a:lnTo>
                    <a:lnTo>
                      <a:pt x="1290" y="696"/>
                    </a:lnTo>
                    <a:lnTo>
                      <a:pt x="1290" y="696"/>
                    </a:lnTo>
                    <a:lnTo>
                      <a:pt x="1290" y="690"/>
                    </a:lnTo>
                    <a:lnTo>
                      <a:pt x="1290" y="690"/>
                    </a:lnTo>
                    <a:lnTo>
                      <a:pt x="1290" y="690"/>
                    </a:lnTo>
                    <a:lnTo>
                      <a:pt x="1290" y="690"/>
                    </a:lnTo>
                    <a:lnTo>
                      <a:pt x="1290" y="690"/>
                    </a:lnTo>
                    <a:lnTo>
                      <a:pt x="1296" y="660"/>
                    </a:lnTo>
                    <a:lnTo>
                      <a:pt x="1296" y="660"/>
                    </a:lnTo>
                    <a:lnTo>
                      <a:pt x="1296" y="660"/>
                    </a:lnTo>
                    <a:lnTo>
                      <a:pt x="1296" y="660"/>
                    </a:lnTo>
                    <a:lnTo>
                      <a:pt x="1296" y="660"/>
                    </a:lnTo>
                    <a:lnTo>
                      <a:pt x="1296" y="660"/>
                    </a:lnTo>
                    <a:lnTo>
                      <a:pt x="1296" y="660"/>
                    </a:lnTo>
                    <a:lnTo>
                      <a:pt x="1296" y="660"/>
                    </a:lnTo>
                    <a:lnTo>
                      <a:pt x="1296" y="660"/>
                    </a:lnTo>
                    <a:lnTo>
                      <a:pt x="1302" y="660"/>
                    </a:lnTo>
                    <a:lnTo>
                      <a:pt x="1302" y="660"/>
                    </a:lnTo>
                    <a:lnTo>
                      <a:pt x="1302" y="660"/>
                    </a:lnTo>
                    <a:lnTo>
                      <a:pt x="1302" y="660"/>
                    </a:lnTo>
                    <a:lnTo>
                      <a:pt x="1302" y="660"/>
                    </a:lnTo>
                    <a:lnTo>
                      <a:pt x="1302" y="660"/>
                    </a:lnTo>
                    <a:lnTo>
                      <a:pt x="1302" y="660"/>
                    </a:lnTo>
                    <a:lnTo>
                      <a:pt x="1302" y="654"/>
                    </a:lnTo>
                    <a:lnTo>
                      <a:pt x="1302" y="654"/>
                    </a:lnTo>
                    <a:lnTo>
                      <a:pt x="1302" y="654"/>
                    </a:lnTo>
                    <a:lnTo>
                      <a:pt x="1302" y="654"/>
                    </a:lnTo>
                    <a:lnTo>
                      <a:pt x="1302" y="654"/>
                    </a:lnTo>
                    <a:lnTo>
                      <a:pt x="1302" y="654"/>
                    </a:lnTo>
                    <a:lnTo>
                      <a:pt x="1302" y="654"/>
                    </a:lnTo>
                    <a:lnTo>
                      <a:pt x="1302" y="654"/>
                    </a:lnTo>
                    <a:lnTo>
                      <a:pt x="1302" y="654"/>
                    </a:lnTo>
                    <a:lnTo>
                      <a:pt x="1302" y="654"/>
                    </a:lnTo>
                    <a:lnTo>
                      <a:pt x="1302" y="654"/>
                    </a:lnTo>
                    <a:lnTo>
                      <a:pt x="1302" y="654"/>
                    </a:lnTo>
                    <a:lnTo>
                      <a:pt x="1302" y="654"/>
                    </a:lnTo>
                    <a:lnTo>
                      <a:pt x="1302" y="654"/>
                    </a:lnTo>
                    <a:lnTo>
                      <a:pt x="1302" y="654"/>
                    </a:lnTo>
                    <a:lnTo>
                      <a:pt x="1302" y="654"/>
                    </a:lnTo>
                    <a:lnTo>
                      <a:pt x="1302" y="648"/>
                    </a:lnTo>
                    <a:lnTo>
                      <a:pt x="1302" y="648"/>
                    </a:lnTo>
                    <a:lnTo>
                      <a:pt x="1302" y="648"/>
                    </a:lnTo>
                    <a:lnTo>
                      <a:pt x="1302" y="648"/>
                    </a:lnTo>
                    <a:lnTo>
                      <a:pt x="1302" y="648"/>
                    </a:lnTo>
                    <a:lnTo>
                      <a:pt x="1302" y="648"/>
                    </a:lnTo>
                    <a:lnTo>
                      <a:pt x="1302" y="648"/>
                    </a:lnTo>
                    <a:lnTo>
                      <a:pt x="1302" y="648"/>
                    </a:lnTo>
                    <a:lnTo>
                      <a:pt x="1302" y="648"/>
                    </a:lnTo>
                    <a:lnTo>
                      <a:pt x="1302" y="648"/>
                    </a:lnTo>
                    <a:lnTo>
                      <a:pt x="1302" y="648"/>
                    </a:lnTo>
                    <a:lnTo>
                      <a:pt x="1302" y="648"/>
                    </a:lnTo>
                    <a:lnTo>
                      <a:pt x="1302" y="648"/>
                    </a:lnTo>
                    <a:lnTo>
                      <a:pt x="1302" y="648"/>
                    </a:lnTo>
                    <a:lnTo>
                      <a:pt x="1302" y="648"/>
                    </a:lnTo>
                    <a:lnTo>
                      <a:pt x="1302" y="648"/>
                    </a:lnTo>
                    <a:lnTo>
                      <a:pt x="1302" y="642"/>
                    </a:lnTo>
                    <a:lnTo>
                      <a:pt x="1302" y="642"/>
                    </a:lnTo>
                    <a:lnTo>
                      <a:pt x="1302" y="642"/>
                    </a:lnTo>
                    <a:lnTo>
                      <a:pt x="1302" y="642"/>
                    </a:lnTo>
                    <a:lnTo>
                      <a:pt x="1302" y="642"/>
                    </a:lnTo>
                    <a:lnTo>
                      <a:pt x="1314" y="594"/>
                    </a:lnTo>
                    <a:lnTo>
                      <a:pt x="1314" y="594"/>
                    </a:lnTo>
                    <a:lnTo>
                      <a:pt x="1314" y="594"/>
                    </a:lnTo>
                    <a:lnTo>
                      <a:pt x="1314" y="594"/>
                    </a:lnTo>
                    <a:lnTo>
                      <a:pt x="1314" y="594"/>
                    </a:lnTo>
                    <a:lnTo>
                      <a:pt x="1314" y="594"/>
                    </a:lnTo>
                    <a:lnTo>
                      <a:pt x="1314" y="594"/>
                    </a:lnTo>
                    <a:lnTo>
                      <a:pt x="1314" y="594"/>
                    </a:lnTo>
                    <a:lnTo>
                      <a:pt x="1314" y="594"/>
                    </a:lnTo>
                    <a:lnTo>
                      <a:pt x="1314" y="588"/>
                    </a:lnTo>
                    <a:lnTo>
                      <a:pt x="1314" y="588"/>
                    </a:lnTo>
                    <a:lnTo>
                      <a:pt x="1314" y="588"/>
                    </a:lnTo>
                    <a:lnTo>
                      <a:pt x="1314" y="588"/>
                    </a:lnTo>
                    <a:lnTo>
                      <a:pt x="1314" y="588"/>
                    </a:lnTo>
                    <a:lnTo>
                      <a:pt x="1314" y="588"/>
                    </a:lnTo>
                    <a:lnTo>
                      <a:pt x="1314" y="588"/>
                    </a:lnTo>
                    <a:lnTo>
                      <a:pt x="1314" y="588"/>
                    </a:lnTo>
                    <a:lnTo>
                      <a:pt x="1314" y="588"/>
                    </a:lnTo>
                    <a:lnTo>
                      <a:pt x="1314" y="588"/>
                    </a:lnTo>
                    <a:lnTo>
                      <a:pt x="1314" y="588"/>
                    </a:lnTo>
                    <a:lnTo>
                      <a:pt x="1314" y="582"/>
                    </a:lnTo>
                    <a:lnTo>
                      <a:pt x="1314" y="582"/>
                    </a:lnTo>
                    <a:lnTo>
                      <a:pt x="1314" y="582"/>
                    </a:lnTo>
                    <a:lnTo>
                      <a:pt x="1314" y="582"/>
                    </a:lnTo>
                    <a:lnTo>
                      <a:pt x="1314" y="582"/>
                    </a:lnTo>
                    <a:lnTo>
                      <a:pt x="1314" y="582"/>
                    </a:lnTo>
                    <a:lnTo>
                      <a:pt x="1314" y="582"/>
                    </a:lnTo>
                    <a:lnTo>
                      <a:pt x="1314" y="582"/>
                    </a:lnTo>
                    <a:lnTo>
                      <a:pt x="1314" y="582"/>
                    </a:lnTo>
                    <a:lnTo>
                      <a:pt x="1314" y="582"/>
                    </a:lnTo>
                    <a:lnTo>
                      <a:pt x="1314" y="576"/>
                    </a:lnTo>
                    <a:lnTo>
                      <a:pt x="1314" y="576"/>
                    </a:lnTo>
                    <a:lnTo>
                      <a:pt x="1314" y="576"/>
                    </a:lnTo>
                    <a:lnTo>
                      <a:pt x="1314" y="576"/>
                    </a:lnTo>
                    <a:lnTo>
                      <a:pt x="1314" y="576"/>
                    </a:lnTo>
                    <a:lnTo>
                      <a:pt x="1320" y="576"/>
                    </a:lnTo>
                    <a:lnTo>
                      <a:pt x="1320" y="576"/>
                    </a:lnTo>
                    <a:lnTo>
                      <a:pt x="1320" y="576"/>
                    </a:lnTo>
                    <a:lnTo>
                      <a:pt x="1320" y="576"/>
                    </a:lnTo>
                    <a:lnTo>
                      <a:pt x="1320" y="576"/>
                    </a:lnTo>
                    <a:lnTo>
                      <a:pt x="1320" y="576"/>
                    </a:lnTo>
                    <a:lnTo>
                      <a:pt x="1320" y="570"/>
                    </a:lnTo>
                    <a:lnTo>
                      <a:pt x="1320" y="570"/>
                    </a:lnTo>
                    <a:lnTo>
                      <a:pt x="1320" y="570"/>
                    </a:lnTo>
                    <a:lnTo>
                      <a:pt x="1320" y="570"/>
                    </a:lnTo>
                    <a:lnTo>
                      <a:pt x="1320" y="570"/>
                    </a:lnTo>
                    <a:lnTo>
                      <a:pt x="1320" y="570"/>
                    </a:lnTo>
                    <a:lnTo>
                      <a:pt x="1320" y="570"/>
                    </a:lnTo>
                    <a:lnTo>
                      <a:pt x="1320" y="570"/>
                    </a:lnTo>
                    <a:lnTo>
                      <a:pt x="1320" y="570"/>
                    </a:lnTo>
                    <a:lnTo>
                      <a:pt x="1320" y="570"/>
                    </a:lnTo>
                    <a:lnTo>
                      <a:pt x="1320" y="564"/>
                    </a:lnTo>
                    <a:lnTo>
                      <a:pt x="1320" y="564"/>
                    </a:lnTo>
                    <a:lnTo>
                      <a:pt x="1320" y="564"/>
                    </a:lnTo>
                    <a:lnTo>
                      <a:pt x="1320" y="564"/>
                    </a:lnTo>
                    <a:lnTo>
                      <a:pt x="1320" y="564"/>
                    </a:lnTo>
                    <a:lnTo>
                      <a:pt x="1320" y="564"/>
                    </a:lnTo>
                    <a:lnTo>
                      <a:pt x="1320" y="564"/>
                    </a:lnTo>
                    <a:lnTo>
                      <a:pt x="1320" y="564"/>
                    </a:lnTo>
                    <a:lnTo>
                      <a:pt x="1320" y="564"/>
                    </a:lnTo>
                    <a:lnTo>
                      <a:pt x="1320" y="564"/>
                    </a:lnTo>
                    <a:lnTo>
                      <a:pt x="1320" y="564"/>
                    </a:lnTo>
                    <a:lnTo>
                      <a:pt x="1320" y="558"/>
                    </a:lnTo>
                    <a:lnTo>
                      <a:pt x="1320" y="558"/>
                    </a:lnTo>
                    <a:lnTo>
                      <a:pt x="1320" y="558"/>
                    </a:lnTo>
                    <a:lnTo>
                      <a:pt x="1320" y="558"/>
                    </a:lnTo>
                    <a:lnTo>
                      <a:pt x="1320" y="558"/>
                    </a:lnTo>
                    <a:lnTo>
                      <a:pt x="1320" y="558"/>
                    </a:lnTo>
                    <a:lnTo>
                      <a:pt x="1320" y="558"/>
                    </a:lnTo>
                    <a:lnTo>
                      <a:pt x="1320" y="558"/>
                    </a:lnTo>
                    <a:lnTo>
                      <a:pt x="1320" y="558"/>
                    </a:lnTo>
                    <a:lnTo>
                      <a:pt x="1320" y="558"/>
                    </a:lnTo>
                    <a:lnTo>
                      <a:pt x="1320" y="552"/>
                    </a:lnTo>
                    <a:lnTo>
                      <a:pt x="1320" y="552"/>
                    </a:lnTo>
                    <a:lnTo>
                      <a:pt x="1320" y="552"/>
                    </a:lnTo>
                    <a:lnTo>
                      <a:pt x="1320" y="552"/>
                    </a:lnTo>
                    <a:lnTo>
                      <a:pt x="1320" y="552"/>
                    </a:lnTo>
                    <a:lnTo>
                      <a:pt x="1320" y="552"/>
                    </a:lnTo>
                    <a:lnTo>
                      <a:pt x="1320" y="552"/>
                    </a:lnTo>
                    <a:lnTo>
                      <a:pt x="1320" y="552"/>
                    </a:lnTo>
                    <a:lnTo>
                      <a:pt x="1320" y="552"/>
                    </a:lnTo>
                    <a:lnTo>
                      <a:pt x="1320" y="546"/>
                    </a:lnTo>
                    <a:lnTo>
                      <a:pt x="1320" y="546"/>
                    </a:lnTo>
                    <a:lnTo>
                      <a:pt x="1320" y="546"/>
                    </a:lnTo>
                    <a:lnTo>
                      <a:pt x="1320" y="546"/>
                    </a:lnTo>
                    <a:lnTo>
                      <a:pt x="1320" y="546"/>
                    </a:lnTo>
                    <a:lnTo>
                      <a:pt x="1320" y="546"/>
                    </a:lnTo>
                    <a:lnTo>
                      <a:pt x="1320" y="546"/>
                    </a:lnTo>
                    <a:lnTo>
                      <a:pt x="1320" y="546"/>
                    </a:lnTo>
                    <a:lnTo>
                      <a:pt x="1320" y="546"/>
                    </a:lnTo>
                    <a:lnTo>
                      <a:pt x="1320" y="546"/>
                    </a:lnTo>
                    <a:lnTo>
                      <a:pt x="1320" y="540"/>
                    </a:lnTo>
                    <a:lnTo>
                      <a:pt x="1320" y="540"/>
                    </a:lnTo>
                    <a:lnTo>
                      <a:pt x="1320" y="540"/>
                    </a:lnTo>
                    <a:lnTo>
                      <a:pt x="1320" y="540"/>
                    </a:lnTo>
                    <a:lnTo>
                      <a:pt x="1320" y="540"/>
                    </a:lnTo>
                    <a:lnTo>
                      <a:pt x="1326" y="540"/>
                    </a:lnTo>
                    <a:lnTo>
                      <a:pt x="1326" y="540"/>
                    </a:lnTo>
                    <a:lnTo>
                      <a:pt x="1326" y="540"/>
                    </a:lnTo>
                    <a:lnTo>
                      <a:pt x="1326" y="540"/>
                    </a:lnTo>
                    <a:lnTo>
                      <a:pt x="1326" y="534"/>
                    </a:lnTo>
                    <a:lnTo>
                      <a:pt x="1326" y="534"/>
                    </a:lnTo>
                    <a:lnTo>
                      <a:pt x="1326" y="534"/>
                    </a:lnTo>
                    <a:lnTo>
                      <a:pt x="1326" y="534"/>
                    </a:lnTo>
                    <a:lnTo>
                      <a:pt x="1326" y="534"/>
                    </a:lnTo>
                    <a:lnTo>
                      <a:pt x="1326" y="534"/>
                    </a:lnTo>
                    <a:lnTo>
                      <a:pt x="1326" y="534"/>
                    </a:lnTo>
                    <a:lnTo>
                      <a:pt x="1326" y="534"/>
                    </a:lnTo>
                    <a:lnTo>
                      <a:pt x="1326" y="534"/>
                    </a:lnTo>
                    <a:lnTo>
                      <a:pt x="1326" y="534"/>
                    </a:lnTo>
                    <a:lnTo>
                      <a:pt x="1326" y="528"/>
                    </a:lnTo>
                    <a:lnTo>
                      <a:pt x="1326" y="528"/>
                    </a:lnTo>
                    <a:lnTo>
                      <a:pt x="1326" y="528"/>
                    </a:lnTo>
                    <a:lnTo>
                      <a:pt x="1326" y="528"/>
                    </a:lnTo>
                    <a:lnTo>
                      <a:pt x="1326" y="528"/>
                    </a:lnTo>
                    <a:lnTo>
                      <a:pt x="1326" y="528"/>
                    </a:lnTo>
                    <a:lnTo>
                      <a:pt x="1326" y="528"/>
                    </a:lnTo>
                    <a:lnTo>
                      <a:pt x="1326" y="528"/>
                    </a:lnTo>
                    <a:lnTo>
                      <a:pt x="1326" y="528"/>
                    </a:lnTo>
                    <a:lnTo>
                      <a:pt x="1326" y="522"/>
                    </a:lnTo>
                    <a:lnTo>
                      <a:pt x="1326" y="522"/>
                    </a:lnTo>
                    <a:lnTo>
                      <a:pt x="1326" y="522"/>
                    </a:lnTo>
                    <a:lnTo>
                      <a:pt x="1326" y="522"/>
                    </a:lnTo>
                    <a:lnTo>
                      <a:pt x="1326" y="522"/>
                    </a:lnTo>
                    <a:lnTo>
                      <a:pt x="1326" y="522"/>
                    </a:lnTo>
                    <a:lnTo>
                      <a:pt x="1326" y="522"/>
                    </a:lnTo>
                    <a:lnTo>
                      <a:pt x="1326" y="522"/>
                    </a:lnTo>
                    <a:lnTo>
                      <a:pt x="1326" y="522"/>
                    </a:lnTo>
                    <a:lnTo>
                      <a:pt x="1326" y="516"/>
                    </a:lnTo>
                    <a:lnTo>
                      <a:pt x="1326" y="516"/>
                    </a:lnTo>
                    <a:lnTo>
                      <a:pt x="1326" y="516"/>
                    </a:lnTo>
                    <a:lnTo>
                      <a:pt x="1326" y="516"/>
                    </a:lnTo>
                    <a:lnTo>
                      <a:pt x="1326" y="516"/>
                    </a:lnTo>
                    <a:lnTo>
                      <a:pt x="1326" y="516"/>
                    </a:lnTo>
                    <a:lnTo>
                      <a:pt x="1326" y="516"/>
                    </a:lnTo>
                    <a:lnTo>
                      <a:pt x="1326" y="516"/>
                    </a:lnTo>
                    <a:lnTo>
                      <a:pt x="1326" y="516"/>
                    </a:lnTo>
                    <a:lnTo>
                      <a:pt x="1338" y="438"/>
                    </a:lnTo>
                    <a:lnTo>
                      <a:pt x="1338" y="438"/>
                    </a:lnTo>
                    <a:lnTo>
                      <a:pt x="1338" y="438"/>
                    </a:lnTo>
                    <a:lnTo>
                      <a:pt x="1338" y="432"/>
                    </a:lnTo>
                    <a:lnTo>
                      <a:pt x="1338" y="432"/>
                    </a:lnTo>
                    <a:lnTo>
                      <a:pt x="1338" y="432"/>
                    </a:lnTo>
                    <a:lnTo>
                      <a:pt x="1338" y="432"/>
                    </a:lnTo>
                    <a:lnTo>
                      <a:pt x="1338" y="432"/>
                    </a:lnTo>
                    <a:lnTo>
                      <a:pt x="1338" y="432"/>
                    </a:lnTo>
                    <a:lnTo>
                      <a:pt x="1338" y="432"/>
                    </a:lnTo>
                    <a:lnTo>
                      <a:pt x="1338" y="426"/>
                    </a:lnTo>
                    <a:lnTo>
                      <a:pt x="1338" y="426"/>
                    </a:lnTo>
                    <a:lnTo>
                      <a:pt x="1338" y="426"/>
                    </a:lnTo>
                    <a:lnTo>
                      <a:pt x="1338" y="426"/>
                    </a:lnTo>
                    <a:lnTo>
                      <a:pt x="1338" y="426"/>
                    </a:lnTo>
                    <a:lnTo>
                      <a:pt x="1338" y="426"/>
                    </a:lnTo>
                    <a:lnTo>
                      <a:pt x="1338" y="426"/>
                    </a:lnTo>
                    <a:lnTo>
                      <a:pt x="1338" y="426"/>
                    </a:lnTo>
                    <a:lnTo>
                      <a:pt x="1338" y="420"/>
                    </a:lnTo>
                    <a:lnTo>
                      <a:pt x="1338" y="420"/>
                    </a:lnTo>
                    <a:lnTo>
                      <a:pt x="1338" y="420"/>
                    </a:lnTo>
                    <a:lnTo>
                      <a:pt x="1338" y="420"/>
                    </a:lnTo>
                    <a:lnTo>
                      <a:pt x="1338" y="420"/>
                    </a:lnTo>
                    <a:lnTo>
                      <a:pt x="1338" y="420"/>
                    </a:lnTo>
                    <a:lnTo>
                      <a:pt x="1338" y="420"/>
                    </a:lnTo>
                    <a:lnTo>
                      <a:pt x="1338" y="414"/>
                    </a:lnTo>
                    <a:lnTo>
                      <a:pt x="1338" y="414"/>
                    </a:lnTo>
                    <a:lnTo>
                      <a:pt x="1338" y="414"/>
                    </a:lnTo>
                    <a:lnTo>
                      <a:pt x="1338" y="414"/>
                    </a:lnTo>
                    <a:lnTo>
                      <a:pt x="1338" y="414"/>
                    </a:lnTo>
                    <a:lnTo>
                      <a:pt x="1338" y="414"/>
                    </a:lnTo>
                    <a:lnTo>
                      <a:pt x="1338" y="414"/>
                    </a:lnTo>
                    <a:lnTo>
                      <a:pt x="1338" y="408"/>
                    </a:lnTo>
                    <a:lnTo>
                      <a:pt x="1338" y="408"/>
                    </a:lnTo>
                    <a:lnTo>
                      <a:pt x="1338" y="408"/>
                    </a:lnTo>
                    <a:lnTo>
                      <a:pt x="1338" y="408"/>
                    </a:lnTo>
                    <a:lnTo>
                      <a:pt x="1338" y="408"/>
                    </a:lnTo>
                    <a:lnTo>
                      <a:pt x="1338" y="408"/>
                    </a:lnTo>
                    <a:lnTo>
                      <a:pt x="1344" y="408"/>
                    </a:lnTo>
                    <a:lnTo>
                      <a:pt x="1344" y="402"/>
                    </a:lnTo>
                    <a:lnTo>
                      <a:pt x="1344" y="402"/>
                    </a:lnTo>
                    <a:lnTo>
                      <a:pt x="1344" y="402"/>
                    </a:lnTo>
                    <a:lnTo>
                      <a:pt x="1344" y="402"/>
                    </a:lnTo>
                    <a:lnTo>
                      <a:pt x="1344" y="402"/>
                    </a:lnTo>
                    <a:lnTo>
                      <a:pt x="1344" y="402"/>
                    </a:lnTo>
                    <a:lnTo>
                      <a:pt x="1344" y="402"/>
                    </a:lnTo>
                    <a:lnTo>
                      <a:pt x="1344" y="396"/>
                    </a:lnTo>
                    <a:lnTo>
                      <a:pt x="1344" y="396"/>
                    </a:lnTo>
                    <a:lnTo>
                      <a:pt x="1344" y="396"/>
                    </a:lnTo>
                    <a:lnTo>
                      <a:pt x="1344" y="396"/>
                    </a:lnTo>
                    <a:lnTo>
                      <a:pt x="1344" y="396"/>
                    </a:lnTo>
                    <a:lnTo>
                      <a:pt x="1344" y="396"/>
                    </a:lnTo>
                    <a:lnTo>
                      <a:pt x="1344" y="396"/>
                    </a:lnTo>
                    <a:lnTo>
                      <a:pt x="1350" y="300"/>
                    </a:lnTo>
                    <a:lnTo>
                      <a:pt x="1350" y="300"/>
                    </a:lnTo>
                    <a:lnTo>
                      <a:pt x="1350" y="300"/>
                    </a:lnTo>
                    <a:lnTo>
                      <a:pt x="1350" y="294"/>
                    </a:lnTo>
                    <a:lnTo>
                      <a:pt x="1356" y="294"/>
                    </a:lnTo>
                    <a:lnTo>
                      <a:pt x="1356" y="294"/>
                    </a:lnTo>
                    <a:lnTo>
                      <a:pt x="1356" y="294"/>
                    </a:lnTo>
                    <a:lnTo>
                      <a:pt x="1356" y="294"/>
                    </a:lnTo>
                    <a:lnTo>
                      <a:pt x="1356" y="294"/>
                    </a:lnTo>
                    <a:lnTo>
                      <a:pt x="1356" y="288"/>
                    </a:lnTo>
                    <a:lnTo>
                      <a:pt x="1356" y="288"/>
                    </a:lnTo>
                    <a:lnTo>
                      <a:pt x="1356" y="288"/>
                    </a:lnTo>
                    <a:lnTo>
                      <a:pt x="1356" y="288"/>
                    </a:lnTo>
                    <a:lnTo>
                      <a:pt x="1356" y="288"/>
                    </a:lnTo>
                    <a:lnTo>
                      <a:pt x="1356" y="288"/>
                    </a:lnTo>
                    <a:lnTo>
                      <a:pt x="1356" y="282"/>
                    </a:lnTo>
                    <a:lnTo>
                      <a:pt x="1356" y="282"/>
                    </a:lnTo>
                    <a:lnTo>
                      <a:pt x="1356" y="282"/>
                    </a:lnTo>
                    <a:lnTo>
                      <a:pt x="1356" y="282"/>
                    </a:lnTo>
                    <a:lnTo>
                      <a:pt x="1356" y="282"/>
                    </a:lnTo>
                    <a:lnTo>
                      <a:pt x="1356" y="282"/>
                    </a:lnTo>
                    <a:lnTo>
                      <a:pt x="1356" y="276"/>
                    </a:lnTo>
                    <a:lnTo>
                      <a:pt x="1356" y="276"/>
                    </a:lnTo>
                    <a:lnTo>
                      <a:pt x="1356" y="276"/>
                    </a:lnTo>
                    <a:lnTo>
                      <a:pt x="1356" y="276"/>
                    </a:lnTo>
                    <a:lnTo>
                      <a:pt x="1356" y="276"/>
                    </a:lnTo>
                    <a:lnTo>
                      <a:pt x="1356" y="276"/>
                    </a:lnTo>
                    <a:lnTo>
                      <a:pt x="1356" y="270"/>
                    </a:lnTo>
                    <a:lnTo>
                      <a:pt x="1356" y="270"/>
                    </a:lnTo>
                    <a:lnTo>
                      <a:pt x="1356" y="270"/>
                    </a:lnTo>
                    <a:lnTo>
                      <a:pt x="1356" y="270"/>
                    </a:lnTo>
                    <a:lnTo>
                      <a:pt x="1356" y="270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64"/>
                    </a:lnTo>
                    <a:lnTo>
                      <a:pt x="1356" y="258"/>
                    </a:lnTo>
                    <a:lnTo>
                      <a:pt x="1356" y="258"/>
                    </a:lnTo>
                    <a:lnTo>
                      <a:pt x="1356" y="258"/>
                    </a:lnTo>
                    <a:lnTo>
                      <a:pt x="1356" y="258"/>
                    </a:lnTo>
                    <a:lnTo>
                      <a:pt x="1356" y="258"/>
                    </a:lnTo>
                    <a:lnTo>
                      <a:pt x="1356" y="258"/>
                    </a:lnTo>
                    <a:lnTo>
                      <a:pt x="1356" y="252"/>
                    </a:lnTo>
                    <a:lnTo>
                      <a:pt x="1356" y="252"/>
                    </a:lnTo>
                    <a:lnTo>
                      <a:pt x="1356" y="252"/>
                    </a:lnTo>
                    <a:lnTo>
                      <a:pt x="1356" y="252"/>
                    </a:lnTo>
                    <a:lnTo>
                      <a:pt x="1356" y="252"/>
                    </a:lnTo>
                    <a:lnTo>
                      <a:pt x="1356" y="252"/>
                    </a:lnTo>
                    <a:lnTo>
                      <a:pt x="1356" y="246"/>
                    </a:lnTo>
                    <a:lnTo>
                      <a:pt x="1356" y="246"/>
                    </a:lnTo>
                    <a:lnTo>
                      <a:pt x="1356" y="246"/>
                    </a:lnTo>
                    <a:lnTo>
                      <a:pt x="1356" y="246"/>
                    </a:lnTo>
                    <a:lnTo>
                      <a:pt x="1356" y="246"/>
                    </a:lnTo>
                    <a:lnTo>
                      <a:pt x="1356" y="246"/>
                    </a:lnTo>
                    <a:lnTo>
                      <a:pt x="1356" y="240"/>
                    </a:lnTo>
                    <a:lnTo>
                      <a:pt x="1356" y="240"/>
                    </a:lnTo>
                    <a:lnTo>
                      <a:pt x="1356" y="240"/>
                    </a:lnTo>
                    <a:lnTo>
                      <a:pt x="1356" y="240"/>
                    </a:lnTo>
                    <a:lnTo>
                      <a:pt x="1356" y="240"/>
                    </a:lnTo>
                    <a:lnTo>
                      <a:pt x="1356" y="234"/>
                    </a:lnTo>
                    <a:lnTo>
                      <a:pt x="1356" y="234"/>
                    </a:lnTo>
                    <a:lnTo>
                      <a:pt x="1356" y="234"/>
                    </a:lnTo>
                    <a:lnTo>
                      <a:pt x="1362" y="234"/>
                    </a:lnTo>
                    <a:lnTo>
                      <a:pt x="1362" y="234"/>
                    </a:lnTo>
                    <a:lnTo>
                      <a:pt x="1362" y="234"/>
                    </a:lnTo>
                    <a:lnTo>
                      <a:pt x="1362" y="228"/>
                    </a:lnTo>
                    <a:lnTo>
                      <a:pt x="1362" y="228"/>
                    </a:lnTo>
                    <a:lnTo>
                      <a:pt x="1362" y="228"/>
                    </a:lnTo>
                    <a:lnTo>
                      <a:pt x="1362" y="228"/>
                    </a:lnTo>
                    <a:lnTo>
                      <a:pt x="1362" y="228"/>
                    </a:lnTo>
                    <a:lnTo>
                      <a:pt x="1362" y="228"/>
                    </a:lnTo>
                    <a:lnTo>
                      <a:pt x="1362" y="222"/>
                    </a:lnTo>
                    <a:lnTo>
                      <a:pt x="1362" y="222"/>
                    </a:lnTo>
                    <a:lnTo>
                      <a:pt x="1362" y="222"/>
                    </a:lnTo>
                    <a:lnTo>
                      <a:pt x="1362" y="222"/>
                    </a:lnTo>
                    <a:lnTo>
                      <a:pt x="1362" y="222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6"/>
                    </a:lnTo>
                    <a:lnTo>
                      <a:pt x="1362" y="210"/>
                    </a:lnTo>
                    <a:lnTo>
                      <a:pt x="1362" y="210"/>
                    </a:lnTo>
                    <a:lnTo>
                      <a:pt x="1362" y="210"/>
                    </a:lnTo>
                    <a:lnTo>
                      <a:pt x="1362" y="210"/>
                    </a:lnTo>
                    <a:lnTo>
                      <a:pt x="1362" y="210"/>
                    </a:lnTo>
                    <a:lnTo>
                      <a:pt x="1362" y="204"/>
                    </a:lnTo>
                    <a:lnTo>
                      <a:pt x="1362" y="204"/>
                    </a:lnTo>
                    <a:lnTo>
                      <a:pt x="1362" y="204"/>
                    </a:lnTo>
                    <a:lnTo>
                      <a:pt x="1362" y="204"/>
                    </a:lnTo>
                    <a:lnTo>
                      <a:pt x="1362" y="204"/>
                    </a:lnTo>
                    <a:lnTo>
                      <a:pt x="1362" y="204"/>
                    </a:lnTo>
                    <a:lnTo>
                      <a:pt x="1362" y="198"/>
                    </a:lnTo>
                    <a:lnTo>
                      <a:pt x="1362" y="198"/>
                    </a:lnTo>
                    <a:lnTo>
                      <a:pt x="1362" y="198"/>
                    </a:lnTo>
                    <a:lnTo>
                      <a:pt x="1362" y="198"/>
                    </a:lnTo>
                    <a:lnTo>
                      <a:pt x="1362" y="198"/>
                    </a:lnTo>
                    <a:lnTo>
                      <a:pt x="1362" y="192"/>
                    </a:lnTo>
                    <a:lnTo>
                      <a:pt x="1362" y="192"/>
                    </a:lnTo>
                    <a:lnTo>
                      <a:pt x="1362" y="192"/>
                    </a:lnTo>
                    <a:lnTo>
                      <a:pt x="1362" y="192"/>
                    </a:lnTo>
                    <a:lnTo>
                      <a:pt x="1362" y="192"/>
                    </a:lnTo>
                    <a:lnTo>
                      <a:pt x="1362" y="192"/>
                    </a:lnTo>
                    <a:lnTo>
                      <a:pt x="1362" y="186"/>
                    </a:lnTo>
                    <a:lnTo>
                      <a:pt x="1362" y="186"/>
                    </a:lnTo>
                    <a:lnTo>
                      <a:pt x="1362" y="186"/>
                    </a:lnTo>
                    <a:lnTo>
                      <a:pt x="1362" y="186"/>
                    </a:lnTo>
                    <a:lnTo>
                      <a:pt x="1362" y="186"/>
                    </a:lnTo>
                    <a:lnTo>
                      <a:pt x="1362" y="180"/>
                    </a:lnTo>
                    <a:lnTo>
                      <a:pt x="1362" y="180"/>
                    </a:lnTo>
                    <a:lnTo>
                      <a:pt x="1362" y="180"/>
                    </a:lnTo>
                    <a:lnTo>
                      <a:pt x="1362" y="180"/>
                    </a:lnTo>
                    <a:lnTo>
                      <a:pt x="1362" y="180"/>
                    </a:lnTo>
                    <a:lnTo>
                      <a:pt x="1362" y="180"/>
                    </a:lnTo>
                    <a:lnTo>
                      <a:pt x="1362" y="174"/>
                    </a:lnTo>
                    <a:lnTo>
                      <a:pt x="1362" y="174"/>
                    </a:lnTo>
                    <a:lnTo>
                      <a:pt x="1362" y="174"/>
                    </a:lnTo>
                    <a:lnTo>
                      <a:pt x="1362" y="174"/>
                    </a:lnTo>
                    <a:lnTo>
                      <a:pt x="1362" y="174"/>
                    </a:lnTo>
                    <a:lnTo>
                      <a:pt x="1362" y="168"/>
                    </a:lnTo>
                    <a:lnTo>
                      <a:pt x="1362" y="168"/>
                    </a:lnTo>
                    <a:lnTo>
                      <a:pt x="1368" y="168"/>
                    </a:lnTo>
                    <a:lnTo>
                      <a:pt x="1368" y="168"/>
                    </a:lnTo>
                    <a:lnTo>
                      <a:pt x="1368" y="168"/>
                    </a:lnTo>
                    <a:lnTo>
                      <a:pt x="1368" y="162"/>
                    </a:lnTo>
                    <a:lnTo>
                      <a:pt x="1368" y="162"/>
                    </a:lnTo>
                    <a:lnTo>
                      <a:pt x="1368" y="162"/>
                    </a:lnTo>
                    <a:lnTo>
                      <a:pt x="1368" y="162"/>
                    </a:lnTo>
                    <a:lnTo>
                      <a:pt x="1368" y="162"/>
                    </a:lnTo>
                    <a:lnTo>
                      <a:pt x="1368" y="162"/>
                    </a:lnTo>
                    <a:lnTo>
                      <a:pt x="1368" y="156"/>
                    </a:lnTo>
                    <a:lnTo>
                      <a:pt x="1368" y="156"/>
                    </a:lnTo>
                    <a:lnTo>
                      <a:pt x="1368" y="156"/>
                    </a:lnTo>
                    <a:lnTo>
                      <a:pt x="1368" y="156"/>
                    </a:lnTo>
                    <a:lnTo>
                      <a:pt x="1368" y="156"/>
                    </a:lnTo>
                    <a:lnTo>
                      <a:pt x="1368" y="150"/>
                    </a:lnTo>
                    <a:lnTo>
                      <a:pt x="1368" y="150"/>
                    </a:lnTo>
                    <a:lnTo>
                      <a:pt x="1368" y="150"/>
                    </a:lnTo>
                    <a:lnTo>
                      <a:pt x="1368" y="150"/>
                    </a:lnTo>
                    <a:lnTo>
                      <a:pt x="1368" y="150"/>
                    </a:lnTo>
                    <a:lnTo>
                      <a:pt x="1368" y="144"/>
                    </a:lnTo>
                    <a:lnTo>
                      <a:pt x="1368" y="144"/>
                    </a:lnTo>
                    <a:lnTo>
                      <a:pt x="1368" y="144"/>
                    </a:lnTo>
                    <a:lnTo>
                      <a:pt x="1368" y="144"/>
                    </a:lnTo>
                    <a:lnTo>
                      <a:pt x="1368" y="144"/>
                    </a:lnTo>
                    <a:lnTo>
                      <a:pt x="1368" y="138"/>
                    </a:lnTo>
                    <a:lnTo>
                      <a:pt x="1368" y="138"/>
                    </a:lnTo>
                    <a:lnTo>
                      <a:pt x="1368" y="138"/>
                    </a:lnTo>
                    <a:lnTo>
                      <a:pt x="1368" y="138"/>
                    </a:lnTo>
                    <a:lnTo>
                      <a:pt x="1368" y="138"/>
                    </a:lnTo>
                    <a:lnTo>
                      <a:pt x="1368" y="138"/>
                    </a:lnTo>
                    <a:lnTo>
                      <a:pt x="1368" y="132"/>
                    </a:lnTo>
                    <a:lnTo>
                      <a:pt x="1368" y="132"/>
                    </a:lnTo>
                    <a:lnTo>
                      <a:pt x="1368" y="132"/>
                    </a:lnTo>
                    <a:lnTo>
                      <a:pt x="1368" y="132"/>
                    </a:lnTo>
                    <a:lnTo>
                      <a:pt x="1368" y="132"/>
                    </a:lnTo>
                    <a:lnTo>
                      <a:pt x="1368" y="126"/>
                    </a:lnTo>
                    <a:lnTo>
                      <a:pt x="1368" y="126"/>
                    </a:lnTo>
                    <a:lnTo>
                      <a:pt x="1368" y="126"/>
                    </a:lnTo>
                    <a:lnTo>
                      <a:pt x="1368" y="126"/>
                    </a:lnTo>
                    <a:lnTo>
                      <a:pt x="1368" y="126"/>
                    </a:lnTo>
                    <a:lnTo>
                      <a:pt x="1368" y="120"/>
                    </a:lnTo>
                    <a:lnTo>
                      <a:pt x="1368" y="120"/>
                    </a:lnTo>
                    <a:lnTo>
                      <a:pt x="1368" y="120"/>
                    </a:lnTo>
                    <a:lnTo>
                      <a:pt x="1368" y="120"/>
                    </a:lnTo>
                    <a:lnTo>
                      <a:pt x="1368" y="120"/>
                    </a:lnTo>
                    <a:lnTo>
                      <a:pt x="1368" y="114"/>
                    </a:lnTo>
                    <a:lnTo>
                      <a:pt x="1368" y="114"/>
                    </a:lnTo>
                    <a:lnTo>
                      <a:pt x="1368" y="114"/>
                    </a:lnTo>
                    <a:lnTo>
                      <a:pt x="1368" y="114"/>
                    </a:lnTo>
                    <a:lnTo>
                      <a:pt x="1368" y="114"/>
                    </a:lnTo>
                    <a:lnTo>
                      <a:pt x="1368" y="108"/>
                    </a:lnTo>
                    <a:lnTo>
                      <a:pt x="1368" y="108"/>
                    </a:lnTo>
                    <a:lnTo>
                      <a:pt x="1368" y="108"/>
                    </a:lnTo>
                    <a:lnTo>
                      <a:pt x="1368" y="108"/>
                    </a:lnTo>
                    <a:lnTo>
                      <a:pt x="1368" y="108"/>
                    </a:lnTo>
                    <a:lnTo>
                      <a:pt x="1368" y="102"/>
                    </a:lnTo>
                    <a:lnTo>
                      <a:pt x="1368" y="102"/>
                    </a:lnTo>
                    <a:lnTo>
                      <a:pt x="1368" y="102"/>
                    </a:lnTo>
                    <a:lnTo>
                      <a:pt x="1368" y="102"/>
                    </a:lnTo>
                    <a:lnTo>
                      <a:pt x="1368" y="102"/>
                    </a:lnTo>
                    <a:lnTo>
                      <a:pt x="1368" y="96"/>
                    </a:lnTo>
                    <a:lnTo>
                      <a:pt x="1374" y="96"/>
                    </a:lnTo>
                    <a:lnTo>
                      <a:pt x="1374" y="96"/>
                    </a:lnTo>
                    <a:lnTo>
                      <a:pt x="1374" y="96"/>
                    </a:lnTo>
                    <a:lnTo>
                      <a:pt x="1374" y="96"/>
                    </a:lnTo>
                    <a:lnTo>
                      <a:pt x="1374" y="90"/>
                    </a:lnTo>
                    <a:lnTo>
                      <a:pt x="1374" y="90"/>
                    </a:lnTo>
                    <a:lnTo>
                      <a:pt x="1374" y="90"/>
                    </a:lnTo>
                    <a:lnTo>
                      <a:pt x="1374" y="90"/>
                    </a:lnTo>
                    <a:lnTo>
                      <a:pt x="1374" y="90"/>
                    </a:lnTo>
                    <a:lnTo>
                      <a:pt x="1374" y="84"/>
                    </a:lnTo>
                    <a:lnTo>
                      <a:pt x="1374" y="84"/>
                    </a:lnTo>
                    <a:lnTo>
                      <a:pt x="1374" y="84"/>
                    </a:lnTo>
                    <a:lnTo>
                      <a:pt x="1374" y="84"/>
                    </a:lnTo>
                    <a:lnTo>
                      <a:pt x="1374" y="84"/>
                    </a:lnTo>
                    <a:lnTo>
                      <a:pt x="1374" y="78"/>
                    </a:lnTo>
                    <a:lnTo>
                      <a:pt x="1374" y="78"/>
                    </a:lnTo>
                    <a:lnTo>
                      <a:pt x="1374" y="78"/>
                    </a:lnTo>
                    <a:lnTo>
                      <a:pt x="1374" y="78"/>
                    </a:lnTo>
                    <a:lnTo>
                      <a:pt x="1374" y="78"/>
                    </a:lnTo>
                    <a:lnTo>
                      <a:pt x="1374" y="72"/>
                    </a:lnTo>
                    <a:lnTo>
                      <a:pt x="1374" y="72"/>
                    </a:lnTo>
                    <a:lnTo>
                      <a:pt x="1374" y="72"/>
                    </a:lnTo>
                    <a:lnTo>
                      <a:pt x="1374" y="72"/>
                    </a:lnTo>
                    <a:lnTo>
                      <a:pt x="1374" y="72"/>
                    </a:lnTo>
                    <a:lnTo>
                      <a:pt x="1374" y="72"/>
                    </a:lnTo>
                    <a:lnTo>
                      <a:pt x="1374" y="66"/>
                    </a:lnTo>
                    <a:lnTo>
                      <a:pt x="1374" y="66"/>
                    </a:lnTo>
                    <a:lnTo>
                      <a:pt x="1374" y="66"/>
                    </a:lnTo>
                    <a:lnTo>
                      <a:pt x="1374" y="66"/>
                    </a:lnTo>
                    <a:lnTo>
                      <a:pt x="1374" y="66"/>
                    </a:lnTo>
                    <a:lnTo>
                      <a:pt x="1374" y="60"/>
                    </a:lnTo>
                    <a:lnTo>
                      <a:pt x="1374" y="60"/>
                    </a:lnTo>
                    <a:lnTo>
                      <a:pt x="1374" y="60"/>
                    </a:lnTo>
                    <a:lnTo>
                      <a:pt x="1374" y="60"/>
                    </a:lnTo>
                    <a:lnTo>
                      <a:pt x="1374" y="60"/>
                    </a:lnTo>
                    <a:lnTo>
                      <a:pt x="1374" y="54"/>
                    </a:lnTo>
                    <a:lnTo>
                      <a:pt x="1374" y="54"/>
                    </a:lnTo>
                    <a:lnTo>
                      <a:pt x="1374" y="54"/>
                    </a:lnTo>
                    <a:lnTo>
                      <a:pt x="1374" y="54"/>
                    </a:lnTo>
                    <a:lnTo>
                      <a:pt x="1374" y="48"/>
                    </a:lnTo>
                    <a:lnTo>
                      <a:pt x="1374" y="48"/>
                    </a:lnTo>
                    <a:lnTo>
                      <a:pt x="1374" y="48"/>
                    </a:lnTo>
                    <a:lnTo>
                      <a:pt x="1374" y="48"/>
                    </a:lnTo>
                    <a:lnTo>
                      <a:pt x="1374" y="48"/>
                    </a:lnTo>
                    <a:lnTo>
                      <a:pt x="1374" y="42"/>
                    </a:lnTo>
                    <a:lnTo>
                      <a:pt x="1374" y="42"/>
                    </a:lnTo>
                    <a:lnTo>
                      <a:pt x="1374" y="42"/>
                    </a:lnTo>
                    <a:lnTo>
                      <a:pt x="1374" y="42"/>
                    </a:lnTo>
                    <a:lnTo>
                      <a:pt x="1374" y="42"/>
                    </a:lnTo>
                    <a:lnTo>
                      <a:pt x="1374" y="36"/>
                    </a:lnTo>
                    <a:lnTo>
                      <a:pt x="1374" y="36"/>
                    </a:lnTo>
                    <a:lnTo>
                      <a:pt x="1374" y="36"/>
                    </a:lnTo>
                    <a:lnTo>
                      <a:pt x="1374" y="36"/>
                    </a:lnTo>
                    <a:lnTo>
                      <a:pt x="1374" y="36"/>
                    </a:lnTo>
                    <a:lnTo>
                      <a:pt x="1374" y="30"/>
                    </a:lnTo>
                    <a:lnTo>
                      <a:pt x="1374" y="30"/>
                    </a:lnTo>
                    <a:lnTo>
                      <a:pt x="1374" y="30"/>
                    </a:lnTo>
                    <a:lnTo>
                      <a:pt x="1374" y="30"/>
                    </a:lnTo>
                    <a:lnTo>
                      <a:pt x="1374" y="30"/>
                    </a:lnTo>
                    <a:lnTo>
                      <a:pt x="1374" y="30"/>
                    </a:lnTo>
                    <a:lnTo>
                      <a:pt x="1374" y="24"/>
                    </a:lnTo>
                    <a:lnTo>
                      <a:pt x="1374" y="24"/>
                    </a:lnTo>
                    <a:lnTo>
                      <a:pt x="1380" y="24"/>
                    </a:lnTo>
                    <a:lnTo>
                      <a:pt x="1380" y="24"/>
                    </a:lnTo>
                    <a:lnTo>
                      <a:pt x="1380" y="24"/>
                    </a:lnTo>
                    <a:lnTo>
                      <a:pt x="1380" y="24"/>
                    </a:lnTo>
                    <a:lnTo>
                      <a:pt x="1380" y="24"/>
                    </a:lnTo>
                    <a:lnTo>
                      <a:pt x="1380" y="24"/>
                    </a:lnTo>
                    <a:lnTo>
                      <a:pt x="1380" y="24"/>
                    </a:lnTo>
                    <a:lnTo>
                      <a:pt x="1380" y="24"/>
                    </a:lnTo>
                    <a:lnTo>
                      <a:pt x="1380" y="24"/>
                    </a:lnTo>
                    <a:lnTo>
                      <a:pt x="1380" y="30"/>
                    </a:lnTo>
                    <a:lnTo>
                      <a:pt x="1380" y="30"/>
                    </a:lnTo>
                    <a:lnTo>
                      <a:pt x="1380" y="30"/>
                    </a:lnTo>
                    <a:lnTo>
                      <a:pt x="1380" y="36"/>
                    </a:lnTo>
                    <a:lnTo>
                      <a:pt x="1380" y="36"/>
                    </a:lnTo>
                    <a:lnTo>
                      <a:pt x="1380" y="42"/>
                    </a:lnTo>
                    <a:lnTo>
                      <a:pt x="1380" y="48"/>
                    </a:lnTo>
                    <a:lnTo>
                      <a:pt x="1380" y="48"/>
                    </a:lnTo>
                    <a:lnTo>
                      <a:pt x="1380" y="54"/>
                    </a:lnTo>
                    <a:lnTo>
                      <a:pt x="1380" y="60"/>
                    </a:lnTo>
                    <a:lnTo>
                      <a:pt x="1380" y="66"/>
                    </a:lnTo>
                    <a:lnTo>
                      <a:pt x="1380" y="72"/>
                    </a:lnTo>
                    <a:lnTo>
                      <a:pt x="1380" y="78"/>
                    </a:lnTo>
                    <a:lnTo>
                      <a:pt x="1380" y="84"/>
                    </a:lnTo>
                    <a:lnTo>
                      <a:pt x="1380" y="90"/>
                    </a:lnTo>
                    <a:lnTo>
                      <a:pt x="1380" y="96"/>
                    </a:lnTo>
                    <a:lnTo>
                      <a:pt x="1380" y="102"/>
                    </a:lnTo>
                    <a:lnTo>
                      <a:pt x="1380" y="108"/>
                    </a:lnTo>
                    <a:lnTo>
                      <a:pt x="1380" y="114"/>
                    </a:lnTo>
                    <a:lnTo>
                      <a:pt x="1380" y="120"/>
                    </a:lnTo>
                    <a:lnTo>
                      <a:pt x="1380" y="126"/>
                    </a:lnTo>
                    <a:lnTo>
                      <a:pt x="1380" y="132"/>
                    </a:lnTo>
                    <a:lnTo>
                      <a:pt x="1380" y="138"/>
                    </a:lnTo>
                    <a:lnTo>
                      <a:pt x="1380" y="144"/>
                    </a:lnTo>
                    <a:lnTo>
                      <a:pt x="1380" y="150"/>
                    </a:lnTo>
                    <a:lnTo>
                      <a:pt x="1380" y="156"/>
                    </a:lnTo>
                    <a:lnTo>
                      <a:pt x="1380" y="162"/>
                    </a:lnTo>
                    <a:lnTo>
                      <a:pt x="1380" y="168"/>
                    </a:lnTo>
                    <a:lnTo>
                      <a:pt x="1380" y="168"/>
                    </a:lnTo>
                    <a:lnTo>
                      <a:pt x="1380" y="174"/>
                    </a:lnTo>
                    <a:lnTo>
                      <a:pt x="1380" y="180"/>
                    </a:lnTo>
                    <a:lnTo>
                      <a:pt x="1380" y="186"/>
                    </a:lnTo>
                    <a:lnTo>
                      <a:pt x="1380" y="192"/>
                    </a:lnTo>
                    <a:lnTo>
                      <a:pt x="1380" y="198"/>
                    </a:lnTo>
                    <a:lnTo>
                      <a:pt x="1380" y="204"/>
                    </a:lnTo>
                    <a:lnTo>
                      <a:pt x="1380" y="210"/>
                    </a:lnTo>
                    <a:lnTo>
                      <a:pt x="1380" y="216"/>
                    </a:lnTo>
                    <a:lnTo>
                      <a:pt x="1380" y="216"/>
                    </a:lnTo>
                    <a:lnTo>
                      <a:pt x="1380" y="222"/>
                    </a:lnTo>
                    <a:lnTo>
                      <a:pt x="1380" y="228"/>
                    </a:lnTo>
                    <a:lnTo>
                      <a:pt x="1380" y="228"/>
                    </a:lnTo>
                    <a:lnTo>
                      <a:pt x="1380" y="234"/>
                    </a:lnTo>
                    <a:lnTo>
                      <a:pt x="1380" y="234"/>
                    </a:lnTo>
                    <a:lnTo>
                      <a:pt x="1380" y="240"/>
                    </a:lnTo>
                    <a:lnTo>
                      <a:pt x="1380" y="240"/>
                    </a:lnTo>
                    <a:lnTo>
                      <a:pt x="1380" y="246"/>
                    </a:lnTo>
                    <a:lnTo>
                      <a:pt x="1380" y="246"/>
                    </a:lnTo>
                    <a:lnTo>
                      <a:pt x="1380" y="246"/>
                    </a:lnTo>
                    <a:lnTo>
                      <a:pt x="1380" y="252"/>
                    </a:lnTo>
                    <a:lnTo>
                      <a:pt x="1380" y="252"/>
                    </a:lnTo>
                    <a:lnTo>
                      <a:pt x="1380" y="252"/>
                    </a:lnTo>
                    <a:lnTo>
                      <a:pt x="1380" y="252"/>
                    </a:lnTo>
                    <a:lnTo>
                      <a:pt x="1380" y="252"/>
                    </a:lnTo>
                    <a:lnTo>
                      <a:pt x="1386" y="252"/>
                    </a:lnTo>
                    <a:lnTo>
                      <a:pt x="1386" y="252"/>
                    </a:lnTo>
                    <a:lnTo>
                      <a:pt x="1386" y="252"/>
                    </a:lnTo>
                    <a:lnTo>
                      <a:pt x="1386" y="252"/>
                    </a:lnTo>
                    <a:lnTo>
                      <a:pt x="1386" y="252"/>
                    </a:lnTo>
                    <a:lnTo>
                      <a:pt x="1386" y="252"/>
                    </a:lnTo>
                    <a:lnTo>
                      <a:pt x="1386" y="252"/>
                    </a:lnTo>
                    <a:lnTo>
                      <a:pt x="1386" y="252"/>
                    </a:lnTo>
                    <a:lnTo>
                      <a:pt x="1386" y="246"/>
                    </a:lnTo>
                    <a:lnTo>
                      <a:pt x="1386" y="246"/>
                    </a:lnTo>
                    <a:lnTo>
                      <a:pt x="1386" y="246"/>
                    </a:lnTo>
                    <a:lnTo>
                      <a:pt x="1386" y="240"/>
                    </a:lnTo>
                    <a:lnTo>
                      <a:pt x="1386" y="240"/>
                    </a:lnTo>
                    <a:lnTo>
                      <a:pt x="1386" y="234"/>
                    </a:lnTo>
                    <a:lnTo>
                      <a:pt x="1386" y="234"/>
                    </a:lnTo>
                    <a:lnTo>
                      <a:pt x="1386" y="228"/>
                    </a:lnTo>
                    <a:lnTo>
                      <a:pt x="1386" y="228"/>
                    </a:lnTo>
                    <a:lnTo>
                      <a:pt x="1386" y="222"/>
                    </a:lnTo>
                    <a:lnTo>
                      <a:pt x="1386" y="216"/>
                    </a:lnTo>
                    <a:lnTo>
                      <a:pt x="1386" y="216"/>
                    </a:lnTo>
                    <a:lnTo>
                      <a:pt x="1386" y="210"/>
                    </a:lnTo>
                    <a:lnTo>
                      <a:pt x="1386" y="204"/>
                    </a:lnTo>
                    <a:lnTo>
                      <a:pt x="1386" y="198"/>
                    </a:lnTo>
                    <a:lnTo>
                      <a:pt x="1386" y="192"/>
                    </a:lnTo>
                    <a:lnTo>
                      <a:pt x="1386" y="186"/>
                    </a:lnTo>
                    <a:lnTo>
                      <a:pt x="1386" y="180"/>
                    </a:lnTo>
                    <a:lnTo>
                      <a:pt x="1386" y="174"/>
                    </a:lnTo>
                    <a:lnTo>
                      <a:pt x="1386" y="168"/>
                    </a:lnTo>
                    <a:lnTo>
                      <a:pt x="1386" y="168"/>
                    </a:lnTo>
                    <a:lnTo>
                      <a:pt x="1386" y="162"/>
                    </a:lnTo>
                    <a:lnTo>
                      <a:pt x="1386" y="156"/>
                    </a:lnTo>
                    <a:lnTo>
                      <a:pt x="1386" y="150"/>
                    </a:lnTo>
                    <a:lnTo>
                      <a:pt x="1386" y="144"/>
                    </a:lnTo>
                    <a:lnTo>
                      <a:pt x="1386" y="138"/>
                    </a:lnTo>
                    <a:lnTo>
                      <a:pt x="1386" y="132"/>
                    </a:lnTo>
                    <a:lnTo>
                      <a:pt x="1386" y="126"/>
                    </a:lnTo>
                    <a:lnTo>
                      <a:pt x="1386" y="120"/>
                    </a:lnTo>
                    <a:lnTo>
                      <a:pt x="1386" y="114"/>
                    </a:lnTo>
                    <a:lnTo>
                      <a:pt x="1386" y="108"/>
                    </a:lnTo>
                    <a:lnTo>
                      <a:pt x="1386" y="102"/>
                    </a:lnTo>
                    <a:lnTo>
                      <a:pt x="1386" y="96"/>
                    </a:lnTo>
                    <a:lnTo>
                      <a:pt x="1386" y="90"/>
                    </a:lnTo>
                    <a:lnTo>
                      <a:pt x="1386" y="84"/>
                    </a:lnTo>
                    <a:lnTo>
                      <a:pt x="1386" y="78"/>
                    </a:lnTo>
                    <a:lnTo>
                      <a:pt x="1386" y="72"/>
                    </a:lnTo>
                    <a:lnTo>
                      <a:pt x="1386" y="66"/>
                    </a:lnTo>
                    <a:lnTo>
                      <a:pt x="1386" y="60"/>
                    </a:lnTo>
                    <a:lnTo>
                      <a:pt x="1386" y="54"/>
                    </a:lnTo>
                    <a:lnTo>
                      <a:pt x="1386" y="48"/>
                    </a:lnTo>
                    <a:lnTo>
                      <a:pt x="1386" y="48"/>
                    </a:lnTo>
                    <a:lnTo>
                      <a:pt x="1386" y="42"/>
                    </a:lnTo>
                    <a:lnTo>
                      <a:pt x="1386" y="36"/>
                    </a:lnTo>
                    <a:lnTo>
                      <a:pt x="1386" y="36"/>
                    </a:lnTo>
                    <a:lnTo>
                      <a:pt x="1386" y="30"/>
                    </a:lnTo>
                    <a:lnTo>
                      <a:pt x="1386" y="30"/>
                    </a:lnTo>
                    <a:lnTo>
                      <a:pt x="1386" y="30"/>
                    </a:lnTo>
                    <a:lnTo>
                      <a:pt x="1386" y="24"/>
                    </a:lnTo>
                    <a:lnTo>
                      <a:pt x="1386" y="24"/>
                    </a:lnTo>
                    <a:lnTo>
                      <a:pt x="1386" y="24"/>
                    </a:lnTo>
                    <a:lnTo>
                      <a:pt x="1386" y="24"/>
                    </a:lnTo>
                    <a:lnTo>
                      <a:pt x="1386" y="24"/>
                    </a:lnTo>
                    <a:lnTo>
                      <a:pt x="1392" y="24"/>
                    </a:lnTo>
                    <a:lnTo>
                      <a:pt x="1392" y="24"/>
                    </a:lnTo>
                    <a:lnTo>
                      <a:pt x="1392" y="24"/>
                    </a:lnTo>
                    <a:lnTo>
                      <a:pt x="1392" y="24"/>
                    </a:lnTo>
                    <a:lnTo>
                      <a:pt x="1392" y="24"/>
                    </a:lnTo>
                    <a:lnTo>
                      <a:pt x="1392" y="24"/>
                    </a:lnTo>
                    <a:lnTo>
                      <a:pt x="1392" y="30"/>
                    </a:lnTo>
                    <a:lnTo>
                      <a:pt x="1392" y="30"/>
                    </a:lnTo>
                    <a:lnTo>
                      <a:pt x="1392" y="30"/>
                    </a:lnTo>
                    <a:lnTo>
                      <a:pt x="1392" y="30"/>
                    </a:lnTo>
                    <a:lnTo>
                      <a:pt x="1392" y="30"/>
                    </a:lnTo>
                    <a:lnTo>
                      <a:pt x="1392" y="36"/>
                    </a:lnTo>
                    <a:lnTo>
                      <a:pt x="1392" y="36"/>
                    </a:lnTo>
                    <a:lnTo>
                      <a:pt x="1392" y="36"/>
                    </a:lnTo>
                    <a:lnTo>
                      <a:pt x="1392" y="36"/>
                    </a:lnTo>
                    <a:lnTo>
                      <a:pt x="1392" y="36"/>
                    </a:lnTo>
                    <a:lnTo>
                      <a:pt x="1392" y="42"/>
                    </a:lnTo>
                    <a:lnTo>
                      <a:pt x="1392" y="42"/>
                    </a:lnTo>
                    <a:lnTo>
                      <a:pt x="1392" y="42"/>
                    </a:lnTo>
                    <a:lnTo>
                      <a:pt x="1392" y="42"/>
                    </a:lnTo>
                    <a:lnTo>
                      <a:pt x="1392" y="42"/>
                    </a:lnTo>
                    <a:lnTo>
                      <a:pt x="1392" y="48"/>
                    </a:lnTo>
                    <a:lnTo>
                      <a:pt x="1392" y="48"/>
                    </a:lnTo>
                    <a:lnTo>
                      <a:pt x="1392" y="48"/>
                    </a:lnTo>
                    <a:lnTo>
                      <a:pt x="1392" y="48"/>
                    </a:lnTo>
                    <a:lnTo>
                      <a:pt x="1392" y="48"/>
                    </a:lnTo>
                    <a:lnTo>
                      <a:pt x="1392" y="54"/>
                    </a:lnTo>
                    <a:lnTo>
                      <a:pt x="1392" y="54"/>
                    </a:lnTo>
                    <a:lnTo>
                      <a:pt x="1392" y="54"/>
                    </a:lnTo>
                    <a:lnTo>
                      <a:pt x="1392" y="54"/>
                    </a:lnTo>
                    <a:lnTo>
                      <a:pt x="1392" y="60"/>
                    </a:lnTo>
                    <a:lnTo>
                      <a:pt x="1392" y="60"/>
                    </a:lnTo>
                    <a:lnTo>
                      <a:pt x="1392" y="60"/>
                    </a:lnTo>
                    <a:lnTo>
                      <a:pt x="1392" y="60"/>
                    </a:lnTo>
                    <a:lnTo>
                      <a:pt x="1392" y="60"/>
                    </a:lnTo>
                    <a:lnTo>
                      <a:pt x="1392" y="66"/>
                    </a:lnTo>
                    <a:lnTo>
                      <a:pt x="1392" y="66"/>
                    </a:lnTo>
                    <a:lnTo>
                      <a:pt x="1392" y="66"/>
                    </a:lnTo>
                    <a:lnTo>
                      <a:pt x="1392" y="66"/>
                    </a:lnTo>
                    <a:lnTo>
                      <a:pt x="1392" y="66"/>
                    </a:lnTo>
                    <a:lnTo>
                      <a:pt x="1392" y="72"/>
                    </a:lnTo>
                    <a:lnTo>
                      <a:pt x="1392" y="72"/>
                    </a:lnTo>
                    <a:lnTo>
                      <a:pt x="1392" y="72"/>
                    </a:lnTo>
                    <a:lnTo>
                      <a:pt x="1392" y="72"/>
                    </a:lnTo>
                    <a:lnTo>
                      <a:pt x="1392" y="72"/>
                    </a:lnTo>
                    <a:lnTo>
                      <a:pt x="1392" y="78"/>
                    </a:lnTo>
                    <a:lnTo>
                      <a:pt x="1392" y="78"/>
                    </a:lnTo>
                    <a:lnTo>
                      <a:pt x="1392" y="78"/>
                    </a:lnTo>
                    <a:lnTo>
                      <a:pt x="1392" y="78"/>
                    </a:lnTo>
                    <a:lnTo>
                      <a:pt x="1392" y="78"/>
                    </a:lnTo>
                    <a:lnTo>
                      <a:pt x="1392" y="84"/>
                    </a:lnTo>
                    <a:lnTo>
                      <a:pt x="1392" y="84"/>
                    </a:lnTo>
                    <a:lnTo>
                      <a:pt x="1392" y="84"/>
                    </a:lnTo>
                    <a:lnTo>
                      <a:pt x="1392" y="84"/>
                    </a:lnTo>
                    <a:lnTo>
                      <a:pt x="1392" y="84"/>
                    </a:lnTo>
                    <a:lnTo>
                      <a:pt x="1392" y="90"/>
                    </a:lnTo>
                    <a:lnTo>
                      <a:pt x="1392" y="90"/>
                    </a:lnTo>
                    <a:lnTo>
                      <a:pt x="1392" y="90"/>
                    </a:lnTo>
                    <a:lnTo>
                      <a:pt x="1392" y="90"/>
                    </a:lnTo>
                    <a:lnTo>
                      <a:pt x="1392" y="90"/>
                    </a:lnTo>
                    <a:lnTo>
                      <a:pt x="1392" y="96"/>
                    </a:lnTo>
                    <a:lnTo>
                      <a:pt x="1398" y="96"/>
                    </a:lnTo>
                    <a:lnTo>
                      <a:pt x="1398" y="96"/>
                    </a:lnTo>
                    <a:lnTo>
                      <a:pt x="1398" y="96"/>
                    </a:lnTo>
                    <a:lnTo>
                      <a:pt x="1398" y="96"/>
                    </a:lnTo>
                    <a:lnTo>
                      <a:pt x="1398" y="102"/>
                    </a:lnTo>
                    <a:lnTo>
                      <a:pt x="1398" y="102"/>
                    </a:lnTo>
                    <a:lnTo>
                      <a:pt x="1398" y="102"/>
                    </a:lnTo>
                    <a:lnTo>
                      <a:pt x="1398" y="102"/>
                    </a:lnTo>
                    <a:lnTo>
                      <a:pt x="1398" y="102"/>
                    </a:lnTo>
                    <a:lnTo>
                      <a:pt x="1398" y="108"/>
                    </a:lnTo>
                    <a:lnTo>
                      <a:pt x="1398" y="108"/>
                    </a:lnTo>
                    <a:lnTo>
                      <a:pt x="1398" y="108"/>
                    </a:lnTo>
                    <a:lnTo>
                      <a:pt x="1398" y="108"/>
                    </a:lnTo>
                    <a:lnTo>
                      <a:pt x="1398" y="108"/>
                    </a:lnTo>
                    <a:lnTo>
                      <a:pt x="1398" y="114"/>
                    </a:lnTo>
                    <a:lnTo>
                      <a:pt x="1398" y="114"/>
                    </a:lnTo>
                    <a:lnTo>
                      <a:pt x="1398" y="114"/>
                    </a:lnTo>
                    <a:lnTo>
                      <a:pt x="1398" y="114"/>
                    </a:lnTo>
                    <a:lnTo>
                      <a:pt x="1398" y="114"/>
                    </a:lnTo>
                    <a:lnTo>
                      <a:pt x="1398" y="120"/>
                    </a:lnTo>
                    <a:lnTo>
                      <a:pt x="1398" y="120"/>
                    </a:lnTo>
                    <a:lnTo>
                      <a:pt x="1398" y="120"/>
                    </a:lnTo>
                    <a:lnTo>
                      <a:pt x="1398" y="120"/>
                    </a:lnTo>
                    <a:lnTo>
                      <a:pt x="1398" y="120"/>
                    </a:lnTo>
                    <a:lnTo>
                      <a:pt x="1398" y="126"/>
                    </a:lnTo>
                    <a:lnTo>
                      <a:pt x="1398" y="126"/>
                    </a:lnTo>
                    <a:lnTo>
                      <a:pt x="1398" y="126"/>
                    </a:lnTo>
                    <a:lnTo>
                      <a:pt x="1398" y="126"/>
                    </a:lnTo>
                    <a:lnTo>
                      <a:pt x="1398" y="126"/>
                    </a:lnTo>
                    <a:lnTo>
                      <a:pt x="1398" y="126"/>
                    </a:lnTo>
                    <a:lnTo>
                      <a:pt x="1398" y="132"/>
                    </a:lnTo>
                    <a:lnTo>
                      <a:pt x="1398" y="132"/>
                    </a:lnTo>
                    <a:lnTo>
                      <a:pt x="1398" y="132"/>
                    </a:lnTo>
                    <a:lnTo>
                      <a:pt x="1398" y="132"/>
                    </a:lnTo>
                    <a:lnTo>
                      <a:pt x="1398" y="132"/>
                    </a:lnTo>
                    <a:lnTo>
                      <a:pt x="1398" y="138"/>
                    </a:lnTo>
                    <a:lnTo>
                      <a:pt x="1398" y="138"/>
                    </a:lnTo>
                    <a:lnTo>
                      <a:pt x="1398" y="138"/>
                    </a:lnTo>
                    <a:lnTo>
                      <a:pt x="1398" y="138"/>
                    </a:lnTo>
                    <a:lnTo>
                      <a:pt x="1398" y="138"/>
                    </a:lnTo>
                    <a:lnTo>
                      <a:pt x="1398" y="144"/>
                    </a:lnTo>
                    <a:lnTo>
                      <a:pt x="1398" y="144"/>
                    </a:lnTo>
                    <a:lnTo>
                      <a:pt x="1398" y="144"/>
                    </a:lnTo>
                    <a:lnTo>
                      <a:pt x="1398" y="144"/>
                    </a:lnTo>
                    <a:lnTo>
                      <a:pt x="1398" y="144"/>
                    </a:lnTo>
                    <a:lnTo>
                      <a:pt x="1398" y="150"/>
                    </a:lnTo>
                    <a:lnTo>
                      <a:pt x="1398" y="150"/>
                    </a:lnTo>
                    <a:lnTo>
                      <a:pt x="1398" y="150"/>
                    </a:lnTo>
                    <a:lnTo>
                      <a:pt x="1398" y="150"/>
                    </a:lnTo>
                    <a:lnTo>
                      <a:pt x="1398" y="150"/>
                    </a:lnTo>
                    <a:lnTo>
                      <a:pt x="1398" y="156"/>
                    </a:lnTo>
                    <a:lnTo>
                      <a:pt x="1398" y="156"/>
                    </a:lnTo>
                    <a:lnTo>
                      <a:pt x="1398" y="156"/>
                    </a:lnTo>
                    <a:lnTo>
                      <a:pt x="1398" y="156"/>
                    </a:lnTo>
                    <a:lnTo>
                      <a:pt x="1398" y="156"/>
                    </a:lnTo>
                    <a:lnTo>
                      <a:pt x="1398" y="156"/>
                    </a:lnTo>
                    <a:lnTo>
                      <a:pt x="1398" y="162"/>
                    </a:lnTo>
                    <a:lnTo>
                      <a:pt x="1398" y="162"/>
                    </a:lnTo>
                    <a:lnTo>
                      <a:pt x="1398" y="162"/>
                    </a:lnTo>
                    <a:lnTo>
                      <a:pt x="1398" y="162"/>
                    </a:lnTo>
                    <a:lnTo>
                      <a:pt x="1404" y="162"/>
                    </a:lnTo>
                    <a:lnTo>
                      <a:pt x="1404" y="168"/>
                    </a:lnTo>
                    <a:lnTo>
                      <a:pt x="1404" y="168"/>
                    </a:lnTo>
                    <a:lnTo>
                      <a:pt x="1404" y="168"/>
                    </a:lnTo>
                    <a:lnTo>
                      <a:pt x="1404" y="168"/>
                    </a:lnTo>
                    <a:lnTo>
                      <a:pt x="1404" y="168"/>
                    </a:lnTo>
                    <a:lnTo>
                      <a:pt x="1404" y="174"/>
                    </a:lnTo>
                    <a:lnTo>
                      <a:pt x="1404" y="174"/>
                    </a:lnTo>
                    <a:lnTo>
                      <a:pt x="1404" y="174"/>
                    </a:lnTo>
                    <a:lnTo>
                      <a:pt x="1404" y="174"/>
                    </a:lnTo>
                    <a:lnTo>
                      <a:pt x="1404" y="174"/>
                    </a:lnTo>
                    <a:lnTo>
                      <a:pt x="1404" y="174"/>
                    </a:lnTo>
                    <a:lnTo>
                      <a:pt x="1404" y="180"/>
                    </a:lnTo>
                    <a:lnTo>
                      <a:pt x="1404" y="180"/>
                    </a:lnTo>
                    <a:lnTo>
                      <a:pt x="1404" y="180"/>
                    </a:lnTo>
                    <a:lnTo>
                      <a:pt x="1404" y="180"/>
                    </a:lnTo>
                    <a:lnTo>
                      <a:pt x="1404" y="180"/>
                    </a:lnTo>
                    <a:lnTo>
                      <a:pt x="1404" y="186"/>
                    </a:lnTo>
                    <a:lnTo>
                      <a:pt x="1404" y="186"/>
                    </a:lnTo>
                    <a:lnTo>
                      <a:pt x="1404" y="186"/>
                    </a:lnTo>
                    <a:lnTo>
                      <a:pt x="1404" y="186"/>
                    </a:lnTo>
                    <a:lnTo>
                      <a:pt x="1404" y="186"/>
                    </a:lnTo>
                    <a:lnTo>
                      <a:pt x="1404" y="186"/>
                    </a:lnTo>
                    <a:lnTo>
                      <a:pt x="1404" y="192"/>
                    </a:lnTo>
                    <a:lnTo>
                      <a:pt x="1404" y="192"/>
                    </a:lnTo>
                    <a:lnTo>
                      <a:pt x="1404" y="192"/>
                    </a:lnTo>
                    <a:lnTo>
                      <a:pt x="1404" y="192"/>
                    </a:lnTo>
                    <a:lnTo>
                      <a:pt x="1404" y="192"/>
                    </a:lnTo>
                    <a:lnTo>
                      <a:pt x="1404" y="198"/>
                    </a:lnTo>
                    <a:lnTo>
                      <a:pt x="1404" y="198"/>
                    </a:lnTo>
                    <a:lnTo>
                      <a:pt x="1404" y="198"/>
                    </a:lnTo>
                    <a:lnTo>
                      <a:pt x="1404" y="198"/>
                    </a:lnTo>
                    <a:lnTo>
                      <a:pt x="1404" y="198"/>
                    </a:lnTo>
                    <a:lnTo>
                      <a:pt x="1404" y="198"/>
                    </a:lnTo>
                    <a:lnTo>
                      <a:pt x="1404" y="204"/>
                    </a:lnTo>
                    <a:lnTo>
                      <a:pt x="1404" y="204"/>
                    </a:lnTo>
                    <a:lnTo>
                      <a:pt x="1404" y="204"/>
                    </a:lnTo>
                    <a:lnTo>
                      <a:pt x="1404" y="204"/>
                    </a:lnTo>
                    <a:lnTo>
                      <a:pt x="1404" y="204"/>
                    </a:lnTo>
                    <a:lnTo>
                      <a:pt x="1404" y="210"/>
                    </a:lnTo>
                    <a:lnTo>
                      <a:pt x="1404" y="210"/>
                    </a:lnTo>
                    <a:lnTo>
                      <a:pt x="1404" y="210"/>
                    </a:lnTo>
                    <a:lnTo>
                      <a:pt x="1404" y="210"/>
                    </a:lnTo>
                    <a:lnTo>
                      <a:pt x="1404" y="210"/>
                    </a:lnTo>
                    <a:lnTo>
                      <a:pt x="1404" y="210"/>
                    </a:lnTo>
                    <a:lnTo>
                      <a:pt x="1404" y="216"/>
                    </a:lnTo>
                    <a:lnTo>
                      <a:pt x="1404" y="216"/>
                    </a:lnTo>
                    <a:lnTo>
                      <a:pt x="1404" y="216"/>
                    </a:lnTo>
                    <a:lnTo>
                      <a:pt x="1404" y="216"/>
                    </a:lnTo>
                    <a:lnTo>
                      <a:pt x="1404" y="216"/>
                    </a:lnTo>
                    <a:lnTo>
                      <a:pt x="1404" y="222"/>
                    </a:lnTo>
                    <a:lnTo>
                      <a:pt x="1404" y="222"/>
                    </a:lnTo>
                    <a:lnTo>
                      <a:pt x="1404" y="222"/>
                    </a:lnTo>
                    <a:lnTo>
                      <a:pt x="1404" y="222"/>
                    </a:lnTo>
                    <a:lnTo>
                      <a:pt x="1416" y="324"/>
                    </a:lnTo>
                    <a:lnTo>
                      <a:pt x="1416" y="330"/>
                    </a:lnTo>
                    <a:lnTo>
                      <a:pt x="1416" y="330"/>
                    </a:lnTo>
                    <a:lnTo>
                      <a:pt x="1416" y="330"/>
                    </a:lnTo>
                    <a:lnTo>
                      <a:pt x="1416" y="330"/>
                    </a:lnTo>
                    <a:lnTo>
                      <a:pt x="1416" y="330"/>
                    </a:lnTo>
                    <a:lnTo>
                      <a:pt x="1416" y="330"/>
                    </a:lnTo>
                    <a:lnTo>
                      <a:pt x="1416" y="330"/>
                    </a:lnTo>
                    <a:lnTo>
                      <a:pt x="1416" y="336"/>
                    </a:lnTo>
                    <a:lnTo>
                      <a:pt x="1416" y="336"/>
                    </a:lnTo>
                    <a:lnTo>
                      <a:pt x="1416" y="336"/>
                    </a:lnTo>
                    <a:lnTo>
                      <a:pt x="1416" y="336"/>
                    </a:lnTo>
                    <a:lnTo>
                      <a:pt x="1416" y="336"/>
                    </a:lnTo>
                    <a:lnTo>
                      <a:pt x="1416" y="336"/>
                    </a:lnTo>
                    <a:lnTo>
                      <a:pt x="1416" y="342"/>
                    </a:lnTo>
                    <a:lnTo>
                      <a:pt x="1416" y="342"/>
                    </a:lnTo>
                    <a:lnTo>
                      <a:pt x="1416" y="342"/>
                    </a:lnTo>
                    <a:lnTo>
                      <a:pt x="1416" y="342"/>
                    </a:lnTo>
                    <a:lnTo>
                      <a:pt x="1416" y="342"/>
                    </a:lnTo>
                    <a:lnTo>
                      <a:pt x="1416" y="342"/>
                    </a:lnTo>
                    <a:lnTo>
                      <a:pt x="1416" y="342"/>
                    </a:lnTo>
                    <a:lnTo>
                      <a:pt x="1416" y="348"/>
                    </a:lnTo>
                    <a:lnTo>
                      <a:pt x="1416" y="348"/>
                    </a:lnTo>
                    <a:lnTo>
                      <a:pt x="1416" y="348"/>
                    </a:lnTo>
                    <a:lnTo>
                      <a:pt x="1416" y="348"/>
                    </a:lnTo>
                    <a:lnTo>
                      <a:pt x="1416" y="348"/>
                    </a:lnTo>
                    <a:lnTo>
                      <a:pt x="1422" y="348"/>
                    </a:lnTo>
                    <a:lnTo>
                      <a:pt x="1422" y="354"/>
                    </a:lnTo>
                    <a:lnTo>
                      <a:pt x="1422" y="354"/>
                    </a:lnTo>
                    <a:lnTo>
                      <a:pt x="1422" y="354"/>
                    </a:lnTo>
                    <a:lnTo>
                      <a:pt x="1422" y="354"/>
                    </a:lnTo>
                    <a:lnTo>
                      <a:pt x="1422" y="354"/>
                    </a:lnTo>
                    <a:lnTo>
                      <a:pt x="1422" y="354"/>
                    </a:lnTo>
                    <a:lnTo>
                      <a:pt x="1422" y="354"/>
                    </a:lnTo>
                    <a:lnTo>
                      <a:pt x="1422" y="360"/>
                    </a:lnTo>
                    <a:lnTo>
                      <a:pt x="1422" y="360"/>
                    </a:lnTo>
                    <a:lnTo>
                      <a:pt x="1422" y="360"/>
                    </a:lnTo>
                    <a:lnTo>
                      <a:pt x="1422" y="360"/>
                    </a:lnTo>
                    <a:lnTo>
                      <a:pt x="1422" y="360"/>
                    </a:lnTo>
                    <a:lnTo>
                      <a:pt x="1422" y="360"/>
                    </a:lnTo>
                    <a:lnTo>
                      <a:pt x="1422" y="360"/>
                    </a:lnTo>
                    <a:lnTo>
                      <a:pt x="1422" y="366"/>
                    </a:lnTo>
                    <a:lnTo>
                      <a:pt x="1422" y="366"/>
                    </a:lnTo>
                    <a:lnTo>
                      <a:pt x="1422" y="366"/>
                    </a:lnTo>
                    <a:lnTo>
                      <a:pt x="1422" y="366"/>
                    </a:lnTo>
                    <a:lnTo>
                      <a:pt x="1422" y="366"/>
                    </a:lnTo>
                    <a:lnTo>
                      <a:pt x="1422" y="366"/>
                    </a:lnTo>
                    <a:lnTo>
                      <a:pt x="1422" y="372"/>
                    </a:lnTo>
                    <a:lnTo>
                      <a:pt x="1422" y="372"/>
                    </a:lnTo>
                    <a:lnTo>
                      <a:pt x="1422" y="372"/>
                    </a:lnTo>
                    <a:lnTo>
                      <a:pt x="1422" y="372"/>
                    </a:lnTo>
                    <a:lnTo>
                      <a:pt x="1422" y="372"/>
                    </a:lnTo>
                    <a:lnTo>
                      <a:pt x="1422" y="372"/>
                    </a:lnTo>
                    <a:lnTo>
                      <a:pt x="1434" y="456"/>
                    </a:lnTo>
                    <a:lnTo>
                      <a:pt x="1434" y="462"/>
                    </a:lnTo>
                    <a:lnTo>
                      <a:pt x="1434" y="462"/>
                    </a:lnTo>
                    <a:lnTo>
                      <a:pt x="1434" y="462"/>
                    </a:lnTo>
                    <a:lnTo>
                      <a:pt x="1434" y="462"/>
                    </a:lnTo>
                    <a:lnTo>
                      <a:pt x="1434" y="462"/>
                    </a:lnTo>
                    <a:lnTo>
                      <a:pt x="1434" y="462"/>
                    </a:lnTo>
                    <a:lnTo>
                      <a:pt x="1434" y="462"/>
                    </a:lnTo>
                    <a:lnTo>
                      <a:pt x="1434" y="462"/>
                    </a:lnTo>
                    <a:lnTo>
                      <a:pt x="1434" y="468"/>
                    </a:lnTo>
                    <a:lnTo>
                      <a:pt x="1434" y="468"/>
                    </a:lnTo>
                    <a:lnTo>
                      <a:pt x="1434" y="468"/>
                    </a:lnTo>
                    <a:lnTo>
                      <a:pt x="1434" y="468"/>
                    </a:lnTo>
                    <a:lnTo>
                      <a:pt x="1434" y="468"/>
                    </a:lnTo>
                    <a:lnTo>
                      <a:pt x="1434" y="468"/>
                    </a:lnTo>
                    <a:lnTo>
                      <a:pt x="1434" y="468"/>
                    </a:lnTo>
                    <a:lnTo>
                      <a:pt x="1434" y="474"/>
                    </a:lnTo>
                    <a:lnTo>
                      <a:pt x="1434" y="474"/>
                    </a:lnTo>
                    <a:lnTo>
                      <a:pt x="1434" y="474"/>
                    </a:lnTo>
                    <a:lnTo>
                      <a:pt x="1434" y="474"/>
                    </a:lnTo>
                    <a:lnTo>
                      <a:pt x="1434" y="474"/>
                    </a:lnTo>
                    <a:lnTo>
                      <a:pt x="1434" y="474"/>
                    </a:lnTo>
                    <a:lnTo>
                      <a:pt x="1434" y="474"/>
                    </a:lnTo>
                    <a:lnTo>
                      <a:pt x="1434" y="474"/>
                    </a:lnTo>
                    <a:lnTo>
                      <a:pt x="1434" y="480"/>
                    </a:lnTo>
                    <a:lnTo>
                      <a:pt x="1434" y="480"/>
                    </a:lnTo>
                    <a:lnTo>
                      <a:pt x="1434" y="480"/>
                    </a:lnTo>
                    <a:lnTo>
                      <a:pt x="1434" y="480"/>
                    </a:lnTo>
                    <a:lnTo>
                      <a:pt x="1434" y="480"/>
                    </a:lnTo>
                    <a:lnTo>
                      <a:pt x="1434" y="480"/>
                    </a:lnTo>
                    <a:lnTo>
                      <a:pt x="1434" y="480"/>
                    </a:lnTo>
                    <a:lnTo>
                      <a:pt x="1434" y="480"/>
                    </a:lnTo>
                    <a:lnTo>
                      <a:pt x="1434" y="480"/>
                    </a:lnTo>
                    <a:lnTo>
                      <a:pt x="1434" y="486"/>
                    </a:lnTo>
                    <a:lnTo>
                      <a:pt x="1434" y="486"/>
                    </a:lnTo>
                    <a:lnTo>
                      <a:pt x="1434" y="486"/>
                    </a:lnTo>
                    <a:lnTo>
                      <a:pt x="1434" y="486"/>
                    </a:lnTo>
                    <a:lnTo>
                      <a:pt x="1434" y="486"/>
                    </a:lnTo>
                    <a:lnTo>
                      <a:pt x="1434" y="486"/>
                    </a:lnTo>
                    <a:lnTo>
                      <a:pt x="1434" y="486"/>
                    </a:lnTo>
                    <a:lnTo>
                      <a:pt x="1434" y="486"/>
                    </a:lnTo>
                    <a:lnTo>
                      <a:pt x="1434" y="492"/>
                    </a:lnTo>
                    <a:lnTo>
                      <a:pt x="1434" y="492"/>
                    </a:lnTo>
                    <a:lnTo>
                      <a:pt x="1434" y="492"/>
                    </a:lnTo>
                    <a:lnTo>
                      <a:pt x="1434" y="492"/>
                    </a:lnTo>
                    <a:lnTo>
                      <a:pt x="1434" y="492"/>
                    </a:lnTo>
                    <a:lnTo>
                      <a:pt x="1434" y="492"/>
                    </a:lnTo>
                    <a:lnTo>
                      <a:pt x="1434" y="492"/>
                    </a:lnTo>
                    <a:lnTo>
                      <a:pt x="1434" y="492"/>
                    </a:lnTo>
                    <a:lnTo>
                      <a:pt x="1434" y="498"/>
                    </a:lnTo>
                    <a:lnTo>
                      <a:pt x="1434" y="498"/>
                    </a:lnTo>
                    <a:lnTo>
                      <a:pt x="1434" y="498"/>
                    </a:lnTo>
                    <a:lnTo>
                      <a:pt x="1440" y="498"/>
                    </a:lnTo>
                    <a:lnTo>
                      <a:pt x="1440" y="498"/>
                    </a:lnTo>
                    <a:lnTo>
                      <a:pt x="1440" y="498"/>
                    </a:lnTo>
                    <a:lnTo>
                      <a:pt x="1440" y="498"/>
                    </a:lnTo>
                    <a:lnTo>
                      <a:pt x="1440" y="498"/>
                    </a:lnTo>
                    <a:lnTo>
                      <a:pt x="1440" y="498"/>
                    </a:lnTo>
                    <a:lnTo>
                      <a:pt x="1440" y="504"/>
                    </a:lnTo>
                    <a:lnTo>
                      <a:pt x="1440" y="504"/>
                    </a:lnTo>
                    <a:lnTo>
                      <a:pt x="1440" y="504"/>
                    </a:lnTo>
                    <a:lnTo>
                      <a:pt x="1440" y="504"/>
                    </a:lnTo>
                    <a:lnTo>
                      <a:pt x="1440" y="504"/>
                    </a:lnTo>
                    <a:lnTo>
                      <a:pt x="1440" y="504"/>
                    </a:lnTo>
                    <a:lnTo>
                      <a:pt x="1440" y="504"/>
                    </a:lnTo>
                    <a:lnTo>
                      <a:pt x="1440" y="504"/>
                    </a:lnTo>
                    <a:lnTo>
                      <a:pt x="1440" y="510"/>
                    </a:lnTo>
                    <a:lnTo>
                      <a:pt x="1440" y="510"/>
                    </a:lnTo>
                    <a:lnTo>
                      <a:pt x="1440" y="510"/>
                    </a:lnTo>
                    <a:lnTo>
                      <a:pt x="1440" y="510"/>
                    </a:lnTo>
                    <a:lnTo>
                      <a:pt x="1440" y="510"/>
                    </a:lnTo>
                    <a:lnTo>
                      <a:pt x="1440" y="510"/>
                    </a:lnTo>
                    <a:lnTo>
                      <a:pt x="1440" y="510"/>
                    </a:lnTo>
                    <a:lnTo>
                      <a:pt x="1440" y="510"/>
                    </a:lnTo>
                    <a:lnTo>
                      <a:pt x="1440" y="510"/>
                    </a:lnTo>
                    <a:lnTo>
                      <a:pt x="1440" y="516"/>
                    </a:lnTo>
                    <a:lnTo>
                      <a:pt x="1440" y="516"/>
                    </a:lnTo>
                    <a:lnTo>
                      <a:pt x="1440" y="516"/>
                    </a:lnTo>
                    <a:lnTo>
                      <a:pt x="1440" y="516"/>
                    </a:lnTo>
                    <a:lnTo>
                      <a:pt x="1440" y="516"/>
                    </a:lnTo>
                    <a:lnTo>
                      <a:pt x="1440" y="516"/>
                    </a:lnTo>
                    <a:lnTo>
                      <a:pt x="1440" y="516"/>
                    </a:lnTo>
                    <a:lnTo>
                      <a:pt x="1440" y="516"/>
                    </a:lnTo>
                    <a:lnTo>
                      <a:pt x="1440" y="516"/>
                    </a:lnTo>
                    <a:lnTo>
                      <a:pt x="1440" y="522"/>
                    </a:lnTo>
                    <a:lnTo>
                      <a:pt x="1440" y="522"/>
                    </a:lnTo>
                    <a:lnTo>
                      <a:pt x="1440" y="522"/>
                    </a:lnTo>
                    <a:lnTo>
                      <a:pt x="1440" y="522"/>
                    </a:lnTo>
                    <a:lnTo>
                      <a:pt x="1440" y="522"/>
                    </a:lnTo>
                    <a:lnTo>
                      <a:pt x="1440" y="522"/>
                    </a:lnTo>
                    <a:lnTo>
                      <a:pt x="1440" y="522"/>
                    </a:lnTo>
                    <a:lnTo>
                      <a:pt x="1440" y="522"/>
                    </a:lnTo>
                    <a:lnTo>
                      <a:pt x="1440" y="522"/>
                    </a:lnTo>
                    <a:lnTo>
                      <a:pt x="1440" y="528"/>
                    </a:lnTo>
                    <a:lnTo>
                      <a:pt x="1440" y="528"/>
                    </a:lnTo>
                    <a:lnTo>
                      <a:pt x="1440" y="528"/>
                    </a:lnTo>
                    <a:lnTo>
                      <a:pt x="1440" y="528"/>
                    </a:lnTo>
                    <a:lnTo>
                      <a:pt x="1440" y="528"/>
                    </a:lnTo>
                    <a:lnTo>
                      <a:pt x="1440" y="528"/>
                    </a:lnTo>
                    <a:lnTo>
                      <a:pt x="1440" y="528"/>
                    </a:lnTo>
                    <a:lnTo>
                      <a:pt x="1440" y="528"/>
                    </a:lnTo>
                    <a:lnTo>
                      <a:pt x="1440" y="528"/>
                    </a:lnTo>
                    <a:lnTo>
                      <a:pt x="1440" y="534"/>
                    </a:lnTo>
                    <a:lnTo>
                      <a:pt x="1440" y="534"/>
                    </a:lnTo>
                    <a:lnTo>
                      <a:pt x="1440" y="534"/>
                    </a:lnTo>
                    <a:lnTo>
                      <a:pt x="1440" y="534"/>
                    </a:lnTo>
                    <a:lnTo>
                      <a:pt x="1440" y="534"/>
                    </a:lnTo>
                    <a:lnTo>
                      <a:pt x="1440" y="534"/>
                    </a:lnTo>
                    <a:lnTo>
                      <a:pt x="1440" y="534"/>
                    </a:lnTo>
                    <a:lnTo>
                      <a:pt x="1440" y="534"/>
                    </a:lnTo>
                    <a:lnTo>
                      <a:pt x="1440" y="534"/>
                    </a:lnTo>
                    <a:lnTo>
                      <a:pt x="1440" y="540"/>
                    </a:lnTo>
                    <a:lnTo>
                      <a:pt x="1440" y="540"/>
                    </a:lnTo>
                    <a:lnTo>
                      <a:pt x="1446" y="540"/>
                    </a:lnTo>
                    <a:lnTo>
                      <a:pt x="1446" y="540"/>
                    </a:lnTo>
                    <a:lnTo>
                      <a:pt x="1446" y="540"/>
                    </a:lnTo>
                    <a:lnTo>
                      <a:pt x="1446" y="540"/>
                    </a:lnTo>
                    <a:lnTo>
                      <a:pt x="1446" y="540"/>
                    </a:lnTo>
                    <a:lnTo>
                      <a:pt x="1446" y="540"/>
                    </a:lnTo>
                    <a:lnTo>
                      <a:pt x="1446" y="540"/>
                    </a:lnTo>
                    <a:lnTo>
                      <a:pt x="1446" y="540"/>
                    </a:lnTo>
                    <a:lnTo>
                      <a:pt x="1446" y="546"/>
                    </a:lnTo>
                    <a:lnTo>
                      <a:pt x="1446" y="546"/>
                    </a:lnTo>
                    <a:lnTo>
                      <a:pt x="1446" y="546"/>
                    </a:lnTo>
                    <a:lnTo>
                      <a:pt x="1446" y="546"/>
                    </a:lnTo>
                    <a:lnTo>
                      <a:pt x="1446" y="546"/>
                    </a:lnTo>
                    <a:lnTo>
                      <a:pt x="1446" y="546"/>
                    </a:lnTo>
                    <a:lnTo>
                      <a:pt x="1446" y="546"/>
                    </a:lnTo>
                    <a:lnTo>
                      <a:pt x="1446" y="546"/>
                    </a:lnTo>
                    <a:lnTo>
                      <a:pt x="1446" y="546"/>
                    </a:lnTo>
                    <a:lnTo>
                      <a:pt x="1446" y="552"/>
                    </a:lnTo>
                    <a:lnTo>
                      <a:pt x="1446" y="552"/>
                    </a:lnTo>
                    <a:lnTo>
                      <a:pt x="1446" y="552"/>
                    </a:lnTo>
                    <a:lnTo>
                      <a:pt x="1446" y="552"/>
                    </a:lnTo>
                    <a:lnTo>
                      <a:pt x="1446" y="552"/>
                    </a:lnTo>
                    <a:lnTo>
                      <a:pt x="1446" y="552"/>
                    </a:lnTo>
                    <a:lnTo>
                      <a:pt x="1446" y="552"/>
                    </a:lnTo>
                    <a:lnTo>
                      <a:pt x="1458" y="612"/>
                    </a:lnTo>
                    <a:lnTo>
                      <a:pt x="1458" y="612"/>
                    </a:lnTo>
                    <a:lnTo>
                      <a:pt x="1458" y="612"/>
                    </a:lnTo>
                    <a:lnTo>
                      <a:pt x="1458" y="612"/>
                    </a:lnTo>
                    <a:lnTo>
                      <a:pt x="1458" y="612"/>
                    </a:lnTo>
                    <a:lnTo>
                      <a:pt x="1458" y="612"/>
                    </a:lnTo>
                    <a:lnTo>
                      <a:pt x="1458" y="612"/>
                    </a:lnTo>
                    <a:lnTo>
                      <a:pt x="1458" y="612"/>
                    </a:lnTo>
                    <a:lnTo>
                      <a:pt x="1458" y="612"/>
                    </a:lnTo>
                    <a:lnTo>
                      <a:pt x="1458" y="612"/>
                    </a:lnTo>
                    <a:lnTo>
                      <a:pt x="1458" y="612"/>
                    </a:lnTo>
                    <a:lnTo>
                      <a:pt x="1458" y="612"/>
                    </a:lnTo>
                    <a:lnTo>
                      <a:pt x="1458" y="618"/>
                    </a:lnTo>
                    <a:lnTo>
                      <a:pt x="1458" y="618"/>
                    </a:lnTo>
                    <a:lnTo>
                      <a:pt x="1458" y="618"/>
                    </a:lnTo>
                    <a:lnTo>
                      <a:pt x="1458" y="618"/>
                    </a:lnTo>
                    <a:lnTo>
                      <a:pt x="1458" y="618"/>
                    </a:lnTo>
                    <a:lnTo>
                      <a:pt x="1458" y="618"/>
                    </a:lnTo>
                    <a:lnTo>
                      <a:pt x="1458" y="618"/>
                    </a:lnTo>
                    <a:lnTo>
                      <a:pt x="1458" y="618"/>
                    </a:lnTo>
                    <a:lnTo>
                      <a:pt x="1458" y="618"/>
                    </a:lnTo>
                    <a:lnTo>
                      <a:pt x="1458" y="618"/>
                    </a:lnTo>
                    <a:lnTo>
                      <a:pt x="1458" y="618"/>
                    </a:lnTo>
                    <a:lnTo>
                      <a:pt x="1458" y="618"/>
                    </a:lnTo>
                    <a:lnTo>
                      <a:pt x="1458" y="618"/>
                    </a:lnTo>
                    <a:lnTo>
                      <a:pt x="1458" y="624"/>
                    </a:lnTo>
                    <a:lnTo>
                      <a:pt x="1458" y="624"/>
                    </a:lnTo>
                    <a:lnTo>
                      <a:pt x="1458" y="624"/>
                    </a:lnTo>
                    <a:lnTo>
                      <a:pt x="1458" y="624"/>
                    </a:lnTo>
                    <a:lnTo>
                      <a:pt x="1458" y="624"/>
                    </a:lnTo>
                    <a:lnTo>
                      <a:pt x="1458" y="624"/>
                    </a:lnTo>
                    <a:lnTo>
                      <a:pt x="1458" y="624"/>
                    </a:lnTo>
                    <a:lnTo>
                      <a:pt x="1458" y="624"/>
                    </a:lnTo>
                    <a:lnTo>
                      <a:pt x="1458" y="624"/>
                    </a:lnTo>
                    <a:lnTo>
                      <a:pt x="1458" y="624"/>
                    </a:lnTo>
                    <a:lnTo>
                      <a:pt x="1458" y="624"/>
                    </a:lnTo>
                    <a:lnTo>
                      <a:pt x="1458" y="624"/>
                    </a:lnTo>
                    <a:lnTo>
                      <a:pt x="1458" y="624"/>
                    </a:lnTo>
                    <a:lnTo>
                      <a:pt x="1458" y="630"/>
                    </a:lnTo>
                    <a:lnTo>
                      <a:pt x="1458" y="630"/>
                    </a:lnTo>
                    <a:lnTo>
                      <a:pt x="1458" y="630"/>
                    </a:lnTo>
                    <a:lnTo>
                      <a:pt x="1458" y="630"/>
                    </a:lnTo>
                    <a:lnTo>
                      <a:pt x="1458" y="630"/>
                    </a:lnTo>
                    <a:lnTo>
                      <a:pt x="1458" y="630"/>
                    </a:lnTo>
                    <a:lnTo>
                      <a:pt x="1458" y="630"/>
                    </a:lnTo>
                    <a:lnTo>
                      <a:pt x="1458" y="630"/>
                    </a:lnTo>
                    <a:lnTo>
                      <a:pt x="1458" y="630"/>
                    </a:lnTo>
                    <a:lnTo>
                      <a:pt x="1458" y="630"/>
                    </a:lnTo>
                    <a:lnTo>
                      <a:pt x="1458" y="630"/>
                    </a:lnTo>
                    <a:lnTo>
                      <a:pt x="1458" y="630"/>
                    </a:lnTo>
                    <a:lnTo>
                      <a:pt x="1458" y="630"/>
                    </a:lnTo>
                    <a:lnTo>
                      <a:pt x="1458" y="630"/>
                    </a:lnTo>
                    <a:lnTo>
                      <a:pt x="1458" y="636"/>
                    </a:lnTo>
                    <a:lnTo>
                      <a:pt x="1470" y="672"/>
                    </a:lnTo>
                    <a:lnTo>
                      <a:pt x="1470" y="672"/>
                    </a:lnTo>
                    <a:lnTo>
                      <a:pt x="1470" y="672"/>
                    </a:lnTo>
                    <a:lnTo>
                      <a:pt x="1470" y="672"/>
                    </a:lnTo>
                    <a:lnTo>
                      <a:pt x="1470" y="672"/>
                    </a:lnTo>
                    <a:lnTo>
                      <a:pt x="1470" y="672"/>
                    </a:lnTo>
                    <a:lnTo>
                      <a:pt x="1470" y="672"/>
                    </a:lnTo>
                    <a:lnTo>
                      <a:pt x="1470" y="672"/>
                    </a:lnTo>
                    <a:lnTo>
                      <a:pt x="1470" y="672"/>
                    </a:lnTo>
                    <a:lnTo>
                      <a:pt x="1470" y="672"/>
                    </a:lnTo>
                    <a:lnTo>
                      <a:pt x="1470" y="672"/>
                    </a:lnTo>
                    <a:lnTo>
                      <a:pt x="1470" y="678"/>
                    </a:lnTo>
                    <a:lnTo>
                      <a:pt x="1470" y="678"/>
                    </a:lnTo>
                    <a:lnTo>
                      <a:pt x="1470" y="678"/>
                    </a:lnTo>
                    <a:lnTo>
                      <a:pt x="1470" y="678"/>
                    </a:lnTo>
                    <a:lnTo>
                      <a:pt x="1470" y="678"/>
                    </a:lnTo>
                    <a:lnTo>
                      <a:pt x="1470" y="678"/>
                    </a:lnTo>
                    <a:lnTo>
                      <a:pt x="1470" y="678"/>
                    </a:lnTo>
                    <a:lnTo>
                      <a:pt x="1470" y="678"/>
                    </a:lnTo>
                    <a:lnTo>
                      <a:pt x="1470" y="678"/>
                    </a:lnTo>
                    <a:lnTo>
                      <a:pt x="1470" y="678"/>
                    </a:lnTo>
                    <a:lnTo>
                      <a:pt x="1476" y="678"/>
                    </a:lnTo>
                    <a:lnTo>
                      <a:pt x="1476" y="678"/>
                    </a:lnTo>
                    <a:lnTo>
                      <a:pt x="1476" y="678"/>
                    </a:lnTo>
                    <a:lnTo>
                      <a:pt x="1476" y="678"/>
                    </a:lnTo>
                    <a:lnTo>
                      <a:pt x="1476" y="678"/>
                    </a:lnTo>
                    <a:lnTo>
                      <a:pt x="1476" y="678"/>
                    </a:lnTo>
                    <a:lnTo>
                      <a:pt x="1476" y="678"/>
                    </a:lnTo>
                    <a:lnTo>
                      <a:pt x="1476" y="678"/>
                    </a:lnTo>
                    <a:lnTo>
                      <a:pt x="1476" y="678"/>
                    </a:lnTo>
                    <a:lnTo>
                      <a:pt x="1476" y="678"/>
                    </a:lnTo>
                    <a:lnTo>
                      <a:pt x="1476" y="678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84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0"/>
                    </a:lnTo>
                    <a:lnTo>
                      <a:pt x="1476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696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82" y="702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494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00" y="714"/>
                    </a:lnTo>
                    <a:lnTo>
                      <a:pt x="1512" y="708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702"/>
                    </a:lnTo>
                    <a:lnTo>
                      <a:pt x="1512" y="696"/>
                    </a:lnTo>
                    <a:lnTo>
                      <a:pt x="1512" y="696"/>
                    </a:lnTo>
                    <a:lnTo>
                      <a:pt x="1512" y="696"/>
                    </a:lnTo>
                    <a:lnTo>
                      <a:pt x="1512" y="696"/>
                    </a:lnTo>
                    <a:lnTo>
                      <a:pt x="1512" y="696"/>
                    </a:lnTo>
                    <a:lnTo>
                      <a:pt x="1512" y="696"/>
                    </a:lnTo>
                    <a:lnTo>
                      <a:pt x="1512" y="696"/>
                    </a:lnTo>
                    <a:lnTo>
                      <a:pt x="1512" y="696"/>
                    </a:lnTo>
                    <a:lnTo>
                      <a:pt x="1512" y="696"/>
                    </a:lnTo>
                    <a:lnTo>
                      <a:pt x="1512" y="696"/>
                    </a:lnTo>
                    <a:lnTo>
                      <a:pt x="1512" y="696"/>
                    </a:lnTo>
                    <a:lnTo>
                      <a:pt x="1512" y="696"/>
                    </a:lnTo>
                    <a:lnTo>
                      <a:pt x="1512" y="696"/>
                    </a:lnTo>
                    <a:lnTo>
                      <a:pt x="1518" y="696"/>
                    </a:lnTo>
                    <a:lnTo>
                      <a:pt x="1518" y="696"/>
                    </a:lnTo>
                    <a:lnTo>
                      <a:pt x="1518" y="696"/>
                    </a:lnTo>
                    <a:lnTo>
                      <a:pt x="1518" y="696"/>
                    </a:lnTo>
                    <a:lnTo>
                      <a:pt x="1518" y="696"/>
                    </a:lnTo>
                    <a:lnTo>
                      <a:pt x="1518" y="696"/>
                    </a:lnTo>
                    <a:lnTo>
                      <a:pt x="1518" y="696"/>
                    </a:lnTo>
                    <a:lnTo>
                      <a:pt x="1518" y="696"/>
                    </a:lnTo>
                    <a:lnTo>
                      <a:pt x="1518" y="696"/>
                    </a:lnTo>
                    <a:lnTo>
                      <a:pt x="1518" y="696"/>
                    </a:lnTo>
                    <a:lnTo>
                      <a:pt x="1518" y="696"/>
                    </a:lnTo>
                    <a:lnTo>
                      <a:pt x="1518" y="696"/>
                    </a:lnTo>
                    <a:lnTo>
                      <a:pt x="1518" y="696"/>
                    </a:lnTo>
                    <a:lnTo>
                      <a:pt x="1518" y="696"/>
                    </a:lnTo>
                    <a:lnTo>
                      <a:pt x="1518" y="696"/>
                    </a:lnTo>
                    <a:lnTo>
                      <a:pt x="1518" y="696"/>
                    </a:lnTo>
                    <a:lnTo>
                      <a:pt x="1518" y="696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90"/>
                    </a:lnTo>
                    <a:lnTo>
                      <a:pt x="1518" y="684"/>
                    </a:lnTo>
                    <a:lnTo>
                      <a:pt x="1518" y="684"/>
                    </a:lnTo>
                    <a:lnTo>
                      <a:pt x="1518" y="684"/>
                    </a:lnTo>
                    <a:lnTo>
                      <a:pt x="1518" y="684"/>
                    </a:lnTo>
                    <a:lnTo>
                      <a:pt x="1518" y="684"/>
                    </a:lnTo>
                    <a:lnTo>
                      <a:pt x="1518" y="684"/>
                    </a:lnTo>
                    <a:lnTo>
                      <a:pt x="1518" y="684"/>
                    </a:lnTo>
                    <a:lnTo>
                      <a:pt x="1518" y="684"/>
                    </a:lnTo>
                    <a:lnTo>
                      <a:pt x="1518" y="684"/>
                    </a:lnTo>
                    <a:lnTo>
                      <a:pt x="1518" y="684"/>
                    </a:lnTo>
                    <a:lnTo>
                      <a:pt x="1518" y="684"/>
                    </a:lnTo>
                    <a:lnTo>
                      <a:pt x="1518" y="684"/>
                    </a:lnTo>
                    <a:lnTo>
                      <a:pt x="1518" y="684"/>
                    </a:lnTo>
                    <a:lnTo>
                      <a:pt x="1518" y="684"/>
                    </a:lnTo>
                    <a:lnTo>
                      <a:pt x="1518" y="684"/>
                    </a:lnTo>
                    <a:lnTo>
                      <a:pt x="1518" y="684"/>
                    </a:lnTo>
                    <a:lnTo>
                      <a:pt x="1518" y="684"/>
                    </a:lnTo>
                    <a:lnTo>
                      <a:pt x="1518" y="684"/>
                    </a:lnTo>
                    <a:lnTo>
                      <a:pt x="1524" y="684"/>
                    </a:lnTo>
                    <a:lnTo>
                      <a:pt x="1524" y="684"/>
                    </a:lnTo>
                    <a:lnTo>
                      <a:pt x="1524" y="684"/>
                    </a:lnTo>
                    <a:lnTo>
                      <a:pt x="1524" y="684"/>
                    </a:lnTo>
                    <a:lnTo>
                      <a:pt x="1524" y="684"/>
                    </a:lnTo>
                    <a:lnTo>
                      <a:pt x="1524" y="678"/>
                    </a:lnTo>
                    <a:lnTo>
                      <a:pt x="1524" y="678"/>
                    </a:lnTo>
                    <a:lnTo>
                      <a:pt x="1524" y="678"/>
                    </a:lnTo>
                    <a:lnTo>
                      <a:pt x="1524" y="678"/>
                    </a:lnTo>
                    <a:lnTo>
                      <a:pt x="1524" y="678"/>
                    </a:lnTo>
                    <a:lnTo>
                      <a:pt x="1524" y="678"/>
                    </a:lnTo>
                    <a:lnTo>
                      <a:pt x="1524" y="678"/>
                    </a:lnTo>
                    <a:lnTo>
                      <a:pt x="1524" y="678"/>
                    </a:lnTo>
                    <a:lnTo>
                      <a:pt x="1524" y="678"/>
                    </a:lnTo>
                    <a:lnTo>
                      <a:pt x="1524" y="678"/>
                    </a:lnTo>
                    <a:lnTo>
                      <a:pt x="1524" y="678"/>
                    </a:lnTo>
                    <a:lnTo>
                      <a:pt x="1524" y="678"/>
                    </a:lnTo>
                    <a:lnTo>
                      <a:pt x="1524" y="678"/>
                    </a:lnTo>
                    <a:lnTo>
                      <a:pt x="1524" y="678"/>
                    </a:lnTo>
                    <a:lnTo>
                      <a:pt x="1524" y="678"/>
                    </a:lnTo>
                    <a:lnTo>
                      <a:pt x="1524" y="678"/>
                    </a:lnTo>
                    <a:lnTo>
                      <a:pt x="1524" y="678"/>
                    </a:lnTo>
                    <a:lnTo>
                      <a:pt x="1524" y="678"/>
                    </a:lnTo>
                    <a:lnTo>
                      <a:pt x="1524" y="678"/>
                    </a:lnTo>
                    <a:lnTo>
                      <a:pt x="1524" y="678"/>
                    </a:lnTo>
                    <a:lnTo>
                      <a:pt x="1524" y="678"/>
                    </a:lnTo>
                    <a:lnTo>
                      <a:pt x="1524" y="672"/>
                    </a:lnTo>
                    <a:lnTo>
                      <a:pt x="1536" y="636"/>
                    </a:lnTo>
                    <a:lnTo>
                      <a:pt x="1536" y="636"/>
                    </a:lnTo>
                    <a:lnTo>
                      <a:pt x="1536" y="636"/>
                    </a:lnTo>
                    <a:lnTo>
                      <a:pt x="1536" y="636"/>
                    </a:lnTo>
                    <a:lnTo>
                      <a:pt x="1536" y="636"/>
                    </a:lnTo>
                    <a:lnTo>
                      <a:pt x="1536" y="636"/>
                    </a:lnTo>
                    <a:lnTo>
                      <a:pt x="1536" y="636"/>
                    </a:lnTo>
                    <a:lnTo>
                      <a:pt x="1536" y="636"/>
                    </a:lnTo>
                    <a:lnTo>
                      <a:pt x="1536" y="636"/>
                    </a:lnTo>
                    <a:lnTo>
                      <a:pt x="1536" y="636"/>
                    </a:lnTo>
                    <a:lnTo>
                      <a:pt x="1536" y="636"/>
                    </a:lnTo>
                    <a:lnTo>
                      <a:pt x="1536" y="630"/>
                    </a:lnTo>
                    <a:lnTo>
                      <a:pt x="1536" y="630"/>
                    </a:lnTo>
                    <a:lnTo>
                      <a:pt x="1536" y="630"/>
                    </a:lnTo>
                    <a:lnTo>
                      <a:pt x="1536" y="630"/>
                    </a:lnTo>
                    <a:lnTo>
                      <a:pt x="1536" y="630"/>
                    </a:lnTo>
                    <a:lnTo>
                      <a:pt x="1536" y="630"/>
                    </a:lnTo>
                    <a:lnTo>
                      <a:pt x="1536" y="630"/>
                    </a:lnTo>
                    <a:lnTo>
                      <a:pt x="1536" y="630"/>
                    </a:lnTo>
                    <a:lnTo>
                      <a:pt x="1536" y="630"/>
                    </a:lnTo>
                    <a:lnTo>
                      <a:pt x="1536" y="630"/>
                    </a:lnTo>
                    <a:lnTo>
                      <a:pt x="1536" y="630"/>
                    </a:lnTo>
                    <a:lnTo>
                      <a:pt x="1536" y="630"/>
                    </a:lnTo>
                    <a:lnTo>
                      <a:pt x="1536" y="630"/>
                    </a:lnTo>
                    <a:lnTo>
                      <a:pt x="1536" y="630"/>
                    </a:lnTo>
                    <a:lnTo>
                      <a:pt x="1536" y="624"/>
                    </a:lnTo>
                    <a:lnTo>
                      <a:pt x="1536" y="624"/>
                    </a:lnTo>
                    <a:lnTo>
                      <a:pt x="1536" y="624"/>
                    </a:lnTo>
                    <a:lnTo>
                      <a:pt x="1536" y="624"/>
                    </a:lnTo>
                    <a:lnTo>
                      <a:pt x="1536" y="624"/>
                    </a:lnTo>
                    <a:lnTo>
                      <a:pt x="1536" y="624"/>
                    </a:lnTo>
                    <a:lnTo>
                      <a:pt x="1536" y="624"/>
                    </a:lnTo>
                    <a:lnTo>
                      <a:pt x="1536" y="624"/>
                    </a:lnTo>
                    <a:lnTo>
                      <a:pt x="1536" y="624"/>
                    </a:lnTo>
                    <a:lnTo>
                      <a:pt x="1536" y="624"/>
                    </a:lnTo>
                    <a:lnTo>
                      <a:pt x="1536" y="624"/>
                    </a:lnTo>
                    <a:lnTo>
                      <a:pt x="1536" y="624"/>
                    </a:lnTo>
                    <a:lnTo>
                      <a:pt x="1536" y="624"/>
                    </a:lnTo>
                    <a:lnTo>
                      <a:pt x="1536" y="618"/>
                    </a:lnTo>
                    <a:lnTo>
                      <a:pt x="1536" y="618"/>
                    </a:lnTo>
                    <a:lnTo>
                      <a:pt x="1536" y="618"/>
                    </a:lnTo>
                    <a:lnTo>
                      <a:pt x="1536" y="618"/>
                    </a:lnTo>
                    <a:lnTo>
                      <a:pt x="1536" y="618"/>
                    </a:lnTo>
                    <a:lnTo>
                      <a:pt x="1536" y="618"/>
                    </a:lnTo>
                    <a:lnTo>
                      <a:pt x="1536" y="618"/>
                    </a:lnTo>
                    <a:lnTo>
                      <a:pt x="1536" y="618"/>
                    </a:lnTo>
                    <a:lnTo>
                      <a:pt x="1536" y="618"/>
                    </a:lnTo>
                    <a:lnTo>
                      <a:pt x="1536" y="618"/>
                    </a:lnTo>
                    <a:lnTo>
                      <a:pt x="1536" y="618"/>
                    </a:lnTo>
                    <a:lnTo>
                      <a:pt x="1536" y="618"/>
                    </a:lnTo>
                    <a:lnTo>
                      <a:pt x="1536" y="618"/>
                    </a:lnTo>
                    <a:lnTo>
                      <a:pt x="1536" y="612"/>
                    </a:lnTo>
                    <a:lnTo>
                      <a:pt x="1536" y="612"/>
                    </a:lnTo>
                    <a:lnTo>
                      <a:pt x="1548" y="558"/>
                    </a:lnTo>
                    <a:lnTo>
                      <a:pt x="1548" y="558"/>
                    </a:lnTo>
                    <a:lnTo>
                      <a:pt x="1548" y="558"/>
                    </a:lnTo>
                    <a:lnTo>
                      <a:pt x="1548" y="558"/>
                    </a:lnTo>
                    <a:lnTo>
                      <a:pt x="1548" y="558"/>
                    </a:lnTo>
                    <a:lnTo>
                      <a:pt x="1548" y="558"/>
                    </a:lnTo>
                    <a:lnTo>
                      <a:pt x="1548" y="558"/>
                    </a:lnTo>
                    <a:lnTo>
                      <a:pt x="1548" y="552"/>
                    </a:lnTo>
                    <a:lnTo>
                      <a:pt x="1548" y="552"/>
                    </a:lnTo>
                    <a:lnTo>
                      <a:pt x="1548" y="552"/>
                    </a:lnTo>
                    <a:lnTo>
                      <a:pt x="1548" y="552"/>
                    </a:lnTo>
                    <a:lnTo>
                      <a:pt x="1548" y="552"/>
                    </a:lnTo>
                    <a:lnTo>
                      <a:pt x="1548" y="552"/>
                    </a:lnTo>
                    <a:lnTo>
                      <a:pt x="1548" y="552"/>
                    </a:lnTo>
                    <a:lnTo>
                      <a:pt x="1548" y="552"/>
                    </a:lnTo>
                    <a:lnTo>
                      <a:pt x="1548" y="552"/>
                    </a:lnTo>
                    <a:lnTo>
                      <a:pt x="1548" y="552"/>
                    </a:lnTo>
                    <a:lnTo>
                      <a:pt x="1548" y="546"/>
                    </a:lnTo>
                    <a:lnTo>
                      <a:pt x="1554" y="546"/>
                    </a:lnTo>
                    <a:lnTo>
                      <a:pt x="1554" y="546"/>
                    </a:lnTo>
                    <a:lnTo>
                      <a:pt x="1554" y="546"/>
                    </a:lnTo>
                    <a:lnTo>
                      <a:pt x="1554" y="546"/>
                    </a:lnTo>
                    <a:lnTo>
                      <a:pt x="1554" y="546"/>
                    </a:lnTo>
                    <a:lnTo>
                      <a:pt x="1554" y="546"/>
                    </a:lnTo>
                    <a:lnTo>
                      <a:pt x="1554" y="546"/>
                    </a:lnTo>
                    <a:lnTo>
                      <a:pt x="1554" y="546"/>
                    </a:lnTo>
                    <a:lnTo>
                      <a:pt x="1554" y="540"/>
                    </a:lnTo>
                    <a:lnTo>
                      <a:pt x="1554" y="540"/>
                    </a:lnTo>
                    <a:lnTo>
                      <a:pt x="1554" y="540"/>
                    </a:lnTo>
                    <a:lnTo>
                      <a:pt x="1554" y="540"/>
                    </a:lnTo>
                    <a:lnTo>
                      <a:pt x="1554" y="540"/>
                    </a:lnTo>
                    <a:lnTo>
                      <a:pt x="1554" y="540"/>
                    </a:lnTo>
                    <a:lnTo>
                      <a:pt x="1554" y="540"/>
                    </a:lnTo>
                    <a:lnTo>
                      <a:pt x="1554" y="540"/>
                    </a:lnTo>
                    <a:lnTo>
                      <a:pt x="1554" y="540"/>
                    </a:lnTo>
                    <a:lnTo>
                      <a:pt x="1554" y="540"/>
                    </a:lnTo>
                    <a:lnTo>
                      <a:pt x="1554" y="534"/>
                    </a:lnTo>
                    <a:lnTo>
                      <a:pt x="1554" y="534"/>
                    </a:lnTo>
                    <a:lnTo>
                      <a:pt x="1554" y="534"/>
                    </a:lnTo>
                    <a:lnTo>
                      <a:pt x="1554" y="534"/>
                    </a:lnTo>
                    <a:lnTo>
                      <a:pt x="1554" y="534"/>
                    </a:lnTo>
                    <a:lnTo>
                      <a:pt x="1554" y="534"/>
                    </a:lnTo>
                    <a:lnTo>
                      <a:pt x="1554" y="534"/>
                    </a:lnTo>
                    <a:lnTo>
                      <a:pt x="1554" y="534"/>
                    </a:lnTo>
                    <a:lnTo>
                      <a:pt x="1554" y="534"/>
                    </a:lnTo>
                    <a:lnTo>
                      <a:pt x="1554" y="528"/>
                    </a:lnTo>
                    <a:lnTo>
                      <a:pt x="1554" y="528"/>
                    </a:lnTo>
                    <a:lnTo>
                      <a:pt x="1554" y="528"/>
                    </a:lnTo>
                    <a:lnTo>
                      <a:pt x="1554" y="528"/>
                    </a:lnTo>
                    <a:lnTo>
                      <a:pt x="1554" y="528"/>
                    </a:lnTo>
                    <a:lnTo>
                      <a:pt x="1554" y="528"/>
                    </a:lnTo>
                    <a:lnTo>
                      <a:pt x="1554" y="528"/>
                    </a:lnTo>
                    <a:lnTo>
                      <a:pt x="1554" y="528"/>
                    </a:lnTo>
                    <a:lnTo>
                      <a:pt x="1554" y="528"/>
                    </a:lnTo>
                    <a:lnTo>
                      <a:pt x="1554" y="522"/>
                    </a:lnTo>
                    <a:lnTo>
                      <a:pt x="1554" y="522"/>
                    </a:lnTo>
                    <a:lnTo>
                      <a:pt x="1554" y="522"/>
                    </a:lnTo>
                    <a:lnTo>
                      <a:pt x="1554" y="522"/>
                    </a:lnTo>
                    <a:lnTo>
                      <a:pt x="1554" y="522"/>
                    </a:lnTo>
                    <a:lnTo>
                      <a:pt x="1554" y="522"/>
                    </a:lnTo>
                    <a:lnTo>
                      <a:pt x="1554" y="522"/>
                    </a:lnTo>
                    <a:lnTo>
                      <a:pt x="1554" y="522"/>
                    </a:lnTo>
                    <a:lnTo>
                      <a:pt x="1554" y="522"/>
                    </a:lnTo>
                    <a:lnTo>
                      <a:pt x="1554" y="516"/>
                    </a:lnTo>
                    <a:lnTo>
                      <a:pt x="1554" y="516"/>
                    </a:lnTo>
                    <a:lnTo>
                      <a:pt x="1554" y="516"/>
                    </a:lnTo>
                    <a:lnTo>
                      <a:pt x="1554" y="516"/>
                    </a:lnTo>
                    <a:lnTo>
                      <a:pt x="1554" y="516"/>
                    </a:lnTo>
                    <a:lnTo>
                      <a:pt x="1554" y="516"/>
                    </a:lnTo>
                    <a:lnTo>
                      <a:pt x="1554" y="516"/>
                    </a:lnTo>
                    <a:lnTo>
                      <a:pt x="1554" y="516"/>
                    </a:lnTo>
                    <a:lnTo>
                      <a:pt x="1554" y="516"/>
                    </a:lnTo>
                    <a:lnTo>
                      <a:pt x="1554" y="510"/>
                    </a:lnTo>
                    <a:lnTo>
                      <a:pt x="1554" y="510"/>
                    </a:lnTo>
                    <a:lnTo>
                      <a:pt x="1554" y="510"/>
                    </a:lnTo>
                    <a:lnTo>
                      <a:pt x="1554" y="510"/>
                    </a:lnTo>
                    <a:lnTo>
                      <a:pt x="1554" y="510"/>
                    </a:lnTo>
                    <a:lnTo>
                      <a:pt x="1554" y="510"/>
                    </a:lnTo>
                    <a:lnTo>
                      <a:pt x="1554" y="510"/>
                    </a:lnTo>
                    <a:lnTo>
                      <a:pt x="1560" y="510"/>
                    </a:lnTo>
                    <a:lnTo>
                      <a:pt x="1560" y="510"/>
                    </a:lnTo>
                    <a:lnTo>
                      <a:pt x="1560" y="504"/>
                    </a:lnTo>
                    <a:lnTo>
                      <a:pt x="1560" y="504"/>
                    </a:lnTo>
                    <a:lnTo>
                      <a:pt x="1560" y="504"/>
                    </a:lnTo>
                    <a:lnTo>
                      <a:pt x="1560" y="504"/>
                    </a:lnTo>
                    <a:lnTo>
                      <a:pt x="1560" y="504"/>
                    </a:lnTo>
                    <a:lnTo>
                      <a:pt x="1560" y="504"/>
                    </a:lnTo>
                    <a:lnTo>
                      <a:pt x="1560" y="504"/>
                    </a:lnTo>
                    <a:lnTo>
                      <a:pt x="1560" y="504"/>
                    </a:lnTo>
                    <a:lnTo>
                      <a:pt x="1560" y="498"/>
                    </a:lnTo>
                    <a:lnTo>
                      <a:pt x="1560" y="498"/>
                    </a:lnTo>
                    <a:lnTo>
                      <a:pt x="1560" y="498"/>
                    </a:lnTo>
                    <a:lnTo>
                      <a:pt x="1560" y="498"/>
                    </a:lnTo>
                    <a:lnTo>
                      <a:pt x="1560" y="498"/>
                    </a:lnTo>
                    <a:lnTo>
                      <a:pt x="1560" y="498"/>
                    </a:lnTo>
                    <a:lnTo>
                      <a:pt x="1560" y="498"/>
                    </a:lnTo>
                    <a:lnTo>
                      <a:pt x="1560" y="498"/>
                    </a:lnTo>
                    <a:lnTo>
                      <a:pt x="1560" y="498"/>
                    </a:lnTo>
                    <a:lnTo>
                      <a:pt x="1560" y="492"/>
                    </a:lnTo>
                    <a:lnTo>
                      <a:pt x="1560" y="492"/>
                    </a:lnTo>
                    <a:lnTo>
                      <a:pt x="1560" y="492"/>
                    </a:lnTo>
                    <a:lnTo>
                      <a:pt x="1560" y="492"/>
                    </a:lnTo>
                    <a:lnTo>
                      <a:pt x="1560" y="492"/>
                    </a:lnTo>
                    <a:lnTo>
                      <a:pt x="1560" y="492"/>
                    </a:lnTo>
                    <a:lnTo>
                      <a:pt x="1560" y="492"/>
                    </a:lnTo>
                    <a:lnTo>
                      <a:pt x="1560" y="492"/>
                    </a:lnTo>
                    <a:lnTo>
                      <a:pt x="1560" y="486"/>
                    </a:lnTo>
                    <a:lnTo>
                      <a:pt x="1560" y="486"/>
                    </a:lnTo>
                    <a:lnTo>
                      <a:pt x="1560" y="486"/>
                    </a:lnTo>
                    <a:lnTo>
                      <a:pt x="1560" y="486"/>
                    </a:lnTo>
                    <a:lnTo>
                      <a:pt x="1560" y="486"/>
                    </a:lnTo>
                    <a:lnTo>
                      <a:pt x="1560" y="486"/>
                    </a:lnTo>
                    <a:lnTo>
                      <a:pt x="1560" y="486"/>
                    </a:lnTo>
                    <a:lnTo>
                      <a:pt x="1560" y="486"/>
                    </a:lnTo>
                    <a:lnTo>
                      <a:pt x="1560" y="480"/>
                    </a:lnTo>
                    <a:lnTo>
                      <a:pt x="1560" y="480"/>
                    </a:lnTo>
                    <a:lnTo>
                      <a:pt x="1560" y="480"/>
                    </a:lnTo>
                    <a:lnTo>
                      <a:pt x="1560" y="480"/>
                    </a:lnTo>
                    <a:lnTo>
                      <a:pt x="1560" y="480"/>
                    </a:lnTo>
                    <a:lnTo>
                      <a:pt x="1560" y="480"/>
                    </a:lnTo>
                    <a:lnTo>
                      <a:pt x="1560" y="480"/>
                    </a:lnTo>
                    <a:lnTo>
                      <a:pt x="1560" y="480"/>
                    </a:lnTo>
                    <a:lnTo>
                      <a:pt x="1560" y="480"/>
                    </a:lnTo>
                    <a:lnTo>
                      <a:pt x="1560" y="474"/>
                    </a:lnTo>
                    <a:lnTo>
                      <a:pt x="1560" y="474"/>
                    </a:lnTo>
                    <a:lnTo>
                      <a:pt x="1560" y="474"/>
                    </a:lnTo>
                    <a:lnTo>
                      <a:pt x="1560" y="474"/>
                    </a:lnTo>
                    <a:lnTo>
                      <a:pt x="1560" y="474"/>
                    </a:lnTo>
                    <a:lnTo>
                      <a:pt x="1560" y="474"/>
                    </a:lnTo>
                    <a:lnTo>
                      <a:pt x="1560" y="474"/>
                    </a:lnTo>
                    <a:lnTo>
                      <a:pt x="1560" y="474"/>
                    </a:lnTo>
                    <a:lnTo>
                      <a:pt x="1560" y="468"/>
                    </a:lnTo>
                    <a:lnTo>
                      <a:pt x="1560" y="468"/>
                    </a:lnTo>
                    <a:lnTo>
                      <a:pt x="1560" y="468"/>
                    </a:lnTo>
                    <a:lnTo>
                      <a:pt x="1560" y="468"/>
                    </a:lnTo>
                    <a:lnTo>
                      <a:pt x="1560" y="468"/>
                    </a:lnTo>
                    <a:lnTo>
                      <a:pt x="1560" y="468"/>
                    </a:lnTo>
                    <a:lnTo>
                      <a:pt x="1560" y="468"/>
                    </a:lnTo>
                    <a:lnTo>
                      <a:pt x="1560" y="468"/>
                    </a:lnTo>
                    <a:lnTo>
                      <a:pt x="1560" y="468"/>
                    </a:lnTo>
                    <a:lnTo>
                      <a:pt x="1566" y="462"/>
                    </a:lnTo>
                    <a:lnTo>
                      <a:pt x="1566" y="462"/>
                    </a:lnTo>
                    <a:lnTo>
                      <a:pt x="1566" y="462"/>
                    </a:lnTo>
                    <a:lnTo>
                      <a:pt x="1566" y="462"/>
                    </a:lnTo>
                    <a:lnTo>
                      <a:pt x="1566" y="462"/>
                    </a:lnTo>
                    <a:lnTo>
                      <a:pt x="1566" y="462"/>
                    </a:lnTo>
                    <a:lnTo>
                      <a:pt x="1566" y="462"/>
                    </a:lnTo>
                    <a:lnTo>
                      <a:pt x="1566" y="462"/>
                    </a:lnTo>
                    <a:lnTo>
                      <a:pt x="1566" y="456"/>
                    </a:lnTo>
                    <a:lnTo>
                      <a:pt x="1566" y="456"/>
                    </a:lnTo>
                    <a:lnTo>
                      <a:pt x="1566" y="456"/>
                    </a:lnTo>
                    <a:lnTo>
                      <a:pt x="1566" y="456"/>
                    </a:lnTo>
                    <a:lnTo>
                      <a:pt x="1566" y="456"/>
                    </a:lnTo>
                    <a:lnTo>
                      <a:pt x="1566" y="456"/>
                    </a:lnTo>
                    <a:lnTo>
                      <a:pt x="1566" y="456"/>
                    </a:lnTo>
                    <a:lnTo>
                      <a:pt x="1566" y="456"/>
                    </a:lnTo>
                    <a:lnTo>
                      <a:pt x="1566" y="450"/>
                    </a:lnTo>
                    <a:lnTo>
                      <a:pt x="1566" y="450"/>
                    </a:lnTo>
                    <a:lnTo>
                      <a:pt x="1566" y="450"/>
                    </a:lnTo>
                    <a:lnTo>
                      <a:pt x="1566" y="450"/>
                    </a:lnTo>
                    <a:lnTo>
                      <a:pt x="1566" y="450"/>
                    </a:lnTo>
                    <a:lnTo>
                      <a:pt x="1566" y="450"/>
                    </a:lnTo>
                    <a:lnTo>
                      <a:pt x="1566" y="450"/>
                    </a:lnTo>
                    <a:lnTo>
                      <a:pt x="1566" y="450"/>
                    </a:lnTo>
                    <a:lnTo>
                      <a:pt x="1566" y="450"/>
                    </a:lnTo>
                    <a:lnTo>
                      <a:pt x="1566" y="444"/>
                    </a:lnTo>
                    <a:lnTo>
                      <a:pt x="1566" y="444"/>
                    </a:lnTo>
                    <a:lnTo>
                      <a:pt x="1566" y="444"/>
                    </a:lnTo>
                    <a:lnTo>
                      <a:pt x="1566" y="444"/>
                    </a:lnTo>
                    <a:lnTo>
                      <a:pt x="1566" y="444"/>
                    </a:lnTo>
                    <a:lnTo>
                      <a:pt x="1566" y="444"/>
                    </a:lnTo>
                    <a:lnTo>
                      <a:pt x="1566" y="444"/>
                    </a:lnTo>
                    <a:lnTo>
                      <a:pt x="1566" y="438"/>
                    </a:lnTo>
                    <a:lnTo>
                      <a:pt x="1566" y="438"/>
                    </a:lnTo>
                    <a:lnTo>
                      <a:pt x="1566" y="438"/>
                    </a:lnTo>
                    <a:lnTo>
                      <a:pt x="1566" y="438"/>
                    </a:lnTo>
                    <a:lnTo>
                      <a:pt x="1566" y="438"/>
                    </a:lnTo>
                    <a:lnTo>
                      <a:pt x="1566" y="438"/>
                    </a:lnTo>
                    <a:lnTo>
                      <a:pt x="1566" y="438"/>
                    </a:lnTo>
                    <a:lnTo>
                      <a:pt x="1566" y="438"/>
                    </a:lnTo>
                    <a:lnTo>
                      <a:pt x="1566" y="432"/>
                    </a:lnTo>
                    <a:lnTo>
                      <a:pt x="1566" y="432"/>
                    </a:lnTo>
                    <a:lnTo>
                      <a:pt x="1566" y="432"/>
                    </a:lnTo>
                    <a:lnTo>
                      <a:pt x="1566" y="432"/>
                    </a:lnTo>
                    <a:lnTo>
                      <a:pt x="1566" y="432"/>
                    </a:lnTo>
                    <a:lnTo>
                      <a:pt x="1566" y="432"/>
                    </a:lnTo>
                    <a:lnTo>
                      <a:pt x="1566" y="432"/>
                    </a:lnTo>
                    <a:lnTo>
                      <a:pt x="1566" y="426"/>
                    </a:lnTo>
                    <a:lnTo>
                      <a:pt x="1566" y="426"/>
                    </a:lnTo>
                    <a:lnTo>
                      <a:pt x="1566" y="426"/>
                    </a:lnTo>
                    <a:lnTo>
                      <a:pt x="1566" y="426"/>
                    </a:lnTo>
                    <a:lnTo>
                      <a:pt x="1566" y="426"/>
                    </a:lnTo>
                    <a:lnTo>
                      <a:pt x="1566" y="426"/>
                    </a:lnTo>
                    <a:lnTo>
                      <a:pt x="1566" y="426"/>
                    </a:lnTo>
                    <a:lnTo>
                      <a:pt x="1566" y="426"/>
                    </a:lnTo>
                    <a:lnTo>
                      <a:pt x="1566" y="420"/>
                    </a:lnTo>
                    <a:lnTo>
                      <a:pt x="1566" y="420"/>
                    </a:lnTo>
                    <a:lnTo>
                      <a:pt x="1566" y="420"/>
                    </a:lnTo>
                    <a:lnTo>
                      <a:pt x="1566" y="420"/>
                    </a:lnTo>
                    <a:lnTo>
                      <a:pt x="1566" y="420"/>
                    </a:lnTo>
                    <a:lnTo>
                      <a:pt x="1566" y="420"/>
                    </a:lnTo>
                    <a:lnTo>
                      <a:pt x="1566" y="420"/>
                    </a:lnTo>
                    <a:lnTo>
                      <a:pt x="1566" y="414"/>
                    </a:lnTo>
                    <a:lnTo>
                      <a:pt x="1572" y="414"/>
                    </a:lnTo>
                    <a:lnTo>
                      <a:pt x="1572" y="414"/>
                    </a:lnTo>
                    <a:lnTo>
                      <a:pt x="1572" y="414"/>
                    </a:lnTo>
                    <a:lnTo>
                      <a:pt x="1572" y="414"/>
                    </a:lnTo>
                    <a:lnTo>
                      <a:pt x="1572" y="414"/>
                    </a:lnTo>
                    <a:lnTo>
                      <a:pt x="1572" y="414"/>
                    </a:lnTo>
                    <a:lnTo>
                      <a:pt x="1572" y="408"/>
                    </a:lnTo>
                    <a:lnTo>
                      <a:pt x="1572" y="408"/>
                    </a:lnTo>
                    <a:lnTo>
                      <a:pt x="1572" y="408"/>
                    </a:lnTo>
                    <a:lnTo>
                      <a:pt x="1572" y="408"/>
                    </a:lnTo>
                    <a:lnTo>
                      <a:pt x="1572" y="408"/>
                    </a:lnTo>
                    <a:lnTo>
                      <a:pt x="1572" y="408"/>
                    </a:lnTo>
                    <a:lnTo>
                      <a:pt x="1572" y="408"/>
                    </a:lnTo>
                    <a:lnTo>
                      <a:pt x="1572" y="402"/>
                    </a:lnTo>
                    <a:lnTo>
                      <a:pt x="1572" y="402"/>
                    </a:lnTo>
                    <a:lnTo>
                      <a:pt x="1572" y="402"/>
                    </a:lnTo>
                    <a:lnTo>
                      <a:pt x="1572" y="402"/>
                    </a:lnTo>
                    <a:lnTo>
                      <a:pt x="1572" y="402"/>
                    </a:lnTo>
                    <a:lnTo>
                      <a:pt x="1572" y="402"/>
                    </a:lnTo>
                    <a:lnTo>
                      <a:pt x="1572" y="402"/>
                    </a:lnTo>
                    <a:lnTo>
                      <a:pt x="1572" y="402"/>
                    </a:lnTo>
                    <a:lnTo>
                      <a:pt x="1572" y="396"/>
                    </a:lnTo>
                    <a:lnTo>
                      <a:pt x="1572" y="396"/>
                    </a:lnTo>
                    <a:lnTo>
                      <a:pt x="1572" y="396"/>
                    </a:lnTo>
                    <a:lnTo>
                      <a:pt x="1572" y="396"/>
                    </a:lnTo>
                    <a:lnTo>
                      <a:pt x="1572" y="396"/>
                    </a:lnTo>
                    <a:lnTo>
                      <a:pt x="1572" y="396"/>
                    </a:lnTo>
                    <a:lnTo>
                      <a:pt x="1572" y="396"/>
                    </a:lnTo>
                    <a:lnTo>
                      <a:pt x="1572" y="390"/>
                    </a:lnTo>
                    <a:lnTo>
                      <a:pt x="1572" y="390"/>
                    </a:lnTo>
                    <a:lnTo>
                      <a:pt x="1572" y="390"/>
                    </a:lnTo>
                    <a:lnTo>
                      <a:pt x="1572" y="390"/>
                    </a:lnTo>
                    <a:lnTo>
                      <a:pt x="1572" y="390"/>
                    </a:lnTo>
                    <a:lnTo>
                      <a:pt x="1572" y="390"/>
                    </a:lnTo>
                    <a:lnTo>
                      <a:pt x="1572" y="390"/>
                    </a:lnTo>
                    <a:lnTo>
                      <a:pt x="1572" y="384"/>
                    </a:lnTo>
                    <a:lnTo>
                      <a:pt x="1572" y="384"/>
                    </a:lnTo>
                    <a:lnTo>
                      <a:pt x="1572" y="384"/>
                    </a:lnTo>
                    <a:lnTo>
                      <a:pt x="1572" y="384"/>
                    </a:lnTo>
                    <a:lnTo>
                      <a:pt x="1572" y="384"/>
                    </a:lnTo>
                    <a:lnTo>
                      <a:pt x="1572" y="384"/>
                    </a:lnTo>
                    <a:lnTo>
                      <a:pt x="1572" y="384"/>
                    </a:lnTo>
                    <a:lnTo>
                      <a:pt x="1572" y="378"/>
                    </a:lnTo>
                    <a:lnTo>
                      <a:pt x="1572" y="378"/>
                    </a:lnTo>
                    <a:lnTo>
                      <a:pt x="1572" y="378"/>
                    </a:lnTo>
                    <a:lnTo>
                      <a:pt x="1572" y="378"/>
                    </a:lnTo>
                    <a:lnTo>
                      <a:pt x="1572" y="378"/>
                    </a:lnTo>
                    <a:lnTo>
                      <a:pt x="1572" y="378"/>
                    </a:lnTo>
                    <a:lnTo>
                      <a:pt x="1572" y="378"/>
                    </a:lnTo>
                    <a:lnTo>
                      <a:pt x="1572" y="372"/>
                    </a:lnTo>
                    <a:lnTo>
                      <a:pt x="1572" y="372"/>
                    </a:lnTo>
                    <a:lnTo>
                      <a:pt x="1572" y="372"/>
                    </a:lnTo>
                    <a:lnTo>
                      <a:pt x="1572" y="372"/>
                    </a:lnTo>
                    <a:lnTo>
                      <a:pt x="1572" y="366"/>
                    </a:lnTo>
                    <a:lnTo>
                      <a:pt x="1572" y="366"/>
                    </a:lnTo>
                    <a:lnTo>
                      <a:pt x="1572" y="366"/>
                    </a:lnTo>
                    <a:lnTo>
                      <a:pt x="1572" y="360"/>
                    </a:lnTo>
                    <a:lnTo>
                      <a:pt x="1572" y="360"/>
                    </a:lnTo>
                    <a:lnTo>
                      <a:pt x="1572" y="354"/>
                    </a:lnTo>
                    <a:lnTo>
                      <a:pt x="1572" y="354"/>
                    </a:lnTo>
                    <a:lnTo>
                      <a:pt x="1572" y="348"/>
                    </a:lnTo>
                    <a:lnTo>
                      <a:pt x="1572" y="348"/>
                    </a:lnTo>
                    <a:lnTo>
                      <a:pt x="1578" y="342"/>
                    </a:lnTo>
                    <a:lnTo>
                      <a:pt x="1578" y="336"/>
                    </a:lnTo>
                    <a:lnTo>
                      <a:pt x="1578" y="330"/>
                    </a:lnTo>
                    <a:lnTo>
                      <a:pt x="1578" y="330"/>
                    </a:lnTo>
                    <a:lnTo>
                      <a:pt x="1578" y="324"/>
                    </a:lnTo>
                    <a:lnTo>
                      <a:pt x="1578" y="318"/>
                    </a:lnTo>
                    <a:lnTo>
                      <a:pt x="1578" y="312"/>
                    </a:lnTo>
                    <a:lnTo>
                      <a:pt x="1578" y="306"/>
                    </a:lnTo>
                    <a:lnTo>
                      <a:pt x="1578" y="300"/>
                    </a:lnTo>
                    <a:lnTo>
                      <a:pt x="1578" y="294"/>
                    </a:lnTo>
                    <a:lnTo>
                      <a:pt x="1578" y="294"/>
                    </a:lnTo>
                    <a:lnTo>
                      <a:pt x="1578" y="288"/>
                    </a:lnTo>
                    <a:lnTo>
                      <a:pt x="1578" y="282"/>
                    </a:lnTo>
                    <a:lnTo>
                      <a:pt x="1578" y="276"/>
                    </a:lnTo>
                    <a:lnTo>
                      <a:pt x="1578" y="270"/>
                    </a:lnTo>
                    <a:lnTo>
                      <a:pt x="1578" y="264"/>
                    </a:lnTo>
                    <a:lnTo>
                      <a:pt x="1578" y="258"/>
                    </a:lnTo>
                    <a:lnTo>
                      <a:pt x="1578" y="252"/>
                    </a:lnTo>
                    <a:lnTo>
                      <a:pt x="1578" y="246"/>
                    </a:lnTo>
                    <a:lnTo>
                      <a:pt x="1578" y="240"/>
                    </a:lnTo>
                    <a:lnTo>
                      <a:pt x="1578" y="234"/>
                    </a:lnTo>
                    <a:lnTo>
                      <a:pt x="1578" y="228"/>
                    </a:lnTo>
                    <a:lnTo>
                      <a:pt x="1578" y="222"/>
                    </a:lnTo>
                    <a:lnTo>
                      <a:pt x="1578" y="216"/>
                    </a:lnTo>
                    <a:lnTo>
                      <a:pt x="1578" y="210"/>
                    </a:lnTo>
                    <a:lnTo>
                      <a:pt x="1578" y="204"/>
                    </a:lnTo>
                    <a:lnTo>
                      <a:pt x="1578" y="198"/>
                    </a:lnTo>
                    <a:lnTo>
                      <a:pt x="1578" y="192"/>
                    </a:lnTo>
                    <a:lnTo>
                      <a:pt x="1578" y="186"/>
                    </a:lnTo>
                    <a:lnTo>
                      <a:pt x="1578" y="180"/>
                    </a:lnTo>
                    <a:lnTo>
                      <a:pt x="1578" y="174"/>
                    </a:lnTo>
                    <a:lnTo>
                      <a:pt x="1578" y="168"/>
                    </a:lnTo>
                    <a:lnTo>
                      <a:pt x="1578" y="162"/>
                    </a:lnTo>
                    <a:lnTo>
                      <a:pt x="1578" y="162"/>
                    </a:lnTo>
                    <a:lnTo>
                      <a:pt x="1578" y="156"/>
                    </a:lnTo>
                    <a:lnTo>
                      <a:pt x="1578" y="150"/>
                    </a:lnTo>
                    <a:lnTo>
                      <a:pt x="1578" y="144"/>
                    </a:lnTo>
                    <a:lnTo>
                      <a:pt x="1578" y="144"/>
                    </a:lnTo>
                    <a:lnTo>
                      <a:pt x="1578" y="138"/>
                    </a:lnTo>
                    <a:lnTo>
                      <a:pt x="1578" y="138"/>
                    </a:lnTo>
                    <a:lnTo>
                      <a:pt x="1578" y="132"/>
                    </a:lnTo>
                    <a:lnTo>
                      <a:pt x="1578" y="132"/>
                    </a:lnTo>
                    <a:lnTo>
                      <a:pt x="1578" y="132"/>
                    </a:lnTo>
                    <a:lnTo>
                      <a:pt x="1578" y="126"/>
                    </a:lnTo>
                    <a:lnTo>
                      <a:pt x="1578" y="126"/>
                    </a:lnTo>
                    <a:lnTo>
                      <a:pt x="1578" y="126"/>
                    </a:lnTo>
                    <a:lnTo>
                      <a:pt x="1578" y="126"/>
                    </a:lnTo>
                    <a:lnTo>
                      <a:pt x="1578" y="126"/>
                    </a:lnTo>
                    <a:lnTo>
                      <a:pt x="1578" y="126"/>
                    </a:lnTo>
                    <a:lnTo>
                      <a:pt x="1578" y="126"/>
                    </a:lnTo>
                    <a:lnTo>
                      <a:pt x="1578" y="126"/>
                    </a:lnTo>
                    <a:lnTo>
                      <a:pt x="1578" y="126"/>
                    </a:lnTo>
                    <a:lnTo>
                      <a:pt x="1578" y="126"/>
                    </a:lnTo>
                    <a:lnTo>
                      <a:pt x="1578" y="126"/>
                    </a:lnTo>
                    <a:lnTo>
                      <a:pt x="1578" y="132"/>
                    </a:lnTo>
                    <a:lnTo>
                      <a:pt x="1578" y="132"/>
                    </a:lnTo>
                    <a:lnTo>
                      <a:pt x="1578" y="132"/>
                    </a:lnTo>
                    <a:lnTo>
                      <a:pt x="1578" y="138"/>
                    </a:lnTo>
                    <a:lnTo>
                      <a:pt x="1578" y="138"/>
                    </a:lnTo>
                    <a:lnTo>
                      <a:pt x="1578" y="144"/>
                    </a:lnTo>
                    <a:lnTo>
                      <a:pt x="1578" y="144"/>
                    </a:lnTo>
                    <a:lnTo>
                      <a:pt x="1584" y="150"/>
                    </a:lnTo>
                    <a:lnTo>
                      <a:pt x="1584" y="156"/>
                    </a:lnTo>
                    <a:lnTo>
                      <a:pt x="1584" y="162"/>
                    </a:lnTo>
                    <a:lnTo>
                      <a:pt x="1584" y="162"/>
                    </a:lnTo>
                    <a:lnTo>
                      <a:pt x="1584" y="168"/>
                    </a:lnTo>
                    <a:lnTo>
                      <a:pt x="1584" y="174"/>
                    </a:lnTo>
                    <a:lnTo>
                      <a:pt x="1584" y="180"/>
                    </a:lnTo>
                    <a:lnTo>
                      <a:pt x="1584" y="186"/>
                    </a:lnTo>
                    <a:lnTo>
                      <a:pt x="1584" y="192"/>
                    </a:lnTo>
                    <a:lnTo>
                      <a:pt x="1584" y="198"/>
                    </a:lnTo>
                    <a:lnTo>
                      <a:pt x="1584" y="204"/>
                    </a:lnTo>
                    <a:lnTo>
                      <a:pt x="1584" y="210"/>
                    </a:lnTo>
                    <a:lnTo>
                      <a:pt x="1584" y="216"/>
                    </a:lnTo>
                    <a:lnTo>
                      <a:pt x="1584" y="222"/>
                    </a:lnTo>
                    <a:lnTo>
                      <a:pt x="1584" y="228"/>
                    </a:lnTo>
                    <a:lnTo>
                      <a:pt x="1584" y="234"/>
                    </a:lnTo>
                    <a:lnTo>
                      <a:pt x="1584" y="240"/>
                    </a:lnTo>
                    <a:lnTo>
                      <a:pt x="1584" y="246"/>
                    </a:lnTo>
                    <a:lnTo>
                      <a:pt x="1584" y="252"/>
                    </a:lnTo>
                    <a:lnTo>
                      <a:pt x="1584" y="258"/>
                    </a:lnTo>
                    <a:lnTo>
                      <a:pt x="1584" y="264"/>
                    </a:lnTo>
                    <a:lnTo>
                      <a:pt x="1584" y="270"/>
                    </a:lnTo>
                    <a:lnTo>
                      <a:pt x="1584" y="276"/>
                    </a:lnTo>
                    <a:lnTo>
                      <a:pt x="1584" y="282"/>
                    </a:lnTo>
                    <a:lnTo>
                      <a:pt x="1584" y="288"/>
                    </a:lnTo>
                    <a:lnTo>
                      <a:pt x="1584" y="294"/>
                    </a:lnTo>
                    <a:lnTo>
                      <a:pt x="1584" y="294"/>
                    </a:lnTo>
                    <a:lnTo>
                      <a:pt x="1584" y="300"/>
                    </a:lnTo>
                    <a:lnTo>
                      <a:pt x="1584" y="306"/>
                    </a:lnTo>
                    <a:lnTo>
                      <a:pt x="1584" y="312"/>
                    </a:lnTo>
                    <a:lnTo>
                      <a:pt x="1584" y="318"/>
                    </a:lnTo>
                    <a:lnTo>
                      <a:pt x="1584" y="324"/>
                    </a:lnTo>
                    <a:lnTo>
                      <a:pt x="1584" y="330"/>
                    </a:lnTo>
                    <a:lnTo>
                      <a:pt x="1584" y="330"/>
                    </a:lnTo>
                    <a:lnTo>
                      <a:pt x="1584" y="336"/>
                    </a:lnTo>
                    <a:lnTo>
                      <a:pt x="1584" y="342"/>
                    </a:lnTo>
                    <a:lnTo>
                      <a:pt x="1584" y="348"/>
                    </a:lnTo>
                    <a:lnTo>
                      <a:pt x="1584" y="348"/>
                    </a:lnTo>
                    <a:lnTo>
                      <a:pt x="1584" y="354"/>
                    </a:lnTo>
                    <a:lnTo>
                      <a:pt x="1584" y="354"/>
                    </a:lnTo>
                    <a:lnTo>
                      <a:pt x="1584" y="360"/>
                    </a:lnTo>
                    <a:lnTo>
                      <a:pt x="1584" y="360"/>
                    </a:lnTo>
                    <a:lnTo>
                      <a:pt x="1584" y="366"/>
                    </a:lnTo>
                    <a:lnTo>
                      <a:pt x="1584" y="366"/>
                    </a:lnTo>
                    <a:lnTo>
                      <a:pt x="1584" y="366"/>
                    </a:lnTo>
                    <a:lnTo>
                      <a:pt x="1584" y="372"/>
                    </a:lnTo>
                    <a:lnTo>
                      <a:pt x="1584" y="372"/>
                    </a:lnTo>
                    <a:lnTo>
                      <a:pt x="1584" y="372"/>
                    </a:lnTo>
                    <a:lnTo>
                      <a:pt x="1584" y="372"/>
                    </a:lnTo>
                    <a:lnTo>
                      <a:pt x="1584" y="378"/>
                    </a:lnTo>
                    <a:lnTo>
                      <a:pt x="1584" y="378"/>
                    </a:lnTo>
                    <a:lnTo>
                      <a:pt x="1584" y="378"/>
                    </a:lnTo>
                    <a:lnTo>
                      <a:pt x="1584" y="378"/>
                    </a:lnTo>
                    <a:lnTo>
                      <a:pt x="1584" y="378"/>
                    </a:lnTo>
                    <a:lnTo>
                      <a:pt x="1584" y="378"/>
                    </a:lnTo>
                    <a:lnTo>
                      <a:pt x="1584" y="384"/>
                    </a:lnTo>
                    <a:lnTo>
                      <a:pt x="1584" y="384"/>
                    </a:lnTo>
                    <a:lnTo>
                      <a:pt x="1584" y="384"/>
                    </a:lnTo>
                    <a:lnTo>
                      <a:pt x="1584" y="384"/>
                    </a:lnTo>
                    <a:lnTo>
                      <a:pt x="1584" y="384"/>
                    </a:lnTo>
                    <a:lnTo>
                      <a:pt x="1584" y="384"/>
                    </a:lnTo>
                    <a:lnTo>
                      <a:pt x="1584" y="384"/>
                    </a:lnTo>
                    <a:lnTo>
                      <a:pt x="1590" y="390"/>
                    </a:lnTo>
                    <a:lnTo>
                      <a:pt x="1590" y="390"/>
                    </a:lnTo>
                    <a:lnTo>
                      <a:pt x="1590" y="390"/>
                    </a:lnTo>
                    <a:lnTo>
                      <a:pt x="1590" y="390"/>
                    </a:lnTo>
                    <a:lnTo>
                      <a:pt x="1590" y="390"/>
                    </a:lnTo>
                    <a:lnTo>
                      <a:pt x="1590" y="390"/>
                    </a:lnTo>
                    <a:lnTo>
                      <a:pt x="1590" y="390"/>
                    </a:lnTo>
                    <a:lnTo>
                      <a:pt x="1590" y="396"/>
                    </a:lnTo>
                    <a:lnTo>
                      <a:pt x="1590" y="396"/>
                    </a:lnTo>
                    <a:lnTo>
                      <a:pt x="1590" y="396"/>
                    </a:lnTo>
                    <a:lnTo>
                      <a:pt x="1590" y="396"/>
                    </a:lnTo>
                    <a:lnTo>
                      <a:pt x="1590" y="396"/>
                    </a:lnTo>
                    <a:lnTo>
                      <a:pt x="1590" y="396"/>
                    </a:lnTo>
                    <a:lnTo>
                      <a:pt x="1590" y="396"/>
                    </a:lnTo>
                    <a:lnTo>
                      <a:pt x="1590" y="402"/>
                    </a:lnTo>
                    <a:lnTo>
                      <a:pt x="1590" y="402"/>
                    </a:lnTo>
                    <a:lnTo>
                      <a:pt x="1590" y="402"/>
                    </a:lnTo>
                    <a:lnTo>
                      <a:pt x="1590" y="402"/>
                    </a:lnTo>
                    <a:lnTo>
                      <a:pt x="1590" y="402"/>
                    </a:lnTo>
                    <a:lnTo>
                      <a:pt x="1590" y="402"/>
                    </a:lnTo>
                    <a:lnTo>
                      <a:pt x="1590" y="402"/>
                    </a:lnTo>
                    <a:lnTo>
                      <a:pt x="1590" y="408"/>
                    </a:lnTo>
                    <a:lnTo>
                      <a:pt x="1590" y="408"/>
                    </a:lnTo>
                    <a:lnTo>
                      <a:pt x="1590" y="408"/>
                    </a:lnTo>
                    <a:lnTo>
                      <a:pt x="1590" y="408"/>
                    </a:lnTo>
                    <a:lnTo>
                      <a:pt x="1590" y="408"/>
                    </a:lnTo>
                    <a:lnTo>
                      <a:pt x="1590" y="408"/>
                    </a:lnTo>
                    <a:lnTo>
                      <a:pt x="1590" y="408"/>
                    </a:lnTo>
                    <a:lnTo>
                      <a:pt x="1590" y="414"/>
                    </a:lnTo>
                    <a:lnTo>
                      <a:pt x="1590" y="414"/>
                    </a:lnTo>
                    <a:lnTo>
                      <a:pt x="1590" y="414"/>
                    </a:lnTo>
                    <a:lnTo>
                      <a:pt x="1590" y="414"/>
                    </a:lnTo>
                    <a:lnTo>
                      <a:pt x="1590" y="414"/>
                    </a:lnTo>
                    <a:lnTo>
                      <a:pt x="1590" y="414"/>
                    </a:lnTo>
                    <a:lnTo>
                      <a:pt x="1590" y="414"/>
                    </a:lnTo>
                    <a:lnTo>
                      <a:pt x="1590" y="414"/>
                    </a:lnTo>
                    <a:lnTo>
                      <a:pt x="1590" y="420"/>
                    </a:lnTo>
                    <a:lnTo>
                      <a:pt x="1590" y="420"/>
                    </a:lnTo>
                    <a:lnTo>
                      <a:pt x="1590" y="420"/>
                    </a:lnTo>
                    <a:lnTo>
                      <a:pt x="1590" y="420"/>
                    </a:lnTo>
                    <a:lnTo>
                      <a:pt x="1590" y="420"/>
                    </a:lnTo>
                    <a:lnTo>
                      <a:pt x="1590" y="420"/>
                    </a:lnTo>
                    <a:lnTo>
                      <a:pt x="1590" y="420"/>
                    </a:lnTo>
                    <a:lnTo>
                      <a:pt x="1590" y="426"/>
                    </a:lnTo>
                    <a:lnTo>
                      <a:pt x="1590" y="426"/>
                    </a:lnTo>
                    <a:lnTo>
                      <a:pt x="1590" y="426"/>
                    </a:lnTo>
                    <a:lnTo>
                      <a:pt x="1590" y="426"/>
                    </a:lnTo>
                    <a:lnTo>
                      <a:pt x="1590" y="426"/>
                    </a:lnTo>
                    <a:lnTo>
                      <a:pt x="1590" y="426"/>
                    </a:lnTo>
                    <a:lnTo>
                      <a:pt x="1590" y="426"/>
                    </a:lnTo>
                    <a:lnTo>
                      <a:pt x="1590" y="432"/>
                    </a:lnTo>
                    <a:lnTo>
                      <a:pt x="1590" y="432"/>
                    </a:lnTo>
                    <a:lnTo>
                      <a:pt x="1590" y="432"/>
                    </a:lnTo>
                    <a:lnTo>
                      <a:pt x="1590" y="432"/>
                    </a:lnTo>
                    <a:lnTo>
                      <a:pt x="1590" y="432"/>
                    </a:lnTo>
                    <a:lnTo>
                      <a:pt x="1590" y="432"/>
                    </a:lnTo>
                    <a:lnTo>
                      <a:pt x="1590" y="432"/>
                    </a:lnTo>
                    <a:lnTo>
                      <a:pt x="1590" y="432"/>
                    </a:lnTo>
                    <a:lnTo>
                      <a:pt x="1590" y="438"/>
                    </a:lnTo>
                    <a:lnTo>
                      <a:pt x="1590" y="438"/>
                    </a:lnTo>
                    <a:lnTo>
                      <a:pt x="1596" y="438"/>
                    </a:lnTo>
                    <a:lnTo>
                      <a:pt x="1596" y="438"/>
                    </a:lnTo>
                    <a:lnTo>
                      <a:pt x="1596" y="438"/>
                    </a:lnTo>
                    <a:lnTo>
                      <a:pt x="1596" y="438"/>
                    </a:lnTo>
                    <a:lnTo>
                      <a:pt x="1596" y="438"/>
                    </a:lnTo>
                    <a:lnTo>
                      <a:pt x="1596" y="444"/>
                    </a:lnTo>
                    <a:lnTo>
                      <a:pt x="1596" y="444"/>
                    </a:lnTo>
                    <a:lnTo>
                      <a:pt x="1596" y="444"/>
                    </a:lnTo>
                    <a:lnTo>
                      <a:pt x="1596" y="444"/>
                    </a:lnTo>
                    <a:lnTo>
                      <a:pt x="1596" y="444"/>
                    </a:lnTo>
                    <a:lnTo>
                      <a:pt x="1596" y="444"/>
                    </a:lnTo>
                    <a:lnTo>
                      <a:pt x="1596" y="444"/>
                    </a:lnTo>
                    <a:lnTo>
                      <a:pt x="1596" y="444"/>
                    </a:lnTo>
                    <a:lnTo>
                      <a:pt x="1596" y="450"/>
                    </a:lnTo>
                    <a:lnTo>
                      <a:pt x="1596" y="450"/>
                    </a:lnTo>
                    <a:lnTo>
                      <a:pt x="1596" y="450"/>
                    </a:lnTo>
                    <a:lnTo>
                      <a:pt x="1596" y="450"/>
                    </a:lnTo>
                    <a:lnTo>
                      <a:pt x="1596" y="450"/>
                    </a:lnTo>
                    <a:lnTo>
                      <a:pt x="1596" y="450"/>
                    </a:lnTo>
                    <a:lnTo>
                      <a:pt x="1596" y="450"/>
                    </a:lnTo>
                    <a:lnTo>
                      <a:pt x="1596" y="450"/>
                    </a:lnTo>
                    <a:lnTo>
                      <a:pt x="1596" y="456"/>
                    </a:lnTo>
                    <a:lnTo>
                      <a:pt x="1596" y="456"/>
                    </a:lnTo>
                    <a:lnTo>
                      <a:pt x="1596" y="456"/>
                    </a:lnTo>
                    <a:lnTo>
                      <a:pt x="1596" y="456"/>
                    </a:lnTo>
                    <a:lnTo>
                      <a:pt x="1596" y="456"/>
                    </a:lnTo>
                    <a:lnTo>
                      <a:pt x="1596" y="456"/>
                    </a:lnTo>
                    <a:lnTo>
                      <a:pt x="1596" y="456"/>
                    </a:lnTo>
                    <a:lnTo>
                      <a:pt x="1596" y="462"/>
                    </a:lnTo>
                    <a:lnTo>
                      <a:pt x="1596" y="462"/>
                    </a:lnTo>
                    <a:lnTo>
                      <a:pt x="1596" y="462"/>
                    </a:lnTo>
                    <a:lnTo>
                      <a:pt x="1596" y="462"/>
                    </a:lnTo>
                    <a:lnTo>
                      <a:pt x="1596" y="462"/>
                    </a:lnTo>
                    <a:lnTo>
                      <a:pt x="1596" y="462"/>
                    </a:lnTo>
                    <a:lnTo>
                      <a:pt x="1596" y="462"/>
                    </a:lnTo>
                    <a:lnTo>
                      <a:pt x="1596" y="462"/>
                    </a:lnTo>
                    <a:lnTo>
                      <a:pt x="1596" y="468"/>
                    </a:lnTo>
                    <a:lnTo>
                      <a:pt x="1596" y="468"/>
                    </a:lnTo>
                    <a:lnTo>
                      <a:pt x="1596" y="468"/>
                    </a:lnTo>
                    <a:lnTo>
                      <a:pt x="1596" y="468"/>
                    </a:lnTo>
                    <a:lnTo>
                      <a:pt x="1596" y="468"/>
                    </a:lnTo>
                    <a:lnTo>
                      <a:pt x="1596" y="468"/>
                    </a:lnTo>
                    <a:lnTo>
                      <a:pt x="1596" y="468"/>
                    </a:lnTo>
                    <a:lnTo>
                      <a:pt x="1596" y="468"/>
                    </a:lnTo>
                    <a:lnTo>
                      <a:pt x="1596" y="474"/>
                    </a:lnTo>
                    <a:lnTo>
                      <a:pt x="1596" y="474"/>
                    </a:lnTo>
                    <a:lnTo>
                      <a:pt x="1596" y="474"/>
                    </a:lnTo>
                    <a:lnTo>
                      <a:pt x="1596" y="474"/>
                    </a:lnTo>
                    <a:lnTo>
                      <a:pt x="1596" y="474"/>
                    </a:lnTo>
                    <a:lnTo>
                      <a:pt x="1596" y="474"/>
                    </a:lnTo>
                    <a:lnTo>
                      <a:pt x="1596" y="474"/>
                    </a:lnTo>
                    <a:lnTo>
                      <a:pt x="1596" y="474"/>
                    </a:lnTo>
                    <a:lnTo>
                      <a:pt x="1596" y="480"/>
                    </a:lnTo>
                    <a:lnTo>
                      <a:pt x="1596" y="480"/>
                    </a:lnTo>
                    <a:lnTo>
                      <a:pt x="1596" y="480"/>
                    </a:lnTo>
                    <a:lnTo>
                      <a:pt x="1596" y="480"/>
                    </a:lnTo>
                    <a:lnTo>
                      <a:pt x="1596" y="480"/>
                    </a:lnTo>
                    <a:lnTo>
                      <a:pt x="1596" y="480"/>
                    </a:lnTo>
                    <a:lnTo>
                      <a:pt x="1596" y="480"/>
                    </a:lnTo>
                    <a:lnTo>
                      <a:pt x="1596" y="480"/>
                    </a:lnTo>
                    <a:lnTo>
                      <a:pt x="1596" y="486"/>
                    </a:lnTo>
                    <a:lnTo>
                      <a:pt x="1602" y="486"/>
                    </a:lnTo>
                    <a:lnTo>
                      <a:pt x="1602" y="486"/>
                    </a:lnTo>
                    <a:lnTo>
                      <a:pt x="1602" y="486"/>
                    </a:lnTo>
                    <a:lnTo>
                      <a:pt x="1602" y="486"/>
                    </a:lnTo>
                    <a:lnTo>
                      <a:pt x="1602" y="486"/>
                    </a:lnTo>
                    <a:lnTo>
                      <a:pt x="1602" y="486"/>
                    </a:lnTo>
                    <a:lnTo>
                      <a:pt x="1602" y="486"/>
                    </a:lnTo>
                    <a:lnTo>
                      <a:pt x="1602" y="486"/>
                    </a:lnTo>
                    <a:lnTo>
                      <a:pt x="1602" y="492"/>
                    </a:lnTo>
                    <a:lnTo>
                      <a:pt x="1602" y="492"/>
                    </a:lnTo>
                    <a:lnTo>
                      <a:pt x="1602" y="492"/>
                    </a:lnTo>
                    <a:lnTo>
                      <a:pt x="1602" y="492"/>
                    </a:lnTo>
                    <a:lnTo>
                      <a:pt x="1602" y="492"/>
                    </a:lnTo>
                    <a:lnTo>
                      <a:pt x="1602" y="492"/>
                    </a:lnTo>
                    <a:lnTo>
                      <a:pt x="1602" y="492"/>
                    </a:lnTo>
                    <a:lnTo>
                      <a:pt x="1602" y="492"/>
                    </a:lnTo>
                    <a:lnTo>
                      <a:pt x="1602" y="498"/>
                    </a:lnTo>
                    <a:lnTo>
                      <a:pt x="1602" y="498"/>
                    </a:lnTo>
                    <a:lnTo>
                      <a:pt x="1602" y="498"/>
                    </a:lnTo>
                    <a:lnTo>
                      <a:pt x="1602" y="498"/>
                    </a:lnTo>
                    <a:lnTo>
                      <a:pt x="1602" y="498"/>
                    </a:lnTo>
                    <a:lnTo>
                      <a:pt x="1602" y="498"/>
                    </a:lnTo>
                    <a:lnTo>
                      <a:pt x="1602" y="498"/>
                    </a:lnTo>
                    <a:lnTo>
                      <a:pt x="1602" y="498"/>
                    </a:lnTo>
                    <a:lnTo>
                      <a:pt x="1602" y="498"/>
                    </a:lnTo>
                    <a:lnTo>
                      <a:pt x="1602" y="504"/>
                    </a:lnTo>
                    <a:lnTo>
                      <a:pt x="1602" y="504"/>
                    </a:lnTo>
                    <a:lnTo>
                      <a:pt x="1602" y="504"/>
                    </a:lnTo>
                    <a:lnTo>
                      <a:pt x="1602" y="504"/>
                    </a:lnTo>
                    <a:lnTo>
                      <a:pt x="1602" y="504"/>
                    </a:lnTo>
                    <a:lnTo>
                      <a:pt x="1602" y="504"/>
                    </a:lnTo>
                    <a:lnTo>
                      <a:pt x="1602" y="504"/>
                    </a:lnTo>
                    <a:lnTo>
                      <a:pt x="1602" y="504"/>
                    </a:lnTo>
                    <a:lnTo>
                      <a:pt x="1602" y="510"/>
                    </a:lnTo>
                    <a:lnTo>
                      <a:pt x="1602" y="510"/>
                    </a:lnTo>
                    <a:lnTo>
                      <a:pt x="1602" y="510"/>
                    </a:lnTo>
                    <a:lnTo>
                      <a:pt x="1602" y="510"/>
                    </a:lnTo>
                    <a:lnTo>
                      <a:pt x="1602" y="510"/>
                    </a:lnTo>
                    <a:lnTo>
                      <a:pt x="1602" y="510"/>
                    </a:lnTo>
                    <a:lnTo>
                      <a:pt x="1614" y="576"/>
                    </a:lnTo>
                    <a:lnTo>
                      <a:pt x="1614" y="576"/>
                    </a:lnTo>
                    <a:lnTo>
                      <a:pt x="1614" y="576"/>
                    </a:lnTo>
                    <a:lnTo>
                      <a:pt x="1614" y="576"/>
                    </a:lnTo>
                    <a:lnTo>
                      <a:pt x="1614" y="576"/>
                    </a:lnTo>
                    <a:lnTo>
                      <a:pt x="1614" y="576"/>
                    </a:lnTo>
                    <a:lnTo>
                      <a:pt x="1614" y="576"/>
                    </a:lnTo>
                    <a:lnTo>
                      <a:pt x="1614" y="582"/>
                    </a:lnTo>
                    <a:lnTo>
                      <a:pt x="1614" y="582"/>
                    </a:lnTo>
                    <a:lnTo>
                      <a:pt x="1614" y="582"/>
                    </a:lnTo>
                    <a:lnTo>
                      <a:pt x="1614" y="582"/>
                    </a:lnTo>
                    <a:lnTo>
                      <a:pt x="1614" y="582"/>
                    </a:lnTo>
                    <a:lnTo>
                      <a:pt x="1614" y="582"/>
                    </a:lnTo>
                    <a:lnTo>
                      <a:pt x="1614" y="582"/>
                    </a:lnTo>
                    <a:lnTo>
                      <a:pt x="1614" y="582"/>
                    </a:lnTo>
                    <a:lnTo>
                      <a:pt x="1614" y="582"/>
                    </a:lnTo>
                    <a:lnTo>
                      <a:pt x="1614" y="582"/>
                    </a:lnTo>
                    <a:lnTo>
                      <a:pt x="1614" y="582"/>
                    </a:lnTo>
                    <a:lnTo>
                      <a:pt x="1614" y="588"/>
                    </a:lnTo>
                    <a:lnTo>
                      <a:pt x="1614" y="588"/>
                    </a:lnTo>
                    <a:lnTo>
                      <a:pt x="1614" y="588"/>
                    </a:lnTo>
                    <a:lnTo>
                      <a:pt x="1614" y="588"/>
                    </a:lnTo>
                    <a:lnTo>
                      <a:pt x="1614" y="588"/>
                    </a:lnTo>
                    <a:lnTo>
                      <a:pt x="1614" y="588"/>
                    </a:lnTo>
                    <a:lnTo>
                      <a:pt x="1614" y="588"/>
                    </a:lnTo>
                    <a:lnTo>
                      <a:pt x="1614" y="588"/>
                    </a:lnTo>
                    <a:lnTo>
                      <a:pt x="1614" y="588"/>
                    </a:lnTo>
                    <a:lnTo>
                      <a:pt x="1614" y="588"/>
                    </a:lnTo>
                    <a:lnTo>
                      <a:pt x="1614" y="588"/>
                    </a:lnTo>
                    <a:lnTo>
                      <a:pt x="1614" y="594"/>
                    </a:lnTo>
                    <a:lnTo>
                      <a:pt x="1614" y="594"/>
                    </a:lnTo>
                    <a:lnTo>
                      <a:pt x="1614" y="594"/>
                    </a:lnTo>
                    <a:lnTo>
                      <a:pt x="1614" y="594"/>
                    </a:lnTo>
                    <a:lnTo>
                      <a:pt x="1614" y="594"/>
                    </a:lnTo>
                    <a:lnTo>
                      <a:pt x="1614" y="594"/>
                    </a:lnTo>
                    <a:lnTo>
                      <a:pt x="1614" y="594"/>
                    </a:lnTo>
                    <a:lnTo>
                      <a:pt x="1614" y="594"/>
                    </a:lnTo>
                    <a:lnTo>
                      <a:pt x="1614" y="594"/>
                    </a:lnTo>
                    <a:lnTo>
                      <a:pt x="1614" y="594"/>
                    </a:lnTo>
                    <a:lnTo>
                      <a:pt x="1614" y="594"/>
                    </a:lnTo>
                    <a:lnTo>
                      <a:pt x="1620" y="594"/>
                    </a:lnTo>
                    <a:lnTo>
                      <a:pt x="1620" y="600"/>
                    </a:lnTo>
                    <a:lnTo>
                      <a:pt x="1620" y="600"/>
                    </a:lnTo>
                    <a:lnTo>
                      <a:pt x="1620" y="600"/>
                    </a:lnTo>
                    <a:lnTo>
                      <a:pt x="1620" y="600"/>
                    </a:lnTo>
                    <a:lnTo>
                      <a:pt x="1620" y="600"/>
                    </a:lnTo>
                    <a:lnTo>
                      <a:pt x="1620" y="600"/>
                    </a:lnTo>
                    <a:lnTo>
                      <a:pt x="1620" y="600"/>
                    </a:lnTo>
                    <a:lnTo>
                      <a:pt x="1620" y="600"/>
                    </a:lnTo>
                    <a:lnTo>
                      <a:pt x="1620" y="600"/>
                    </a:lnTo>
                    <a:lnTo>
                      <a:pt x="1620" y="600"/>
                    </a:lnTo>
                    <a:lnTo>
                      <a:pt x="1620" y="600"/>
                    </a:lnTo>
                    <a:lnTo>
                      <a:pt x="1620" y="600"/>
                    </a:lnTo>
                    <a:lnTo>
                      <a:pt x="1626" y="648"/>
                    </a:lnTo>
                    <a:lnTo>
                      <a:pt x="1626" y="648"/>
                    </a:lnTo>
                    <a:lnTo>
                      <a:pt x="1626" y="648"/>
                    </a:lnTo>
                    <a:lnTo>
                      <a:pt x="1626" y="648"/>
                    </a:lnTo>
                    <a:lnTo>
                      <a:pt x="1626" y="648"/>
                    </a:lnTo>
                    <a:lnTo>
                      <a:pt x="1626" y="648"/>
                    </a:lnTo>
                    <a:lnTo>
                      <a:pt x="1632" y="654"/>
                    </a:lnTo>
                    <a:lnTo>
                      <a:pt x="1632" y="654"/>
                    </a:lnTo>
                    <a:lnTo>
                      <a:pt x="1632" y="654"/>
                    </a:lnTo>
                    <a:lnTo>
                      <a:pt x="1632" y="654"/>
                    </a:lnTo>
                    <a:lnTo>
                      <a:pt x="1632" y="654"/>
                    </a:lnTo>
                    <a:lnTo>
                      <a:pt x="1632" y="654"/>
                    </a:lnTo>
                    <a:lnTo>
                      <a:pt x="1632" y="654"/>
                    </a:lnTo>
                    <a:lnTo>
                      <a:pt x="1632" y="654"/>
                    </a:lnTo>
                    <a:lnTo>
                      <a:pt x="1632" y="654"/>
                    </a:lnTo>
                    <a:lnTo>
                      <a:pt x="1632" y="654"/>
                    </a:lnTo>
                    <a:lnTo>
                      <a:pt x="1632" y="654"/>
                    </a:lnTo>
                    <a:lnTo>
                      <a:pt x="1632" y="654"/>
                    </a:lnTo>
                    <a:lnTo>
                      <a:pt x="1632" y="654"/>
                    </a:lnTo>
                    <a:lnTo>
                      <a:pt x="1632" y="654"/>
                    </a:lnTo>
                    <a:lnTo>
                      <a:pt x="1632" y="654"/>
                    </a:lnTo>
                    <a:lnTo>
                      <a:pt x="1632" y="654"/>
                    </a:lnTo>
                    <a:lnTo>
                      <a:pt x="1632" y="660"/>
                    </a:lnTo>
                    <a:lnTo>
                      <a:pt x="1632" y="660"/>
                    </a:lnTo>
                    <a:lnTo>
                      <a:pt x="1632" y="660"/>
                    </a:lnTo>
                    <a:lnTo>
                      <a:pt x="1632" y="660"/>
                    </a:lnTo>
                    <a:lnTo>
                      <a:pt x="1632" y="660"/>
                    </a:lnTo>
                    <a:lnTo>
                      <a:pt x="1632" y="660"/>
                    </a:lnTo>
                    <a:lnTo>
                      <a:pt x="1632" y="660"/>
                    </a:lnTo>
                    <a:lnTo>
                      <a:pt x="1632" y="660"/>
                    </a:lnTo>
                    <a:lnTo>
                      <a:pt x="1632" y="660"/>
                    </a:lnTo>
                    <a:lnTo>
                      <a:pt x="1632" y="660"/>
                    </a:lnTo>
                    <a:lnTo>
                      <a:pt x="1632" y="660"/>
                    </a:lnTo>
                    <a:lnTo>
                      <a:pt x="1632" y="660"/>
                    </a:lnTo>
                    <a:lnTo>
                      <a:pt x="1632" y="660"/>
                    </a:lnTo>
                    <a:lnTo>
                      <a:pt x="1632" y="660"/>
                    </a:lnTo>
                    <a:lnTo>
                      <a:pt x="1632" y="660"/>
                    </a:lnTo>
                    <a:lnTo>
                      <a:pt x="1632" y="660"/>
                    </a:lnTo>
                    <a:lnTo>
                      <a:pt x="1632" y="660"/>
                    </a:lnTo>
                    <a:lnTo>
                      <a:pt x="1632" y="666"/>
                    </a:lnTo>
                    <a:lnTo>
                      <a:pt x="1632" y="666"/>
                    </a:lnTo>
                    <a:lnTo>
                      <a:pt x="1632" y="666"/>
                    </a:lnTo>
                    <a:lnTo>
                      <a:pt x="1632" y="666"/>
                    </a:lnTo>
                    <a:lnTo>
                      <a:pt x="1632" y="666"/>
                    </a:lnTo>
                    <a:lnTo>
                      <a:pt x="1632" y="666"/>
                    </a:lnTo>
                    <a:lnTo>
                      <a:pt x="1632" y="666"/>
                    </a:lnTo>
                    <a:lnTo>
                      <a:pt x="1632" y="666"/>
                    </a:lnTo>
                    <a:lnTo>
                      <a:pt x="1632" y="666"/>
                    </a:lnTo>
                    <a:lnTo>
                      <a:pt x="1632" y="666"/>
                    </a:lnTo>
                    <a:lnTo>
                      <a:pt x="1632" y="666"/>
                    </a:lnTo>
                    <a:lnTo>
                      <a:pt x="1632" y="666"/>
                    </a:lnTo>
                    <a:lnTo>
                      <a:pt x="1632" y="666"/>
                    </a:lnTo>
                    <a:lnTo>
                      <a:pt x="1632" y="666"/>
                    </a:lnTo>
                    <a:lnTo>
                      <a:pt x="1632" y="666"/>
                    </a:lnTo>
                    <a:lnTo>
                      <a:pt x="1632" y="666"/>
                    </a:lnTo>
                    <a:lnTo>
                      <a:pt x="1632" y="666"/>
                    </a:lnTo>
                    <a:lnTo>
                      <a:pt x="1632" y="666"/>
                    </a:lnTo>
                    <a:lnTo>
                      <a:pt x="1632" y="672"/>
                    </a:lnTo>
                    <a:lnTo>
                      <a:pt x="1632" y="672"/>
                    </a:lnTo>
                    <a:lnTo>
                      <a:pt x="1632" y="672"/>
                    </a:lnTo>
                    <a:lnTo>
                      <a:pt x="1632" y="672"/>
                    </a:lnTo>
                    <a:lnTo>
                      <a:pt x="1632" y="672"/>
                    </a:lnTo>
                    <a:lnTo>
                      <a:pt x="1632" y="672"/>
                    </a:lnTo>
                    <a:lnTo>
                      <a:pt x="1632" y="672"/>
                    </a:lnTo>
                    <a:lnTo>
                      <a:pt x="1632" y="672"/>
                    </a:lnTo>
                    <a:lnTo>
                      <a:pt x="1632" y="672"/>
                    </a:lnTo>
                    <a:lnTo>
                      <a:pt x="1632" y="672"/>
                    </a:lnTo>
                    <a:lnTo>
                      <a:pt x="1638" y="672"/>
                    </a:lnTo>
                    <a:lnTo>
                      <a:pt x="1638" y="672"/>
                    </a:lnTo>
                    <a:lnTo>
                      <a:pt x="1638" y="672"/>
                    </a:lnTo>
                    <a:lnTo>
                      <a:pt x="1638" y="672"/>
                    </a:lnTo>
                    <a:lnTo>
                      <a:pt x="1638" y="672"/>
                    </a:lnTo>
                    <a:lnTo>
                      <a:pt x="1638" y="672"/>
                    </a:lnTo>
                    <a:lnTo>
                      <a:pt x="1638" y="672"/>
                    </a:lnTo>
                    <a:lnTo>
                      <a:pt x="1638" y="672"/>
                    </a:lnTo>
                    <a:lnTo>
                      <a:pt x="1638" y="672"/>
                    </a:lnTo>
                    <a:lnTo>
                      <a:pt x="1638" y="678"/>
                    </a:lnTo>
                    <a:lnTo>
                      <a:pt x="1638" y="678"/>
                    </a:lnTo>
                    <a:lnTo>
                      <a:pt x="1638" y="678"/>
                    </a:lnTo>
                    <a:lnTo>
                      <a:pt x="1638" y="678"/>
                    </a:lnTo>
                    <a:lnTo>
                      <a:pt x="1638" y="678"/>
                    </a:lnTo>
                    <a:lnTo>
                      <a:pt x="1638" y="678"/>
                    </a:lnTo>
                    <a:lnTo>
                      <a:pt x="1638" y="678"/>
                    </a:lnTo>
                    <a:lnTo>
                      <a:pt x="1638" y="678"/>
                    </a:lnTo>
                    <a:lnTo>
                      <a:pt x="1638" y="678"/>
                    </a:lnTo>
                    <a:lnTo>
                      <a:pt x="1638" y="678"/>
                    </a:lnTo>
                    <a:lnTo>
                      <a:pt x="1638" y="678"/>
                    </a:lnTo>
                    <a:lnTo>
                      <a:pt x="1638" y="678"/>
                    </a:lnTo>
                    <a:lnTo>
                      <a:pt x="1638" y="678"/>
                    </a:lnTo>
                    <a:lnTo>
                      <a:pt x="1638" y="678"/>
                    </a:lnTo>
                    <a:lnTo>
                      <a:pt x="1638" y="678"/>
                    </a:lnTo>
                    <a:lnTo>
                      <a:pt x="1638" y="678"/>
                    </a:lnTo>
                    <a:lnTo>
                      <a:pt x="1638" y="678"/>
                    </a:lnTo>
                    <a:lnTo>
                      <a:pt x="1638" y="678"/>
                    </a:lnTo>
                    <a:lnTo>
                      <a:pt x="1638" y="678"/>
                    </a:lnTo>
                    <a:lnTo>
                      <a:pt x="1638" y="678"/>
                    </a:lnTo>
                    <a:lnTo>
                      <a:pt x="1638" y="678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84"/>
                    </a:lnTo>
                    <a:lnTo>
                      <a:pt x="1638" y="690"/>
                    </a:lnTo>
                    <a:lnTo>
                      <a:pt x="1638" y="690"/>
                    </a:lnTo>
                    <a:lnTo>
                      <a:pt x="1638" y="690"/>
                    </a:lnTo>
                    <a:lnTo>
                      <a:pt x="1638" y="690"/>
                    </a:lnTo>
                    <a:lnTo>
                      <a:pt x="1638" y="690"/>
                    </a:lnTo>
                    <a:lnTo>
                      <a:pt x="1638" y="690"/>
                    </a:lnTo>
                    <a:lnTo>
                      <a:pt x="1638" y="690"/>
                    </a:lnTo>
                    <a:lnTo>
                      <a:pt x="1644" y="690"/>
                    </a:lnTo>
                    <a:lnTo>
                      <a:pt x="1644" y="690"/>
                    </a:lnTo>
                    <a:lnTo>
                      <a:pt x="1644" y="690"/>
                    </a:lnTo>
                    <a:lnTo>
                      <a:pt x="1644" y="690"/>
                    </a:lnTo>
                    <a:lnTo>
                      <a:pt x="1644" y="690"/>
                    </a:lnTo>
                    <a:lnTo>
                      <a:pt x="1644" y="690"/>
                    </a:lnTo>
                    <a:lnTo>
                      <a:pt x="1644" y="690"/>
                    </a:lnTo>
                    <a:lnTo>
                      <a:pt x="1644" y="690"/>
                    </a:lnTo>
                    <a:lnTo>
                      <a:pt x="1644" y="690"/>
                    </a:lnTo>
                    <a:lnTo>
                      <a:pt x="1644" y="690"/>
                    </a:lnTo>
                    <a:lnTo>
                      <a:pt x="1650" y="708"/>
                    </a:lnTo>
                    <a:lnTo>
                      <a:pt x="1650" y="708"/>
                    </a:lnTo>
                    <a:lnTo>
                      <a:pt x="1650" y="708"/>
                    </a:lnTo>
                    <a:lnTo>
                      <a:pt x="1650" y="708"/>
                    </a:lnTo>
                    <a:lnTo>
                      <a:pt x="1650" y="708"/>
                    </a:lnTo>
                    <a:lnTo>
                      <a:pt x="1650" y="708"/>
                    </a:lnTo>
                    <a:lnTo>
                      <a:pt x="1650" y="708"/>
                    </a:lnTo>
                    <a:lnTo>
                      <a:pt x="1650" y="708"/>
                    </a:lnTo>
                    <a:lnTo>
                      <a:pt x="1650" y="708"/>
                    </a:lnTo>
                    <a:lnTo>
                      <a:pt x="1656" y="708"/>
                    </a:lnTo>
                    <a:lnTo>
                      <a:pt x="1656" y="708"/>
                    </a:lnTo>
                    <a:lnTo>
                      <a:pt x="1656" y="708"/>
                    </a:lnTo>
                    <a:lnTo>
                      <a:pt x="1656" y="708"/>
                    </a:lnTo>
                    <a:lnTo>
                      <a:pt x="1656" y="708"/>
                    </a:lnTo>
                    <a:lnTo>
                      <a:pt x="1656" y="708"/>
                    </a:lnTo>
                    <a:lnTo>
                      <a:pt x="1656" y="708"/>
                    </a:lnTo>
                    <a:lnTo>
                      <a:pt x="1656" y="708"/>
                    </a:lnTo>
                    <a:lnTo>
                      <a:pt x="1656" y="708"/>
                    </a:lnTo>
                    <a:lnTo>
                      <a:pt x="1656" y="708"/>
                    </a:lnTo>
                    <a:lnTo>
                      <a:pt x="1656" y="708"/>
                    </a:lnTo>
                    <a:lnTo>
                      <a:pt x="1656" y="708"/>
                    </a:lnTo>
                    <a:lnTo>
                      <a:pt x="1656" y="708"/>
                    </a:lnTo>
                    <a:lnTo>
                      <a:pt x="1656" y="708"/>
                    </a:lnTo>
                    <a:lnTo>
                      <a:pt x="1656" y="708"/>
                    </a:lnTo>
                    <a:lnTo>
                      <a:pt x="1656" y="708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56" y="714"/>
                    </a:lnTo>
                    <a:lnTo>
                      <a:pt x="1668" y="714"/>
                    </a:lnTo>
                    <a:lnTo>
                      <a:pt x="1668" y="714"/>
                    </a:lnTo>
                    <a:lnTo>
                      <a:pt x="1668" y="714"/>
                    </a:lnTo>
                    <a:lnTo>
                      <a:pt x="1668" y="714"/>
                    </a:lnTo>
                    <a:lnTo>
                      <a:pt x="1668" y="714"/>
                    </a:lnTo>
                    <a:lnTo>
                      <a:pt x="1668" y="714"/>
                    </a:lnTo>
                    <a:lnTo>
                      <a:pt x="1668" y="714"/>
                    </a:lnTo>
                    <a:lnTo>
                      <a:pt x="1668" y="714"/>
                    </a:lnTo>
                    <a:lnTo>
                      <a:pt x="1668" y="714"/>
                    </a:lnTo>
                    <a:lnTo>
                      <a:pt x="1668" y="714"/>
                    </a:lnTo>
                    <a:lnTo>
                      <a:pt x="1668" y="714"/>
                    </a:lnTo>
                    <a:lnTo>
                      <a:pt x="1668" y="714"/>
                    </a:lnTo>
                    <a:lnTo>
                      <a:pt x="1668" y="714"/>
                    </a:lnTo>
                    <a:lnTo>
                      <a:pt x="1668" y="708"/>
                    </a:lnTo>
                    <a:lnTo>
                      <a:pt x="1668" y="708"/>
                    </a:lnTo>
                    <a:lnTo>
                      <a:pt x="1668" y="708"/>
                    </a:lnTo>
                    <a:lnTo>
                      <a:pt x="1668" y="708"/>
                    </a:lnTo>
                    <a:lnTo>
                      <a:pt x="1668" y="708"/>
                    </a:lnTo>
                    <a:lnTo>
                      <a:pt x="1668" y="708"/>
                    </a:lnTo>
                    <a:lnTo>
                      <a:pt x="1668" y="708"/>
                    </a:lnTo>
                    <a:lnTo>
                      <a:pt x="1668" y="708"/>
                    </a:lnTo>
                    <a:lnTo>
                      <a:pt x="1668" y="708"/>
                    </a:lnTo>
                    <a:lnTo>
                      <a:pt x="1668" y="708"/>
                    </a:lnTo>
                    <a:lnTo>
                      <a:pt x="1668" y="708"/>
                    </a:lnTo>
                    <a:lnTo>
                      <a:pt x="1668" y="708"/>
                    </a:lnTo>
                    <a:lnTo>
                      <a:pt x="1668" y="708"/>
                    </a:lnTo>
                    <a:lnTo>
                      <a:pt x="1668" y="708"/>
                    </a:lnTo>
                    <a:lnTo>
                      <a:pt x="1668" y="708"/>
                    </a:lnTo>
                    <a:lnTo>
                      <a:pt x="1668" y="708"/>
                    </a:lnTo>
                    <a:lnTo>
                      <a:pt x="1668" y="708"/>
                    </a:lnTo>
                    <a:lnTo>
                      <a:pt x="1668" y="708"/>
                    </a:lnTo>
                    <a:lnTo>
                      <a:pt x="1668" y="708"/>
                    </a:lnTo>
                    <a:lnTo>
                      <a:pt x="1668" y="708"/>
                    </a:lnTo>
                    <a:lnTo>
                      <a:pt x="1668" y="708"/>
                    </a:lnTo>
                    <a:lnTo>
                      <a:pt x="1668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8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74" y="702"/>
                    </a:lnTo>
                    <a:lnTo>
                      <a:pt x="1680" y="702"/>
                    </a:lnTo>
                    <a:lnTo>
                      <a:pt x="1680" y="702"/>
                    </a:lnTo>
                    <a:lnTo>
                      <a:pt x="1680" y="702"/>
                    </a:lnTo>
                    <a:lnTo>
                      <a:pt x="1680" y="702"/>
                    </a:lnTo>
                    <a:lnTo>
                      <a:pt x="1680" y="702"/>
                    </a:lnTo>
                    <a:lnTo>
                      <a:pt x="1680" y="702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6"/>
                    </a:lnTo>
                    <a:lnTo>
                      <a:pt x="1680" y="690"/>
                    </a:lnTo>
                    <a:lnTo>
                      <a:pt x="1680" y="690"/>
                    </a:lnTo>
                    <a:lnTo>
                      <a:pt x="1680" y="690"/>
                    </a:lnTo>
                    <a:lnTo>
                      <a:pt x="1680" y="690"/>
                    </a:lnTo>
                    <a:lnTo>
                      <a:pt x="1680" y="690"/>
                    </a:lnTo>
                    <a:lnTo>
                      <a:pt x="1692" y="660"/>
                    </a:lnTo>
                    <a:lnTo>
                      <a:pt x="1692" y="660"/>
                    </a:lnTo>
                    <a:lnTo>
                      <a:pt x="1692" y="660"/>
                    </a:lnTo>
                    <a:lnTo>
                      <a:pt x="1692" y="660"/>
                    </a:lnTo>
                    <a:lnTo>
                      <a:pt x="1692" y="660"/>
                    </a:lnTo>
                    <a:lnTo>
                      <a:pt x="1692" y="660"/>
                    </a:lnTo>
                    <a:lnTo>
                      <a:pt x="1692" y="660"/>
                    </a:lnTo>
                    <a:lnTo>
                      <a:pt x="1692" y="660"/>
                    </a:lnTo>
                    <a:lnTo>
                      <a:pt x="1692" y="660"/>
                    </a:lnTo>
                    <a:lnTo>
                      <a:pt x="1692" y="660"/>
                    </a:lnTo>
                    <a:lnTo>
                      <a:pt x="1692" y="660"/>
                    </a:lnTo>
                    <a:lnTo>
                      <a:pt x="1692" y="660"/>
                    </a:lnTo>
                    <a:lnTo>
                      <a:pt x="1692" y="660"/>
                    </a:lnTo>
                    <a:lnTo>
                      <a:pt x="1692" y="660"/>
                    </a:lnTo>
                    <a:lnTo>
                      <a:pt x="1692" y="660"/>
                    </a:lnTo>
                    <a:lnTo>
                      <a:pt x="1692" y="660"/>
                    </a:lnTo>
                    <a:lnTo>
                      <a:pt x="1692" y="654"/>
                    </a:lnTo>
                    <a:lnTo>
                      <a:pt x="1692" y="654"/>
                    </a:lnTo>
                    <a:lnTo>
                      <a:pt x="1692" y="654"/>
                    </a:lnTo>
                    <a:lnTo>
                      <a:pt x="1692" y="654"/>
                    </a:lnTo>
                    <a:lnTo>
                      <a:pt x="1692" y="654"/>
                    </a:lnTo>
                    <a:lnTo>
                      <a:pt x="1692" y="654"/>
                    </a:lnTo>
                    <a:lnTo>
                      <a:pt x="1692" y="654"/>
                    </a:lnTo>
                    <a:lnTo>
                      <a:pt x="1692" y="654"/>
                    </a:lnTo>
                    <a:lnTo>
                      <a:pt x="1692" y="654"/>
                    </a:lnTo>
                    <a:lnTo>
                      <a:pt x="1692" y="654"/>
                    </a:lnTo>
                    <a:lnTo>
                      <a:pt x="1692" y="654"/>
                    </a:lnTo>
                    <a:lnTo>
                      <a:pt x="1692" y="654"/>
                    </a:lnTo>
                    <a:lnTo>
                      <a:pt x="1692" y="654"/>
                    </a:lnTo>
                    <a:lnTo>
                      <a:pt x="1692" y="654"/>
                    </a:lnTo>
                    <a:lnTo>
                      <a:pt x="1692" y="654"/>
                    </a:lnTo>
                    <a:lnTo>
                      <a:pt x="1692" y="654"/>
                    </a:lnTo>
                    <a:lnTo>
                      <a:pt x="1692" y="648"/>
                    </a:lnTo>
                    <a:lnTo>
                      <a:pt x="1692" y="648"/>
                    </a:lnTo>
                    <a:lnTo>
                      <a:pt x="1692" y="648"/>
                    </a:lnTo>
                    <a:lnTo>
                      <a:pt x="1692" y="648"/>
                    </a:lnTo>
                    <a:lnTo>
                      <a:pt x="1692" y="648"/>
                    </a:lnTo>
                    <a:lnTo>
                      <a:pt x="1692" y="648"/>
                    </a:lnTo>
                    <a:lnTo>
                      <a:pt x="1698" y="648"/>
                    </a:lnTo>
                    <a:lnTo>
                      <a:pt x="1698" y="648"/>
                    </a:lnTo>
                    <a:lnTo>
                      <a:pt x="1698" y="648"/>
                    </a:lnTo>
                    <a:lnTo>
                      <a:pt x="1698" y="648"/>
                    </a:lnTo>
                    <a:lnTo>
                      <a:pt x="1698" y="648"/>
                    </a:lnTo>
                    <a:lnTo>
                      <a:pt x="1698" y="648"/>
                    </a:lnTo>
                    <a:lnTo>
                      <a:pt x="1698" y="648"/>
                    </a:lnTo>
                    <a:lnTo>
                      <a:pt x="1698" y="648"/>
                    </a:lnTo>
                    <a:lnTo>
                      <a:pt x="1698" y="648"/>
                    </a:lnTo>
                    <a:lnTo>
                      <a:pt x="1698" y="648"/>
                    </a:lnTo>
                    <a:lnTo>
                      <a:pt x="1698" y="642"/>
                    </a:lnTo>
                    <a:lnTo>
                      <a:pt x="1698" y="642"/>
                    </a:lnTo>
                    <a:lnTo>
                      <a:pt x="1698" y="642"/>
                    </a:lnTo>
                    <a:lnTo>
                      <a:pt x="1698" y="642"/>
                    </a:lnTo>
                    <a:lnTo>
                      <a:pt x="1698" y="642"/>
                    </a:lnTo>
                    <a:lnTo>
                      <a:pt x="1704" y="594"/>
                    </a:lnTo>
                    <a:lnTo>
                      <a:pt x="1704" y="594"/>
                    </a:lnTo>
                    <a:lnTo>
                      <a:pt x="1704" y="594"/>
                    </a:lnTo>
                    <a:lnTo>
                      <a:pt x="1704" y="594"/>
                    </a:lnTo>
                    <a:lnTo>
                      <a:pt x="1710" y="594"/>
                    </a:lnTo>
                    <a:lnTo>
                      <a:pt x="1710" y="594"/>
                    </a:lnTo>
                    <a:lnTo>
                      <a:pt x="1710" y="594"/>
                    </a:lnTo>
                    <a:lnTo>
                      <a:pt x="1710" y="594"/>
                    </a:lnTo>
                    <a:lnTo>
                      <a:pt x="1710" y="594"/>
                    </a:lnTo>
                    <a:lnTo>
                      <a:pt x="1710" y="588"/>
                    </a:lnTo>
                    <a:lnTo>
                      <a:pt x="1710" y="588"/>
                    </a:lnTo>
                    <a:lnTo>
                      <a:pt x="1710" y="588"/>
                    </a:lnTo>
                    <a:lnTo>
                      <a:pt x="1710" y="588"/>
                    </a:lnTo>
                    <a:lnTo>
                      <a:pt x="1710" y="588"/>
                    </a:lnTo>
                    <a:lnTo>
                      <a:pt x="1710" y="588"/>
                    </a:lnTo>
                    <a:lnTo>
                      <a:pt x="1710" y="588"/>
                    </a:lnTo>
                    <a:lnTo>
                      <a:pt x="1710" y="588"/>
                    </a:lnTo>
                    <a:lnTo>
                      <a:pt x="1710" y="588"/>
                    </a:lnTo>
                    <a:lnTo>
                      <a:pt x="1710" y="588"/>
                    </a:lnTo>
                    <a:lnTo>
                      <a:pt x="1710" y="588"/>
                    </a:lnTo>
                    <a:lnTo>
                      <a:pt x="1710" y="582"/>
                    </a:lnTo>
                    <a:lnTo>
                      <a:pt x="1710" y="582"/>
                    </a:lnTo>
                    <a:lnTo>
                      <a:pt x="1710" y="582"/>
                    </a:lnTo>
                    <a:lnTo>
                      <a:pt x="1710" y="582"/>
                    </a:lnTo>
                    <a:lnTo>
                      <a:pt x="1710" y="582"/>
                    </a:lnTo>
                    <a:lnTo>
                      <a:pt x="1710" y="582"/>
                    </a:lnTo>
                    <a:lnTo>
                      <a:pt x="1710" y="582"/>
                    </a:lnTo>
                    <a:lnTo>
                      <a:pt x="1710" y="582"/>
                    </a:lnTo>
                    <a:lnTo>
                      <a:pt x="1710" y="582"/>
                    </a:lnTo>
                    <a:lnTo>
                      <a:pt x="1710" y="582"/>
                    </a:lnTo>
                    <a:lnTo>
                      <a:pt x="1710" y="576"/>
                    </a:lnTo>
                    <a:lnTo>
                      <a:pt x="1710" y="576"/>
                    </a:lnTo>
                    <a:lnTo>
                      <a:pt x="1710" y="576"/>
                    </a:lnTo>
                    <a:lnTo>
                      <a:pt x="1710" y="576"/>
                    </a:lnTo>
                    <a:lnTo>
                      <a:pt x="1710" y="576"/>
                    </a:lnTo>
                    <a:lnTo>
                      <a:pt x="1710" y="576"/>
                    </a:lnTo>
                    <a:lnTo>
                      <a:pt x="1710" y="576"/>
                    </a:lnTo>
                    <a:lnTo>
                      <a:pt x="1710" y="576"/>
                    </a:lnTo>
                    <a:lnTo>
                      <a:pt x="1710" y="576"/>
                    </a:lnTo>
                    <a:lnTo>
                      <a:pt x="1710" y="576"/>
                    </a:lnTo>
                    <a:lnTo>
                      <a:pt x="1710" y="576"/>
                    </a:lnTo>
                    <a:lnTo>
                      <a:pt x="1710" y="570"/>
                    </a:lnTo>
                    <a:lnTo>
                      <a:pt x="1710" y="570"/>
                    </a:lnTo>
                    <a:lnTo>
                      <a:pt x="1710" y="570"/>
                    </a:lnTo>
                    <a:lnTo>
                      <a:pt x="1710" y="570"/>
                    </a:lnTo>
                    <a:lnTo>
                      <a:pt x="1710" y="570"/>
                    </a:lnTo>
                    <a:lnTo>
                      <a:pt x="1710" y="570"/>
                    </a:lnTo>
                    <a:lnTo>
                      <a:pt x="1710" y="570"/>
                    </a:lnTo>
                    <a:lnTo>
                      <a:pt x="1710" y="570"/>
                    </a:lnTo>
                    <a:lnTo>
                      <a:pt x="1710" y="570"/>
                    </a:lnTo>
                    <a:lnTo>
                      <a:pt x="1710" y="570"/>
                    </a:lnTo>
                    <a:lnTo>
                      <a:pt x="1710" y="564"/>
                    </a:lnTo>
                    <a:lnTo>
                      <a:pt x="1710" y="564"/>
                    </a:lnTo>
                    <a:lnTo>
                      <a:pt x="1710" y="564"/>
                    </a:lnTo>
                    <a:lnTo>
                      <a:pt x="1710" y="564"/>
                    </a:lnTo>
                    <a:lnTo>
                      <a:pt x="1710" y="564"/>
                    </a:lnTo>
                    <a:lnTo>
                      <a:pt x="1710" y="564"/>
                    </a:lnTo>
                    <a:lnTo>
                      <a:pt x="1710" y="564"/>
                    </a:lnTo>
                    <a:lnTo>
                      <a:pt x="1710" y="564"/>
                    </a:lnTo>
                    <a:lnTo>
                      <a:pt x="1710" y="564"/>
                    </a:lnTo>
                    <a:lnTo>
                      <a:pt x="1710" y="564"/>
                    </a:lnTo>
                    <a:lnTo>
                      <a:pt x="1710" y="564"/>
                    </a:lnTo>
                    <a:lnTo>
                      <a:pt x="1710" y="558"/>
                    </a:lnTo>
                    <a:lnTo>
                      <a:pt x="1710" y="558"/>
                    </a:lnTo>
                    <a:lnTo>
                      <a:pt x="1716" y="558"/>
                    </a:lnTo>
                    <a:lnTo>
                      <a:pt x="1716" y="558"/>
                    </a:lnTo>
                    <a:lnTo>
                      <a:pt x="1716" y="558"/>
                    </a:lnTo>
                    <a:lnTo>
                      <a:pt x="1716" y="558"/>
                    </a:lnTo>
                    <a:lnTo>
                      <a:pt x="1716" y="558"/>
                    </a:lnTo>
                    <a:lnTo>
                      <a:pt x="1716" y="558"/>
                    </a:lnTo>
                    <a:lnTo>
                      <a:pt x="1716" y="558"/>
                    </a:lnTo>
                    <a:lnTo>
                      <a:pt x="1716" y="558"/>
                    </a:lnTo>
                    <a:lnTo>
                      <a:pt x="1716" y="552"/>
                    </a:lnTo>
                    <a:lnTo>
                      <a:pt x="1716" y="552"/>
                    </a:lnTo>
                    <a:lnTo>
                      <a:pt x="1716" y="552"/>
                    </a:lnTo>
                    <a:lnTo>
                      <a:pt x="1716" y="552"/>
                    </a:lnTo>
                    <a:lnTo>
                      <a:pt x="1716" y="552"/>
                    </a:lnTo>
                    <a:lnTo>
                      <a:pt x="1716" y="552"/>
                    </a:lnTo>
                    <a:lnTo>
                      <a:pt x="1716" y="552"/>
                    </a:lnTo>
                    <a:lnTo>
                      <a:pt x="1716" y="552"/>
                    </a:lnTo>
                    <a:lnTo>
                      <a:pt x="1716" y="552"/>
                    </a:lnTo>
                    <a:lnTo>
                      <a:pt x="1716" y="546"/>
                    </a:lnTo>
                    <a:lnTo>
                      <a:pt x="1716" y="546"/>
                    </a:lnTo>
                    <a:lnTo>
                      <a:pt x="1716" y="546"/>
                    </a:lnTo>
                    <a:lnTo>
                      <a:pt x="1716" y="546"/>
                    </a:lnTo>
                    <a:lnTo>
                      <a:pt x="1716" y="546"/>
                    </a:lnTo>
                    <a:lnTo>
                      <a:pt x="1716" y="546"/>
                    </a:lnTo>
                    <a:lnTo>
                      <a:pt x="1716" y="546"/>
                    </a:lnTo>
                    <a:lnTo>
                      <a:pt x="1716" y="546"/>
                    </a:lnTo>
                    <a:lnTo>
                      <a:pt x="1716" y="546"/>
                    </a:lnTo>
                    <a:lnTo>
                      <a:pt x="1716" y="546"/>
                    </a:lnTo>
                    <a:lnTo>
                      <a:pt x="1716" y="540"/>
                    </a:lnTo>
                    <a:lnTo>
                      <a:pt x="1716" y="540"/>
                    </a:lnTo>
                    <a:lnTo>
                      <a:pt x="1716" y="540"/>
                    </a:lnTo>
                    <a:lnTo>
                      <a:pt x="1716" y="540"/>
                    </a:lnTo>
                    <a:lnTo>
                      <a:pt x="1716" y="540"/>
                    </a:lnTo>
                    <a:lnTo>
                      <a:pt x="1716" y="540"/>
                    </a:lnTo>
                    <a:lnTo>
                      <a:pt x="1716" y="540"/>
                    </a:lnTo>
                    <a:lnTo>
                      <a:pt x="1716" y="540"/>
                    </a:lnTo>
                    <a:lnTo>
                      <a:pt x="1716" y="540"/>
                    </a:lnTo>
                    <a:lnTo>
                      <a:pt x="1716" y="534"/>
                    </a:lnTo>
                    <a:lnTo>
                      <a:pt x="1716" y="534"/>
                    </a:lnTo>
                    <a:lnTo>
                      <a:pt x="1716" y="534"/>
                    </a:lnTo>
                    <a:lnTo>
                      <a:pt x="1716" y="534"/>
                    </a:lnTo>
                    <a:lnTo>
                      <a:pt x="1716" y="534"/>
                    </a:lnTo>
                    <a:lnTo>
                      <a:pt x="1716" y="534"/>
                    </a:lnTo>
                    <a:lnTo>
                      <a:pt x="1716" y="534"/>
                    </a:lnTo>
                    <a:lnTo>
                      <a:pt x="1716" y="534"/>
                    </a:lnTo>
                    <a:lnTo>
                      <a:pt x="1716" y="534"/>
                    </a:lnTo>
                    <a:lnTo>
                      <a:pt x="1716" y="534"/>
                    </a:lnTo>
                    <a:lnTo>
                      <a:pt x="1716" y="528"/>
                    </a:lnTo>
                    <a:lnTo>
                      <a:pt x="1716" y="528"/>
                    </a:lnTo>
                    <a:lnTo>
                      <a:pt x="1716" y="528"/>
                    </a:lnTo>
                    <a:lnTo>
                      <a:pt x="1716" y="528"/>
                    </a:lnTo>
                    <a:lnTo>
                      <a:pt x="1716" y="528"/>
                    </a:lnTo>
                    <a:lnTo>
                      <a:pt x="1716" y="528"/>
                    </a:lnTo>
                    <a:lnTo>
                      <a:pt x="1716" y="528"/>
                    </a:lnTo>
                    <a:lnTo>
                      <a:pt x="1716" y="528"/>
                    </a:lnTo>
                    <a:lnTo>
                      <a:pt x="1716" y="528"/>
                    </a:lnTo>
                    <a:lnTo>
                      <a:pt x="1716" y="522"/>
                    </a:lnTo>
                    <a:lnTo>
                      <a:pt x="1716" y="522"/>
                    </a:lnTo>
                    <a:lnTo>
                      <a:pt x="1716" y="522"/>
                    </a:lnTo>
                    <a:lnTo>
                      <a:pt x="1716" y="522"/>
                    </a:lnTo>
                    <a:lnTo>
                      <a:pt x="1716" y="522"/>
                    </a:lnTo>
                    <a:lnTo>
                      <a:pt x="1716" y="522"/>
                    </a:lnTo>
                    <a:lnTo>
                      <a:pt x="1722" y="522"/>
                    </a:lnTo>
                    <a:lnTo>
                      <a:pt x="1722" y="522"/>
                    </a:lnTo>
                    <a:lnTo>
                      <a:pt x="1722" y="522"/>
                    </a:lnTo>
                    <a:lnTo>
                      <a:pt x="1722" y="516"/>
                    </a:lnTo>
                    <a:lnTo>
                      <a:pt x="1722" y="516"/>
                    </a:lnTo>
                    <a:lnTo>
                      <a:pt x="1722" y="516"/>
                    </a:lnTo>
                    <a:lnTo>
                      <a:pt x="1722" y="516"/>
                    </a:lnTo>
                    <a:lnTo>
                      <a:pt x="1722" y="516"/>
                    </a:lnTo>
                    <a:lnTo>
                      <a:pt x="1722" y="516"/>
                    </a:lnTo>
                    <a:lnTo>
                      <a:pt x="1722" y="516"/>
                    </a:lnTo>
                    <a:lnTo>
                      <a:pt x="1722" y="516"/>
                    </a:lnTo>
                    <a:lnTo>
                      <a:pt x="1722" y="516"/>
                    </a:lnTo>
                    <a:lnTo>
                      <a:pt x="1728" y="438"/>
                    </a:lnTo>
                    <a:lnTo>
                      <a:pt x="1728" y="438"/>
                    </a:lnTo>
                    <a:lnTo>
                      <a:pt x="1728" y="438"/>
                    </a:lnTo>
                    <a:lnTo>
                      <a:pt x="1728" y="432"/>
                    </a:lnTo>
                    <a:lnTo>
                      <a:pt x="1728" y="432"/>
                    </a:lnTo>
                    <a:lnTo>
                      <a:pt x="1728" y="432"/>
                    </a:lnTo>
                    <a:lnTo>
                      <a:pt x="1734" y="432"/>
                    </a:lnTo>
                    <a:lnTo>
                      <a:pt x="1734" y="432"/>
                    </a:lnTo>
                    <a:lnTo>
                      <a:pt x="1734" y="432"/>
                    </a:lnTo>
                    <a:lnTo>
                      <a:pt x="1734" y="432"/>
                    </a:lnTo>
                    <a:lnTo>
                      <a:pt x="1734" y="426"/>
                    </a:lnTo>
                    <a:lnTo>
                      <a:pt x="1734" y="426"/>
                    </a:lnTo>
                    <a:lnTo>
                      <a:pt x="1734" y="426"/>
                    </a:lnTo>
                    <a:lnTo>
                      <a:pt x="1734" y="426"/>
                    </a:lnTo>
                    <a:lnTo>
                      <a:pt x="1734" y="426"/>
                    </a:lnTo>
                    <a:lnTo>
                      <a:pt x="1734" y="426"/>
                    </a:lnTo>
                    <a:lnTo>
                      <a:pt x="1734" y="426"/>
                    </a:lnTo>
                    <a:lnTo>
                      <a:pt x="1734" y="426"/>
                    </a:lnTo>
                    <a:lnTo>
                      <a:pt x="1734" y="420"/>
                    </a:lnTo>
                    <a:lnTo>
                      <a:pt x="1734" y="420"/>
                    </a:lnTo>
                    <a:lnTo>
                      <a:pt x="1734" y="420"/>
                    </a:lnTo>
                    <a:lnTo>
                      <a:pt x="1734" y="420"/>
                    </a:lnTo>
                    <a:lnTo>
                      <a:pt x="1734" y="420"/>
                    </a:lnTo>
                    <a:lnTo>
                      <a:pt x="1734" y="420"/>
                    </a:lnTo>
                    <a:lnTo>
                      <a:pt x="1734" y="420"/>
                    </a:lnTo>
                    <a:lnTo>
                      <a:pt x="1734" y="414"/>
                    </a:lnTo>
                    <a:lnTo>
                      <a:pt x="1734" y="414"/>
                    </a:lnTo>
                    <a:lnTo>
                      <a:pt x="1734" y="414"/>
                    </a:lnTo>
                    <a:lnTo>
                      <a:pt x="1734" y="414"/>
                    </a:lnTo>
                    <a:lnTo>
                      <a:pt x="1734" y="414"/>
                    </a:lnTo>
                    <a:lnTo>
                      <a:pt x="1734" y="414"/>
                    </a:lnTo>
                    <a:lnTo>
                      <a:pt x="1734" y="414"/>
                    </a:lnTo>
                    <a:lnTo>
                      <a:pt x="1734" y="408"/>
                    </a:lnTo>
                    <a:lnTo>
                      <a:pt x="1734" y="408"/>
                    </a:lnTo>
                    <a:lnTo>
                      <a:pt x="1734" y="408"/>
                    </a:lnTo>
                    <a:lnTo>
                      <a:pt x="1734" y="408"/>
                    </a:lnTo>
                    <a:lnTo>
                      <a:pt x="1734" y="408"/>
                    </a:lnTo>
                    <a:lnTo>
                      <a:pt x="1734" y="408"/>
                    </a:lnTo>
                    <a:lnTo>
                      <a:pt x="1734" y="408"/>
                    </a:lnTo>
                    <a:lnTo>
                      <a:pt x="1734" y="402"/>
                    </a:lnTo>
                    <a:lnTo>
                      <a:pt x="1734" y="402"/>
                    </a:lnTo>
                    <a:lnTo>
                      <a:pt x="1734" y="402"/>
                    </a:lnTo>
                    <a:lnTo>
                      <a:pt x="1734" y="402"/>
                    </a:lnTo>
                    <a:lnTo>
                      <a:pt x="1734" y="402"/>
                    </a:lnTo>
                    <a:lnTo>
                      <a:pt x="1734" y="402"/>
                    </a:lnTo>
                    <a:lnTo>
                      <a:pt x="1734" y="402"/>
                    </a:lnTo>
                    <a:lnTo>
                      <a:pt x="1734" y="396"/>
                    </a:lnTo>
                    <a:lnTo>
                      <a:pt x="1734" y="396"/>
                    </a:lnTo>
                    <a:lnTo>
                      <a:pt x="1734" y="396"/>
                    </a:lnTo>
                    <a:lnTo>
                      <a:pt x="1734" y="396"/>
                    </a:lnTo>
                    <a:lnTo>
                      <a:pt x="1734" y="396"/>
                    </a:lnTo>
                    <a:lnTo>
                      <a:pt x="1734" y="396"/>
                    </a:lnTo>
                    <a:lnTo>
                      <a:pt x="1734" y="396"/>
                    </a:lnTo>
                    <a:lnTo>
                      <a:pt x="1746" y="300"/>
                    </a:lnTo>
                    <a:lnTo>
                      <a:pt x="1746" y="300"/>
                    </a:lnTo>
                    <a:lnTo>
                      <a:pt x="1746" y="300"/>
                    </a:lnTo>
                    <a:lnTo>
                      <a:pt x="1746" y="294"/>
                    </a:lnTo>
                    <a:lnTo>
                      <a:pt x="1746" y="294"/>
                    </a:lnTo>
                    <a:lnTo>
                      <a:pt x="1746" y="294"/>
                    </a:lnTo>
                    <a:lnTo>
                      <a:pt x="1746" y="294"/>
                    </a:lnTo>
                    <a:lnTo>
                      <a:pt x="1746" y="294"/>
                    </a:lnTo>
                    <a:lnTo>
                      <a:pt x="1746" y="294"/>
                    </a:lnTo>
                    <a:lnTo>
                      <a:pt x="1746" y="288"/>
                    </a:lnTo>
                    <a:lnTo>
                      <a:pt x="1746" y="288"/>
                    </a:lnTo>
                    <a:lnTo>
                      <a:pt x="1746" y="288"/>
                    </a:lnTo>
                    <a:lnTo>
                      <a:pt x="1746" y="288"/>
                    </a:lnTo>
                    <a:lnTo>
                      <a:pt x="1746" y="288"/>
                    </a:lnTo>
                    <a:lnTo>
                      <a:pt x="1746" y="288"/>
                    </a:lnTo>
                    <a:lnTo>
                      <a:pt x="1746" y="282"/>
                    </a:lnTo>
                    <a:lnTo>
                      <a:pt x="1746" y="282"/>
                    </a:lnTo>
                    <a:lnTo>
                      <a:pt x="1746" y="282"/>
                    </a:lnTo>
                    <a:lnTo>
                      <a:pt x="1746" y="282"/>
                    </a:lnTo>
                    <a:lnTo>
                      <a:pt x="1746" y="282"/>
                    </a:lnTo>
                    <a:lnTo>
                      <a:pt x="1746" y="282"/>
                    </a:lnTo>
                    <a:lnTo>
                      <a:pt x="1746" y="276"/>
                    </a:lnTo>
                    <a:lnTo>
                      <a:pt x="1746" y="276"/>
                    </a:lnTo>
                    <a:lnTo>
                      <a:pt x="1746" y="276"/>
                    </a:lnTo>
                    <a:lnTo>
                      <a:pt x="1746" y="276"/>
                    </a:lnTo>
                    <a:lnTo>
                      <a:pt x="1746" y="276"/>
                    </a:lnTo>
                    <a:lnTo>
                      <a:pt x="1746" y="276"/>
                    </a:lnTo>
                    <a:lnTo>
                      <a:pt x="1746" y="270"/>
                    </a:lnTo>
                    <a:lnTo>
                      <a:pt x="1746" y="270"/>
                    </a:lnTo>
                    <a:lnTo>
                      <a:pt x="1746" y="270"/>
                    </a:lnTo>
                    <a:lnTo>
                      <a:pt x="1746" y="270"/>
                    </a:lnTo>
                    <a:lnTo>
                      <a:pt x="1746" y="270"/>
                    </a:lnTo>
                    <a:lnTo>
                      <a:pt x="1746" y="264"/>
                    </a:lnTo>
                    <a:lnTo>
                      <a:pt x="1752" y="264"/>
                    </a:lnTo>
                    <a:lnTo>
                      <a:pt x="1752" y="264"/>
                    </a:lnTo>
                    <a:lnTo>
                      <a:pt x="1752" y="264"/>
                    </a:lnTo>
                    <a:lnTo>
                      <a:pt x="1752" y="264"/>
                    </a:lnTo>
                    <a:lnTo>
                      <a:pt x="1752" y="264"/>
                    </a:lnTo>
                    <a:lnTo>
                      <a:pt x="1752" y="258"/>
                    </a:lnTo>
                    <a:lnTo>
                      <a:pt x="1752" y="258"/>
                    </a:lnTo>
                    <a:lnTo>
                      <a:pt x="1752" y="258"/>
                    </a:lnTo>
                    <a:lnTo>
                      <a:pt x="1752" y="258"/>
                    </a:lnTo>
                    <a:lnTo>
                      <a:pt x="1752" y="258"/>
                    </a:lnTo>
                    <a:lnTo>
                      <a:pt x="1752" y="258"/>
                    </a:lnTo>
                    <a:lnTo>
                      <a:pt x="1752" y="252"/>
                    </a:lnTo>
                    <a:lnTo>
                      <a:pt x="1752" y="252"/>
                    </a:lnTo>
                    <a:lnTo>
                      <a:pt x="1752" y="252"/>
                    </a:lnTo>
                    <a:lnTo>
                      <a:pt x="1752" y="252"/>
                    </a:lnTo>
                    <a:lnTo>
                      <a:pt x="1752" y="252"/>
                    </a:lnTo>
                    <a:lnTo>
                      <a:pt x="1752" y="252"/>
                    </a:lnTo>
                    <a:lnTo>
                      <a:pt x="1752" y="246"/>
                    </a:lnTo>
                    <a:lnTo>
                      <a:pt x="1752" y="246"/>
                    </a:lnTo>
                    <a:lnTo>
                      <a:pt x="1752" y="246"/>
                    </a:lnTo>
                    <a:lnTo>
                      <a:pt x="1752" y="246"/>
                    </a:lnTo>
                    <a:lnTo>
                      <a:pt x="1752" y="246"/>
                    </a:lnTo>
                    <a:lnTo>
                      <a:pt x="1752" y="246"/>
                    </a:lnTo>
                    <a:lnTo>
                      <a:pt x="1752" y="240"/>
                    </a:lnTo>
                    <a:lnTo>
                      <a:pt x="1752" y="240"/>
                    </a:lnTo>
                    <a:lnTo>
                      <a:pt x="1752" y="240"/>
                    </a:lnTo>
                    <a:lnTo>
                      <a:pt x="1752" y="240"/>
                    </a:lnTo>
                    <a:lnTo>
                      <a:pt x="1752" y="240"/>
                    </a:lnTo>
                    <a:lnTo>
                      <a:pt x="1752" y="234"/>
                    </a:lnTo>
                    <a:lnTo>
                      <a:pt x="1752" y="234"/>
                    </a:lnTo>
                    <a:lnTo>
                      <a:pt x="1752" y="234"/>
                    </a:lnTo>
                    <a:lnTo>
                      <a:pt x="1752" y="234"/>
                    </a:lnTo>
                    <a:lnTo>
                      <a:pt x="1752" y="234"/>
                    </a:lnTo>
                    <a:lnTo>
                      <a:pt x="1752" y="234"/>
                    </a:lnTo>
                    <a:lnTo>
                      <a:pt x="1752" y="228"/>
                    </a:lnTo>
                    <a:lnTo>
                      <a:pt x="1752" y="228"/>
                    </a:lnTo>
                    <a:lnTo>
                      <a:pt x="1752" y="228"/>
                    </a:lnTo>
                    <a:lnTo>
                      <a:pt x="1752" y="228"/>
                    </a:lnTo>
                    <a:lnTo>
                      <a:pt x="1752" y="228"/>
                    </a:lnTo>
                    <a:lnTo>
                      <a:pt x="1752" y="228"/>
                    </a:lnTo>
                    <a:lnTo>
                      <a:pt x="1752" y="222"/>
                    </a:lnTo>
                    <a:lnTo>
                      <a:pt x="1752" y="222"/>
                    </a:lnTo>
                    <a:lnTo>
                      <a:pt x="1752" y="222"/>
                    </a:lnTo>
                    <a:lnTo>
                      <a:pt x="1752" y="222"/>
                    </a:lnTo>
                    <a:lnTo>
                      <a:pt x="1752" y="222"/>
                    </a:lnTo>
                    <a:lnTo>
                      <a:pt x="1752" y="216"/>
                    </a:lnTo>
                    <a:lnTo>
                      <a:pt x="1752" y="216"/>
                    </a:lnTo>
                    <a:lnTo>
                      <a:pt x="1752" y="216"/>
                    </a:lnTo>
                    <a:lnTo>
                      <a:pt x="1752" y="216"/>
                    </a:lnTo>
                    <a:lnTo>
                      <a:pt x="1752" y="216"/>
                    </a:lnTo>
                    <a:lnTo>
                      <a:pt x="1752" y="216"/>
                    </a:lnTo>
                    <a:lnTo>
                      <a:pt x="1752" y="210"/>
                    </a:lnTo>
                    <a:lnTo>
                      <a:pt x="1752" y="210"/>
                    </a:lnTo>
                    <a:lnTo>
                      <a:pt x="1752" y="210"/>
                    </a:lnTo>
                    <a:lnTo>
                      <a:pt x="1752" y="210"/>
                    </a:lnTo>
                    <a:lnTo>
                      <a:pt x="1752" y="210"/>
                    </a:lnTo>
                    <a:lnTo>
                      <a:pt x="1752" y="204"/>
                    </a:lnTo>
                    <a:lnTo>
                      <a:pt x="1752" y="204"/>
                    </a:lnTo>
                    <a:lnTo>
                      <a:pt x="1752" y="204"/>
                    </a:lnTo>
                    <a:lnTo>
                      <a:pt x="1752" y="204"/>
                    </a:lnTo>
                    <a:lnTo>
                      <a:pt x="1758" y="204"/>
                    </a:lnTo>
                    <a:lnTo>
                      <a:pt x="1758" y="204"/>
                    </a:lnTo>
                    <a:lnTo>
                      <a:pt x="1758" y="198"/>
                    </a:lnTo>
                    <a:lnTo>
                      <a:pt x="1758" y="198"/>
                    </a:lnTo>
                    <a:lnTo>
                      <a:pt x="1758" y="198"/>
                    </a:lnTo>
                    <a:lnTo>
                      <a:pt x="1758" y="198"/>
                    </a:lnTo>
                    <a:lnTo>
                      <a:pt x="1758" y="198"/>
                    </a:lnTo>
                    <a:lnTo>
                      <a:pt x="1758" y="192"/>
                    </a:lnTo>
                    <a:lnTo>
                      <a:pt x="1758" y="192"/>
                    </a:lnTo>
                    <a:lnTo>
                      <a:pt x="1758" y="192"/>
                    </a:lnTo>
                    <a:lnTo>
                      <a:pt x="1758" y="192"/>
                    </a:lnTo>
                    <a:lnTo>
                      <a:pt x="1758" y="192"/>
                    </a:lnTo>
                    <a:lnTo>
                      <a:pt x="1758" y="192"/>
                    </a:lnTo>
                    <a:lnTo>
                      <a:pt x="1758" y="186"/>
                    </a:lnTo>
                    <a:lnTo>
                      <a:pt x="1758" y="186"/>
                    </a:lnTo>
                    <a:lnTo>
                      <a:pt x="1758" y="186"/>
                    </a:lnTo>
                    <a:lnTo>
                      <a:pt x="1758" y="186"/>
                    </a:lnTo>
                    <a:lnTo>
                      <a:pt x="1758" y="186"/>
                    </a:lnTo>
                    <a:lnTo>
                      <a:pt x="1758" y="180"/>
                    </a:lnTo>
                    <a:lnTo>
                      <a:pt x="1758" y="180"/>
                    </a:lnTo>
                    <a:lnTo>
                      <a:pt x="1758" y="180"/>
                    </a:lnTo>
                    <a:lnTo>
                      <a:pt x="1758" y="180"/>
                    </a:lnTo>
                    <a:lnTo>
                      <a:pt x="1758" y="180"/>
                    </a:lnTo>
                    <a:lnTo>
                      <a:pt x="1758" y="180"/>
                    </a:lnTo>
                    <a:lnTo>
                      <a:pt x="1758" y="174"/>
                    </a:lnTo>
                    <a:lnTo>
                      <a:pt x="1758" y="174"/>
                    </a:lnTo>
                    <a:lnTo>
                      <a:pt x="1758" y="174"/>
                    </a:lnTo>
                    <a:lnTo>
                      <a:pt x="1758" y="174"/>
                    </a:lnTo>
                    <a:lnTo>
                      <a:pt x="1758" y="174"/>
                    </a:lnTo>
                    <a:lnTo>
                      <a:pt x="1758" y="168"/>
                    </a:lnTo>
                    <a:lnTo>
                      <a:pt x="1758" y="168"/>
                    </a:lnTo>
                    <a:lnTo>
                      <a:pt x="1758" y="168"/>
                    </a:lnTo>
                    <a:lnTo>
                      <a:pt x="1758" y="168"/>
                    </a:lnTo>
                    <a:lnTo>
                      <a:pt x="1758" y="168"/>
                    </a:lnTo>
                    <a:lnTo>
                      <a:pt x="1758" y="162"/>
                    </a:lnTo>
                    <a:lnTo>
                      <a:pt x="1758" y="162"/>
                    </a:lnTo>
                    <a:lnTo>
                      <a:pt x="1758" y="162"/>
                    </a:lnTo>
                    <a:lnTo>
                      <a:pt x="1758" y="162"/>
                    </a:lnTo>
                    <a:lnTo>
                      <a:pt x="1758" y="162"/>
                    </a:lnTo>
                    <a:lnTo>
                      <a:pt x="1758" y="162"/>
                    </a:lnTo>
                    <a:lnTo>
                      <a:pt x="1758" y="156"/>
                    </a:lnTo>
                    <a:lnTo>
                      <a:pt x="1758" y="156"/>
                    </a:lnTo>
                    <a:lnTo>
                      <a:pt x="1758" y="156"/>
                    </a:lnTo>
                    <a:lnTo>
                      <a:pt x="1758" y="156"/>
                    </a:lnTo>
                    <a:lnTo>
                      <a:pt x="1758" y="156"/>
                    </a:lnTo>
                    <a:lnTo>
                      <a:pt x="1758" y="150"/>
                    </a:lnTo>
                    <a:lnTo>
                      <a:pt x="1758" y="150"/>
                    </a:lnTo>
                    <a:lnTo>
                      <a:pt x="1758" y="150"/>
                    </a:lnTo>
                    <a:lnTo>
                      <a:pt x="1758" y="150"/>
                    </a:lnTo>
                    <a:lnTo>
                      <a:pt x="1758" y="150"/>
                    </a:lnTo>
                    <a:lnTo>
                      <a:pt x="1758" y="144"/>
                    </a:lnTo>
                    <a:lnTo>
                      <a:pt x="1758" y="144"/>
                    </a:lnTo>
                    <a:lnTo>
                      <a:pt x="1758" y="144"/>
                    </a:lnTo>
                    <a:lnTo>
                      <a:pt x="1758" y="144"/>
                    </a:lnTo>
                    <a:lnTo>
                      <a:pt x="1758" y="144"/>
                    </a:lnTo>
                    <a:lnTo>
                      <a:pt x="1758" y="138"/>
                    </a:lnTo>
                    <a:lnTo>
                      <a:pt x="1758" y="138"/>
                    </a:lnTo>
                    <a:lnTo>
                      <a:pt x="1758" y="138"/>
                    </a:lnTo>
                    <a:lnTo>
                      <a:pt x="1758" y="138"/>
                    </a:lnTo>
                    <a:lnTo>
                      <a:pt x="1758" y="138"/>
                    </a:lnTo>
                    <a:lnTo>
                      <a:pt x="1764" y="138"/>
                    </a:lnTo>
                    <a:lnTo>
                      <a:pt x="1764" y="132"/>
                    </a:lnTo>
                    <a:lnTo>
                      <a:pt x="1764" y="132"/>
                    </a:lnTo>
                    <a:lnTo>
                      <a:pt x="1764" y="132"/>
                    </a:lnTo>
                    <a:lnTo>
                      <a:pt x="1764" y="132"/>
                    </a:lnTo>
                    <a:lnTo>
                      <a:pt x="1764" y="132"/>
                    </a:lnTo>
                    <a:lnTo>
                      <a:pt x="1764" y="126"/>
                    </a:lnTo>
                    <a:lnTo>
                      <a:pt x="1764" y="126"/>
                    </a:lnTo>
                    <a:lnTo>
                      <a:pt x="1764" y="126"/>
                    </a:lnTo>
                    <a:lnTo>
                      <a:pt x="1764" y="126"/>
                    </a:lnTo>
                    <a:lnTo>
                      <a:pt x="1764" y="126"/>
                    </a:lnTo>
                    <a:lnTo>
                      <a:pt x="1764" y="120"/>
                    </a:lnTo>
                    <a:lnTo>
                      <a:pt x="1764" y="120"/>
                    </a:lnTo>
                    <a:lnTo>
                      <a:pt x="1764" y="120"/>
                    </a:lnTo>
                    <a:lnTo>
                      <a:pt x="1764" y="120"/>
                    </a:lnTo>
                    <a:lnTo>
                      <a:pt x="1764" y="120"/>
                    </a:lnTo>
                    <a:lnTo>
                      <a:pt x="1764" y="114"/>
                    </a:lnTo>
                    <a:lnTo>
                      <a:pt x="1764" y="114"/>
                    </a:lnTo>
                    <a:lnTo>
                      <a:pt x="1764" y="114"/>
                    </a:lnTo>
                    <a:lnTo>
                      <a:pt x="1764" y="114"/>
                    </a:lnTo>
                    <a:lnTo>
                      <a:pt x="1764" y="114"/>
                    </a:lnTo>
                    <a:lnTo>
                      <a:pt x="1764" y="108"/>
                    </a:lnTo>
                    <a:lnTo>
                      <a:pt x="1764" y="108"/>
                    </a:lnTo>
                    <a:lnTo>
                      <a:pt x="1764" y="108"/>
                    </a:lnTo>
                    <a:lnTo>
                      <a:pt x="1764" y="108"/>
                    </a:lnTo>
                    <a:lnTo>
                      <a:pt x="1764" y="108"/>
                    </a:lnTo>
                    <a:lnTo>
                      <a:pt x="1764" y="102"/>
                    </a:lnTo>
                    <a:lnTo>
                      <a:pt x="1764" y="102"/>
                    </a:lnTo>
                    <a:lnTo>
                      <a:pt x="1764" y="102"/>
                    </a:lnTo>
                    <a:lnTo>
                      <a:pt x="1764" y="102"/>
                    </a:lnTo>
                    <a:lnTo>
                      <a:pt x="1764" y="102"/>
                    </a:lnTo>
                    <a:lnTo>
                      <a:pt x="1764" y="96"/>
                    </a:lnTo>
                    <a:lnTo>
                      <a:pt x="1764" y="96"/>
                    </a:lnTo>
                    <a:lnTo>
                      <a:pt x="1764" y="96"/>
                    </a:lnTo>
                    <a:lnTo>
                      <a:pt x="1764" y="96"/>
                    </a:lnTo>
                    <a:lnTo>
                      <a:pt x="1764" y="96"/>
                    </a:lnTo>
                    <a:lnTo>
                      <a:pt x="1764" y="90"/>
                    </a:lnTo>
                    <a:lnTo>
                      <a:pt x="1764" y="90"/>
                    </a:lnTo>
                    <a:lnTo>
                      <a:pt x="1764" y="90"/>
                    </a:lnTo>
                    <a:lnTo>
                      <a:pt x="1764" y="90"/>
                    </a:lnTo>
                    <a:lnTo>
                      <a:pt x="1764" y="90"/>
                    </a:lnTo>
                    <a:lnTo>
                      <a:pt x="1764" y="84"/>
                    </a:lnTo>
                    <a:lnTo>
                      <a:pt x="1764" y="84"/>
                    </a:lnTo>
                    <a:lnTo>
                      <a:pt x="1764" y="84"/>
                    </a:lnTo>
                    <a:lnTo>
                      <a:pt x="1764" y="84"/>
                    </a:lnTo>
                    <a:lnTo>
                      <a:pt x="1764" y="84"/>
                    </a:lnTo>
                    <a:lnTo>
                      <a:pt x="1764" y="78"/>
                    </a:lnTo>
                    <a:lnTo>
                      <a:pt x="1764" y="78"/>
                    </a:lnTo>
                    <a:lnTo>
                      <a:pt x="1764" y="78"/>
                    </a:lnTo>
                    <a:lnTo>
                      <a:pt x="1764" y="78"/>
                    </a:lnTo>
                    <a:lnTo>
                      <a:pt x="1764" y="78"/>
                    </a:lnTo>
                    <a:lnTo>
                      <a:pt x="1764" y="72"/>
                    </a:lnTo>
                    <a:lnTo>
                      <a:pt x="1764" y="72"/>
                    </a:lnTo>
                    <a:lnTo>
                      <a:pt x="1764" y="72"/>
                    </a:lnTo>
                    <a:lnTo>
                      <a:pt x="1764" y="72"/>
                    </a:lnTo>
                    <a:lnTo>
                      <a:pt x="1764" y="72"/>
                    </a:lnTo>
                    <a:lnTo>
                      <a:pt x="1764" y="72"/>
                    </a:lnTo>
                    <a:lnTo>
                      <a:pt x="1764" y="66"/>
                    </a:lnTo>
                    <a:lnTo>
                      <a:pt x="1764" y="66"/>
                    </a:lnTo>
                    <a:lnTo>
                      <a:pt x="1764" y="66"/>
                    </a:lnTo>
                    <a:lnTo>
                      <a:pt x="1764" y="66"/>
                    </a:lnTo>
                    <a:lnTo>
                      <a:pt x="1770" y="66"/>
                    </a:lnTo>
                    <a:lnTo>
                      <a:pt x="1770" y="60"/>
                    </a:lnTo>
                    <a:lnTo>
                      <a:pt x="1770" y="60"/>
                    </a:lnTo>
                    <a:lnTo>
                      <a:pt x="1770" y="60"/>
                    </a:lnTo>
                    <a:lnTo>
                      <a:pt x="1770" y="60"/>
                    </a:lnTo>
                    <a:lnTo>
                      <a:pt x="1770" y="60"/>
                    </a:lnTo>
                    <a:lnTo>
                      <a:pt x="1770" y="54"/>
                    </a:lnTo>
                    <a:lnTo>
                      <a:pt x="1770" y="54"/>
                    </a:lnTo>
                    <a:lnTo>
                      <a:pt x="1770" y="54"/>
                    </a:lnTo>
                    <a:lnTo>
                      <a:pt x="1770" y="54"/>
                    </a:lnTo>
                    <a:lnTo>
                      <a:pt x="1770" y="48"/>
                    </a:lnTo>
                    <a:lnTo>
                      <a:pt x="1770" y="48"/>
                    </a:lnTo>
                    <a:lnTo>
                      <a:pt x="1770" y="48"/>
                    </a:lnTo>
                    <a:lnTo>
                      <a:pt x="1770" y="48"/>
                    </a:lnTo>
                    <a:lnTo>
                      <a:pt x="1770" y="48"/>
                    </a:lnTo>
                    <a:lnTo>
                      <a:pt x="1770" y="42"/>
                    </a:lnTo>
                    <a:lnTo>
                      <a:pt x="1770" y="42"/>
                    </a:lnTo>
                    <a:lnTo>
                      <a:pt x="1770" y="42"/>
                    </a:lnTo>
                    <a:lnTo>
                      <a:pt x="1770" y="42"/>
                    </a:lnTo>
                    <a:lnTo>
                      <a:pt x="1770" y="42"/>
                    </a:lnTo>
                    <a:lnTo>
                      <a:pt x="1770" y="36"/>
                    </a:lnTo>
                    <a:lnTo>
                      <a:pt x="1770" y="36"/>
                    </a:lnTo>
                    <a:lnTo>
                      <a:pt x="1770" y="36"/>
                    </a:lnTo>
                    <a:lnTo>
                      <a:pt x="1770" y="36"/>
                    </a:lnTo>
                    <a:lnTo>
                      <a:pt x="1770" y="36"/>
                    </a:lnTo>
                    <a:lnTo>
                      <a:pt x="1770" y="30"/>
                    </a:lnTo>
                    <a:lnTo>
                      <a:pt x="1770" y="30"/>
                    </a:lnTo>
                    <a:lnTo>
                      <a:pt x="1770" y="30"/>
                    </a:lnTo>
                    <a:lnTo>
                      <a:pt x="1770" y="30"/>
                    </a:lnTo>
                    <a:lnTo>
                      <a:pt x="1770" y="30"/>
                    </a:lnTo>
                    <a:lnTo>
                      <a:pt x="1770" y="30"/>
                    </a:lnTo>
                    <a:lnTo>
                      <a:pt x="1770" y="24"/>
                    </a:lnTo>
                    <a:lnTo>
                      <a:pt x="1770" y="24"/>
                    </a:lnTo>
                    <a:lnTo>
                      <a:pt x="1770" y="24"/>
                    </a:lnTo>
                    <a:lnTo>
                      <a:pt x="1770" y="24"/>
                    </a:lnTo>
                    <a:lnTo>
                      <a:pt x="1770" y="24"/>
                    </a:lnTo>
                    <a:lnTo>
                      <a:pt x="1770" y="24"/>
                    </a:lnTo>
                    <a:lnTo>
                      <a:pt x="1770" y="24"/>
                    </a:lnTo>
                    <a:lnTo>
                      <a:pt x="1770" y="24"/>
                    </a:lnTo>
                    <a:lnTo>
                      <a:pt x="1770" y="24"/>
                    </a:lnTo>
                    <a:lnTo>
                      <a:pt x="1770" y="24"/>
                    </a:lnTo>
                    <a:lnTo>
                      <a:pt x="1770" y="24"/>
                    </a:lnTo>
                    <a:lnTo>
                      <a:pt x="1770" y="30"/>
                    </a:lnTo>
                    <a:lnTo>
                      <a:pt x="1770" y="30"/>
                    </a:lnTo>
                    <a:lnTo>
                      <a:pt x="1770" y="30"/>
                    </a:lnTo>
                    <a:lnTo>
                      <a:pt x="1770" y="36"/>
                    </a:lnTo>
                    <a:lnTo>
                      <a:pt x="1770" y="36"/>
                    </a:lnTo>
                    <a:lnTo>
                      <a:pt x="1770" y="42"/>
                    </a:lnTo>
                    <a:lnTo>
                      <a:pt x="1770" y="48"/>
                    </a:lnTo>
                    <a:lnTo>
                      <a:pt x="1770" y="48"/>
                    </a:lnTo>
                    <a:lnTo>
                      <a:pt x="1770" y="54"/>
                    </a:lnTo>
                    <a:lnTo>
                      <a:pt x="1770" y="60"/>
                    </a:lnTo>
                    <a:lnTo>
                      <a:pt x="1770" y="66"/>
                    </a:lnTo>
                    <a:lnTo>
                      <a:pt x="1770" y="72"/>
                    </a:lnTo>
                    <a:lnTo>
                      <a:pt x="1770" y="78"/>
                    </a:lnTo>
                    <a:lnTo>
                      <a:pt x="1770" y="84"/>
                    </a:lnTo>
                    <a:lnTo>
                      <a:pt x="1770" y="90"/>
                    </a:lnTo>
                    <a:lnTo>
                      <a:pt x="1770" y="96"/>
                    </a:lnTo>
                    <a:lnTo>
                      <a:pt x="1770" y="102"/>
                    </a:lnTo>
                    <a:lnTo>
                      <a:pt x="1770" y="108"/>
                    </a:lnTo>
                    <a:lnTo>
                      <a:pt x="1770" y="114"/>
                    </a:lnTo>
                    <a:lnTo>
                      <a:pt x="1770" y="120"/>
                    </a:lnTo>
                    <a:lnTo>
                      <a:pt x="1770" y="126"/>
                    </a:lnTo>
                    <a:lnTo>
                      <a:pt x="1776" y="132"/>
                    </a:lnTo>
                    <a:lnTo>
                      <a:pt x="1776" y="138"/>
                    </a:lnTo>
                    <a:lnTo>
                      <a:pt x="1776" y="144"/>
                    </a:lnTo>
                    <a:lnTo>
                      <a:pt x="1776" y="150"/>
                    </a:lnTo>
                    <a:lnTo>
                      <a:pt x="1776" y="156"/>
                    </a:lnTo>
                    <a:lnTo>
                      <a:pt x="1776" y="162"/>
                    </a:lnTo>
                    <a:lnTo>
                      <a:pt x="1776" y="168"/>
                    </a:lnTo>
                    <a:lnTo>
                      <a:pt x="1776" y="168"/>
                    </a:lnTo>
                    <a:lnTo>
                      <a:pt x="1776" y="174"/>
                    </a:lnTo>
                    <a:lnTo>
                      <a:pt x="1776" y="180"/>
                    </a:lnTo>
                    <a:lnTo>
                      <a:pt x="1776" y="186"/>
                    </a:lnTo>
                    <a:lnTo>
                      <a:pt x="1776" y="192"/>
                    </a:lnTo>
                    <a:lnTo>
                      <a:pt x="1776" y="198"/>
                    </a:lnTo>
                    <a:lnTo>
                      <a:pt x="1776" y="204"/>
                    </a:lnTo>
                    <a:lnTo>
                      <a:pt x="1776" y="210"/>
                    </a:lnTo>
                    <a:lnTo>
                      <a:pt x="1776" y="216"/>
                    </a:lnTo>
                    <a:lnTo>
                      <a:pt x="1776" y="216"/>
                    </a:lnTo>
                    <a:lnTo>
                      <a:pt x="1776" y="222"/>
                    </a:lnTo>
                    <a:lnTo>
                      <a:pt x="1776" y="228"/>
                    </a:lnTo>
                    <a:lnTo>
                      <a:pt x="1776" y="228"/>
                    </a:lnTo>
                    <a:lnTo>
                      <a:pt x="1776" y="234"/>
                    </a:lnTo>
                    <a:lnTo>
                      <a:pt x="1776" y="234"/>
                    </a:lnTo>
                    <a:lnTo>
                      <a:pt x="1776" y="240"/>
                    </a:lnTo>
                    <a:lnTo>
                      <a:pt x="1776" y="240"/>
                    </a:lnTo>
                    <a:lnTo>
                      <a:pt x="1776" y="246"/>
                    </a:lnTo>
                    <a:lnTo>
                      <a:pt x="1776" y="246"/>
                    </a:lnTo>
                    <a:lnTo>
                      <a:pt x="1776" y="246"/>
                    </a:lnTo>
                    <a:lnTo>
                      <a:pt x="1776" y="252"/>
                    </a:lnTo>
                    <a:lnTo>
                      <a:pt x="1776" y="252"/>
                    </a:lnTo>
                    <a:lnTo>
                      <a:pt x="1776" y="252"/>
                    </a:lnTo>
                    <a:lnTo>
                      <a:pt x="1776" y="252"/>
                    </a:lnTo>
                    <a:lnTo>
                      <a:pt x="1776" y="252"/>
                    </a:lnTo>
                    <a:lnTo>
                      <a:pt x="1776" y="252"/>
                    </a:lnTo>
                    <a:lnTo>
                      <a:pt x="1776" y="252"/>
                    </a:lnTo>
                    <a:lnTo>
                      <a:pt x="1776" y="252"/>
                    </a:lnTo>
                    <a:lnTo>
                      <a:pt x="1776" y="252"/>
                    </a:lnTo>
                    <a:lnTo>
                      <a:pt x="1776" y="252"/>
                    </a:lnTo>
                    <a:lnTo>
                      <a:pt x="1776" y="252"/>
                    </a:lnTo>
                    <a:lnTo>
                      <a:pt x="1776" y="252"/>
                    </a:lnTo>
                    <a:lnTo>
                      <a:pt x="1776" y="252"/>
                    </a:lnTo>
                    <a:lnTo>
                      <a:pt x="1776" y="246"/>
                    </a:lnTo>
                    <a:lnTo>
                      <a:pt x="1776" y="246"/>
                    </a:lnTo>
                    <a:lnTo>
                      <a:pt x="1776" y="246"/>
                    </a:lnTo>
                    <a:lnTo>
                      <a:pt x="1776" y="240"/>
                    </a:lnTo>
                    <a:lnTo>
                      <a:pt x="1776" y="240"/>
                    </a:lnTo>
                    <a:lnTo>
                      <a:pt x="1776" y="234"/>
                    </a:lnTo>
                    <a:lnTo>
                      <a:pt x="1776" y="234"/>
                    </a:lnTo>
                    <a:lnTo>
                      <a:pt x="1776" y="228"/>
                    </a:lnTo>
                    <a:lnTo>
                      <a:pt x="1776" y="228"/>
                    </a:lnTo>
                    <a:lnTo>
                      <a:pt x="1776" y="222"/>
                    </a:lnTo>
                    <a:lnTo>
                      <a:pt x="1776" y="216"/>
                    </a:lnTo>
                    <a:lnTo>
                      <a:pt x="1776" y="216"/>
                    </a:lnTo>
                    <a:lnTo>
                      <a:pt x="1776" y="210"/>
                    </a:lnTo>
                    <a:lnTo>
                      <a:pt x="1776" y="204"/>
                    </a:lnTo>
                    <a:lnTo>
                      <a:pt x="1776" y="198"/>
                    </a:lnTo>
                    <a:lnTo>
                      <a:pt x="1776" y="192"/>
                    </a:lnTo>
                    <a:lnTo>
                      <a:pt x="1776" y="186"/>
                    </a:lnTo>
                    <a:lnTo>
                      <a:pt x="1776" y="180"/>
                    </a:lnTo>
                    <a:lnTo>
                      <a:pt x="1776" y="174"/>
                    </a:lnTo>
                    <a:lnTo>
                      <a:pt x="1776" y="168"/>
                    </a:lnTo>
                    <a:lnTo>
                      <a:pt x="1776" y="168"/>
                    </a:lnTo>
                    <a:lnTo>
                      <a:pt x="1782" y="162"/>
                    </a:lnTo>
                    <a:lnTo>
                      <a:pt x="1782" y="156"/>
                    </a:lnTo>
                    <a:lnTo>
                      <a:pt x="1782" y="150"/>
                    </a:lnTo>
                    <a:lnTo>
                      <a:pt x="1782" y="144"/>
                    </a:lnTo>
                    <a:lnTo>
                      <a:pt x="1782" y="138"/>
                    </a:lnTo>
                    <a:lnTo>
                      <a:pt x="1782" y="132"/>
                    </a:lnTo>
                    <a:lnTo>
                      <a:pt x="1782" y="126"/>
                    </a:lnTo>
                    <a:lnTo>
                      <a:pt x="1782" y="120"/>
                    </a:lnTo>
                    <a:lnTo>
                      <a:pt x="1782" y="114"/>
                    </a:lnTo>
                    <a:lnTo>
                      <a:pt x="1782" y="108"/>
                    </a:lnTo>
                    <a:lnTo>
                      <a:pt x="1782" y="102"/>
                    </a:lnTo>
                    <a:lnTo>
                      <a:pt x="1782" y="96"/>
                    </a:lnTo>
                    <a:lnTo>
                      <a:pt x="1782" y="90"/>
                    </a:lnTo>
                    <a:lnTo>
                      <a:pt x="1782" y="84"/>
                    </a:lnTo>
                    <a:lnTo>
                      <a:pt x="1782" y="78"/>
                    </a:lnTo>
                    <a:lnTo>
                      <a:pt x="1782" y="72"/>
                    </a:lnTo>
                    <a:lnTo>
                      <a:pt x="1782" y="66"/>
                    </a:lnTo>
                    <a:lnTo>
                      <a:pt x="1782" y="60"/>
                    </a:lnTo>
                    <a:lnTo>
                      <a:pt x="1782" y="54"/>
                    </a:lnTo>
                    <a:lnTo>
                      <a:pt x="1782" y="48"/>
                    </a:lnTo>
                    <a:lnTo>
                      <a:pt x="1782" y="48"/>
                    </a:lnTo>
                    <a:lnTo>
                      <a:pt x="1782" y="42"/>
                    </a:lnTo>
                    <a:lnTo>
                      <a:pt x="1782" y="36"/>
                    </a:lnTo>
                    <a:lnTo>
                      <a:pt x="1782" y="36"/>
                    </a:lnTo>
                    <a:lnTo>
                      <a:pt x="1782" y="30"/>
                    </a:lnTo>
                    <a:lnTo>
                      <a:pt x="1782" y="30"/>
                    </a:lnTo>
                    <a:lnTo>
                      <a:pt x="1782" y="30"/>
                    </a:lnTo>
                    <a:lnTo>
                      <a:pt x="1782" y="24"/>
                    </a:lnTo>
                    <a:lnTo>
                      <a:pt x="1782" y="24"/>
                    </a:lnTo>
                    <a:lnTo>
                      <a:pt x="1782" y="24"/>
                    </a:lnTo>
                    <a:lnTo>
                      <a:pt x="1782" y="24"/>
                    </a:lnTo>
                    <a:lnTo>
                      <a:pt x="1782" y="24"/>
                    </a:lnTo>
                    <a:lnTo>
                      <a:pt x="1782" y="24"/>
                    </a:lnTo>
                    <a:lnTo>
                      <a:pt x="1782" y="24"/>
                    </a:lnTo>
                    <a:lnTo>
                      <a:pt x="1782" y="24"/>
                    </a:lnTo>
                    <a:lnTo>
                      <a:pt x="1782" y="24"/>
                    </a:lnTo>
                    <a:lnTo>
                      <a:pt x="1782" y="24"/>
                    </a:lnTo>
                    <a:lnTo>
                      <a:pt x="1782" y="24"/>
                    </a:lnTo>
                    <a:lnTo>
                      <a:pt x="1782" y="30"/>
                    </a:lnTo>
                    <a:lnTo>
                      <a:pt x="1782" y="30"/>
                    </a:lnTo>
                    <a:lnTo>
                      <a:pt x="1782" y="30"/>
                    </a:lnTo>
                    <a:lnTo>
                      <a:pt x="1782" y="30"/>
                    </a:lnTo>
                    <a:lnTo>
                      <a:pt x="1782" y="30"/>
                    </a:lnTo>
                    <a:lnTo>
                      <a:pt x="1782" y="36"/>
                    </a:lnTo>
                    <a:lnTo>
                      <a:pt x="1782" y="36"/>
                    </a:lnTo>
                    <a:lnTo>
                      <a:pt x="1782" y="36"/>
                    </a:lnTo>
                    <a:lnTo>
                      <a:pt x="1782" y="36"/>
                    </a:lnTo>
                    <a:lnTo>
                      <a:pt x="1782" y="36"/>
                    </a:lnTo>
                    <a:lnTo>
                      <a:pt x="1782" y="42"/>
                    </a:lnTo>
                    <a:lnTo>
                      <a:pt x="1782" y="42"/>
                    </a:lnTo>
                    <a:lnTo>
                      <a:pt x="1782" y="42"/>
                    </a:lnTo>
                    <a:lnTo>
                      <a:pt x="1782" y="42"/>
                    </a:lnTo>
                    <a:lnTo>
                      <a:pt x="1782" y="42"/>
                    </a:lnTo>
                    <a:lnTo>
                      <a:pt x="1782" y="48"/>
                    </a:lnTo>
                    <a:lnTo>
                      <a:pt x="1782" y="48"/>
                    </a:lnTo>
                    <a:lnTo>
                      <a:pt x="1782" y="48"/>
                    </a:lnTo>
                    <a:lnTo>
                      <a:pt x="1782" y="48"/>
                    </a:lnTo>
                    <a:lnTo>
                      <a:pt x="1782" y="48"/>
                    </a:lnTo>
                    <a:lnTo>
                      <a:pt x="1782" y="54"/>
                    </a:lnTo>
                    <a:lnTo>
                      <a:pt x="1782" y="54"/>
                    </a:lnTo>
                    <a:lnTo>
                      <a:pt x="1782" y="54"/>
                    </a:lnTo>
                    <a:lnTo>
                      <a:pt x="1788" y="54"/>
                    </a:lnTo>
                    <a:lnTo>
                      <a:pt x="1788" y="60"/>
                    </a:lnTo>
                    <a:lnTo>
                      <a:pt x="1788" y="60"/>
                    </a:lnTo>
                    <a:lnTo>
                      <a:pt x="1788" y="60"/>
                    </a:lnTo>
                    <a:lnTo>
                      <a:pt x="1788" y="60"/>
                    </a:lnTo>
                    <a:lnTo>
                      <a:pt x="1788" y="60"/>
                    </a:lnTo>
                    <a:lnTo>
                      <a:pt x="1788" y="66"/>
                    </a:lnTo>
                    <a:lnTo>
                      <a:pt x="1788" y="66"/>
                    </a:lnTo>
                    <a:lnTo>
                      <a:pt x="1788" y="66"/>
                    </a:lnTo>
                    <a:lnTo>
                      <a:pt x="1788" y="66"/>
                    </a:lnTo>
                    <a:lnTo>
                      <a:pt x="1788" y="66"/>
                    </a:lnTo>
                    <a:lnTo>
                      <a:pt x="1788" y="72"/>
                    </a:lnTo>
                    <a:lnTo>
                      <a:pt x="1788" y="72"/>
                    </a:lnTo>
                    <a:lnTo>
                      <a:pt x="1788" y="72"/>
                    </a:lnTo>
                    <a:lnTo>
                      <a:pt x="1788" y="72"/>
                    </a:lnTo>
                    <a:lnTo>
                      <a:pt x="1788" y="72"/>
                    </a:lnTo>
                    <a:lnTo>
                      <a:pt x="1788" y="78"/>
                    </a:lnTo>
                    <a:lnTo>
                      <a:pt x="1788" y="78"/>
                    </a:lnTo>
                    <a:lnTo>
                      <a:pt x="1788" y="78"/>
                    </a:lnTo>
                    <a:lnTo>
                      <a:pt x="1788" y="78"/>
                    </a:lnTo>
                    <a:lnTo>
                      <a:pt x="1788" y="78"/>
                    </a:lnTo>
                    <a:lnTo>
                      <a:pt x="1788" y="84"/>
                    </a:lnTo>
                    <a:lnTo>
                      <a:pt x="1788" y="84"/>
                    </a:lnTo>
                    <a:lnTo>
                      <a:pt x="1788" y="84"/>
                    </a:lnTo>
                    <a:lnTo>
                      <a:pt x="1788" y="84"/>
                    </a:lnTo>
                    <a:lnTo>
                      <a:pt x="1788" y="84"/>
                    </a:lnTo>
                    <a:lnTo>
                      <a:pt x="1788" y="90"/>
                    </a:lnTo>
                    <a:lnTo>
                      <a:pt x="1788" y="90"/>
                    </a:lnTo>
                    <a:lnTo>
                      <a:pt x="1788" y="90"/>
                    </a:lnTo>
                    <a:lnTo>
                      <a:pt x="1788" y="90"/>
                    </a:lnTo>
                    <a:lnTo>
                      <a:pt x="1788" y="90"/>
                    </a:lnTo>
                    <a:lnTo>
                      <a:pt x="1788" y="96"/>
                    </a:lnTo>
                    <a:lnTo>
                      <a:pt x="1788" y="96"/>
                    </a:lnTo>
                    <a:lnTo>
                      <a:pt x="1788" y="96"/>
                    </a:lnTo>
                    <a:lnTo>
                      <a:pt x="1788" y="96"/>
                    </a:lnTo>
                    <a:lnTo>
                      <a:pt x="1788" y="96"/>
                    </a:lnTo>
                    <a:lnTo>
                      <a:pt x="1788" y="102"/>
                    </a:lnTo>
                    <a:lnTo>
                      <a:pt x="1788" y="102"/>
                    </a:lnTo>
                    <a:lnTo>
                      <a:pt x="1788" y="102"/>
                    </a:lnTo>
                    <a:lnTo>
                      <a:pt x="1788" y="102"/>
                    </a:lnTo>
                    <a:lnTo>
                      <a:pt x="1788" y="102"/>
                    </a:lnTo>
                    <a:lnTo>
                      <a:pt x="1788" y="108"/>
                    </a:lnTo>
                    <a:lnTo>
                      <a:pt x="1788" y="108"/>
                    </a:lnTo>
                    <a:lnTo>
                      <a:pt x="1788" y="108"/>
                    </a:lnTo>
                    <a:lnTo>
                      <a:pt x="1788" y="108"/>
                    </a:lnTo>
                    <a:lnTo>
                      <a:pt x="1788" y="108"/>
                    </a:lnTo>
                    <a:lnTo>
                      <a:pt x="1788" y="114"/>
                    </a:lnTo>
                    <a:lnTo>
                      <a:pt x="1788" y="114"/>
                    </a:lnTo>
                    <a:lnTo>
                      <a:pt x="1788" y="114"/>
                    </a:lnTo>
                    <a:lnTo>
                      <a:pt x="1788" y="114"/>
                    </a:lnTo>
                    <a:lnTo>
                      <a:pt x="1788" y="114"/>
                    </a:lnTo>
                    <a:lnTo>
                      <a:pt x="1788" y="120"/>
                    </a:lnTo>
                    <a:lnTo>
                      <a:pt x="1788" y="120"/>
                    </a:lnTo>
                    <a:lnTo>
                      <a:pt x="1788" y="120"/>
                    </a:lnTo>
                    <a:lnTo>
                      <a:pt x="1788" y="120"/>
                    </a:lnTo>
                    <a:lnTo>
                      <a:pt x="1788" y="120"/>
                    </a:lnTo>
                    <a:lnTo>
                      <a:pt x="1788" y="126"/>
                    </a:lnTo>
                    <a:lnTo>
                      <a:pt x="1788" y="126"/>
                    </a:lnTo>
                    <a:lnTo>
                      <a:pt x="1788" y="126"/>
                    </a:lnTo>
                    <a:lnTo>
                      <a:pt x="1788" y="126"/>
                    </a:lnTo>
                    <a:lnTo>
                      <a:pt x="1788" y="126"/>
                    </a:lnTo>
                    <a:lnTo>
                      <a:pt x="1794" y="126"/>
                    </a:lnTo>
                    <a:lnTo>
                      <a:pt x="1794" y="132"/>
                    </a:lnTo>
                    <a:lnTo>
                      <a:pt x="1794" y="132"/>
                    </a:lnTo>
                    <a:lnTo>
                      <a:pt x="1794" y="132"/>
                    </a:lnTo>
                    <a:lnTo>
                      <a:pt x="1794" y="132"/>
                    </a:lnTo>
                    <a:lnTo>
                      <a:pt x="1794" y="132"/>
                    </a:lnTo>
                    <a:lnTo>
                      <a:pt x="1794" y="138"/>
                    </a:lnTo>
                    <a:lnTo>
                      <a:pt x="1794" y="138"/>
                    </a:lnTo>
                    <a:lnTo>
                      <a:pt x="1794" y="138"/>
                    </a:lnTo>
                    <a:lnTo>
                      <a:pt x="1794" y="138"/>
                    </a:lnTo>
                    <a:lnTo>
                      <a:pt x="1794" y="138"/>
                    </a:lnTo>
                    <a:lnTo>
                      <a:pt x="1794" y="144"/>
                    </a:lnTo>
                    <a:lnTo>
                      <a:pt x="1794" y="144"/>
                    </a:lnTo>
                    <a:lnTo>
                      <a:pt x="1794" y="144"/>
                    </a:lnTo>
                    <a:lnTo>
                      <a:pt x="1794" y="144"/>
                    </a:lnTo>
                    <a:lnTo>
                      <a:pt x="1794" y="144"/>
                    </a:lnTo>
                    <a:lnTo>
                      <a:pt x="1794" y="150"/>
                    </a:lnTo>
                    <a:lnTo>
                      <a:pt x="1794" y="150"/>
                    </a:lnTo>
                    <a:lnTo>
                      <a:pt x="1794" y="150"/>
                    </a:lnTo>
                    <a:lnTo>
                      <a:pt x="1794" y="150"/>
                    </a:lnTo>
                    <a:lnTo>
                      <a:pt x="1794" y="150"/>
                    </a:lnTo>
                    <a:lnTo>
                      <a:pt x="1794" y="156"/>
                    </a:lnTo>
                    <a:lnTo>
                      <a:pt x="1794" y="156"/>
                    </a:lnTo>
                    <a:lnTo>
                      <a:pt x="1794" y="156"/>
                    </a:lnTo>
                    <a:lnTo>
                      <a:pt x="1794" y="156"/>
                    </a:lnTo>
                    <a:lnTo>
                      <a:pt x="1794" y="156"/>
                    </a:lnTo>
                    <a:lnTo>
                      <a:pt x="1794" y="156"/>
                    </a:lnTo>
                    <a:lnTo>
                      <a:pt x="1794" y="162"/>
                    </a:lnTo>
                    <a:lnTo>
                      <a:pt x="1794" y="162"/>
                    </a:lnTo>
                    <a:lnTo>
                      <a:pt x="1794" y="162"/>
                    </a:lnTo>
                    <a:lnTo>
                      <a:pt x="1794" y="162"/>
                    </a:lnTo>
                    <a:lnTo>
                      <a:pt x="1794" y="162"/>
                    </a:lnTo>
                    <a:lnTo>
                      <a:pt x="1794" y="168"/>
                    </a:lnTo>
                    <a:lnTo>
                      <a:pt x="1794" y="168"/>
                    </a:lnTo>
                    <a:lnTo>
                      <a:pt x="1794" y="168"/>
                    </a:lnTo>
                    <a:lnTo>
                      <a:pt x="1794" y="168"/>
                    </a:lnTo>
                    <a:lnTo>
                      <a:pt x="1794" y="168"/>
                    </a:lnTo>
                    <a:lnTo>
                      <a:pt x="1794" y="174"/>
                    </a:lnTo>
                    <a:lnTo>
                      <a:pt x="1794" y="174"/>
                    </a:lnTo>
                    <a:lnTo>
                      <a:pt x="1794" y="174"/>
                    </a:lnTo>
                    <a:lnTo>
                      <a:pt x="1794" y="174"/>
                    </a:lnTo>
                    <a:lnTo>
                      <a:pt x="1794" y="174"/>
                    </a:lnTo>
                    <a:lnTo>
                      <a:pt x="1794" y="174"/>
                    </a:lnTo>
                    <a:lnTo>
                      <a:pt x="1794" y="180"/>
                    </a:lnTo>
                    <a:lnTo>
                      <a:pt x="1794" y="180"/>
                    </a:lnTo>
                    <a:lnTo>
                      <a:pt x="1794" y="180"/>
                    </a:lnTo>
                    <a:lnTo>
                      <a:pt x="1794" y="180"/>
                    </a:lnTo>
                    <a:lnTo>
                      <a:pt x="1794" y="180"/>
                    </a:lnTo>
                    <a:lnTo>
                      <a:pt x="1794" y="186"/>
                    </a:lnTo>
                    <a:lnTo>
                      <a:pt x="1794" y="186"/>
                    </a:lnTo>
                    <a:lnTo>
                      <a:pt x="1794" y="186"/>
                    </a:lnTo>
                    <a:lnTo>
                      <a:pt x="1794" y="186"/>
                    </a:lnTo>
                    <a:lnTo>
                      <a:pt x="1794" y="186"/>
                    </a:lnTo>
                    <a:lnTo>
                      <a:pt x="1794" y="186"/>
                    </a:lnTo>
                    <a:lnTo>
                      <a:pt x="1794" y="192"/>
                    </a:lnTo>
                    <a:lnTo>
                      <a:pt x="1794" y="192"/>
                    </a:lnTo>
                    <a:lnTo>
                      <a:pt x="1794" y="192"/>
                    </a:lnTo>
                    <a:lnTo>
                      <a:pt x="1794" y="192"/>
                    </a:lnTo>
                    <a:lnTo>
                      <a:pt x="1794" y="192"/>
                    </a:lnTo>
                    <a:lnTo>
                      <a:pt x="1794" y="198"/>
                    </a:lnTo>
                    <a:lnTo>
                      <a:pt x="1800" y="198"/>
                    </a:lnTo>
                    <a:lnTo>
                      <a:pt x="1800" y="198"/>
                    </a:lnTo>
                    <a:lnTo>
                      <a:pt x="1800" y="198"/>
                    </a:lnTo>
                    <a:lnTo>
                      <a:pt x="1800" y="198"/>
                    </a:lnTo>
                    <a:lnTo>
                      <a:pt x="1800" y="198"/>
                    </a:lnTo>
                    <a:lnTo>
                      <a:pt x="1800" y="204"/>
                    </a:lnTo>
                    <a:lnTo>
                      <a:pt x="1800" y="204"/>
                    </a:lnTo>
                    <a:lnTo>
                      <a:pt x="1800" y="204"/>
                    </a:lnTo>
                    <a:lnTo>
                      <a:pt x="1800" y="204"/>
                    </a:lnTo>
                    <a:lnTo>
                      <a:pt x="1800" y="204"/>
                    </a:lnTo>
                    <a:lnTo>
                      <a:pt x="1800" y="210"/>
                    </a:lnTo>
                    <a:lnTo>
                      <a:pt x="1800" y="210"/>
                    </a:lnTo>
                    <a:lnTo>
                      <a:pt x="1800" y="210"/>
                    </a:lnTo>
                    <a:lnTo>
                      <a:pt x="1800" y="210"/>
                    </a:lnTo>
                    <a:lnTo>
                      <a:pt x="1800" y="210"/>
                    </a:lnTo>
                    <a:lnTo>
                      <a:pt x="1800" y="210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16"/>
                    </a:lnTo>
                    <a:lnTo>
                      <a:pt x="1800" y="222"/>
                    </a:lnTo>
                    <a:lnTo>
                      <a:pt x="1800" y="222"/>
                    </a:lnTo>
                    <a:lnTo>
                      <a:pt x="1800" y="222"/>
                    </a:lnTo>
                    <a:lnTo>
                      <a:pt x="1800" y="222"/>
                    </a:lnTo>
                    <a:lnTo>
                      <a:pt x="1812" y="324"/>
                    </a:lnTo>
                    <a:lnTo>
                      <a:pt x="1812" y="330"/>
                    </a:lnTo>
                    <a:lnTo>
                      <a:pt x="1812" y="330"/>
                    </a:lnTo>
                    <a:lnTo>
                      <a:pt x="1812" y="330"/>
                    </a:lnTo>
                    <a:lnTo>
                      <a:pt x="1812" y="330"/>
                    </a:lnTo>
                    <a:lnTo>
                      <a:pt x="1812" y="330"/>
                    </a:lnTo>
                    <a:lnTo>
                      <a:pt x="1812" y="330"/>
                    </a:lnTo>
                    <a:lnTo>
                      <a:pt x="1812" y="330"/>
                    </a:lnTo>
                    <a:lnTo>
                      <a:pt x="1812" y="336"/>
                    </a:lnTo>
                    <a:lnTo>
                      <a:pt x="1812" y="336"/>
                    </a:lnTo>
                    <a:lnTo>
                      <a:pt x="1812" y="336"/>
                    </a:lnTo>
                    <a:lnTo>
                      <a:pt x="1812" y="336"/>
                    </a:lnTo>
                    <a:lnTo>
                      <a:pt x="1812" y="336"/>
                    </a:lnTo>
                    <a:lnTo>
                      <a:pt x="1812" y="336"/>
                    </a:lnTo>
                    <a:lnTo>
                      <a:pt x="1812" y="342"/>
                    </a:lnTo>
                    <a:lnTo>
                      <a:pt x="1812" y="342"/>
                    </a:lnTo>
                    <a:lnTo>
                      <a:pt x="1812" y="342"/>
                    </a:lnTo>
                    <a:lnTo>
                      <a:pt x="1812" y="342"/>
                    </a:lnTo>
                    <a:lnTo>
                      <a:pt x="1812" y="342"/>
                    </a:lnTo>
                    <a:lnTo>
                      <a:pt x="1812" y="342"/>
                    </a:lnTo>
                    <a:lnTo>
                      <a:pt x="1812" y="342"/>
                    </a:lnTo>
                    <a:lnTo>
                      <a:pt x="1812" y="348"/>
                    </a:lnTo>
                    <a:lnTo>
                      <a:pt x="1812" y="348"/>
                    </a:lnTo>
                    <a:lnTo>
                      <a:pt x="1812" y="348"/>
                    </a:lnTo>
                    <a:lnTo>
                      <a:pt x="1812" y="348"/>
                    </a:lnTo>
                    <a:lnTo>
                      <a:pt x="1812" y="348"/>
                    </a:lnTo>
                    <a:lnTo>
                      <a:pt x="1812" y="348"/>
                    </a:lnTo>
                    <a:lnTo>
                      <a:pt x="1812" y="354"/>
                    </a:lnTo>
                    <a:lnTo>
                      <a:pt x="1812" y="354"/>
                    </a:lnTo>
                    <a:lnTo>
                      <a:pt x="1812" y="354"/>
                    </a:lnTo>
                    <a:lnTo>
                      <a:pt x="1812" y="354"/>
                    </a:lnTo>
                    <a:lnTo>
                      <a:pt x="1812" y="354"/>
                    </a:lnTo>
                    <a:lnTo>
                      <a:pt x="1812" y="354"/>
                    </a:lnTo>
                    <a:lnTo>
                      <a:pt x="1812" y="354"/>
                    </a:lnTo>
                    <a:lnTo>
                      <a:pt x="1812" y="360"/>
                    </a:lnTo>
                    <a:lnTo>
                      <a:pt x="1812" y="360"/>
                    </a:lnTo>
                    <a:lnTo>
                      <a:pt x="1812" y="360"/>
                    </a:lnTo>
                    <a:lnTo>
                      <a:pt x="1812" y="360"/>
                    </a:lnTo>
                    <a:lnTo>
                      <a:pt x="1812" y="360"/>
                    </a:lnTo>
                    <a:lnTo>
                      <a:pt x="1812" y="360"/>
                    </a:lnTo>
                    <a:lnTo>
                      <a:pt x="1812" y="360"/>
                    </a:lnTo>
                    <a:lnTo>
                      <a:pt x="1812" y="366"/>
                    </a:lnTo>
                    <a:lnTo>
                      <a:pt x="1812" y="366"/>
                    </a:lnTo>
                    <a:lnTo>
                      <a:pt x="1812" y="366"/>
                    </a:lnTo>
                    <a:lnTo>
                      <a:pt x="1812" y="366"/>
                    </a:lnTo>
                    <a:lnTo>
                      <a:pt x="1812" y="366"/>
                    </a:lnTo>
                    <a:lnTo>
                      <a:pt x="1812" y="366"/>
                    </a:lnTo>
                    <a:lnTo>
                      <a:pt x="1812" y="372"/>
                    </a:lnTo>
                    <a:lnTo>
                      <a:pt x="1812" y="372"/>
                    </a:lnTo>
                    <a:lnTo>
                      <a:pt x="1812" y="372"/>
                    </a:lnTo>
                    <a:lnTo>
                      <a:pt x="1812" y="372"/>
                    </a:lnTo>
                    <a:lnTo>
                      <a:pt x="1812" y="372"/>
                    </a:lnTo>
                    <a:lnTo>
                      <a:pt x="1812" y="372"/>
                    </a:lnTo>
                    <a:lnTo>
                      <a:pt x="1824" y="456"/>
                    </a:lnTo>
                    <a:lnTo>
                      <a:pt x="1824" y="462"/>
                    </a:lnTo>
                    <a:lnTo>
                      <a:pt x="1824" y="462"/>
                    </a:lnTo>
                    <a:lnTo>
                      <a:pt x="1824" y="462"/>
                    </a:lnTo>
                    <a:lnTo>
                      <a:pt x="1824" y="462"/>
                    </a:lnTo>
                    <a:lnTo>
                      <a:pt x="1824" y="462"/>
                    </a:lnTo>
                    <a:lnTo>
                      <a:pt x="1824" y="462"/>
                    </a:lnTo>
                    <a:lnTo>
                      <a:pt x="1824" y="462"/>
                    </a:lnTo>
                    <a:lnTo>
                      <a:pt x="1824" y="462"/>
                    </a:lnTo>
                    <a:lnTo>
                      <a:pt x="1824" y="468"/>
                    </a:lnTo>
                    <a:lnTo>
                      <a:pt x="1824" y="468"/>
                    </a:lnTo>
                    <a:lnTo>
                      <a:pt x="1824" y="468"/>
                    </a:lnTo>
                    <a:lnTo>
                      <a:pt x="1824" y="468"/>
                    </a:lnTo>
                    <a:lnTo>
                      <a:pt x="1824" y="468"/>
                    </a:lnTo>
                    <a:lnTo>
                      <a:pt x="1824" y="468"/>
                    </a:lnTo>
                    <a:lnTo>
                      <a:pt x="1824" y="468"/>
                    </a:lnTo>
                    <a:lnTo>
                      <a:pt x="1824" y="474"/>
                    </a:lnTo>
                    <a:lnTo>
                      <a:pt x="1824" y="474"/>
                    </a:lnTo>
                    <a:lnTo>
                      <a:pt x="1824" y="474"/>
                    </a:lnTo>
                    <a:lnTo>
                      <a:pt x="1824" y="474"/>
                    </a:lnTo>
                    <a:lnTo>
                      <a:pt x="1824" y="474"/>
                    </a:lnTo>
                    <a:lnTo>
                      <a:pt x="1830" y="474"/>
                    </a:lnTo>
                    <a:lnTo>
                      <a:pt x="1830" y="474"/>
                    </a:lnTo>
                    <a:lnTo>
                      <a:pt x="1830" y="474"/>
                    </a:lnTo>
                    <a:lnTo>
                      <a:pt x="1830" y="474"/>
                    </a:lnTo>
                    <a:lnTo>
                      <a:pt x="1830" y="480"/>
                    </a:lnTo>
                    <a:lnTo>
                      <a:pt x="1830" y="480"/>
                    </a:lnTo>
                    <a:lnTo>
                      <a:pt x="1830" y="480"/>
                    </a:lnTo>
                    <a:lnTo>
                      <a:pt x="1830" y="480"/>
                    </a:lnTo>
                    <a:lnTo>
                      <a:pt x="1830" y="480"/>
                    </a:lnTo>
                    <a:lnTo>
                      <a:pt x="1830" y="480"/>
                    </a:lnTo>
                    <a:lnTo>
                      <a:pt x="1830" y="480"/>
                    </a:lnTo>
                    <a:lnTo>
                      <a:pt x="1830" y="480"/>
                    </a:lnTo>
                    <a:lnTo>
                      <a:pt x="1830" y="486"/>
                    </a:lnTo>
                    <a:lnTo>
                      <a:pt x="1830" y="486"/>
                    </a:lnTo>
                    <a:lnTo>
                      <a:pt x="1830" y="486"/>
                    </a:lnTo>
                    <a:lnTo>
                      <a:pt x="1830" y="486"/>
                    </a:lnTo>
                    <a:lnTo>
                      <a:pt x="1830" y="486"/>
                    </a:lnTo>
                    <a:lnTo>
                      <a:pt x="1830" y="486"/>
                    </a:lnTo>
                    <a:lnTo>
                      <a:pt x="1830" y="486"/>
                    </a:lnTo>
                    <a:lnTo>
                      <a:pt x="1830" y="486"/>
                    </a:lnTo>
                    <a:lnTo>
                      <a:pt x="1830" y="492"/>
                    </a:lnTo>
                    <a:lnTo>
                      <a:pt x="1830" y="492"/>
                    </a:lnTo>
                    <a:lnTo>
                      <a:pt x="1830" y="492"/>
                    </a:lnTo>
                    <a:lnTo>
                      <a:pt x="1830" y="492"/>
                    </a:lnTo>
                    <a:lnTo>
                      <a:pt x="1830" y="492"/>
                    </a:lnTo>
                    <a:lnTo>
                      <a:pt x="1830" y="492"/>
                    </a:lnTo>
                    <a:lnTo>
                      <a:pt x="1830" y="492"/>
                    </a:lnTo>
                    <a:lnTo>
                      <a:pt x="1830" y="492"/>
                    </a:lnTo>
                    <a:lnTo>
                      <a:pt x="1830" y="498"/>
                    </a:lnTo>
                    <a:lnTo>
                      <a:pt x="1830" y="498"/>
                    </a:lnTo>
                    <a:lnTo>
                      <a:pt x="1830" y="498"/>
                    </a:lnTo>
                    <a:lnTo>
                      <a:pt x="1830" y="498"/>
                    </a:lnTo>
                    <a:lnTo>
                      <a:pt x="1830" y="498"/>
                    </a:lnTo>
                    <a:lnTo>
                      <a:pt x="1830" y="498"/>
                    </a:lnTo>
                    <a:lnTo>
                      <a:pt x="1830" y="498"/>
                    </a:lnTo>
                    <a:lnTo>
                      <a:pt x="1830" y="498"/>
                    </a:lnTo>
                    <a:lnTo>
                      <a:pt x="1830" y="498"/>
                    </a:lnTo>
                    <a:lnTo>
                      <a:pt x="1830" y="504"/>
                    </a:lnTo>
                    <a:lnTo>
                      <a:pt x="1830" y="504"/>
                    </a:lnTo>
                    <a:lnTo>
                      <a:pt x="1830" y="504"/>
                    </a:lnTo>
                    <a:lnTo>
                      <a:pt x="1830" y="504"/>
                    </a:lnTo>
                    <a:lnTo>
                      <a:pt x="1830" y="504"/>
                    </a:lnTo>
                    <a:lnTo>
                      <a:pt x="1830" y="504"/>
                    </a:lnTo>
                    <a:lnTo>
                      <a:pt x="1830" y="504"/>
                    </a:lnTo>
                    <a:lnTo>
                      <a:pt x="1830" y="504"/>
                    </a:lnTo>
                    <a:lnTo>
                      <a:pt x="1830" y="510"/>
                    </a:lnTo>
                    <a:lnTo>
                      <a:pt x="1830" y="510"/>
                    </a:lnTo>
                    <a:lnTo>
                      <a:pt x="1830" y="510"/>
                    </a:lnTo>
                    <a:lnTo>
                      <a:pt x="1830" y="510"/>
                    </a:lnTo>
                    <a:lnTo>
                      <a:pt x="1830" y="510"/>
                    </a:lnTo>
                    <a:lnTo>
                      <a:pt x="1830" y="510"/>
                    </a:lnTo>
                    <a:lnTo>
                      <a:pt x="1830" y="510"/>
                    </a:lnTo>
                    <a:lnTo>
                      <a:pt x="1830" y="510"/>
                    </a:lnTo>
                    <a:lnTo>
                      <a:pt x="1830" y="510"/>
                    </a:lnTo>
                    <a:lnTo>
                      <a:pt x="1830" y="516"/>
                    </a:lnTo>
                    <a:lnTo>
                      <a:pt x="1830" y="516"/>
                    </a:lnTo>
                    <a:lnTo>
                      <a:pt x="1830" y="516"/>
                    </a:lnTo>
                    <a:lnTo>
                      <a:pt x="1830" y="516"/>
                    </a:lnTo>
                    <a:lnTo>
                      <a:pt x="1830" y="516"/>
                    </a:lnTo>
                    <a:lnTo>
                      <a:pt x="1830" y="516"/>
                    </a:lnTo>
                    <a:lnTo>
                      <a:pt x="1836" y="516"/>
                    </a:lnTo>
                    <a:lnTo>
                      <a:pt x="1836" y="516"/>
                    </a:lnTo>
                    <a:lnTo>
                      <a:pt x="1836" y="516"/>
                    </a:lnTo>
                    <a:lnTo>
                      <a:pt x="1836" y="522"/>
                    </a:lnTo>
                    <a:lnTo>
                      <a:pt x="1836" y="522"/>
                    </a:lnTo>
                    <a:lnTo>
                      <a:pt x="1836" y="522"/>
                    </a:lnTo>
                    <a:lnTo>
                      <a:pt x="1836" y="522"/>
                    </a:lnTo>
                    <a:lnTo>
                      <a:pt x="1836" y="522"/>
                    </a:lnTo>
                    <a:lnTo>
                      <a:pt x="1836" y="522"/>
                    </a:lnTo>
                    <a:lnTo>
                      <a:pt x="1836" y="522"/>
                    </a:lnTo>
                    <a:lnTo>
                      <a:pt x="1836" y="522"/>
                    </a:lnTo>
                    <a:lnTo>
                      <a:pt x="1836" y="522"/>
                    </a:lnTo>
                    <a:lnTo>
                      <a:pt x="1836" y="528"/>
                    </a:lnTo>
                    <a:lnTo>
                      <a:pt x="1836" y="528"/>
                    </a:lnTo>
                    <a:lnTo>
                      <a:pt x="1836" y="528"/>
                    </a:lnTo>
                    <a:lnTo>
                      <a:pt x="1836" y="528"/>
                    </a:lnTo>
                    <a:lnTo>
                      <a:pt x="1836" y="528"/>
                    </a:lnTo>
                    <a:lnTo>
                      <a:pt x="1836" y="528"/>
                    </a:lnTo>
                    <a:lnTo>
                      <a:pt x="1836" y="528"/>
                    </a:lnTo>
                    <a:lnTo>
                      <a:pt x="1836" y="528"/>
                    </a:lnTo>
                    <a:lnTo>
                      <a:pt x="1836" y="528"/>
                    </a:lnTo>
                    <a:lnTo>
                      <a:pt x="1836" y="534"/>
                    </a:lnTo>
                    <a:lnTo>
                      <a:pt x="1836" y="534"/>
                    </a:lnTo>
                    <a:lnTo>
                      <a:pt x="1836" y="534"/>
                    </a:lnTo>
                    <a:lnTo>
                      <a:pt x="1836" y="534"/>
                    </a:lnTo>
                    <a:lnTo>
                      <a:pt x="1836" y="534"/>
                    </a:lnTo>
                    <a:lnTo>
                      <a:pt x="1836" y="534"/>
                    </a:lnTo>
                    <a:lnTo>
                      <a:pt x="1836" y="534"/>
                    </a:lnTo>
                    <a:lnTo>
                      <a:pt x="1836" y="534"/>
                    </a:lnTo>
                    <a:lnTo>
                      <a:pt x="1836" y="534"/>
                    </a:lnTo>
                    <a:lnTo>
                      <a:pt x="1836" y="540"/>
                    </a:lnTo>
                    <a:lnTo>
                      <a:pt x="1836" y="540"/>
                    </a:lnTo>
                    <a:lnTo>
                      <a:pt x="1836" y="540"/>
                    </a:lnTo>
                    <a:lnTo>
                      <a:pt x="1836" y="540"/>
                    </a:lnTo>
                    <a:lnTo>
                      <a:pt x="1836" y="540"/>
                    </a:lnTo>
                    <a:lnTo>
                      <a:pt x="1836" y="540"/>
                    </a:lnTo>
                    <a:lnTo>
                      <a:pt x="1836" y="540"/>
                    </a:lnTo>
                    <a:lnTo>
                      <a:pt x="1836" y="540"/>
                    </a:lnTo>
                    <a:lnTo>
                      <a:pt x="1836" y="540"/>
                    </a:lnTo>
                    <a:lnTo>
                      <a:pt x="1836" y="540"/>
                    </a:lnTo>
                    <a:lnTo>
                      <a:pt x="1836" y="546"/>
                    </a:lnTo>
                    <a:lnTo>
                      <a:pt x="1836" y="546"/>
                    </a:lnTo>
                    <a:lnTo>
                      <a:pt x="1836" y="546"/>
                    </a:lnTo>
                    <a:lnTo>
                      <a:pt x="1836" y="546"/>
                    </a:lnTo>
                    <a:lnTo>
                      <a:pt x="1836" y="546"/>
                    </a:lnTo>
                    <a:lnTo>
                      <a:pt x="1836" y="546"/>
                    </a:lnTo>
                    <a:lnTo>
                      <a:pt x="1836" y="546"/>
                    </a:lnTo>
                    <a:lnTo>
                      <a:pt x="1836" y="546"/>
                    </a:lnTo>
                    <a:lnTo>
                      <a:pt x="1836" y="546"/>
                    </a:lnTo>
                    <a:lnTo>
                      <a:pt x="1836" y="552"/>
                    </a:lnTo>
                    <a:lnTo>
                      <a:pt x="1836" y="552"/>
                    </a:lnTo>
                    <a:lnTo>
                      <a:pt x="1836" y="552"/>
                    </a:lnTo>
                    <a:lnTo>
                      <a:pt x="1836" y="552"/>
                    </a:lnTo>
                    <a:lnTo>
                      <a:pt x="1836" y="552"/>
                    </a:lnTo>
                    <a:lnTo>
                      <a:pt x="1836" y="552"/>
                    </a:lnTo>
                    <a:lnTo>
                      <a:pt x="1836" y="552"/>
                    </a:lnTo>
                    <a:lnTo>
                      <a:pt x="1848" y="612"/>
                    </a:lnTo>
                    <a:lnTo>
                      <a:pt x="1848" y="612"/>
                    </a:lnTo>
                    <a:lnTo>
                      <a:pt x="1848" y="612"/>
                    </a:lnTo>
                    <a:lnTo>
                      <a:pt x="1848" y="612"/>
                    </a:lnTo>
                    <a:lnTo>
                      <a:pt x="1848" y="612"/>
                    </a:lnTo>
                    <a:lnTo>
                      <a:pt x="1848" y="612"/>
                    </a:lnTo>
                    <a:lnTo>
                      <a:pt x="1848" y="612"/>
                    </a:lnTo>
                    <a:lnTo>
                      <a:pt x="1848" y="612"/>
                    </a:lnTo>
                    <a:lnTo>
                      <a:pt x="1848" y="612"/>
                    </a:lnTo>
                    <a:lnTo>
                      <a:pt x="1848" y="612"/>
                    </a:lnTo>
                    <a:lnTo>
                      <a:pt x="1848" y="612"/>
                    </a:lnTo>
                    <a:lnTo>
                      <a:pt x="1848" y="612"/>
                    </a:lnTo>
                    <a:lnTo>
                      <a:pt x="1848" y="618"/>
                    </a:lnTo>
                    <a:lnTo>
                      <a:pt x="1848" y="618"/>
                    </a:lnTo>
                    <a:lnTo>
                      <a:pt x="1848" y="618"/>
                    </a:lnTo>
                    <a:lnTo>
                      <a:pt x="1848" y="618"/>
                    </a:lnTo>
                    <a:lnTo>
                      <a:pt x="1848" y="618"/>
                    </a:lnTo>
                    <a:lnTo>
                      <a:pt x="1848" y="618"/>
                    </a:lnTo>
                    <a:lnTo>
                      <a:pt x="1848" y="618"/>
                    </a:lnTo>
                    <a:lnTo>
                      <a:pt x="1848" y="618"/>
                    </a:lnTo>
                    <a:lnTo>
                      <a:pt x="1848" y="618"/>
                    </a:lnTo>
                    <a:lnTo>
                      <a:pt x="1848" y="618"/>
                    </a:lnTo>
                    <a:lnTo>
                      <a:pt x="1848" y="618"/>
                    </a:lnTo>
                    <a:lnTo>
                      <a:pt x="1854" y="618"/>
                    </a:lnTo>
                    <a:lnTo>
                      <a:pt x="1854" y="618"/>
                    </a:lnTo>
                    <a:lnTo>
                      <a:pt x="1854" y="624"/>
                    </a:lnTo>
                    <a:lnTo>
                      <a:pt x="1854" y="624"/>
                    </a:lnTo>
                    <a:lnTo>
                      <a:pt x="1854" y="624"/>
                    </a:lnTo>
                    <a:lnTo>
                      <a:pt x="1854" y="624"/>
                    </a:lnTo>
                    <a:lnTo>
                      <a:pt x="1854" y="624"/>
                    </a:lnTo>
                    <a:lnTo>
                      <a:pt x="1854" y="624"/>
                    </a:lnTo>
                    <a:lnTo>
                      <a:pt x="1854" y="624"/>
                    </a:lnTo>
                    <a:lnTo>
                      <a:pt x="1854" y="624"/>
                    </a:lnTo>
                    <a:lnTo>
                      <a:pt x="1854" y="624"/>
                    </a:lnTo>
                    <a:lnTo>
                      <a:pt x="1854" y="624"/>
                    </a:lnTo>
                    <a:lnTo>
                      <a:pt x="1854" y="624"/>
                    </a:lnTo>
                    <a:lnTo>
                      <a:pt x="1854" y="624"/>
                    </a:lnTo>
                    <a:lnTo>
                      <a:pt x="1854" y="624"/>
                    </a:lnTo>
                    <a:lnTo>
                      <a:pt x="1854" y="630"/>
                    </a:lnTo>
                    <a:lnTo>
                      <a:pt x="1854" y="630"/>
                    </a:lnTo>
                    <a:lnTo>
                      <a:pt x="1854" y="630"/>
                    </a:lnTo>
                    <a:lnTo>
                      <a:pt x="1854" y="630"/>
                    </a:lnTo>
                    <a:lnTo>
                      <a:pt x="1854" y="630"/>
                    </a:lnTo>
                    <a:lnTo>
                      <a:pt x="1854" y="630"/>
                    </a:lnTo>
                    <a:lnTo>
                      <a:pt x="1854" y="630"/>
                    </a:lnTo>
                    <a:lnTo>
                      <a:pt x="1854" y="630"/>
                    </a:lnTo>
                    <a:lnTo>
                      <a:pt x="1854" y="630"/>
                    </a:lnTo>
                    <a:lnTo>
                      <a:pt x="1854" y="630"/>
                    </a:lnTo>
                    <a:lnTo>
                      <a:pt x="1854" y="630"/>
                    </a:lnTo>
                    <a:lnTo>
                      <a:pt x="1854" y="630"/>
                    </a:lnTo>
                    <a:lnTo>
                      <a:pt x="1854" y="630"/>
                    </a:lnTo>
                    <a:lnTo>
                      <a:pt x="1854" y="630"/>
                    </a:lnTo>
                    <a:lnTo>
                      <a:pt x="1854" y="636"/>
                    </a:lnTo>
                    <a:lnTo>
                      <a:pt x="1866" y="672"/>
                    </a:lnTo>
                    <a:lnTo>
                      <a:pt x="1866" y="672"/>
                    </a:lnTo>
                    <a:lnTo>
                      <a:pt x="1866" y="672"/>
                    </a:lnTo>
                    <a:lnTo>
                      <a:pt x="1866" y="672"/>
                    </a:lnTo>
                    <a:lnTo>
                      <a:pt x="1866" y="672"/>
                    </a:lnTo>
                    <a:lnTo>
                      <a:pt x="1866" y="672"/>
                    </a:lnTo>
                    <a:lnTo>
                      <a:pt x="1866" y="672"/>
                    </a:lnTo>
                    <a:lnTo>
                      <a:pt x="1866" y="672"/>
                    </a:lnTo>
                    <a:lnTo>
                      <a:pt x="1866" y="672"/>
                    </a:lnTo>
                    <a:lnTo>
                      <a:pt x="1866" y="672"/>
                    </a:lnTo>
                    <a:lnTo>
                      <a:pt x="1866" y="672"/>
                    </a:lnTo>
                    <a:lnTo>
                      <a:pt x="1866" y="678"/>
                    </a:lnTo>
                    <a:lnTo>
                      <a:pt x="1866" y="678"/>
                    </a:lnTo>
                    <a:lnTo>
                      <a:pt x="1866" y="678"/>
                    </a:lnTo>
                    <a:lnTo>
                      <a:pt x="1866" y="678"/>
                    </a:lnTo>
                    <a:lnTo>
                      <a:pt x="1866" y="678"/>
                    </a:lnTo>
                    <a:lnTo>
                      <a:pt x="1866" y="678"/>
                    </a:lnTo>
                    <a:lnTo>
                      <a:pt x="1866" y="678"/>
                    </a:lnTo>
                    <a:lnTo>
                      <a:pt x="1866" y="678"/>
                    </a:lnTo>
                    <a:lnTo>
                      <a:pt x="1866" y="678"/>
                    </a:lnTo>
                    <a:lnTo>
                      <a:pt x="1866" y="678"/>
                    </a:lnTo>
                    <a:lnTo>
                      <a:pt x="1866" y="678"/>
                    </a:lnTo>
                    <a:lnTo>
                      <a:pt x="1866" y="678"/>
                    </a:lnTo>
                    <a:lnTo>
                      <a:pt x="1866" y="678"/>
                    </a:lnTo>
                    <a:lnTo>
                      <a:pt x="1866" y="678"/>
                    </a:lnTo>
                    <a:lnTo>
                      <a:pt x="1866" y="678"/>
                    </a:lnTo>
                    <a:lnTo>
                      <a:pt x="1866" y="678"/>
                    </a:lnTo>
                    <a:lnTo>
                      <a:pt x="1866" y="678"/>
                    </a:lnTo>
                    <a:lnTo>
                      <a:pt x="1866" y="678"/>
                    </a:lnTo>
                    <a:lnTo>
                      <a:pt x="1866" y="678"/>
                    </a:lnTo>
                    <a:lnTo>
                      <a:pt x="1866" y="678"/>
                    </a:lnTo>
                    <a:lnTo>
                      <a:pt x="1866" y="678"/>
                    </a:lnTo>
                    <a:lnTo>
                      <a:pt x="1866" y="684"/>
                    </a:lnTo>
                    <a:lnTo>
                      <a:pt x="1866" y="684"/>
                    </a:lnTo>
                    <a:lnTo>
                      <a:pt x="1866" y="684"/>
                    </a:lnTo>
                    <a:lnTo>
                      <a:pt x="1866" y="684"/>
                    </a:lnTo>
                    <a:lnTo>
                      <a:pt x="1866" y="684"/>
                    </a:lnTo>
                    <a:lnTo>
                      <a:pt x="1866" y="684"/>
                    </a:lnTo>
                    <a:lnTo>
                      <a:pt x="1866" y="684"/>
                    </a:lnTo>
                    <a:lnTo>
                      <a:pt x="1866" y="684"/>
                    </a:lnTo>
                    <a:lnTo>
                      <a:pt x="1866" y="684"/>
                    </a:lnTo>
                    <a:lnTo>
                      <a:pt x="1866" y="684"/>
                    </a:lnTo>
                    <a:lnTo>
                      <a:pt x="1866" y="684"/>
                    </a:lnTo>
                    <a:lnTo>
                      <a:pt x="1866" y="684"/>
                    </a:lnTo>
                    <a:lnTo>
                      <a:pt x="1866" y="684"/>
                    </a:lnTo>
                    <a:lnTo>
                      <a:pt x="1866" y="684"/>
                    </a:lnTo>
                    <a:lnTo>
                      <a:pt x="1866" y="684"/>
                    </a:lnTo>
                    <a:lnTo>
                      <a:pt x="1866" y="684"/>
                    </a:lnTo>
                    <a:lnTo>
                      <a:pt x="1866" y="684"/>
                    </a:lnTo>
                    <a:lnTo>
                      <a:pt x="1866" y="684"/>
                    </a:lnTo>
                    <a:lnTo>
                      <a:pt x="1872" y="684"/>
                    </a:lnTo>
                    <a:lnTo>
                      <a:pt x="1872" y="684"/>
                    </a:lnTo>
                    <a:lnTo>
                      <a:pt x="1872" y="684"/>
                    </a:lnTo>
                    <a:lnTo>
                      <a:pt x="1872" y="684"/>
                    </a:lnTo>
                    <a:lnTo>
                      <a:pt x="1872" y="684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0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2" y="696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78" y="702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890" y="714"/>
                    </a:lnTo>
                    <a:lnTo>
                      <a:pt x="1902" y="708"/>
                    </a:lnTo>
                    <a:lnTo>
                      <a:pt x="1902" y="702"/>
                    </a:lnTo>
                    <a:lnTo>
                      <a:pt x="1902" y="702"/>
                    </a:lnTo>
                    <a:lnTo>
                      <a:pt x="1902" y="702"/>
                    </a:lnTo>
                    <a:lnTo>
                      <a:pt x="1902" y="702"/>
                    </a:lnTo>
                    <a:lnTo>
                      <a:pt x="1902" y="702"/>
                    </a:lnTo>
                    <a:lnTo>
                      <a:pt x="1902" y="702"/>
                    </a:lnTo>
                    <a:lnTo>
                      <a:pt x="1902" y="702"/>
                    </a:lnTo>
                    <a:lnTo>
                      <a:pt x="1902" y="702"/>
                    </a:lnTo>
                    <a:lnTo>
                      <a:pt x="1902" y="702"/>
                    </a:lnTo>
                    <a:lnTo>
                      <a:pt x="1902" y="702"/>
                    </a:lnTo>
                    <a:lnTo>
                      <a:pt x="1902" y="702"/>
                    </a:lnTo>
                    <a:lnTo>
                      <a:pt x="1902" y="702"/>
                    </a:lnTo>
                    <a:lnTo>
                      <a:pt x="1902" y="702"/>
                    </a:lnTo>
                    <a:lnTo>
                      <a:pt x="1902" y="702"/>
                    </a:lnTo>
                    <a:lnTo>
                      <a:pt x="1902" y="702"/>
                    </a:lnTo>
                    <a:lnTo>
                      <a:pt x="1902" y="702"/>
                    </a:lnTo>
                    <a:lnTo>
                      <a:pt x="1902" y="702"/>
                    </a:lnTo>
                    <a:lnTo>
                      <a:pt x="1908" y="702"/>
                    </a:lnTo>
                    <a:lnTo>
                      <a:pt x="1908" y="702"/>
                    </a:lnTo>
                    <a:lnTo>
                      <a:pt x="1908" y="702"/>
                    </a:lnTo>
                    <a:lnTo>
                      <a:pt x="1908" y="702"/>
                    </a:lnTo>
                    <a:lnTo>
                      <a:pt x="1908" y="702"/>
                    </a:lnTo>
                    <a:lnTo>
                      <a:pt x="1908" y="702"/>
                    </a:lnTo>
                    <a:lnTo>
                      <a:pt x="1908" y="702"/>
                    </a:lnTo>
                    <a:lnTo>
                      <a:pt x="1908" y="702"/>
                    </a:lnTo>
                    <a:lnTo>
                      <a:pt x="1908" y="702"/>
                    </a:lnTo>
                    <a:lnTo>
                      <a:pt x="1908" y="702"/>
                    </a:lnTo>
                    <a:lnTo>
                      <a:pt x="1908" y="702"/>
                    </a:lnTo>
                    <a:lnTo>
                      <a:pt x="1908" y="702"/>
                    </a:lnTo>
                    <a:lnTo>
                      <a:pt x="1908" y="702"/>
                    </a:lnTo>
                    <a:lnTo>
                      <a:pt x="1908" y="702"/>
                    </a:lnTo>
                    <a:lnTo>
                      <a:pt x="1908" y="702"/>
                    </a:lnTo>
                    <a:lnTo>
                      <a:pt x="1908" y="702"/>
                    </a:lnTo>
                    <a:lnTo>
                      <a:pt x="1908" y="702"/>
                    </a:lnTo>
                    <a:lnTo>
                      <a:pt x="1908" y="702"/>
                    </a:lnTo>
                    <a:lnTo>
                      <a:pt x="1908" y="702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6"/>
                    </a:lnTo>
                    <a:lnTo>
                      <a:pt x="1908" y="690"/>
                    </a:lnTo>
                    <a:lnTo>
                      <a:pt x="1908" y="690"/>
                    </a:lnTo>
                    <a:lnTo>
                      <a:pt x="1908" y="690"/>
                    </a:lnTo>
                    <a:lnTo>
                      <a:pt x="1908" y="690"/>
                    </a:lnTo>
                    <a:lnTo>
                      <a:pt x="1908" y="690"/>
                    </a:lnTo>
                    <a:lnTo>
                      <a:pt x="1908" y="690"/>
                    </a:lnTo>
                    <a:lnTo>
                      <a:pt x="1908" y="690"/>
                    </a:lnTo>
                    <a:lnTo>
                      <a:pt x="1908" y="690"/>
                    </a:lnTo>
                    <a:lnTo>
                      <a:pt x="1908" y="690"/>
                    </a:lnTo>
                    <a:lnTo>
                      <a:pt x="1908" y="690"/>
                    </a:lnTo>
                    <a:lnTo>
                      <a:pt x="1908" y="690"/>
                    </a:lnTo>
                    <a:lnTo>
                      <a:pt x="1908" y="690"/>
                    </a:lnTo>
                    <a:lnTo>
                      <a:pt x="1914" y="690"/>
                    </a:lnTo>
                    <a:lnTo>
                      <a:pt x="1914" y="690"/>
                    </a:lnTo>
                    <a:lnTo>
                      <a:pt x="1914" y="690"/>
                    </a:lnTo>
                    <a:lnTo>
                      <a:pt x="1914" y="690"/>
                    </a:lnTo>
                    <a:lnTo>
                      <a:pt x="1914" y="690"/>
                    </a:lnTo>
                    <a:lnTo>
                      <a:pt x="1914" y="690"/>
                    </a:lnTo>
                    <a:lnTo>
                      <a:pt x="1914" y="690"/>
                    </a:lnTo>
                    <a:lnTo>
                      <a:pt x="1914" y="690"/>
                    </a:lnTo>
                    <a:lnTo>
                      <a:pt x="1914" y="690"/>
                    </a:lnTo>
                    <a:lnTo>
                      <a:pt x="1914" y="690"/>
                    </a:lnTo>
                    <a:lnTo>
                      <a:pt x="1914" y="690"/>
                    </a:lnTo>
                    <a:lnTo>
                      <a:pt x="1914" y="690"/>
                    </a:lnTo>
                    <a:lnTo>
                      <a:pt x="1914" y="690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84"/>
                    </a:lnTo>
                    <a:lnTo>
                      <a:pt x="1914" y="678"/>
                    </a:lnTo>
                    <a:lnTo>
                      <a:pt x="1914" y="678"/>
                    </a:lnTo>
                    <a:lnTo>
                      <a:pt x="1914" y="678"/>
                    </a:lnTo>
                    <a:lnTo>
                      <a:pt x="1914" y="678"/>
                    </a:lnTo>
                    <a:lnTo>
                      <a:pt x="1914" y="678"/>
                    </a:lnTo>
                    <a:lnTo>
                      <a:pt x="1914" y="678"/>
                    </a:lnTo>
                    <a:lnTo>
                      <a:pt x="1914" y="678"/>
                    </a:lnTo>
                    <a:lnTo>
                      <a:pt x="1914" y="678"/>
                    </a:lnTo>
                    <a:lnTo>
                      <a:pt x="1914" y="678"/>
                    </a:lnTo>
                    <a:lnTo>
                      <a:pt x="1914" y="678"/>
                    </a:lnTo>
                    <a:lnTo>
                      <a:pt x="1914" y="678"/>
                    </a:lnTo>
                    <a:lnTo>
                      <a:pt x="1914" y="678"/>
                    </a:lnTo>
                    <a:lnTo>
                      <a:pt x="1914" y="678"/>
                    </a:lnTo>
                    <a:lnTo>
                      <a:pt x="1914" y="678"/>
                    </a:lnTo>
                    <a:lnTo>
                      <a:pt x="1914" y="678"/>
                    </a:lnTo>
                    <a:lnTo>
                      <a:pt x="1914" y="678"/>
                    </a:lnTo>
                    <a:lnTo>
                      <a:pt x="1914" y="678"/>
                    </a:lnTo>
                    <a:lnTo>
                      <a:pt x="1914" y="678"/>
                    </a:lnTo>
                    <a:lnTo>
                      <a:pt x="1914" y="678"/>
                    </a:lnTo>
                    <a:lnTo>
                      <a:pt x="1914" y="678"/>
                    </a:lnTo>
                    <a:lnTo>
                      <a:pt x="1914" y="678"/>
                    </a:lnTo>
                    <a:lnTo>
                      <a:pt x="1914" y="672"/>
                    </a:lnTo>
                    <a:lnTo>
                      <a:pt x="1926" y="636"/>
                    </a:lnTo>
                    <a:lnTo>
                      <a:pt x="1926" y="636"/>
                    </a:lnTo>
                    <a:lnTo>
                      <a:pt x="1926" y="636"/>
                    </a:lnTo>
                    <a:lnTo>
                      <a:pt x="1926" y="636"/>
                    </a:lnTo>
                    <a:lnTo>
                      <a:pt x="1926" y="636"/>
                    </a:lnTo>
                    <a:lnTo>
                      <a:pt x="1926" y="636"/>
                    </a:lnTo>
                    <a:lnTo>
                      <a:pt x="1926" y="636"/>
                    </a:lnTo>
                    <a:lnTo>
                      <a:pt x="1926" y="636"/>
                    </a:lnTo>
                    <a:lnTo>
                      <a:pt x="1926" y="636"/>
                    </a:lnTo>
                    <a:lnTo>
                      <a:pt x="1926" y="636"/>
                    </a:lnTo>
                    <a:lnTo>
                      <a:pt x="1926" y="636"/>
                    </a:lnTo>
                    <a:lnTo>
                      <a:pt x="1926" y="630"/>
                    </a:lnTo>
                    <a:lnTo>
                      <a:pt x="1926" y="630"/>
                    </a:lnTo>
                    <a:lnTo>
                      <a:pt x="1926" y="630"/>
                    </a:lnTo>
                    <a:lnTo>
                      <a:pt x="1926" y="630"/>
                    </a:lnTo>
                    <a:lnTo>
                      <a:pt x="1926" y="630"/>
                    </a:lnTo>
                    <a:lnTo>
                      <a:pt x="1926" y="630"/>
                    </a:lnTo>
                    <a:lnTo>
                      <a:pt x="1926" y="630"/>
                    </a:lnTo>
                    <a:lnTo>
                      <a:pt x="1926" y="630"/>
                    </a:lnTo>
                    <a:lnTo>
                      <a:pt x="1926" y="630"/>
                    </a:lnTo>
                    <a:lnTo>
                      <a:pt x="1926" y="630"/>
                    </a:lnTo>
                    <a:lnTo>
                      <a:pt x="1932" y="630"/>
                    </a:lnTo>
                    <a:lnTo>
                      <a:pt x="1932" y="630"/>
                    </a:lnTo>
                    <a:lnTo>
                      <a:pt x="1932" y="630"/>
                    </a:lnTo>
                    <a:lnTo>
                      <a:pt x="1932" y="630"/>
                    </a:lnTo>
                    <a:lnTo>
                      <a:pt x="1932" y="624"/>
                    </a:lnTo>
                    <a:lnTo>
                      <a:pt x="1932" y="624"/>
                    </a:lnTo>
                    <a:lnTo>
                      <a:pt x="1932" y="624"/>
                    </a:lnTo>
                    <a:lnTo>
                      <a:pt x="1932" y="624"/>
                    </a:lnTo>
                    <a:lnTo>
                      <a:pt x="1932" y="624"/>
                    </a:lnTo>
                    <a:lnTo>
                      <a:pt x="1932" y="624"/>
                    </a:lnTo>
                    <a:lnTo>
                      <a:pt x="1932" y="624"/>
                    </a:lnTo>
                    <a:lnTo>
                      <a:pt x="1932" y="624"/>
                    </a:lnTo>
                    <a:lnTo>
                      <a:pt x="1932" y="624"/>
                    </a:lnTo>
                    <a:lnTo>
                      <a:pt x="1932" y="624"/>
                    </a:lnTo>
                    <a:lnTo>
                      <a:pt x="1932" y="624"/>
                    </a:lnTo>
                    <a:lnTo>
                      <a:pt x="1932" y="624"/>
                    </a:lnTo>
                    <a:lnTo>
                      <a:pt x="1932" y="624"/>
                    </a:lnTo>
                    <a:lnTo>
                      <a:pt x="1932" y="618"/>
                    </a:lnTo>
                    <a:lnTo>
                      <a:pt x="1932" y="618"/>
                    </a:lnTo>
                    <a:lnTo>
                      <a:pt x="1932" y="618"/>
                    </a:lnTo>
                    <a:lnTo>
                      <a:pt x="1932" y="618"/>
                    </a:lnTo>
                    <a:lnTo>
                      <a:pt x="1932" y="618"/>
                    </a:lnTo>
                    <a:lnTo>
                      <a:pt x="1932" y="618"/>
                    </a:lnTo>
                    <a:lnTo>
                      <a:pt x="1932" y="618"/>
                    </a:lnTo>
                    <a:lnTo>
                      <a:pt x="1932" y="618"/>
                    </a:lnTo>
                    <a:lnTo>
                      <a:pt x="1932" y="618"/>
                    </a:lnTo>
                    <a:lnTo>
                      <a:pt x="1932" y="618"/>
                    </a:lnTo>
                    <a:lnTo>
                      <a:pt x="1932" y="618"/>
                    </a:lnTo>
                    <a:lnTo>
                      <a:pt x="1932" y="618"/>
                    </a:lnTo>
                    <a:lnTo>
                      <a:pt x="1932" y="618"/>
                    </a:lnTo>
                    <a:lnTo>
                      <a:pt x="1932" y="612"/>
                    </a:lnTo>
                    <a:lnTo>
                      <a:pt x="1932" y="612"/>
                    </a:lnTo>
                    <a:lnTo>
                      <a:pt x="1944" y="558"/>
                    </a:lnTo>
                    <a:lnTo>
                      <a:pt x="1944" y="558"/>
                    </a:lnTo>
                    <a:lnTo>
                      <a:pt x="1944" y="558"/>
                    </a:lnTo>
                    <a:lnTo>
                      <a:pt x="1944" y="558"/>
                    </a:lnTo>
                    <a:lnTo>
                      <a:pt x="1944" y="558"/>
                    </a:lnTo>
                    <a:lnTo>
                      <a:pt x="1944" y="558"/>
                    </a:lnTo>
                    <a:lnTo>
                      <a:pt x="1944" y="558"/>
                    </a:lnTo>
                    <a:lnTo>
                      <a:pt x="1944" y="552"/>
                    </a:lnTo>
                    <a:lnTo>
                      <a:pt x="1944" y="552"/>
                    </a:lnTo>
                    <a:lnTo>
                      <a:pt x="1944" y="552"/>
                    </a:lnTo>
                    <a:lnTo>
                      <a:pt x="1944" y="552"/>
                    </a:lnTo>
                    <a:lnTo>
                      <a:pt x="1944" y="552"/>
                    </a:lnTo>
                    <a:lnTo>
                      <a:pt x="1944" y="552"/>
                    </a:lnTo>
                    <a:lnTo>
                      <a:pt x="1944" y="552"/>
                    </a:lnTo>
                    <a:lnTo>
                      <a:pt x="1944" y="552"/>
                    </a:lnTo>
                    <a:lnTo>
                      <a:pt x="1944" y="552"/>
                    </a:lnTo>
                    <a:lnTo>
                      <a:pt x="1944" y="552"/>
                    </a:lnTo>
                    <a:lnTo>
                      <a:pt x="1944" y="546"/>
                    </a:lnTo>
                    <a:lnTo>
                      <a:pt x="1944" y="546"/>
                    </a:lnTo>
                    <a:lnTo>
                      <a:pt x="1944" y="546"/>
                    </a:lnTo>
                    <a:lnTo>
                      <a:pt x="1944" y="546"/>
                    </a:lnTo>
                    <a:lnTo>
                      <a:pt x="1944" y="546"/>
                    </a:lnTo>
                    <a:lnTo>
                      <a:pt x="1944" y="546"/>
                    </a:lnTo>
                    <a:lnTo>
                      <a:pt x="1944" y="546"/>
                    </a:lnTo>
                    <a:lnTo>
                      <a:pt x="1944" y="546"/>
                    </a:lnTo>
                    <a:lnTo>
                      <a:pt x="1944" y="546"/>
                    </a:lnTo>
                    <a:lnTo>
                      <a:pt x="1944" y="540"/>
                    </a:lnTo>
                    <a:lnTo>
                      <a:pt x="1944" y="540"/>
                    </a:lnTo>
                    <a:lnTo>
                      <a:pt x="1944" y="540"/>
                    </a:lnTo>
                    <a:lnTo>
                      <a:pt x="1944" y="540"/>
                    </a:lnTo>
                    <a:lnTo>
                      <a:pt x="1944" y="540"/>
                    </a:lnTo>
                    <a:lnTo>
                      <a:pt x="1944" y="540"/>
                    </a:lnTo>
                    <a:lnTo>
                      <a:pt x="1944" y="540"/>
                    </a:lnTo>
                    <a:lnTo>
                      <a:pt x="1944" y="540"/>
                    </a:lnTo>
                    <a:lnTo>
                      <a:pt x="1944" y="540"/>
                    </a:lnTo>
                    <a:lnTo>
                      <a:pt x="1944" y="540"/>
                    </a:lnTo>
                    <a:lnTo>
                      <a:pt x="1944" y="534"/>
                    </a:lnTo>
                    <a:lnTo>
                      <a:pt x="1944" y="534"/>
                    </a:lnTo>
                    <a:lnTo>
                      <a:pt x="1944" y="534"/>
                    </a:lnTo>
                    <a:lnTo>
                      <a:pt x="1944" y="534"/>
                    </a:lnTo>
                    <a:lnTo>
                      <a:pt x="1944" y="534"/>
                    </a:lnTo>
                    <a:lnTo>
                      <a:pt x="1944" y="534"/>
                    </a:lnTo>
                    <a:lnTo>
                      <a:pt x="1944" y="534"/>
                    </a:lnTo>
                    <a:lnTo>
                      <a:pt x="1944" y="534"/>
                    </a:lnTo>
                    <a:lnTo>
                      <a:pt x="1944" y="534"/>
                    </a:lnTo>
                    <a:lnTo>
                      <a:pt x="1944" y="528"/>
                    </a:lnTo>
                    <a:lnTo>
                      <a:pt x="1944" y="528"/>
                    </a:lnTo>
                    <a:lnTo>
                      <a:pt x="1950" y="528"/>
                    </a:lnTo>
                    <a:lnTo>
                      <a:pt x="1950" y="528"/>
                    </a:lnTo>
                    <a:lnTo>
                      <a:pt x="1950" y="528"/>
                    </a:lnTo>
                    <a:lnTo>
                      <a:pt x="1950" y="528"/>
                    </a:lnTo>
                    <a:lnTo>
                      <a:pt x="1950" y="528"/>
                    </a:lnTo>
                    <a:lnTo>
                      <a:pt x="1950" y="528"/>
                    </a:lnTo>
                    <a:lnTo>
                      <a:pt x="1950" y="528"/>
                    </a:lnTo>
                    <a:lnTo>
                      <a:pt x="1950" y="522"/>
                    </a:lnTo>
                    <a:lnTo>
                      <a:pt x="1950" y="522"/>
                    </a:lnTo>
                    <a:lnTo>
                      <a:pt x="1950" y="522"/>
                    </a:lnTo>
                    <a:lnTo>
                      <a:pt x="1950" y="522"/>
                    </a:lnTo>
                    <a:lnTo>
                      <a:pt x="1950" y="522"/>
                    </a:lnTo>
                    <a:lnTo>
                      <a:pt x="1950" y="522"/>
                    </a:lnTo>
                    <a:lnTo>
                      <a:pt x="1950" y="522"/>
                    </a:lnTo>
                    <a:lnTo>
                      <a:pt x="1950" y="522"/>
                    </a:lnTo>
                    <a:lnTo>
                      <a:pt x="1950" y="522"/>
                    </a:lnTo>
                    <a:lnTo>
                      <a:pt x="1950" y="516"/>
                    </a:lnTo>
                    <a:lnTo>
                      <a:pt x="1950" y="516"/>
                    </a:lnTo>
                    <a:lnTo>
                      <a:pt x="1950" y="516"/>
                    </a:lnTo>
                    <a:lnTo>
                      <a:pt x="1950" y="516"/>
                    </a:lnTo>
                    <a:lnTo>
                      <a:pt x="1950" y="516"/>
                    </a:lnTo>
                    <a:lnTo>
                      <a:pt x="1950" y="516"/>
                    </a:lnTo>
                    <a:lnTo>
                      <a:pt x="1950" y="516"/>
                    </a:lnTo>
                    <a:lnTo>
                      <a:pt x="1950" y="516"/>
                    </a:lnTo>
                    <a:lnTo>
                      <a:pt x="1950" y="516"/>
                    </a:lnTo>
                    <a:lnTo>
                      <a:pt x="1950" y="510"/>
                    </a:lnTo>
                    <a:lnTo>
                      <a:pt x="1950" y="510"/>
                    </a:lnTo>
                    <a:lnTo>
                      <a:pt x="1950" y="510"/>
                    </a:lnTo>
                    <a:lnTo>
                      <a:pt x="1950" y="510"/>
                    </a:lnTo>
                    <a:lnTo>
                      <a:pt x="1950" y="510"/>
                    </a:lnTo>
                    <a:lnTo>
                      <a:pt x="1950" y="510"/>
                    </a:lnTo>
                    <a:lnTo>
                      <a:pt x="1950" y="510"/>
                    </a:lnTo>
                    <a:lnTo>
                      <a:pt x="1950" y="510"/>
                    </a:lnTo>
                    <a:lnTo>
                      <a:pt x="1950" y="510"/>
                    </a:lnTo>
                    <a:lnTo>
                      <a:pt x="1950" y="504"/>
                    </a:lnTo>
                    <a:lnTo>
                      <a:pt x="1950" y="504"/>
                    </a:lnTo>
                    <a:lnTo>
                      <a:pt x="1950" y="504"/>
                    </a:lnTo>
                    <a:lnTo>
                      <a:pt x="1950" y="504"/>
                    </a:lnTo>
                    <a:lnTo>
                      <a:pt x="1950" y="504"/>
                    </a:lnTo>
                    <a:lnTo>
                      <a:pt x="1950" y="504"/>
                    </a:lnTo>
                    <a:lnTo>
                      <a:pt x="1950" y="504"/>
                    </a:lnTo>
                    <a:lnTo>
                      <a:pt x="1950" y="504"/>
                    </a:lnTo>
                    <a:lnTo>
                      <a:pt x="1950" y="498"/>
                    </a:lnTo>
                    <a:lnTo>
                      <a:pt x="1950" y="498"/>
                    </a:lnTo>
                    <a:lnTo>
                      <a:pt x="1950" y="498"/>
                    </a:lnTo>
                    <a:lnTo>
                      <a:pt x="1950" y="498"/>
                    </a:lnTo>
                    <a:lnTo>
                      <a:pt x="1950" y="498"/>
                    </a:lnTo>
                    <a:lnTo>
                      <a:pt x="1950" y="498"/>
                    </a:lnTo>
                    <a:lnTo>
                      <a:pt x="1950" y="498"/>
                    </a:lnTo>
                    <a:lnTo>
                      <a:pt x="1950" y="498"/>
                    </a:lnTo>
                    <a:lnTo>
                      <a:pt x="1950" y="498"/>
                    </a:lnTo>
                    <a:lnTo>
                      <a:pt x="1950" y="492"/>
                    </a:lnTo>
                    <a:lnTo>
                      <a:pt x="1950" y="492"/>
                    </a:lnTo>
                    <a:lnTo>
                      <a:pt x="1950" y="492"/>
                    </a:lnTo>
                    <a:lnTo>
                      <a:pt x="1950" y="492"/>
                    </a:lnTo>
                    <a:lnTo>
                      <a:pt x="1950" y="492"/>
                    </a:lnTo>
                    <a:lnTo>
                      <a:pt x="1950" y="492"/>
                    </a:lnTo>
                    <a:lnTo>
                      <a:pt x="1950" y="492"/>
                    </a:lnTo>
                    <a:lnTo>
                      <a:pt x="1950" y="492"/>
                    </a:lnTo>
                    <a:lnTo>
                      <a:pt x="1950" y="486"/>
                    </a:lnTo>
                    <a:lnTo>
                      <a:pt x="1956" y="486"/>
                    </a:lnTo>
                    <a:lnTo>
                      <a:pt x="1956" y="486"/>
                    </a:lnTo>
                    <a:lnTo>
                      <a:pt x="1956" y="486"/>
                    </a:lnTo>
                    <a:lnTo>
                      <a:pt x="1956" y="486"/>
                    </a:lnTo>
                    <a:lnTo>
                      <a:pt x="1956" y="486"/>
                    </a:lnTo>
                    <a:lnTo>
                      <a:pt x="1956" y="486"/>
                    </a:lnTo>
                    <a:lnTo>
                      <a:pt x="1956" y="486"/>
                    </a:lnTo>
                    <a:lnTo>
                      <a:pt x="1956" y="480"/>
                    </a:lnTo>
                    <a:lnTo>
                      <a:pt x="1956" y="480"/>
                    </a:lnTo>
                    <a:lnTo>
                      <a:pt x="1956" y="480"/>
                    </a:lnTo>
                    <a:lnTo>
                      <a:pt x="1956" y="480"/>
                    </a:lnTo>
                    <a:lnTo>
                      <a:pt x="1956" y="480"/>
                    </a:lnTo>
                    <a:lnTo>
                      <a:pt x="1956" y="480"/>
                    </a:lnTo>
                    <a:lnTo>
                      <a:pt x="1956" y="480"/>
                    </a:lnTo>
                    <a:lnTo>
                      <a:pt x="1956" y="480"/>
                    </a:lnTo>
                    <a:lnTo>
                      <a:pt x="1956" y="474"/>
                    </a:lnTo>
                    <a:lnTo>
                      <a:pt x="1956" y="474"/>
                    </a:lnTo>
                    <a:lnTo>
                      <a:pt x="1956" y="474"/>
                    </a:lnTo>
                    <a:lnTo>
                      <a:pt x="1956" y="474"/>
                    </a:lnTo>
                    <a:lnTo>
                      <a:pt x="1956" y="474"/>
                    </a:lnTo>
                    <a:lnTo>
                      <a:pt x="1956" y="474"/>
                    </a:lnTo>
                    <a:lnTo>
                      <a:pt x="1956" y="474"/>
                    </a:lnTo>
                    <a:lnTo>
                      <a:pt x="1956" y="474"/>
                    </a:lnTo>
                    <a:lnTo>
                      <a:pt x="1956" y="468"/>
                    </a:lnTo>
                    <a:lnTo>
                      <a:pt x="1956" y="468"/>
                    </a:lnTo>
                    <a:lnTo>
                      <a:pt x="1956" y="468"/>
                    </a:lnTo>
                    <a:lnTo>
                      <a:pt x="1956" y="468"/>
                    </a:lnTo>
                    <a:lnTo>
                      <a:pt x="1956" y="468"/>
                    </a:lnTo>
                    <a:lnTo>
                      <a:pt x="1956" y="468"/>
                    </a:lnTo>
                    <a:lnTo>
                      <a:pt x="1956" y="468"/>
                    </a:lnTo>
                    <a:lnTo>
                      <a:pt x="1956" y="468"/>
                    </a:lnTo>
                    <a:lnTo>
                      <a:pt x="1956" y="462"/>
                    </a:lnTo>
                    <a:lnTo>
                      <a:pt x="1956" y="462"/>
                    </a:lnTo>
                    <a:lnTo>
                      <a:pt x="1956" y="462"/>
                    </a:lnTo>
                    <a:lnTo>
                      <a:pt x="1956" y="462"/>
                    </a:lnTo>
                    <a:lnTo>
                      <a:pt x="1956" y="462"/>
                    </a:lnTo>
                    <a:lnTo>
                      <a:pt x="1956" y="462"/>
                    </a:lnTo>
                    <a:lnTo>
                      <a:pt x="1956" y="462"/>
                    </a:lnTo>
                    <a:lnTo>
                      <a:pt x="1956" y="462"/>
                    </a:lnTo>
                    <a:lnTo>
                      <a:pt x="1956" y="456"/>
                    </a:lnTo>
                    <a:lnTo>
                      <a:pt x="1956" y="456"/>
                    </a:lnTo>
                    <a:lnTo>
                      <a:pt x="1956" y="456"/>
                    </a:lnTo>
                    <a:lnTo>
                      <a:pt x="1956" y="456"/>
                    </a:lnTo>
                    <a:lnTo>
                      <a:pt x="1956" y="456"/>
                    </a:lnTo>
                    <a:lnTo>
                      <a:pt x="1956" y="456"/>
                    </a:lnTo>
                    <a:lnTo>
                      <a:pt x="1956" y="456"/>
                    </a:lnTo>
                    <a:lnTo>
                      <a:pt x="1956" y="456"/>
                    </a:lnTo>
                    <a:lnTo>
                      <a:pt x="1956" y="450"/>
                    </a:lnTo>
                    <a:lnTo>
                      <a:pt x="1956" y="450"/>
                    </a:lnTo>
                    <a:lnTo>
                      <a:pt x="1956" y="450"/>
                    </a:lnTo>
                    <a:lnTo>
                      <a:pt x="1956" y="450"/>
                    </a:lnTo>
                    <a:lnTo>
                      <a:pt x="1956" y="450"/>
                    </a:lnTo>
                    <a:lnTo>
                      <a:pt x="1956" y="450"/>
                    </a:lnTo>
                    <a:lnTo>
                      <a:pt x="1956" y="450"/>
                    </a:lnTo>
                    <a:lnTo>
                      <a:pt x="1956" y="450"/>
                    </a:lnTo>
                    <a:lnTo>
                      <a:pt x="1956" y="450"/>
                    </a:lnTo>
                    <a:lnTo>
                      <a:pt x="1956" y="444"/>
                    </a:lnTo>
                    <a:lnTo>
                      <a:pt x="1956" y="444"/>
                    </a:lnTo>
                    <a:lnTo>
                      <a:pt x="1956" y="444"/>
                    </a:lnTo>
                    <a:lnTo>
                      <a:pt x="1956" y="444"/>
                    </a:lnTo>
                    <a:lnTo>
                      <a:pt x="1956" y="444"/>
                    </a:lnTo>
                    <a:lnTo>
                      <a:pt x="1956" y="444"/>
                    </a:lnTo>
                    <a:lnTo>
                      <a:pt x="1962" y="444"/>
                    </a:lnTo>
                    <a:lnTo>
                      <a:pt x="1962" y="438"/>
                    </a:lnTo>
                    <a:lnTo>
                      <a:pt x="1962" y="438"/>
                    </a:lnTo>
                    <a:lnTo>
                      <a:pt x="1962" y="438"/>
                    </a:lnTo>
                    <a:lnTo>
                      <a:pt x="1962" y="438"/>
                    </a:lnTo>
                    <a:lnTo>
                      <a:pt x="1962" y="438"/>
                    </a:lnTo>
                    <a:lnTo>
                      <a:pt x="1962" y="438"/>
                    </a:lnTo>
                    <a:lnTo>
                      <a:pt x="1962" y="438"/>
                    </a:lnTo>
                    <a:lnTo>
                      <a:pt x="1962" y="438"/>
                    </a:lnTo>
                    <a:lnTo>
                      <a:pt x="1962" y="432"/>
                    </a:lnTo>
                    <a:lnTo>
                      <a:pt x="1962" y="432"/>
                    </a:lnTo>
                    <a:lnTo>
                      <a:pt x="1962" y="432"/>
                    </a:lnTo>
                    <a:lnTo>
                      <a:pt x="1962" y="432"/>
                    </a:lnTo>
                    <a:lnTo>
                      <a:pt x="1962" y="432"/>
                    </a:lnTo>
                    <a:lnTo>
                      <a:pt x="1962" y="432"/>
                    </a:lnTo>
                    <a:lnTo>
                      <a:pt x="1962" y="432"/>
                    </a:lnTo>
                    <a:lnTo>
                      <a:pt x="1962" y="426"/>
                    </a:lnTo>
                    <a:lnTo>
                      <a:pt x="1962" y="426"/>
                    </a:lnTo>
                    <a:lnTo>
                      <a:pt x="1962" y="426"/>
                    </a:lnTo>
                    <a:lnTo>
                      <a:pt x="1962" y="426"/>
                    </a:lnTo>
                    <a:lnTo>
                      <a:pt x="1962" y="426"/>
                    </a:lnTo>
                    <a:lnTo>
                      <a:pt x="1962" y="426"/>
                    </a:lnTo>
                    <a:lnTo>
                      <a:pt x="1962" y="426"/>
                    </a:lnTo>
                    <a:lnTo>
                      <a:pt x="1962" y="426"/>
                    </a:lnTo>
                    <a:lnTo>
                      <a:pt x="1962" y="420"/>
                    </a:lnTo>
                    <a:lnTo>
                      <a:pt x="1962" y="420"/>
                    </a:lnTo>
                    <a:lnTo>
                      <a:pt x="1962" y="420"/>
                    </a:lnTo>
                    <a:lnTo>
                      <a:pt x="1962" y="420"/>
                    </a:lnTo>
                    <a:lnTo>
                      <a:pt x="1962" y="420"/>
                    </a:lnTo>
                    <a:lnTo>
                      <a:pt x="1962" y="420"/>
                    </a:lnTo>
                    <a:lnTo>
                      <a:pt x="1962" y="420"/>
                    </a:lnTo>
                    <a:lnTo>
                      <a:pt x="1962" y="414"/>
                    </a:lnTo>
                    <a:lnTo>
                      <a:pt x="1962" y="414"/>
                    </a:lnTo>
                    <a:lnTo>
                      <a:pt x="1962" y="414"/>
                    </a:lnTo>
                    <a:lnTo>
                      <a:pt x="1962" y="414"/>
                    </a:lnTo>
                    <a:lnTo>
                      <a:pt x="1962" y="414"/>
                    </a:lnTo>
                    <a:lnTo>
                      <a:pt x="1962" y="414"/>
                    </a:lnTo>
                    <a:lnTo>
                      <a:pt x="1962" y="414"/>
                    </a:lnTo>
                    <a:lnTo>
                      <a:pt x="1962" y="408"/>
                    </a:lnTo>
                    <a:lnTo>
                      <a:pt x="1962" y="408"/>
                    </a:lnTo>
                    <a:lnTo>
                      <a:pt x="1962" y="408"/>
                    </a:lnTo>
                    <a:lnTo>
                      <a:pt x="1962" y="408"/>
                    </a:lnTo>
                    <a:lnTo>
                      <a:pt x="1962" y="408"/>
                    </a:lnTo>
                    <a:lnTo>
                      <a:pt x="1962" y="408"/>
                    </a:lnTo>
                    <a:lnTo>
                      <a:pt x="1962" y="408"/>
                    </a:lnTo>
                    <a:lnTo>
                      <a:pt x="1962" y="408"/>
                    </a:lnTo>
                    <a:lnTo>
                      <a:pt x="1962" y="402"/>
                    </a:lnTo>
                    <a:lnTo>
                      <a:pt x="1962" y="402"/>
                    </a:lnTo>
                    <a:lnTo>
                      <a:pt x="1962" y="402"/>
                    </a:lnTo>
                    <a:lnTo>
                      <a:pt x="1962" y="402"/>
                    </a:lnTo>
                    <a:lnTo>
                      <a:pt x="1962" y="402"/>
                    </a:lnTo>
                    <a:lnTo>
                      <a:pt x="1962" y="402"/>
                    </a:lnTo>
                    <a:lnTo>
                      <a:pt x="1962" y="402"/>
                    </a:lnTo>
                    <a:lnTo>
                      <a:pt x="1962" y="396"/>
                    </a:lnTo>
                    <a:lnTo>
                      <a:pt x="1962" y="396"/>
                    </a:lnTo>
                    <a:lnTo>
                      <a:pt x="1962" y="396"/>
                    </a:lnTo>
                    <a:lnTo>
                      <a:pt x="1962" y="396"/>
                    </a:lnTo>
                    <a:lnTo>
                      <a:pt x="1962" y="396"/>
                    </a:lnTo>
                    <a:lnTo>
                      <a:pt x="1962" y="396"/>
                    </a:lnTo>
                    <a:lnTo>
                      <a:pt x="1962" y="396"/>
                    </a:lnTo>
                    <a:lnTo>
                      <a:pt x="1962" y="390"/>
                    </a:lnTo>
                    <a:lnTo>
                      <a:pt x="1968" y="390"/>
                    </a:lnTo>
                    <a:lnTo>
                      <a:pt x="1968" y="390"/>
                    </a:lnTo>
                    <a:lnTo>
                      <a:pt x="1968" y="390"/>
                    </a:lnTo>
                    <a:lnTo>
                      <a:pt x="1968" y="390"/>
                    </a:lnTo>
                    <a:lnTo>
                      <a:pt x="1968" y="390"/>
                    </a:lnTo>
                    <a:lnTo>
                      <a:pt x="1968" y="390"/>
                    </a:lnTo>
                    <a:lnTo>
                      <a:pt x="1968" y="384"/>
                    </a:lnTo>
                    <a:lnTo>
                      <a:pt x="1968" y="384"/>
                    </a:lnTo>
                    <a:lnTo>
                      <a:pt x="1968" y="384"/>
                    </a:lnTo>
                    <a:lnTo>
                      <a:pt x="1968" y="384"/>
                    </a:lnTo>
                    <a:lnTo>
                      <a:pt x="1968" y="384"/>
                    </a:lnTo>
                    <a:lnTo>
                      <a:pt x="1968" y="384"/>
                    </a:lnTo>
                    <a:lnTo>
                      <a:pt x="1968" y="384"/>
                    </a:lnTo>
                    <a:lnTo>
                      <a:pt x="1968" y="378"/>
                    </a:lnTo>
                    <a:lnTo>
                      <a:pt x="1968" y="378"/>
                    </a:lnTo>
                    <a:lnTo>
                      <a:pt x="1968" y="378"/>
                    </a:lnTo>
                    <a:lnTo>
                      <a:pt x="1968" y="378"/>
                    </a:lnTo>
                    <a:lnTo>
                      <a:pt x="1968" y="378"/>
                    </a:lnTo>
                    <a:lnTo>
                      <a:pt x="1968" y="378"/>
                    </a:lnTo>
                    <a:lnTo>
                      <a:pt x="1968" y="378"/>
                    </a:lnTo>
                    <a:lnTo>
                      <a:pt x="1968" y="372"/>
                    </a:lnTo>
                    <a:lnTo>
                      <a:pt x="1968" y="372"/>
                    </a:lnTo>
                    <a:lnTo>
                      <a:pt x="1968" y="372"/>
                    </a:lnTo>
                    <a:lnTo>
                      <a:pt x="1968" y="372"/>
                    </a:lnTo>
                    <a:lnTo>
                      <a:pt x="1968" y="366"/>
                    </a:lnTo>
                    <a:lnTo>
                      <a:pt x="1968" y="366"/>
                    </a:lnTo>
                    <a:lnTo>
                      <a:pt x="1968" y="366"/>
                    </a:lnTo>
                    <a:lnTo>
                      <a:pt x="1968" y="360"/>
                    </a:lnTo>
                    <a:lnTo>
                      <a:pt x="1968" y="360"/>
                    </a:lnTo>
                    <a:lnTo>
                      <a:pt x="1968" y="354"/>
                    </a:lnTo>
                    <a:lnTo>
                      <a:pt x="1968" y="354"/>
                    </a:lnTo>
                    <a:lnTo>
                      <a:pt x="1968" y="348"/>
                    </a:lnTo>
                    <a:lnTo>
                      <a:pt x="1968" y="348"/>
                    </a:lnTo>
                    <a:lnTo>
                      <a:pt x="1968" y="342"/>
                    </a:lnTo>
                    <a:lnTo>
                      <a:pt x="1968" y="336"/>
                    </a:lnTo>
                    <a:lnTo>
                      <a:pt x="1968" y="330"/>
                    </a:lnTo>
                    <a:lnTo>
                      <a:pt x="1968" y="330"/>
                    </a:lnTo>
                    <a:lnTo>
                      <a:pt x="1968" y="324"/>
                    </a:lnTo>
                    <a:lnTo>
                      <a:pt x="1968" y="318"/>
                    </a:lnTo>
                    <a:lnTo>
                      <a:pt x="1968" y="312"/>
                    </a:lnTo>
                    <a:lnTo>
                      <a:pt x="1968" y="306"/>
                    </a:lnTo>
                    <a:lnTo>
                      <a:pt x="1968" y="300"/>
                    </a:lnTo>
                    <a:lnTo>
                      <a:pt x="1968" y="294"/>
                    </a:lnTo>
                    <a:lnTo>
                      <a:pt x="1968" y="294"/>
                    </a:lnTo>
                    <a:lnTo>
                      <a:pt x="1968" y="288"/>
                    </a:lnTo>
                    <a:lnTo>
                      <a:pt x="1968" y="282"/>
                    </a:lnTo>
                    <a:lnTo>
                      <a:pt x="1968" y="276"/>
                    </a:lnTo>
                    <a:lnTo>
                      <a:pt x="1968" y="270"/>
                    </a:lnTo>
                    <a:lnTo>
                      <a:pt x="1968" y="264"/>
                    </a:lnTo>
                    <a:lnTo>
                      <a:pt x="1968" y="258"/>
                    </a:lnTo>
                    <a:lnTo>
                      <a:pt x="1968" y="252"/>
                    </a:lnTo>
                    <a:lnTo>
                      <a:pt x="1968" y="246"/>
                    </a:lnTo>
                    <a:lnTo>
                      <a:pt x="1968" y="240"/>
                    </a:lnTo>
                    <a:lnTo>
                      <a:pt x="1968" y="234"/>
                    </a:lnTo>
                    <a:lnTo>
                      <a:pt x="1968" y="228"/>
                    </a:lnTo>
                    <a:lnTo>
                      <a:pt x="1968" y="222"/>
                    </a:lnTo>
                    <a:lnTo>
                      <a:pt x="1968" y="216"/>
                    </a:lnTo>
                    <a:lnTo>
                      <a:pt x="1968" y="210"/>
                    </a:lnTo>
                    <a:lnTo>
                      <a:pt x="1968" y="204"/>
                    </a:lnTo>
                    <a:lnTo>
                      <a:pt x="1968" y="198"/>
                    </a:lnTo>
                    <a:lnTo>
                      <a:pt x="1968" y="192"/>
                    </a:lnTo>
                    <a:lnTo>
                      <a:pt x="1968" y="186"/>
                    </a:lnTo>
                    <a:lnTo>
                      <a:pt x="1974" y="180"/>
                    </a:lnTo>
                    <a:lnTo>
                      <a:pt x="1974" y="174"/>
                    </a:lnTo>
                    <a:lnTo>
                      <a:pt x="1974" y="168"/>
                    </a:lnTo>
                    <a:lnTo>
                      <a:pt x="1974" y="162"/>
                    </a:lnTo>
                    <a:lnTo>
                      <a:pt x="1974" y="162"/>
                    </a:lnTo>
                    <a:lnTo>
                      <a:pt x="1974" y="156"/>
                    </a:lnTo>
                    <a:lnTo>
                      <a:pt x="1974" y="150"/>
                    </a:lnTo>
                    <a:lnTo>
                      <a:pt x="1974" y="150"/>
                    </a:lnTo>
                    <a:lnTo>
                      <a:pt x="1974" y="144"/>
                    </a:lnTo>
                    <a:lnTo>
                      <a:pt x="1974" y="138"/>
                    </a:lnTo>
                    <a:lnTo>
                      <a:pt x="1974" y="138"/>
                    </a:lnTo>
                    <a:lnTo>
                      <a:pt x="1974" y="132"/>
                    </a:lnTo>
                    <a:lnTo>
                      <a:pt x="1974" y="132"/>
                    </a:lnTo>
                    <a:lnTo>
                      <a:pt x="1974" y="132"/>
                    </a:lnTo>
                    <a:lnTo>
                      <a:pt x="1974" y="126"/>
                    </a:lnTo>
                    <a:lnTo>
                      <a:pt x="1974" y="126"/>
                    </a:lnTo>
                    <a:lnTo>
                      <a:pt x="1974" y="126"/>
                    </a:lnTo>
                    <a:lnTo>
                      <a:pt x="1974" y="126"/>
                    </a:lnTo>
                    <a:lnTo>
                      <a:pt x="1974" y="126"/>
                    </a:lnTo>
                    <a:lnTo>
                      <a:pt x="1974" y="126"/>
                    </a:lnTo>
                    <a:lnTo>
                      <a:pt x="1974" y="126"/>
                    </a:lnTo>
                    <a:lnTo>
                      <a:pt x="1974" y="126"/>
                    </a:lnTo>
                    <a:lnTo>
                      <a:pt x="1974" y="126"/>
                    </a:lnTo>
                    <a:lnTo>
                      <a:pt x="1974" y="126"/>
                    </a:lnTo>
                    <a:lnTo>
                      <a:pt x="1974" y="126"/>
                    </a:lnTo>
                    <a:lnTo>
                      <a:pt x="1974" y="132"/>
                    </a:lnTo>
                    <a:lnTo>
                      <a:pt x="1974" y="132"/>
                    </a:lnTo>
                    <a:lnTo>
                      <a:pt x="1974" y="132"/>
                    </a:lnTo>
                    <a:lnTo>
                      <a:pt x="1974" y="138"/>
                    </a:lnTo>
                    <a:lnTo>
                      <a:pt x="1974" y="138"/>
                    </a:lnTo>
                    <a:lnTo>
                      <a:pt x="1974" y="144"/>
                    </a:lnTo>
                    <a:lnTo>
                      <a:pt x="1974" y="150"/>
                    </a:lnTo>
                    <a:lnTo>
                      <a:pt x="1974" y="150"/>
                    </a:lnTo>
                    <a:lnTo>
                      <a:pt x="1974" y="156"/>
                    </a:lnTo>
                    <a:lnTo>
                      <a:pt x="1974" y="162"/>
                    </a:lnTo>
                    <a:lnTo>
                      <a:pt x="1974" y="162"/>
                    </a:lnTo>
                    <a:lnTo>
                      <a:pt x="1974" y="168"/>
                    </a:lnTo>
                    <a:lnTo>
                      <a:pt x="1974" y="174"/>
                    </a:lnTo>
                    <a:lnTo>
                      <a:pt x="1974" y="180"/>
                    </a:lnTo>
                    <a:lnTo>
                      <a:pt x="1974" y="186"/>
                    </a:lnTo>
                    <a:lnTo>
                      <a:pt x="1974" y="192"/>
                    </a:lnTo>
                    <a:lnTo>
                      <a:pt x="1974" y="198"/>
                    </a:lnTo>
                    <a:lnTo>
                      <a:pt x="1974" y="204"/>
                    </a:lnTo>
                    <a:lnTo>
                      <a:pt x="1974" y="210"/>
                    </a:lnTo>
                    <a:lnTo>
                      <a:pt x="1974" y="216"/>
                    </a:lnTo>
                    <a:lnTo>
                      <a:pt x="1974" y="222"/>
                    </a:lnTo>
                    <a:lnTo>
                      <a:pt x="1974" y="228"/>
                    </a:lnTo>
                    <a:lnTo>
                      <a:pt x="1974" y="234"/>
                    </a:lnTo>
                    <a:lnTo>
                      <a:pt x="1974" y="240"/>
                    </a:lnTo>
                    <a:lnTo>
                      <a:pt x="1974" y="246"/>
                    </a:lnTo>
                    <a:lnTo>
                      <a:pt x="1974" y="252"/>
                    </a:lnTo>
                    <a:lnTo>
                      <a:pt x="1974" y="258"/>
                    </a:lnTo>
                    <a:lnTo>
                      <a:pt x="1974" y="264"/>
                    </a:lnTo>
                    <a:lnTo>
                      <a:pt x="1974" y="270"/>
                    </a:lnTo>
                    <a:lnTo>
                      <a:pt x="1974" y="276"/>
                    </a:lnTo>
                    <a:lnTo>
                      <a:pt x="1974" y="282"/>
                    </a:lnTo>
                    <a:lnTo>
                      <a:pt x="1974" y="288"/>
                    </a:lnTo>
                    <a:lnTo>
                      <a:pt x="1974" y="294"/>
                    </a:lnTo>
                    <a:lnTo>
                      <a:pt x="1974" y="294"/>
                    </a:lnTo>
                    <a:lnTo>
                      <a:pt x="1974" y="300"/>
                    </a:lnTo>
                    <a:lnTo>
                      <a:pt x="1974" y="306"/>
                    </a:lnTo>
                    <a:lnTo>
                      <a:pt x="1974" y="312"/>
                    </a:lnTo>
                    <a:lnTo>
                      <a:pt x="1980" y="318"/>
                    </a:lnTo>
                    <a:lnTo>
                      <a:pt x="1980" y="324"/>
                    </a:lnTo>
                    <a:lnTo>
                      <a:pt x="1980" y="330"/>
                    </a:lnTo>
                    <a:lnTo>
                      <a:pt x="1980" y="330"/>
                    </a:lnTo>
                    <a:lnTo>
                      <a:pt x="1980" y="336"/>
                    </a:lnTo>
                    <a:lnTo>
                      <a:pt x="1980" y="342"/>
                    </a:lnTo>
                    <a:lnTo>
                      <a:pt x="1980" y="348"/>
                    </a:lnTo>
                    <a:lnTo>
                      <a:pt x="1980" y="348"/>
                    </a:lnTo>
                    <a:lnTo>
                      <a:pt x="1980" y="354"/>
                    </a:lnTo>
                    <a:lnTo>
                      <a:pt x="1980" y="354"/>
                    </a:lnTo>
                    <a:lnTo>
                      <a:pt x="1980" y="360"/>
                    </a:lnTo>
                    <a:lnTo>
                      <a:pt x="1980" y="360"/>
                    </a:lnTo>
                    <a:lnTo>
                      <a:pt x="1980" y="366"/>
                    </a:lnTo>
                    <a:lnTo>
                      <a:pt x="1980" y="366"/>
                    </a:lnTo>
                    <a:lnTo>
                      <a:pt x="1980" y="366"/>
                    </a:lnTo>
                    <a:lnTo>
                      <a:pt x="1980" y="372"/>
                    </a:lnTo>
                    <a:lnTo>
                      <a:pt x="1980" y="372"/>
                    </a:lnTo>
                    <a:lnTo>
                      <a:pt x="1980" y="372"/>
                    </a:lnTo>
                    <a:lnTo>
                      <a:pt x="1980" y="372"/>
                    </a:lnTo>
                    <a:lnTo>
                      <a:pt x="1980" y="378"/>
                    </a:lnTo>
                    <a:lnTo>
                      <a:pt x="1980" y="378"/>
                    </a:lnTo>
                    <a:lnTo>
                      <a:pt x="1980" y="378"/>
                    </a:lnTo>
                    <a:lnTo>
                      <a:pt x="1980" y="378"/>
                    </a:lnTo>
                    <a:lnTo>
                      <a:pt x="1980" y="378"/>
                    </a:lnTo>
                    <a:lnTo>
                      <a:pt x="1980" y="378"/>
                    </a:lnTo>
                    <a:lnTo>
                      <a:pt x="1980" y="384"/>
                    </a:lnTo>
                    <a:lnTo>
                      <a:pt x="1980" y="384"/>
                    </a:lnTo>
                    <a:lnTo>
                      <a:pt x="1980" y="384"/>
                    </a:lnTo>
                    <a:lnTo>
                      <a:pt x="1980" y="384"/>
                    </a:lnTo>
                    <a:lnTo>
                      <a:pt x="1980" y="384"/>
                    </a:lnTo>
                    <a:lnTo>
                      <a:pt x="1980" y="384"/>
                    </a:lnTo>
                    <a:lnTo>
                      <a:pt x="1980" y="384"/>
                    </a:lnTo>
                    <a:lnTo>
                      <a:pt x="1980" y="390"/>
                    </a:lnTo>
                    <a:lnTo>
                      <a:pt x="1980" y="390"/>
                    </a:lnTo>
                    <a:lnTo>
                      <a:pt x="1980" y="390"/>
                    </a:lnTo>
                    <a:lnTo>
                      <a:pt x="1980" y="390"/>
                    </a:lnTo>
                    <a:lnTo>
                      <a:pt x="1980" y="390"/>
                    </a:lnTo>
                    <a:lnTo>
                      <a:pt x="1980" y="390"/>
                    </a:lnTo>
                    <a:lnTo>
                      <a:pt x="1980" y="390"/>
                    </a:lnTo>
                    <a:lnTo>
                      <a:pt x="1980" y="396"/>
                    </a:lnTo>
                    <a:lnTo>
                      <a:pt x="1980" y="396"/>
                    </a:lnTo>
                    <a:lnTo>
                      <a:pt x="1980" y="396"/>
                    </a:lnTo>
                    <a:lnTo>
                      <a:pt x="1980" y="396"/>
                    </a:lnTo>
                    <a:lnTo>
                      <a:pt x="1980" y="396"/>
                    </a:lnTo>
                    <a:lnTo>
                      <a:pt x="1980" y="396"/>
                    </a:lnTo>
                    <a:lnTo>
                      <a:pt x="1980" y="396"/>
                    </a:lnTo>
                    <a:lnTo>
                      <a:pt x="1980" y="402"/>
                    </a:lnTo>
                    <a:lnTo>
                      <a:pt x="1980" y="402"/>
                    </a:lnTo>
                    <a:lnTo>
                      <a:pt x="1980" y="402"/>
                    </a:lnTo>
                    <a:lnTo>
                      <a:pt x="1980" y="402"/>
                    </a:lnTo>
                    <a:lnTo>
                      <a:pt x="1980" y="402"/>
                    </a:lnTo>
                    <a:lnTo>
                      <a:pt x="1980" y="402"/>
                    </a:lnTo>
                    <a:lnTo>
                      <a:pt x="1980" y="402"/>
                    </a:lnTo>
                    <a:lnTo>
                      <a:pt x="1980" y="408"/>
                    </a:lnTo>
                    <a:lnTo>
                      <a:pt x="1980" y="408"/>
                    </a:lnTo>
                    <a:lnTo>
                      <a:pt x="1980" y="408"/>
                    </a:lnTo>
                    <a:lnTo>
                      <a:pt x="1980" y="408"/>
                    </a:lnTo>
                    <a:lnTo>
                      <a:pt x="1980" y="408"/>
                    </a:lnTo>
                    <a:lnTo>
                      <a:pt x="1980" y="408"/>
                    </a:lnTo>
                    <a:lnTo>
                      <a:pt x="1980" y="408"/>
                    </a:lnTo>
                    <a:lnTo>
                      <a:pt x="1980" y="414"/>
                    </a:lnTo>
                    <a:lnTo>
                      <a:pt x="1986" y="414"/>
                    </a:lnTo>
                    <a:lnTo>
                      <a:pt x="1986" y="414"/>
                    </a:lnTo>
                    <a:lnTo>
                      <a:pt x="1986" y="414"/>
                    </a:lnTo>
                    <a:lnTo>
                      <a:pt x="1986" y="414"/>
                    </a:lnTo>
                    <a:lnTo>
                      <a:pt x="1986" y="414"/>
                    </a:lnTo>
                    <a:lnTo>
                      <a:pt x="1986" y="414"/>
                    </a:lnTo>
                    <a:lnTo>
                      <a:pt x="1986" y="414"/>
                    </a:lnTo>
                    <a:lnTo>
                      <a:pt x="1986" y="420"/>
                    </a:lnTo>
                    <a:lnTo>
                      <a:pt x="1986" y="420"/>
                    </a:lnTo>
                    <a:lnTo>
                      <a:pt x="1986" y="420"/>
                    </a:lnTo>
                    <a:lnTo>
                      <a:pt x="1986" y="420"/>
                    </a:lnTo>
                    <a:lnTo>
                      <a:pt x="1986" y="420"/>
                    </a:lnTo>
                    <a:lnTo>
                      <a:pt x="1986" y="420"/>
                    </a:lnTo>
                    <a:lnTo>
                      <a:pt x="1986" y="420"/>
                    </a:lnTo>
                    <a:lnTo>
                      <a:pt x="1986" y="426"/>
                    </a:lnTo>
                    <a:lnTo>
                      <a:pt x="1986" y="426"/>
                    </a:lnTo>
                    <a:lnTo>
                      <a:pt x="1986" y="426"/>
                    </a:lnTo>
                    <a:lnTo>
                      <a:pt x="1986" y="426"/>
                    </a:lnTo>
                    <a:lnTo>
                      <a:pt x="1986" y="426"/>
                    </a:lnTo>
                    <a:lnTo>
                      <a:pt x="1986" y="426"/>
                    </a:lnTo>
                    <a:lnTo>
                      <a:pt x="1986" y="426"/>
                    </a:lnTo>
                    <a:lnTo>
                      <a:pt x="1986" y="432"/>
                    </a:lnTo>
                    <a:lnTo>
                      <a:pt x="1986" y="432"/>
                    </a:lnTo>
                    <a:lnTo>
                      <a:pt x="1986" y="432"/>
                    </a:lnTo>
                    <a:lnTo>
                      <a:pt x="1986" y="432"/>
                    </a:lnTo>
                    <a:lnTo>
                      <a:pt x="1986" y="432"/>
                    </a:lnTo>
                    <a:lnTo>
                      <a:pt x="1986" y="432"/>
                    </a:lnTo>
                    <a:lnTo>
                      <a:pt x="1986" y="432"/>
                    </a:lnTo>
                    <a:lnTo>
                      <a:pt x="1986" y="432"/>
                    </a:lnTo>
                    <a:lnTo>
                      <a:pt x="1986" y="438"/>
                    </a:lnTo>
                    <a:lnTo>
                      <a:pt x="1986" y="438"/>
                    </a:lnTo>
                    <a:lnTo>
                      <a:pt x="1986" y="438"/>
                    </a:lnTo>
                    <a:lnTo>
                      <a:pt x="1986" y="438"/>
                    </a:lnTo>
                    <a:lnTo>
                      <a:pt x="1986" y="438"/>
                    </a:lnTo>
                    <a:lnTo>
                      <a:pt x="1986" y="438"/>
                    </a:lnTo>
                    <a:lnTo>
                      <a:pt x="1986" y="438"/>
                    </a:lnTo>
                    <a:lnTo>
                      <a:pt x="1986" y="444"/>
                    </a:lnTo>
                    <a:lnTo>
                      <a:pt x="1986" y="444"/>
                    </a:lnTo>
                    <a:lnTo>
                      <a:pt x="1986" y="444"/>
                    </a:lnTo>
                    <a:lnTo>
                      <a:pt x="1986" y="444"/>
                    </a:lnTo>
                    <a:lnTo>
                      <a:pt x="1986" y="444"/>
                    </a:lnTo>
                    <a:lnTo>
                      <a:pt x="1986" y="444"/>
                    </a:lnTo>
                    <a:lnTo>
                      <a:pt x="1986" y="444"/>
                    </a:lnTo>
                    <a:lnTo>
                      <a:pt x="1986" y="444"/>
                    </a:lnTo>
                    <a:lnTo>
                      <a:pt x="1986" y="450"/>
                    </a:lnTo>
                    <a:lnTo>
                      <a:pt x="1986" y="450"/>
                    </a:lnTo>
                    <a:lnTo>
                      <a:pt x="1986" y="450"/>
                    </a:lnTo>
                    <a:lnTo>
                      <a:pt x="1986" y="450"/>
                    </a:lnTo>
                    <a:lnTo>
                      <a:pt x="1986" y="450"/>
                    </a:lnTo>
                    <a:lnTo>
                      <a:pt x="1986" y="450"/>
                    </a:lnTo>
                    <a:lnTo>
                      <a:pt x="1986" y="450"/>
                    </a:lnTo>
                    <a:lnTo>
                      <a:pt x="1986" y="450"/>
                    </a:lnTo>
                    <a:lnTo>
                      <a:pt x="1986" y="456"/>
                    </a:lnTo>
                    <a:lnTo>
                      <a:pt x="1986" y="456"/>
                    </a:lnTo>
                    <a:lnTo>
                      <a:pt x="1986" y="456"/>
                    </a:lnTo>
                    <a:lnTo>
                      <a:pt x="1986" y="456"/>
                    </a:lnTo>
                    <a:lnTo>
                      <a:pt x="1986" y="456"/>
                    </a:lnTo>
                    <a:lnTo>
                      <a:pt x="1986" y="456"/>
                    </a:lnTo>
                    <a:lnTo>
                      <a:pt x="1986" y="456"/>
                    </a:lnTo>
                    <a:lnTo>
                      <a:pt x="1986" y="462"/>
                    </a:lnTo>
                    <a:lnTo>
                      <a:pt x="1992" y="462"/>
                    </a:lnTo>
                    <a:lnTo>
                      <a:pt x="1992" y="462"/>
                    </a:lnTo>
                    <a:lnTo>
                      <a:pt x="1992" y="462"/>
                    </a:lnTo>
                    <a:lnTo>
                      <a:pt x="1992" y="462"/>
                    </a:lnTo>
                    <a:lnTo>
                      <a:pt x="1992" y="462"/>
                    </a:lnTo>
                    <a:lnTo>
                      <a:pt x="1992" y="462"/>
                    </a:lnTo>
                    <a:lnTo>
                      <a:pt x="1992" y="462"/>
                    </a:lnTo>
                    <a:lnTo>
                      <a:pt x="1992" y="468"/>
                    </a:lnTo>
                    <a:lnTo>
                      <a:pt x="1992" y="468"/>
                    </a:lnTo>
                    <a:lnTo>
                      <a:pt x="1992" y="468"/>
                    </a:lnTo>
                    <a:lnTo>
                      <a:pt x="1992" y="468"/>
                    </a:lnTo>
                    <a:lnTo>
                      <a:pt x="1992" y="468"/>
                    </a:lnTo>
                    <a:lnTo>
                      <a:pt x="1992" y="468"/>
                    </a:lnTo>
                    <a:lnTo>
                      <a:pt x="1992" y="468"/>
                    </a:lnTo>
                    <a:lnTo>
                      <a:pt x="1992" y="468"/>
                    </a:lnTo>
                    <a:lnTo>
                      <a:pt x="1992" y="474"/>
                    </a:lnTo>
                    <a:lnTo>
                      <a:pt x="1992" y="474"/>
                    </a:lnTo>
                    <a:lnTo>
                      <a:pt x="1992" y="474"/>
                    </a:lnTo>
                    <a:lnTo>
                      <a:pt x="1992" y="474"/>
                    </a:lnTo>
                    <a:lnTo>
                      <a:pt x="1992" y="474"/>
                    </a:lnTo>
                    <a:lnTo>
                      <a:pt x="1992" y="474"/>
                    </a:lnTo>
                    <a:lnTo>
                      <a:pt x="1992" y="474"/>
                    </a:lnTo>
                    <a:lnTo>
                      <a:pt x="1992" y="474"/>
                    </a:lnTo>
                    <a:lnTo>
                      <a:pt x="1992" y="480"/>
                    </a:lnTo>
                    <a:lnTo>
                      <a:pt x="1992" y="480"/>
                    </a:lnTo>
                    <a:lnTo>
                      <a:pt x="1992" y="480"/>
                    </a:lnTo>
                    <a:lnTo>
                      <a:pt x="1992" y="480"/>
                    </a:lnTo>
                    <a:lnTo>
                      <a:pt x="1992" y="480"/>
                    </a:lnTo>
                    <a:lnTo>
                      <a:pt x="1992" y="480"/>
                    </a:lnTo>
                    <a:lnTo>
                      <a:pt x="1992" y="480"/>
                    </a:lnTo>
                    <a:lnTo>
                      <a:pt x="1992" y="480"/>
                    </a:lnTo>
                    <a:lnTo>
                      <a:pt x="1992" y="486"/>
                    </a:lnTo>
                    <a:lnTo>
                      <a:pt x="1992" y="486"/>
                    </a:lnTo>
                    <a:lnTo>
                      <a:pt x="1992" y="486"/>
                    </a:lnTo>
                    <a:lnTo>
                      <a:pt x="1992" y="486"/>
                    </a:lnTo>
                    <a:lnTo>
                      <a:pt x="1992" y="486"/>
                    </a:lnTo>
                    <a:lnTo>
                      <a:pt x="1992" y="486"/>
                    </a:lnTo>
                    <a:lnTo>
                      <a:pt x="1992" y="486"/>
                    </a:lnTo>
                    <a:lnTo>
                      <a:pt x="1992" y="486"/>
                    </a:lnTo>
                    <a:lnTo>
                      <a:pt x="1992" y="486"/>
                    </a:lnTo>
                    <a:lnTo>
                      <a:pt x="1992" y="492"/>
                    </a:lnTo>
                    <a:lnTo>
                      <a:pt x="1992" y="492"/>
                    </a:lnTo>
                    <a:lnTo>
                      <a:pt x="1992" y="492"/>
                    </a:lnTo>
                    <a:lnTo>
                      <a:pt x="1992" y="492"/>
                    </a:lnTo>
                    <a:lnTo>
                      <a:pt x="1992" y="492"/>
                    </a:lnTo>
                    <a:lnTo>
                      <a:pt x="1992" y="492"/>
                    </a:lnTo>
                    <a:lnTo>
                      <a:pt x="1992" y="492"/>
                    </a:lnTo>
                    <a:lnTo>
                      <a:pt x="1992" y="492"/>
                    </a:lnTo>
                    <a:lnTo>
                      <a:pt x="1992" y="498"/>
                    </a:lnTo>
                    <a:lnTo>
                      <a:pt x="1992" y="498"/>
                    </a:lnTo>
                    <a:lnTo>
                      <a:pt x="1992" y="498"/>
                    </a:lnTo>
                    <a:lnTo>
                      <a:pt x="1992" y="498"/>
                    </a:lnTo>
                    <a:lnTo>
                      <a:pt x="1992" y="498"/>
                    </a:lnTo>
                    <a:lnTo>
                      <a:pt x="1992" y="498"/>
                    </a:lnTo>
                    <a:lnTo>
                      <a:pt x="1992" y="498"/>
                    </a:lnTo>
                    <a:lnTo>
                      <a:pt x="1992" y="498"/>
                    </a:lnTo>
                    <a:lnTo>
                      <a:pt x="1992" y="498"/>
                    </a:lnTo>
                    <a:lnTo>
                      <a:pt x="1992" y="504"/>
                    </a:lnTo>
                    <a:lnTo>
                      <a:pt x="1992" y="504"/>
                    </a:lnTo>
                    <a:lnTo>
                      <a:pt x="1992" y="504"/>
                    </a:lnTo>
                    <a:lnTo>
                      <a:pt x="1992" y="504"/>
                    </a:lnTo>
                    <a:lnTo>
                      <a:pt x="1998" y="504"/>
                    </a:lnTo>
                    <a:lnTo>
                      <a:pt x="1998" y="504"/>
                    </a:lnTo>
                    <a:lnTo>
                      <a:pt x="1998" y="504"/>
                    </a:lnTo>
                    <a:lnTo>
                      <a:pt x="1998" y="504"/>
                    </a:lnTo>
                    <a:lnTo>
                      <a:pt x="1998" y="510"/>
                    </a:lnTo>
                    <a:lnTo>
                      <a:pt x="1998" y="510"/>
                    </a:lnTo>
                    <a:lnTo>
                      <a:pt x="1998" y="510"/>
                    </a:lnTo>
                    <a:lnTo>
                      <a:pt x="1998" y="510"/>
                    </a:lnTo>
                    <a:lnTo>
                      <a:pt x="1998" y="510"/>
                    </a:lnTo>
                    <a:lnTo>
                      <a:pt x="1998" y="510"/>
                    </a:lnTo>
                    <a:lnTo>
                      <a:pt x="2004" y="576"/>
                    </a:lnTo>
                    <a:lnTo>
                      <a:pt x="2004" y="576"/>
                    </a:lnTo>
                    <a:lnTo>
                      <a:pt x="2004" y="576"/>
                    </a:lnTo>
                    <a:lnTo>
                      <a:pt x="2004" y="576"/>
                    </a:lnTo>
                    <a:lnTo>
                      <a:pt x="2004" y="576"/>
                    </a:lnTo>
                    <a:lnTo>
                      <a:pt x="2004" y="576"/>
                    </a:lnTo>
                    <a:lnTo>
                      <a:pt x="2004" y="576"/>
                    </a:lnTo>
                    <a:lnTo>
                      <a:pt x="2004" y="582"/>
                    </a:lnTo>
                    <a:lnTo>
                      <a:pt x="2004" y="582"/>
                    </a:lnTo>
                    <a:lnTo>
                      <a:pt x="2010" y="582"/>
                    </a:lnTo>
                    <a:lnTo>
                      <a:pt x="2010" y="582"/>
                    </a:lnTo>
                    <a:lnTo>
                      <a:pt x="2010" y="582"/>
                    </a:lnTo>
                    <a:lnTo>
                      <a:pt x="2010" y="582"/>
                    </a:lnTo>
                    <a:lnTo>
                      <a:pt x="2010" y="582"/>
                    </a:lnTo>
                    <a:lnTo>
                      <a:pt x="2010" y="582"/>
                    </a:lnTo>
                    <a:lnTo>
                      <a:pt x="2010" y="582"/>
                    </a:lnTo>
                    <a:lnTo>
                      <a:pt x="2010" y="582"/>
                    </a:lnTo>
                    <a:lnTo>
                      <a:pt x="2010" y="582"/>
                    </a:lnTo>
                    <a:lnTo>
                      <a:pt x="2010" y="588"/>
                    </a:lnTo>
                    <a:lnTo>
                      <a:pt x="2010" y="588"/>
                    </a:lnTo>
                    <a:lnTo>
                      <a:pt x="2010" y="588"/>
                    </a:lnTo>
                    <a:lnTo>
                      <a:pt x="2010" y="588"/>
                    </a:lnTo>
                    <a:lnTo>
                      <a:pt x="2010" y="588"/>
                    </a:lnTo>
                    <a:lnTo>
                      <a:pt x="2010" y="588"/>
                    </a:lnTo>
                    <a:lnTo>
                      <a:pt x="2010" y="588"/>
                    </a:lnTo>
                    <a:lnTo>
                      <a:pt x="2010" y="588"/>
                    </a:lnTo>
                    <a:lnTo>
                      <a:pt x="2010" y="588"/>
                    </a:lnTo>
                    <a:lnTo>
                      <a:pt x="2010" y="588"/>
                    </a:lnTo>
                    <a:lnTo>
                      <a:pt x="2010" y="588"/>
                    </a:lnTo>
                    <a:lnTo>
                      <a:pt x="2010" y="594"/>
                    </a:lnTo>
                    <a:lnTo>
                      <a:pt x="2010" y="594"/>
                    </a:lnTo>
                    <a:lnTo>
                      <a:pt x="2010" y="594"/>
                    </a:lnTo>
                    <a:lnTo>
                      <a:pt x="2010" y="594"/>
                    </a:lnTo>
                    <a:lnTo>
                      <a:pt x="2010" y="594"/>
                    </a:lnTo>
                    <a:lnTo>
                      <a:pt x="2010" y="594"/>
                    </a:lnTo>
                    <a:lnTo>
                      <a:pt x="2010" y="594"/>
                    </a:lnTo>
                    <a:lnTo>
                      <a:pt x="2010" y="594"/>
                    </a:lnTo>
                    <a:lnTo>
                      <a:pt x="2010" y="594"/>
                    </a:lnTo>
                    <a:lnTo>
                      <a:pt x="2010" y="594"/>
                    </a:lnTo>
                    <a:lnTo>
                      <a:pt x="2010" y="594"/>
                    </a:lnTo>
                    <a:lnTo>
                      <a:pt x="2010" y="594"/>
                    </a:lnTo>
                    <a:lnTo>
                      <a:pt x="2010" y="600"/>
                    </a:lnTo>
                    <a:lnTo>
                      <a:pt x="2010" y="600"/>
                    </a:lnTo>
                    <a:lnTo>
                      <a:pt x="2010" y="600"/>
                    </a:lnTo>
                    <a:lnTo>
                      <a:pt x="2010" y="600"/>
                    </a:lnTo>
                    <a:lnTo>
                      <a:pt x="2010" y="600"/>
                    </a:lnTo>
                    <a:lnTo>
                      <a:pt x="2010" y="600"/>
                    </a:lnTo>
                    <a:lnTo>
                      <a:pt x="2010" y="600"/>
                    </a:lnTo>
                    <a:lnTo>
                      <a:pt x="2010" y="600"/>
                    </a:lnTo>
                    <a:lnTo>
                      <a:pt x="2010" y="600"/>
                    </a:lnTo>
                    <a:lnTo>
                      <a:pt x="2010" y="600"/>
                    </a:lnTo>
                    <a:lnTo>
                      <a:pt x="2010" y="600"/>
                    </a:lnTo>
                    <a:lnTo>
                      <a:pt x="2010" y="600"/>
                    </a:lnTo>
                    <a:lnTo>
                      <a:pt x="2022" y="648"/>
                    </a:lnTo>
                    <a:lnTo>
                      <a:pt x="2022" y="648"/>
                    </a:lnTo>
                    <a:lnTo>
                      <a:pt x="2022" y="648"/>
                    </a:lnTo>
                    <a:lnTo>
                      <a:pt x="2022" y="648"/>
                    </a:lnTo>
                    <a:lnTo>
                      <a:pt x="2022" y="648"/>
                    </a:lnTo>
                    <a:lnTo>
                      <a:pt x="2022" y="648"/>
                    </a:lnTo>
                    <a:lnTo>
                      <a:pt x="2022" y="654"/>
                    </a:lnTo>
                    <a:lnTo>
                      <a:pt x="2022" y="654"/>
                    </a:lnTo>
                    <a:lnTo>
                      <a:pt x="2022" y="654"/>
                    </a:lnTo>
                    <a:lnTo>
                      <a:pt x="2022" y="654"/>
                    </a:lnTo>
                    <a:lnTo>
                      <a:pt x="2022" y="654"/>
                    </a:lnTo>
                    <a:lnTo>
                      <a:pt x="2022" y="654"/>
                    </a:lnTo>
                    <a:lnTo>
                      <a:pt x="2022" y="654"/>
                    </a:lnTo>
                    <a:lnTo>
                      <a:pt x="2022" y="654"/>
                    </a:lnTo>
                    <a:lnTo>
                      <a:pt x="2022" y="654"/>
                    </a:lnTo>
                    <a:lnTo>
                      <a:pt x="2022" y="654"/>
                    </a:lnTo>
                    <a:lnTo>
                      <a:pt x="2022" y="654"/>
                    </a:lnTo>
                    <a:lnTo>
                      <a:pt x="2022" y="654"/>
                    </a:lnTo>
                    <a:lnTo>
                      <a:pt x="2022" y="654"/>
                    </a:lnTo>
                    <a:lnTo>
                      <a:pt x="2022" y="654"/>
                    </a:lnTo>
                    <a:lnTo>
                      <a:pt x="2022" y="654"/>
                    </a:lnTo>
                    <a:lnTo>
                      <a:pt x="2022" y="654"/>
                    </a:lnTo>
                    <a:lnTo>
                      <a:pt x="2022" y="660"/>
                    </a:lnTo>
                    <a:lnTo>
                      <a:pt x="2022" y="660"/>
                    </a:lnTo>
                    <a:lnTo>
                      <a:pt x="2022" y="660"/>
                    </a:lnTo>
                    <a:lnTo>
                      <a:pt x="2022" y="660"/>
                    </a:lnTo>
                    <a:lnTo>
                      <a:pt x="2022" y="660"/>
                    </a:lnTo>
                    <a:lnTo>
                      <a:pt x="2022" y="660"/>
                    </a:lnTo>
                    <a:lnTo>
                      <a:pt x="2022" y="660"/>
                    </a:lnTo>
                    <a:lnTo>
                      <a:pt x="2022" y="660"/>
                    </a:lnTo>
                    <a:lnTo>
                      <a:pt x="2022" y="660"/>
                    </a:lnTo>
                    <a:lnTo>
                      <a:pt x="2022" y="660"/>
                    </a:lnTo>
                    <a:lnTo>
                      <a:pt x="2022" y="660"/>
                    </a:lnTo>
                    <a:lnTo>
                      <a:pt x="2022" y="660"/>
                    </a:lnTo>
                    <a:lnTo>
                      <a:pt x="2022" y="660"/>
                    </a:lnTo>
                    <a:lnTo>
                      <a:pt x="2028" y="660"/>
                    </a:lnTo>
                    <a:lnTo>
                      <a:pt x="2028" y="660"/>
                    </a:lnTo>
                    <a:lnTo>
                      <a:pt x="2028" y="660"/>
                    </a:lnTo>
                    <a:lnTo>
                      <a:pt x="2028" y="660"/>
                    </a:lnTo>
                    <a:lnTo>
                      <a:pt x="2028" y="666"/>
                    </a:lnTo>
                    <a:lnTo>
                      <a:pt x="2028" y="666"/>
                    </a:lnTo>
                    <a:lnTo>
                      <a:pt x="2028" y="666"/>
                    </a:lnTo>
                    <a:lnTo>
                      <a:pt x="2028" y="666"/>
                    </a:lnTo>
                    <a:lnTo>
                      <a:pt x="2028" y="666"/>
                    </a:lnTo>
                    <a:lnTo>
                      <a:pt x="2028" y="666"/>
                    </a:lnTo>
                    <a:lnTo>
                      <a:pt x="2028" y="666"/>
                    </a:lnTo>
                    <a:lnTo>
                      <a:pt x="2028" y="666"/>
                    </a:lnTo>
                    <a:lnTo>
                      <a:pt x="2028" y="666"/>
                    </a:lnTo>
                    <a:lnTo>
                      <a:pt x="2028" y="666"/>
                    </a:lnTo>
                    <a:lnTo>
                      <a:pt x="2028" y="666"/>
                    </a:lnTo>
                    <a:lnTo>
                      <a:pt x="2028" y="666"/>
                    </a:lnTo>
                    <a:lnTo>
                      <a:pt x="2028" y="666"/>
                    </a:lnTo>
                    <a:lnTo>
                      <a:pt x="2028" y="666"/>
                    </a:lnTo>
                    <a:lnTo>
                      <a:pt x="2028" y="666"/>
                    </a:lnTo>
                    <a:lnTo>
                      <a:pt x="2028" y="666"/>
                    </a:lnTo>
                    <a:lnTo>
                      <a:pt x="2028" y="666"/>
                    </a:lnTo>
                    <a:lnTo>
                      <a:pt x="2028" y="666"/>
                    </a:lnTo>
                    <a:lnTo>
                      <a:pt x="2028" y="672"/>
                    </a:lnTo>
                    <a:lnTo>
                      <a:pt x="2028" y="672"/>
                    </a:lnTo>
                    <a:lnTo>
                      <a:pt x="2028" y="672"/>
                    </a:lnTo>
                    <a:lnTo>
                      <a:pt x="2028" y="672"/>
                    </a:lnTo>
                    <a:lnTo>
                      <a:pt x="2028" y="672"/>
                    </a:lnTo>
                    <a:lnTo>
                      <a:pt x="2028" y="672"/>
                    </a:lnTo>
                    <a:lnTo>
                      <a:pt x="2028" y="672"/>
                    </a:lnTo>
                    <a:lnTo>
                      <a:pt x="2028" y="672"/>
                    </a:lnTo>
                    <a:lnTo>
                      <a:pt x="2028" y="672"/>
                    </a:lnTo>
                    <a:lnTo>
                      <a:pt x="2028" y="672"/>
                    </a:lnTo>
                    <a:lnTo>
                      <a:pt x="2028" y="672"/>
                    </a:lnTo>
                    <a:lnTo>
                      <a:pt x="2028" y="672"/>
                    </a:lnTo>
                    <a:lnTo>
                      <a:pt x="2028" y="672"/>
                    </a:lnTo>
                    <a:lnTo>
                      <a:pt x="2028" y="672"/>
                    </a:lnTo>
                    <a:lnTo>
                      <a:pt x="2028" y="672"/>
                    </a:lnTo>
                    <a:lnTo>
                      <a:pt x="2028" y="672"/>
                    </a:lnTo>
                    <a:lnTo>
                      <a:pt x="2028" y="672"/>
                    </a:lnTo>
                    <a:lnTo>
                      <a:pt x="2028" y="672"/>
                    </a:lnTo>
                    <a:lnTo>
                      <a:pt x="2028" y="672"/>
                    </a:lnTo>
                    <a:lnTo>
                      <a:pt x="2028" y="678"/>
                    </a:lnTo>
                    <a:lnTo>
                      <a:pt x="2028" y="678"/>
                    </a:lnTo>
                    <a:lnTo>
                      <a:pt x="2028" y="678"/>
                    </a:lnTo>
                    <a:lnTo>
                      <a:pt x="2028" y="678"/>
                    </a:lnTo>
                    <a:lnTo>
                      <a:pt x="2028" y="678"/>
                    </a:lnTo>
                    <a:lnTo>
                      <a:pt x="2028" y="678"/>
                    </a:lnTo>
                    <a:lnTo>
                      <a:pt x="2028" y="678"/>
                    </a:lnTo>
                    <a:lnTo>
                      <a:pt x="2028" y="678"/>
                    </a:lnTo>
                    <a:lnTo>
                      <a:pt x="2028" y="678"/>
                    </a:lnTo>
                    <a:lnTo>
                      <a:pt x="2028" y="678"/>
                    </a:lnTo>
                    <a:lnTo>
                      <a:pt x="2028" y="678"/>
                    </a:lnTo>
                    <a:lnTo>
                      <a:pt x="2028" y="678"/>
                    </a:lnTo>
                    <a:lnTo>
                      <a:pt x="2028" y="678"/>
                    </a:lnTo>
                    <a:lnTo>
                      <a:pt x="2028" y="678"/>
                    </a:lnTo>
                    <a:lnTo>
                      <a:pt x="2028" y="678"/>
                    </a:lnTo>
                    <a:lnTo>
                      <a:pt x="2028" y="678"/>
                    </a:lnTo>
                    <a:lnTo>
                      <a:pt x="2028" y="678"/>
                    </a:lnTo>
                    <a:lnTo>
                      <a:pt x="2028" y="678"/>
                    </a:lnTo>
                    <a:lnTo>
                      <a:pt x="2028" y="678"/>
                    </a:lnTo>
                    <a:lnTo>
                      <a:pt x="2034" y="678"/>
                    </a:lnTo>
                    <a:lnTo>
                      <a:pt x="2034" y="678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84"/>
                    </a:lnTo>
                    <a:lnTo>
                      <a:pt x="2034" y="690"/>
                    </a:lnTo>
                    <a:lnTo>
                      <a:pt x="2034" y="690"/>
                    </a:lnTo>
                    <a:lnTo>
                      <a:pt x="2034" y="690"/>
                    </a:lnTo>
                    <a:lnTo>
                      <a:pt x="2034" y="690"/>
                    </a:lnTo>
                    <a:lnTo>
                      <a:pt x="2034" y="690"/>
                    </a:lnTo>
                    <a:lnTo>
                      <a:pt x="2034" y="690"/>
                    </a:lnTo>
                    <a:lnTo>
                      <a:pt x="2034" y="690"/>
                    </a:lnTo>
                    <a:lnTo>
                      <a:pt x="2034" y="690"/>
                    </a:lnTo>
                    <a:lnTo>
                      <a:pt x="2034" y="690"/>
                    </a:lnTo>
                    <a:lnTo>
                      <a:pt x="2034" y="690"/>
                    </a:lnTo>
                    <a:lnTo>
                      <a:pt x="2034" y="690"/>
                    </a:lnTo>
                    <a:lnTo>
                      <a:pt x="2034" y="690"/>
                    </a:lnTo>
                    <a:lnTo>
                      <a:pt x="2034" y="690"/>
                    </a:lnTo>
                    <a:lnTo>
                      <a:pt x="2034" y="690"/>
                    </a:lnTo>
                    <a:lnTo>
                      <a:pt x="2034" y="690"/>
                    </a:lnTo>
                    <a:lnTo>
                      <a:pt x="2034" y="690"/>
                    </a:lnTo>
                    <a:lnTo>
                      <a:pt x="2034" y="690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08"/>
                    </a:lnTo>
                    <a:lnTo>
                      <a:pt x="2046" y="714"/>
                    </a:lnTo>
                    <a:lnTo>
                      <a:pt x="2046" y="714"/>
                    </a:lnTo>
                    <a:lnTo>
                      <a:pt x="2046" y="714"/>
                    </a:lnTo>
                    <a:lnTo>
                      <a:pt x="2046" y="714"/>
                    </a:lnTo>
                    <a:lnTo>
                      <a:pt x="2046" y="714"/>
                    </a:lnTo>
                    <a:lnTo>
                      <a:pt x="2046" y="714"/>
                    </a:lnTo>
                    <a:lnTo>
                      <a:pt x="2046" y="714"/>
                    </a:lnTo>
                    <a:lnTo>
                      <a:pt x="2046" y="714"/>
                    </a:lnTo>
                    <a:lnTo>
                      <a:pt x="2046" y="714"/>
                    </a:lnTo>
                    <a:lnTo>
                      <a:pt x="2046" y="714"/>
                    </a:lnTo>
                    <a:lnTo>
                      <a:pt x="2046" y="714"/>
                    </a:lnTo>
                    <a:lnTo>
                      <a:pt x="2046" y="714"/>
                    </a:lnTo>
                    <a:lnTo>
                      <a:pt x="2046" y="714"/>
                    </a:lnTo>
                    <a:lnTo>
                      <a:pt x="2052" y="714"/>
                    </a:lnTo>
                    <a:lnTo>
                      <a:pt x="2052" y="714"/>
                    </a:lnTo>
                    <a:lnTo>
                      <a:pt x="2052" y="714"/>
                    </a:lnTo>
                    <a:lnTo>
                      <a:pt x="2052" y="714"/>
                    </a:lnTo>
                    <a:lnTo>
                      <a:pt x="2052" y="714"/>
                    </a:lnTo>
                    <a:lnTo>
                      <a:pt x="2052" y="714"/>
                    </a:lnTo>
                    <a:lnTo>
                      <a:pt x="2052" y="714"/>
                    </a:lnTo>
                    <a:lnTo>
                      <a:pt x="2052" y="714"/>
                    </a:lnTo>
                    <a:lnTo>
                      <a:pt x="2052" y="714"/>
                    </a:lnTo>
                    <a:lnTo>
                      <a:pt x="2052" y="714"/>
                    </a:lnTo>
                    <a:lnTo>
                      <a:pt x="2052" y="714"/>
                    </a:lnTo>
                    <a:lnTo>
                      <a:pt x="2052" y="714"/>
                    </a:lnTo>
                    <a:lnTo>
                      <a:pt x="2052" y="714"/>
                    </a:lnTo>
                    <a:lnTo>
                      <a:pt x="2052" y="714"/>
                    </a:lnTo>
                    <a:lnTo>
                      <a:pt x="2052" y="714"/>
                    </a:lnTo>
                    <a:lnTo>
                      <a:pt x="2058" y="714"/>
                    </a:lnTo>
                    <a:lnTo>
                      <a:pt x="2058" y="714"/>
                    </a:lnTo>
                    <a:lnTo>
                      <a:pt x="2058" y="714"/>
                    </a:lnTo>
                    <a:lnTo>
                      <a:pt x="2058" y="714"/>
                    </a:lnTo>
                    <a:lnTo>
                      <a:pt x="2064" y="714"/>
                    </a:lnTo>
                    <a:lnTo>
                      <a:pt x="2064" y="714"/>
                    </a:lnTo>
                    <a:lnTo>
                      <a:pt x="2064" y="714"/>
                    </a:lnTo>
                    <a:lnTo>
                      <a:pt x="2064" y="714"/>
                    </a:lnTo>
                    <a:lnTo>
                      <a:pt x="2064" y="714"/>
                    </a:lnTo>
                    <a:lnTo>
                      <a:pt x="2064" y="714"/>
                    </a:lnTo>
                    <a:lnTo>
                      <a:pt x="2064" y="714"/>
                    </a:lnTo>
                    <a:lnTo>
                      <a:pt x="2064" y="714"/>
                    </a:lnTo>
                    <a:lnTo>
                      <a:pt x="2064" y="714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64" y="708"/>
                    </a:lnTo>
                    <a:lnTo>
                      <a:pt x="2070" y="708"/>
                    </a:lnTo>
                    <a:lnTo>
                      <a:pt x="2070" y="708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702"/>
                    </a:lnTo>
                    <a:lnTo>
                      <a:pt x="2070" y="696"/>
                    </a:lnTo>
                    <a:lnTo>
                      <a:pt x="2070" y="696"/>
                    </a:lnTo>
                    <a:lnTo>
                      <a:pt x="2070" y="696"/>
                    </a:lnTo>
                    <a:lnTo>
                      <a:pt x="2070" y="696"/>
                    </a:lnTo>
                    <a:lnTo>
                      <a:pt x="2070" y="696"/>
                    </a:lnTo>
                    <a:lnTo>
                      <a:pt x="2070" y="696"/>
                    </a:lnTo>
                    <a:lnTo>
                      <a:pt x="2070" y="696"/>
                    </a:lnTo>
                    <a:lnTo>
                      <a:pt x="2070" y="696"/>
                    </a:lnTo>
                    <a:lnTo>
                      <a:pt x="2070" y="696"/>
                    </a:lnTo>
                    <a:lnTo>
                      <a:pt x="2070" y="696"/>
                    </a:lnTo>
                    <a:lnTo>
                      <a:pt x="2070" y="696"/>
                    </a:lnTo>
                    <a:lnTo>
                      <a:pt x="2070" y="696"/>
                    </a:lnTo>
                    <a:lnTo>
                      <a:pt x="2070" y="696"/>
                    </a:lnTo>
                    <a:lnTo>
                      <a:pt x="2070" y="696"/>
                    </a:lnTo>
                    <a:lnTo>
                      <a:pt x="2070" y="696"/>
                    </a:lnTo>
                    <a:lnTo>
                      <a:pt x="2070" y="696"/>
                    </a:lnTo>
                    <a:lnTo>
                      <a:pt x="2070" y="696"/>
                    </a:lnTo>
                    <a:lnTo>
                      <a:pt x="2070" y="696"/>
                    </a:lnTo>
                    <a:lnTo>
                      <a:pt x="2070" y="696"/>
                    </a:lnTo>
                    <a:lnTo>
                      <a:pt x="2070" y="696"/>
                    </a:lnTo>
                    <a:lnTo>
                      <a:pt x="2070" y="696"/>
                    </a:lnTo>
                    <a:lnTo>
                      <a:pt x="2070" y="696"/>
                    </a:lnTo>
                    <a:lnTo>
                      <a:pt x="2076" y="696"/>
                    </a:lnTo>
                    <a:lnTo>
                      <a:pt x="2076" y="696"/>
                    </a:lnTo>
                    <a:lnTo>
                      <a:pt x="2076" y="696"/>
                    </a:lnTo>
                    <a:lnTo>
                      <a:pt x="2076" y="696"/>
                    </a:lnTo>
                    <a:lnTo>
                      <a:pt x="2076" y="696"/>
                    </a:lnTo>
                    <a:lnTo>
                      <a:pt x="2076" y="696"/>
                    </a:lnTo>
                    <a:lnTo>
                      <a:pt x="2076" y="696"/>
                    </a:lnTo>
                    <a:lnTo>
                      <a:pt x="2076" y="696"/>
                    </a:lnTo>
                    <a:lnTo>
                      <a:pt x="2076" y="690"/>
                    </a:lnTo>
                    <a:lnTo>
                      <a:pt x="2076" y="690"/>
                    </a:lnTo>
                    <a:lnTo>
                      <a:pt x="2076" y="690"/>
                    </a:lnTo>
                    <a:lnTo>
                      <a:pt x="2076" y="690"/>
                    </a:lnTo>
                    <a:lnTo>
                      <a:pt x="2076" y="690"/>
                    </a:lnTo>
                    <a:lnTo>
                      <a:pt x="2082" y="660"/>
                    </a:lnTo>
                    <a:lnTo>
                      <a:pt x="2082" y="660"/>
                    </a:lnTo>
                    <a:lnTo>
                      <a:pt x="2082" y="660"/>
                    </a:lnTo>
                    <a:lnTo>
                      <a:pt x="2082" y="660"/>
                    </a:lnTo>
                    <a:lnTo>
                      <a:pt x="2082" y="660"/>
                    </a:lnTo>
                    <a:lnTo>
                      <a:pt x="2082" y="660"/>
                    </a:lnTo>
                    <a:lnTo>
                      <a:pt x="2088" y="660"/>
                    </a:lnTo>
                    <a:lnTo>
                      <a:pt x="2088" y="660"/>
                    </a:lnTo>
                    <a:lnTo>
                      <a:pt x="2088" y="660"/>
                    </a:lnTo>
                    <a:lnTo>
                      <a:pt x="2088" y="660"/>
                    </a:lnTo>
                    <a:lnTo>
                      <a:pt x="2088" y="660"/>
                    </a:lnTo>
                    <a:lnTo>
                      <a:pt x="2088" y="660"/>
                    </a:lnTo>
                    <a:lnTo>
                      <a:pt x="2088" y="660"/>
                    </a:lnTo>
                    <a:lnTo>
                      <a:pt x="2088" y="660"/>
                    </a:lnTo>
                    <a:lnTo>
                      <a:pt x="2088" y="660"/>
                    </a:lnTo>
                    <a:lnTo>
                      <a:pt x="2088" y="660"/>
                    </a:lnTo>
                    <a:lnTo>
                      <a:pt x="2088" y="654"/>
                    </a:lnTo>
                    <a:lnTo>
                      <a:pt x="2088" y="654"/>
                    </a:lnTo>
                    <a:lnTo>
                      <a:pt x="2088" y="654"/>
                    </a:lnTo>
                    <a:lnTo>
                      <a:pt x="2088" y="654"/>
                    </a:lnTo>
                    <a:lnTo>
                      <a:pt x="2088" y="654"/>
                    </a:lnTo>
                    <a:lnTo>
                      <a:pt x="2088" y="654"/>
                    </a:lnTo>
                    <a:lnTo>
                      <a:pt x="2088" y="654"/>
                    </a:lnTo>
                    <a:lnTo>
                      <a:pt x="2088" y="654"/>
                    </a:lnTo>
                    <a:lnTo>
                      <a:pt x="2088" y="654"/>
                    </a:lnTo>
                    <a:lnTo>
                      <a:pt x="2088" y="654"/>
                    </a:lnTo>
                    <a:lnTo>
                      <a:pt x="2088" y="654"/>
                    </a:lnTo>
                    <a:lnTo>
                      <a:pt x="2088" y="654"/>
                    </a:lnTo>
                    <a:lnTo>
                      <a:pt x="2088" y="654"/>
                    </a:lnTo>
                    <a:lnTo>
                      <a:pt x="2088" y="654"/>
                    </a:lnTo>
                    <a:lnTo>
                      <a:pt x="2088" y="654"/>
                    </a:lnTo>
                    <a:lnTo>
                      <a:pt x="2088" y="654"/>
                    </a:lnTo>
                    <a:lnTo>
                      <a:pt x="2088" y="648"/>
                    </a:lnTo>
                    <a:lnTo>
                      <a:pt x="2088" y="648"/>
                    </a:lnTo>
                    <a:lnTo>
                      <a:pt x="2088" y="648"/>
                    </a:lnTo>
                    <a:lnTo>
                      <a:pt x="2088" y="648"/>
                    </a:lnTo>
                    <a:lnTo>
                      <a:pt x="2088" y="648"/>
                    </a:lnTo>
                    <a:lnTo>
                      <a:pt x="2088" y="648"/>
                    </a:lnTo>
                    <a:lnTo>
                      <a:pt x="2088" y="648"/>
                    </a:lnTo>
                    <a:lnTo>
                      <a:pt x="2088" y="648"/>
                    </a:lnTo>
                    <a:lnTo>
                      <a:pt x="2088" y="648"/>
                    </a:lnTo>
                    <a:lnTo>
                      <a:pt x="2088" y="648"/>
                    </a:lnTo>
                    <a:lnTo>
                      <a:pt x="2088" y="648"/>
                    </a:lnTo>
                    <a:lnTo>
                      <a:pt x="2088" y="648"/>
                    </a:lnTo>
                    <a:lnTo>
                      <a:pt x="2088" y="648"/>
                    </a:lnTo>
                    <a:lnTo>
                      <a:pt x="2088" y="648"/>
                    </a:lnTo>
                    <a:lnTo>
                      <a:pt x="2088" y="648"/>
                    </a:lnTo>
                    <a:lnTo>
                      <a:pt x="2088" y="648"/>
                    </a:lnTo>
                    <a:lnTo>
                      <a:pt x="2088" y="642"/>
                    </a:lnTo>
                    <a:lnTo>
                      <a:pt x="2088" y="642"/>
                    </a:lnTo>
                    <a:lnTo>
                      <a:pt x="2088" y="642"/>
                    </a:lnTo>
                    <a:lnTo>
                      <a:pt x="2088" y="642"/>
                    </a:lnTo>
                    <a:lnTo>
                      <a:pt x="2088" y="642"/>
                    </a:lnTo>
                    <a:lnTo>
                      <a:pt x="2100" y="594"/>
                    </a:lnTo>
                    <a:lnTo>
                      <a:pt x="2100" y="594"/>
                    </a:lnTo>
                    <a:lnTo>
                      <a:pt x="2100" y="594"/>
                    </a:lnTo>
                    <a:lnTo>
                      <a:pt x="2100" y="594"/>
                    </a:lnTo>
                    <a:lnTo>
                      <a:pt x="2100" y="594"/>
                    </a:lnTo>
                    <a:lnTo>
                      <a:pt x="2100" y="594"/>
                    </a:lnTo>
                    <a:lnTo>
                      <a:pt x="2100" y="594"/>
                    </a:lnTo>
                    <a:lnTo>
                      <a:pt x="2100" y="594"/>
                    </a:lnTo>
                    <a:lnTo>
                      <a:pt x="2100" y="594"/>
                    </a:lnTo>
                    <a:lnTo>
                      <a:pt x="2100" y="588"/>
                    </a:lnTo>
                    <a:lnTo>
                      <a:pt x="2100" y="588"/>
                    </a:lnTo>
                    <a:lnTo>
                      <a:pt x="2100" y="588"/>
                    </a:lnTo>
                    <a:lnTo>
                      <a:pt x="2100" y="588"/>
                    </a:lnTo>
                    <a:lnTo>
                      <a:pt x="2100" y="588"/>
                    </a:lnTo>
                    <a:lnTo>
                      <a:pt x="2100" y="588"/>
                    </a:lnTo>
                    <a:lnTo>
                      <a:pt x="2100" y="588"/>
                    </a:lnTo>
                    <a:lnTo>
                      <a:pt x="2100" y="588"/>
                    </a:lnTo>
                    <a:lnTo>
                      <a:pt x="2100" y="588"/>
                    </a:lnTo>
                    <a:lnTo>
                      <a:pt x="2100" y="588"/>
                    </a:lnTo>
                    <a:lnTo>
                      <a:pt x="2100" y="588"/>
                    </a:lnTo>
                    <a:lnTo>
                      <a:pt x="2100" y="582"/>
                    </a:lnTo>
                    <a:lnTo>
                      <a:pt x="2100" y="582"/>
                    </a:lnTo>
                    <a:lnTo>
                      <a:pt x="2100" y="582"/>
                    </a:lnTo>
                    <a:lnTo>
                      <a:pt x="2100" y="582"/>
                    </a:lnTo>
                    <a:lnTo>
                      <a:pt x="2100" y="582"/>
                    </a:lnTo>
                    <a:lnTo>
                      <a:pt x="2100" y="582"/>
                    </a:lnTo>
                    <a:lnTo>
                      <a:pt x="2100" y="582"/>
                    </a:lnTo>
                    <a:lnTo>
                      <a:pt x="2100" y="582"/>
                    </a:lnTo>
                    <a:lnTo>
                      <a:pt x="2100" y="582"/>
                    </a:lnTo>
                    <a:lnTo>
                      <a:pt x="2100" y="582"/>
                    </a:lnTo>
                    <a:lnTo>
                      <a:pt x="2100" y="582"/>
                    </a:lnTo>
                    <a:lnTo>
                      <a:pt x="2100" y="576"/>
                    </a:lnTo>
                    <a:lnTo>
                      <a:pt x="2100" y="576"/>
                    </a:lnTo>
                    <a:lnTo>
                      <a:pt x="2106" y="576"/>
                    </a:lnTo>
                    <a:lnTo>
                      <a:pt x="2106" y="576"/>
                    </a:lnTo>
                    <a:lnTo>
                      <a:pt x="2106" y="576"/>
                    </a:lnTo>
                    <a:lnTo>
                      <a:pt x="2106" y="576"/>
                    </a:lnTo>
                    <a:lnTo>
                      <a:pt x="2106" y="576"/>
                    </a:lnTo>
                    <a:lnTo>
                      <a:pt x="2106" y="576"/>
                    </a:lnTo>
                    <a:lnTo>
                      <a:pt x="2106" y="576"/>
                    </a:lnTo>
                    <a:lnTo>
                      <a:pt x="2106" y="576"/>
                    </a:lnTo>
                    <a:lnTo>
                      <a:pt x="2106" y="570"/>
                    </a:lnTo>
                    <a:lnTo>
                      <a:pt x="2106" y="570"/>
                    </a:lnTo>
                    <a:lnTo>
                      <a:pt x="2106" y="570"/>
                    </a:lnTo>
                    <a:lnTo>
                      <a:pt x="2106" y="570"/>
                    </a:lnTo>
                    <a:lnTo>
                      <a:pt x="2106" y="570"/>
                    </a:lnTo>
                    <a:lnTo>
                      <a:pt x="2106" y="570"/>
                    </a:lnTo>
                    <a:lnTo>
                      <a:pt x="2106" y="570"/>
                    </a:lnTo>
                    <a:lnTo>
                      <a:pt x="2106" y="570"/>
                    </a:lnTo>
                    <a:lnTo>
                      <a:pt x="2106" y="570"/>
                    </a:lnTo>
                    <a:lnTo>
                      <a:pt x="2106" y="570"/>
                    </a:lnTo>
                    <a:lnTo>
                      <a:pt x="2106" y="564"/>
                    </a:lnTo>
                    <a:lnTo>
                      <a:pt x="2106" y="564"/>
                    </a:lnTo>
                    <a:lnTo>
                      <a:pt x="2106" y="564"/>
                    </a:lnTo>
                    <a:lnTo>
                      <a:pt x="2106" y="564"/>
                    </a:lnTo>
                    <a:lnTo>
                      <a:pt x="2106" y="564"/>
                    </a:lnTo>
                    <a:lnTo>
                      <a:pt x="2106" y="564"/>
                    </a:lnTo>
                    <a:lnTo>
                      <a:pt x="2106" y="564"/>
                    </a:lnTo>
                    <a:lnTo>
                      <a:pt x="2106" y="564"/>
                    </a:lnTo>
                    <a:lnTo>
                      <a:pt x="2106" y="564"/>
                    </a:lnTo>
                    <a:lnTo>
                      <a:pt x="2106" y="564"/>
                    </a:lnTo>
                    <a:lnTo>
                      <a:pt x="2106" y="564"/>
                    </a:lnTo>
                    <a:lnTo>
                      <a:pt x="2106" y="558"/>
                    </a:lnTo>
                    <a:lnTo>
                      <a:pt x="2106" y="558"/>
                    </a:lnTo>
                    <a:lnTo>
                      <a:pt x="2106" y="558"/>
                    </a:lnTo>
                    <a:lnTo>
                      <a:pt x="2106" y="558"/>
                    </a:lnTo>
                    <a:lnTo>
                      <a:pt x="2106" y="558"/>
                    </a:lnTo>
                    <a:lnTo>
                      <a:pt x="2106" y="558"/>
                    </a:lnTo>
                    <a:lnTo>
                      <a:pt x="2106" y="558"/>
                    </a:lnTo>
                    <a:lnTo>
                      <a:pt x="2106" y="558"/>
                    </a:lnTo>
                    <a:lnTo>
                      <a:pt x="2106" y="558"/>
                    </a:lnTo>
                    <a:lnTo>
                      <a:pt x="2106" y="558"/>
                    </a:lnTo>
                    <a:lnTo>
                      <a:pt x="2106" y="552"/>
                    </a:lnTo>
                    <a:lnTo>
                      <a:pt x="2106" y="552"/>
                    </a:lnTo>
                    <a:lnTo>
                      <a:pt x="2106" y="552"/>
                    </a:lnTo>
                    <a:lnTo>
                      <a:pt x="2106" y="552"/>
                    </a:lnTo>
                    <a:lnTo>
                      <a:pt x="2106" y="552"/>
                    </a:lnTo>
                    <a:lnTo>
                      <a:pt x="2106" y="552"/>
                    </a:lnTo>
                    <a:lnTo>
                      <a:pt x="2106" y="552"/>
                    </a:lnTo>
                    <a:lnTo>
                      <a:pt x="2106" y="552"/>
                    </a:lnTo>
                    <a:lnTo>
                      <a:pt x="2106" y="552"/>
                    </a:lnTo>
                    <a:lnTo>
                      <a:pt x="2106" y="546"/>
                    </a:lnTo>
                    <a:lnTo>
                      <a:pt x="2106" y="546"/>
                    </a:lnTo>
                    <a:lnTo>
                      <a:pt x="2106" y="546"/>
                    </a:lnTo>
                    <a:lnTo>
                      <a:pt x="2106" y="546"/>
                    </a:lnTo>
                    <a:lnTo>
                      <a:pt x="2106" y="546"/>
                    </a:lnTo>
                    <a:lnTo>
                      <a:pt x="2106" y="546"/>
                    </a:lnTo>
                    <a:lnTo>
                      <a:pt x="2106" y="546"/>
                    </a:lnTo>
                    <a:lnTo>
                      <a:pt x="2106" y="546"/>
                    </a:lnTo>
                    <a:lnTo>
                      <a:pt x="2106" y="546"/>
                    </a:lnTo>
                    <a:lnTo>
                      <a:pt x="2106" y="546"/>
                    </a:lnTo>
                    <a:lnTo>
                      <a:pt x="2106" y="540"/>
                    </a:lnTo>
                    <a:lnTo>
                      <a:pt x="2106" y="540"/>
                    </a:lnTo>
                    <a:lnTo>
                      <a:pt x="2112" y="540"/>
                    </a:lnTo>
                    <a:lnTo>
                      <a:pt x="2112" y="540"/>
                    </a:lnTo>
                    <a:lnTo>
                      <a:pt x="2112" y="540"/>
                    </a:lnTo>
                    <a:lnTo>
                      <a:pt x="2112" y="540"/>
                    </a:lnTo>
                    <a:lnTo>
                      <a:pt x="2112" y="540"/>
                    </a:lnTo>
                    <a:lnTo>
                      <a:pt x="2112" y="540"/>
                    </a:lnTo>
                    <a:lnTo>
                      <a:pt x="2112" y="540"/>
                    </a:lnTo>
                    <a:lnTo>
                      <a:pt x="2112" y="534"/>
                    </a:lnTo>
                    <a:lnTo>
                      <a:pt x="2112" y="534"/>
                    </a:lnTo>
                    <a:lnTo>
                      <a:pt x="2112" y="534"/>
                    </a:lnTo>
                    <a:lnTo>
                      <a:pt x="2112" y="534"/>
                    </a:lnTo>
                    <a:lnTo>
                      <a:pt x="2112" y="534"/>
                    </a:lnTo>
                    <a:lnTo>
                      <a:pt x="2112" y="534"/>
                    </a:lnTo>
                    <a:lnTo>
                      <a:pt x="2112" y="534"/>
                    </a:lnTo>
                    <a:lnTo>
                      <a:pt x="2112" y="534"/>
                    </a:lnTo>
                    <a:lnTo>
                      <a:pt x="2112" y="534"/>
                    </a:lnTo>
                    <a:lnTo>
                      <a:pt x="2112" y="534"/>
                    </a:lnTo>
                    <a:lnTo>
                      <a:pt x="2112" y="528"/>
                    </a:lnTo>
                    <a:lnTo>
                      <a:pt x="2112" y="528"/>
                    </a:lnTo>
                    <a:lnTo>
                      <a:pt x="2112" y="528"/>
                    </a:lnTo>
                    <a:lnTo>
                      <a:pt x="2112" y="528"/>
                    </a:lnTo>
                    <a:lnTo>
                      <a:pt x="2112" y="528"/>
                    </a:lnTo>
                    <a:lnTo>
                      <a:pt x="2112" y="528"/>
                    </a:lnTo>
                    <a:lnTo>
                      <a:pt x="2112" y="528"/>
                    </a:lnTo>
                    <a:lnTo>
                      <a:pt x="2112" y="528"/>
                    </a:lnTo>
                    <a:lnTo>
                      <a:pt x="2112" y="528"/>
                    </a:lnTo>
                    <a:lnTo>
                      <a:pt x="2112" y="522"/>
                    </a:lnTo>
                    <a:lnTo>
                      <a:pt x="2112" y="522"/>
                    </a:lnTo>
                    <a:lnTo>
                      <a:pt x="2112" y="522"/>
                    </a:lnTo>
                    <a:lnTo>
                      <a:pt x="2112" y="522"/>
                    </a:lnTo>
                    <a:lnTo>
                      <a:pt x="2112" y="522"/>
                    </a:lnTo>
                    <a:lnTo>
                      <a:pt x="2112" y="522"/>
                    </a:lnTo>
                    <a:lnTo>
                      <a:pt x="2112" y="522"/>
                    </a:lnTo>
                    <a:lnTo>
                      <a:pt x="2112" y="522"/>
                    </a:lnTo>
                    <a:lnTo>
                      <a:pt x="2112" y="522"/>
                    </a:lnTo>
                    <a:lnTo>
                      <a:pt x="2112" y="516"/>
                    </a:lnTo>
                    <a:lnTo>
                      <a:pt x="2112" y="516"/>
                    </a:lnTo>
                    <a:lnTo>
                      <a:pt x="2112" y="516"/>
                    </a:lnTo>
                    <a:lnTo>
                      <a:pt x="2112" y="516"/>
                    </a:lnTo>
                    <a:lnTo>
                      <a:pt x="2112" y="516"/>
                    </a:lnTo>
                    <a:lnTo>
                      <a:pt x="2112" y="516"/>
                    </a:lnTo>
                    <a:lnTo>
                      <a:pt x="2112" y="516"/>
                    </a:lnTo>
                    <a:lnTo>
                      <a:pt x="2112" y="516"/>
                    </a:lnTo>
                    <a:lnTo>
                      <a:pt x="2112" y="516"/>
                    </a:lnTo>
                    <a:lnTo>
                      <a:pt x="2124" y="438"/>
                    </a:lnTo>
                    <a:lnTo>
                      <a:pt x="2124" y="438"/>
                    </a:lnTo>
                    <a:lnTo>
                      <a:pt x="2124" y="438"/>
                    </a:lnTo>
                    <a:lnTo>
                      <a:pt x="2124" y="432"/>
                    </a:lnTo>
                    <a:lnTo>
                      <a:pt x="2124" y="432"/>
                    </a:lnTo>
                    <a:lnTo>
                      <a:pt x="2124" y="432"/>
                    </a:lnTo>
                    <a:lnTo>
                      <a:pt x="2124" y="432"/>
                    </a:lnTo>
                    <a:lnTo>
                      <a:pt x="2124" y="432"/>
                    </a:lnTo>
                    <a:lnTo>
                      <a:pt x="2124" y="432"/>
                    </a:lnTo>
                    <a:lnTo>
                      <a:pt x="2124" y="432"/>
                    </a:lnTo>
                    <a:lnTo>
                      <a:pt x="2124" y="426"/>
                    </a:lnTo>
                    <a:lnTo>
                      <a:pt x="2124" y="426"/>
                    </a:lnTo>
                    <a:lnTo>
                      <a:pt x="2124" y="426"/>
                    </a:lnTo>
                    <a:lnTo>
                      <a:pt x="2124" y="426"/>
                    </a:lnTo>
                    <a:lnTo>
                      <a:pt x="2124" y="426"/>
                    </a:lnTo>
                    <a:lnTo>
                      <a:pt x="2124" y="426"/>
                    </a:lnTo>
                    <a:lnTo>
                      <a:pt x="2124" y="426"/>
                    </a:lnTo>
                    <a:lnTo>
                      <a:pt x="2124" y="426"/>
                    </a:lnTo>
                    <a:lnTo>
                      <a:pt x="2124" y="420"/>
                    </a:lnTo>
                    <a:lnTo>
                      <a:pt x="2124" y="420"/>
                    </a:lnTo>
                    <a:lnTo>
                      <a:pt x="2124" y="420"/>
                    </a:lnTo>
                    <a:lnTo>
                      <a:pt x="2124" y="420"/>
                    </a:lnTo>
                    <a:lnTo>
                      <a:pt x="2124" y="420"/>
                    </a:lnTo>
                    <a:lnTo>
                      <a:pt x="2124" y="420"/>
                    </a:lnTo>
                    <a:lnTo>
                      <a:pt x="2124" y="420"/>
                    </a:lnTo>
                    <a:lnTo>
                      <a:pt x="2124" y="414"/>
                    </a:lnTo>
                    <a:lnTo>
                      <a:pt x="2124" y="414"/>
                    </a:lnTo>
                    <a:lnTo>
                      <a:pt x="2124" y="414"/>
                    </a:lnTo>
                    <a:lnTo>
                      <a:pt x="2124" y="414"/>
                    </a:lnTo>
                    <a:lnTo>
                      <a:pt x="2124" y="414"/>
                    </a:lnTo>
                    <a:lnTo>
                      <a:pt x="2124" y="414"/>
                    </a:lnTo>
                    <a:lnTo>
                      <a:pt x="2124" y="414"/>
                    </a:lnTo>
                    <a:lnTo>
                      <a:pt x="2124" y="408"/>
                    </a:lnTo>
                    <a:lnTo>
                      <a:pt x="2124" y="408"/>
                    </a:lnTo>
                    <a:lnTo>
                      <a:pt x="2124" y="408"/>
                    </a:lnTo>
                    <a:lnTo>
                      <a:pt x="2130" y="408"/>
                    </a:lnTo>
                    <a:lnTo>
                      <a:pt x="2130" y="408"/>
                    </a:lnTo>
                    <a:lnTo>
                      <a:pt x="2130" y="408"/>
                    </a:lnTo>
                    <a:lnTo>
                      <a:pt x="2130" y="408"/>
                    </a:lnTo>
                    <a:lnTo>
                      <a:pt x="2130" y="402"/>
                    </a:lnTo>
                    <a:lnTo>
                      <a:pt x="2130" y="402"/>
                    </a:lnTo>
                    <a:lnTo>
                      <a:pt x="2130" y="402"/>
                    </a:lnTo>
                    <a:lnTo>
                      <a:pt x="2130" y="402"/>
                    </a:lnTo>
                    <a:lnTo>
                      <a:pt x="2130" y="402"/>
                    </a:lnTo>
                    <a:lnTo>
                      <a:pt x="2130" y="402"/>
                    </a:lnTo>
                    <a:lnTo>
                      <a:pt x="2130" y="402"/>
                    </a:lnTo>
                    <a:lnTo>
                      <a:pt x="2130" y="402"/>
                    </a:lnTo>
                    <a:lnTo>
                      <a:pt x="2130" y="396"/>
                    </a:lnTo>
                    <a:lnTo>
                      <a:pt x="2130" y="396"/>
                    </a:lnTo>
                    <a:lnTo>
                      <a:pt x="2130" y="396"/>
                    </a:lnTo>
                    <a:lnTo>
                      <a:pt x="2130" y="396"/>
                    </a:lnTo>
                    <a:lnTo>
                      <a:pt x="2130" y="396"/>
                    </a:lnTo>
                    <a:lnTo>
                      <a:pt x="2130" y="396"/>
                    </a:lnTo>
                    <a:lnTo>
                      <a:pt x="2136" y="300"/>
                    </a:lnTo>
                    <a:lnTo>
                      <a:pt x="2142" y="300"/>
                    </a:lnTo>
                    <a:lnTo>
                      <a:pt x="2142" y="300"/>
                    </a:lnTo>
                    <a:lnTo>
                      <a:pt x="2142" y="294"/>
                    </a:lnTo>
                    <a:lnTo>
                      <a:pt x="2142" y="294"/>
                    </a:lnTo>
                    <a:lnTo>
                      <a:pt x="2142" y="294"/>
                    </a:lnTo>
                    <a:lnTo>
                      <a:pt x="2142" y="294"/>
                    </a:lnTo>
                    <a:lnTo>
                      <a:pt x="2142" y="294"/>
                    </a:lnTo>
                    <a:lnTo>
                      <a:pt x="2142" y="294"/>
                    </a:lnTo>
                    <a:lnTo>
                      <a:pt x="2142" y="288"/>
                    </a:lnTo>
                    <a:lnTo>
                      <a:pt x="2142" y="288"/>
                    </a:lnTo>
                    <a:lnTo>
                      <a:pt x="2142" y="288"/>
                    </a:lnTo>
                    <a:lnTo>
                      <a:pt x="2142" y="288"/>
                    </a:lnTo>
                    <a:lnTo>
                      <a:pt x="2142" y="288"/>
                    </a:lnTo>
                    <a:lnTo>
                      <a:pt x="2142" y="288"/>
                    </a:lnTo>
                    <a:lnTo>
                      <a:pt x="2142" y="282"/>
                    </a:lnTo>
                    <a:lnTo>
                      <a:pt x="2142" y="282"/>
                    </a:lnTo>
                    <a:lnTo>
                      <a:pt x="2142" y="282"/>
                    </a:lnTo>
                    <a:lnTo>
                      <a:pt x="2142" y="282"/>
                    </a:lnTo>
                    <a:lnTo>
                      <a:pt x="2142" y="282"/>
                    </a:lnTo>
                    <a:lnTo>
                      <a:pt x="2142" y="282"/>
                    </a:lnTo>
                    <a:lnTo>
                      <a:pt x="2142" y="276"/>
                    </a:lnTo>
                    <a:lnTo>
                      <a:pt x="2142" y="276"/>
                    </a:lnTo>
                    <a:lnTo>
                      <a:pt x="2142" y="276"/>
                    </a:lnTo>
                    <a:lnTo>
                      <a:pt x="2142" y="276"/>
                    </a:lnTo>
                    <a:lnTo>
                      <a:pt x="2142" y="276"/>
                    </a:lnTo>
                    <a:lnTo>
                      <a:pt x="2142" y="276"/>
                    </a:lnTo>
                    <a:lnTo>
                      <a:pt x="2142" y="270"/>
                    </a:lnTo>
                    <a:lnTo>
                      <a:pt x="2142" y="270"/>
                    </a:lnTo>
                    <a:lnTo>
                      <a:pt x="2142" y="270"/>
                    </a:lnTo>
                    <a:lnTo>
                      <a:pt x="2142" y="270"/>
                    </a:lnTo>
                    <a:lnTo>
                      <a:pt x="2142" y="270"/>
                    </a:lnTo>
                    <a:lnTo>
                      <a:pt x="2142" y="270"/>
                    </a:lnTo>
                    <a:lnTo>
                      <a:pt x="2142" y="264"/>
                    </a:lnTo>
                    <a:lnTo>
                      <a:pt x="2142" y="264"/>
                    </a:lnTo>
                    <a:lnTo>
                      <a:pt x="2142" y="264"/>
                    </a:lnTo>
                    <a:lnTo>
                      <a:pt x="2142" y="264"/>
                    </a:lnTo>
                    <a:lnTo>
                      <a:pt x="2142" y="264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8"/>
                    </a:lnTo>
                    <a:lnTo>
                      <a:pt x="2142" y="252"/>
                    </a:lnTo>
                    <a:lnTo>
                      <a:pt x="2142" y="252"/>
                    </a:lnTo>
                    <a:lnTo>
                      <a:pt x="2142" y="252"/>
                    </a:lnTo>
                    <a:lnTo>
                      <a:pt x="2142" y="252"/>
                    </a:lnTo>
                    <a:lnTo>
                      <a:pt x="2142" y="252"/>
                    </a:lnTo>
                    <a:lnTo>
                      <a:pt x="2142" y="252"/>
                    </a:lnTo>
                    <a:lnTo>
                      <a:pt x="2142" y="246"/>
                    </a:lnTo>
                    <a:lnTo>
                      <a:pt x="2142" y="246"/>
                    </a:lnTo>
                    <a:lnTo>
                      <a:pt x="2142" y="246"/>
                    </a:lnTo>
                    <a:lnTo>
                      <a:pt x="2142" y="246"/>
                    </a:lnTo>
                    <a:lnTo>
                      <a:pt x="2142" y="246"/>
                    </a:lnTo>
                    <a:lnTo>
                      <a:pt x="2142" y="246"/>
                    </a:lnTo>
                    <a:lnTo>
                      <a:pt x="2142" y="240"/>
                    </a:lnTo>
                    <a:lnTo>
                      <a:pt x="2142" y="240"/>
                    </a:lnTo>
                    <a:lnTo>
                      <a:pt x="2142" y="240"/>
                    </a:lnTo>
                    <a:lnTo>
                      <a:pt x="2142" y="240"/>
                    </a:lnTo>
                    <a:lnTo>
                      <a:pt x="2142" y="240"/>
                    </a:lnTo>
                    <a:lnTo>
                      <a:pt x="2142" y="234"/>
                    </a:lnTo>
                    <a:lnTo>
                      <a:pt x="2148" y="234"/>
                    </a:lnTo>
                    <a:lnTo>
                      <a:pt x="2148" y="234"/>
                    </a:lnTo>
                    <a:lnTo>
                      <a:pt x="2148" y="234"/>
                    </a:lnTo>
                    <a:lnTo>
                      <a:pt x="2148" y="234"/>
                    </a:lnTo>
                    <a:lnTo>
                      <a:pt x="2148" y="234"/>
                    </a:lnTo>
                    <a:lnTo>
                      <a:pt x="2148" y="228"/>
                    </a:lnTo>
                    <a:lnTo>
                      <a:pt x="2148" y="228"/>
                    </a:lnTo>
                    <a:lnTo>
                      <a:pt x="2148" y="228"/>
                    </a:lnTo>
                    <a:lnTo>
                      <a:pt x="2148" y="228"/>
                    </a:lnTo>
                    <a:lnTo>
                      <a:pt x="2148" y="228"/>
                    </a:lnTo>
                    <a:lnTo>
                      <a:pt x="2148" y="228"/>
                    </a:lnTo>
                    <a:lnTo>
                      <a:pt x="2148" y="222"/>
                    </a:lnTo>
                    <a:lnTo>
                      <a:pt x="2148" y="222"/>
                    </a:lnTo>
                    <a:lnTo>
                      <a:pt x="2148" y="222"/>
                    </a:lnTo>
                    <a:lnTo>
                      <a:pt x="2148" y="222"/>
                    </a:lnTo>
                    <a:lnTo>
                      <a:pt x="2148" y="222"/>
                    </a:lnTo>
                    <a:lnTo>
                      <a:pt x="2148" y="216"/>
                    </a:lnTo>
                    <a:lnTo>
                      <a:pt x="2148" y="216"/>
                    </a:lnTo>
                    <a:lnTo>
                      <a:pt x="2148" y="216"/>
                    </a:lnTo>
                    <a:lnTo>
                      <a:pt x="2148" y="216"/>
                    </a:lnTo>
                    <a:lnTo>
                      <a:pt x="2148" y="216"/>
                    </a:lnTo>
                    <a:lnTo>
                      <a:pt x="2148" y="216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10"/>
                    </a:lnTo>
                    <a:lnTo>
                      <a:pt x="2148" y="204"/>
                    </a:lnTo>
                    <a:lnTo>
                      <a:pt x="2148" y="204"/>
                    </a:lnTo>
                    <a:lnTo>
                      <a:pt x="2148" y="204"/>
                    </a:lnTo>
                    <a:lnTo>
                      <a:pt x="2148" y="204"/>
                    </a:lnTo>
                    <a:lnTo>
                      <a:pt x="2148" y="204"/>
                    </a:lnTo>
                    <a:lnTo>
                      <a:pt x="2148" y="198"/>
                    </a:lnTo>
                    <a:lnTo>
                      <a:pt x="2148" y="198"/>
                    </a:lnTo>
                    <a:lnTo>
                      <a:pt x="2148" y="198"/>
                    </a:lnTo>
                    <a:lnTo>
                      <a:pt x="2148" y="198"/>
                    </a:lnTo>
                    <a:lnTo>
                      <a:pt x="2148" y="198"/>
                    </a:lnTo>
                    <a:lnTo>
                      <a:pt x="2148" y="192"/>
                    </a:lnTo>
                    <a:lnTo>
                      <a:pt x="2148" y="192"/>
                    </a:lnTo>
                    <a:lnTo>
                      <a:pt x="2148" y="192"/>
                    </a:lnTo>
                    <a:lnTo>
                      <a:pt x="2148" y="192"/>
                    </a:lnTo>
                    <a:lnTo>
                      <a:pt x="2148" y="192"/>
                    </a:lnTo>
                    <a:lnTo>
                      <a:pt x="2148" y="192"/>
                    </a:lnTo>
                    <a:lnTo>
                      <a:pt x="2148" y="186"/>
                    </a:lnTo>
                    <a:lnTo>
                      <a:pt x="2148" y="186"/>
                    </a:lnTo>
                    <a:lnTo>
                      <a:pt x="2148" y="186"/>
                    </a:lnTo>
                    <a:lnTo>
                      <a:pt x="2148" y="186"/>
                    </a:lnTo>
                    <a:lnTo>
                      <a:pt x="2148" y="186"/>
                    </a:lnTo>
                    <a:lnTo>
                      <a:pt x="2148" y="180"/>
                    </a:lnTo>
                    <a:lnTo>
                      <a:pt x="2148" y="180"/>
                    </a:lnTo>
                    <a:lnTo>
                      <a:pt x="2148" y="180"/>
                    </a:lnTo>
                    <a:lnTo>
                      <a:pt x="2148" y="180"/>
                    </a:lnTo>
                    <a:lnTo>
                      <a:pt x="2148" y="180"/>
                    </a:lnTo>
                    <a:lnTo>
                      <a:pt x="2148" y="180"/>
                    </a:lnTo>
                    <a:lnTo>
                      <a:pt x="2148" y="174"/>
                    </a:lnTo>
                    <a:lnTo>
                      <a:pt x="2148" y="174"/>
                    </a:lnTo>
                    <a:lnTo>
                      <a:pt x="2148" y="174"/>
                    </a:lnTo>
                    <a:lnTo>
                      <a:pt x="2148" y="174"/>
                    </a:lnTo>
                    <a:lnTo>
                      <a:pt x="2148" y="174"/>
                    </a:lnTo>
                    <a:lnTo>
                      <a:pt x="2154" y="168"/>
                    </a:lnTo>
                    <a:lnTo>
                      <a:pt x="2154" y="168"/>
                    </a:lnTo>
                    <a:lnTo>
                      <a:pt x="2154" y="168"/>
                    </a:lnTo>
                    <a:lnTo>
                      <a:pt x="2154" y="168"/>
                    </a:lnTo>
                    <a:lnTo>
                      <a:pt x="2154" y="168"/>
                    </a:lnTo>
                    <a:lnTo>
                      <a:pt x="2154" y="162"/>
                    </a:lnTo>
                    <a:lnTo>
                      <a:pt x="2154" y="162"/>
                    </a:lnTo>
                    <a:lnTo>
                      <a:pt x="2154" y="162"/>
                    </a:lnTo>
                    <a:lnTo>
                      <a:pt x="2154" y="162"/>
                    </a:lnTo>
                    <a:lnTo>
                      <a:pt x="2154" y="162"/>
                    </a:lnTo>
                    <a:lnTo>
                      <a:pt x="2154" y="162"/>
                    </a:lnTo>
                    <a:lnTo>
                      <a:pt x="2154" y="156"/>
                    </a:lnTo>
                    <a:lnTo>
                      <a:pt x="2154" y="156"/>
                    </a:lnTo>
                    <a:lnTo>
                      <a:pt x="2154" y="156"/>
                    </a:lnTo>
                    <a:lnTo>
                      <a:pt x="2154" y="156"/>
                    </a:lnTo>
                    <a:lnTo>
                      <a:pt x="2154" y="156"/>
                    </a:lnTo>
                    <a:lnTo>
                      <a:pt x="2154" y="150"/>
                    </a:lnTo>
                    <a:lnTo>
                      <a:pt x="2154" y="150"/>
                    </a:lnTo>
                    <a:lnTo>
                      <a:pt x="2154" y="150"/>
                    </a:lnTo>
                    <a:lnTo>
                      <a:pt x="2154" y="150"/>
                    </a:lnTo>
                    <a:lnTo>
                      <a:pt x="2154" y="150"/>
                    </a:lnTo>
                    <a:lnTo>
                      <a:pt x="2154" y="144"/>
                    </a:lnTo>
                    <a:lnTo>
                      <a:pt x="2154" y="144"/>
                    </a:lnTo>
                    <a:lnTo>
                      <a:pt x="2154" y="144"/>
                    </a:lnTo>
                    <a:lnTo>
                      <a:pt x="2154" y="144"/>
                    </a:lnTo>
                    <a:lnTo>
                      <a:pt x="2154" y="144"/>
                    </a:lnTo>
                    <a:lnTo>
                      <a:pt x="2154" y="138"/>
                    </a:lnTo>
                    <a:lnTo>
                      <a:pt x="2154" y="138"/>
                    </a:lnTo>
                    <a:lnTo>
                      <a:pt x="2154" y="138"/>
                    </a:lnTo>
                    <a:lnTo>
                      <a:pt x="2154" y="138"/>
                    </a:lnTo>
                    <a:lnTo>
                      <a:pt x="2154" y="138"/>
                    </a:lnTo>
                    <a:lnTo>
                      <a:pt x="2154" y="138"/>
                    </a:lnTo>
                    <a:lnTo>
                      <a:pt x="2154" y="132"/>
                    </a:lnTo>
                    <a:lnTo>
                      <a:pt x="2154" y="132"/>
                    </a:lnTo>
                    <a:lnTo>
                      <a:pt x="2154" y="132"/>
                    </a:lnTo>
                    <a:lnTo>
                      <a:pt x="2154" y="132"/>
                    </a:lnTo>
                    <a:lnTo>
                      <a:pt x="2154" y="132"/>
                    </a:lnTo>
                    <a:lnTo>
                      <a:pt x="2154" y="126"/>
                    </a:lnTo>
                    <a:lnTo>
                      <a:pt x="2154" y="126"/>
                    </a:lnTo>
                    <a:lnTo>
                      <a:pt x="2154" y="126"/>
                    </a:lnTo>
                    <a:lnTo>
                      <a:pt x="2154" y="126"/>
                    </a:lnTo>
                    <a:lnTo>
                      <a:pt x="2154" y="126"/>
                    </a:lnTo>
                    <a:lnTo>
                      <a:pt x="2154" y="120"/>
                    </a:lnTo>
                    <a:lnTo>
                      <a:pt x="2154" y="120"/>
                    </a:lnTo>
                    <a:lnTo>
                      <a:pt x="2154" y="120"/>
                    </a:lnTo>
                    <a:lnTo>
                      <a:pt x="2154" y="120"/>
                    </a:lnTo>
                    <a:lnTo>
                      <a:pt x="2154" y="120"/>
                    </a:lnTo>
                    <a:lnTo>
                      <a:pt x="2154" y="114"/>
                    </a:lnTo>
                    <a:lnTo>
                      <a:pt x="2154" y="114"/>
                    </a:lnTo>
                    <a:lnTo>
                      <a:pt x="2154" y="114"/>
                    </a:lnTo>
                    <a:lnTo>
                      <a:pt x="2154" y="114"/>
                    </a:lnTo>
                    <a:lnTo>
                      <a:pt x="2154" y="114"/>
                    </a:lnTo>
                    <a:lnTo>
                      <a:pt x="2154" y="108"/>
                    </a:lnTo>
                    <a:lnTo>
                      <a:pt x="2154" y="108"/>
                    </a:lnTo>
                    <a:lnTo>
                      <a:pt x="2154" y="108"/>
                    </a:lnTo>
                    <a:lnTo>
                      <a:pt x="2154" y="108"/>
                    </a:lnTo>
                    <a:lnTo>
                      <a:pt x="2154" y="108"/>
                    </a:lnTo>
                    <a:lnTo>
                      <a:pt x="2154" y="102"/>
                    </a:lnTo>
                    <a:lnTo>
                      <a:pt x="2154" y="102"/>
                    </a:lnTo>
                    <a:lnTo>
                      <a:pt x="2154" y="102"/>
                    </a:lnTo>
                    <a:lnTo>
                      <a:pt x="2160" y="102"/>
                    </a:lnTo>
                    <a:lnTo>
                      <a:pt x="2160" y="102"/>
                    </a:lnTo>
                    <a:lnTo>
                      <a:pt x="2160" y="96"/>
                    </a:lnTo>
                    <a:lnTo>
                      <a:pt x="2160" y="96"/>
                    </a:lnTo>
                    <a:lnTo>
                      <a:pt x="2160" y="96"/>
                    </a:lnTo>
                    <a:lnTo>
                      <a:pt x="2160" y="96"/>
                    </a:lnTo>
                    <a:lnTo>
                      <a:pt x="2160" y="96"/>
                    </a:lnTo>
                    <a:lnTo>
                      <a:pt x="2160" y="90"/>
                    </a:lnTo>
                    <a:lnTo>
                      <a:pt x="2160" y="90"/>
                    </a:lnTo>
                    <a:lnTo>
                      <a:pt x="2160" y="90"/>
                    </a:lnTo>
                    <a:lnTo>
                      <a:pt x="2160" y="90"/>
                    </a:lnTo>
                    <a:lnTo>
                      <a:pt x="2160" y="90"/>
                    </a:lnTo>
                    <a:lnTo>
                      <a:pt x="2160" y="84"/>
                    </a:lnTo>
                    <a:lnTo>
                      <a:pt x="2160" y="84"/>
                    </a:lnTo>
                    <a:lnTo>
                      <a:pt x="2160" y="84"/>
                    </a:lnTo>
                    <a:lnTo>
                      <a:pt x="2160" y="84"/>
                    </a:lnTo>
                    <a:lnTo>
                      <a:pt x="2160" y="84"/>
                    </a:lnTo>
                    <a:lnTo>
                      <a:pt x="2160" y="78"/>
                    </a:lnTo>
                    <a:lnTo>
                      <a:pt x="2160" y="78"/>
                    </a:lnTo>
                    <a:lnTo>
                      <a:pt x="2160" y="78"/>
                    </a:lnTo>
                    <a:lnTo>
                      <a:pt x="2160" y="78"/>
                    </a:lnTo>
                    <a:lnTo>
                      <a:pt x="2160" y="78"/>
                    </a:lnTo>
                    <a:lnTo>
                      <a:pt x="2160" y="72"/>
                    </a:lnTo>
                    <a:lnTo>
                      <a:pt x="2160" y="72"/>
                    </a:lnTo>
                    <a:lnTo>
                      <a:pt x="2160" y="72"/>
                    </a:lnTo>
                    <a:lnTo>
                      <a:pt x="2160" y="72"/>
                    </a:lnTo>
                    <a:lnTo>
                      <a:pt x="2160" y="72"/>
                    </a:lnTo>
                    <a:lnTo>
                      <a:pt x="2160" y="72"/>
                    </a:lnTo>
                    <a:lnTo>
                      <a:pt x="2160" y="66"/>
                    </a:lnTo>
                    <a:lnTo>
                      <a:pt x="2160" y="66"/>
                    </a:lnTo>
                    <a:lnTo>
                      <a:pt x="2160" y="66"/>
                    </a:lnTo>
                    <a:lnTo>
                      <a:pt x="2160" y="66"/>
                    </a:lnTo>
                    <a:lnTo>
                      <a:pt x="2160" y="66"/>
                    </a:lnTo>
                    <a:lnTo>
                      <a:pt x="2160" y="60"/>
                    </a:lnTo>
                    <a:lnTo>
                      <a:pt x="2160" y="60"/>
                    </a:lnTo>
                    <a:lnTo>
                      <a:pt x="2160" y="60"/>
                    </a:lnTo>
                    <a:lnTo>
                      <a:pt x="2160" y="60"/>
                    </a:lnTo>
                    <a:lnTo>
                      <a:pt x="2160" y="60"/>
                    </a:lnTo>
                    <a:lnTo>
                      <a:pt x="2160" y="54"/>
                    </a:lnTo>
                    <a:lnTo>
                      <a:pt x="2160" y="54"/>
                    </a:lnTo>
                    <a:lnTo>
                      <a:pt x="2160" y="54"/>
                    </a:lnTo>
                    <a:lnTo>
                      <a:pt x="2160" y="54"/>
                    </a:lnTo>
                    <a:lnTo>
                      <a:pt x="2160" y="54"/>
                    </a:lnTo>
                    <a:lnTo>
                      <a:pt x="2160" y="48"/>
                    </a:lnTo>
                    <a:lnTo>
                      <a:pt x="2160" y="48"/>
                    </a:lnTo>
                    <a:lnTo>
                      <a:pt x="2160" y="48"/>
                    </a:lnTo>
                    <a:lnTo>
                      <a:pt x="2160" y="48"/>
                    </a:lnTo>
                    <a:lnTo>
                      <a:pt x="2160" y="42"/>
                    </a:lnTo>
                    <a:lnTo>
                      <a:pt x="2160" y="42"/>
                    </a:lnTo>
                    <a:lnTo>
                      <a:pt x="2160" y="42"/>
                    </a:lnTo>
                    <a:lnTo>
                      <a:pt x="2160" y="42"/>
                    </a:lnTo>
                    <a:lnTo>
                      <a:pt x="2160" y="42"/>
                    </a:lnTo>
                    <a:lnTo>
                      <a:pt x="2160" y="36"/>
                    </a:lnTo>
                    <a:lnTo>
                      <a:pt x="2160" y="36"/>
                    </a:lnTo>
                    <a:lnTo>
                      <a:pt x="2160" y="36"/>
                    </a:lnTo>
                    <a:lnTo>
                      <a:pt x="2160" y="36"/>
                    </a:lnTo>
                    <a:lnTo>
                      <a:pt x="2160" y="36"/>
                    </a:lnTo>
                    <a:lnTo>
                      <a:pt x="2160" y="30"/>
                    </a:lnTo>
                    <a:lnTo>
                      <a:pt x="2160" y="30"/>
                    </a:lnTo>
                    <a:lnTo>
                      <a:pt x="2160" y="30"/>
                    </a:lnTo>
                    <a:lnTo>
                      <a:pt x="2160" y="30"/>
                    </a:lnTo>
                    <a:lnTo>
                      <a:pt x="2160" y="30"/>
                    </a:lnTo>
                    <a:lnTo>
                      <a:pt x="2166" y="30"/>
                    </a:lnTo>
                    <a:lnTo>
                      <a:pt x="2166" y="24"/>
                    </a:lnTo>
                    <a:lnTo>
                      <a:pt x="2166" y="24"/>
                    </a:lnTo>
                    <a:lnTo>
                      <a:pt x="2166" y="24"/>
                    </a:lnTo>
                    <a:lnTo>
                      <a:pt x="2166" y="24"/>
                    </a:lnTo>
                    <a:lnTo>
                      <a:pt x="2166" y="24"/>
                    </a:lnTo>
                    <a:lnTo>
                      <a:pt x="2166" y="24"/>
                    </a:lnTo>
                    <a:lnTo>
                      <a:pt x="2166" y="24"/>
                    </a:lnTo>
                    <a:lnTo>
                      <a:pt x="2166" y="24"/>
                    </a:lnTo>
                    <a:lnTo>
                      <a:pt x="2166" y="24"/>
                    </a:lnTo>
                    <a:lnTo>
                      <a:pt x="2166" y="24"/>
                    </a:lnTo>
                    <a:lnTo>
                      <a:pt x="2166" y="24"/>
                    </a:lnTo>
                    <a:lnTo>
                      <a:pt x="2166" y="30"/>
                    </a:lnTo>
                    <a:lnTo>
                      <a:pt x="2166" y="30"/>
                    </a:lnTo>
                    <a:lnTo>
                      <a:pt x="2166" y="30"/>
                    </a:lnTo>
                    <a:lnTo>
                      <a:pt x="2166" y="36"/>
                    </a:lnTo>
                    <a:lnTo>
                      <a:pt x="2166" y="36"/>
                    </a:lnTo>
                    <a:lnTo>
                      <a:pt x="2166" y="42"/>
                    </a:lnTo>
                    <a:lnTo>
                      <a:pt x="2166" y="48"/>
                    </a:lnTo>
                    <a:lnTo>
                      <a:pt x="2166" y="48"/>
                    </a:lnTo>
                    <a:lnTo>
                      <a:pt x="2166" y="54"/>
                    </a:lnTo>
                    <a:lnTo>
                      <a:pt x="2166" y="60"/>
                    </a:lnTo>
                    <a:lnTo>
                      <a:pt x="2166" y="66"/>
                    </a:lnTo>
                    <a:lnTo>
                      <a:pt x="2166" y="72"/>
                    </a:lnTo>
                    <a:lnTo>
                      <a:pt x="2166" y="78"/>
                    </a:lnTo>
                    <a:lnTo>
                      <a:pt x="2166" y="84"/>
                    </a:lnTo>
                    <a:lnTo>
                      <a:pt x="2166" y="90"/>
                    </a:lnTo>
                    <a:lnTo>
                      <a:pt x="2166" y="96"/>
                    </a:lnTo>
                    <a:lnTo>
                      <a:pt x="2166" y="102"/>
                    </a:lnTo>
                    <a:lnTo>
                      <a:pt x="2166" y="108"/>
                    </a:lnTo>
                    <a:lnTo>
                      <a:pt x="2166" y="114"/>
                    </a:lnTo>
                    <a:lnTo>
                      <a:pt x="2166" y="120"/>
                    </a:lnTo>
                    <a:lnTo>
                      <a:pt x="2166" y="126"/>
                    </a:lnTo>
                    <a:lnTo>
                      <a:pt x="2166" y="132"/>
                    </a:lnTo>
                    <a:lnTo>
                      <a:pt x="2166" y="138"/>
                    </a:lnTo>
                    <a:lnTo>
                      <a:pt x="2166" y="144"/>
                    </a:lnTo>
                    <a:lnTo>
                      <a:pt x="2166" y="150"/>
                    </a:lnTo>
                    <a:lnTo>
                      <a:pt x="2166" y="156"/>
                    </a:lnTo>
                    <a:lnTo>
                      <a:pt x="2166" y="162"/>
                    </a:lnTo>
                    <a:lnTo>
                      <a:pt x="2166" y="168"/>
                    </a:lnTo>
                    <a:lnTo>
                      <a:pt x="2166" y="168"/>
                    </a:lnTo>
                    <a:lnTo>
                      <a:pt x="2166" y="174"/>
                    </a:lnTo>
                    <a:lnTo>
                      <a:pt x="2166" y="180"/>
                    </a:lnTo>
                    <a:lnTo>
                      <a:pt x="2166" y="186"/>
                    </a:lnTo>
                    <a:lnTo>
                      <a:pt x="2166" y="192"/>
                    </a:lnTo>
                    <a:lnTo>
                      <a:pt x="2166" y="198"/>
                    </a:lnTo>
                    <a:lnTo>
                      <a:pt x="2166" y="204"/>
                    </a:lnTo>
                    <a:lnTo>
                      <a:pt x="2166" y="210"/>
                    </a:lnTo>
                    <a:lnTo>
                      <a:pt x="2166" y="216"/>
                    </a:lnTo>
                    <a:lnTo>
                      <a:pt x="2166" y="216"/>
                    </a:lnTo>
                    <a:lnTo>
                      <a:pt x="2166" y="222"/>
                    </a:lnTo>
                    <a:lnTo>
                      <a:pt x="2166" y="228"/>
                    </a:lnTo>
                    <a:lnTo>
                      <a:pt x="2166" y="228"/>
                    </a:lnTo>
                    <a:lnTo>
                      <a:pt x="2166" y="234"/>
                    </a:lnTo>
                    <a:lnTo>
                      <a:pt x="2166" y="234"/>
                    </a:lnTo>
                    <a:lnTo>
                      <a:pt x="2166" y="240"/>
                    </a:lnTo>
                    <a:lnTo>
                      <a:pt x="2166" y="240"/>
                    </a:lnTo>
                    <a:lnTo>
                      <a:pt x="2166" y="246"/>
                    </a:lnTo>
                    <a:lnTo>
                      <a:pt x="2166" y="246"/>
                    </a:lnTo>
                    <a:lnTo>
                      <a:pt x="2166" y="246"/>
                    </a:lnTo>
                    <a:lnTo>
                      <a:pt x="2166" y="252"/>
                    </a:lnTo>
                    <a:lnTo>
                      <a:pt x="2166" y="252"/>
                    </a:lnTo>
                    <a:lnTo>
                      <a:pt x="2172" y="252"/>
                    </a:lnTo>
                    <a:lnTo>
                      <a:pt x="2172" y="252"/>
                    </a:lnTo>
                    <a:lnTo>
                      <a:pt x="2172" y="252"/>
                    </a:lnTo>
                    <a:lnTo>
                      <a:pt x="2172" y="252"/>
                    </a:lnTo>
                    <a:lnTo>
                      <a:pt x="2172" y="252"/>
                    </a:lnTo>
                    <a:lnTo>
                      <a:pt x="2172" y="252"/>
                    </a:lnTo>
                    <a:lnTo>
                      <a:pt x="2172" y="252"/>
                    </a:lnTo>
                    <a:lnTo>
                      <a:pt x="2172" y="252"/>
                    </a:lnTo>
                    <a:lnTo>
                      <a:pt x="2172" y="252"/>
                    </a:lnTo>
                    <a:lnTo>
                      <a:pt x="2172" y="252"/>
                    </a:lnTo>
                    <a:lnTo>
                      <a:pt x="2172" y="252"/>
                    </a:lnTo>
                    <a:lnTo>
                      <a:pt x="2172" y="246"/>
                    </a:lnTo>
                    <a:lnTo>
                      <a:pt x="2172" y="246"/>
                    </a:lnTo>
                    <a:lnTo>
                      <a:pt x="2172" y="246"/>
                    </a:lnTo>
                    <a:lnTo>
                      <a:pt x="2172" y="240"/>
                    </a:lnTo>
                    <a:lnTo>
                      <a:pt x="2172" y="240"/>
                    </a:lnTo>
                    <a:lnTo>
                      <a:pt x="2172" y="234"/>
                    </a:lnTo>
                    <a:lnTo>
                      <a:pt x="2172" y="234"/>
                    </a:lnTo>
                    <a:lnTo>
                      <a:pt x="2172" y="228"/>
                    </a:lnTo>
                    <a:lnTo>
                      <a:pt x="2172" y="228"/>
                    </a:lnTo>
                    <a:lnTo>
                      <a:pt x="2172" y="222"/>
                    </a:lnTo>
                    <a:lnTo>
                      <a:pt x="2172" y="216"/>
                    </a:lnTo>
                    <a:lnTo>
                      <a:pt x="2172" y="216"/>
                    </a:lnTo>
                    <a:lnTo>
                      <a:pt x="2172" y="210"/>
                    </a:lnTo>
                    <a:lnTo>
                      <a:pt x="2172" y="204"/>
                    </a:lnTo>
                    <a:lnTo>
                      <a:pt x="2172" y="198"/>
                    </a:lnTo>
                    <a:lnTo>
                      <a:pt x="2172" y="192"/>
                    </a:lnTo>
                    <a:lnTo>
                      <a:pt x="2172" y="186"/>
                    </a:lnTo>
                    <a:lnTo>
                      <a:pt x="2172" y="180"/>
                    </a:lnTo>
                    <a:lnTo>
                      <a:pt x="2172" y="174"/>
                    </a:lnTo>
                    <a:lnTo>
                      <a:pt x="2172" y="168"/>
                    </a:lnTo>
                    <a:lnTo>
                      <a:pt x="2172" y="168"/>
                    </a:lnTo>
                    <a:lnTo>
                      <a:pt x="2172" y="162"/>
                    </a:lnTo>
                    <a:lnTo>
                      <a:pt x="2172" y="156"/>
                    </a:lnTo>
                    <a:lnTo>
                      <a:pt x="2172" y="150"/>
                    </a:lnTo>
                    <a:lnTo>
                      <a:pt x="2172" y="144"/>
                    </a:lnTo>
                    <a:lnTo>
                      <a:pt x="2172" y="138"/>
                    </a:lnTo>
                    <a:lnTo>
                      <a:pt x="2172" y="132"/>
                    </a:lnTo>
                    <a:lnTo>
                      <a:pt x="2172" y="126"/>
                    </a:lnTo>
                    <a:lnTo>
                      <a:pt x="2172" y="120"/>
                    </a:lnTo>
                    <a:lnTo>
                      <a:pt x="2172" y="114"/>
                    </a:lnTo>
                    <a:lnTo>
                      <a:pt x="2172" y="108"/>
                    </a:lnTo>
                    <a:lnTo>
                      <a:pt x="2172" y="102"/>
                    </a:lnTo>
                    <a:lnTo>
                      <a:pt x="2172" y="96"/>
                    </a:lnTo>
                    <a:lnTo>
                      <a:pt x="2172" y="90"/>
                    </a:lnTo>
                    <a:lnTo>
                      <a:pt x="2172" y="84"/>
                    </a:lnTo>
                    <a:lnTo>
                      <a:pt x="2172" y="78"/>
                    </a:lnTo>
                    <a:lnTo>
                      <a:pt x="2172" y="72"/>
                    </a:lnTo>
                    <a:lnTo>
                      <a:pt x="2172" y="66"/>
                    </a:lnTo>
                    <a:lnTo>
                      <a:pt x="2172" y="60"/>
                    </a:lnTo>
                    <a:lnTo>
                      <a:pt x="2172" y="54"/>
                    </a:lnTo>
                    <a:lnTo>
                      <a:pt x="2172" y="48"/>
                    </a:lnTo>
                    <a:lnTo>
                      <a:pt x="2172" y="48"/>
                    </a:lnTo>
                    <a:lnTo>
                      <a:pt x="2172" y="42"/>
                    </a:lnTo>
                    <a:lnTo>
                      <a:pt x="2172" y="36"/>
                    </a:lnTo>
                    <a:lnTo>
                      <a:pt x="2172" y="36"/>
                    </a:lnTo>
                    <a:lnTo>
                      <a:pt x="2172" y="30"/>
                    </a:lnTo>
                    <a:lnTo>
                      <a:pt x="2172" y="30"/>
                    </a:lnTo>
                    <a:lnTo>
                      <a:pt x="2172" y="30"/>
                    </a:lnTo>
                    <a:lnTo>
                      <a:pt x="2172" y="24"/>
                    </a:lnTo>
                    <a:lnTo>
                      <a:pt x="2172" y="24"/>
                    </a:lnTo>
                    <a:lnTo>
                      <a:pt x="2178" y="24"/>
                    </a:lnTo>
                    <a:lnTo>
                      <a:pt x="2178" y="24"/>
                    </a:lnTo>
                    <a:lnTo>
                      <a:pt x="2178" y="24"/>
                    </a:lnTo>
                    <a:lnTo>
                      <a:pt x="2178" y="24"/>
                    </a:lnTo>
                    <a:lnTo>
                      <a:pt x="2178" y="24"/>
                    </a:lnTo>
                    <a:lnTo>
                      <a:pt x="2178" y="24"/>
                    </a:lnTo>
                    <a:lnTo>
                      <a:pt x="2178" y="24"/>
                    </a:lnTo>
                    <a:lnTo>
                      <a:pt x="2178" y="24"/>
                    </a:lnTo>
                    <a:lnTo>
                      <a:pt x="2178" y="24"/>
                    </a:lnTo>
                    <a:lnTo>
                      <a:pt x="2178" y="30"/>
                    </a:lnTo>
                    <a:lnTo>
                      <a:pt x="2178" y="30"/>
                    </a:lnTo>
                    <a:lnTo>
                      <a:pt x="2178" y="30"/>
                    </a:lnTo>
                    <a:lnTo>
                      <a:pt x="2178" y="30"/>
                    </a:lnTo>
                    <a:lnTo>
                      <a:pt x="2178" y="30"/>
                    </a:lnTo>
                    <a:lnTo>
                      <a:pt x="2178" y="36"/>
                    </a:lnTo>
                    <a:lnTo>
                      <a:pt x="2178" y="36"/>
                    </a:lnTo>
                    <a:lnTo>
                      <a:pt x="2178" y="36"/>
                    </a:lnTo>
                    <a:lnTo>
                      <a:pt x="2178" y="36"/>
                    </a:lnTo>
                    <a:lnTo>
                      <a:pt x="2178" y="36"/>
                    </a:lnTo>
                    <a:lnTo>
                      <a:pt x="2178" y="42"/>
                    </a:lnTo>
                    <a:lnTo>
                      <a:pt x="2178" y="42"/>
                    </a:lnTo>
                    <a:lnTo>
                      <a:pt x="2178" y="42"/>
                    </a:lnTo>
                    <a:lnTo>
                      <a:pt x="2178" y="42"/>
                    </a:lnTo>
                    <a:lnTo>
                      <a:pt x="2178" y="42"/>
                    </a:lnTo>
                    <a:lnTo>
                      <a:pt x="2178" y="48"/>
                    </a:lnTo>
                    <a:lnTo>
                      <a:pt x="2178" y="48"/>
                    </a:lnTo>
                    <a:lnTo>
                      <a:pt x="2178" y="48"/>
                    </a:lnTo>
                    <a:lnTo>
                      <a:pt x="2178" y="48"/>
                    </a:lnTo>
                    <a:lnTo>
                      <a:pt x="2178" y="48"/>
                    </a:lnTo>
                    <a:lnTo>
                      <a:pt x="2178" y="54"/>
                    </a:lnTo>
                    <a:lnTo>
                      <a:pt x="2178" y="54"/>
                    </a:lnTo>
                    <a:lnTo>
                      <a:pt x="2178" y="54"/>
                    </a:lnTo>
                    <a:lnTo>
                      <a:pt x="2178" y="54"/>
                    </a:lnTo>
                    <a:lnTo>
                      <a:pt x="2178" y="60"/>
                    </a:lnTo>
                    <a:lnTo>
                      <a:pt x="2178" y="60"/>
                    </a:lnTo>
                    <a:lnTo>
                      <a:pt x="2178" y="60"/>
                    </a:lnTo>
                    <a:lnTo>
                      <a:pt x="2178" y="60"/>
                    </a:lnTo>
                    <a:lnTo>
                      <a:pt x="2178" y="60"/>
                    </a:lnTo>
                    <a:lnTo>
                      <a:pt x="2178" y="66"/>
                    </a:lnTo>
                    <a:lnTo>
                      <a:pt x="2178" y="66"/>
                    </a:lnTo>
                    <a:lnTo>
                      <a:pt x="2178" y="66"/>
                    </a:lnTo>
                    <a:lnTo>
                      <a:pt x="2178" y="66"/>
                    </a:lnTo>
                    <a:lnTo>
                      <a:pt x="2178" y="66"/>
                    </a:lnTo>
                    <a:lnTo>
                      <a:pt x="2178" y="72"/>
                    </a:lnTo>
                    <a:lnTo>
                      <a:pt x="2178" y="72"/>
                    </a:lnTo>
                    <a:lnTo>
                      <a:pt x="2178" y="72"/>
                    </a:lnTo>
                    <a:lnTo>
                      <a:pt x="2178" y="72"/>
                    </a:lnTo>
                    <a:lnTo>
                      <a:pt x="2178" y="72"/>
                    </a:lnTo>
                    <a:lnTo>
                      <a:pt x="2178" y="78"/>
                    </a:lnTo>
                    <a:lnTo>
                      <a:pt x="2178" y="78"/>
                    </a:lnTo>
                    <a:lnTo>
                      <a:pt x="2178" y="78"/>
                    </a:lnTo>
                    <a:lnTo>
                      <a:pt x="2178" y="78"/>
                    </a:lnTo>
                    <a:lnTo>
                      <a:pt x="2178" y="78"/>
                    </a:lnTo>
                    <a:lnTo>
                      <a:pt x="2178" y="84"/>
                    </a:lnTo>
                    <a:lnTo>
                      <a:pt x="2178" y="84"/>
                    </a:lnTo>
                    <a:lnTo>
                      <a:pt x="2178" y="84"/>
                    </a:lnTo>
                    <a:lnTo>
                      <a:pt x="2178" y="84"/>
                    </a:lnTo>
                    <a:lnTo>
                      <a:pt x="2178" y="84"/>
                    </a:lnTo>
                    <a:lnTo>
                      <a:pt x="2178" y="90"/>
                    </a:lnTo>
                    <a:lnTo>
                      <a:pt x="2178" y="90"/>
                    </a:lnTo>
                    <a:lnTo>
                      <a:pt x="2178" y="90"/>
                    </a:lnTo>
                    <a:lnTo>
                      <a:pt x="2184" y="90"/>
                    </a:lnTo>
                    <a:lnTo>
                      <a:pt x="2184" y="90"/>
                    </a:lnTo>
                    <a:lnTo>
                      <a:pt x="2184" y="96"/>
                    </a:lnTo>
                    <a:lnTo>
                      <a:pt x="2184" y="96"/>
                    </a:lnTo>
                    <a:lnTo>
                      <a:pt x="2184" y="96"/>
                    </a:lnTo>
                    <a:lnTo>
                      <a:pt x="2184" y="96"/>
                    </a:lnTo>
                    <a:lnTo>
                      <a:pt x="2184" y="96"/>
                    </a:lnTo>
                    <a:lnTo>
                      <a:pt x="2184" y="102"/>
                    </a:lnTo>
                    <a:lnTo>
                      <a:pt x="2184" y="102"/>
                    </a:lnTo>
                    <a:lnTo>
                      <a:pt x="2184" y="102"/>
                    </a:lnTo>
                    <a:lnTo>
                      <a:pt x="2184" y="102"/>
                    </a:lnTo>
                    <a:lnTo>
                      <a:pt x="2184" y="102"/>
                    </a:lnTo>
                    <a:lnTo>
                      <a:pt x="2184" y="108"/>
                    </a:lnTo>
                    <a:lnTo>
                      <a:pt x="2184" y="108"/>
                    </a:lnTo>
                    <a:lnTo>
                      <a:pt x="2184" y="108"/>
                    </a:lnTo>
                    <a:lnTo>
                      <a:pt x="2184" y="108"/>
                    </a:lnTo>
                    <a:lnTo>
                      <a:pt x="2184" y="108"/>
                    </a:lnTo>
                    <a:lnTo>
                      <a:pt x="2184" y="114"/>
                    </a:lnTo>
                    <a:lnTo>
                      <a:pt x="2184" y="114"/>
                    </a:lnTo>
                    <a:lnTo>
                      <a:pt x="2184" y="114"/>
                    </a:lnTo>
                    <a:lnTo>
                      <a:pt x="2184" y="114"/>
                    </a:lnTo>
                    <a:lnTo>
                      <a:pt x="2184" y="114"/>
                    </a:lnTo>
                    <a:lnTo>
                      <a:pt x="2184" y="120"/>
                    </a:lnTo>
                    <a:lnTo>
                      <a:pt x="2184" y="120"/>
                    </a:lnTo>
                    <a:lnTo>
                      <a:pt x="2184" y="120"/>
                    </a:lnTo>
                    <a:lnTo>
                      <a:pt x="2184" y="120"/>
                    </a:lnTo>
                    <a:lnTo>
                      <a:pt x="2184" y="120"/>
                    </a:lnTo>
                    <a:lnTo>
                      <a:pt x="2184" y="126"/>
                    </a:lnTo>
                    <a:lnTo>
                      <a:pt x="2184" y="126"/>
                    </a:lnTo>
                    <a:lnTo>
                      <a:pt x="2184" y="126"/>
                    </a:lnTo>
                    <a:lnTo>
                      <a:pt x="2184" y="126"/>
                    </a:lnTo>
                    <a:lnTo>
                      <a:pt x="2184" y="126"/>
                    </a:lnTo>
                    <a:lnTo>
                      <a:pt x="2184" y="126"/>
                    </a:lnTo>
                    <a:lnTo>
                      <a:pt x="2184" y="132"/>
                    </a:lnTo>
                    <a:lnTo>
                      <a:pt x="2184" y="132"/>
                    </a:lnTo>
                    <a:lnTo>
                      <a:pt x="2184" y="132"/>
                    </a:lnTo>
                    <a:lnTo>
                      <a:pt x="2184" y="132"/>
                    </a:lnTo>
                    <a:lnTo>
                      <a:pt x="2184" y="132"/>
                    </a:lnTo>
                    <a:lnTo>
                      <a:pt x="2184" y="138"/>
                    </a:lnTo>
                    <a:lnTo>
                      <a:pt x="2184" y="138"/>
                    </a:lnTo>
                    <a:lnTo>
                      <a:pt x="2184" y="138"/>
                    </a:lnTo>
                    <a:lnTo>
                      <a:pt x="2184" y="138"/>
                    </a:lnTo>
                    <a:lnTo>
                      <a:pt x="2184" y="138"/>
                    </a:lnTo>
                    <a:lnTo>
                      <a:pt x="2184" y="144"/>
                    </a:lnTo>
                    <a:lnTo>
                      <a:pt x="2184" y="144"/>
                    </a:lnTo>
                    <a:lnTo>
                      <a:pt x="2184" y="144"/>
                    </a:lnTo>
                    <a:lnTo>
                      <a:pt x="2184" y="144"/>
                    </a:lnTo>
                    <a:lnTo>
                      <a:pt x="2184" y="144"/>
                    </a:lnTo>
                    <a:lnTo>
                      <a:pt x="2184" y="150"/>
                    </a:lnTo>
                    <a:lnTo>
                      <a:pt x="2184" y="150"/>
                    </a:lnTo>
                    <a:lnTo>
                      <a:pt x="2184" y="150"/>
                    </a:lnTo>
                    <a:lnTo>
                      <a:pt x="2184" y="150"/>
                    </a:lnTo>
                    <a:lnTo>
                      <a:pt x="2184" y="150"/>
                    </a:lnTo>
                    <a:lnTo>
                      <a:pt x="2184" y="156"/>
                    </a:lnTo>
                    <a:lnTo>
                      <a:pt x="2184" y="156"/>
                    </a:lnTo>
                    <a:lnTo>
                      <a:pt x="2184" y="156"/>
                    </a:lnTo>
                    <a:lnTo>
                      <a:pt x="2184" y="156"/>
                    </a:lnTo>
                    <a:lnTo>
                      <a:pt x="2184" y="156"/>
                    </a:lnTo>
                    <a:lnTo>
                      <a:pt x="2184" y="156"/>
                    </a:lnTo>
                    <a:lnTo>
                      <a:pt x="2184" y="162"/>
                    </a:lnTo>
                    <a:lnTo>
                      <a:pt x="2184" y="162"/>
                    </a:lnTo>
                    <a:lnTo>
                      <a:pt x="2190" y="162"/>
                    </a:lnTo>
                    <a:lnTo>
                      <a:pt x="2190" y="162"/>
                    </a:lnTo>
                    <a:lnTo>
                      <a:pt x="2190" y="162"/>
                    </a:lnTo>
                    <a:lnTo>
                      <a:pt x="2190" y="168"/>
                    </a:lnTo>
                    <a:lnTo>
                      <a:pt x="2190" y="168"/>
                    </a:lnTo>
                    <a:lnTo>
                      <a:pt x="2190" y="168"/>
                    </a:lnTo>
                    <a:lnTo>
                      <a:pt x="2190" y="168"/>
                    </a:lnTo>
                    <a:lnTo>
                      <a:pt x="2190" y="168"/>
                    </a:lnTo>
                    <a:lnTo>
                      <a:pt x="2190" y="174"/>
                    </a:lnTo>
                    <a:lnTo>
                      <a:pt x="2190" y="174"/>
                    </a:lnTo>
                    <a:lnTo>
                      <a:pt x="2190" y="174"/>
                    </a:lnTo>
                    <a:lnTo>
                      <a:pt x="2190" y="174"/>
                    </a:lnTo>
                    <a:lnTo>
                      <a:pt x="2190" y="174"/>
                    </a:lnTo>
                    <a:lnTo>
                      <a:pt x="2190" y="174"/>
                    </a:lnTo>
                    <a:lnTo>
                      <a:pt x="2190" y="180"/>
                    </a:lnTo>
                    <a:lnTo>
                      <a:pt x="2190" y="180"/>
                    </a:lnTo>
                    <a:lnTo>
                      <a:pt x="2190" y="180"/>
                    </a:lnTo>
                    <a:lnTo>
                      <a:pt x="2190" y="180"/>
                    </a:lnTo>
                    <a:lnTo>
                      <a:pt x="2190" y="180"/>
                    </a:lnTo>
                    <a:lnTo>
                      <a:pt x="2190" y="186"/>
                    </a:lnTo>
                    <a:lnTo>
                      <a:pt x="2190" y="186"/>
                    </a:lnTo>
                    <a:lnTo>
                      <a:pt x="2190" y="186"/>
                    </a:lnTo>
                    <a:lnTo>
                      <a:pt x="2190" y="186"/>
                    </a:lnTo>
                    <a:lnTo>
                      <a:pt x="2190" y="186"/>
                    </a:lnTo>
                    <a:lnTo>
                      <a:pt x="2190" y="186"/>
                    </a:lnTo>
                    <a:lnTo>
                      <a:pt x="2190" y="192"/>
                    </a:lnTo>
                    <a:lnTo>
                      <a:pt x="2190" y="192"/>
                    </a:lnTo>
                    <a:lnTo>
                      <a:pt x="2190" y="192"/>
                    </a:lnTo>
                    <a:lnTo>
                      <a:pt x="2190" y="192"/>
                    </a:lnTo>
                    <a:lnTo>
                      <a:pt x="2190" y="192"/>
                    </a:lnTo>
                    <a:lnTo>
                      <a:pt x="2190" y="198"/>
                    </a:lnTo>
                    <a:lnTo>
                      <a:pt x="2190" y="198"/>
                    </a:lnTo>
                    <a:lnTo>
                      <a:pt x="2190" y="198"/>
                    </a:lnTo>
                    <a:lnTo>
                      <a:pt x="2190" y="198"/>
                    </a:lnTo>
                    <a:lnTo>
                      <a:pt x="2190" y="198"/>
                    </a:lnTo>
                    <a:lnTo>
                      <a:pt x="2190" y="198"/>
                    </a:lnTo>
                    <a:lnTo>
                      <a:pt x="2190" y="204"/>
                    </a:lnTo>
                    <a:lnTo>
                      <a:pt x="2190" y="204"/>
                    </a:lnTo>
                    <a:lnTo>
                      <a:pt x="2190" y="204"/>
                    </a:lnTo>
                    <a:lnTo>
                      <a:pt x="2190" y="204"/>
                    </a:lnTo>
                    <a:lnTo>
                      <a:pt x="2190" y="204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0" y="210"/>
                    </a:lnTo>
                    <a:lnTo>
                      <a:pt x="2190" y="216"/>
                    </a:lnTo>
                    <a:lnTo>
                      <a:pt x="2190" y="216"/>
                    </a:lnTo>
                    <a:lnTo>
                      <a:pt x="2190" y="216"/>
                    </a:lnTo>
                    <a:lnTo>
                      <a:pt x="2190" y="216"/>
                    </a:lnTo>
                    <a:lnTo>
                      <a:pt x="2190" y="216"/>
                    </a:lnTo>
                    <a:lnTo>
                      <a:pt x="2190" y="222"/>
                    </a:lnTo>
                    <a:lnTo>
                      <a:pt x="2190" y="222"/>
                    </a:lnTo>
                    <a:lnTo>
                      <a:pt x="2190" y="222"/>
                    </a:lnTo>
                    <a:lnTo>
                      <a:pt x="2190" y="222"/>
                    </a:lnTo>
                    <a:lnTo>
                      <a:pt x="2202" y="324"/>
                    </a:lnTo>
                    <a:lnTo>
                      <a:pt x="2202" y="330"/>
                    </a:lnTo>
                    <a:lnTo>
                      <a:pt x="2202" y="330"/>
                    </a:lnTo>
                    <a:lnTo>
                      <a:pt x="2202" y="330"/>
                    </a:lnTo>
                    <a:lnTo>
                      <a:pt x="2202" y="330"/>
                    </a:lnTo>
                    <a:lnTo>
                      <a:pt x="2202" y="330"/>
                    </a:lnTo>
                    <a:lnTo>
                      <a:pt x="2202" y="330"/>
                    </a:lnTo>
                    <a:lnTo>
                      <a:pt x="2202" y="330"/>
                    </a:lnTo>
                    <a:lnTo>
                      <a:pt x="2202" y="336"/>
                    </a:lnTo>
                    <a:lnTo>
                      <a:pt x="2202" y="336"/>
                    </a:lnTo>
                    <a:lnTo>
                      <a:pt x="2202" y="336"/>
                    </a:lnTo>
                    <a:lnTo>
                      <a:pt x="2202" y="336"/>
                    </a:lnTo>
                    <a:lnTo>
                      <a:pt x="2202" y="336"/>
                    </a:lnTo>
                    <a:lnTo>
                      <a:pt x="2202" y="336"/>
                    </a:lnTo>
                    <a:lnTo>
                      <a:pt x="2202" y="342"/>
                    </a:lnTo>
                    <a:lnTo>
                      <a:pt x="2202" y="342"/>
                    </a:lnTo>
                    <a:lnTo>
                      <a:pt x="2202" y="342"/>
                    </a:lnTo>
                    <a:lnTo>
                      <a:pt x="2202" y="342"/>
                    </a:lnTo>
                    <a:lnTo>
                      <a:pt x="2202" y="342"/>
                    </a:lnTo>
                    <a:lnTo>
                      <a:pt x="2202" y="342"/>
                    </a:lnTo>
                    <a:lnTo>
                      <a:pt x="2202" y="342"/>
                    </a:lnTo>
                    <a:lnTo>
                      <a:pt x="2202" y="348"/>
                    </a:lnTo>
                    <a:lnTo>
                      <a:pt x="2202" y="348"/>
                    </a:lnTo>
                    <a:lnTo>
                      <a:pt x="2208" y="348"/>
                    </a:lnTo>
                    <a:lnTo>
                      <a:pt x="2208" y="348"/>
                    </a:lnTo>
                    <a:lnTo>
                      <a:pt x="2208" y="348"/>
                    </a:lnTo>
                    <a:lnTo>
                      <a:pt x="2208" y="348"/>
                    </a:lnTo>
                    <a:lnTo>
                      <a:pt x="2208" y="354"/>
                    </a:lnTo>
                    <a:lnTo>
                      <a:pt x="2208" y="354"/>
                    </a:lnTo>
                    <a:lnTo>
                      <a:pt x="2208" y="354"/>
                    </a:lnTo>
                    <a:lnTo>
                      <a:pt x="2208" y="354"/>
                    </a:lnTo>
                    <a:lnTo>
                      <a:pt x="2208" y="354"/>
                    </a:lnTo>
                    <a:lnTo>
                      <a:pt x="2208" y="354"/>
                    </a:lnTo>
                    <a:lnTo>
                      <a:pt x="2208" y="354"/>
                    </a:lnTo>
                    <a:lnTo>
                      <a:pt x="2208" y="360"/>
                    </a:lnTo>
                    <a:lnTo>
                      <a:pt x="2208" y="360"/>
                    </a:lnTo>
                    <a:lnTo>
                      <a:pt x="2208" y="360"/>
                    </a:lnTo>
                    <a:lnTo>
                      <a:pt x="2208" y="360"/>
                    </a:lnTo>
                    <a:lnTo>
                      <a:pt x="2208" y="360"/>
                    </a:lnTo>
                    <a:lnTo>
                      <a:pt x="2208" y="360"/>
                    </a:lnTo>
                    <a:lnTo>
                      <a:pt x="2208" y="360"/>
                    </a:lnTo>
                    <a:lnTo>
                      <a:pt x="2208" y="366"/>
                    </a:lnTo>
                    <a:lnTo>
                      <a:pt x="2208" y="366"/>
                    </a:lnTo>
                    <a:lnTo>
                      <a:pt x="2208" y="366"/>
                    </a:lnTo>
                    <a:lnTo>
                      <a:pt x="2208" y="366"/>
                    </a:lnTo>
                    <a:lnTo>
                      <a:pt x="2208" y="366"/>
                    </a:lnTo>
                    <a:lnTo>
                      <a:pt x="2208" y="366"/>
                    </a:lnTo>
                    <a:lnTo>
                      <a:pt x="2208" y="372"/>
                    </a:lnTo>
                    <a:lnTo>
                      <a:pt x="2208" y="372"/>
                    </a:lnTo>
                    <a:lnTo>
                      <a:pt x="2208" y="372"/>
                    </a:lnTo>
                    <a:lnTo>
                      <a:pt x="2208" y="372"/>
                    </a:lnTo>
                    <a:lnTo>
                      <a:pt x="2208" y="372"/>
                    </a:lnTo>
                    <a:lnTo>
                      <a:pt x="2208" y="372"/>
                    </a:lnTo>
                    <a:lnTo>
                      <a:pt x="2220" y="456"/>
                    </a:lnTo>
                    <a:lnTo>
                      <a:pt x="2220" y="462"/>
                    </a:lnTo>
                    <a:lnTo>
                      <a:pt x="2220" y="462"/>
                    </a:lnTo>
                    <a:lnTo>
                      <a:pt x="2220" y="462"/>
                    </a:lnTo>
                    <a:lnTo>
                      <a:pt x="2220" y="462"/>
                    </a:lnTo>
                    <a:lnTo>
                      <a:pt x="2220" y="462"/>
                    </a:lnTo>
                    <a:lnTo>
                      <a:pt x="2220" y="462"/>
                    </a:lnTo>
                    <a:lnTo>
                      <a:pt x="2220" y="462"/>
                    </a:lnTo>
                    <a:lnTo>
                      <a:pt x="2220" y="468"/>
                    </a:lnTo>
                    <a:lnTo>
                      <a:pt x="2220" y="468"/>
                    </a:lnTo>
                    <a:lnTo>
                      <a:pt x="2220" y="468"/>
                    </a:lnTo>
                    <a:lnTo>
                      <a:pt x="2220" y="468"/>
                    </a:lnTo>
                    <a:lnTo>
                      <a:pt x="2220" y="468"/>
                    </a:lnTo>
                    <a:lnTo>
                      <a:pt x="2220" y="468"/>
                    </a:lnTo>
                    <a:lnTo>
                      <a:pt x="2220" y="468"/>
                    </a:lnTo>
                    <a:lnTo>
                      <a:pt x="2220" y="468"/>
                    </a:lnTo>
                    <a:lnTo>
                      <a:pt x="2220" y="474"/>
                    </a:lnTo>
                    <a:lnTo>
                      <a:pt x="2220" y="474"/>
                    </a:lnTo>
                    <a:lnTo>
                      <a:pt x="2220" y="474"/>
                    </a:lnTo>
                    <a:lnTo>
                      <a:pt x="2220" y="474"/>
                    </a:lnTo>
                    <a:lnTo>
                      <a:pt x="2220" y="474"/>
                    </a:lnTo>
                    <a:lnTo>
                      <a:pt x="2220" y="474"/>
                    </a:lnTo>
                    <a:lnTo>
                      <a:pt x="2220" y="474"/>
                    </a:lnTo>
                    <a:lnTo>
                      <a:pt x="2220" y="474"/>
                    </a:lnTo>
                    <a:lnTo>
                      <a:pt x="2220" y="480"/>
                    </a:lnTo>
                    <a:lnTo>
                      <a:pt x="2220" y="480"/>
                    </a:lnTo>
                    <a:lnTo>
                      <a:pt x="2220" y="480"/>
                    </a:lnTo>
                    <a:lnTo>
                      <a:pt x="2220" y="480"/>
                    </a:lnTo>
                    <a:lnTo>
                      <a:pt x="2220" y="480"/>
                    </a:lnTo>
                    <a:lnTo>
                      <a:pt x="2220" y="480"/>
                    </a:lnTo>
                    <a:lnTo>
                      <a:pt x="2220" y="480"/>
                    </a:lnTo>
                    <a:lnTo>
                      <a:pt x="2220" y="480"/>
                    </a:lnTo>
                    <a:lnTo>
                      <a:pt x="2220" y="480"/>
                    </a:lnTo>
                    <a:lnTo>
                      <a:pt x="2220" y="486"/>
                    </a:lnTo>
                    <a:lnTo>
                      <a:pt x="2220" y="486"/>
                    </a:lnTo>
                    <a:lnTo>
                      <a:pt x="2220" y="486"/>
                    </a:lnTo>
                    <a:lnTo>
                      <a:pt x="2220" y="486"/>
                    </a:lnTo>
                    <a:lnTo>
                      <a:pt x="2220" y="486"/>
                    </a:lnTo>
                    <a:lnTo>
                      <a:pt x="2220" y="486"/>
                    </a:lnTo>
                    <a:lnTo>
                      <a:pt x="2220" y="486"/>
                    </a:lnTo>
                    <a:lnTo>
                      <a:pt x="2220" y="486"/>
                    </a:lnTo>
                    <a:lnTo>
                      <a:pt x="2220" y="492"/>
                    </a:lnTo>
                    <a:lnTo>
                      <a:pt x="2220" y="492"/>
                    </a:lnTo>
                    <a:lnTo>
                      <a:pt x="2220" y="492"/>
                    </a:lnTo>
                    <a:lnTo>
                      <a:pt x="2220" y="492"/>
                    </a:lnTo>
                    <a:lnTo>
                      <a:pt x="2220" y="492"/>
                    </a:lnTo>
                    <a:lnTo>
                      <a:pt x="2220" y="492"/>
                    </a:lnTo>
                    <a:lnTo>
                      <a:pt x="2220" y="492"/>
                    </a:lnTo>
                    <a:lnTo>
                      <a:pt x="2220" y="492"/>
                    </a:lnTo>
                    <a:lnTo>
                      <a:pt x="2220" y="498"/>
                    </a:lnTo>
                    <a:lnTo>
                      <a:pt x="2226" y="498"/>
                    </a:lnTo>
                    <a:lnTo>
                      <a:pt x="2226" y="498"/>
                    </a:lnTo>
                    <a:lnTo>
                      <a:pt x="2226" y="498"/>
                    </a:lnTo>
                    <a:lnTo>
                      <a:pt x="2226" y="498"/>
                    </a:lnTo>
                    <a:lnTo>
                      <a:pt x="2226" y="498"/>
                    </a:lnTo>
                    <a:lnTo>
                      <a:pt x="2226" y="498"/>
                    </a:lnTo>
                    <a:lnTo>
                      <a:pt x="2226" y="498"/>
                    </a:lnTo>
                    <a:lnTo>
                      <a:pt x="2226" y="498"/>
                    </a:lnTo>
                    <a:lnTo>
                      <a:pt x="2226" y="504"/>
                    </a:lnTo>
                    <a:lnTo>
                      <a:pt x="2226" y="504"/>
                    </a:lnTo>
                    <a:lnTo>
                      <a:pt x="2226" y="504"/>
                    </a:lnTo>
                    <a:lnTo>
                      <a:pt x="2226" y="504"/>
                    </a:lnTo>
                    <a:lnTo>
                      <a:pt x="2226" y="504"/>
                    </a:lnTo>
                    <a:lnTo>
                      <a:pt x="2226" y="504"/>
                    </a:lnTo>
                    <a:lnTo>
                      <a:pt x="2226" y="504"/>
                    </a:lnTo>
                    <a:lnTo>
                      <a:pt x="2226" y="504"/>
                    </a:lnTo>
                    <a:lnTo>
                      <a:pt x="2226" y="510"/>
                    </a:lnTo>
                    <a:lnTo>
                      <a:pt x="2226" y="510"/>
                    </a:lnTo>
                    <a:lnTo>
                      <a:pt x="2226" y="510"/>
                    </a:lnTo>
                    <a:lnTo>
                      <a:pt x="2226" y="510"/>
                    </a:lnTo>
                    <a:lnTo>
                      <a:pt x="2226" y="510"/>
                    </a:lnTo>
                    <a:lnTo>
                      <a:pt x="2226" y="510"/>
                    </a:lnTo>
                    <a:lnTo>
                      <a:pt x="2226" y="510"/>
                    </a:lnTo>
                    <a:lnTo>
                      <a:pt x="2226" y="510"/>
                    </a:lnTo>
                    <a:lnTo>
                      <a:pt x="2226" y="510"/>
                    </a:lnTo>
                    <a:lnTo>
                      <a:pt x="2226" y="516"/>
                    </a:lnTo>
                    <a:lnTo>
                      <a:pt x="2226" y="516"/>
                    </a:lnTo>
                    <a:lnTo>
                      <a:pt x="2226" y="516"/>
                    </a:lnTo>
                    <a:lnTo>
                      <a:pt x="2226" y="516"/>
                    </a:lnTo>
                    <a:lnTo>
                      <a:pt x="2226" y="516"/>
                    </a:lnTo>
                    <a:lnTo>
                      <a:pt x="2226" y="516"/>
                    </a:lnTo>
                    <a:lnTo>
                      <a:pt x="2226" y="516"/>
                    </a:lnTo>
                    <a:lnTo>
                      <a:pt x="2226" y="516"/>
                    </a:lnTo>
                    <a:lnTo>
                      <a:pt x="2226" y="516"/>
                    </a:lnTo>
                    <a:lnTo>
                      <a:pt x="2226" y="522"/>
                    </a:lnTo>
                    <a:lnTo>
                      <a:pt x="2226" y="522"/>
                    </a:lnTo>
                    <a:lnTo>
                      <a:pt x="2226" y="522"/>
                    </a:lnTo>
                    <a:lnTo>
                      <a:pt x="2226" y="522"/>
                    </a:lnTo>
                    <a:lnTo>
                      <a:pt x="2226" y="522"/>
                    </a:lnTo>
                    <a:lnTo>
                      <a:pt x="2226" y="522"/>
                    </a:lnTo>
                    <a:lnTo>
                      <a:pt x="2226" y="522"/>
                    </a:lnTo>
                    <a:lnTo>
                      <a:pt x="2226" y="522"/>
                    </a:lnTo>
                    <a:lnTo>
                      <a:pt x="2226" y="522"/>
                    </a:lnTo>
                    <a:lnTo>
                      <a:pt x="2226" y="528"/>
                    </a:lnTo>
                    <a:lnTo>
                      <a:pt x="2226" y="528"/>
                    </a:lnTo>
                    <a:lnTo>
                      <a:pt x="2226" y="528"/>
                    </a:lnTo>
                    <a:lnTo>
                      <a:pt x="2226" y="528"/>
                    </a:lnTo>
                    <a:lnTo>
                      <a:pt x="2226" y="528"/>
                    </a:lnTo>
                    <a:lnTo>
                      <a:pt x="2226" y="528"/>
                    </a:lnTo>
                    <a:lnTo>
                      <a:pt x="2226" y="528"/>
                    </a:lnTo>
                    <a:lnTo>
                      <a:pt x="2226" y="528"/>
                    </a:lnTo>
                    <a:lnTo>
                      <a:pt x="2226" y="528"/>
                    </a:lnTo>
                    <a:lnTo>
                      <a:pt x="2226" y="534"/>
                    </a:lnTo>
                    <a:lnTo>
                      <a:pt x="2226" y="534"/>
                    </a:lnTo>
                    <a:lnTo>
                      <a:pt x="2226" y="534"/>
                    </a:lnTo>
                    <a:lnTo>
                      <a:pt x="2226" y="534"/>
                    </a:lnTo>
                    <a:lnTo>
                      <a:pt x="2226" y="534"/>
                    </a:lnTo>
                    <a:lnTo>
                      <a:pt x="2226" y="534"/>
                    </a:lnTo>
                    <a:lnTo>
                      <a:pt x="2226" y="534"/>
                    </a:lnTo>
                    <a:lnTo>
                      <a:pt x="2226" y="534"/>
                    </a:lnTo>
                    <a:lnTo>
                      <a:pt x="2232" y="534"/>
                    </a:lnTo>
                    <a:lnTo>
                      <a:pt x="2232" y="540"/>
                    </a:lnTo>
                    <a:lnTo>
                      <a:pt x="2232" y="540"/>
                    </a:lnTo>
                    <a:lnTo>
                      <a:pt x="2232" y="540"/>
                    </a:lnTo>
                    <a:lnTo>
                      <a:pt x="2232" y="540"/>
                    </a:lnTo>
                    <a:lnTo>
                      <a:pt x="2232" y="540"/>
                    </a:lnTo>
                    <a:lnTo>
                      <a:pt x="2232" y="540"/>
                    </a:lnTo>
                    <a:lnTo>
                      <a:pt x="2232" y="540"/>
                    </a:lnTo>
                    <a:lnTo>
                      <a:pt x="2232" y="540"/>
                    </a:lnTo>
                    <a:lnTo>
                      <a:pt x="2232" y="540"/>
                    </a:lnTo>
                    <a:lnTo>
                      <a:pt x="2232" y="540"/>
                    </a:lnTo>
                    <a:lnTo>
                      <a:pt x="2232" y="546"/>
                    </a:lnTo>
                    <a:lnTo>
                      <a:pt x="2232" y="546"/>
                    </a:lnTo>
                    <a:lnTo>
                      <a:pt x="2232" y="546"/>
                    </a:lnTo>
                    <a:lnTo>
                      <a:pt x="2232" y="546"/>
                    </a:lnTo>
                    <a:lnTo>
                      <a:pt x="2232" y="546"/>
                    </a:lnTo>
                    <a:lnTo>
                      <a:pt x="2232" y="546"/>
                    </a:lnTo>
                    <a:lnTo>
                      <a:pt x="2232" y="546"/>
                    </a:lnTo>
                    <a:lnTo>
                      <a:pt x="2232" y="546"/>
                    </a:lnTo>
                    <a:lnTo>
                      <a:pt x="2232" y="546"/>
                    </a:lnTo>
                    <a:lnTo>
                      <a:pt x="2232" y="552"/>
                    </a:lnTo>
                    <a:lnTo>
                      <a:pt x="2232" y="552"/>
                    </a:lnTo>
                    <a:lnTo>
                      <a:pt x="2232" y="552"/>
                    </a:lnTo>
                    <a:lnTo>
                      <a:pt x="2232" y="552"/>
                    </a:lnTo>
                    <a:lnTo>
                      <a:pt x="2232" y="552"/>
                    </a:lnTo>
                    <a:lnTo>
                      <a:pt x="2232" y="552"/>
                    </a:lnTo>
                    <a:lnTo>
                      <a:pt x="2232" y="552"/>
                    </a:lnTo>
                    <a:lnTo>
                      <a:pt x="2244" y="612"/>
                    </a:lnTo>
                    <a:lnTo>
                      <a:pt x="2244" y="612"/>
                    </a:lnTo>
                    <a:lnTo>
                      <a:pt x="2244" y="612"/>
                    </a:lnTo>
                    <a:lnTo>
                      <a:pt x="2244" y="612"/>
                    </a:lnTo>
                    <a:lnTo>
                      <a:pt x="2244" y="612"/>
                    </a:lnTo>
                    <a:lnTo>
                      <a:pt x="2244" y="612"/>
                    </a:lnTo>
                    <a:lnTo>
                      <a:pt x="2244" y="612"/>
                    </a:lnTo>
                    <a:lnTo>
                      <a:pt x="2244" y="612"/>
                    </a:lnTo>
                    <a:lnTo>
                      <a:pt x="2244" y="612"/>
                    </a:lnTo>
                    <a:lnTo>
                      <a:pt x="2244" y="612"/>
                    </a:lnTo>
                    <a:lnTo>
                      <a:pt x="2244" y="612"/>
                    </a:lnTo>
                    <a:lnTo>
                      <a:pt x="2244" y="612"/>
                    </a:lnTo>
                    <a:lnTo>
                      <a:pt x="2244" y="618"/>
                    </a:lnTo>
                    <a:lnTo>
                      <a:pt x="2244" y="618"/>
                    </a:lnTo>
                    <a:lnTo>
                      <a:pt x="2244" y="618"/>
                    </a:lnTo>
                    <a:lnTo>
                      <a:pt x="2244" y="618"/>
                    </a:lnTo>
                    <a:lnTo>
                      <a:pt x="2244" y="618"/>
                    </a:lnTo>
                    <a:lnTo>
                      <a:pt x="2244" y="618"/>
                    </a:lnTo>
                    <a:lnTo>
                      <a:pt x="2244" y="618"/>
                    </a:lnTo>
                    <a:lnTo>
                      <a:pt x="2244" y="618"/>
                    </a:lnTo>
                    <a:lnTo>
                      <a:pt x="2244" y="618"/>
                    </a:lnTo>
                    <a:lnTo>
                      <a:pt x="2244" y="618"/>
                    </a:lnTo>
                    <a:lnTo>
                      <a:pt x="2244" y="618"/>
                    </a:lnTo>
                    <a:lnTo>
                      <a:pt x="2244" y="618"/>
                    </a:lnTo>
                    <a:lnTo>
                      <a:pt x="2244" y="618"/>
                    </a:lnTo>
                    <a:lnTo>
                      <a:pt x="2244" y="624"/>
                    </a:lnTo>
                    <a:lnTo>
                      <a:pt x="2244" y="624"/>
                    </a:lnTo>
                    <a:lnTo>
                      <a:pt x="2244" y="624"/>
                    </a:lnTo>
                    <a:lnTo>
                      <a:pt x="2244" y="624"/>
                    </a:lnTo>
                    <a:lnTo>
                      <a:pt x="2244" y="624"/>
                    </a:lnTo>
                    <a:lnTo>
                      <a:pt x="2244" y="624"/>
                    </a:lnTo>
                    <a:lnTo>
                      <a:pt x="2244" y="624"/>
                    </a:lnTo>
                    <a:lnTo>
                      <a:pt x="2244" y="624"/>
                    </a:lnTo>
                    <a:lnTo>
                      <a:pt x="2244" y="624"/>
                    </a:lnTo>
                    <a:lnTo>
                      <a:pt x="2244" y="624"/>
                    </a:lnTo>
                    <a:lnTo>
                      <a:pt x="2244" y="624"/>
                    </a:lnTo>
                    <a:lnTo>
                      <a:pt x="2244" y="624"/>
                    </a:lnTo>
                    <a:lnTo>
                      <a:pt x="2244" y="624"/>
                    </a:lnTo>
                    <a:lnTo>
                      <a:pt x="2244" y="630"/>
                    </a:lnTo>
                    <a:lnTo>
                      <a:pt x="2244" y="630"/>
                    </a:lnTo>
                    <a:lnTo>
                      <a:pt x="2244" y="630"/>
                    </a:lnTo>
                    <a:lnTo>
                      <a:pt x="2244" y="630"/>
                    </a:lnTo>
                    <a:lnTo>
                      <a:pt x="2244" y="630"/>
                    </a:lnTo>
                    <a:lnTo>
                      <a:pt x="2244" y="630"/>
                    </a:lnTo>
                    <a:lnTo>
                      <a:pt x="2244" y="630"/>
                    </a:lnTo>
                    <a:lnTo>
                      <a:pt x="2244" y="630"/>
                    </a:lnTo>
                    <a:lnTo>
                      <a:pt x="2244" y="630"/>
                    </a:lnTo>
                    <a:lnTo>
                      <a:pt x="2244" y="630"/>
                    </a:lnTo>
                    <a:lnTo>
                      <a:pt x="2244" y="630"/>
                    </a:lnTo>
                    <a:lnTo>
                      <a:pt x="2244" y="630"/>
                    </a:lnTo>
                    <a:lnTo>
                      <a:pt x="2244" y="630"/>
                    </a:lnTo>
                    <a:lnTo>
                      <a:pt x="2244" y="630"/>
                    </a:lnTo>
                    <a:lnTo>
                      <a:pt x="2250" y="636"/>
                    </a:lnTo>
                    <a:lnTo>
                      <a:pt x="2256" y="672"/>
                    </a:lnTo>
                    <a:lnTo>
                      <a:pt x="2256" y="672"/>
                    </a:lnTo>
                    <a:lnTo>
                      <a:pt x="2256" y="672"/>
                    </a:lnTo>
                    <a:lnTo>
                      <a:pt x="2256" y="672"/>
                    </a:lnTo>
                    <a:lnTo>
                      <a:pt x="2256" y="672"/>
                    </a:lnTo>
                    <a:lnTo>
                      <a:pt x="2256" y="672"/>
                    </a:lnTo>
                    <a:lnTo>
                      <a:pt x="2256" y="672"/>
                    </a:lnTo>
                    <a:lnTo>
                      <a:pt x="2256" y="672"/>
                    </a:lnTo>
                    <a:lnTo>
                      <a:pt x="2256" y="672"/>
                    </a:lnTo>
                    <a:lnTo>
                      <a:pt x="2256" y="672"/>
                    </a:lnTo>
                    <a:lnTo>
                      <a:pt x="2256" y="672"/>
                    </a:lnTo>
                    <a:lnTo>
                      <a:pt x="2256" y="678"/>
                    </a:lnTo>
                    <a:lnTo>
                      <a:pt x="2256" y="678"/>
                    </a:lnTo>
                    <a:lnTo>
                      <a:pt x="2256" y="678"/>
                    </a:lnTo>
                    <a:lnTo>
                      <a:pt x="2256" y="678"/>
                    </a:lnTo>
                    <a:lnTo>
                      <a:pt x="2256" y="678"/>
                    </a:lnTo>
                    <a:lnTo>
                      <a:pt x="2256" y="678"/>
                    </a:lnTo>
                    <a:lnTo>
                      <a:pt x="2256" y="678"/>
                    </a:lnTo>
                    <a:lnTo>
                      <a:pt x="2262" y="678"/>
                    </a:lnTo>
                    <a:lnTo>
                      <a:pt x="2262" y="678"/>
                    </a:lnTo>
                    <a:lnTo>
                      <a:pt x="2262" y="678"/>
                    </a:lnTo>
                    <a:lnTo>
                      <a:pt x="2262" y="678"/>
                    </a:lnTo>
                    <a:lnTo>
                      <a:pt x="2262" y="678"/>
                    </a:lnTo>
                    <a:lnTo>
                      <a:pt x="2262" y="678"/>
                    </a:lnTo>
                    <a:lnTo>
                      <a:pt x="2262" y="678"/>
                    </a:lnTo>
                    <a:lnTo>
                      <a:pt x="2262" y="678"/>
                    </a:lnTo>
                    <a:lnTo>
                      <a:pt x="2262" y="678"/>
                    </a:lnTo>
                    <a:lnTo>
                      <a:pt x="2262" y="678"/>
                    </a:lnTo>
                    <a:lnTo>
                      <a:pt x="2262" y="678"/>
                    </a:lnTo>
                    <a:lnTo>
                      <a:pt x="2262" y="678"/>
                    </a:lnTo>
                    <a:lnTo>
                      <a:pt x="2262" y="678"/>
                    </a:lnTo>
                    <a:lnTo>
                      <a:pt x="2262" y="678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84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2" y="690"/>
                    </a:lnTo>
                    <a:lnTo>
                      <a:pt x="2268" y="690"/>
                    </a:lnTo>
                    <a:lnTo>
                      <a:pt x="2268" y="690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696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68" y="702"/>
                    </a:lnTo>
                    <a:lnTo>
                      <a:pt x="2280" y="714"/>
                    </a:lnTo>
                    <a:lnTo>
                      <a:pt x="2280" y="714"/>
                    </a:lnTo>
                    <a:lnTo>
                      <a:pt x="2280" y="714"/>
                    </a:lnTo>
                    <a:lnTo>
                      <a:pt x="2280" y="714"/>
                    </a:lnTo>
                    <a:lnTo>
                      <a:pt x="2280" y="714"/>
                    </a:lnTo>
                    <a:lnTo>
                      <a:pt x="2280" y="714"/>
                    </a:lnTo>
                    <a:lnTo>
                      <a:pt x="2280" y="714"/>
                    </a:lnTo>
                    <a:lnTo>
                      <a:pt x="2280" y="714"/>
                    </a:lnTo>
                    <a:lnTo>
                      <a:pt x="2280" y="714"/>
                    </a:lnTo>
                    <a:lnTo>
                      <a:pt x="2280" y="714"/>
                    </a:lnTo>
                    <a:lnTo>
                      <a:pt x="2280" y="714"/>
                    </a:lnTo>
                    <a:lnTo>
                      <a:pt x="2280" y="714"/>
                    </a:lnTo>
                    <a:lnTo>
                      <a:pt x="2280" y="714"/>
                    </a:lnTo>
                    <a:lnTo>
                      <a:pt x="2280" y="714"/>
                    </a:lnTo>
                    <a:lnTo>
                      <a:pt x="2280" y="714"/>
                    </a:lnTo>
                    <a:lnTo>
                      <a:pt x="2280" y="714"/>
                    </a:lnTo>
                    <a:lnTo>
                      <a:pt x="2280" y="714"/>
                    </a:lnTo>
                    <a:lnTo>
                      <a:pt x="2280" y="714"/>
                    </a:lnTo>
                    <a:lnTo>
                      <a:pt x="2280" y="714"/>
                    </a:lnTo>
                    <a:lnTo>
                      <a:pt x="2280" y="714"/>
                    </a:lnTo>
                    <a:lnTo>
                      <a:pt x="2280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86" y="714"/>
                    </a:lnTo>
                    <a:lnTo>
                      <a:pt x="2298" y="708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702"/>
                    </a:lnTo>
                    <a:lnTo>
                      <a:pt x="2298" y="696"/>
                    </a:lnTo>
                    <a:lnTo>
                      <a:pt x="2298" y="696"/>
                    </a:lnTo>
                    <a:lnTo>
                      <a:pt x="2298" y="696"/>
                    </a:lnTo>
                    <a:lnTo>
                      <a:pt x="2298" y="696"/>
                    </a:lnTo>
                    <a:lnTo>
                      <a:pt x="2298" y="696"/>
                    </a:lnTo>
                    <a:lnTo>
                      <a:pt x="2298" y="696"/>
                    </a:lnTo>
                    <a:lnTo>
                      <a:pt x="2298" y="696"/>
                    </a:lnTo>
                    <a:lnTo>
                      <a:pt x="2298" y="696"/>
                    </a:lnTo>
                    <a:lnTo>
                      <a:pt x="2298" y="696"/>
                    </a:lnTo>
                    <a:lnTo>
                      <a:pt x="2298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6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90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04" y="684"/>
                    </a:lnTo>
                    <a:lnTo>
                      <a:pt x="2310" y="684"/>
                    </a:lnTo>
                    <a:lnTo>
                      <a:pt x="2310" y="684"/>
                    </a:lnTo>
                    <a:lnTo>
                      <a:pt x="2310" y="684"/>
                    </a:lnTo>
                    <a:lnTo>
                      <a:pt x="2310" y="684"/>
                    </a:lnTo>
                    <a:lnTo>
                      <a:pt x="2310" y="684"/>
                    </a:lnTo>
                    <a:lnTo>
                      <a:pt x="2310" y="684"/>
                    </a:lnTo>
                    <a:lnTo>
                      <a:pt x="2310" y="684"/>
                    </a:lnTo>
                    <a:lnTo>
                      <a:pt x="2310" y="684"/>
                    </a:lnTo>
                    <a:lnTo>
                      <a:pt x="2310" y="678"/>
                    </a:lnTo>
                    <a:lnTo>
                      <a:pt x="2310" y="678"/>
                    </a:lnTo>
                    <a:lnTo>
                      <a:pt x="2310" y="678"/>
                    </a:lnTo>
                    <a:lnTo>
                      <a:pt x="2310" y="678"/>
                    </a:lnTo>
                    <a:lnTo>
                      <a:pt x="2310" y="678"/>
                    </a:lnTo>
                    <a:lnTo>
                      <a:pt x="2310" y="678"/>
                    </a:lnTo>
                    <a:lnTo>
                      <a:pt x="2310" y="678"/>
                    </a:lnTo>
                    <a:lnTo>
                      <a:pt x="2310" y="678"/>
                    </a:lnTo>
                    <a:lnTo>
                      <a:pt x="2310" y="678"/>
                    </a:lnTo>
                    <a:lnTo>
                      <a:pt x="2310" y="678"/>
                    </a:lnTo>
                    <a:lnTo>
                      <a:pt x="2310" y="678"/>
                    </a:lnTo>
                    <a:lnTo>
                      <a:pt x="2310" y="678"/>
                    </a:lnTo>
                    <a:lnTo>
                      <a:pt x="2310" y="678"/>
                    </a:lnTo>
                    <a:lnTo>
                      <a:pt x="2310" y="678"/>
                    </a:lnTo>
                    <a:lnTo>
                      <a:pt x="2310" y="678"/>
                    </a:lnTo>
                    <a:lnTo>
                      <a:pt x="2310" y="678"/>
                    </a:lnTo>
                    <a:lnTo>
                      <a:pt x="2310" y="678"/>
                    </a:lnTo>
                    <a:lnTo>
                      <a:pt x="2310" y="678"/>
                    </a:lnTo>
                    <a:lnTo>
                      <a:pt x="2310" y="678"/>
                    </a:lnTo>
                    <a:lnTo>
                      <a:pt x="2310" y="678"/>
                    </a:lnTo>
                    <a:lnTo>
                      <a:pt x="2310" y="678"/>
                    </a:lnTo>
                    <a:lnTo>
                      <a:pt x="2310" y="672"/>
                    </a:lnTo>
                    <a:lnTo>
                      <a:pt x="2322" y="636"/>
                    </a:lnTo>
                    <a:lnTo>
                      <a:pt x="2322" y="636"/>
                    </a:lnTo>
                    <a:lnTo>
                      <a:pt x="2322" y="636"/>
                    </a:lnTo>
                    <a:lnTo>
                      <a:pt x="2322" y="636"/>
                    </a:lnTo>
                    <a:lnTo>
                      <a:pt x="2322" y="636"/>
                    </a:lnTo>
                    <a:lnTo>
                      <a:pt x="2322" y="636"/>
                    </a:lnTo>
                    <a:lnTo>
                      <a:pt x="2322" y="636"/>
                    </a:lnTo>
                    <a:lnTo>
                      <a:pt x="2322" y="636"/>
                    </a:lnTo>
                    <a:lnTo>
                      <a:pt x="2322" y="636"/>
                    </a:lnTo>
                    <a:lnTo>
                      <a:pt x="2322" y="636"/>
                    </a:lnTo>
                    <a:lnTo>
                      <a:pt x="2322" y="636"/>
                    </a:lnTo>
                    <a:lnTo>
                      <a:pt x="2322" y="630"/>
                    </a:lnTo>
                    <a:lnTo>
                      <a:pt x="2322" y="630"/>
                    </a:lnTo>
                    <a:lnTo>
                      <a:pt x="2322" y="630"/>
                    </a:lnTo>
                    <a:lnTo>
                      <a:pt x="2322" y="630"/>
                    </a:lnTo>
                    <a:lnTo>
                      <a:pt x="2322" y="630"/>
                    </a:lnTo>
                    <a:lnTo>
                      <a:pt x="2322" y="630"/>
                    </a:lnTo>
                    <a:lnTo>
                      <a:pt x="2322" y="630"/>
                    </a:lnTo>
                    <a:lnTo>
                      <a:pt x="2322" y="630"/>
                    </a:lnTo>
                    <a:lnTo>
                      <a:pt x="2322" y="630"/>
                    </a:lnTo>
                    <a:lnTo>
                      <a:pt x="2322" y="630"/>
                    </a:lnTo>
                    <a:lnTo>
                      <a:pt x="2322" y="630"/>
                    </a:lnTo>
                    <a:lnTo>
                      <a:pt x="2322" y="630"/>
                    </a:lnTo>
                    <a:lnTo>
                      <a:pt x="2322" y="630"/>
                    </a:lnTo>
                    <a:lnTo>
                      <a:pt x="2322" y="630"/>
                    </a:lnTo>
                    <a:lnTo>
                      <a:pt x="2322" y="624"/>
                    </a:lnTo>
                    <a:lnTo>
                      <a:pt x="2322" y="624"/>
                    </a:lnTo>
                    <a:lnTo>
                      <a:pt x="2322" y="624"/>
                    </a:lnTo>
                    <a:lnTo>
                      <a:pt x="2322" y="624"/>
                    </a:lnTo>
                    <a:lnTo>
                      <a:pt x="2322" y="624"/>
                    </a:lnTo>
                    <a:lnTo>
                      <a:pt x="2322" y="624"/>
                    </a:lnTo>
                    <a:lnTo>
                      <a:pt x="2322" y="624"/>
                    </a:lnTo>
                    <a:lnTo>
                      <a:pt x="2322" y="624"/>
                    </a:lnTo>
                    <a:lnTo>
                      <a:pt x="2322" y="624"/>
                    </a:lnTo>
                    <a:lnTo>
                      <a:pt x="2322" y="624"/>
                    </a:lnTo>
                    <a:lnTo>
                      <a:pt x="2322" y="624"/>
                    </a:lnTo>
                    <a:lnTo>
                      <a:pt x="2322" y="624"/>
                    </a:lnTo>
                    <a:lnTo>
                      <a:pt x="2322" y="624"/>
                    </a:lnTo>
                    <a:lnTo>
                      <a:pt x="2322" y="618"/>
                    </a:lnTo>
                    <a:lnTo>
                      <a:pt x="2322" y="618"/>
                    </a:lnTo>
                    <a:lnTo>
                      <a:pt x="2322" y="618"/>
                    </a:lnTo>
                    <a:lnTo>
                      <a:pt x="2322" y="618"/>
                    </a:lnTo>
                    <a:lnTo>
                      <a:pt x="2322" y="618"/>
                    </a:lnTo>
                    <a:lnTo>
                      <a:pt x="2322" y="618"/>
                    </a:lnTo>
                    <a:lnTo>
                      <a:pt x="2322" y="618"/>
                    </a:lnTo>
                    <a:lnTo>
                      <a:pt x="2322" y="618"/>
                    </a:lnTo>
                    <a:lnTo>
                      <a:pt x="2322" y="618"/>
                    </a:lnTo>
                    <a:lnTo>
                      <a:pt x="2322" y="618"/>
                    </a:lnTo>
                    <a:lnTo>
                      <a:pt x="2322" y="618"/>
                    </a:lnTo>
                    <a:lnTo>
                      <a:pt x="2322" y="618"/>
                    </a:lnTo>
                    <a:lnTo>
                      <a:pt x="2328" y="618"/>
                    </a:lnTo>
                    <a:lnTo>
                      <a:pt x="2328" y="612"/>
                    </a:lnTo>
                    <a:lnTo>
                      <a:pt x="2328" y="612"/>
                    </a:lnTo>
                    <a:lnTo>
                      <a:pt x="2334" y="558"/>
                    </a:lnTo>
                    <a:lnTo>
                      <a:pt x="2334" y="558"/>
                    </a:lnTo>
                    <a:lnTo>
                      <a:pt x="2334" y="558"/>
                    </a:lnTo>
                    <a:lnTo>
                      <a:pt x="2334" y="558"/>
                    </a:lnTo>
                    <a:lnTo>
                      <a:pt x="2334" y="558"/>
                    </a:lnTo>
                    <a:lnTo>
                      <a:pt x="2334" y="558"/>
                    </a:lnTo>
                    <a:lnTo>
                      <a:pt x="2334" y="558"/>
                    </a:lnTo>
                    <a:lnTo>
                      <a:pt x="2334" y="552"/>
                    </a:lnTo>
                    <a:lnTo>
                      <a:pt x="2334" y="552"/>
                    </a:lnTo>
                    <a:lnTo>
                      <a:pt x="2334" y="552"/>
                    </a:lnTo>
                    <a:lnTo>
                      <a:pt x="2334" y="552"/>
                    </a:lnTo>
                    <a:lnTo>
                      <a:pt x="2334" y="552"/>
                    </a:lnTo>
                    <a:lnTo>
                      <a:pt x="2334" y="552"/>
                    </a:lnTo>
                    <a:lnTo>
                      <a:pt x="2334" y="552"/>
                    </a:lnTo>
                    <a:lnTo>
                      <a:pt x="2334" y="552"/>
                    </a:lnTo>
                    <a:lnTo>
                      <a:pt x="2334" y="552"/>
                    </a:lnTo>
                    <a:lnTo>
                      <a:pt x="2340" y="552"/>
                    </a:lnTo>
                    <a:lnTo>
                      <a:pt x="2340" y="546"/>
                    </a:lnTo>
                    <a:lnTo>
                      <a:pt x="2340" y="546"/>
                    </a:lnTo>
                    <a:lnTo>
                      <a:pt x="2340" y="546"/>
                    </a:lnTo>
                    <a:lnTo>
                      <a:pt x="2340" y="546"/>
                    </a:lnTo>
                    <a:lnTo>
                      <a:pt x="2340" y="546"/>
                    </a:lnTo>
                    <a:lnTo>
                      <a:pt x="2340" y="546"/>
                    </a:lnTo>
                    <a:lnTo>
                      <a:pt x="2340" y="546"/>
                    </a:lnTo>
                    <a:lnTo>
                      <a:pt x="2340" y="546"/>
                    </a:lnTo>
                    <a:lnTo>
                      <a:pt x="2340" y="546"/>
                    </a:lnTo>
                    <a:lnTo>
                      <a:pt x="2340" y="540"/>
                    </a:lnTo>
                    <a:lnTo>
                      <a:pt x="2340" y="540"/>
                    </a:lnTo>
                    <a:lnTo>
                      <a:pt x="2340" y="540"/>
                    </a:lnTo>
                    <a:lnTo>
                      <a:pt x="2340" y="540"/>
                    </a:lnTo>
                    <a:lnTo>
                      <a:pt x="2340" y="540"/>
                    </a:lnTo>
                    <a:lnTo>
                      <a:pt x="2340" y="540"/>
                    </a:lnTo>
                    <a:lnTo>
                      <a:pt x="2340" y="540"/>
                    </a:lnTo>
                    <a:lnTo>
                      <a:pt x="2340" y="540"/>
                    </a:lnTo>
                    <a:lnTo>
                      <a:pt x="2340" y="540"/>
                    </a:lnTo>
                    <a:lnTo>
                      <a:pt x="2340" y="540"/>
                    </a:lnTo>
                    <a:lnTo>
                      <a:pt x="2340" y="534"/>
                    </a:lnTo>
                    <a:lnTo>
                      <a:pt x="2340" y="534"/>
                    </a:lnTo>
                    <a:lnTo>
                      <a:pt x="2340" y="534"/>
                    </a:lnTo>
                    <a:lnTo>
                      <a:pt x="2340" y="534"/>
                    </a:lnTo>
                    <a:lnTo>
                      <a:pt x="2340" y="534"/>
                    </a:lnTo>
                    <a:lnTo>
                      <a:pt x="2340" y="534"/>
                    </a:lnTo>
                    <a:lnTo>
                      <a:pt x="2340" y="534"/>
                    </a:lnTo>
                    <a:lnTo>
                      <a:pt x="2340" y="534"/>
                    </a:lnTo>
                    <a:lnTo>
                      <a:pt x="2340" y="534"/>
                    </a:lnTo>
                    <a:lnTo>
                      <a:pt x="2340" y="528"/>
                    </a:lnTo>
                    <a:lnTo>
                      <a:pt x="2340" y="528"/>
                    </a:lnTo>
                    <a:lnTo>
                      <a:pt x="2340" y="528"/>
                    </a:lnTo>
                    <a:lnTo>
                      <a:pt x="2340" y="528"/>
                    </a:lnTo>
                    <a:lnTo>
                      <a:pt x="2340" y="528"/>
                    </a:lnTo>
                    <a:lnTo>
                      <a:pt x="2340" y="528"/>
                    </a:lnTo>
                    <a:lnTo>
                      <a:pt x="2340" y="528"/>
                    </a:lnTo>
                    <a:lnTo>
                      <a:pt x="2340" y="528"/>
                    </a:lnTo>
                    <a:lnTo>
                      <a:pt x="2340" y="528"/>
                    </a:lnTo>
                    <a:lnTo>
                      <a:pt x="2340" y="522"/>
                    </a:lnTo>
                    <a:lnTo>
                      <a:pt x="2340" y="522"/>
                    </a:lnTo>
                    <a:lnTo>
                      <a:pt x="2340" y="522"/>
                    </a:lnTo>
                    <a:lnTo>
                      <a:pt x="2340" y="522"/>
                    </a:lnTo>
                    <a:lnTo>
                      <a:pt x="2340" y="522"/>
                    </a:lnTo>
                    <a:lnTo>
                      <a:pt x="2340" y="522"/>
                    </a:lnTo>
                    <a:lnTo>
                      <a:pt x="2340" y="522"/>
                    </a:lnTo>
                    <a:lnTo>
                      <a:pt x="2340" y="522"/>
                    </a:lnTo>
                    <a:lnTo>
                      <a:pt x="2340" y="522"/>
                    </a:lnTo>
                    <a:lnTo>
                      <a:pt x="2340" y="516"/>
                    </a:lnTo>
                    <a:lnTo>
                      <a:pt x="2340" y="516"/>
                    </a:lnTo>
                    <a:lnTo>
                      <a:pt x="2340" y="516"/>
                    </a:lnTo>
                    <a:lnTo>
                      <a:pt x="2340" y="516"/>
                    </a:lnTo>
                    <a:lnTo>
                      <a:pt x="2340" y="516"/>
                    </a:lnTo>
                    <a:lnTo>
                      <a:pt x="2340" y="516"/>
                    </a:lnTo>
                    <a:lnTo>
                      <a:pt x="2340" y="516"/>
                    </a:lnTo>
                    <a:lnTo>
                      <a:pt x="2340" y="516"/>
                    </a:lnTo>
                    <a:lnTo>
                      <a:pt x="2340" y="516"/>
                    </a:lnTo>
                    <a:lnTo>
                      <a:pt x="2340" y="510"/>
                    </a:lnTo>
                    <a:lnTo>
                      <a:pt x="2340" y="510"/>
                    </a:lnTo>
                    <a:lnTo>
                      <a:pt x="2340" y="510"/>
                    </a:lnTo>
                    <a:lnTo>
                      <a:pt x="2340" y="510"/>
                    </a:lnTo>
                    <a:lnTo>
                      <a:pt x="2346" y="510"/>
                    </a:lnTo>
                    <a:lnTo>
                      <a:pt x="2346" y="510"/>
                    </a:lnTo>
                    <a:lnTo>
                      <a:pt x="2346" y="510"/>
                    </a:lnTo>
                    <a:lnTo>
                      <a:pt x="2346" y="510"/>
                    </a:lnTo>
                    <a:lnTo>
                      <a:pt x="2346" y="510"/>
                    </a:lnTo>
                    <a:lnTo>
                      <a:pt x="2346" y="504"/>
                    </a:lnTo>
                    <a:lnTo>
                      <a:pt x="2346" y="504"/>
                    </a:lnTo>
                    <a:lnTo>
                      <a:pt x="2346" y="504"/>
                    </a:lnTo>
                    <a:lnTo>
                      <a:pt x="2346" y="504"/>
                    </a:lnTo>
                    <a:lnTo>
                      <a:pt x="2346" y="504"/>
                    </a:lnTo>
                    <a:lnTo>
                      <a:pt x="2346" y="504"/>
                    </a:lnTo>
                    <a:lnTo>
                      <a:pt x="2346" y="504"/>
                    </a:lnTo>
                    <a:lnTo>
                      <a:pt x="2346" y="504"/>
                    </a:lnTo>
                    <a:lnTo>
                      <a:pt x="2346" y="498"/>
                    </a:lnTo>
                    <a:lnTo>
                      <a:pt x="2346" y="498"/>
                    </a:lnTo>
                    <a:lnTo>
                      <a:pt x="2346" y="498"/>
                    </a:lnTo>
                    <a:lnTo>
                      <a:pt x="2346" y="498"/>
                    </a:lnTo>
                    <a:lnTo>
                      <a:pt x="2346" y="498"/>
                    </a:lnTo>
                    <a:lnTo>
                      <a:pt x="2346" y="498"/>
                    </a:lnTo>
                    <a:lnTo>
                      <a:pt x="2346" y="498"/>
                    </a:lnTo>
                    <a:lnTo>
                      <a:pt x="2346" y="498"/>
                    </a:lnTo>
                    <a:lnTo>
                      <a:pt x="2346" y="498"/>
                    </a:lnTo>
                    <a:lnTo>
                      <a:pt x="2346" y="492"/>
                    </a:lnTo>
                    <a:lnTo>
                      <a:pt x="2346" y="492"/>
                    </a:lnTo>
                    <a:lnTo>
                      <a:pt x="2346" y="492"/>
                    </a:lnTo>
                    <a:lnTo>
                      <a:pt x="2346" y="492"/>
                    </a:lnTo>
                    <a:lnTo>
                      <a:pt x="2346" y="492"/>
                    </a:lnTo>
                    <a:lnTo>
                      <a:pt x="2346" y="492"/>
                    </a:lnTo>
                    <a:lnTo>
                      <a:pt x="2346" y="492"/>
                    </a:lnTo>
                    <a:lnTo>
                      <a:pt x="2346" y="492"/>
                    </a:lnTo>
                    <a:lnTo>
                      <a:pt x="2346" y="486"/>
                    </a:lnTo>
                    <a:lnTo>
                      <a:pt x="2346" y="486"/>
                    </a:lnTo>
                    <a:lnTo>
                      <a:pt x="2346" y="486"/>
                    </a:lnTo>
                    <a:lnTo>
                      <a:pt x="2346" y="486"/>
                    </a:lnTo>
                    <a:lnTo>
                      <a:pt x="2346" y="486"/>
                    </a:lnTo>
                    <a:lnTo>
                      <a:pt x="2346" y="486"/>
                    </a:lnTo>
                    <a:lnTo>
                      <a:pt x="2346" y="486"/>
                    </a:lnTo>
                    <a:lnTo>
                      <a:pt x="2346" y="486"/>
                    </a:lnTo>
                    <a:lnTo>
                      <a:pt x="2346" y="480"/>
                    </a:lnTo>
                    <a:lnTo>
                      <a:pt x="2346" y="480"/>
                    </a:lnTo>
                    <a:lnTo>
                      <a:pt x="2346" y="480"/>
                    </a:lnTo>
                    <a:lnTo>
                      <a:pt x="2346" y="480"/>
                    </a:lnTo>
                    <a:lnTo>
                      <a:pt x="2346" y="480"/>
                    </a:lnTo>
                    <a:lnTo>
                      <a:pt x="2346" y="480"/>
                    </a:lnTo>
                    <a:lnTo>
                      <a:pt x="2346" y="480"/>
                    </a:lnTo>
                    <a:lnTo>
                      <a:pt x="2346" y="480"/>
                    </a:lnTo>
                    <a:lnTo>
                      <a:pt x="2346" y="480"/>
                    </a:lnTo>
                    <a:lnTo>
                      <a:pt x="2346" y="474"/>
                    </a:lnTo>
                    <a:lnTo>
                      <a:pt x="2346" y="474"/>
                    </a:lnTo>
                    <a:lnTo>
                      <a:pt x="2346" y="474"/>
                    </a:lnTo>
                    <a:lnTo>
                      <a:pt x="2346" y="474"/>
                    </a:lnTo>
                    <a:lnTo>
                      <a:pt x="2346" y="474"/>
                    </a:lnTo>
                    <a:lnTo>
                      <a:pt x="2346" y="474"/>
                    </a:lnTo>
                    <a:lnTo>
                      <a:pt x="2346" y="474"/>
                    </a:lnTo>
                    <a:lnTo>
                      <a:pt x="2346" y="474"/>
                    </a:lnTo>
                    <a:lnTo>
                      <a:pt x="2346" y="468"/>
                    </a:lnTo>
                    <a:lnTo>
                      <a:pt x="2346" y="468"/>
                    </a:lnTo>
                    <a:lnTo>
                      <a:pt x="2346" y="468"/>
                    </a:lnTo>
                    <a:lnTo>
                      <a:pt x="2346" y="468"/>
                    </a:lnTo>
                    <a:lnTo>
                      <a:pt x="2346" y="468"/>
                    </a:lnTo>
                    <a:lnTo>
                      <a:pt x="2346" y="468"/>
                    </a:lnTo>
                    <a:lnTo>
                      <a:pt x="2346" y="468"/>
                    </a:lnTo>
                    <a:lnTo>
                      <a:pt x="2352" y="468"/>
                    </a:lnTo>
                    <a:lnTo>
                      <a:pt x="2352" y="468"/>
                    </a:lnTo>
                    <a:lnTo>
                      <a:pt x="2352" y="462"/>
                    </a:lnTo>
                    <a:lnTo>
                      <a:pt x="2352" y="462"/>
                    </a:lnTo>
                    <a:lnTo>
                      <a:pt x="2352" y="462"/>
                    </a:lnTo>
                    <a:lnTo>
                      <a:pt x="2352" y="462"/>
                    </a:lnTo>
                    <a:lnTo>
                      <a:pt x="2352" y="462"/>
                    </a:lnTo>
                    <a:lnTo>
                      <a:pt x="2352" y="462"/>
                    </a:lnTo>
                    <a:lnTo>
                      <a:pt x="2352" y="462"/>
                    </a:lnTo>
                    <a:lnTo>
                      <a:pt x="2352" y="462"/>
                    </a:lnTo>
                    <a:lnTo>
                      <a:pt x="2352" y="456"/>
                    </a:lnTo>
                    <a:lnTo>
                      <a:pt x="2352" y="456"/>
                    </a:lnTo>
                    <a:lnTo>
                      <a:pt x="2352" y="456"/>
                    </a:lnTo>
                    <a:lnTo>
                      <a:pt x="2352" y="456"/>
                    </a:lnTo>
                    <a:lnTo>
                      <a:pt x="2352" y="456"/>
                    </a:lnTo>
                    <a:lnTo>
                      <a:pt x="2352" y="456"/>
                    </a:lnTo>
                    <a:lnTo>
                      <a:pt x="2352" y="456"/>
                    </a:lnTo>
                    <a:lnTo>
                      <a:pt x="2352" y="456"/>
                    </a:lnTo>
                    <a:lnTo>
                      <a:pt x="2352" y="450"/>
                    </a:lnTo>
                    <a:lnTo>
                      <a:pt x="2352" y="450"/>
                    </a:lnTo>
                    <a:lnTo>
                      <a:pt x="2352" y="450"/>
                    </a:lnTo>
                    <a:lnTo>
                      <a:pt x="2352" y="450"/>
                    </a:lnTo>
                    <a:lnTo>
                      <a:pt x="2352" y="450"/>
                    </a:lnTo>
                    <a:lnTo>
                      <a:pt x="2352" y="450"/>
                    </a:lnTo>
                    <a:lnTo>
                      <a:pt x="2352" y="450"/>
                    </a:lnTo>
                    <a:lnTo>
                      <a:pt x="2352" y="450"/>
                    </a:lnTo>
                    <a:lnTo>
                      <a:pt x="2352" y="450"/>
                    </a:lnTo>
                    <a:lnTo>
                      <a:pt x="2352" y="444"/>
                    </a:lnTo>
                    <a:lnTo>
                      <a:pt x="2352" y="444"/>
                    </a:lnTo>
                    <a:lnTo>
                      <a:pt x="2352" y="444"/>
                    </a:lnTo>
                    <a:lnTo>
                      <a:pt x="2352" y="444"/>
                    </a:lnTo>
                    <a:lnTo>
                      <a:pt x="2352" y="444"/>
                    </a:lnTo>
                    <a:lnTo>
                      <a:pt x="2352" y="444"/>
                    </a:lnTo>
                    <a:lnTo>
                      <a:pt x="2352" y="444"/>
                    </a:lnTo>
                    <a:lnTo>
                      <a:pt x="2352" y="438"/>
                    </a:lnTo>
                    <a:lnTo>
                      <a:pt x="2352" y="438"/>
                    </a:lnTo>
                    <a:lnTo>
                      <a:pt x="2352" y="438"/>
                    </a:lnTo>
                    <a:lnTo>
                      <a:pt x="2352" y="438"/>
                    </a:lnTo>
                    <a:lnTo>
                      <a:pt x="2352" y="438"/>
                    </a:lnTo>
                    <a:lnTo>
                      <a:pt x="2352" y="438"/>
                    </a:lnTo>
                    <a:lnTo>
                      <a:pt x="2352" y="438"/>
                    </a:lnTo>
                    <a:lnTo>
                      <a:pt x="2352" y="438"/>
                    </a:lnTo>
                    <a:lnTo>
                      <a:pt x="2352" y="432"/>
                    </a:lnTo>
                    <a:lnTo>
                      <a:pt x="2352" y="432"/>
                    </a:lnTo>
                    <a:lnTo>
                      <a:pt x="2352" y="432"/>
                    </a:lnTo>
                    <a:lnTo>
                      <a:pt x="2352" y="432"/>
                    </a:lnTo>
                    <a:lnTo>
                      <a:pt x="2352" y="432"/>
                    </a:lnTo>
                    <a:lnTo>
                      <a:pt x="2352" y="432"/>
                    </a:lnTo>
                    <a:lnTo>
                      <a:pt x="2352" y="432"/>
                    </a:lnTo>
                    <a:lnTo>
                      <a:pt x="2352" y="426"/>
                    </a:lnTo>
                    <a:lnTo>
                      <a:pt x="2352" y="426"/>
                    </a:lnTo>
                    <a:lnTo>
                      <a:pt x="2352" y="426"/>
                    </a:lnTo>
                    <a:lnTo>
                      <a:pt x="2352" y="426"/>
                    </a:lnTo>
                    <a:lnTo>
                      <a:pt x="2352" y="426"/>
                    </a:lnTo>
                    <a:lnTo>
                      <a:pt x="2352" y="426"/>
                    </a:lnTo>
                    <a:lnTo>
                      <a:pt x="2352" y="426"/>
                    </a:lnTo>
                    <a:lnTo>
                      <a:pt x="2352" y="426"/>
                    </a:lnTo>
                    <a:lnTo>
                      <a:pt x="2352" y="420"/>
                    </a:lnTo>
                    <a:lnTo>
                      <a:pt x="2352" y="420"/>
                    </a:lnTo>
                    <a:lnTo>
                      <a:pt x="2352" y="420"/>
                    </a:lnTo>
                    <a:lnTo>
                      <a:pt x="2352" y="420"/>
                    </a:lnTo>
                    <a:lnTo>
                      <a:pt x="2352" y="420"/>
                    </a:lnTo>
                    <a:lnTo>
                      <a:pt x="2358" y="420"/>
                    </a:lnTo>
                    <a:lnTo>
                      <a:pt x="2358" y="420"/>
                    </a:lnTo>
                    <a:lnTo>
                      <a:pt x="2358" y="414"/>
                    </a:lnTo>
                    <a:lnTo>
                      <a:pt x="2358" y="414"/>
                    </a:lnTo>
                    <a:lnTo>
                      <a:pt x="2358" y="414"/>
                    </a:lnTo>
                    <a:lnTo>
                      <a:pt x="2358" y="414"/>
                    </a:lnTo>
                    <a:lnTo>
                      <a:pt x="2358" y="414"/>
                    </a:lnTo>
                    <a:lnTo>
                      <a:pt x="2358" y="414"/>
                    </a:lnTo>
                    <a:lnTo>
                      <a:pt x="2358" y="414"/>
                    </a:lnTo>
                    <a:lnTo>
                      <a:pt x="2358" y="408"/>
                    </a:lnTo>
                    <a:lnTo>
                      <a:pt x="2358" y="408"/>
                    </a:lnTo>
                    <a:lnTo>
                      <a:pt x="2358" y="408"/>
                    </a:lnTo>
                    <a:lnTo>
                      <a:pt x="2358" y="408"/>
                    </a:lnTo>
                    <a:lnTo>
                      <a:pt x="2358" y="408"/>
                    </a:lnTo>
                    <a:lnTo>
                      <a:pt x="2358" y="408"/>
                    </a:lnTo>
                    <a:lnTo>
                      <a:pt x="2358" y="408"/>
                    </a:lnTo>
                    <a:lnTo>
                      <a:pt x="2358" y="408"/>
                    </a:lnTo>
                    <a:lnTo>
                      <a:pt x="2358" y="402"/>
                    </a:lnTo>
                    <a:lnTo>
                      <a:pt x="2358" y="402"/>
                    </a:lnTo>
                    <a:lnTo>
                      <a:pt x="2358" y="402"/>
                    </a:lnTo>
                    <a:lnTo>
                      <a:pt x="2358" y="402"/>
                    </a:lnTo>
                    <a:lnTo>
                      <a:pt x="2358" y="402"/>
                    </a:lnTo>
                    <a:lnTo>
                      <a:pt x="2358" y="402"/>
                    </a:lnTo>
                    <a:lnTo>
                      <a:pt x="2358" y="402"/>
                    </a:lnTo>
                    <a:lnTo>
                      <a:pt x="2358" y="396"/>
                    </a:lnTo>
                    <a:lnTo>
                      <a:pt x="2358" y="396"/>
                    </a:lnTo>
                    <a:lnTo>
                      <a:pt x="2358" y="396"/>
                    </a:lnTo>
                    <a:lnTo>
                      <a:pt x="2358" y="396"/>
                    </a:lnTo>
                    <a:lnTo>
                      <a:pt x="2358" y="396"/>
                    </a:lnTo>
                    <a:lnTo>
                      <a:pt x="2358" y="396"/>
                    </a:lnTo>
                    <a:lnTo>
                      <a:pt x="2358" y="396"/>
                    </a:lnTo>
                    <a:lnTo>
                      <a:pt x="2358" y="390"/>
                    </a:lnTo>
                    <a:lnTo>
                      <a:pt x="2358" y="390"/>
                    </a:lnTo>
                    <a:lnTo>
                      <a:pt x="2358" y="390"/>
                    </a:lnTo>
                    <a:lnTo>
                      <a:pt x="2358" y="390"/>
                    </a:lnTo>
                    <a:lnTo>
                      <a:pt x="2358" y="390"/>
                    </a:lnTo>
                    <a:lnTo>
                      <a:pt x="2358" y="390"/>
                    </a:lnTo>
                    <a:lnTo>
                      <a:pt x="2358" y="390"/>
                    </a:lnTo>
                    <a:lnTo>
                      <a:pt x="2358" y="384"/>
                    </a:lnTo>
                    <a:lnTo>
                      <a:pt x="2358" y="384"/>
                    </a:lnTo>
                    <a:lnTo>
                      <a:pt x="2358" y="384"/>
                    </a:lnTo>
                    <a:lnTo>
                      <a:pt x="2358" y="384"/>
                    </a:lnTo>
                    <a:lnTo>
                      <a:pt x="2358" y="384"/>
                    </a:lnTo>
                    <a:lnTo>
                      <a:pt x="2358" y="384"/>
                    </a:lnTo>
                    <a:lnTo>
                      <a:pt x="2358" y="384"/>
                    </a:lnTo>
                    <a:lnTo>
                      <a:pt x="2358" y="378"/>
                    </a:lnTo>
                    <a:lnTo>
                      <a:pt x="2358" y="378"/>
                    </a:lnTo>
                    <a:lnTo>
                      <a:pt x="2358" y="378"/>
                    </a:lnTo>
                    <a:lnTo>
                      <a:pt x="2358" y="378"/>
                    </a:lnTo>
                    <a:lnTo>
                      <a:pt x="2358" y="378"/>
                    </a:lnTo>
                    <a:lnTo>
                      <a:pt x="2358" y="378"/>
                    </a:lnTo>
                    <a:lnTo>
                      <a:pt x="2358" y="378"/>
                    </a:lnTo>
                    <a:lnTo>
                      <a:pt x="2358" y="372"/>
                    </a:lnTo>
                    <a:lnTo>
                      <a:pt x="2358" y="372"/>
                    </a:lnTo>
                    <a:lnTo>
                      <a:pt x="2358" y="372"/>
                    </a:lnTo>
                    <a:lnTo>
                      <a:pt x="2358" y="372"/>
                    </a:lnTo>
                    <a:lnTo>
                      <a:pt x="2358" y="366"/>
                    </a:lnTo>
                    <a:lnTo>
                      <a:pt x="2358" y="366"/>
                    </a:lnTo>
                    <a:lnTo>
                      <a:pt x="2358" y="366"/>
                    </a:lnTo>
                    <a:lnTo>
                      <a:pt x="2358" y="360"/>
                    </a:lnTo>
                    <a:lnTo>
                      <a:pt x="2358" y="360"/>
                    </a:lnTo>
                    <a:lnTo>
                      <a:pt x="2358" y="354"/>
                    </a:lnTo>
                    <a:lnTo>
                      <a:pt x="2364" y="354"/>
                    </a:lnTo>
                    <a:lnTo>
                      <a:pt x="2364" y="348"/>
                    </a:lnTo>
                    <a:lnTo>
                      <a:pt x="2364" y="348"/>
                    </a:lnTo>
                    <a:lnTo>
                      <a:pt x="2364" y="342"/>
                    </a:lnTo>
                    <a:lnTo>
                      <a:pt x="2364" y="336"/>
                    </a:lnTo>
                    <a:lnTo>
                      <a:pt x="2364" y="330"/>
                    </a:lnTo>
                    <a:lnTo>
                      <a:pt x="2364" y="330"/>
                    </a:lnTo>
                    <a:lnTo>
                      <a:pt x="2364" y="324"/>
                    </a:lnTo>
                    <a:lnTo>
                      <a:pt x="2364" y="318"/>
                    </a:lnTo>
                    <a:lnTo>
                      <a:pt x="2364" y="312"/>
                    </a:lnTo>
                    <a:lnTo>
                      <a:pt x="2364" y="306"/>
                    </a:lnTo>
                    <a:lnTo>
                      <a:pt x="2364" y="300"/>
                    </a:lnTo>
                    <a:lnTo>
                      <a:pt x="2364" y="294"/>
                    </a:lnTo>
                    <a:lnTo>
                      <a:pt x="2364" y="294"/>
                    </a:lnTo>
                    <a:lnTo>
                      <a:pt x="2364" y="288"/>
                    </a:lnTo>
                    <a:lnTo>
                      <a:pt x="2364" y="282"/>
                    </a:lnTo>
                    <a:lnTo>
                      <a:pt x="2364" y="276"/>
                    </a:lnTo>
                    <a:lnTo>
                      <a:pt x="2364" y="270"/>
                    </a:lnTo>
                    <a:lnTo>
                      <a:pt x="2364" y="264"/>
                    </a:lnTo>
                    <a:lnTo>
                      <a:pt x="2364" y="258"/>
                    </a:lnTo>
                    <a:lnTo>
                      <a:pt x="2364" y="252"/>
                    </a:lnTo>
                    <a:lnTo>
                      <a:pt x="2364" y="246"/>
                    </a:lnTo>
                    <a:lnTo>
                      <a:pt x="2364" y="240"/>
                    </a:lnTo>
                    <a:lnTo>
                      <a:pt x="2364" y="234"/>
                    </a:lnTo>
                    <a:lnTo>
                      <a:pt x="2364" y="228"/>
                    </a:lnTo>
                    <a:lnTo>
                      <a:pt x="2364" y="222"/>
                    </a:lnTo>
                    <a:lnTo>
                      <a:pt x="2364" y="216"/>
                    </a:lnTo>
                    <a:lnTo>
                      <a:pt x="2364" y="210"/>
                    </a:lnTo>
                    <a:lnTo>
                      <a:pt x="2364" y="204"/>
                    </a:lnTo>
                    <a:lnTo>
                      <a:pt x="2364" y="198"/>
                    </a:lnTo>
                    <a:lnTo>
                      <a:pt x="2364" y="192"/>
                    </a:lnTo>
                    <a:lnTo>
                      <a:pt x="2364" y="186"/>
                    </a:lnTo>
                    <a:lnTo>
                      <a:pt x="2364" y="180"/>
                    </a:lnTo>
                    <a:lnTo>
                      <a:pt x="2364" y="174"/>
                    </a:lnTo>
                    <a:lnTo>
                      <a:pt x="2364" y="168"/>
                    </a:lnTo>
                    <a:lnTo>
                      <a:pt x="2364" y="162"/>
                    </a:lnTo>
                    <a:lnTo>
                      <a:pt x="2364" y="162"/>
                    </a:lnTo>
                    <a:lnTo>
                      <a:pt x="2364" y="156"/>
                    </a:lnTo>
                    <a:lnTo>
                      <a:pt x="2364" y="150"/>
                    </a:lnTo>
                    <a:lnTo>
                      <a:pt x="2364" y="150"/>
                    </a:lnTo>
                    <a:lnTo>
                      <a:pt x="2364" y="144"/>
                    </a:lnTo>
                    <a:lnTo>
                      <a:pt x="2364" y="138"/>
                    </a:lnTo>
                    <a:lnTo>
                      <a:pt x="2364" y="138"/>
                    </a:lnTo>
                    <a:lnTo>
                      <a:pt x="2364" y="132"/>
                    </a:lnTo>
                    <a:lnTo>
                      <a:pt x="2364" y="132"/>
                    </a:lnTo>
                    <a:lnTo>
                      <a:pt x="2364" y="132"/>
                    </a:lnTo>
                    <a:lnTo>
                      <a:pt x="2364" y="126"/>
                    </a:lnTo>
                    <a:lnTo>
                      <a:pt x="2364" y="126"/>
                    </a:lnTo>
                    <a:lnTo>
                      <a:pt x="2364" y="126"/>
                    </a:lnTo>
                    <a:lnTo>
                      <a:pt x="2364" y="126"/>
                    </a:lnTo>
                    <a:lnTo>
                      <a:pt x="2364" y="126"/>
                    </a:lnTo>
                    <a:lnTo>
                      <a:pt x="2364" y="126"/>
                    </a:lnTo>
                    <a:lnTo>
                      <a:pt x="2364" y="126"/>
                    </a:lnTo>
                    <a:lnTo>
                      <a:pt x="2364" y="126"/>
                    </a:lnTo>
                    <a:lnTo>
                      <a:pt x="2364" y="126"/>
                    </a:lnTo>
                    <a:lnTo>
                      <a:pt x="2364" y="126"/>
                    </a:lnTo>
                    <a:lnTo>
                      <a:pt x="2364" y="126"/>
                    </a:lnTo>
                    <a:lnTo>
                      <a:pt x="2364" y="132"/>
                    </a:lnTo>
                    <a:lnTo>
                      <a:pt x="2364" y="132"/>
                    </a:lnTo>
                    <a:lnTo>
                      <a:pt x="2364" y="132"/>
                    </a:lnTo>
                    <a:lnTo>
                      <a:pt x="2364" y="138"/>
                    </a:lnTo>
                    <a:lnTo>
                      <a:pt x="2364" y="138"/>
                    </a:lnTo>
                    <a:lnTo>
                      <a:pt x="2370" y="144"/>
                    </a:lnTo>
                    <a:lnTo>
                      <a:pt x="2370" y="150"/>
                    </a:lnTo>
                    <a:lnTo>
                      <a:pt x="2370" y="150"/>
                    </a:lnTo>
                    <a:lnTo>
                      <a:pt x="2370" y="156"/>
                    </a:lnTo>
                    <a:lnTo>
                      <a:pt x="2370" y="162"/>
                    </a:lnTo>
                    <a:lnTo>
                      <a:pt x="2370" y="162"/>
                    </a:lnTo>
                    <a:lnTo>
                      <a:pt x="2370" y="168"/>
                    </a:lnTo>
                    <a:lnTo>
                      <a:pt x="2370" y="174"/>
                    </a:lnTo>
                    <a:lnTo>
                      <a:pt x="2370" y="180"/>
                    </a:lnTo>
                    <a:lnTo>
                      <a:pt x="2370" y="186"/>
                    </a:lnTo>
                    <a:lnTo>
                      <a:pt x="2370" y="192"/>
                    </a:lnTo>
                    <a:lnTo>
                      <a:pt x="2370" y="198"/>
                    </a:lnTo>
                    <a:lnTo>
                      <a:pt x="2370" y="204"/>
                    </a:lnTo>
                    <a:lnTo>
                      <a:pt x="2370" y="210"/>
                    </a:lnTo>
                    <a:lnTo>
                      <a:pt x="2370" y="216"/>
                    </a:lnTo>
                    <a:lnTo>
                      <a:pt x="2370" y="222"/>
                    </a:lnTo>
                    <a:lnTo>
                      <a:pt x="2370" y="228"/>
                    </a:lnTo>
                    <a:lnTo>
                      <a:pt x="2370" y="234"/>
                    </a:lnTo>
                    <a:lnTo>
                      <a:pt x="2370" y="240"/>
                    </a:lnTo>
                    <a:lnTo>
                      <a:pt x="2370" y="246"/>
                    </a:lnTo>
                    <a:lnTo>
                      <a:pt x="2370" y="252"/>
                    </a:lnTo>
                    <a:lnTo>
                      <a:pt x="2370" y="258"/>
                    </a:lnTo>
                    <a:lnTo>
                      <a:pt x="2370" y="264"/>
                    </a:lnTo>
                    <a:lnTo>
                      <a:pt x="2370" y="270"/>
                    </a:lnTo>
                    <a:lnTo>
                      <a:pt x="2370" y="276"/>
                    </a:lnTo>
                    <a:lnTo>
                      <a:pt x="2370" y="282"/>
                    </a:lnTo>
                    <a:lnTo>
                      <a:pt x="2370" y="288"/>
                    </a:lnTo>
                    <a:lnTo>
                      <a:pt x="2370" y="294"/>
                    </a:lnTo>
                    <a:lnTo>
                      <a:pt x="2370" y="294"/>
                    </a:lnTo>
                    <a:lnTo>
                      <a:pt x="2370" y="300"/>
                    </a:lnTo>
                    <a:lnTo>
                      <a:pt x="2370" y="306"/>
                    </a:lnTo>
                    <a:lnTo>
                      <a:pt x="2370" y="312"/>
                    </a:lnTo>
                    <a:lnTo>
                      <a:pt x="2370" y="318"/>
                    </a:lnTo>
                    <a:lnTo>
                      <a:pt x="2370" y="324"/>
                    </a:lnTo>
                    <a:lnTo>
                      <a:pt x="2370" y="330"/>
                    </a:lnTo>
                    <a:lnTo>
                      <a:pt x="2370" y="330"/>
                    </a:lnTo>
                    <a:lnTo>
                      <a:pt x="2370" y="336"/>
                    </a:lnTo>
                    <a:lnTo>
                      <a:pt x="2370" y="342"/>
                    </a:lnTo>
                    <a:lnTo>
                      <a:pt x="2370" y="348"/>
                    </a:lnTo>
                    <a:lnTo>
                      <a:pt x="2370" y="348"/>
                    </a:lnTo>
                    <a:lnTo>
                      <a:pt x="2370" y="354"/>
                    </a:lnTo>
                    <a:lnTo>
                      <a:pt x="2370" y="354"/>
                    </a:lnTo>
                    <a:lnTo>
                      <a:pt x="2370" y="360"/>
                    </a:lnTo>
                    <a:lnTo>
                      <a:pt x="2370" y="360"/>
                    </a:lnTo>
                    <a:lnTo>
                      <a:pt x="2370" y="366"/>
                    </a:lnTo>
                    <a:lnTo>
                      <a:pt x="2370" y="366"/>
                    </a:lnTo>
                    <a:lnTo>
                      <a:pt x="2370" y="366"/>
                    </a:lnTo>
                    <a:lnTo>
                      <a:pt x="2370" y="372"/>
                    </a:lnTo>
                    <a:lnTo>
                      <a:pt x="2370" y="372"/>
                    </a:lnTo>
                    <a:lnTo>
                      <a:pt x="2370" y="372"/>
                    </a:lnTo>
                    <a:lnTo>
                      <a:pt x="2370" y="372"/>
                    </a:lnTo>
                    <a:lnTo>
                      <a:pt x="2370" y="378"/>
                    </a:lnTo>
                    <a:lnTo>
                      <a:pt x="2370" y="378"/>
                    </a:lnTo>
                    <a:lnTo>
                      <a:pt x="2370" y="378"/>
                    </a:lnTo>
                    <a:lnTo>
                      <a:pt x="2370" y="378"/>
                    </a:lnTo>
                    <a:lnTo>
                      <a:pt x="2370" y="378"/>
                    </a:lnTo>
                    <a:lnTo>
                      <a:pt x="2370" y="378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0" y="384"/>
                    </a:lnTo>
                    <a:lnTo>
                      <a:pt x="2376" y="384"/>
                    </a:lnTo>
                    <a:lnTo>
                      <a:pt x="2376" y="384"/>
                    </a:lnTo>
                    <a:lnTo>
                      <a:pt x="2376" y="384"/>
                    </a:lnTo>
                    <a:lnTo>
                      <a:pt x="2376" y="390"/>
                    </a:lnTo>
                    <a:lnTo>
                      <a:pt x="2376" y="390"/>
                    </a:lnTo>
                    <a:lnTo>
                      <a:pt x="2376" y="390"/>
                    </a:lnTo>
                    <a:lnTo>
                      <a:pt x="2376" y="390"/>
                    </a:lnTo>
                    <a:lnTo>
                      <a:pt x="2376" y="390"/>
                    </a:lnTo>
                    <a:lnTo>
                      <a:pt x="2376" y="390"/>
                    </a:lnTo>
                    <a:lnTo>
                      <a:pt x="2376" y="390"/>
                    </a:lnTo>
                    <a:lnTo>
                      <a:pt x="2376" y="396"/>
                    </a:lnTo>
                    <a:lnTo>
                      <a:pt x="2376" y="396"/>
                    </a:lnTo>
                    <a:lnTo>
                      <a:pt x="2376" y="396"/>
                    </a:lnTo>
                    <a:lnTo>
                      <a:pt x="2376" y="396"/>
                    </a:lnTo>
                    <a:lnTo>
                      <a:pt x="2376" y="396"/>
                    </a:lnTo>
                    <a:lnTo>
                      <a:pt x="2376" y="396"/>
                    </a:lnTo>
                    <a:lnTo>
                      <a:pt x="2376" y="396"/>
                    </a:lnTo>
                    <a:lnTo>
                      <a:pt x="2376" y="402"/>
                    </a:lnTo>
                    <a:lnTo>
                      <a:pt x="2376" y="402"/>
                    </a:lnTo>
                    <a:lnTo>
                      <a:pt x="2376" y="402"/>
                    </a:lnTo>
                    <a:lnTo>
                      <a:pt x="2376" y="402"/>
                    </a:lnTo>
                    <a:lnTo>
                      <a:pt x="2376" y="402"/>
                    </a:lnTo>
                    <a:lnTo>
                      <a:pt x="2376" y="402"/>
                    </a:lnTo>
                    <a:lnTo>
                      <a:pt x="2376" y="402"/>
                    </a:lnTo>
                    <a:lnTo>
                      <a:pt x="2376" y="408"/>
                    </a:lnTo>
                    <a:lnTo>
                      <a:pt x="2376" y="408"/>
                    </a:lnTo>
                    <a:lnTo>
                      <a:pt x="2376" y="408"/>
                    </a:lnTo>
                    <a:lnTo>
                      <a:pt x="2376" y="408"/>
                    </a:lnTo>
                    <a:lnTo>
                      <a:pt x="2376" y="408"/>
                    </a:lnTo>
                    <a:lnTo>
                      <a:pt x="2376" y="408"/>
                    </a:lnTo>
                    <a:lnTo>
                      <a:pt x="2376" y="408"/>
                    </a:lnTo>
                    <a:lnTo>
                      <a:pt x="2376" y="414"/>
                    </a:lnTo>
                    <a:lnTo>
                      <a:pt x="2376" y="414"/>
                    </a:lnTo>
                    <a:lnTo>
                      <a:pt x="2376" y="414"/>
                    </a:lnTo>
                    <a:lnTo>
                      <a:pt x="2376" y="414"/>
                    </a:lnTo>
                    <a:lnTo>
                      <a:pt x="2376" y="414"/>
                    </a:lnTo>
                    <a:lnTo>
                      <a:pt x="2376" y="414"/>
                    </a:lnTo>
                    <a:lnTo>
                      <a:pt x="2376" y="414"/>
                    </a:lnTo>
                    <a:lnTo>
                      <a:pt x="2376" y="414"/>
                    </a:lnTo>
                    <a:lnTo>
                      <a:pt x="2376" y="420"/>
                    </a:lnTo>
                    <a:lnTo>
                      <a:pt x="2376" y="420"/>
                    </a:lnTo>
                    <a:lnTo>
                      <a:pt x="2376" y="420"/>
                    </a:lnTo>
                    <a:lnTo>
                      <a:pt x="2376" y="420"/>
                    </a:lnTo>
                    <a:lnTo>
                      <a:pt x="2376" y="420"/>
                    </a:lnTo>
                    <a:lnTo>
                      <a:pt x="2376" y="420"/>
                    </a:lnTo>
                    <a:lnTo>
                      <a:pt x="2376" y="420"/>
                    </a:lnTo>
                    <a:lnTo>
                      <a:pt x="2376" y="426"/>
                    </a:lnTo>
                    <a:lnTo>
                      <a:pt x="2376" y="426"/>
                    </a:lnTo>
                    <a:lnTo>
                      <a:pt x="2376" y="426"/>
                    </a:lnTo>
                    <a:lnTo>
                      <a:pt x="2376" y="426"/>
                    </a:lnTo>
                    <a:lnTo>
                      <a:pt x="2376" y="426"/>
                    </a:lnTo>
                    <a:lnTo>
                      <a:pt x="2376" y="426"/>
                    </a:lnTo>
                    <a:lnTo>
                      <a:pt x="2376" y="426"/>
                    </a:lnTo>
                    <a:lnTo>
                      <a:pt x="2376" y="432"/>
                    </a:lnTo>
                    <a:lnTo>
                      <a:pt x="2376" y="432"/>
                    </a:lnTo>
                    <a:lnTo>
                      <a:pt x="2376" y="432"/>
                    </a:lnTo>
                    <a:lnTo>
                      <a:pt x="2376" y="432"/>
                    </a:lnTo>
                    <a:lnTo>
                      <a:pt x="2376" y="432"/>
                    </a:lnTo>
                    <a:lnTo>
                      <a:pt x="2376" y="432"/>
                    </a:lnTo>
                    <a:lnTo>
                      <a:pt x="2376" y="432"/>
                    </a:lnTo>
                    <a:lnTo>
                      <a:pt x="2376" y="432"/>
                    </a:lnTo>
                    <a:lnTo>
                      <a:pt x="2382" y="438"/>
                    </a:lnTo>
                    <a:lnTo>
                      <a:pt x="2382" y="438"/>
                    </a:lnTo>
                    <a:lnTo>
                      <a:pt x="2382" y="438"/>
                    </a:lnTo>
                    <a:lnTo>
                      <a:pt x="2382" y="438"/>
                    </a:lnTo>
                    <a:lnTo>
                      <a:pt x="2382" y="438"/>
                    </a:lnTo>
                    <a:lnTo>
                      <a:pt x="2382" y="438"/>
                    </a:lnTo>
                    <a:lnTo>
                      <a:pt x="2382" y="438"/>
                    </a:lnTo>
                    <a:lnTo>
                      <a:pt x="2382" y="444"/>
                    </a:lnTo>
                    <a:lnTo>
                      <a:pt x="2382" y="444"/>
                    </a:lnTo>
                    <a:lnTo>
                      <a:pt x="2382" y="444"/>
                    </a:lnTo>
                    <a:lnTo>
                      <a:pt x="2382" y="444"/>
                    </a:lnTo>
                    <a:lnTo>
                      <a:pt x="2382" y="444"/>
                    </a:lnTo>
                    <a:lnTo>
                      <a:pt x="2382" y="444"/>
                    </a:lnTo>
                    <a:lnTo>
                      <a:pt x="2382" y="444"/>
                    </a:lnTo>
                    <a:lnTo>
                      <a:pt x="2382" y="444"/>
                    </a:lnTo>
                    <a:lnTo>
                      <a:pt x="2382" y="450"/>
                    </a:lnTo>
                    <a:lnTo>
                      <a:pt x="2382" y="450"/>
                    </a:lnTo>
                    <a:lnTo>
                      <a:pt x="2382" y="450"/>
                    </a:lnTo>
                    <a:lnTo>
                      <a:pt x="2382" y="450"/>
                    </a:lnTo>
                    <a:lnTo>
                      <a:pt x="2382" y="450"/>
                    </a:lnTo>
                    <a:lnTo>
                      <a:pt x="2382" y="450"/>
                    </a:lnTo>
                    <a:lnTo>
                      <a:pt x="2382" y="450"/>
                    </a:lnTo>
                    <a:lnTo>
                      <a:pt x="2382" y="456"/>
                    </a:lnTo>
                    <a:lnTo>
                      <a:pt x="2382" y="456"/>
                    </a:lnTo>
                    <a:lnTo>
                      <a:pt x="2382" y="456"/>
                    </a:lnTo>
                    <a:lnTo>
                      <a:pt x="2382" y="456"/>
                    </a:lnTo>
                    <a:lnTo>
                      <a:pt x="2382" y="456"/>
                    </a:lnTo>
                    <a:lnTo>
                      <a:pt x="2382" y="456"/>
                    </a:lnTo>
                    <a:lnTo>
                      <a:pt x="2382" y="456"/>
                    </a:lnTo>
                    <a:lnTo>
                      <a:pt x="2382" y="456"/>
                    </a:lnTo>
                    <a:lnTo>
                      <a:pt x="2382" y="462"/>
                    </a:lnTo>
                    <a:lnTo>
                      <a:pt x="2382" y="462"/>
                    </a:lnTo>
                    <a:lnTo>
                      <a:pt x="2382" y="462"/>
                    </a:lnTo>
                    <a:lnTo>
                      <a:pt x="2382" y="462"/>
                    </a:lnTo>
                    <a:lnTo>
                      <a:pt x="2382" y="462"/>
                    </a:lnTo>
                    <a:lnTo>
                      <a:pt x="2382" y="462"/>
                    </a:lnTo>
                    <a:lnTo>
                      <a:pt x="2382" y="462"/>
                    </a:lnTo>
                    <a:lnTo>
                      <a:pt x="2382" y="462"/>
                    </a:lnTo>
                    <a:lnTo>
                      <a:pt x="2382" y="468"/>
                    </a:lnTo>
                    <a:lnTo>
                      <a:pt x="2382" y="468"/>
                    </a:lnTo>
                    <a:lnTo>
                      <a:pt x="2382" y="468"/>
                    </a:lnTo>
                    <a:lnTo>
                      <a:pt x="2382" y="468"/>
                    </a:lnTo>
                    <a:lnTo>
                      <a:pt x="2382" y="468"/>
                    </a:lnTo>
                    <a:lnTo>
                      <a:pt x="2382" y="468"/>
                    </a:lnTo>
                    <a:lnTo>
                      <a:pt x="2382" y="468"/>
                    </a:lnTo>
                    <a:lnTo>
                      <a:pt x="2382" y="468"/>
                    </a:lnTo>
                    <a:lnTo>
                      <a:pt x="2382" y="474"/>
                    </a:lnTo>
                    <a:lnTo>
                      <a:pt x="2382" y="474"/>
                    </a:lnTo>
                    <a:lnTo>
                      <a:pt x="2382" y="474"/>
                    </a:lnTo>
                    <a:lnTo>
                      <a:pt x="2382" y="474"/>
                    </a:lnTo>
                    <a:lnTo>
                      <a:pt x="2382" y="474"/>
                    </a:lnTo>
                    <a:lnTo>
                      <a:pt x="2382" y="474"/>
                    </a:lnTo>
                    <a:lnTo>
                      <a:pt x="2382" y="474"/>
                    </a:lnTo>
                    <a:lnTo>
                      <a:pt x="2382" y="474"/>
                    </a:lnTo>
                    <a:lnTo>
                      <a:pt x="2382" y="480"/>
                    </a:lnTo>
                    <a:lnTo>
                      <a:pt x="2382" y="480"/>
                    </a:lnTo>
                    <a:lnTo>
                      <a:pt x="2382" y="480"/>
                    </a:lnTo>
                    <a:lnTo>
                      <a:pt x="2382" y="480"/>
                    </a:lnTo>
                    <a:lnTo>
                      <a:pt x="2382" y="480"/>
                    </a:lnTo>
                    <a:lnTo>
                      <a:pt x="2382" y="480"/>
                    </a:lnTo>
                    <a:lnTo>
                      <a:pt x="2388" y="480"/>
                    </a:lnTo>
                    <a:lnTo>
                      <a:pt x="2388" y="480"/>
                    </a:lnTo>
                    <a:lnTo>
                      <a:pt x="2388" y="486"/>
                    </a:lnTo>
                    <a:lnTo>
                      <a:pt x="2388" y="486"/>
                    </a:lnTo>
                    <a:lnTo>
                      <a:pt x="2388" y="486"/>
                    </a:lnTo>
                    <a:lnTo>
                      <a:pt x="2388" y="486"/>
                    </a:lnTo>
                    <a:lnTo>
                      <a:pt x="2388" y="486"/>
                    </a:lnTo>
                    <a:lnTo>
                      <a:pt x="2388" y="486"/>
                    </a:lnTo>
                    <a:lnTo>
                      <a:pt x="2388" y="486"/>
                    </a:lnTo>
                    <a:lnTo>
                      <a:pt x="2388" y="486"/>
                    </a:lnTo>
                    <a:lnTo>
                      <a:pt x="2388" y="486"/>
                    </a:lnTo>
                    <a:lnTo>
                      <a:pt x="2388" y="492"/>
                    </a:lnTo>
                    <a:lnTo>
                      <a:pt x="2388" y="492"/>
                    </a:lnTo>
                    <a:lnTo>
                      <a:pt x="2388" y="492"/>
                    </a:lnTo>
                    <a:lnTo>
                      <a:pt x="2388" y="492"/>
                    </a:lnTo>
                    <a:lnTo>
                      <a:pt x="2388" y="492"/>
                    </a:lnTo>
                    <a:lnTo>
                      <a:pt x="2388" y="492"/>
                    </a:lnTo>
                    <a:lnTo>
                      <a:pt x="2388" y="492"/>
                    </a:lnTo>
                    <a:lnTo>
                      <a:pt x="2388" y="492"/>
                    </a:lnTo>
                    <a:lnTo>
                      <a:pt x="2388" y="498"/>
                    </a:lnTo>
                    <a:lnTo>
                      <a:pt x="2388" y="498"/>
                    </a:lnTo>
                    <a:lnTo>
                      <a:pt x="2388" y="498"/>
                    </a:lnTo>
                    <a:lnTo>
                      <a:pt x="2388" y="498"/>
                    </a:lnTo>
                    <a:lnTo>
                      <a:pt x="2388" y="498"/>
                    </a:lnTo>
                    <a:lnTo>
                      <a:pt x="2388" y="498"/>
                    </a:lnTo>
                    <a:lnTo>
                      <a:pt x="2388" y="498"/>
                    </a:lnTo>
                    <a:lnTo>
                      <a:pt x="2388" y="498"/>
                    </a:lnTo>
                    <a:lnTo>
                      <a:pt x="2388" y="504"/>
                    </a:lnTo>
                    <a:lnTo>
                      <a:pt x="2388" y="504"/>
                    </a:lnTo>
                    <a:lnTo>
                      <a:pt x="2388" y="504"/>
                    </a:lnTo>
                    <a:lnTo>
                      <a:pt x="2388" y="504"/>
                    </a:lnTo>
                    <a:lnTo>
                      <a:pt x="2388" y="504"/>
                    </a:lnTo>
                    <a:lnTo>
                      <a:pt x="2388" y="504"/>
                    </a:lnTo>
                    <a:lnTo>
                      <a:pt x="2388" y="504"/>
                    </a:lnTo>
                    <a:lnTo>
                      <a:pt x="2388" y="504"/>
                    </a:lnTo>
                    <a:lnTo>
                      <a:pt x="2388" y="504"/>
                    </a:lnTo>
                    <a:lnTo>
                      <a:pt x="2388" y="510"/>
                    </a:lnTo>
                    <a:lnTo>
                      <a:pt x="2388" y="510"/>
                    </a:lnTo>
                    <a:lnTo>
                      <a:pt x="2388" y="510"/>
                    </a:lnTo>
                    <a:lnTo>
                      <a:pt x="2388" y="510"/>
                    </a:lnTo>
                    <a:lnTo>
                      <a:pt x="2388" y="510"/>
                    </a:lnTo>
                    <a:lnTo>
                      <a:pt x="2388" y="510"/>
                    </a:lnTo>
                    <a:lnTo>
                      <a:pt x="2400" y="576"/>
                    </a:lnTo>
                    <a:lnTo>
                      <a:pt x="2400" y="576"/>
                    </a:lnTo>
                    <a:lnTo>
                      <a:pt x="2400" y="576"/>
                    </a:lnTo>
                    <a:lnTo>
                      <a:pt x="2400" y="576"/>
                    </a:lnTo>
                    <a:lnTo>
                      <a:pt x="2400" y="576"/>
                    </a:lnTo>
                    <a:lnTo>
                      <a:pt x="2400" y="576"/>
                    </a:lnTo>
                    <a:lnTo>
                      <a:pt x="2400" y="576"/>
                    </a:lnTo>
                    <a:lnTo>
                      <a:pt x="2400" y="582"/>
                    </a:lnTo>
                    <a:lnTo>
                      <a:pt x="2400" y="582"/>
                    </a:lnTo>
                    <a:lnTo>
                      <a:pt x="2400" y="582"/>
                    </a:lnTo>
                    <a:lnTo>
                      <a:pt x="2400" y="582"/>
                    </a:lnTo>
                    <a:lnTo>
                      <a:pt x="2400" y="582"/>
                    </a:lnTo>
                    <a:lnTo>
                      <a:pt x="2400" y="582"/>
                    </a:lnTo>
                    <a:lnTo>
                      <a:pt x="2400" y="582"/>
                    </a:lnTo>
                    <a:lnTo>
                      <a:pt x="2400" y="582"/>
                    </a:lnTo>
                    <a:lnTo>
                      <a:pt x="2400" y="582"/>
                    </a:lnTo>
                    <a:lnTo>
                      <a:pt x="2400" y="582"/>
                    </a:lnTo>
                    <a:lnTo>
                      <a:pt x="2400" y="582"/>
                    </a:lnTo>
                    <a:lnTo>
                      <a:pt x="2400" y="588"/>
                    </a:lnTo>
                    <a:lnTo>
                      <a:pt x="2400" y="588"/>
                    </a:lnTo>
                    <a:lnTo>
                      <a:pt x="2400" y="588"/>
                    </a:lnTo>
                    <a:lnTo>
                      <a:pt x="2400" y="588"/>
                    </a:lnTo>
                    <a:lnTo>
                      <a:pt x="2400" y="588"/>
                    </a:lnTo>
                    <a:lnTo>
                      <a:pt x="2400" y="588"/>
                    </a:lnTo>
                    <a:lnTo>
                      <a:pt x="2400" y="588"/>
                    </a:lnTo>
                    <a:lnTo>
                      <a:pt x="2400" y="588"/>
                    </a:lnTo>
                    <a:lnTo>
                      <a:pt x="2400" y="588"/>
                    </a:lnTo>
                    <a:lnTo>
                      <a:pt x="2400" y="588"/>
                    </a:lnTo>
                    <a:lnTo>
                      <a:pt x="2400" y="588"/>
                    </a:lnTo>
                    <a:lnTo>
                      <a:pt x="2400" y="594"/>
                    </a:lnTo>
                    <a:lnTo>
                      <a:pt x="2400" y="594"/>
                    </a:lnTo>
                    <a:lnTo>
                      <a:pt x="2400" y="594"/>
                    </a:lnTo>
                    <a:lnTo>
                      <a:pt x="2400" y="594"/>
                    </a:lnTo>
                    <a:lnTo>
                      <a:pt x="2400" y="594"/>
                    </a:lnTo>
                    <a:lnTo>
                      <a:pt x="2400" y="594"/>
                    </a:lnTo>
                    <a:lnTo>
                      <a:pt x="2400" y="594"/>
                    </a:lnTo>
                    <a:lnTo>
                      <a:pt x="2400" y="594"/>
                    </a:lnTo>
                    <a:lnTo>
                      <a:pt x="2400" y="594"/>
                    </a:lnTo>
                    <a:lnTo>
                      <a:pt x="2406" y="594"/>
                    </a:lnTo>
                    <a:lnTo>
                      <a:pt x="2406" y="594"/>
                    </a:lnTo>
                    <a:lnTo>
                      <a:pt x="2406" y="594"/>
                    </a:lnTo>
                    <a:lnTo>
                      <a:pt x="2406" y="600"/>
                    </a:lnTo>
                    <a:lnTo>
                      <a:pt x="2406" y="600"/>
                    </a:lnTo>
                    <a:lnTo>
                      <a:pt x="2406" y="600"/>
                    </a:lnTo>
                    <a:lnTo>
                      <a:pt x="2406" y="600"/>
                    </a:lnTo>
                    <a:lnTo>
                      <a:pt x="2406" y="600"/>
                    </a:lnTo>
                    <a:lnTo>
                      <a:pt x="2406" y="600"/>
                    </a:lnTo>
                    <a:lnTo>
                      <a:pt x="2406" y="600"/>
                    </a:lnTo>
                    <a:lnTo>
                      <a:pt x="2406" y="600"/>
                    </a:lnTo>
                    <a:lnTo>
                      <a:pt x="2406" y="600"/>
                    </a:lnTo>
                    <a:lnTo>
                      <a:pt x="2406" y="600"/>
                    </a:lnTo>
                    <a:lnTo>
                      <a:pt x="2406" y="600"/>
                    </a:lnTo>
                    <a:lnTo>
                      <a:pt x="2406" y="600"/>
                    </a:lnTo>
                    <a:lnTo>
                      <a:pt x="2412" y="648"/>
                    </a:lnTo>
                    <a:lnTo>
                      <a:pt x="2412" y="648"/>
                    </a:lnTo>
                    <a:lnTo>
                      <a:pt x="2412" y="648"/>
                    </a:lnTo>
                    <a:lnTo>
                      <a:pt x="2412" y="648"/>
                    </a:lnTo>
                    <a:lnTo>
                      <a:pt x="2418" y="648"/>
                    </a:lnTo>
                    <a:lnTo>
                      <a:pt x="2418" y="648"/>
                    </a:lnTo>
                    <a:lnTo>
                      <a:pt x="2418" y="654"/>
                    </a:lnTo>
                    <a:lnTo>
                      <a:pt x="2418" y="654"/>
                    </a:lnTo>
                    <a:lnTo>
                      <a:pt x="2418" y="654"/>
                    </a:lnTo>
                    <a:lnTo>
                      <a:pt x="2418" y="654"/>
                    </a:lnTo>
                    <a:lnTo>
                      <a:pt x="2418" y="654"/>
                    </a:lnTo>
                    <a:lnTo>
                      <a:pt x="2418" y="654"/>
                    </a:lnTo>
                    <a:lnTo>
                      <a:pt x="2418" y="654"/>
                    </a:lnTo>
                    <a:lnTo>
                      <a:pt x="2418" y="654"/>
                    </a:lnTo>
                    <a:lnTo>
                      <a:pt x="2418" y="654"/>
                    </a:lnTo>
                    <a:lnTo>
                      <a:pt x="2418" y="654"/>
                    </a:lnTo>
                    <a:lnTo>
                      <a:pt x="2418" y="654"/>
                    </a:lnTo>
                    <a:lnTo>
                      <a:pt x="2418" y="654"/>
                    </a:lnTo>
                    <a:lnTo>
                      <a:pt x="2418" y="654"/>
                    </a:lnTo>
                    <a:lnTo>
                      <a:pt x="2418" y="654"/>
                    </a:lnTo>
                    <a:lnTo>
                      <a:pt x="2418" y="654"/>
                    </a:lnTo>
                    <a:lnTo>
                      <a:pt x="2418" y="654"/>
                    </a:lnTo>
                    <a:lnTo>
                      <a:pt x="2418" y="660"/>
                    </a:lnTo>
                    <a:lnTo>
                      <a:pt x="2418" y="660"/>
                    </a:lnTo>
                    <a:lnTo>
                      <a:pt x="2418" y="660"/>
                    </a:lnTo>
                    <a:lnTo>
                      <a:pt x="2418" y="660"/>
                    </a:lnTo>
                    <a:lnTo>
                      <a:pt x="2418" y="660"/>
                    </a:lnTo>
                    <a:lnTo>
                      <a:pt x="2418" y="660"/>
                    </a:lnTo>
                    <a:lnTo>
                      <a:pt x="2418" y="660"/>
                    </a:lnTo>
                    <a:lnTo>
                      <a:pt x="2418" y="660"/>
                    </a:lnTo>
                    <a:lnTo>
                      <a:pt x="2418" y="660"/>
                    </a:lnTo>
                    <a:lnTo>
                      <a:pt x="2418" y="660"/>
                    </a:lnTo>
                    <a:lnTo>
                      <a:pt x="2418" y="660"/>
                    </a:lnTo>
                    <a:lnTo>
                      <a:pt x="2418" y="660"/>
                    </a:lnTo>
                    <a:lnTo>
                      <a:pt x="2418" y="660"/>
                    </a:lnTo>
                    <a:lnTo>
                      <a:pt x="2418" y="660"/>
                    </a:lnTo>
                    <a:lnTo>
                      <a:pt x="2418" y="660"/>
                    </a:lnTo>
                    <a:lnTo>
                      <a:pt x="2418" y="660"/>
                    </a:lnTo>
                    <a:lnTo>
                      <a:pt x="2418" y="660"/>
                    </a:lnTo>
                    <a:lnTo>
                      <a:pt x="2418" y="666"/>
                    </a:lnTo>
                    <a:lnTo>
                      <a:pt x="2418" y="666"/>
                    </a:lnTo>
                    <a:lnTo>
                      <a:pt x="2418" y="666"/>
                    </a:lnTo>
                    <a:lnTo>
                      <a:pt x="2418" y="666"/>
                    </a:lnTo>
                    <a:lnTo>
                      <a:pt x="2418" y="666"/>
                    </a:lnTo>
                    <a:lnTo>
                      <a:pt x="2418" y="666"/>
                    </a:lnTo>
                    <a:lnTo>
                      <a:pt x="2418" y="666"/>
                    </a:lnTo>
                    <a:lnTo>
                      <a:pt x="2418" y="666"/>
                    </a:lnTo>
                    <a:lnTo>
                      <a:pt x="2418" y="666"/>
                    </a:lnTo>
                    <a:lnTo>
                      <a:pt x="2418" y="666"/>
                    </a:lnTo>
                    <a:lnTo>
                      <a:pt x="2418" y="666"/>
                    </a:lnTo>
                    <a:lnTo>
                      <a:pt x="2418" y="666"/>
                    </a:lnTo>
                    <a:lnTo>
                      <a:pt x="2418" y="666"/>
                    </a:lnTo>
                    <a:lnTo>
                      <a:pt x="2418" y="666"/>
                    </a:lnTo>
                    <a:lnTo>
                      <a:pt x="2418" y="666"/>
                    </a:lnTo>
                    <a:lnTo>
                      <a:pt x="2418" y="666"/>
                    </a:lnTo>
                    <a:lnTo>
                      <a:pt x="2418" y="666"/>
                    </a:lnTo>
                    <a:lnTo>
                      <a:pt x="2418" y="666"/>
                    </a:lnTo>
                    <a:lnTo>
                      <a:pt x="2418" y="672"/>
                    </a:lnTo>
                    <a:lnTo>
                      <a:pt x="2418" y="672"/>
                    </a:lnTo>
                    <a:lnTo>
                      <a:pt x="2418" y="672"/>
                    </a:lnTo>
                    <a:lnTo>
                      <a:pt x="2418" y="672"/>
                    </a:lnTo>
                    <a:lnTo>
                      <a:pt x="2418" y="672"/>
                    </a:lnTo>
                    <a:lnTo>
                      <a:pt x="2418" y="672"/>
                    </a:lnTo>
                    <a:lnTo>
                      <a:pt x="2418" y="672"/>
                    </a:lnTo>
                    <a:lnTo>
                      <a:pt x="2424" y="672"/>
                    </a:lnTo>
                    <a:lnTo>
                      <a:pt x="2424" y="672"/>
                    </a:lnTo>
                    <a:lnTo>
                      <a:pt x="2424" y="672"/>
                    </a:lnTo>
                    <a:lnTo>
                      <a:pt x="2424" y="672"/>
                    </a:lnTo>
                    <a:lnTo>
                      <a:pt x="2424" y="672"/>
                    </a:lnTo>
                    <a:lnTo>
                      <a:pt x="2424" y="672"/>
                    </a:lnTo>
                    <a:lnTo>
                      <a:pt x="2424" y="672"/>
                    </a:lnTo>
                    <a:lnTo>
                      <a:pt x="2424" y="672"/>
                    </a:lnTo>
                    <a:lnTo>
                      <a:pt x="2424" y="672"/>
                    </a:lnTo>
                    <a:lnTo>
                      <a:pt x="2424" y="672"/>
                    </a:lnTo>
                    <a:lnTo>
                      <a:pt x="2424" y="672"/>
                    </a:lnTo>
                    <a:lnTo>
                      <a:pt x="2424" y="672"/>
                    </a:lnTo>
                    <a:lnTo>
                      <a:pt x="2424" y="678"/>
                    </a:lnTo>
                    <a:lnTo>
                      <a:pt x="2424" y="678"/>
                    </a:lnTo>
                    <a:lnTo>
                      <a:pt x="2424" y="678"/>
                    </a:lnTo>
                    <a:lnTo>
                      <a:pt x="2424" y="678"/>
                    </a:lnTo>
                    <a:lnTo>
                      <a:pt x="2424" y="678"/>
                    </a:lnTo>
                    <a:lnTo>
                      <a:pt x="2424" y="678"/>
                    </a:lnTo>
                    <a:lnTo>
                      <a:pt x="2424" y="678"/>
                    </a:lnTo>
                    <a:lnTo>
                      <a:pt x="2424" y="678"/>
                    </a:lnTo>
                    <a:lnTo>
                      <a:pt x="2424" y="678"/>
                    </a:lnTo>
                    <a:lnTo>
                      <a:pt x="2424" y="678"/>
                    </a:lnTo>
                    <a:lnTo>
                      <a:pt x="2424" y="678"/>
                    </a:lnTo>
                    <a:lnTo>
                      <a:pt x="2424" y="678"/>
                    </a:lnTo>
                    <a:lnTo>
                      <a:pt x="2424" y="678"/>
                    </a:lnTo>
                    <a:lnTo>
                      <a:pt x="2424" y="678"/>
                    </a:lnTo>
                    <a:lnTo>
                      <a:pt x="2424" y="678"/>
                    </a:lnTo>
                    <a:lnTo>
                      <a:pt x="2424" y="678"/>
                    </a:lnTo>
                    <a:lnTo>
                      <a:pt x="2424" y="678"/>
                    </a:lnTo>
                    <a:lnTo>
                      <a:pt x="2424" y="678"/>
                    </a:lnTo>
                    <a:lnTo>
                      <a:pt x="2424" y="678"/>
                    </a:lnTo>
                    <a:lnTo>
                      <a:pt x="2424" y="678"/>
                    </a:lnTo>
                    <a:lnTo>
                      <a:pt x="2424" y="678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84"/>
                    </a:lnTo>
                    <a:lnTo>
                      <a:pt x="2424" y="690"/>
                    </a:lnTo>
                    <a:lnTo>
                      <a:pt x="2424" y="690"/>
                    </a:lnTo>
                    <a:lnTo>
                      <a:pt x="2424" y="690"/>
                    </a:lnTo>
                    <a:lnTo>
                      <a:pt x="2424" y="690"/>
                    </a:lnTo>
                    <a:lnTo>
                      <a:pt x="2430" y="690"/>
                    </a:lnTo>
                    <a:lnTo>
                      <a:pt x="2430" y="690"/>
                    </a:lnTo>
                    <a:lnTo>
                      <a:pt x="2430" y="690"/>
                    </a:lnTo>
                    <a:lnTo>
                      <a:pt x="2430" y="690"/>
                    </a:lnTo>
                    <a:lnTo>
                      <a:pt x="2430" y="690"/>
                    </a:lnTo>
                    <a:lnTo>
                      <a:pt x="2430" y="690"/>
                    </a:lnTo>
                    <a:lnTo>
                      <a:pt x="2430" y="690"/>
                    </a:lnTo>
                    <a:lnTo>
                      <a:pt x="2430" y="690"/>
                    </a:lnTo>
                    <a:lnTo>
                      <a:pt x="2430" y="690"/>
                    </a:lnTo>
                    <a:lnTo>
                      <a:pt x="2430" y="690"/>
                    </a:lnTo>
                    <a:lnTo>
                      <a:pt x="2430" y="690"/>
                    </a:lnTo>
                    <a:lnTo>
                      <a:pt x="2430" y="690"/>
                    </a:lnTo>
                    <a:lnTo>
                      <a:pt x="2430" y="690"/>
                    </a:lnTo>
                    <a:lnTo>
                      <a:pt x="2436" y="708"/>
                    </a:lnTo>
                    <a:lnTo>
                      <a:pt x="2436" y="708"/>
                    </a:lnTo>
                    <a:lnTo>
                      <a:pt x="2436" y="708"/>
                    </a:lnTo>
                    <a:lnTo>
                      <a:pt x="2436" y="708"/>
                    </a:lnTo>
                    <a:lnTo>
                      <a:pt x="2436" y="708"/>
                    </a:lnTo>
                    <a:lnTo>
                      <a:pt x="2436" y="708"/>
                    </a:lnTo>
                    <a:lnTo>
                      <a:pt x="2442" y="708"/>
                    </a:lnTo>
                    <a:lnTo>
                      <a:pt x="2442" y="708"/>
                    </a:lnTo>
                    <a:lnTo>
                      <a:pt x="2442" y="708"/>
                    </a:lnTo>
                    <a:lnTo>
                      <a:pt x="2442" y="708"/>
                    </a:lnTo>
                    <a:lnTo>
                      <a:pt x="2442" y="708"/>
                    </a:lnTo>
                    <a:lnTo>
                      <a:pt x="2442" y="708"/>
                    </a:lnTo>
                    <a:lnTo>
                      <a:pt x="2442" y="708"/>
                    </a:lnTo>
                    <a:lnTo>
                      <a:pt x="2442" y="708"/>
                    </a:lnTo>
                    <a:lnTo>
                      <a:pt x="2442" y="708"/>
                    </a:lnTo>
                    <a:lnTo>
                      <a:pt x="2442" y="708"/>
                    </a:lnTo>
                    <a:lnTo>
                      <a:pt x="2442" y="708"/>
                    </a:lnTo>
                    <a:lnTo>
                      <a:pt x="2442" y="708"/>
                    </a:lnTo>
                    <a:lnTo>
                      <a:pt x="2442" y="708"/>
                    </a:lnTo>
                    <a:lnTo>
                      <a:pt x="2442" y="708"/>
                    </a:lnTo>
                    <a:lnTo>
                      <a:pt x="2442" y="708"/>
                    </a:lnTo>
                    <a:lnTo>
                      <a:pt x="2442" y="708"/>
                    </a:lnTo>
                    <a:lnTo>
                      <a:pt x="2442" y="708"/>
                    </a:lnTo>
                    <a:lnTo>
                      <a:pt x="2442" y="708"/>
                    </a:lnTo>
                    <a:lnTo>
                      <a:pt x="2442" y="708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42" y="714"/>
                    </a:lnTo>
                    <a:lnTo>
                      <a:pt x="2454" y="714"/>
                    </a:lnTo>
                    <a:lnTo>
                      <a:pt x="2454" y="714"/>
                    </a:lnTo>
                    <a:lnTo>
                      <a:pt x="2454" y="714"/>
                    </a:lnTo>
                    <a:lnTo>
                      <a:pt x="2454" y="714"/>
                    </a:lnTo>
                    <a:lnTo>
                      <a:pt x="2454" y="714"/>
                    </a:lnTo>
                    <a:lnTo>
                      <a:pt x="2454" y="714"/>
                    </a:lnTo>
                    <a:lnTo>
                      <a:pt x="2454" y="714"/>
                    </a:lnTo>
                    <a:lnTo>
                      <a:pt x="2454" y="714"/>
                    </a:lnTo>
                    <a:lnTo>
                      <a:pt x="2454" y="714"/>
                    </a:lnTo>
                    <a:lnTo>
                      <a:pt x="2454" y="714"/>
                    </a:lnTo>
                    <a:lnTo>
                      <a:pt x="2454" y="714"/>
                    </a:lnTo>
                    <a:lnTo>
                      <a:pt x="2454" y="714"/>
                    </a:lnTo>
                    <a:lnTo>
                      <a:pt x="2454" y="714"/>
                    </a:lnTo>
                    <a:lnTo>
                      <a:pt x="2454" y="708"/>
                    </a:lnTo>
                    <a:lnTo>
                      <a:pt x="2454" y="708"/>
                    </a:lnTo>
                    <a:lnTo>
                      <a:pt x="2454" y="708"/>
                    </a:lnTo>
                    <a:lnTo>
                      <a:pt x="2454" y="708"/>
                    </a:lnTo>
                    <a:lnTo>
                      <a:pt x="2454" y="708"/>
                    </a:lnTo>
                    <a:lnTo>
                      <a:pt x="2454" y="708"/>
                    </a:lnTo>
                    <a:lnTo>
                      <a:pt x="2454" y="708"/>
                    </a:lnTo>
                    <a:lnTo>
                      <a:pt x="2454" y="708"/>
                    </a:lnTo>
                    <a:lnTo>
                      <a:pt x="2454" y="708"/>
                    </a:lnTo>
                    <a:lnTo>
                      <a:pt x="2454" y="708"/>
                    </a:lnTo>
                    <a:lnTo>
                      <a:pt x="2454" y="708"/>
                    </a:lnTo>
                    <a:lnTo>
                      <a:pt x="2454" y="708"/>
                    </a:lnTo>
                    <a:lnTo>
                      <a:pt x="2454" y="708"/>
                    </a:lnTo>
                    <a:lnTo>
                      <a:pt x="2454" y="708"/>
                    </a:lnTo>
                    <a:lnTo>
                      <a:pt x="2454" y="708"/>
                    </a:lnTo>
                    <a:lnTo>
                      <a:pt x="2454" y="708"/>
                    </a:lnTo>
                    <a:lnTo>
                      <a:pt x="2454" y="708"/>
                    </a:lnTo>
                    <a:lnTo>
                      <a:pt x="2454" y="708"/>
                    </a:lnTo>
                    <a:lnTo>
                      <a:pt x="2454" y="708"/>
                    </a:lnTo>
                    <a:lnTo>
                      <a:pt x="2454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8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0" y="702"/>
                    </a:lnTo>
                    <a:lnTo>
                      <a:pt x="2466" y="702"/>
                    </a:lnTo>
                    <a:lnTo>
                      <a:pt x="2466" y="702"/>
                    </a:lnTo>
                    <a:lnTo>
                      <a:pt x="2466" y="702"/>
                    </a:lnTo>
                    <a:lnTo>
                      <a:pt x="2466" y="702"/>
                    </a:lnTo>
                    <a:lnTo>
                      <a:pt x="2466" y="702"/>
                    </a:lnTo>
                    <a:lnTo>
                      <a:pt x="2466" y="702"/>
                    </a:lnTo>
                    <a:lnTo>
                      <a:pt x="2466" y="702"/>
                    </a:lnTo>
                    <a:lnTo>
                      <a:pt x="2466" y="702"/>
                    </a:lnTo>
                    <a:lnTo>
                      <a:pt x="2466" y="702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6"/>
                    </a:lnTo>
                    <a:lnTo>
                      <a:pt x="2466" y="690"/>
                    </a:lnTo>
                    <a:lnTo>
                      <a:pt x="2466" y="690"/>
                    </a:lnTo>
                    <a:lnTo>
                      <a:pt x="2466" y="690"/>
                    </a:lnTo>
                    <a:lnTo>
                      <a:pt x="2466" y="690"/>
                    </a:lnTo>
                    <a:lnTo>
                      <a:pt x="2466" y="690"/>
                    </a:lnTo>
                    <a:lnTo>
                      <a:pt x="2466" y="690"/>
                    </a:lnTo>
                    <a:lnTo>
                      <a:pt x="2478" y="660"/>
                    </a:lnTo>
                    <a:lnTo>
                      <a:pt x="2478" y="660"/>
                    </a:lnTo>
                    <a:lnTo>
                      <a:pt x="2478" y="660"/>
                    </a:lnTo>
                    <a:lnTo>
                      <a:pt x="2478" y="660"/>
                    </a:lnTo>
                    <a:lnTo>
                      <a:pt x="2478" y="660"/>
                    </a:lnTo>
                    <a:lnTo>
                      <a:pt x="2478" y="660"/>
                    </a:lnTo>
                    <a:lnTo>
                      <a:pt x="2478" y="660"/>
                    </a:lnTo>
                    <a:lnTo>
                      <a:pt x="2478" y="660"/>
                    </a:lnTo>
                    <a:lnTo>
                      <a:pt x="2478" y="660"/>
                    </a:lnTo>
                    <a:lnTo>
                      <a:pt x="2478" y="660"/>
                    </a:lnTo>
                    <a:lnTo>
                      <a:pt x="2478" y="660"/>
                    </a:lnTo>
                    <a:lnTo>
                      <a:pt x="2478" y="660"/>
                    </a:lnTo>
                    <a:lnTo>
                      <a:pt x="2478" y="660"/>
                    </a:lnTo>
                    <a:lnTo>
                      <a:pt x="2478" y="660"/>
                    </a:lnTo>
                    <a:lnTo>
                      <a:pt x="2478" y="660"/>
                    </a:lnTo>
                    <a:lnTo>
                      <a:pt x="2478" y="660"/>
                    </a:lnTo>
                    <a:lnTo>
                      <a:pt x="2478" y="654"/>
                    </a:lnTo>
                    <a:lnTo>
                      <a:pt x="2478" y="654"/>
                    </a:lnTo>
                    <a:lnTo>
                      <a:pt x="2478" y="654"/>
                    </a:lnTo>
                    <a:lnTo>
                      <a:pt x="2478" y="654"/>
                    </a:lnTo>
                    <a:lnTo>
                      <a:pt x="2478" y="654"/>
                    </a:lnTo>
                    <a:lnTo>
                      <a:pt x="2478" y="654"/>
                    </a:lnTo>
                    <a:lnTo>
                      <a:pt x="2478" y="654"/>
                    </a:lnTo>
                    <a:lnTo>
                      <a:pt x="2478" y="654"/>
                    </a:lnTo>
                    <a:lnTo>
                      <a:pt x="2478" y="654"/>
                    </a:lnTo>
                    <a:lnTo>
                      <a:pt x="2478" y="654"/>
                    </a:lnTo>
                    <a:lnTo>
                      <a:pt x="2478" y="654"/>
                    </a:lnTo>
                    <a:lnTo>
                      <a:pt x="2478" y="654"/>
                    </a:lnTo>
                    <a:lnTo>
                      <a:pt x="2478" y="654"/>
                    </a:lnTo>
                    <a:lnTo>
                      <a:pt x="2478" y="654"/>
                    </a:lnTo>
                    <a:lnTo>
                      <a:pt x="2478" y="654"/>
                    </a:lnTo>
                    <a:lnTo>
                      <a:pt x="2478" y="654"/>
                    </a:lnTo>
                    <a:lnTo>
                      <a:pt x="2478" y="648"/>
                    </a:lnTo>
                    <a:lnTo>
                      <a:pt x="2478" y="648"/>
                    </a:lnTo>
                    <a:lnTo>
                      <a:pt x="2478" y="648"/>
                    </a:lnTo>
                    <a:lnTo>
                      <a:pt x="2484" y="648"/>
                    </a:lnTo>
                    <a:lnTo>
                      <a:pt x="2484" y="648"/>
                    </a:lnTo>
                    <a:lnTo>
                      <a:pt x="2484" y="648"/>
                    </a:lnTo>
                    <a:lnTo>
                      <a:pt x="2484" y="648"/>
                    </a:lnTo>
                    <a:lnTo>
                      <a:pt x="2484" y="648"/>
                    </a:lnTo>
                    <a:lnTo>
                      <a:pt x="2484" y="648"/>
                    </a:lnTo>
                    <a:lnTo>
                      <a:pt x="2484" y="648"/>
                    </a:lnTo>
                    <a:lnTo>
                      <a:pt x="2484" y="648"/>
                    </a:lnTo>
                    <a:lnTo>
                      <a:pt x="2484" y="648"/>
                    </a:lnTo>
                    <a:lnTo>
                      <a:pt x="2484" y="648"/>
                    </a:lnTo>
                    <a:lnTo>
                      <a:pt x="2484" y="648"/>
                    </a:lnTo>
                    <a:lnTo>
                      <a:pt x="2484" y="648"/>
                    </a:lnTo>
                    <a:lnTo>
                      <a:pt x="2484" y="648"/>
                    </a:lnTo>
                    <a:lnTo>
                      <a:pt x="2484" y="642"/>
                    </a:lnTo>
                    <a:lnTo>
                      <a:pt x="2484" y="642"/>
                    </a:lnTo>
                    <a:lnTo>
                      <a:pt x="2484" y="642"/>
                    </a:lnTo>
                    <a:lnTo>
                      <a:pt x="2484" y="642"/>
                    </a:lnTo>
                    <a:lnTo>
                      <a:pt x="2484" y="642"/>
                    </a:lnTo>
                    <a:lnTo>
                      <a:pt x="2490" y="594"/>
                    </a:lnTo>
                    <a:lnTo>
                      <a:pt x="2496" y="594"/>
                    </a:lnTo>
                    <a:lnTo>
                      <a:pt x="2496" y="594"/>
                    </a:lnTo>
                    <a:lnTo>
                      <a:pt x="2496" y="594"/>
                    </a:lnTo>
                    <a:lnTo>
                      <a:pt x="2496" y="594"/>
                    </a:lnTo>
                    <a:lnTo>
                      <a:pt x="2496" y="594"/>
                    </a:lnTo>
                    <a:lnTo>
                      <a:pt x="2496" y="594"/>
                    </a:lnTo>
                    <a:lnTo>
                      <a:pt x="2496" y="594"/>
                    </a:lnTo>
                    <a:lnTo>
                      <a:pt x="2496" y="594"/>
                    </a:lnTo>
                    <a:lnTo>
                      <a:pt x="2496" y="588"/>
                    </a:lnTo>
                    <a:lnTo>
                      <a:pt x="2496" y="588"/>
                    </a:lnTo>
                    <a:lnTo>
                      <a:pt x="2496" y="588"/>
                    </a:lnTo>
                    <a:lnTo>
                      <a:pt x="2496" y="588"/>
                    </a:lnTo>
                    <a:lnTo>
                      <a:pt x="2496" y="588"/>
                    </a:lnTo>
                    <a:lnTo>
                      <a:pt x="2496" y="588"/>
                    </a:lnTo>
                    <a:lnTo>
                      <a:pt x="2496" y="588"/>
                    </a:lnTo>
                    <a:lnTo>
                      <a:pt x="2496" y="588"/>
                    </a:lnTo>
                    <a:lnTo>
                      <a:pt x="2496" y="588"/>
                    </a:lnTo>
                    <a:lnTo>
                      <a:pt x="2496" y="588"/>
                    </a:lnTo>
                    <a:lnTo>
                      <a:pt x="2496" y="588"/>
                    </a:lnTo>
                    <a:lnTo>
                      <a:pt x="2496" y="582"/>
                    </a:lnTo>
                    <a:lnTo>
                      <a:pt x="2496" y="582"/>
                    </a:lnTo>
                    <a:lnTo>
                      <a:pt x="2496" y="582"/>
                    </a:lnTo>
                    <a:lnTo>
                      <a:pt x="2496" y="582"/>
                    </a:lnTo>
                    <a:lnTo>
                      <a:pt x="2496" y="582"/>
                    </a:lnTo>
                    <a:lnTo>
                      <a:pt x="2496" y="582"/>
                    </a:lnTo>
                    <a:lnTo>
                      <a:pt x="2496" y="582"/>
                    </a:lnTo>
                    <a:lnTo>
                      <a:pt x="2496" y="582"/>
                    </a:lnTo>
                    <a:lnTo>
                      <a:pt x="2496" y="582"/>
                    </a:lnTo>
                    <a:lnTo>
                      <a:pt x="2496" y="582"/>
                    </a:lnTo>
                    <a:lnTo>
                      <a:pt x="2496" y="576"/>
                    </a:lnTo>
                    <a:lnTo>
                      <a:pt x="2496" y="576"/>
                    </a:lnTo>
                    <a:lnTo>
                      <a:pt x="2496" y="576"/>
                    </a:lnTo>
                    <a:lnTo>
                      <a:pt x="2496" y="576"/>
                    </a:lnTo>
                    <a:lnTo>
                      <a:pt x="2496" y="576"/>
                    </a:lnTo>
                    <a:lnTo>
                      <a:pt x="2496" y="576"/>
                    </a:lnTo>
                    <a:lnTo>
                      <a:pt x="2496" y="576"/>
                    </a:lnTo>
                    <a:lnTo>
                      <a:pt x="2496" y="576"/>
                    </a:lnTo>
                    <a:lnTo>
                      <a:pt x="2496" y="576"/>
                    </a:lnTo>
                    <a:lnTo>
                      <a:pt x="2496" y="576"/>
                    </a:lnTo>
                    <a:lnTo>
                      <a:pt x="2496" y="576"/>
                    </a:lnTo>
                    <a:lnTo>
                      <a:pt x="2496" y="570"/>
                    </a:lnTo>
                    <a:lnTo>
                      <a:pt x="2496" y="570"/>
                    </a:lnTo>
                    <a:lnTo>
                      <a:pt x="2496" y="570"/>
                    </a:lnTo>
                    <a:lnTo>
                      <a:pt x="2496" y="570"/>
                    </a:lnTo>
                    <a:lnTo>
                      <a:pt x="2496" y="570"/>
                    </a:lnTo>
                    <a:lnTo>
                      <a:pt x="2496" y="570"/>
                    </a:lnTo>
                    <a:lnTo>
                      <a:pt x="2496" y="570"/>
                    </a:lnTo>
                    <a:lnTo>
                      <a:pt x="2496" y="570"/>
                    </a:lnTo>
                    <a:lnTo>
                      <a:pt x="2496" y="570"/>
                    </a:lnTo>
                    <a:lnTo>
                      <a:pt x="2496" y="570"/>
                    </a:lnTo>
                    <a:lnTo>
                      <a:pt x="2496" y="564"/>
                    </a:lnTo>
                    <a:lnTo>
                      <a:pt x="2496" y="564"/>
                    </a:lnTo>
                    <a:lnTo>
                      <a:pt x="2496" y="564"/>
                    </a:lnTo>
                    <a:lnTo>
                      <a:pt x="2496" y="564"/>
                    </a:lnTo>
                    <a:lnTo>
                      <a:pt x="2496" y="564"/>
                    </a:lnTo>
                    <a:lnTo>
                      <a:pt x="2496" y="564"/>
                    </a:lnTo>
                    <a:lnTo>
                      <a:pt x="2496" y="564"/>
                    </a:lnTo>
                    <a:lnTo>
                      <a:pt x="2496" y="564"/>
                    </a:lnTo>
                    <a:lnTo>
                      <a:pt x="2496" y="564"/>
                    </a:lnTo>
                    <a:lnTo>
                      <a:pt x="2496" y="564"/>
                    </a:lnTo>
                    <a:lnTo>
                      <a:pt x="2502" y="564"/>
                    </a:lnTo>
                    <a:lnTo>
                      <a:pt x="2502" y="558"/>
                    </a:lnTo>
                    <a:lnTo>
                      <a:pt x="2502" y="558"/>
                    </a:lnTo>
                    <a:lnTo>
                      <a:pt x="2502" y="558"/>
                    </a:lnTo>
                    <a:lnTo>
                      <a:pt x="2502" y="558"/>
                    </a:lnTo>
                    <a:lnTo>
                      <a:pt x="2502" y="558"/>
                    </a:lnTo>
                    <a:lnTo>
                      <a:pt x="2502" y="558"/>
                    </a:lnTo>
                    <a:lnTo>
                      <a:pt x="2502" y="558"/>
                    </a:lnTo>
                    <a:lnTo>
                      <a:pt x="2502" y="558"/>
                    </a:lnTo>
                    <a:lnTo>
                      <a:pt x="2502" y="558"/>
                    </a:lnTo>
                    <a:lnTo>
                      <a:pt x="2502" y="558"/>
                    </a:lnTo>
                    <a:lnTo>
                      <a:pt x="2502" y="552"/>
                    </a:lnTo>
                    <a:lnTo>
                      <a:pt x="2502" y="552"/>
                    </a:lnTo>
                    <a:lnTo>
                      <a:pt x="2502" y="552"/>
                    </a:lnTo>
                    <a:lnTo>
                      <a:pt x="2502" y="552"/>
                    </a:lnTo>
                    <a:lnTo>
                      <a:pt x="2502" y="552"/>
                    </a:lnTo>
                    <a:lnTo>
                      <a:pt x="2502" y="552"/>
                    </a:lnTo>
                    <a:lnTo>
                      <a:pt x="2502" y="552"/>
                    </a:lnTo>
                    <a:lnTo>
                      <a:pt x="2502" y="552"/>
                    </a:lnTo>
                    <a:lnTo>
                      <a:pt x="2502" y="552"/>
                    </a:lnTo>
                    <a:lnTo>
                      <a:pt x="2502" y="546"/>
                    </a:lnTo>
                    <a:lnTo>
                      <a:pt x="2502" y="546"/>
                    </a:lnTo>
                    <a:lnTo>
                      <a:pt x="2502" y="546"/>
                    </a:lnTo>
                    <a:lnTo>
                      <a:pt x="2502" y="546"/>
                    </a:lnTo>
                    <a:lnTo>
                      <a:pt x="2502" y="546"/>
                    </a:lnTo>
                    <a:lnTo>
                      <a:pt x="2502" y="546"/>
                    </a:lnTo>
                    <a:lnTo>
                      <a:pt x="2502" y="546"/>
                    </a:lnTo>
                    <a:lnTo>
                      <a:pt x="2502" y="546"/>
                    </a:lnTo>
                    <a:lnTo>
                      <a:pt x="2502" y="546"/>
                    </a:lnTo>
                    <a:lnTo>
                      <a:pt x="2502" y="546"/>
                    </a:lnTo>
                    <a:lnTo>
                      <a:pt x="2502" y="540"/>
                    </a:lnTo>
                    <a:lnTo>
                      <a:pt x="2502" y="540"/>
                    </a:lnTo>
                    <a:lnTo>
                      <a:pt x="2502" y="540"/>
                    </a:lnTo>
                    <a:lnTo>
                      <a:pt x="2502" y="540"/>
                    </a:lnTo>
                    <a:lnTo>
                      <a:pt x="2502" y="540"/>
                    </a:lnTo>
                    <a:lnTo>
                      <a:pt x="2502" y="540"/>
                    </a:lnTo>
                    <a:lnTo>
                      <a:pt x="2502" y="540"/>
                    </a:lnTo>
                    <a:lnTo>
                      <a:pt x="2502" y="540"/>
                    </a:lnTo>
                    <a:lnTo>
                      <a:pt x="2502" y="540"/>
                    </a:lnTo>
                    <a:lnTo>
                      <a:pt x="2502" y="534"/>
                    </a:lnTo>
                    <a:lnTo>
                      <a:pt x="2502" y="534"/>
                    </a:lnTo>
                    <a:lnTo>
                      <a:pt x="2502" y="534"/>
                    </a:lnTo>
                    <a:lnTo>
                      <a:pt x="2502" y="534"/>
                    </a:lnTo>
                    <a:lnTo>
                      <a:pt x="2502" y="534"/>
                    </a:lnTo>
                    <a:lnTo>
                      <a:pt x="2502" y="534"/>
                    </a:lnTo>
                    <a:lnTo>
                      <a:pt x="2502" y="534"/>
                    </a:lnTo>
                    <a:lnTo>
                      <a:pt x="2502" y="534"/>
                    </a:lnTo>
                    <a:lnTo>
                      <a:pt x="2502" y="534"/>
                    </a:lnTo>
                    <a:lnTo>
                      <a:pt x="2502" y="534"/>
                    </a:lnTo>
                    <a:lnTo>
                      <a:pt x="2502" y="528"/>
                    </a:lnTo>
                    <a:lnTo>
                      <a:pt x="2502" y="528"/>
                    </a:lnTo>
                    <a:lnTo>
                      <a:pt x="2502" y="528"/>
                    </a:lnTo>
                    <a:lnTo>
                      <a:pt x="2502" y="528"/>
                    </a:lnTo>
                    <a:lnTo>
                      <a:pt x="2502" y="528"/>
                    </a:lnTo>
                    <a:lnTo>
                      <a:pt x="2502" y="528"/>
                    </a:lnTo>
                    <a:lnTo>
                      <a:pt x="2502" y="528"/>
                    </a:lnTo>
                    <a:lnTo>
                      <a:pt x="2502" y="528"/>
                    </a:lnTo>
                    <a:lnTo>
                      <a:pt x="2502" y="528"/>
                    </a:lnTo>
                    <a:lnTo>
                      <a:pt x="2502" y="522"/>
                    </a:lnTo>
                    <a:lnTo>
                      <a:pt x="2502" y="522"/>
                    </a:lnTo>
                    <a:lnTo>
                      <a:pt x="2502" y="522"/>
                    </a:lnTo>
                    <a:lnTo>
                      <a:pt x="2508" y="522"/>
                    </a:lnTo>
                    <a:lnTo>
                      <a:pt x="2508" y="522"/>
                    </a:lnTo>
                    <a:lnTo>
                      <a:pt x="2508" y="522"/>
                    </a:lnTo>
                    <a:lnTo>
                      <a:pt x="2508" y="522"/>
                    </a:lnTo>
                    <a:lnTo>
                      <a:pt x="2508" y="522"/>
                    </a:lnTo>
                    <a:lnTo>
                      <a:pt x="2508" y="522"/>
                    </a:lnTo>
                    <a:lnTo>
                      <a:pt x="2508" y="516"/>
                    </a:lnTo>
                    <a:lnTo>
                      <a:pt x="2508" y="516"/>
                    </a:lnTo>
                    <a:lnTo>
                      <a:pt x="2508" y="516"/>
                    </a:lnTo>
                    <a:lnTo>
                      <a:pt x="2508" y="516"/>
                    </a:lnTo>
                    <a:lnTo>
                      <a:pt x="2508" y="516"/>
                    </a:lnTo>
                    <a:lnTo>
                      <a:pt x="2508" y="516"/>
                    </a:lnTo>
                    <a:lnTo>
                      <a:pt x="2508" y="516"/>
                    </a:lnTo>
                    <a:lnTo>
                      <a:pt x="2508" y="516"/>
                    </a:lnTo>
                    <a:lnTo>
                      <a:pt x="2508" y="516"/>
                    </a:lnTo>
                    <a:lnTo>
                      <a:pt x="2514" y="438"/>
                    </a:lnTo>
                    <a:lnTo>
                      <a:pt x="2514" y="438"/>
                    </a:lnTo>
                    <a:lnTo>
                      <a:pt x="2514" y="438"/>
                    </a:lnTo>
                    <a:lnTo>
                      <a:pt x="2514" y="432"/>
                    </a:lnTo>
                    <a:lnTo>
                      <a:pt x="2520" y="432"/>
                    </a:lnTo>
                    <a:lnTo>
                      <a:pt x="2520" y="432"/>
                    </a:lnTo>
                    <a:lnTo>
                      <a:pt x="2520" y="432"/>
                    </a:lnTo>
                    <a:lnTo>
                      <a:pt x="2520" y="432"/>
                    </a:lnTo>
                    <a:lnTo>
                      <a:pt x="2520" y="432"/>
                    </a:lnTo>
                    <a:lnTo>
                      <a:pt x="2520" y="432"/>
                    </a:lnTo>
                    <a:lnTo>
                      <a:pt x="2520" y="426"/>
                    </a:lnTo>
                    <a:lnTo>
                      <a:pt x="2520" y="426"/>
                    </a:lnTo>
                    <a:lnTo>
                      <a:pt x="2520" y="426"/>
                    </a:lnTo>
                    <a:lnTo>
                      <a:pt x="2520" y="426"/>
                    </a:lnTo>
                    <a:lnTo>
                      <a:pt x="2520" y="426"/>
                    </a:lnTo>
                    <a:lnTo>
                      <a:pt x="2520" y="426"/>
                    </a:lnTo>
                    <a:lnTo>
                      <a:pt x="2520" y="426"/>
                    </a:lnTo>
                    <a:lnTo>
                      <a:pt x="2520" y="426"/>
                    </a:lnTo>
                    <a:lnTo>
                      <a:pt x="2520" y="420"/>
                    </a:lnTo>
                    <a:lnTo>
                      <a:pt x="2520" y="420"/>
                    </a:lnTo>
                    <a:lnTo>
                      <a:pt x="2520" y="420"/>
                    </a:lnTo>
                    <a:lnTo>
                      <a:pt x="2520" y="420"/>
                    </a:lnTo>
                    <a:lnTo>
                      <a:pt x="2520" y="420"/>
                    </a:lnTo>
                    <a:lnTo>
                      <a:pt x="2520" y="420"/>
                    </a:lnTo>
                    <a:lnTo>
                      <a:pt x="2520" y="420"/>
                    </a:lnTo>
                    <a:lnTo>
                      <a:pt x="2520" y="414"/>
                    </a:lnTo>
                    <a:lnTo>
                      <a:pt x="2520" y="414"/>
                    </a:lnTo>
                    <a:lnTo>
                      <a:pt x="2520" y="414"/>
                    </a:lnTo>
                    <a:lnTo>
                      <a:pt x="2520" y="414"/>
                    </a:lnTo>
                    <a:lnTo>
                      <a:pt x="2520" y="414"/>
                    </a:lnTo>
                    <a:lnTo>
                      <a:pt x="2520" y="414"/>
                    </a:lnTo>
                    <a:lnTo>
                      <a:pt x="2520" y="414"/>
                    </a:lnTo>
                    <a:lnTo>
                      <a:pt x="2520" y="408"/>
                    </a:lnTo>
                    <a:lnTo>
                      <a:pt x="2520" y="408"/>
                    </a:lnTo>
                    <a:lnTo>
                      <a:pt x="2520" y="408"/>
                    </a:lnTo>
                    <a:lnTo>
                      <a:pt x="2520" y="408"/>
                    </a:lnTo>
                    <a:lnTo>
                      <a:pt x="2520" y="408"/>
                    </a:lnTo>
                    <a:lnTo>
                      <a:pt x="2520" y="408"/>
                    </a:lnTo>
                    <a:lnTo>
                      <a:pt x="2520" y="408"/>
                    </a:lnTo>
                    <a:lnTo>
                      <a:pt x="2520" y="402"/>
                    </a:lnTo>
                    <a:lnTo>
                      <a:pt x="2520" y="402"/>
                    </a:lnTo>
                    <a:lnTo>
                      <a:pt x="2520" y="402"/>
                    </a:lnTo>
                    <a:lnTo>
                      <a:pt x="2520" y="402"/>
                    </a:lnTo>
                    <a:lnTo>
                      <a:pt x="2520" y="402"/>
                    </a:lnTo>
                    <a:lnTo>
                      <a:pt x="2520" y="402"/>
                    </a:lnTo>
                    <a:lnTo>
                      <a:pt x="2520" y="402"/>
                    </a:lnTo>
                    <a:lnTo>
                      <a:pt x="2520" y="402"/>
                    </a:lnTo>
                    <a:lnTo>
                      <a:pt x="2520" y="396"/>
                    </a:lnTo>
                    <a:lnTo>
                      <a:pt x="2520" y="396"/>
                    </a:lnTo>
                    <a:lnTo>
                      <a:pt x="2520" y="396"/>
                    </a:lnTo>
                    <a:lnTo>
                      <a:pt x="2520" y="396"/>
                    </a:lnTo>
                    <a:lnTo>
                      <a:pt x="2520" y="396"/>
                    </a:lnTo>
                    <a:lnTo>
                      <a:pt x="2520" y="396"/>
                    </a:lnTo>
                    <a:lnTo>
                      <a:pt x="2532" y="300"/>
                    </a:lnTo>
                    <a:lnTo>
                      <a:pt x="2532" y="300"/>
                    </a:lnTo>
                    <a:lnTo>
                      <a:pt x="2532" y="300"/>
                    </a:lnTo>
                    <a:lnTo>
                      <a:pt x="2532" y="294"/>
                    </a:lnTo>
                    <a:lnTo>
                      <a:pt x="2532" y="294"/>
                    </a:lnTo>
                    <a:lnTo>
                      <a:pt x="2532" y="294"/>
                    </a:lnTo>
                    <a:lnTo>
                      <a:pt x="2532" y="294"/>
                    </a:lnTo>
                    <a:lnTo>
                      <a:pt x="2532" y="294"/>
                    </a:lnTo>
                    <a:lnTo>
                      <a:pt x="2532" y="294"/>
                    </a:lnTo>
                    <a:lnTo>
                      <a:pt x="2532" y="288"/>
                    </a:lnTo>
                    <a:lnTo>
                      <a:pt x="2532" y="288"/>
                    </a:lnTo>
                    <a:lnTo>
                      <a:pt x="2532" y="288"/>
                    </a:lnTo>
                    <a:lnTo>
                      <a:pt x="2532" y="288"/>
                    </a:lnTo>
                    <a:lnTo>
                      <a:pt x="2532" y="288"/>
                    </a:lnTo>
                    <a:lnTo>
                      <a:pt x="2532" y="288"/>
                    </a:lnTo>
                    <a:lnTo>
                      <a:pt x="2532" y="282"/>
                    </a:lnTo>
                    <a:lnTo>
                      <a:pt x="2532" y="282"/>
                    </a:lnTo>
                    <a:lnTo>
                      <a:pt x="2532" y="282"/>
                    </a:lnTo>
                    <a:lnTo>
                      <a:pt x="2532" y="282"/>
                    </a:lnTo>
                    <a:lnTo>
                      <a:pt x="2532" y="282"/>
                    </a:lnTo>
                    <a:lnTo>
                      <a:pt x="2532" y="282"/>
                    </a:lnTo>
                    <a:lnTo>
                      <a:pt x="2532" y="276"/>
                    </a:lnTo>
                    <a:lnTo>
                      <a:pt x="2532" y="276"/>
                    </a:lnTo>
                    <a:lnTo>
                      <a:pt x="2532" y="276"/>
                    </a:lnTo>
                    <a:lnTo>
                      <a:pt x="2532" y="276"/>
                    </a:lnTo>
                    <a:lnTo>
                      <a:pt x="2532" y="276"/>
                    </a:lnTo>
                    <a:lnTo>
                      <a:pt x="2532" y="276"/>
                    </a:lnTo>
                    <a:lnTo>
                      <a:pt x="2532" y="270"/>
                    </a:lnTo>
                    <a:lnTo>
                      <a:pt x="2532" y="270"/>
                    </a:lnTo>
                    <a:lnTo>
                      <a:pt x="2532" y="270"/>
                    </a:lnTo>
                    <a:lnTo>
                      <a:pt x="2538" y="270"/>
                    </a:lnTo>
                    <a:lnTo>
                      <a:pt x="2538" y="270"/>
                    </a:lnTo>
                    <a:lnTo>
                      <a:pt x="2538" y="270"/>
                    </a:lnTo>
                    <a:lnTo>
                      <a:pt x="2538" y="264"/>
                    </a:lnTo>
                    <a:lnTo>
                      <a:pt x="2538" y="264"/>
                    </a:lnTo>
                    <a:lnTo>
                      <a:pt x="2538" y="264"/>
                    </a:lnTo>
                    <a:lnTo>
                      <a:pt x="2538" y="264"/>
                    </a:lnTo>
                    <a:lnTo>
                      <a:pt x="2538" y="264"/>
                    </a:lnTo>
                    <a:lnTo>
                      <a:pt x="2538" y="258"/>
                    </a:lnTo>
                    <a:lnTo>
                      <a:pt x="2538" y="258"/>
                    </a:lnTo>
                    <a:lnTo>
                      <a:pt x="2538" y="258"/>
                    </a:lnTo>
                    <a:lnTo>
                      <a:pt x="2538" y="258"/>
                    </a:lnTo>
                    <a:lnTo>
                      <a:pt x="2538" y="258"/>
                    </a:lnTo>
                    <a:lnTo>
                      <a:pt x="2538" y="258"/>
                    </a:lnTo>
                    <a:lnTo>
                      <a:pt x="2538" y="252"/>
                    </a:lnTo>
                    <a:lnTo>
                      <a:pt x="2538" y="252"/>
                    </a:lnTo>
                    <a:lnTo>
                      <a:pt x="2538" y="252"/>
                    </a:lnTo>
                    <a:lnTo>
                      <a:pt x="2538" y="252"/>
                    </a:lnTo>
                    <a:lnTo>
                      <a:pt x="2538" y="252"/>
                    </a:lnTo>
                    <a:lnTo>
                      <a:pt x="2538" y="252"/>
                    </a:lnTo>
                    <a:lnTo>
                      <a:pt x="2538" y="246"/>
                    </a:lnTo>
                    <a:lnTo>
                      <a:pt x="2538" y="246"/>
                    </a:lnTo>
                    <a:lnTo>
                      <a:pt x="2538" y="246"/>
                    </a:lnTo>
                    <a:lnTo>
                      <a:pt x="2538" y="246"/>
                    </a:lnTo>
                    <a:lnTo>
                      <a:pt x="2538" y="246"/>
                    </a:lnTo>
                    <a:lnTo>
                      <a:pt x="2538" y="246"/>
                    </a:lnTo>
                    <a:lnTo>
                      <a:pt x="2538" y="240"/>
                    </a:lnTo>
                    <a:lnTo>
                      <a:pt x="2538" y="240"/>
                    </a:lnTo>
                    <a:lnTo>
                      <a:pt x="2538" y="240"/>
                    </a:lnTo>
                    <a:lnTo>
                      <a:pt x="2538" y="240"/>
                    </a:lnTo>
                    <a:lnTo>
                      <a:pt x="2538" y="240"/>
                    </a:lnTo>
                    <a:lnTo>
                      <a:pt x="2538" y="234"/>
                    </a:lnTo>
                    <a:lnTo>
                      <a:pt x="2538" y="234"/>
                    </a:lnTo>
                    <a:lnTo>
                      <a:pt x="2538" y="234"/>
                    </a:lnTo>
                    <a:lnTo>
                      <a:pt x="2538" y="234"/>
                    </a:lnTo>
                    <a:lnTo>
                      <a:pt x="2538" y="234"/>
                    </a:lnTo>
                    <a:lnTo>
                      <a:pt x="2538" y="234"/>
                    </a:lnTo>
                    <a:lnTo>
                      <a:pt x="2538" y="228"/>
                    </a:lnTo>
                    <a:lnTo>
                      <a:pt x="2538" y="228"/>
                    </a:lnTo>
                    <a:lnTo>
                      <a:pt x="2538" y="228"/>
                    </a:lnTo>
                    <a:lnTo>
                      <a:pt x="2538" y="228"/>
                    </a:lnTo>
                    <a:lnTo>
                      <a:pt x="2538" y="228"/>
                    </a:lnTo>
                    <a:lnTo>
                      <a:pt x="2538" y="228"/>
                    </a:lnTo>
                    <a:lnTo>
                      <a:pt x="2538" y="222"/>
                    </a:lnTo>
                    <a:lnTo>
                      <a:pt x="2538" y="222"/>
                    </a:lnTo>
                    <a:lnTo>
                      <a:pt x="2538" y="222"/>
                    </a:lnTo>
                    <a:lnTo>
                      <a:pt x="2538" y="222"/>
                    </a:lnTo>
                    <a:lnTo>
                      <a:pt x="2538" y="222"/>
                    </a:lnTo>
                    <a:lnTo>
                      <a:pt x="2538" y="216"/>
                    </a:lnTo>
                    <a:lnTo>
                      <a:pt x="2538" y="216"/>
                    </a:lnTo>
                    <a:lnTo>
                      <a:pt x="2538" y="216"/>
                    </a:lnTo>
                    <a:lnTo>
                      <a:pt x="2538" y="216"/>
                    </a:lnTo>
                    <a:lnTo>
                      <a:pt x="2538" y="216"/>
                    </a:lnTo>
                    <a:lnTo>
                      <a:pt x="2538" y="216"/>
                    </a:lnTo>
                    <a:lnTo>
                      <a:pt x="2538" y="210"/>
                    </a:lnTo>
                    <a:lnTo>
                      <a:pt x="2538" y="210"/>
                    </a:lnTo>
                    <a:lnTo>
                      <a:pt x="2538" y="210"/>
                    </a:lnTo>
                    <a:lnTo>
                      <a:pt x="2538" y="210"/>
                    </a:lnTo>
                    <a:lnTo>
                      <a:pt x="2538" y="210"/>
                    </a:lnTo>
                    <a:lnTo>
                      <a:pt x="2538" y="204"/>
                    </a:lnTo>
                    <a:lnTo>
                      <a:pt x="2544" y="204"/>
                    </a:lnTo>
                    <a:lnTo>
                      <a:pt x="2544" y="204"/>
                    </a:lnTo>
                    <a:lnTo>
                      <a:pt x="2544" y="204"/>
                    </a:lnTo>
                    <a:lnTo>
                      <a:pt x="2544" y="204"/>
                    </a:lnTo>
                    <a:lnTo>
                      <a:pt x="2544" y="204"/>
                    </a:lnTo>
                    <a:lnTo>
                      <a:pt x="2544" y="198"/>
                    </a:lnTo>
                    <a:lnTo>
                      <a:pt x="2544" y="198"/>
                    </a:lnTo>
                    <a:lnTo>
                      <a:pt x="2544" y="198"/>
                    </a:lnTo>
                    <a:lnTo>
                      <a:pt x="2544" y="198"/>
                    </a:lnTo>
                    <a:lnTo>
                      <a:pt x="2544" y="198"/>
                    </a:lnTo>
                    <a:lnTo>
                      <a:pt x="2544" y="192"/>
                    </a:lnTo>
                    <a:lnTo>
                      <a:pt x="2544" y="192"/>
                    </a:lnTo>
                    <a:lnTo>
                      <a:pt x="2544" y="192"/>
                    </a:lnTo>
                    <a:lnTo>
                      <a:pt x="2544" y="192"/>
                    </a:lnTo>
                    <a:lnTo>
                      <a:pt x="2544" y="192"/>
                    </a:lnTo>
                    <a:lnTo>
                      <a:pt x="2544" y="192"/>
                    </a:lnTo>
                    <a:lnTo>
                      <a:pt x="2544" y="186"/>
                    </a:lnTo>
                    <a:lnTo>
                      <a:pt x="2544" y="186"/>
                    </a:lnTo>
                    <a:lnTo>
                      <a:pt x="2544" y="186"/>
                    </a:lnTo>
                    <a:lnTo>
                      <a:pt x="2544" y="186"/>
                    </a:lnTo>
                    <a:lnTo>
                      <a:pt x="2544" y="186"/>
                    </a:lnTo>
                    <a:lnTo>
                      <a:pt x="2544" y="180"/>
                    </a:lnTo>
                    <a:lnTo>
                      <a:pt x="2544" y="180"/>
                    </a:lnTo>
                    <a:lnTo>
                      <a:pt x="2544" y="180"/>
                    </a:lnTo>
                    <a:lnTo>
                      <a:pt x="2544" y="180"/>
                    </a:lnTo>
                    <a:lnTo>
                      <a:pt x="2544" y="180"/>
                    </a:lnTo>
                    <a:lnTo>
                      <a:pt x="2544" y="180"/>
                    </a:lnTo>
                    <a:lnTo>
                      <a:pt x="2544" y="174"/>
                    </a:lnTo>
                    <a:lnTo>
                      <a:pt x="2544" y="174"/>
                    </a:lnTo>
                    <a:lnTo>
                      <a:pt x="2544" y="174"/>
                    </a:lnTo>
                    <a:lnTo>
                      <a:pt x="2544" y="174"/>
                    </a:lnTo>
                    <a:lnTo>
                      <a:pt x="2544" y="174"/>
                    </a:lnTo>
                    <a:lnTo>
                      <a:pt x="2544" y="168"/>
                    </a:lnTo>
                    <a:lnTo>
                      <a:pt x="2544" y="168"/>
                    </a:lnTo>
                    <a:lnTo>
                      <a:pt x="2544" y="168"/>
                    </a:lnTo>
                    <a:lnTo>
                      <a:pt x="2544" y="168"/>
                    </a:lnTo>
                    <a:lnTo>
                      <a:pt x="2544" y="168"/>
                    </a:lnTo>
                    <a:lnTo>
                      <a:pt x="2544" y="162"/>
                    </a:lnTo>
                    <a:lnTo>
                      <a:pt x="2544" y="162"/>
                    </a:lnTo>
                    <a:lnTo>
                      <a:pt x="2544" y="162"/>
                    </a:lnTo>
                    <a:lnTo>
                      <a:pt x="2544" y="162"/>
                    </a:lnTo>
                    <a:lnTo>
                      <a:pt x="2544" y="162"/>
                    </a:lnTo>
                    <a:lnTo>
                      <a:pt x="2544" y="162"/>
                    </a:lnTo>
                    <a:lnTo>
                      <a:pt x="2544" y="156"/>
                    </a:lnTo>
                    <a:lnTo>
                      <a:pt x="2544" y="156"/>
                    </a:lnTo>
                    <a:lnTo>
                      <a:pt x="2544" y="156"/>
                    </a:lnTo>
                    <a:lnTo>
                      <a:pt x="2544" y="156"/>
                    </a:lnTo>
                    <a:lnTo>
                      <a:pt x="2544" y="156"/>
                    </a:lnTo>
                    <a:lnTo>
                      <a:pt x="2544" y="150"/>
                    </a:lnTo>
                    <a:lnTo>
                      <a:pt x="2544" y="150"/>
                    </a:lnTo>
                    <a:lnTo>
                      <a:pt x="2544" y="150"/>
                    </a:lnTo>
                    <a:lnTo>
                      <a:pt x="2544" y="150"/>
                    </a:lnTo>
                    <a:lnTo>
                      <a:pt x="2544" y="150"/>
                    </a:lnTo>
                    <a:lnTo>
                      <a:pt x="2544" y="144"/>
                    </a:lnTo>
                    <a:lnTo>
                      <a:pt x="2544" y="144"/>
                    </a:lnTo>
                    <a:lnTo>
                      <a:pt x="2544" y="144"/>
                    </a:lnTo>
                    <a:lnTo>
                      <a:pt x="2544" y="144"/>
                    </a:lnTo>
                    <a:lnTo>
                      <a:pt x="2544" y="144"/>
                    </a:lnTo>
                    <a:lnTo>
                      <a:pt x="2544" y="138"/>
                    </a:lnTo>
                    <a:lnTo>
                      <a:pt x="2544" y="138"/>
                    </a:lnTo>
                    <a:lnTo>
                      <a:pt x="2544" y="138"/>
                    </a:lnTo>
                    <a:lnTo>
                      <a:pt x="2550" y="138"/>
                    </a:lnTo>
                    <a:lnTo>
                      <a:pt x="2550" y="138"/>
                    </a:lnTo>
                    <a:lnTo>
                      <a:pt x="2550" y="138"/>
                    </a:lnTo>
                    <a:lnTo>
                      <a:pt x="2550" y="132"/>
                    </a:lnTo>
                    <a:lnTo>
                      <a:pt x="2550" y="132"/>
                    </a:lnTo>
                    <a:lnTo>
                      <a:pt x="2550" y="132"/>
                    </a:lnTo>
                    <a:lnTo>
                      <a:pt x="2550" y="132"/>
                    </a:lnTo>
                    <a:lnTo>
                      <a:pt x="2550" y="132"/>
                    </a:lnTo>
                    <a:lnTo>
                      <a:pt x="2550" y="126"/>
                    </a:lnTo>
                    <a:lnTo>
                      <a:pt x="2550" y="126"/>
                    </a:lnTo>
                    <a:lnTo>
                      <a:pt x="2550" y="126"/>
                    </a:lnTo>
                    <a:lnTo>
                      <a:pt x="2550" y="126"/>
                    </a:lnTo>
                    <a:lnTo>
                      <a:pt x="2550" y="126"/>
                    </a:lnTo>
                    <a:lnTo>
                      <a:pt x="2550" y="120"/>
                    </a:lnTo>
                    <a:lnTo>
                      <a:pt x="2550" y="120"/>
                    </a:lnTo>
                    <a:lnTo>
                      <a:pt x="2550" y="120"/>
                    </a:lnTo>
                    <a:lnTo>
                      <a:pt x="2550" y="120"/>
                    </a:lnTo>
                    <a:lnTo>
                      <a:pt x="2550" y="120"/>
                    </a:lnTo>
                    <a:lnTo>
                      <a:pt x="2550" y="114"/>
                    </a:lnTo>
                    <a:lnTo>
                      <a:pt x="2550" y="114"/>
                    </a:lnTo>
                    <a:lnTo>
                      <a:pt x="2550" y="114"/>
                    </a:lnTo>
                    <a:lnTo>
                      <a:pt x="2550" y="114"/>
                    </a:lnTo>
                    <a:lnTo>
                      <a:pt x="2550" y="114"/>
                    </a:lnTo>
                    <a:lnTo>
                      <a:pt x="2550" y="108"/>
                    </a:lnTo>
                    <a:lnTo>
                      <a:pt x="2550" y="108"/>
                    </a:lnTo>
                    <a:lnTo>
                      <a:pt x="2550" y="108"/>
                    </a:lnTo>
                    <a:lnTo>
                      <a:pt x="2550" y="108"/>
                    </a:lnTo>
                    <a:lnTo>
                      <a:pt x="2550" y="108"/>
                    </a:lnTo>
                    <a:lnTo>
                      <a:pt x="2550" y="102"/>
                    </a:lnTo>
                    <a:lnTo>
                      <a:pt x="2550" y="102"/>
                    </a:lnTo>
                    <a:lnTo>
                      <a:pt x="2550" y="102"/>
                    </a:lnTo>
                    <a:lnTo>
                      <a:pt x="2550" y="102"/>
                    </a:lnTo>
                    <a:lnTo>
                      <a:pt x="2550" y="102"/>
                    </a:lnTo>
                    <a:lnTo>
                      <a:pt x="2550" y="96"/>
                    </a:lnTo>
                    <a:lnTo>
                      <a:pt x="2550" y="96"/>
                    </a:lnTo>
                    <a:lnTo>
                      <a:pt x="2550" y="96"/>
                    </a:lnTo>
                    <a:lnTo>
                      <a:pt x="2550" y="96"/>
                    </a:lnTo>
                    <a:lnTo>
                      <a:pt x="2550" y="96"/>
                    </a:lnTo>
                    <a:lnTo>
                      <a:pt x="2550" y="90"/>
                    </a:lnTo>
                    <a:lnTo>
                      <a:pt x="2550" y="90"/>
                    </a:lnTo>
                    <a:lnTo>
                      <a:pt x="2550" y="90"/>
                    </a:lnTo>
                    <a:lnTo>
                      <a:pt x="2550" y="90"/>
                    </a:lnTo>
                    <a:lnTo>
                      <a:pt x="2550" y="90"/>
                    </a:lnTo>
                    <a:lnTo>
                      <a:pt x="2550" y="84"/>
                    </a:lnTo>
                    <a:lnTo>
                      <a:pt x="2550" y="84"/>
                    </a:lnTo>
                    <a:lnTo>
                      <a:pt x="2550" y="84"/>
                    </a:lnTo>
                    <a:lnTo>
                      <a:pt x="2550" y="84"/>
                    </a:lnTo>
                    <a:lnTo>
                      <a:pt x="2550" y="84"/>
                    </a:lnTo>
                    <a:lnTo>
                      <a:pt x="2550" y="78"/>
                    </a:lnTo>
                    <a:lnTo>
                      <a:pt x="2550" y="78"/>
                    </a:lnTo>
                    <a:lnTo>
                      <a:pt x="2550" y="78"/>
                    </a:lnTo>
                    <a:lnTo>
                      <a:pt x="2550" y="78"/>
                    </a:lnTo>
                    <a:lnTo>
                      <a:pt x="2550" y="78"/>
                    </a:lnTo>
                    <a:lnTo>
                      <a:pt x="2550" y="72"/>
                    </a:lnTo>
                    <a:lnTo>
                      <a:pt x="2550" y="72"/>
                    </a:lnTo>
                    <a:lnTo>
                      <a:pt x="2550" y="72"/>
                    </a:lnTo>
                    <a:lnTo>
                      <a:pt x="2550" y="72"/>
                    </a:lnTo>
                    <a:lnTo>
                      <a:pt x="2550" y="72"/>
                    </a:lnTo>
                    <a:lnTo>
                      <a:pt x="2550" y="72"/>
                    </a:lnTo>
                    <a:lnTo>
                      <a:pt x="2550" y="66"/>
                    </a:lnTo>
                    <a:lnTo>
                      <a:pt x="2550" y="66"/>
                    </a:lnTo>
                    <a:lnTo>
                      <a:pt x="2556" y="66"/>
                    </a:lnTo>
                    <a:lnTo>
                      <a:pt x="2556" y="66"/>
                    </a:lnTo>
                    <a:lnTo>
                      <a:pt x="2556" y="66"/>
                    </a:lnTo>
                    <a:lnTo>
                      <a:pt x="2556" y="60"/>
                    </a:lnTo>
                    <a:lnTo>
                      <a:pt x="2556" y="60"/>
                    </a:lnTo>
                    <a:lnTo>
                      <a:pt x="2556" y="60"/>
                    </a:lnTo>
                    <a:lnTo>
                      <a:pt x="2556" y="60"/>
                    </a:lnTo>
                    <a:lnTo>
                      <a:pt x="2556" y="60"/>
                    </a:lnTo>
                    <a:lnTo>
                      <a:pt x="2556" y="54"/>
                    </a:lnTo>
                    <a:lnTo>
                      <a:pt x="2556" y="54"/>
                    </a:lnTo>
                    <a:lnTo>
                      <a:pt x="2556" y="54"/>
                    </a:lnTo>
                    <a:lnTo>
                      <a:pt x="2556" y="54"/>
                    </a:lnTo>
                    <a:lnTo>
                      <a:pt x="2556" y="54"/>
                    </a:lnTo>
                    <a:lnTo>
                      <a:pt x="2556" y="48"/>
                    </a:lnTo>
                    <a:lnTo>
                      <a:pt x="2556" y="48"/>
                    </a:lnTo>
                    <a:lnTo>
                      <a:pt x="2556" y="48"/>
                    </a:lnTo>
                    <a:lnTo>
                      <a:pt x="2556" y="48"/>
                    </a:lnTo>
                    <a:lnTo>
                      <a:pt x="2556" y="42"/>
                    </a:lnTo>
                    <a:lnTo>
                      <a:pt x="2556" y="42"/>
                    </a:lnTo>
                    <a:lnTo>
                      <a:pt x="2556" y="42"/>
                    </a:lnTo>
                    <a:lnTo>
                      <a:pt x="2556" y="42"/>
                    </a:lnTo>
                    <a:lnTo>
                      <a:pt x="2556" y="42"/>
                    </a:lnTo>
                    <a:lnTo>
                      <a:pt x="2556" y="36"/>
                    </a:lnTo>
                    <a:lnTo>
                      <a:pt x="2556" y="36"/>
                    </a:lnTo>
                    <a:lnTo>
                      <a:pt x="2556" y="36"/>
                    </a:lnTo>
                    <a:lnTo>
                      <a:pt x="2556" y="36"/>
                    </a:lnTo>
                    <a:lnTo>
                      <a:pt x="2556" y="36"/>
                    </a:lnTo>
                    <a:lnTo>
                      <a:pt x="2556" y="30"/>
                    </a:lnTo>
                    <a:lnTo>
                      <a:pt x="2556" y="30"/>
                    </a:lnTo>
                    <a:lnTo>
                      <a:pt x="2556" y="30"/>
                    </a:lnTo>
                    <a:lnTo>
                      <a:pt x="2556" y="30"/>
                    </a:lnTo>
                    <a:lnTo>
                      <a:pt x="2556" y="30"/>
                    </a:lnTo>
                    <a:lnTo>
                      <a:pt x="2556" y="30"/>
                    </a:lnTo>
                    <a:lnTo>
                      <a:pt x="2556" y="24"/>
                    </a:lnTo>
                    <a:lnTo>
                      <a:pt x="2556" y="24"/>
                    </a:lnTo>
                    <a:lnTo>
                      <a:pt x="2556" y="24"/>
                    </a:lnTo>
                    <a:lnTo>
                      <a:pt x="2556" y="24"/>
                    </a:lnTo>
                    <a:lnTo>
                      <a:pt x="2556" y="24"/>
                    </a:lnTo>
                    <a:lnTo>
                      <a:pt x="2556" y="24"/>
                    </a:lnTo>
                    <a:lnTo>
                      <a:pt x="2556" y="24"/>
                    </a:lnTo>
                    <a:lnTo>
                      <a:pt x="2556" y="24"/>
                    </a:lnTo>
                    <a:lnTo>
                      <a:pt x="2556" y="24"/>
                    </a:lnTo>
                    <a:lnTo>
                      <a:pt x="2556" y="24"/>
                    </a:lnTo>
                    <a:lnTo>
                      <a:pt x="2556" y="24"/>
                    </a:lnTo>
                    <a:lnTo>
                      <a:pt x="2556" y="30"/>
                    </a:lnTo>
                    <a:lnTo>
                      <a:pt x="2556" y="30"/>
                    </a:lnTo>
                    <a:lnTo>
                      <a:pt x="2556" y="30"/>
                    </a:lnTo>
                    <a:lnTo>
                      <a:pt x="2556" y="36"/>
                    </a:lnTo>
                    <a:lnTo>
                      <a:pt x="2556" y="36"/>
                    </a:lnTo>
                    <a:lnTo>
                      <a:pt x="2556" y="42"/>
                    </a:lnTo>
                    <a:lnTo>
                      <a:pt x="2556" y="48"/>
                    </a:lnTo>
                    <a:lnTo>
                      <a:pt x="2556" y="48"/>
                    </a:lnTo>
                    <a:lnTo>
                      <a:pt x="2556" y="54"/>
                    </a:lnTo>
                    <a:lnTo>
                      <a:pt x="2556" y="60"/>
                    </a:lnTo>
                    <a:lnTo>
                      <a:pt x="2556" y="66"/>
                    </a:lnTo>
                    <a:lnTo>
                      <a:pt x="2556" y="72"/>
                    </a:lnTo>
                    <a:lnTo>
                      <a:pt x="2556" y="78"/>
                    </a:lnTo>
                    <a:lnTo>
                      <a:pt x="2556" y="84"/>
                    </a:lnTo>
                    <a:lnTo>
                      <a:pt x="2556" y="90"/>
                    </a:lnTo>
                    <a:lnTo>
                      <a:pt x="2556" y="96"/>
                    </a:lnTo>
                    <a:lnTo>
                      <a:pt x="2556" y="102"/>
                    </a:lnTo>
                    <a:lnTo>
                      <a:pt x="2556" y="108"/>
                    </a:lnTo>
                    <a:lnTo>
                      <a:pt x="2562" y="114"/>
                    </a:lnTo>
                    <a:lnTo>
                      <a:pt x="2562" y="120"/>
                    </a:lnTo>
                    <a:lnTo>
                      <a:pt x="2562" y="126"/>
                    </a:lnTo>
                    <a:lnTo>
                      <a:pt x="2562" y="132"/>
                    </a:lnTo>
                    <a:lnTo>
                      <a:pt x="2562" y="138"/>
                    </a:lnTo>
                    <a:lnTo>
                      <a:pt x="2562" y="144"/>
                    </a:lnTo>
                    <a:lnTo>
                      <a:pt x="2562" y="150"/>
                    </a:lnTo>
                    <a:lnTo>
                      <a:pt x="2562" y="156"/>
                    </a:lnTo>
                    <a:lnTo>
                      <a:pt x="2562" y="162"/>
                    </a:lnTo>
                    <a:lnTo>
                      <a:pt x="2562" y="168"/>
                    </a:lnTo>
                    <a:lnTo>
                      <a:pt x="2562" y="168"/>
                    </a:lnTo>
                    <a:lnTo>
                      <a:pt x="2562" y="174"/>
                    </a:lnTo>
                    <a:lnTo>
                      <a:pt x="2562" y="180"/>
                    </a:lnTo>
                    <a:lnTo>
                      <a:pt x="2562" y="186"/>
                    </a:lnTo>
                    <a:lnTo>
                      <a:pt x="2562" y="192"/>
                    </a:lnTo>
                    <a:lnTo>
                      <a:pt x="2562" y="198"/>
                    </a:lnTo>
                    <a:lnTo>
                      <a:pt x="2562" y="204"/>
                    </a:lnTo>
                    <a:lnTo>
                      <a:pt x="2562" y="210"/>
                    </a:lnTo>
                    <a:lnTo>
                      <a:pt x="2562" y="216"/>
                    </a:lnTo>
                    <a:lnTo>
                      <a:pt x="2562" y="216"/>
                    </a:lnTo>
                    <a:lnTo>
                      <a:pt x="2562" y="222"/>
                    </a:lnTo>
                    <a:lnTo>
                      <a:pt x="2562" y="228"/>
                    </a:lnTo>
                    <a:lnTo>
                      <a:pt x="2562" y="228"/>
                    </a:lnTo>
                    <a:lnTo>
                      <a:pt x="2562" y="234"/>
                    </a:lnTo>
                    <a:lnTo>
                      <a:pt x="2562" y="234"/>
                    </a:lnTo>
                    <a:lnTo>
                      <a:pt x="2562" y="240"/>
                    </a:lnTo>
                    <a:lnTo>
                      <a:pt x="2562" y="240"/>
                    </a:lnTo>
                    <a:lnTo>
                      <a:pt x="2562" y="246"/>
                    </a:lnTo>
                    <a:lnTo>
                      <a:pt x="2562" y="246"/>
                    </a:lnTo>
                    <a:lnTo>
                      <a:pt x="2562" y="246"/>
                    </a:lnTo>
                    <a:lnTo>
                      <a:pt x="2562" y="252"/>
                    </a:lnTo>
                    <a:lnTo>
                      <a:pt x="2562" y="252"/>
                    </a:lnTo>
                    <a:lnTo>
                      <a:pt x="2562" y="252"/>
                    </a:lnTo>
                    <a:lnTo>
                      <a:pt x="2562" y="252"/>
                    </a:lnTo>
                    <a:lnTo>
                      <a:pt x="2562" y="252"/>
                    </a:lnTo>
                    <a:lnTo>
                      <a:pt x="2562" y="252"/>
                    </a:lnTo>
                    <a:lnTo>
                      <a:pt x="2562" y="252"/>
                    </a:lnTo>
                    <a:lnTo>
                      <a:pt x="2562" y="252"/>
                    </a:lnTo>
                    <a:lnTo>
                      <a:pt x="2562" y="252"/>
                    </a:lnTo>
                    <a:lnTo>
                      <a:pt x="2562" y="252"/>
                    </a:lnTo>
                    <a:lnTo>
                      <a:pt x="2562" y="252"/>
                    </a:lnTo>
                    <a:lnTo>
                      <a:pt x="2562" y="252"/>
                    </a:lnTo>
                    <a:lnTo>
                      <a:pt x="2562" y="252"/>
                    </a:lnTo>
                    <a:lnTo>
                      <a:pt x="2562" y="246"/>
                    </a:lnTo>
                    <a:lnTo>
                      <a:pt x="2562" y="246"/>
                    </a:lnTo>
                    <a:lnTo>
                      <a:pt x="2562" y="246"/>
                    </a:lnTo>
                    <a:lnTo>
                      <a:pt x="2562" y="240"/>
                    </a:lnTo>
                    <a:lnTo>
                      <a:pt x="2562" y="240"/>
                    </a:lnTo>
                    <a:lnTo>
                      <a:pt x="2562" y="234"/>
                    </a:lnTo>
                    <a:lnTo>
                      <a:pt x="2562" y="234"/>
                    </a:lnTo>
                    <a:lnTo>
                      <a:pt x="2562" y="228"/>
                    </a:lnTo>
                    <a:lnTo>
                      <a:pt x="2562" y="228"/>
                    </a:lnTo>
                    <a:lnTo>
                      <a:pt x="2562" y="222"/>
                    </a:lnTo>
                    <a:lnTo>
                      <a:pt x="2562" y="216"/>
                    </a:lnTo>
                    <a:lnTo>
                      <a:pt x="2562" y="216"/>
                    </a:lnTo>
                    <a:lnTo>
                      <a:pt x="2562" y="210"/>
                    </a:lnTo>
                    <a:lnTo>
                      <a:pt x="2562" y="204"/>
                    </a:lnTo>
                    <a:lnTo>
                      <a:pt x="2562" y="198"/>
                    </a:lnTo>
                    <a:lnTo>
                      <a:pt x="2562" y="192"/>
                    </a:lnTo>
                    <a:lnTo>
                      <a:pt x="2562" y="186"/>
                    </a:lnTo>
                    <a:lnTo>
                      <a:pt x="2562" y="180"/>
                    </a:lnTo>
                    <a:lnTo>
                      <a:pt x="2568" y="174"/>
                    </a:lnTo>
                    <a:lnTo>
                      <a:pt x="2568" y="168"/>
                    </a:lnTo>
                    <a:lnTo>
                      <a:pt x="2568" y="168"/>
                    </a:lnTo>
                    <a:lnTo>
                      <a:pt x="2568" y="162"/>
                    </a:lnTo>
                    <a:lnTo>
                      <a:pt x="2568" y="156"/>
                    </a:lnTo>
                    <a:lnTo>
                      <a:pt x="2568" y="150"/>
                    </a:lnTo>
                    <a:lnTo>
                      <a:pt x="2568" y="144"/>
                    </a:lnTo>
                    <a:lnTo>
                      <a:pt x="2568" y="138"/>
                    </a:lnTo>
                    <a:lnTo>
                      <a:pt x="2568" y="132"/>
                    </a:lnTo>
                    <a:lnTo>
                      <a:pt x="2568" y="126"/>
                    </a:lnTo>
                    <a:lnTo>
                      <a:pt x="2568" y="120"/>
                    </a:lnTo>
                    <a:lnTo>
                      <a:pt x="2568" y="114"/>
                    </a:lnTo>
                    <a:lnTo>
                      <a:pt x="2568" y="108"/>
                    </a:lnTo>
                    <a:lnTo>
                      <a:pt x="2568" y="102"/>
                    </a:lnTo>
                    <a:lnTo>
                      <a:pt x="2568" y="96"/>
                    </a:lnTo>
                    <a:lnTo>
                      <a:pt x="2568" y="90"/>
                    </a:lnTo>
                    <a:lnTo>
                      <a:pt x="2568" y="84"/>
                    </a:lnTo>
                    <a:lnTo>
                      <a:pt x="2568" y="78"/>
                    </a:lnTo>
                    <a:lnTo>
                      <a:pt x="2568" y="72"/>
                    </a:lnTo>
                    <a:lnTo>
                      <a:pt x="2568" y="66"/>
                    </a:lnTo>
                    <a:lnTo>
                      <a:pt x="2568" y="60"/>
                    </a:lnTo>
                    <a:lnTo>
                      <a:pt x="2568" y="54"/>
                    </a:lnTo>
                    <a:lnTo>
                      <a:pt x="2568" y="48"/>
                    </a:lnTo>
                    <a:lnTo>
                      <a:pt x="2568" y="48"/>
                    </a:lnTo>
                    <a:lnTo>
                      <a:pt x="2568" y="42"/>
                    </a:lnTo>
                    <a:lnTo>
                      <a:pt x="2568" y="36"/>
                    </a:lnTo>
                    <a:lnTo>
                      <a:pt x="2568" y="36"/>
                    </a:lnTo>
                    <a:lnTo>
                      <a:pt x="2568" y="30"/>
                    </a:lnTo>
                    <a:lnTo>
                      <a:pt x="2568" y="30"/>
                    </a:lnTo>
                    <a:lnTo>
                      <a:pt x="2568" y="30"/>
                    </a:lnTo>
                    <a:lnTo>
                      <a:pt x="2568" y="24"/>
                    </a:lnTo>
                    <a:lnTo>
                      <a:pt x="2568" y="24"/>
                    </a:lnTo>
                    <a:lnTo>
                      <a:pt x="2568" y="24"/>
                    </a:lnTo>
                    <a:lnTo>
                      <a:pt x="2568" y="24"/>
                    </a:lnTo>
                    <a:lnTo>
                      <a:pt x="2568" y="24"/>
                    </a:lnTo>
                    <a:lnTo>
                      <a:pt x="2568" y="24"/>
                    </a:lnTo>
                    <a:lnTo>
                      <a:pt x="2568" y="24"/>
                    </a:lnTo>
                    <a:lnTo>
                      <a:pt x="2568" y="24"/>
                    </a:lnTo>
                    <a:lnTo>
                      <a:pt x="2568" y="24"/>
                    </a:lnTo>
                    <a:lnTo>
                      <a:pt x="2568" y="24"/>
                    </a:lnTo>
                    <a:lnTo>
                      <a:pt x="2568" y="24"/>
                    </a:lnTo>
                    <a:lnTo>
                      <a:pt x="2568" y="30"/>
                    </a:lnTo>
                    <a:lnTo>
                      <a:pt x="2568" y="30"/>
                    </a:lnTo>
                    <a:lnTo>
                      <a:pt x="2568" y="30"/>
                    </a:lnTo>
                    <a:lnTo>
                      <a:pt x="2568" y="30"/>
                    </a:lnTo>
                    <a:lnTo>
                      <a:pt x="2568" y="30"/>
                    </a:lnTo>
                    <a:lnTo>
                      <a:pt x="2568" y="36"/>
                    </a:lnTo>
                    <a:lnTo>
                      <a:pt x="2568" y="36"/>
                    </a:lnTo>
                    <a:lnTo>
                      <a:pt x="2568" y="36"/>
                    </a:lnTo>
                    <a:lnTo>
                      <a:pt x="2568" y="36"/>
                    </a:lnTo>
                    <a:lnTo>
                      <a:pt x="2568" y="36"/>
                    </a:lnTo>
                    <a:lnTo>
                      <a:pt x="2568" y="42"/>
                    </a:lnTo>
                    <a:lnTo>
                      <a:pt x="2568" y="42"/>
                    </a:lnTo>
                    <a:lnTo>
                      <a:pt x="2568" y="42"/>
                    </a:lnTo>
                    <a:lnTo>
                      <a:pt x="2568" y="42"/>
                    </a:lnTo>
                    <a:lnTo>
                      <a:pt x="2568" y="42"/>
                    </a:lnTo>
                    <a:lnTo>
                      <a:pt x="2568" y="48"/>
                    </a:lnTo>
                    <a:lnTo>
                      <a:pt x="2568" y="48"/>
                    </a:lnTo>
                    <a:lnTo>
                      <a:pt x="2568" y="48"/>
                    </a:lnTo>
                    <a:lnTo>
                      <a:pt x="2568" y="48"/>
                    </a:lnTo>
                    <a:lnTo>
                      <a:pt x="2568" y="48"/>
                    </a:lnTo>
                    <a:lnTo>
                      <a:pt x="2568" y="54"/>
                    </a:lnTo>
                    <a:lnTo>
                      <a:pt x="2574" y="54"/>
                    </a:lnTo>
                    <a:lnTo>
                      <a:pt x="2574" y="54"/>
                    </a:lnTo>
                    <a:lnTo>
                      <a:pt x="2574" y="54"/>
                    </a:lnTo>
                    <a:lnTo>
                      <a:pt x="2574" y="60"/>
                    </a:lnTo>
                    <a:lnTo>
                      <a:pt x="2574" y="60"/>
                    </a:lnTo>
                    <a:lnTo>
                      <a:pt x="2574" y="60"/>
                    </a:lnTo>
                    <a:lnTo>
                      <a:pt x="2574" y="60"/>
                    </a:lnTo>
                    <a:lnTo>
                      <a:pt x="2574" y="60"/>
                    </a:lnTo>
                    <a:lnTo>
                      <a:pt x="2574" y="66"/>
                    </a:lnTo>
                    <a:lnTo>
                      <a:pt x="2574" y="66"/>
                    </a:lnTo>
                    <a:lnTo>
                      <a:pt x="2574" y="66"/>
                    </a:lnTo>
                    <a:lnTo>
                      <a:pt x="2574" y="66"/>
                    </a:lnTo>
                    <a:lnTo>
                      <a:pt x="2574" y="66"/>
                    </a:lnTo>
                    <a:lnTo>
                      <a:pt x="2574" y="72"/>
                    </a:lnTo>
                    <a:lnTo>
                      <a:pt x="2574" y="72"/>
                    </a:lnTo>
                    <a:lnTo>
                      <a:pt x="2574" y="72"/>
                    </a:lnTo>
                    <a:lnTo>
                      <a:pt x="2574" y="72"/>
                    </a:lnTo>
                    <a:lnTo>
                      <a:pt x="2574" y="72"/>
                    </a:lnTo>
                    <a:lnTo>
                      <a:pt x="2574" y="78"/>
                    </a:lnTo>
                    <a:lnTo>
                      <a:pt x="2574" y="78"/>
                    </a:lnTo>
                    <a:lnTo>
                      <a:pt x="2574" y="78"/>
                    </a:lnTo>
                    <a:lnTo>
                      <a:pt x="2574" y="78"/>
                    </a:lnTo>
                    <a:lnTo>
                      <a:pt x="2574" y="78"/>
                    </a:lnTo>
                    <a:lnTo>
                      <a:pt x="2574" y="84"/>
                    </a:lnTo>
                    <a:lnTo>
                      <a:pt x="2574" y="84"/>
                    </a:lnTo>
                    <a:lnTo>
                      <a:pt x="2574" y="84"/>
                    </a:lnTo>
                    <a:lnTo>
                      <a:pt x="2574" y="84"/>
                    </a:lnTo>
                    <a:lnTo>
                      <a:pt x="2574" y="84"/>
                    </a:lnTo>
                    <a:lnTo>
                      <a:pt x="2574" y="90"/>
                    </a:lnTo>
                    <a:lnTo>
                      <a:pt x="2574" y="90"/>
                    </a:lnTo>
                    <a:lnTo>
                      <a:pt x="2574" y="90"/>
                    </a:lnTo>
                    <a:lnTo>
                      <a:pt x="2574" y="90"/>
                    </a:lnTo>
                    <a:lnTo>
                      <a:pt x="2574" y="90"/>
                    </a:lnTo>
                    <a:lnTo>
                      <a:pt x="2574" y="96"/>
                    </a:lnTo>
                    <a:lnTo>
                      <a:pt x="2574" y="96"/>
                    </a:lnTo>
                    <a:lnTo>
                      <a:pt x="2574" y="96"/>
                    </a:lnTo>
                    <a:lnTo>
                      <a:pt x="2574" y="96"/>
                    </a:lnTo>
                    <a:lnTo>
                      <a:pt x="2574" y="96"/>
                    </a:lnTo>
                    <a:lnTo>
                      <a:pt x="2574" y="102"/>
                    </a:lnTo>
                    <a:lnTo>
                      <a:pt x="2574" y="102"/>
                    </a:lnTo>
                    <a:lnTo>
                      <a:pt x="2574" y="102"/>
                    </a:lnTo>
                    <a:lnTo>
                      <a:pt x="2574" y="102"/>
                    </a:lnTo>
                    <a:lnTo>
                      <a:pt x="2574" y="102"/>
                    </a:lnTo>
                    <a:lnTo>
                      <a:pt x="2574" y="108"/>
                    </a:lnTo>
                    <a:lnTo>
                      <a:pt x="2574" y="108"/>
                    </a:lnTo>
                    <a:lnTo>
                      <a:pt x="2574" y="108"/>
                    </a:lnTo>
                    <a:lnTo>
                      <a:pt x="2574" y="108"/>
                    </a:lnTo>
                    <a:lnTo>
                      <a:pt x="2574" y="108"/>
                    </a:lnTo>
                    <a:lnTo>
                      <a:pt x="2574" y="114"/>
                    </a:lnTo>
                    <a:lnTo>
                      <a:pt x="2574" y="114"/>
                    </a:lnTo>
                    <a:lnTo>
                      <a:pt x="2574" y="114"/>
                    </a:lnTo>
                    <a:lnTo>
                      <a:pt x="2574" y="114"/>
                    </a:lnTo>
                    <a:lnTo>
                      <a:pt x="2574" y="114"/>
                    </a:lnTo>
                    <a:lnTo>
                      <a:pt x="2574" y="120"/>
                    </a:lnTo>
                    <a:lnTo>
                      <a:pt x="2574" y="120"/>
                    </a:lnTo>
                    <a:lnTo>
                      <a:pt x="2574" y="120"/>
                    </a:lnTo>
                    <a:lnTo>
                      <a:pt x="2574" y="120"/>
                    </a:lnTo>
                    <a:lnTo>
                      <a:pt x="2574" y="120"/>
                    </a:lnTo>
                    <a:lnTo>
                      <a:pt x="2574" y="126"/>
                    </a:lnTo>
                    <a:lnTo>
                      <a:pt x="2574" y="126"/>
                    </a:lnTo>
                    <a:lnTo>
                      <a:pt x="2580" y="126"/>
                    </a:lnTo>
                    <a:lnTo>
                      <a:pt x="2580" y="126"/>
                    </a:lnTo>
                    <a:lnTo>
                      <a:pt x="2580" y="126"/>
                    </a:lnTo>
                    <a:lnTo>
                      <a:pt x="2580" y="126"/>
                    </a:lnTo>
                    <a:lnTo>
                      <a:pt x="2580" y="132"/>
                    </a:lnTo>
                    <a:lnTo>
                      <a:pt x="2580" y="132"/>
                    </a:lnTo>
                    <a:lnTo>
                      <a:pt x="2580" y="132"/>
                    </a:lnTo>
                    <a:lnTo>
                      <a:pt x="2580" y="132"/>
                    </a:lnTo>
                    <a:lnTo>
                      <a:pt x="2580" y="132"/>
                    </a:lnTo>
                    <a:lnTo>
                      <a:pt x="2580" y="138"/>
                    </a:lnTo>
                    <a:lnTo>
                      <a:pt x="2580" y="138"/>
                    </a:lnTo>
                    <a:lnTo>
                      <a:pt x="2580" y="138"/>
                    </a:lnTo>
                    <a:lnTo>
                      <a:pt x="2580" y="138"/>
                    </a:lnTo>
                    <a:lnTo>
                      <a:pt x="2580" y="138"/>
                    </a:lnTo>
                    <a:lnTo>
                      <a:pt x="2580" y="144"/>
                    </a:lnTo>
                    <a:lnTo>
                      <a:pt x="2580" y="144"/>
                    </a:lnTo>
                    <a:lnTo>
                      <a:pt x="2580" y="144"/>
                    </a:lnTo>
                    <a:lnTo>
                      <a:pt x="2580" y="144"/>
                    </a:lnTo>
                    <a:lnTo>
                      <a:pt x="2580" y="144"/>
                    </a:lnTo>
                    <a:lnTo>
                      <a:pt x="2580" y="150"/>
                    </a:lnTo>
                    <a:lnTo>
                      <a:pt x="2580" y="150"/>
                    </a:lnTo>
                    <a:lnTo>
                      <a:pt x="2580" y="150"/>
                    </a:lnTo>
                    <a:lnTo>
                      <a:pt x="2580" y="150"/>
                    </a:lnTo>
                    <a:lnTo>
                      <a:pt x="2580" y="150"/>
                    </a:lnTo>
                    <a:lnTo>
                      <a:pt x="2580" y="156"/>
                    </a:lnTo>
                    <a:lnTo>
                      <a:pt x="2580" y="156"/>
                    </a:lnTo>
                    <a:lnTo>
                      <a:pt x="2580" y="156"/>
                    </a:lnTo>
                    <a:lnTo>
                      <a:pt x="2580" y="156"/>
                    </a:lnTo>
                    <a:lnTo>
                      <a:pt x="2580" y="156"/>
                    </a:lnTo>
                    <a:lnTo>
                      <a:pt x="2580" y="156"/>
                    </a:lnTo>
                    <a:lnTo>
                      <a:pt x="2580" y="162"/>
                    </a:lnTo>
                    <a:lnTo>
                      <a:pt x="2580" y="162"/>
                    </a:lnTo>
                    <a:lnTo>
                      <a:pt x="2580" y="162"/>
                    </a:lnTo>
                    <a:lnTo>
                      <a:pt x="2580" y="162"/>
                    </a:lnTo>
                    <a:lnTo>
                      <a:pt x="2580" y="162"/>
                    </a:lnTo>
                    <a:lnTo>
                      <a:pt x="2580" y="168"/>
                    </a:lnTo>
                    <a:lnTo>
                      <a:pt x="2580" y="168"/>
                    </a:lnTo>
                    <a:lnTo>
                      <a:pt x="2580" y="168"/>
                    </a:lnTo>
                    <a:lnTo>
                      <a:pt x="2580" y="168"/>
                    </a:lnTo>
                    <a:lnTo>
                      <a:pt x="2580" y="168"/>
                    </a:lnTo>
                    <a:lnTo>
                      <a:pt x="2580" y="174"/>
                    </a:lnTo>
                    <a:lnTo>
                      <a:pt x="2580" y="174"/>
                    </a:lnTo>
                    <a:lnTo>
                      <a:pt x="2580" y="174"/>
                    </a:lnTo>
                    <a:lnTo>
                      <a:pt x="2580" y="174"/>
                    </a:lnTo>
                    <a:lnTo>
                      <a:pt x="2580" y="174"/>
                    </a:lnTo>
                    <a:lnTo>
                      <a:pt x="2580" y="174"/>
                    </a:lnTo>
                    <a:lnTo>
                      <a:pt x="2580" y="180"/>
                    </a:lnTo>
                    <a:lnTo>
                      <a:pt x="2580" y="180"/>
                    </a:lnTo>
                    <a:lnTo>
                      <a:pt x="2580" y="180"/>
                    </a:lnTo>
                    <a:lnTo>
                      <a:pt x="2580" y="180"/>
                    </a:lnTo>
                    <a:lnTo>
                      <a:pt x="2580" y="180"/>
                    </a:lnTo>
                    <a:lnTo>
                      <a:pt x="2580" y="186"/>
                    </a:lnTo>
                    <a:lnTo>
                      <a:pt x="2580" y="186"/>
                    </a:lnTo>
                    <a:lnTo>
                      <a:pt x="2580" y="186"/>
                    </a:lnTo>
                    <a:lnTo>
                      <a:pt x="2580" y="186"/>
                    </a:lnTo>
                    <a:lnTo>
                      <a:pt x="2580" y="186"/>
                    </a:lnTo>
                    <a:lnTo>
                      <a:pt x="2580" y="186"/>
                    </a:lnTo>
                    <a:lnTo>
                      <a:pt x="2580" y="192"/>
                    </a:lnTo>
                    <a:lnTo>
                      <a:pt x="2580" y="192"/>
                    </a:lnTo>
                    <a:lnTo>
                      <a:pt x="2580" y="192"/>
                    </a:lnTo>
                    <a:lnTo>
                      <a:pt x="2580" y="192"/>
                    </a:lnTo>
                    <a:lnTo>
                      <a:pt x="2586" y="192"/>
                    </a:lnTo>
                    <a:lnTo>
                      <a:pt x="2586" y="198"/>
                    </a:lnTo>
                    <a:lnTo>
                      <a:pt x="2586" y="198"/>
                    </a:lnTo>
                    <a:lnTo>
                      <a:pt x="2586" y="198"/>
                    </a:lnTo>
                    <a:lnTo>
                      <a:pt x="2586" y="198"/>
                    </a:lnTo>
                    <a:lnTo>
                      <a:pt x="2586" y="198"/>
                    </a:lnTo>
                    <a:lnTo>
                      <a:pt x="2586" y="198"/>
                    </a:lnTo>
                    <a:lnTo>
                      <a:pt x="2586" y="204"/>
                    </a:lnTo>
                    <a:lnTo>
                      <a:pt x="2586" y="204"/>
                    </a:lnTo>
                    <a:lnTo>
                      <a:pt x="2586" y="204"/>
                    </a:lnTo>
                    <a:lnTo>
                      <a:pt x="2586" y="204"/>
                    </a:lnTo>
                    <a:lnTo>
                      <a:pt x="2586" y="204"/>
                    </a:lnTo>
                    <a:lnTo>
                      <a:pt x="2586" y="210"/>
                    </a:lnTo>
                    <a:lnTo>
                      <a:pt x="2586" y="210"/>
                    </a:lnTo>
                    <a:lnTo>
                      <a:pt x="2586" y="210"/>
                    </a:lnTo>
                    <a:lnTo>
                      <a:pt x="2586" y="210"/>
                    </a:lnTo>
                    <a:lnTo>
                      <a:pt x="2586" y="210"/>
                    </a:lnTo>
                    <a:lnTo>
                      <a:pt x="2586" y="210"/>
                    </a:lnTo>
                    <a:lnTo>
                      <a:pt x="2586" y="216"/>
                    </a:lnTo>
                    <a:lnTo>
                      <a:pt x="2586" y="216"/>
                    </a:lnTo>
                    <a:lnTo>
                      <a:pt x="2586" y="216"/>
                    </a:lnTo>
                    <a:lnTo>
                      <a:pt x="2586" y="216"/>
                    </a:lnTo>
                    <a:lnTo>
                      <a:pt x="2586" y="216"/>
                    </a:lnTo>
                    <a:lnTo>
                      <a:pt x="2586" y="222"/>
                    </a:lnTo>
                    <a:lnTo>
                      <a:pt x="2586" y="222"/>
                    </a:lnTo>
                    <a:lnTo>
                      <a:pt x="2586" y="222"/>
                    </a:lnTo>
                    <a:lnTo>
                      <a:pt x="2586" y="222"/>
                    </a:lnTo>
                    <a:lnTo>
                      <a:pt x="2598" y="324"/>
                    </a:lnTo>
                    <a:lnTo>
                      <a:pt x="2598" y="330"/>
                    </a:lnTo>
                    <a:lnTo>
                      <a:pt x="2598" y="330"/>
                    </a:lnTo>
                    <a:lnTo>
                      <a:pt x="2598" y="330"/>
                    </a:lnTo>
                    <a:lnTo>
                      <a:pt x="2598" y="330"/>
                    </a:lnTo>
                    <a:lnTo>
                      <a:pt x="2598" y="330"/>
                    </a:lnTo>
                    <a:lnTo>
                      <a:pt x="2598" y="330"/>
                    </a:lnTo>
                    <a:lnTo>
                      <a:pt x="2598" y="330"/>
                    </a:lnTo>
                    <a:lnTo>
                      <a:pt x="2598" y="336"/>
                    </a:lnTo>
                    <a:lnTo>
                      <a:pt x="2598" y="336"/>
                    </a:lnTo>
                    <a:lnTo>
                      <a:pt x="2598" y="336"/>
                    </a:lnTo>
                    <a:lnTo>
                      <a:pt x="2598" y="336"/>
                    </a:lnTo>
                    <a:lnTo>
                      <a:pt x="2598" y="336"/>
                    </a:lnTo>
                    <a:lnTo>
                      <a:pt x="2598" y="336"/>
                    </a:lnTo>
                    <a:lnTo>
                      <a:pt x="2598" y="342"/>
                    </a:lnTo>
                    <a:lnTo>
                      <a:pt x="2598" y="342"/>
                    </a:lnTo>
                    <a:lnTo>
                      <a:pt x="2598" y="342"/>
                    </a:lnTo>
                    <a:lnTo>
                      <a:pt x="2598" y="342"/>
                    </a:lnTo>
                    <a:lnTo>
                      <a:pt x="2598" y="342"/>
                    </a:lnTo>
                    <a:lnTo>
                      <a:pt x="2598" y="342"/>
                    </a:lnTo>
                    <a:lnTo>
                      <a:pt x="2598" y="342"/>
                    </a:lnTo>
                    <a:lnTo>
                      <a:pt x="2598" y="348"/>
                    </a:lnTo>
                    <a:lnTo>
                      <a:pt x="2598" y="348"/>
                    </a:lnTo>
                    <a:lnTo>
                      <a:pt x="2598" y="348"/>
                    </a:lnTo>
                    <a:lnTo>
                      <a:pt x="2598" y="348"/>
                    </a:lnTo>
                    <a:lnTo>
                      <a:pt x="2598" y="348"/>
                    </a:lnTo>
                    <a:lnTo>
                      <a:pt x="2598" y="348"/>
                    </a:lnTo>
                    <a:lnTo>
                      <a:pt x="2598" y="354"/>
                    </a:lnTo>
                    <a:lnTo>
                      <a:pt x="2598" y="354"/>
                    </a:lnTo>
                    <a:lnTo>
                      <a:pt x="2598" y="354"/>
                    </a:lnTo>
                    <a:lnTo>
                      <a:pt x="2598" y="354"/>
                    </a:lnTo>
                    <a:lnTo>
                      <a:pt x="2598" y="354"/>
                    </a:lnTo>
                    <a:lnTo>
                      <a:pt x="2598" y="354"/>
                    </a:lnTo>
                    <a:lnTo>
                      <a:pt x="2598" y="354"/>
                    </a:lnTo>
                    <a:lnTo>
                      <a:pt x="2598" y="360"/>
                    </a:lnTo>
                    <a:lnTo>
                      <a:pt x="2598" y="360"/>
                    </a:lnTo>
                    <a:lnTo>
                      <a:pt x="2598" y="360"/>
                    </a:lnTo>
                    <a:lnTo>
                      <a:pt x="2598" y="360"/>
                    </a:lnTo>
                    <a:lnTo>
                      <a:pt x="2598" y="360"/>
                    </a:lnTo>
                    <a:lnTo>
                      <a:pt x="2598" y="360"/>
                    </a:lnTo>
                    <a:lnTo>
                      <a:pt x="2598" y="360"/>
                    </a:lnTo>
                    <a:lnTo>
                      <a:pt x="2598" y="366"/>
                    </a:lnTo>
                    <a:lnTo>
                      <a:pt x="2598" y="366"/>
                    </a:lnTo>
                    <a:lnTo>
                      <a:pt x="2598" y="366"/>
                    </a:lnTo>
                    <a:lnTo>
                      <a:pt x="2598" y="366"/>
                    </a:lnTo>
                    <a:lnTo>
                      <a:pt x="2598" y="366"/>
                    </a:lnTo>
                    <a:lnTo>
                      <a:pt x="2598" y="366"/>
                    </a:lnTo>
                    <a:lnTo>
                      <a:pt x="2598" y="372"/>
                    </a:lnTo>
                    <a:lnTo>
                      <a:pt x="2598" y="372"/>
                    </a:lnTo>
                    <a:lnTo>
                      <a:pt x="2598" y="372"/>
                    </a:lnTo>
                    <a:lnTo>
                      <a:pt x="2598" y="372"/>
                    </a:lnTo>
                    <a:lnTo>
                      <a:pt x="2598" y="372"/>
                    </a:lnTo>
                    <a:lnTo>
                      <a:pt x="2604" y="372"/>
                    </a:lnTo>
                    <a:lnTo>
                      <a:pt x="2610" y="456"/>
                    </a:lnTo>
                    <a:lnTo>
                      <a:pt x="2610" y="462"/>
                    </a:lnTo>
                    <a:lnTo>
                      <a:pt x="2610" y="462"/>
                    </a:lnTo>
                    <a:lnTo>
                      <a:pt x="2610" y="462"/>
                    </a:lnTo>
                    <a:lnTo>
                      <a:pt x="2610" y="462"/>
                    </a:lnTo>
                    <a:lnTo>
                      <a:pt x="2610" y="462"/>
                    </a:lnTo>
                    <a:lnTo>
                      <a:pt x="2610" y="462"/>
                    </a:lnTo>
                    <a:lnTo>
                      <a:pt x="2610" y="462"/>
                    </a:lnTo>
                    <a:lnTo>
                      <a:pt x="2610" y="468"/>
                    </a:lnTo>
                    <a:lnTo>
                      <a:pt x="2610" y="468"/>
                    </a:lnTo>
                    <a:lnTo>
                      <a:pt x="2610" y="468"/>
                    </a:lnTo>
                    <a:lnTo>
                      <a:pt x="2610" y="468"/>
                    </a:lnTo>
                    <a:lnTo>
                      <a:pt x="2610" y="468"/>
                    </a:lnTo>
                    <a:lnTo>
                      <a:pt x="2610" y="468"/>
                    </a:lnTo>
                    <a:lnTo>
                      <a:pt x="2610" y="468"/>
                    </a:lnTo>
                    <a:lnTo>
                      <a:pt x="2610" y="468"/>
                    </a:lnTo>
                    <a:lnTo>
                      <a:pt x="2610" y="474"/>
                    </a:lnTo>
                    <a:lnTo>
                      <a:pt x="2610" y="474"/>
                    </a:lnTo>
                    <a:lnTo>
                      <a:pt x="2616" y="474"/>
                    </a:lnTo>
                    <a:lnTo>
                      <a:pt x="2616" y="474"/>
                    </a:lnTo>
                    <a:lnTo>
                      <a:pt x="2616" y="474"/>
                    </a:lnTo>
                    <a:lnTo>
                      <a:pt x="2616" y="474"/>
                    </a:lnTo>
                    <a:lnTo>
                      <a:pt x="2616" y="474"/>
                    </a:lnTo>
                    <a:lnTo>
                      <a:pt x="2616" y="474"/>
                    </a:lnTo>
                    <a:lnTo>
                      <a:pt x="2616" y="480"/>
                    </a:lnTo>
                    <a:lnTo>
                      <a:pt x="2616" y="480"/>
                    </a:lnTo>
                    <a:lnTo>
                      <a:pt x="2616" y="480"/>
                    </a:lnTo>
                    <a:lnTo>
                      <a:pt x="2616" y="480"/>
                    </a:lnTo>
                    <a:lnTo>
                      <a:pt x="2616" y="480"/>
                    </a:lnTo>
                    <a:lnTo>
                      <a:pt x="2616" y="480"/>
                    </a:lnTo>
                    <a:lnTo>
                      <a:pt x="2616" y="480"/>
                    </a:lnTo>
                    <a:lnTo>
                      <a:pt x="2616" y="480"/>
                    </a:lnTo>
                    <a:lnTo>
                      <a:pt x="2616" y="480"/>
                    </a:lnTo>
                    <a:lnTo>
                      <a:pt x="2616" y="486"/>
                    </a:lnTo>
                    <a:lnTo>
                      <a:pt x="2616" y="486"/>
                    </a:lnTo>
                    <a:lnTo>
                      <a:pt x="2616" y="486"/>
                    </a:lnTo>
                    <a:lnTo>
                      <a:pt x="2616" y="486"/>
                    </a:lnTo>
                    <a:lnTo>
                      <a:pt x="2616" y="486"/>
                    </a:lnTo>
                    <a:lnTo>
                      <a:pt x="2616" y="486"/>
                    </a:lnTo>
                    <a:lnTo>
                      <a:pt x="2616" y="486"/>
                    </a:lnTo>
                    <a:lnTo>
                      <a:pt x="2616" y="486"/>
                    </a:lnTo>
                    <a:lnTo>
                      <a:pt x="2616" y="492"/>
                    </a:lnTo>
                    <a:lnTo>
                      <a:pt x="2616" y="492"/>
                    </a:lnTo>
                    <a:lnTo>
                      <a:pt x="2616" y="492"/>
                    </a:lnTo>
                    <a:lnTo>
                      <a:pt x="2616" y="492"/>
                    </a:lnTo>
                    <a:lnTo>
                      <a:pt x="2616" y="492"/>
                    </a:lnTo>
                    <a:lnTo>
                      <a:pt x="2616" y="492"/>
                    </a:lnTo>
                    <a:lnTo>
                      <a:pt x="2616" y="492"/>
                    </a:lnTo>
                    <a:lnTo>
                      <a:pt x="2616" y="492"/>
                    </a:lnTo>
                    <a:lnTo>
                      <a:pt x="2616" y="498"/>
                    </a:lnTo>
                    <a:lnTo>
                      <a:pt x="2616" y="498"/>
                    </a:lnTo>
                    <a:lnTo>
                      <a:pt x="2616" y="498"/>
                    </a:lnTo>
                    <a:lnTo>
                      <a:pt x="2616" y="498"/>
                    </a:lnTo>
                    <a:lnTo>
                      <a:pt x="2616" y="498"/>
                    </a:lnTo>
                    <a:lnTo>
                      <a:pt x="2616" y="498"/>
                    </a:lnTo>
                    <a:lnTo>
                      <a:pt x="2616" y="498"/>
                    </a:lnTo>
                    <a:lnTo>
                      <a:pt x="2616" y="498"/>
                    </a:lnTo>
                    <a:lnTo>
                      <a:pt x="2616" y="498"/>
                    </a:lnTo>
                    <a:lnTo>
                      <a:pt x="2616" y="504"/>
                    </a:lnTo>
                    <a:lnTo>
                      <a:pt x="2616" y="504"/>
                    </a:lnTo>
                    <a:lnTo>
                      <a:pt x="2616" y="504"/>
                    </a:lnTo>
                    <a:lnTo>
                      <a:pt x="2616" y="504"/>
                    </a:lnTo>
                    <a:lnTo>
                      <a:pt x="2616" y="504"/>
                    </a:lnTo>
                    <a:lnTo>
                      <a:pt x="2616" y="504"/>
                    </a:lnTo>
                    <a:lnTo>
                      <a:pt x="2616" y="504"/>
                    </a:lnTo>
                    <a:lnTo>
                      <a:pt x="2616" y="504"/>
                    </a:lnTo>
                    <a:lnTo>
                      <a:pt x="2616" y="510"/>
                    </a:lnTo>
                    <a:lnTo>
                      <a:pt x="2616" y="510"/>
                    </a:lnTo>
                    <a:lnTo>
                      <a:pt x="2616" y="510"/>
                    </a:lnTo>
                    <a:lnTo>
                      <a:pt x="2616" y="510"/>
                    </a:lnTo>
                    <a:lnTo>
                      <a:pt x="2616" y="510"/>
                    </a:lnTo>
                    <a:lnTo>
                      <a:pt x="2616" y="510"/>
                    </a:lnTo>
                    <a:lnTo>
                      <a:pt x="2616" y="510"/>
                    </a:lnTo>
                    <a:lnTo>
                      <a:pt x="2616" y="510"/>
                    </a:lnTo>
                    <a:lnTo>
                      <a:pt x="2616" y="510"/>
                    </a:lnTo>
                    <a:lnTo>
                      <a:pt x="2616" y="516"/>
                    </a:lnTo>
                    <a:lnTo>
                      <a:pt x="2616" y="516"/>
                    </a:lnTo>
                    <a:lnTo>
                      <a:pt x="2616" y="516"/>
                    </a:lnTo>
                    <a:lnTo>
                      <a:pt x="2622" y="516"/>
                    </a:lnTo>
                    <a:lnTo>
                      <a:pt x="2622" y="516"/>
                    </a:lnTo>
                    <a:lnTo>
                      <a:pt x="2622" y="516"/>
                    </a:lnTo>
                    <a:lnTo>
                      <a:pt x="2622" y="516"/>
                    </a:lnTo>
                    <a:lnTo>
                      <a:pt x="2622" y="516"/>
                    </a:lnTo>
                    <a:lnTo>
                      <a:pt x="2622" y="516"/>
                    </a:lnTo>
                    <a:lnTo>
                      <a:pt x="2622" y="522"/>
                    </a:lnTo>
                    <a:lnTo>
                      <a:pt x="2622" y="522"/>
                    </a:lnTo>
                    <a:lnTo>
                      <a:pt x="2622" y="522"/>
                    </a:lnTo>
                    <a:lnTo>
                      <a:pt x="2622" y="522"/>
                    </a:lnTo>
                    <a:lnTo>
                      <a:pt x="2622" y="522"/>
                    </a:lnTo>
                    <a:lnTo>
                      <a:pt x="2622" y="522"/>
                    </a:lnTo>
                    <a:lnTo>
                      <a:pt x="2622" y="522"/>
                    </a:lnTo>
                    <a:lnTo>
                      <a:pt x="2622" y="522"/>
                    </a:lnTo>
                    <a:lnTo>
                      <a:pt x="2622" y="522"/>
                    </a:lnTo>
                    <a:lnTo>
                      <a:pt x="2622" y="528"/>
                    </a:lnTo>
                    <a:lnTo>
                      <a:pt x="2622" y="528"/>
                    </a:lnTo>
                    <a:lnTo>
                      <a:pt x="2622" y="528"/>
                    </a:lnTo>
                    <a:lnTo>
                      <a:pt x="2622" y="528"/>
                    </a:lnTo>
                    <a:lnTo>
                      <a:pt x="2622" y="528"/>
                    </a:lnTo>
                    <a:lnTo>
                      <a:pt x="2622" y="528"/>
                    </a:lnTo>
                    <a:lnTo>
                      <a:pt x="2622" y="528"/>
                    </a:lnTo>
                    <a:lnTo>
                      <a:pt x="2622" y="528"/>
                    </a:lnTo>
                    <a:lnTo>
                      <a:pt x="2622" y="528"/>
                    </a:lnTo>
                    <a:lnTo>
                      <a:pt x="2622" y="534"/>
                    </a:lnTo>
                    <a:lnTo>
                      <a:pt x="2622" y="534"/>
                    </a:lnTo>
                    <a:lnTo>
                      <a:pt x="2622" y="534"/>
                    </a:lnTo>
                    <a:lnTo>
                      <a:pt x="2622" y="534"/>
                    </a:lnTo>
                    <a:lnTo>
                      <a:pt x="2622" y="534"/>
                    </a:lnTo>
                    <a:lnTo>
                      <a:pt x="2622" y="534"/>
                    </a:lnTo>
                    <a:lnTo>
                      <a:pt x="2622" y="534"/>
                    </a:lnTo>
                    <a:lnTo>
                      <a:pt x="2622" y="534"/>
                    </a:lnTo>
                    <a:lnTo>
                      <a:pt x="2622" y="534"/>
                    </a:lnTo>
                    <a:lnTo>
                      <a:pt x="2622" y="540"/>
                    </a:lnTo>
                    <a:lnTo>
                      <a:pt x="2622" y="540"/>
                    </a:lnTo>
                    <a:lnTo>
                      <a:pt x="2622" y="540"/>
                    </a:lnTo>
                    <a:lnTo>
                      <a:pt x="2622" y="540"/>
                    </a:lnTo>
                    <a:lnTo>
                      <a:pt x="2622" y="540"/>
                    </a:lnTo>
                    <a:lnTo>
                      <a:pt x="2622" y="540"/>
                    </a:lnTo>
                    <a:lnTo>
                      <a:pt x="2622" y="540"/>
                    </a:lnTo>
                    <a:lnTo>
                      <a:pt x="2622" y="540"/>
                    </a:lnTo>
                    <a:lnTo>
                      <a:pt x="2622" y="540"/>
                    </a:lnTo>
                    <a:lnTo>
                      <a:pt x="2622" y="540"/>
                    </a:lnTo>
                    <a:lnTo>
                      <a:pt x="2622" y="546"/>
                    </a:lnTo>
                    <a:lnTo>
                      <a:pt x="2622" y="546"/>
                    </a:lnTo>
                    <a:lnTo>
                      <a:pt x="2622" y="546"/>
                    </a:lnTo>
                    <a:lnTo>
                      <a:pt x="2622" y="546"/>
                    </a:lnTo>
                    <a:lnTo>
                      <a:pt x="2622" y="546"/>
                    </a:lnTo>
                    <a:lnTo>
                      <a:pt x="2622" y="546"/>
                    </a:lnTo>
                    <a:lnTo>
                      <a:pt x="2622" y="546"/>
                    </a:lnTo>
                    <a:lnTo>
                      <a:pt x="2622" y="546"/>
                    </a:lnTo>
                    <a:lnTo>
                      <a:pt x="2622" y="546"/>
                    </a:lnTo>
                    <a:lnTo>
                      <a:pt x="2622" y="552"/>
                    </a:lnTo>
                    <a:lnTo>
                      <a:pt x="2622" y="552"/>
                    </a:lnTo>
                    <a:lnTo>
                      <a:pt x="2622" y="552"/>
                    </a:lnTo>
                    <a:lnTo>
                      <a:pt x="2622" y="552"/>
                    </a:lnTo>
                    <a:lnTo>
                      <a:pt x="2622" y="552"/>
                    </a:lnTo>
                    <a:lnTo>
                      <a:pt x="2622" y="552"/>
                    </a:lnTo>
                    <a:lnTo>
                      <a:pt x="2622" y="552"/>
                    </a:lnTo>
                    <a:lnTo>
                      <a:pt x="2634" y="612"/>
                    </a:lnTo>
                    <a:lnTo>
                      <a:pt x="2634" y="612"/>
                    </a:lnTo>
                    <a:lnTo>
                      <a:pt x="2634" y="612"/>
                    </a:lnTo>
                    <a:lnTo>
                      <a:pt x="2634" y="612"/>
                    </a:lnTo>
                    <a:lnTo>
                      <a:pt x="2634" y="612"/>
                    </a:lnTo>
                    <a:lnTo>
                      <a:pt x="2634" y="612"/>
                    </a:lnTo>
                    <a:lnTo>
                      <a:pt x="2634" y="612"/>
                    </a:lnTo>
                    <a:lnTo>
                      <a:pt x="2634" y="612"/>
                    </a:lnTo>
                    <a:lnTo>
                      <a:pt x="2634" y="612"/>
                    </a:lnTo>
                    <a:lnTo>
                      <a:pt x="2634" y="612"/>
                    </a:lnTo>
                    <a:lnTo>
                      <a:pt x="2634" y="612"/>
                    </a:lnTo>
                    <a:lnTo>
                      <a:pt x="2634" y="612"/>
                    </a:lnTo>
                    <a:lnTo>
                      <a:pt x="2634" y="618"/>
                    </a:lnTo>
                    <a:lnTo>
                      <a:pt x="2634" y="618"/>
                    </a:lnTo>
                    <a:lnTo>
                      <a:pt x="2634" y="618"/>
                    </a:lnTo>
                    <a:lnTo>
                      <a:pt x="2634" y="618"/>
                    </a:lnTo>
                    <a:lnTo>
                      <a:pt x="2634" y="618"/>
                    </a:lnTo>
                    <a:lnTo>
                      <a:pt x="2634" y="618"/>
                    </a:lnTo>
                    <a:lnTo>
                      <a:pt x="2634" y="618"/>
                    </a:lnTo>
                    <a:lnTo>
                      <a:pt x="2634" y="618"/>
                    </a:lnTo>
                    <a:lnTo>
                      <a:pt x="2634" y="618"/>
                    </a:lnTo>
                    <a:lnTo>
                      <a:pt x="2640" y="618"/>
                    </a:lnTo>
                    <a:lnTo>
                      <a:pt x="2640" y="618"/>
                    </a:lnTo>
                    <a:lnTo>
                      <a:pt x="2640" y="618"/>
                    </a:lnTo>
                    <a:lnTo>
                      <a:pt x="2640" y="618"/>
                    </a:lnTo>
                    <a:lnTo>
                      <a:pt x="2640" y="624"/>
                    </a:lnTo>
                    <a:lnTo>
                      <a:pt x="2640" y="624"/>
                    </a:lnTo>
                    <a:lnTo>
                      <a:pt x="2640" y="624"/>
                    </a:lnTo>
                    <a:lnTo>
                      <a:pt x="2640" y="624"/>
                    </a:lnTo>
                    <a:lnTo>
                      <a:pt x="2640" y="624"/>
                    </a:lnTo>
                    <a:lnTo>
                      <a:pt x="2640" y="624"/>
                    </a:lnTo>
                    <a:lnTo>
                      <a:pt x="2640" y="624"/>
                    </a:lnTo>
                    <a:lnTo>
                      <a:pt x="2640" y="624"/>
                    </a:lnTo>
                    <a:lnTo>
                      <a:pt x="2640" y="624"/>
                    </a:lnTo>
                    <a:lnTo>
                      <a:pt x="2640" y="624"/>
                    </a:lnTo>
                    <a:lnTo>
                      <a:pt x="2640" y="624"/>
                    </a:lnTo>
                    <a:lnTo>
                      <a:pt x="2640" y="624"/>
                    </a:lnTo>
                    <a:lnTo>
                      <a:pt x="2640" y="624"/>
                    </a:lnTo>
                    <a:lnTo>
                      <a:pt x="2640" y="630"/>
                    </a:lnTo>
                    <a:lnTo>
                      <a:pt x="2640" y="630"/>
                    </a:lnTo>
                    <a:lnTo>
                      <a:pt x="2640" y="630"/>
                    </a:lnTo>
                    <a:lnTo>
                      <a:pt x="2640" y="630"/>
                    </a:lnTo>
                    <a:lnTo>
                      <a:pt x="2640" y="630"/>
                    </a:lnTo>
                    <a:lnTo>
                      <a:pt x="2640" y="630"/>
                    </a:lnTo>
                    <a:lnTo>
                      <a:pt x="2640" y="630"/>
                    </a:lnTo>
                    <a:lnTo>
                      <a:pt x="2640" y="630"/>
                    </a:lnTo>
                    <a:lnTo>
                      <a:pt x="2640" y="630"/>
                    </a:lnTo>
                    <a:lnTo>
                      <a:pt x="2640" y="630"/>
                    </a:lnTo>
                    <a:lnTo>
                      <a:pt x="2640" y="630"/>
                    </a:lnTo>
                    <a:lnTo>
                      <a:pt x="2640" y="630"/>
                    </a:lnTo>
                    <a:lnTo>
                      <a:pt x="2640" y="630"/>
                    </a:lnTo>
                    <a:lnTo>
                      <a:pt x="2640" y="630"/>
                    </a:lnTo>
                    <a:lnTo>
                      <a:pt x="2640" y="636"/>
                    </a:lnTo>
                    <a:lnTo>
                      <a:pt x="2652" y="672"/>
                    </a:lnTo>
                    <a:lnTo>
                      <a:pt x="2652" y="672"/>
                    </a:lnTo>
                    <a:lnTo>
                      <a:pt x="2652" y="672"/>
                    </a:lnTo>
                    <a:lnTo>
                      <a:pt x="2652" y="672"/>
                    </a:lnTo>
                    <a:lnTo>
                      <a:pt x="2652" y="672"/>
                    </a:lnTo>
                    <a:lnTo>
                      <a:pt x="2652" y="672"/>
                    </a:lnTo>
                    <a:lnTo>
                      <a:pt x="2652" y="672"/>
                    </a:lnTo>
                    <a:lnTo>
                      <a:pt x="2652" y="672"/>
                    </a:lnTo>
                    <a:lnTo>
                      <a:pt x="2652" y="672"/>
                    </a:lnTo>
                    <a:lnTo>
                      <a:pt x="2652" y="672"/>
                    </a:lnTo>
                    <a:lnTo>
                      <a:pt x="2652" y="672"/>
                    </a:lnTo>
                    <a:lnTo>
                      <a:pt x="2652" y="678"/>
                    </a:lnTo>
                    <a:lnTo>
                      <a:pt x="2652" y="678"/>
                    </a:lnTo>
                    <a:lnTo>
                      <a:pt x="2652" y="678"/>
                    </a:lnTo>
                    <a:lnTo>
                      <a:pt x="2652" y="678"/>
                    </a:lnTo>
                    <a:lnTo>
                      <a:pt x="2652" y="678"/>
                    </a:lnTo>
                    <a:lnTo>
                      <a:pt x="2652" y="678"/>
                    </a:lnTo>
                    <a:lnTo>
                      <a:pt x="2652" y="678"/>
                    </a:lnTo>
                    <a:lnTo>
                      <a:pt x="2652" y="678"/>
                    </a:lnTo>
                    <a:lnTo>
                      <a:pt x="2652" y="678"/>
                    </a:lnTo>
                    <a:lnTo>
                      <a:pt x="2652" y="678"/>
                    </a:lnTo>
                    <a:lnTo>
                      <a:pt x="2652" y="678"/>
                    </a:lnTo>
                    <a:lnTo>
                      <a:pt x="2652" y="678"/>
                    </a:lnTo>
                    <a:lnTo>
                      <a:pt x="2652" y="678"/>
                    </a:lnTo>
                    <a:lnTo>
                      <a:pt x="2652" y="678"/>
                    </a:lnTo>
                    <a:lnTo>
                      <a:pt x="2652" y="678"/>
                    </a:lnTo>
                    <a:lnTo>
                      <a:pt x="2652" y="678"/>
                    </a:lnTo>
                    <a:lnTo>
                      <a:pt x="2652" y="678"/>
                    </a:lnTo>
                    <a:lnTo>
                      <a:pt x="2652" y="678"/>
                    </a:lnTo>
                    <a:lnTo>
                      <a:pt x="2652" y="678"/>
                    </a:lnTo>
                    <a:lnTo>
                      <a:pt x="2652" y="678"/>
                    </a:lnTo>
                    <a:lnTo>
                      <a:pt x="2652" y="678"/>
                    </a:lnTo>
                    <a:lnTo>
                      <a:pt x="2652" y="684"/>
                    </a:lnTo>
                    <a:lnTo>
                      <a:pt x="2652" y="684"/>
                    </a:lnTo>
                    <a:lnTo>
                      <a:pt x="2652" y="684"/>
                    </a:lnTo>
                    <a:lnTo>
                      <a:pt x="2652" y="684"/>
                    </a:lnTo>
                    <a:lnTo>
                      <a:pt x="2652" y="684"/>
                    </a:lnTo>
                    <a:lnTo>
                      <a:pt x="2652" y="684"/>
                    </a:lnTo>
                    <a:lnTo>
                      <a:pt x="2652" y="684"/>
                    </a:lnTo>
                    <a:lnTo>
                      <a:pt x="2652" y="684"/>
                    </a:lnTo>
                    <a:lnTo>
                      <a:pt x="2652" y="684"/>
                    </a:lnTo>
                    <a:lnTo>
                      <a:pt x="2652" y="684"/>
                    </a:lnTo>
                    <a:lnTo>
                      <a:pt x="2652" y="684"/>
                    </a:lnTo>
                    <a:lnTo>
                      <a:pt x="2652" y="684"/>
                    </a:lnTo>
                    <a:lnTo>
                      <a:pt x="2652" y="684"/>
                    </a:lnTo>
                    <a:lnTo>
                      <a:pt x="2652" y="684"/>
                    </a:lnTo>
                    <a:lnTo>
                      <a:pt x="2652" y="684"/>
                    </a:lnTo>
                    <a:lnTo>
                      <a:pt x="2658" y="684"/>
                    </a:lnTo>
                    <a:lnTo>
                      <a:pt x="2658" y="684"/>
                    </a:lnTo>
                    <a:lnTo>
                      <a:pt x="2658" y="684"/>
                    </a:lnTo>
                    <a:lnTo>
                      <a:pt x="2658" y="684"/>
                    </a:lnTo>
                    <a:lnTo>
                      <a:pt x="2658" y="684"/>
                    </a:lnTo>
                    <a:lnTo>
                      <a:pt x="2658" y="684"/>
                    </a:lnTo>
                    <a:lnTo>
                      <a:pt x="2658" y="684"/>
                    </a:lnTo>
                    <a:lnTo>
                      <a:pt x="2658" y="684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0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58" y="696"/>
                    </a:lnTo>
                    <a:lnTo>
                      <a:pt x="2664" y="696"/>
                    </a:lnTo>
                    <a:lnTo>
                      <a:pt x="2664" y="696"/>
                    </a:lnTo>
                    <a:lnTo>
                      <a:pt x="2664" y="696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64" y="702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76" y="714"/>
                    </a:lnTo>
                    <a:lnTo>
                      <a:pt x="2682" y="714"/>
                    </a:lnTo>
                    <a:lnTo>
                      <a:pt x="2682" y="714"/>
                    </a:lnTo>
                    <a:lnTo>
                      <a:pt x="2682" y="714"/>
                    </a:lnTo>
                    <a:lnTo>
                      <a:pt x="2688" y="708"/>
                    </a:lnTo>
                    <a:lnTo>
                      <a:pt x="2688" y="702"/>
                    </a:lnTo>
                    <a:lnTo>
                      <a:pt x="2688" y="702"/>
                    </a:lnTo>
                    <a:lnTo>
                      <a:pt x="2688" y="702"/>
                    </a:lnTo>
                    <a:lnTo>
                      <a:pt x="2688" y="702"/>
                    </a:lnTo>
                    <a:lnTo>
                      <a:pt x="2688" y="702"/>
                    </a:lnTo>
                    <a:lnTo>
                      <a:pt x="2688" y="702"/>
                    </a:lnTo>
                    <a:lnTo>
                      <a:pt x="2688" y="702"/>
                    </a:lnTo>
                    <a:lnTo>
                      <a:pt x="2688" y="702"/>
                    </a:lnTo>
                    <a:lnTo>
                      <a:pt x="2688" y="702"/>
                    </a:lnTo>
                    <a:lnTo>
                      <a:pt x="2688" y="702"/>
                    </a:lnTo>
                    <a:lnTo>
                      <a:pt x="2688" y="702"/>
                    </a:lnTo>
                    <a:lnTo>
                      <a:pt x="2688" y="702"/>
                    </a:lnTo>
                    <a:lnTo>
                      <a:pt x="2688" y="702"/>
                    </a:lnTo>
                    <a:lnTo>
                      <a:pt x="2688" y="702"/>
                    </a:lnTo>
                    <a:lnTo>
                      <a:pt x="2688" y="702"/>
                    </a:lnTo>
                    <a:lnTo>
                      <a:pt x="2694" y="702"/>
                    </a:lnTo>
                    <a:lnTo>
                      <a:pt x="2694" y="702"/>
                    </a:lnTo>
                    <a:lnTo>
                      <a:pt x="2694" y="702"/>
                    </a:lnTo>
                    <a:lnTo>
                      <a:pt x="2694" y="702"/>
                    </a:lnTo>
                    <a:lnTo>
                      <a:pt x="2694" y="702"/>
                    </a:lnTo>
                    <a:lnTo>
                      <a:pt x="2694" y="702"/>
                    </a:lnTo>
                    <a:lnTo>
                      <a:pt x="2694" y="702"/>
                    </a:lnTo>
                    <a:lnTo>
                      <a:pt x="2694" y="702"/>
                    </a:lnTo>
                    <a:lnTo>
                      <a:pt x="2694" y="702"/>
                    </a:lnTo>
                    <a:lnTo>
                      <a:pt x="2694" y="702"/>
                    </a:lnTo>
                    <a:lnTo>
                      <a:pt x="2694" y="702"/>
                    </a:lnTo>
                    <a:lnTo>
                      <a:pt x="2694" y="702"/>
                    </a:lnTo>
                    <a:lnTo>
                      <a:pt x="2694" y="702"/>
                    </a:lnTo>
                    <a:lnTo>
                      <a:pt x="2694" y="702"/>
                    </a:lnTo>
                    <a:lnTo>
                      <a:pt x="2694" y="702"/>
                    </a:lnTo>
                    <a:lnTo>
                      <a:pt x="2694" y="702"/>
                    </a:lnTo>
                    <a:lnTo>
                      <a:pt x="2694" y="702"/>
                    </a:lnTo>
                    <a:lnTo>
                      <a:pt x="2694" y="702"/>
                    </a:lnTo>
                    <a:lnTo>
                      <a:pt x="2694" y="702"/>
                    </a:lnTo>
                    <a:lnTo>
                      <a:pt x="2694" y="702"/>
                    </a:lnTo>
                    <a:lnTo>
                      <a:pt x="2694" y="702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6"/>
                    </a:lnTo>
                    <a:lnTo>
                      <a:pt x="2694" y="690"/>
                    </a:lnTo>
                    <a:lnTo>
                      <a:pt x="2694" y="690"/>
                    </a:lnTo>
                    <a:lnTo>
                      <a:pt x="2694" y="690"/>
                    </a:lnTo>
                    <a:lnTo>
                      <a:pt x="2694" y="690"/>
                    </a:lnTo>
                    <a:lnTo>
                      <a:pt x="2694" y="690"/>
                    </a:lnTo>
                    <a:lnTo>
                      <a:pt x="2694" y="690"/>
                    </a:lnTo>
                    <a:lnTo>
                      <a:pt x="2694" y="690"/>
                    </a:lnTo>
                    <a:lnTo>
                      <a:pt x="2694" y="690"/>
                    </a:lnTo>
                    <a:lnTo>
                      <a:pt x="2694" y="690"/>
                    </a:lnTo>
                    <a:lnTo>
                      <a:pt x="2700" y="690"/>
                    </a:lnTo>
                    <a:lnTo>
                      <a:pt x="2700" y="690"/>
                    </a:lnTo>
                    <a:lnTo>
                      <a:pt x="2700" y="690"/>
                    </a:lnTo>
                    <a:lnTo>
                      <a:pt x="2700" y="690"/>
                    </a:lnTo>
                    <a:lnTo>
                      <a:pt x="2700" y="690"/>
                    </a:lnTo>
                    <a:lnTo>
                      <a:pt x="2700" y="690"/>
                    </a:lnTo>
                    <a:lnTo>
                      <a:pt x="2700" y="690"/>
                    </a:lnTo>
                    <a:lnTo>
                      <a:pt x="2700" y="690"/>
                    </a:lnTo>
                    <a:lnTo>
                      <a:pt x="2700" y="690"/>
                    </a:lnTo>
                    <a:lnTo>
                      <a:pt x="2700" y="690"/>
                    </a:lnTo>
                    <a:lnTo>
                      <a:pt x="2700" y="690"/>
                    </a:lnTo>
                    <a:lnTo>
                      <a:pt x="2700" y="690"/>
                    </a:lnTo>
                    <a:lnTo>
                      <a:pt x="2700" y="690"/>
                    </a:lnTo>
                    <a:lnTo>
                      <a:pt x="2700" y="690"/>
                    </a:lnTo>
                    <a:lnTo>
                      <a:pt x="2700" y="690"/>
                    </a:lnTo>
                    <a:lnTo>
                      <a:pt x="2700" y="690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84"/>
                    </a:lnTo>
                    <a:lnTo>
                      <a:pt x="2700" y="678"/>
                    </a:lnTo>
                    <a:lnTo>
                      <a:pt x="2700" y="678"/>
                    </a:lnTo>
                    <a:lnTo>
                      <a:pt x="2700" y="678"/>
                    </a:lnTo>
                    <a:lnTo>
                      <a:pt x="2700" y="678"/>
                    </a:lnTo>
                    <a:lnTo>
                      <a:pt x="2700" y="678"/>
                    </a:lnTo>
                    <a:lnTo>
                      <a:pt x="2700" y="678"/>
                    </a:lnTo>
                    <a:lnTo>
                      <a:pt x="2700" y="678"/>
                    </a:lnTo>
                    <a:lnTo>
                      <a:pt x="2700" y="678"/>
                    </a:lnTo>
                    <a:lnTo>
                      <a:pt x="2700" y="678"/>
                    </a:lnTo>
                    <a:lnTo>
                      <a:pt x="2700" y="678"/>
                    </a:lnTo>
                    <a:lnTo>
                      <a:pt x="2700" y="678"/>
                    </a:lnTo>
                    <a:lnTo>
                      <a:pt x="2700" y="678"/>
                    </a:lnTo>
                    <a:lnTo>
                      <a:pt x="2700" y="678"/>
                    </a:lnTo>
                    <a:lnTo>
                      <a:pt x="2700" y="678"/>
                    </a:lnTo>
                    <a:lnTo>
                      <a:pt x="2700" y="678"/>
                    </a:lnTo>
                    <a:lnTo>
                      <a:pt x="2700" y="678"/>
                    </a:lnTo>
                    <a:lnTo>
                      <a:pt x="2700" y="678"/>
                    </a:lnTo>
                    <a:lnTo>
                      <a:pt x="2700" y="678"/>
                    </a:lnTo>
                    <a:lnTo>
                      <a:pt x="2700" y="678"/>
                    </a:lnTo>
                    <a:lnTo>
                      <a:pt x="2700" y="678"/>
                    </a:lnTo>
                    <a:lnTo>
                      <a:pt x="2700" y="678"/>
                    </a:lnTo>
                    <a:lnTo>
                      <a:pt x="2706" y="672"/>
                    </a:lnTo>
                    <a:lnTo>
                      <a:pt x="2712" y="636"/>
                    </a:lnTo>
                    <a:lnTo>
                      <a:pt x="2712" y="636"/>
                    </a:lnTo>
                    <a:lnTo>
                      <a:pt x="2712" y="636"/>
                    </a:lnTo>
                    <a:lnTo>
                      <a:pt x="2712" y="636"/>
                    </a:lnTo>
                    <a:lnTo>
                      <a:pt x="2712" y="636"/>
                    </a:lnTo>
                    <a:lnTo>
                      <a:pt x="2712" y="636"/>
                    </a:lnTo>
                    <a:lnTo>
                      <a:pt x="2712" y="636"/>
                    </a:lnTo>
                    <a:lnTo>
                      <a:pt x="2712" y="636"/>
                    </a:lnTo>
                    <a:lnTo>
                      <a:pt x="2712" y="636"/>
                    </a:lnTo>
                    <a:lnTo>
                      <a:pt x="2712" y="636"/>
                    </a:lnTo>
                    <a:lnTo>
                      <a:pt x="2712" y="636"/>
                    </a:lnTo>
                    <a:lnTo>
                      <a:pt x="2712" y="630"/>
                    </a:lnTo>
                    <a:lnTo>
                      <a:pt x="2712" y="630"/>
                    </a:lnTo>
                    <a:lnTo>
                      <a:pt x="2712" y="630"/>
                    </a:lnTo>
                    <a:lnTo>
                      <a:pt x="2712" y="630"/>
                    </a:lnTo>
                    <a:lnTo>
                      <a:pt x="2712" y="630"/>
                    </a:lnTo>
                    <a:lnTo>
                      <a:pt x="2712" y="630"/>
                    </a:lnTo>
                    <a:lnTo>
                      <a:pt x="2712" y="630"/>
                    </a:lnTo>
                    <a:lnTo>
                      <a:pt x="2718" y="630"/>
                    </a:lnTo>
                    <a:lnTo>
                      <a:pt x="2718" y="630"/>
                    </a:lnTo>
                    <a:lnTo>
                      <a:pt x="2718" y="630"/>
                    </a:lnTo>
                    <a:lnTo>
                      <a:pt x="2718" y="630"/>
                    </a:lnTo>
                    <a:lnTo>
                      <a:pt x="2718" y="630"/>
                    </a:lnTo>
                    <a:lnTo>
                      <a:pt x="2718" y="630"/>
                    </a:lnTo>
                    <a:lnTo>
                      <a:pt x="2718" y="630"/>
                    </a:lnTo>
                    <a:lnTo>
                      <a:pt x="2718" y="624"/>
                    </a:lnTo>
                    <a:lnTo>
                      <a:pt x="2718" y="624"/>
                    </a:lnTo>
                    <a:lnTo>
                      <a:pt x="2718" y="624"/>
                    </a:lnTo>
                    <a:lnTo>
                      <a:pt x="2718" y="624"/>
                    </a:lnTo>
                    <a:lnTo>
                      <a:pt x="2718" y="624"/>
                    </a:lnTo>
                    <a:lnTo>
                      <a:pt x="2718" y="624"/>
                    </a:lnTo>
                    <a:lnTo>
                      <a:pt x="2718" y="624"/>
                    </a:lnTo>
                    <a:lnTo>
                      <a:pt x="2718" y="624"/>
                    </a:lnTo>
                    <a:lnTo>
                      <a:pt x="2718" y="624"/>
                    </a:lnTo>
                    <a:lnTo>
                      <a:pt x="2718" y="624"/>
                    </a:lnTo>
                    <a:lnTo>
                      <a:pt x="2718" y="624"/>
                    </a:lnTo>
                    <a:lnTo>
                      <a:pt x="2718" y="624"/>
                    </a:lnTo>
                    <a:lnTo>
                      <a:pt x="2718" y="624"/>
                    </a:lnTo>
                    <a:lnTo>
                      <a:pt x="2718" y="618"/>
                    </a:lnTo>
                    <a:lnTo>
                      <a:pt x="2718" y="618"/>
                    </a:lnTo>
                    <a:lnTo>
                      <a:pt x="2718" y="618"/>
                    </a:lnTo>
                    <a:lnTo>
                      <a:pt x="2718" y="618"/>
                    </a:lnTo>
                    <a:lnTo>
                      <a:pt x="2718" y="618"/>
                    </a:lnTo>
                    <a:lnTo>
                      <a:pt x="2718" y="618"/>
                    </a:lnTo>
                    <a:lnTo>
                      <a:pt x="2718" y="618"/>
                    </a:lnTo>
                    <a:lnTo>
                      <a:pt x="2718" y="618"/>
                    </a:lnTo>
                    <a:lnTo>
                      <a:pt x="2718" y="618"/>
                    </a:lnTo>
                    <a:lnTo>
                      <a:pt x="2718" y="618"/>
                    </a:lnTo>
                    <a:lnTo>
                      <a:pt x="2718" y="618"/>
                    </a:lnTo>
                    <a:lnTo>
                      <a:pt x="2718" y="618"/>
                    </a:lnTo>
                    <a:lnTo>
                      <a:pt x="2718" y="618"/>
                    </a:lnTo>
                    <a:lnTo>
                      <a:pt x="2718" y="612"/>
                    </a:lnTo>
                    <a:lnTo>
                      <a:pt x="2718" y="612"/>
                    </a:lnTo>
                    <a:lnTo>
                      <a:pt x="2730" y="558"/>
                    </a:lnTo>
                    <a:lnTo>
                      <a:pt x="2730" y="558"/>
                    </a:lnTo>
                    <a:lnTo>
                      <a:pt x="2730" y="558"/>
                    </a:lnTo>
                    <a:lnTo>
                      <a:pt x="2730" y="558"/>
                    </a:lnTo>
                    <a:lnTo>
                      <a:pt x="2730" y="558"/>
                    </a:lnTo>
                    <a:lnTo>
                      <a:pt x="2730" y="558"/>
                    </a:lnTo>
                    <a:lnTo>
                      <a:pt x="2730" y="558"/>
                    </a:lnTo>
                    <a:lnTo>
                      <a:pt x="2730" y="552"/>
                    </a:lnTo>
                    <a:lnTo>
                      <a:pt x="2730" y="552"/>
                    </a:lnTo>
                    <a:lnTo>
                      <a:pt x="2730" y="552"/>
                    </a:lnTo>
                    <a:lnTo>
                      <a:pt x="2730" y="552"/>
                    </a:lnTo>
                    <a:lnTo>
                      <a:pt x="2730" y="552"/>
                    </a:lnTo>
                    <a:lnTo>
                      <a:pt x="2730" y="552"/>
                    </a:lnTo>
                    <a:lnTo>
                      <a:pt x="2730" y="552"/>
                    </a:lnTo>
                    <a:lnTo>
                      <a:pt x="2730" y="552"/>
                    </a:lnTo>
                    <a:lnTo>
                      <a:pt x="2730" y="552"/>
                    </a:lnTo>
                    <a:lnTo>
                      <a:pt x="2730" y="552"/>
                    </a:lnTo>
                    <a:lnTo>
                      <a:pt x="2730" y="546"/>
                    </a:lnTo>
                    <a:lnTo>
                      <a:pt x="2730" y="546"/>
                    </a:lnTo>
                    <a:lnTo>
                      <a:pt x="2730" y="546"/>
                    </a:lnTo>
                    <a:lnTo>
                      <a:pt x="2730" y="546"/>
                    </a:lnTo>
                    <a:lnTo>
                      <a:pt x="2730" y="546"/>
                    </a:lnTo>
                    <a:lnTo>
                      <a:pt x="2730" y="546"/>
                    </a:lnTo>
                    <a:lnTo>
                      <a:pt x="2730" y="546"/>
                    </a:lnTo>
                    <a:lnTo>
                      <a:pt x="2730" y="546"/>
                    </a:lnTo>
                    <a:lnTo>
                      <a:pt x="2730" y="546"/>
                    </a:lnTo>
                    <a:lnTo>
                      <a:pt x="2730" y="540"/>
                    </a:lnTo>
                    <a:lnTo>
                      <a:pt x="2730" y="540"/>
                    </a:lnTo>
                    <a:lnTo>
                      <a:pt x="2730" y="540"/>
                    </a:lnTo>
                    <a:lnTo>
                      <a:pt x="2730" y="540"/>
                    </a:lnTo>
                    <a:lnTo>
                      <a:pt x="2730" y="540"/>
                    </a:lnTo>
                    <a:lnTo>
                      <a:pt x="2730" y="540"/>
                    </a:lnTo>
                    <a:lnTo>
                      <a:pt x="2730" y="540"/>
                    </a:lnTo>
                    <a:lnTo>
                      <a:pt x="2730" y="540"/>
                    </a:lnTo>
                    <a:lnTo>
                      <a:pt x="2730" y="540"/>
                    </a:lnTo>
                    <a:lnTo>
                      <a:pt x="2730" y="540"/>
                    </a:lnTo>
                    <a:lnTo>
                      <a:pt x="2730" y="534"/>
                    </a:lnTo>
                    <a:lnTo>
                      <a:pt x="2730" y="534"/>
                    </a:lnTo>
                    <a:lnTo>
                      <a:pt x="2730" y="534"/>
                    </a:lnTo>
                    <a:lnTo>
                      <a:pt x="2730" y="534"/>
                    </a:lnTo>
                    <a:lnTo>
                      <a:pt x="2730" y="534"/>
                    </a:lnTo>
                    <a:lnTo>
                      <a:pt x="2730" y="534"/>
                    </a:lnTo>
                    <a:lnTo>
                      <a:pt x="2730" y="534"/>
                    </a:lnTo>
                    <a:lnTo>
                      <a:pt x="2730" y="534"/>
                    </a:lnTo>
                    <a:lnTo>
                      <a:pt x="2736" y="534"/>
                    </a:lnTo>
                    <a:lnTo>
                      <a:pt x="2736" y="528"/>
                    </a:lnTo>
                    <a:lnTo>
                      <a:pt x="2736" y="528"/>
                    </a:lnTo>
                    <a:lnTo>
                      <a:pt x="2736" y="528"/>
                    </a:lnTo>
                    <a:lnTo>
                      <a:pt x="2736" y="528"/>
                    </a:lnTo>
                    <a:lnTo>
                      <a:pt x="2736" y="528"/>
                    </a:lnTo>
                    <a:lnTo>
                      <a:pt x="2736" y="528"/>
                    </a:lnTo>
                    <a:lnTo>
                      <a:pt x="2736" y="528"/>
                    </a:lnTo>
                    <a:lnTo>
                      <a:pt x="2736" y="528"/>
                    </a:lnTo>
                    <a:lnTo>
                      <a:pt x="2736" y="528"/>
                    </a:lnTo>
                    <a:lnTo>
                      <a:pt x="2736" y="522"/>
                    </a:lnTo>
                    <a:lnTo>
                      <a:pt x="2736" y="522"/>
                    </a:lnTo>
                    <a:lnTo>
                      <a:pt x="2736" y="522"/>
                    </a:lnTo>
                    <a:lnTo>
                      <a:pt x="2736" y="522"/>
                    </a:lnTo>
                    <a:lnTo>
                      <a:pt x="2736" y="522"/>
                    </a:lnTo>
                    <a:lnTo>
                      <a:pt x="2736" y="522"/>
                    </a:lnTo>
                    <a:lnTo>
                      <a:pt x="2736" y="522"/>
                    </a:lnTo>
                    <a:lnTo>
                      <a:pt x="2736" y="522"/>
                    </a:lnTo>
                    <a:lnTo>
                      <a:pt x="2736" y="522"/>
                    </a:lnTo>
                    <a:lnTo>
                      <a:pt x="2736" y="516"/>
                    </a:lnTo>
                    <a:lnTo>
                      <a:pt x="2736" y="516"/>
                    </a:lnTo>
                    <a:lnTo>
                      <a:pt x="2736" y="516"/>
                    </a:lnTo>
                    <a:lnTo>
                      <a:pt x="2736" y="516"/>
                    </a:lnTo>
                    <a:lnTo>
                      <a:pt x="2736" y="516"/>
                    </a:lnTo>
                    <a:lnTo>
                      <a:pt x="2736" y="516"/>
                    </a:lnTo>
                    <a:lnTo>
                      <a:pt x="2736" y="516"/>
                    </a:lnTo>
                    <a:lnTo>
                      <a:pt x="2736" y="516"/>
                    </a:lnTo>
                    <a:lnTo>
                      <a:pt x="2736" y="516"/>
                    </a:lnTo>
                    <a:lnTo>
                      <a:pt x="2736" y="510"/>
                    </a:lnTo>
                    <a:lnTo>
                      <a:pt x="2736" y="510"/>
                    </a:lnTo>
                    <a:lnTo>
                      <a:pt x="2736" y="510"/>
                    </a:lnTo>
                    <a:lnTo>
                      <a:pt x="2736" y="510"/>
                    </a:lnTo>
                    <a:lnTo>
                      <a:pt x="2736" y="510"/>
                    </a:lnTo>
                    <a:lnTo>
                      <a:pt x="2736" y="510"/>
                    </a:lnTo>
                    <a:lnTo>
                      <a:pt x="2736" y="510"/>
                    </a:lnTo>
                    <a:lnTo>
                      <a:pt x="2736" y="510"/>
                    </a:lnTo>
                    <a:lnTo>
                      <a:pt x="2736" y="510"/>
                    </a:lnTo>
                    <a:lnTo>
                      <a:pt x="2736" y="504"/>
                    </a:lnTo>
                    <a:lnTo>
                      <a:pt x="2736" y="504"/>
                    </a:lnTo>
                    <a:lnTo>
                      <a:pt x="2736" y="504"/>
                    </a:lnTo>
                    <a:lnTo>
                      <a:pt x="2736" y="504"/>
                    </a:lnTo>
                    <a:lnTo>
                      <a:pt x="2736" y="504"/>
                    </a:lnTo>
                    <a:lnTo>
                      <a:pt x="2736" y="504"/>
                    </a:lnTo>
                    <a:lnTo>
                      <a:pt x="2736" y="504"/>
                    </a:lnTo>
                    <a:lnTo>
                      <a:pt x="2736" y="504"/>
                    </a:lnTo>
                    <a:lnTo>
                      <a:pt x="2736" y="498"/>
                    </a:lnTo>
                    <a:lnTo>
                      <a:pt x="2736" y="498"/>
                    </a:lnTo>
                    <a:lnTo>
                      <a:pt x="2736" y="498"/>
                    </a:lnTo>
                    <a:lnTo>
                      <a:pt x="2736" y="498"/>
                    </a:lnTo>
                    <a:lnTo>
                      <a:pt x="2736" y="498"/>
                    </a:lnTo>
                    <a:lnTo>
                      <a:pt x="2736" y="498"/>
                    </a:lnTo>
                    <a:lnTo>
                      <a:pt x="2736" y="498"/>
                    </a:lnTo>
                    <a:lnTo>
                      <a:pt x="2736" y="498"/>
                    </a:lnTo>
                    <a:lnTo>
                      <a:pt x="2736" y="498"/>
                    </a:lnTo>
                    <a:lnTo>
                      <a:pt x="2736" y="492"/>
                    </a:lnTo>
                    <a:lnTo>
                      <a:pt x="2736" y="492"/>
                    </a:lnTo>
                    <a:lnTo>
                      <a:pt x="2736" y="492"/>
                    </a:lnTo>
                    <a:lnTo>
                      <a:pt x="2736" y="492"/>
                    </a:lnTo>
                    <a:lnTo>
                      <a:pt x="2736" y="492"/>
                    </a:lnTo>
                    <a:lnTo>
                      <a:pt x="2736" y="492"/>
                    </a:lnTo>
                    <a:lnTo>
                      <a:pt x="2736" y="492"/>
                    </a:lnTo>
                    <a:lnTo>
                      <a:pt x="2742" y="492"/>
                    </a:lnTo>
                    <a:lnTo>
                      <a:pt x="2742" y="486"/>
                    </a:lnTo>
                    <a:lnTo>
                      <a:pt x="2742" y="486"/>
                    </a:lnTo>
                    <a:lnTo>
                      <a:pt x="2742" y="486"/>
                    </a:lnTo>
                    <a:lnTo>
                      <a:pt x="2742" y="486"/>
                    </a:lnTo>
                    <a:lnTo>
                      <a:pt x="2742" y="486"/>
                    </a:lnTo>
                    <a:lnTo>
                      <a:pt x="2742" y="486"/>
                    </a:lnTo>
                    <a:lnTo>
                      <a:pt x="2742" y="486"/>
                    </a:lnTo>
                    <a:lnTo>
                      <a:pt x="2742" y="486"/>
                    </a:lnTo>
                    <a:lnTo>
                      <a:pt x="2742" y="480"/>
                    </a:lnTo>
                    <a:lnTo>
                      <a:pt x="2742" y="480"/>
                    </a:lnTo>
                    <a:lnTo>
                      <a:pt x="2742" y="480"/>
                    </a:lnTo>
                    <a:lnTo>
                      <a:pt x="2742" y="480"/>
                    </a:lnTo>
                    <a:lnTo>
                      <a:pt x="2742" y="480"/>
                    </a:lnTo>
                    <a:lnTo>
                      <a:pt x="2742" y="480"/>
                    </a:lnTo>
                    <a:lnTo>
                      <a:pt x="2742" y="480"/>
                    </a:lnTo>
                    <a:lnTo>
                      <a:pt x="2742" y="480"/>
                    </a:lnTo>
                    <a:lnTo>
                      <a:pt x="2742" y="474"/>
                    </a:lnTo>
                    <a:lnTo>
                      <a:pt x="2742" y="474"/>
                    </a:lnTo>
                    <a:lnTo>
                      <a:pt x="2742" y="474"/>
                    </a:lnTo>
                    <a:lnTo>
                      <a:pt x="2742" y="474"/>
                    </a:lnTo>
                    <a:lnTo>
                      <a:pt x="2742" y="474"/>
                    </a:lnTo>
                    <a:lnTo>
                      <a:pt x="2742" y="474"/>
                    </a:lnTo>
                    <a:lnTo>
                      <a:pt x="2742" y="474"/>
                    </a:lnTo>
                    <a:lnTo>
                      <a:pt x="2742" y="474"/>
                    </a:lnTo>
                    <a:lnTo>
                      <a:pt x="2742" y="468"/>
                    </a:lnTo>
                    <a:lnTo>
                      <a:pt x="2742" y="468"/>
                    </a:lnTo>
                    <a:lnTo>
                      <a:pt x="2742" y="468"/>
                    </a:lnTo>
                    <a:lnTo>
                      <a:pt x="2742" y="468"/>
                    </a:lnTo>
                    <a:lnTo>
                      <a:pt x="2742" y="468"/>
                    </a:lnTo>
                    <a:lnTo>
                      <a:pt x="2742" y="468"/>
                    </a:lnTo>
                    <a:lnTo>
                      <a:pt x="2742" y="468"/>
                    </a:lnTo>
                    <a:lnTo>
                      <a:pt x="2742" y="468"/>
                    </a:lnTo>
                    <a:lnTo>
                      <a:pt x="2742" y="462"/>
                    </a:lnTo>
                    <a:lnTo>
                      <a:pt x="2742" y="462"/>
                    </a:lnTo>
                    <a:lnTo>
                      <a:pt x="2742" y="462"/>
                    </a:lnTo>
                    <a:lnTo>
                      <a:pt x="2742" y="462"/>
                    </a:lnTo>
                    <a:lnTo>
                      <a:pt x="2742" y="462"/>
                    </a:lnTo>
                    <a:lnTo>
                      <a:pt x="2742" y="462"/>
                    </a:lnTo>
                    <a:lnTo>
                      <a:pt x="2742" y="462"/>
                    </a:lnTo>
                    <a:lnTo>
                      <a:pt x="2742" y="462"/>
                    </a:lnTo>
                    <a:lnTo>
                      <a:pt x="2742" y="456"/>
                    </a:lnTo>
                    <a:lnTo>
                      <a:pt x="2742" y="456"/>
                    </a:lnTo>
                    <a:lnTo>
                      <a:pt x="2742" y="456"/>
                    </a:lnTo>
                    <a:lnTo>
                      <a:pt x="2742" y="456"/>
                    </a:lnTo>
                    <a:lnTo>
                      <a:pt x="2742" y="456"/>
                    </a:lnTo>
                    <a:lnTo>
                      <a:pt x="2742" y="456"/>
                    </a:lnTo>
                    <a:lnTo>
                      <a:pt x="2742" y="456"/>
                    </a:lnTo>
                    <a:lnTo>
                      <a:pt x="2742" y="456"/>
                    </a:lnTo>
                    <a:lnTo>
                      <a:pt x="2742" y="450"/>
                    </a:lnTo>
                    <a:lnTo>
                      <a:pt x="2742" y="450"/>
                    </a:lnTo>
                    <a:lnTo>
                      <a:pt x="2742" y="450"/>
                    </a:lnTo>
                    <a:lnTo>
                      <a:pt x="2742" y="450"/>
                    </a:lnTo>
                    <a:lnTo>
                      <a:pt x="2742" y="450"/>
                    </a:lnTo>
                    <a:lnTo>
                      <a:pt x="2742" y="450"/>
                    </a:lnTo>
                    <a:lnTo>
                      <a:pt x="2742" y="450"/>
                    </a:lnTo>
                    <a:lnTo>
                      <a:pt x="2742" y="450"/>
                    </a:lnTo>
                    <a:lnTo>
                      <a:pt x="2742" y="450"/>
                    </a:lnTo>
                    <a:lnTo>
                      <a:pt x="2742" y="444"/>
                    </a:lnTo>
                    <a:lnTo>
                      <a:pt x="2742" y="444"/>
                    </a:lnTo>
                    <a:lnTo>
                      <a:pt x="2742" y="444"/>
                    </a:lnTo>
                    <a:lnTo>
                      <a:pt x="2748" y="444"/>
                    </a:lnTo>
                    <a:lnTo>
                      <a:pt x="2748" y="444"/>
                    </a:lnTo>
                    <a:lnTo>
                      <a:pt x="2748" y="444"/>
                    </a:lnTo>
                    <a:lnTo>
                      <a:pt x="2748" y="444"/>
                    </a:lnTo>
                    <a:lnTo>
                      <a:pt x="2748" y="438"/>
                    </a:lnTo>
                    <a:lnTo>
                      <a:pt x="2748" y="438"/>
                    </a:lnTo>
                    <a:lnTo>
                      <a:pt x="2748" y="438"/>
                    </a:lnTo>
                    <a:lnTo>
                      <a:pt x="2748" y="438"/>
                    </a:lnTo>
                    <a:lnTo>
                      <a:pt x="2748" y="438"/>
                    </a:lnTo>
                    <a:lnTo>
                      <a:pt x="2748" y="438"/>
                    </a:lnTo>
                    <a:lnTo>
                      <a:pt x="2748" y="438"/>
                    </a:lnTo>
                    <a:lnTo>
                      <a:pt x="2748" y="438"/>
                    </a:lnTo>
                    <a:lnTo>
                      <a:pt x="2748" y="432"/>
                    </a:lnTo>
                    <a:lnTo>
                      <a:pt x="2748" y="432"/>
                    </a:lnTo>
                    <a:lnTo>
                      <a:pt x="2748" y="432"/>
                    </a:lnTo>
                    <a:lnTo>
                      <a:pt x="2748" y="432"/>
                    </a:lnTo>
                    <a:lnTo>
                      <a:pt x="2748" y="432"/>
                    </a:lnTo>
                    <a:lnTo>
                      <a:pt x="2748" y="432"/>
                    </a:lnTo>
                    <a:lnTo>
                      <a:pt x="2748" y="432"/>
                    </a:lnTo>
                    <a:lnTo>
                      <a:pt x="2748" y="426"/>
                    </a:lnTo>
                    <a:lnTo>
                      <a:pt x="2748" y="426"/>
                    </a:lnTo>
                    <a:lnTo>
                      <a:pt x="2748" y="426"/>
                    </a:lnTo>
                    <a:lnTo>
                      <a:pt x="2748" y="426"/>
                    </a:lnTo>
                    <a:lnTo>
                      <a:pt x="2748" y="426"/>
                    </a:lnTo>
                    <a:lnTo>
                      <a:pt x="2748" y="426"/>
                    </a:lnTo>
                    <a:lnTo>
                      <a:pt x="2748" y="426"/>
                    </a:lnTo>
                    <a:lnTo>
                      <a:pt x="2748" y="426"/>
                    </a:lnTo>
                    <a:lnTo>
                      <a:pt x="2748" y="420"/>
                    </a:lnTo>
                    <a:lnTo>
                      <a:pt x="2748" y="420"/>
                    </a:lnTo>
                    <a:lnTo>
                      <a:pt x="2748" y="420"/>
                    </a:lnTo>
                    <a:lnTo>
                      <a:pt x="2748" y="420"/>
                    </a:lnTo>
                    <a:lnTo>
                      <a:pt x="2748" y="420"/>
                    </a:lnTo>
                    <a:lnTo>
                      <a:pt x="2748" y="420"/>
                    </a:lnTo>
                    <a:lnTo>
                      <a:pt x="2748" y="420"/>
                    </a:lnTo>
                    <a:lnTo>
                      <a:pt x="2748" y="414"/>
                    </a:lnTo>
                    <a:lnTo>
                      <a:pt x="2748" y="414"/>
                    </a:lnTo>
                    <a:lnTo>
                      <a:pt x="2748" y="414"/>
                    </a:lnTo>
                    <a:lnTo>
                      <a:pt x="2748" y="414"/>
                    </a:lnTo>
                    <a:lnTo>
                      <a:pt x="2748" y="414"/>
                    </a:lnTo>
                    <a:lnTo>
                      <a:pt x="2748" y="414"/>
                    </a:lnTo>
                    <a:lnTo>
                      <a:pt x="2748" y="414"/>
                    </a:lnTo>
                    <a:lnTo>
                      <a:pt x="2748" y="408"/>
                    </a:lnTo>
                    <a:lnTo>
                      <a:pt x="2748" y="408"/>
                    </a:lnTo>
                    <a:lnTo>
                      <a:pt x="2748" y="408"/>
                    </a:lnTo>
                    <a:lnTo>
                      <a:pt x="2748" y="408"/>
                    </a:lnTo>
                    <a:lnTo>
                      <a:pt x="2748" y="408"/>
                    </a:lnTo>
                    <a:lnTo>
                      <a:pt x="2748" y="408"/>
                    </a:lnTo>
                    <a:lnTo>
                      <a:pt x="2748" y="408"/>
                    </a:lnTo>
                    <a:lnTo>
                      <a:pt x="2748" y="408"/>
                    </a:lnTo>
                    <a:lnTo>
                      <a:pt x="2748" y="402"/>
                    </a:lnTo>
                    <a:lnTo>
                      <a:pt x="2748" y="402"/>
                    </a:lnTo>
                    <a:lnTo>
                      <a:pt x="2748" y="402"/>
                    </a:lnTo>
                    <a:lnTo>
                      <a:pt x="2748" y="402"/>
                    </a:lnTo>
                    <a:lnTo>
                      <a:pt x="2748" y="402"/>
                    </a:lnTo>
                    <a:lnTo>
                      <a:pt x="2748" y="402"/>
                    </a:lnTo>
                    <a:lnTo>
                      <a:pt x="2748" y="402"/>
                    </a:lnTo>
                    <a:lnTo>
                      <a:pt x="2748" y="396"/>
                    </a:lnTo>
                    <a:lnTo>
                      <a:pt x="2748" y="396"/>
                    </a:lnTo>
                    <a:lnTo>
                      <a:pt x="2748" y="396"/>
                    </a:lnTo>
                    <a:lnTo>
                      <a:pt x="2748" y="396"/>
                    </a:lnTo>
                    <a:lnTo>
                      <a:pt x="2748" y="396"/>
                    </a:lnTo>
                    <a:lnTo>
                      <a:pt x="2754" y="396"/>
                    </a:lnTo>
                    <a:lnTo>
                      <a:pt x="2754" y="396"/>
                    </a:lnTo>
                    <a:lnTo>
                      <a:pt x="2754" y="390"/>
                    </a:lnTo>
                    <a:lnTo>
                      <a:pt x="2754" y="390"/>
                    </a:lnTo>
                    <a:lnTo>
                      <a:pt x="2754" y="390"/>
                    </a:lnTo>
                    <a:lnTo>
                      <a:pt x="2754" y="390"/>
                    </a:lnTo>
                    <a:lnTo>
                      <a:pt x="2754" y="390"/>
                    </a:lnTo>
                    <a:lnTo>
                      <a:pt x="2754" y="390"/>
                    </a:lnTo>
                    <a:lnTo>
                      <a:pt x="2754" y="390"/>
                    </a:lnTo>
                    <a:lnTo>
                      <a:pt x="2754" y="384"/>
                    </a:lnTo>
                    <a:lnTo>
                      <a:pt x="2754" y="384"/>
                    </a:lnTo>
                    <a:lnTo>
                      <a:pt x="2754" y="384"/>
                    </a:lnTo>
                    <a:lnTo>
                      <a:pt x="2754" y="384"/>
                    </a:lnTo>
                    <a:lnTo>
                      <a:pt x="2754" y="384"/>
                    </a:lnTo>
                    <a:lnTo>
                      <a:pt x="2754" y="384"/>
                    </a:lnTo>
                    <a:lnTo>
                      <a:pt x="2754" y="384"/>
                    </a:lnTo>
                    <a:lnTo>
                      <a:pt x="2754" y="378"/>
                    </a:lnTo>
                    <a:lnTo>
                      <a:pt x="2754" y="378"/>
                    </a:lnTo>
                    <a:lnTo>
                      <a:pt x="2754" y="378"/>
                    </a:lnTo>
                    <a:lnTo>
                      <a:pt x="2754" y="378"/>
                    </a:lnTo>
                    <a:lnTo>
                      <a:pt x="2754" y="378"/>
                    </a:lnTo>
                    <a:lnTo>
                      <a:pt x="2754" y="378"/>
                    </a:lnTo>
                    <a:lnTo>
                      <a:pt x="2754" y="378"/>
                    </a:lnTo>
                    <a:lnTo>
                      <a:pt x="2754" y="372"/>
                    </a:lnTo>
                    <a:lnTo>
                      <a:pt x="2754" y="372"/>
                    </a:lnTo>
                    <a:lnTo>
                      <a:pt x="2754" y="372"/>
                    </a:lnTo>
                    <a:lnTo>
                      <a:pt x="2754" y="372"/>
                    </a:lnTo>
                    <a:lnTo>
                      <a:pt x="2754" y="366"/>
                    </a:lnTo>
                    <a:lnTo>
                      <a:pt x="2754" y="366"/>
                    </a:lnTo>
                    <a:lnTo>
                      <a:pt x="2754" y="366"/>
                    </a:lnTo>
                    <a:lnTo>
                      <a:pt x="2754" y="360"/>
                    </a:lnTo>
                    <a:lnTo>
                      <a:pt x="2754" y="360"/>
                    </a:lnTo>
                    <a:lnTo>
                      <a:pt x="2754" y="354"/>
                    </a:lnTo>
                    <a:lnTo>
                      <a:pt x="2754" y="354"/>
                    </a:lnTo>
                    <a:lnTo>
                      <a:pt x="2754" y="348"/>
                    </a:lnTo>
                    <a:lnTo>
                      <a:pt x="2754" y="348"/>
                    </a:lnTo>
                    <a:lnTo>
                      <a:pt x="2754" y="342"/>
                    </a:lnTo>
                    <a:lnTo>
                      <a:pt x="2754" y="336"/>
                    </a:lnTo>
                    <a:lnTo>
                      <a:pt x="2754" y="330"/>
                    </a:lnTo>
                    <a:lnTo>
                      <a:pt x="2754" y="330"/>
                    </a:lnTo>
                    <a:lnTo>
                      <a:pt x="2754" y="324"/>
                    </a:lnTo>
                    <a:lnTo>
                      <a:pt x="2754" y="318"/>
                    </a:lnTo>
                    <a:lnTo>
                      <a:pt x="2754" y="312"/>
                    </a:lnTo>
                    <a:lnTo>
                      <a:pt x="2754" y="306"/>
                    </a:lnTo>
                    <a:lnTo>
                      <a:pt x="2754" y="300"/>
                    </a:lnTo>
                    <a:lnTo>
                      <a:pt x="2754" y="294"/>
                    </a:lnTo>
                    <a:lnTo>
                      <a:pt x="2754" y="294"/>
                    </a:lnTo>
                    <a:lnTo>
                      <a:pt x="2754" y="288"/>
                    </a:lnTo>
                    <a:lnTo>
                      <a:pt x="2754" y="282"/>
                    </a:lnTo>
                    <a:lnTo>
                      <a:pt x="2754" y="276"/>
                    </a:lnTo>
                    <a:lnTo>
                      <a:pt x="2754" y="270"/>
                    </a:lnTo>
                    <a:lnTo>
                      <a:pt x="2754" y="264"/>
                    </a:lnTo>
                    <a:lnTo>
                      <a:pt x="2754" y="258"/>
                    </a:lnTo>
                    <a:lnTo>
                      <a:pt x="2754" y="252"/>
                    </a:lnTo>
                    <a:lnTo>
                      <a:pt x="2754" y="246"/>
                    </a:lnTo>
                    <a:lnTo>
                      <a:pt x="2754" y="240"/>
                    </a:lnTo>
                    <a:lnTo>
                      <a:pt x="2754" y="234"/>
                    </a:lnTo>
                    <a:lnTo>
                      <a:pt x="2754" y="228"/>
                    </a:lnTo>
                    <a:lnTo>
                      <a:pt x="2754" y="222"/>
                    </a:lnTo>
                    <a:lnTo>
                      <a:pt x="2754" y="216"/>
                    </a:lnTo>
                    <a:lnTo>
                      <a:pt x="2754" y="210"/>
                    </a:lnTo>
                    <a:lnTo>
                      <a:pt x="2754" y="204"/>
                    </a:lnTo>
                    <a:lnTo>
                      <a:pt x="2760" y="198"/>
                    </a:lnTo>
                    <a:lnTo>
                      <a:pt x="2760" y="192"/>
                    </a:lnTo>
                    <a:lnTo>
                      <a:pt x="2760" y="186"/>
                    </a:lnTo>
                    <a:lnTo>
                      <a:pt x="2760" y="180"/>
                    </a:lnTo>
                    <a:lnTo>
                      <a:pt x="2760" y="174"/>
                    </a:lnTo>
                    <a:lnTo>
                      <a:pt x="2760" y="168"/>
                    </a:lnTo>
                    <a:lnTo>
                      <a:pt x="2760" y="162"/>
                    </a:lnTo>
                    <a:lnTo>
                      <a:pt x="2760" y="162"/>
                    </a:lnTo>
                    <a:lnTo>
                      <a:pt x="2760" y="156"/>
                    </a:lnTo>
                    <a:lnTo>
                      <a:pt x="2760" y="150"/>
                    </a:lnTo>
                    <a:lnTo>
                      <a:pt x="2760" y="150"/>
                    </a:lnTo>
                    <a:lnTo>
                      <a:pt x="2760" y="144"/>
                    </a:lnTo>
                    <a:lnTo>
                      <a:pt x="2760" y="138"/>
                    </a:lnTo>
                    <a:lnTo>
                      <a:pt x="2760" y="138"/>
                    </a:lnTo>
                    <a:lnTo>
                      <a:pt x="2760" y="132"/>
                    </a:lnTo>
                    <a:lnTo>
                      <a:pt x="2760" y="132"/>
                    </a:lnTo>
                    <a:lnTo>
                      <a:pt x="2760" y="132"/>
                    </a:lnTo>
                    <a:lnTo>
                      <a:pt x="2760" y="126"/>
                    </a:lnTo>
                    <a:lnTo>
                      <a:pt x="2760" y="126"/>
                    </a:lnTo>
                    <a:lnTo>
                      <a:pt x="2760" y="126"/>
                    </a:lnTo>
                    <a:lnTo>
                      <a:pt x="2760" y="126"/>
                    </a:lnTo>
                    <a:lnTo>
                      <a:pt x="2760" y="126"/>
                    </a:lnTo>
                    <a:lnTo>
                      <a:pt x="2760" y="126"/>
                    </a:lnTo>
                    <a:lnTo>
                      <a:pt x="2760" y="126"/>
                    </a:lnTo>
                    <a:lnTo>
                      <a:pt x="2760" y="126"/>
                    </a:lnTo>
                    <a:lnTo>
                      <a:pt x="2760" y="126"/>
                    </a:lnTo>
                    <a:lnTo>
                      <a:pt x="2760" y="126"/>
                    </a:lnTo>
                    <a:lnTo>
                      <a:pt x="2760" y="126"/>
                    </a:lnTo>
                    <a:lnTo>
                      <a:pt x="2760" y="132"/>
                    </a:lnTo>
                    <a:lnTo>
                      <a:pt x="2760" y="132"/>
                    </a:lnTo>
                    <a:lnTo>
                      <a:pt x="2760" y="132"/>
                    </a:lnTo>
                    <a:lnTo>
                      <a:pt x="2760" y="138"/>
                    </a:lnTo>
                    <a:lnTo>
                      <a:pt x="2760" y="138"/>
                    </a:lnTo>
                    <a:lnTo>
                      <a:pt x="2760" y="144"/>
                    </a:lnTo>
                    <a:lnTo>
                      <a:pt x="2760" y="150"/>
                    </a:lnTo>
                    <a:lnTo>
                      <a:pt x="2760" y="150"/>
                    </a:lnTo>
                    <a:lnTo>
                      <a:pt x="2760" y="156"/>
                    </a:lnTo>
                    <a:lnTo>
                      <a:pt x="2760" y="162"/>
                    </a:lnTo>
                    <a:lnTo>
                      <a:pt x="2760" y="162"/>
                    </a:lnTo>
                    <a:lnTo>
                      <a:pt x="2760" y="168"/>
                    </a:lnTo>
                    <a:lnTo>
                      <a:pt x="2760" y="174"/>
                    </a:lnTo>
                    <a:lnTo>
                      <a:pt x="2760" y="180"/>
                    </a:lnTo>
                    <a:lnTo>
                      <a:pt x="2760" y="186"/>
                    </a:lnTo>
                    <a:lnTo>
                      <a:pt x="2760" y="192"/>
                    </a:lnTo>
                    <a:lnTo>
                      <a:pt x="2760" y="198"/>
                    </a:lnTo>
                    <a:lnTo>
                      <a:pt x="2760" y="204"/>
                    </a:lnTo>
                    <a:lnTo>
                      <a:pt x="2760" y="210"/>
                    </a:lnTo>
                    <a:lnTo>
                      <a:pt x="2760" y="216"/>
                    </a:lnTo>
                    <a:lnTo>
                      <a:pt x="2760" y="222"/>
                    </a:lnTo>
                    <a:lnTo>
                      <a:pt x="2760" y="228"/>
                    </a:lnTo>
                    <a:lnTo>
                      <a:pt x="2760" y="234"/>
                    </a:lnTo>
                    <a:lnTo>
                      <a:pt x="2760" y="240"/>
                    </a:lnTo>
                    <a:lnTo>
                      <a:pt x="2760" y="246"/>
                    </a:lnTo>
                    <a:lnTo>
                      <a:pt x="2760" y="252"/>
                    </a:lnTo>
                    <a:lnTo>
                      <a:pt x="2760" y="258"/>
                    </a:lnTo>
                    <a:lnTo>
                      <a:pt x="2760" y="264"/>
                    </a:lnTo>
                    <a:lnTo>
                      <a:pt x="2760" y="270"/>
                    </a:lnTo>
                    <a:lnTo>
                      <a:pt x="2760" y="276"/>
                    </a:lnTo>
                    <a:lnTo>
                      <a:pt x="2760" y="282"/>
                    </a:lnTo>
                    <a:lnTo>
                      <a:pt x="2760" y="288"/>
                    </a:lnTo>
                    <a:lnTo>
                      <a:pt x="2760" y="294"/>
                    </a:lnTo>
                    <a:lnTo>
                      <a:pt x="2760" y="294"/>
                    </a:lnTo>
                    <a:lnTo>
                      <a:pt x="2766" y="300"/>
                    </a:lnTo>
                    <a:lnTo>
                      <a:pt x="2766" y="306"/>
                    </a:lnTo>
                    <a:lnTo>
                      <a:pt x="2766" y="312"/>
                    </a:lnTo>
                    <a:lnTo>
                      <a:pt x="2766" y="318"/>
                    </a:lnTo>
                    <a:lnTo>
                      <a:pt x="2766" y="324"/>
                    </a:lnTo>
                    <a:lnTo>
                      <a:pt x="2766" y="330"/>
                    </a:lnTo>
                    <a:lnTo>
                      <a:pt x="2766" y="330"/>
                    </a:lnTo>
                    <a:lnTo>
                      <a:pt x="2766" y="336"/>
                    </a:lnTo>
                    <a:lnTo>
                      <a:pt x="2766" y="342"/>
                    </a:lnTo>
                    <a:lnTo>
                      <a:pt x="2766" y="348"/>
                    </a:lnTo>
                    <a:lnTo>
                      <a:pt x="2766" y="348"/>
                    </a:lnTo>
                    <a:lnTo>
                      <a:pt x="2766" y="354"/>
                    </a:lnTo>
                    <a:lnTo>
                      <a:pt x="2766" y="354"/>
                    </a:lnTo>
                    <a:lnTo>
                      <a:pt x="2766" y="360"/>
                    </a:lnTo>
                    <a:lnTo>
                      <a:pt x="2766" y="360"/>
                    </a:lnTo>
                    <a:lnTo>
                      <a:pt x="2766" y="366"/>
                    </a:lnTo>
                    <a:lnTo>
                      <a:pt x="2766" y="366"/>
                    </a:lnTo>
                    <a:lnTo>
                      <a:pt x="2766" y="366"/>
                    </a:lnTo>
                    <a:lnTo>
                      <a:pt x="2766" y="372"/>
                    </a:lnTo>
                    <a:lnTo>
                      <a:pt x="2766" y="372"/>
                    </a:lnTo>
                    <a:lnTo>
                      <a:pt x="2766" y="372"/>
                    </a:lnTo>
                    <a:lnTo>
                      <a:pt x="2766" y="372"/>
                    </a:lnTo>
                    <a:lnTo>
                      <a:pt x="2766" y="378"/>
                    </a:lnTo>
                    <a:lnTo>
                      <a:pt x="2766" y="378"/>
                    </a:lnTo>
                    <a:lnTo>
                      <a:pt x="2766" y="378"/>
                    </a:lnTo>
                    <a:lnTo>
                      <a:pt x="2766" y="378"/>
                    </a:lnTo>
                    <a:lnTo>
                      <a:pt x="2766" y="378"/>
                    </a:lnTo>
                    <a:lnTo>
                      <a:pt x="2766" y="378"/>
                    </a:lnTo>
                    <a:lnTo>
                      <a:pt x="2766" y="384"/>
                    </a:lnTo>
                    <a:lnTo>
                      <a:pt x="2766" y="384"/>
                    </a:lnTo>
                    <a:lnTo>
                      <a:pt x="2766" y="384"/>
                    </a:lnTo>
                    <a:lnTo>
                      <a:pt x="2766" y="384"/>
                    </a:lnTo>
                    <a:lnTo>
                      <a:pt x="2766" y="384"/>
                    </a:lnTo>
                    <a:lnTo>
                      <a:pt x="2766" y="384"/>
                    </a:lnTo>
                    <a:lnTo>
                      <a:pt x="2766" y="384"/>
                    </a:lnTo>
                    <a:lnTo>
                      <a:pt x="2766" y="390"/>
                    </a:lnTo>
                    <a:lnTo>
                      <a:pt x="2766" y="390"/>
                    </a:lnTo>
                    <a:lnTo>
                      <a:pt x="2766" y="390"/>
                    </a:lnTo>
                    <a:lnTo>
                      <a:pt x="2766" y="390"/>
                    </a:lnTo>
                    <a:lnTo>
                      <a:pt x="2766" y="390"/>
                    </a:lnTo>
                    <a:lnTo>
                      <a:pt x="2766" y="390"/>
                    </a:lnTo>
                    <a:lnTo>
                      <a:pt x="2766" y="390"/>
                    </a:lnTo>
                    <a:lnTo>
                      <a:pt x="2766" y="396"/>
                    </a:lnTo>
                    <a:lnTo>
                      <a:pt x="2766" y="396"/>
                    </a:lnTo>
                    <a:lnTo>
                      <a:pt x="2766" y="396"/>
                    </a:lnTo>
                    <a:lnTo>
                      <a:pt x="2766" y="396"/>
                    </a:lnTo>
                    <a:lnTo>
                      <a:pt x="2766" y="396"/>
                    </a:lnTo>
                    <a:lnTo>
                      <a:pt x="2766" y="396"/>
                    </a:lnTo>
                    <a:lnTo>
                      <a:pt x="2766" y="396"/>
                    </a:lnTo>
                    <a:lnTo>
                      <a:pt x="2766" y="402"/>
                    </a:lnTo>
                    <a:lnTo>
                      <a:pt x="2766" y="402"/>
                    </a:lnTo>
                    <a:lnTo>
                      <a:pt x="2766" y="402"/>
                    </a:lnTo>
                    <a:lnTo>
                      <a:pt x="2766" y="402"/>
                    </a:lnTo>
                    <a:lnTo>
                      <a:pt x="2766" y="402"/>
                    </a:lnTo>
                    <a:lnTo>
                      <a:pt x="2766" y="402"/>
                    </a:lnTo>
                    <a:lnTo>
                      <a:pt x="2766" y="402"/>
                    </a:lnTo>
                    <a:lnTo>
                      <a:pt x="2766" y="408"/>
                    </a:lnTo>
                    <a:lnTo>
                      <a:pt x="2766" y="408"/>
                    </a:lnTo>
                    <a:lnTo>
                      <a:pt x="2766" y="408"/>
                    </a:lnTo>
                    <a:lnTo>
                      <a:pt x="2766" y="408"/>
                    </a:lnTo>
                    <a:lnTo>
                      <a:pt x="2766" y="408"/>
                    </a:lnTo>
                    <a:lnTo>
                      <a:pt x="2772" y="408"/>
                    </a:lnTo>
                    <a:lnTo>
                      <a:pt x="2772" y="408"/>
                    </a:lnTo>
                    <a:lnTo>
                      <a:pt x="2772" y="414"/>
                    </a:lnTo>
                    <a:lnTo>
                      <a:pt x="2772" y="414"/>
                    </a:lnTo>
                    <a:lnTo>
                      <a:pt x="2772" y="414"/>
                    </a:lnTo>
                    <a:lnTo>
                      <a:pt x="2772" y="414"/>
                    </a:lnTo>
                    <a:lnTo>
                      <a:pt x="2772" y="414"/>
                    </a:lnTo>
                    <a:lnTo>
                      <a:pt x="2772" y="414"/>
                    </a:lnTo>
                    <a:lnTo>
                      <a:pt x="2772" y="414"/>
                    </a:lnTo>
                    <a:lnTo>
                      <a:pt x="2772" y="414"/>
                    </a:lnTo>
                    <a:lnTo>
                      <a:pt x="2772" y="420"/>
                    </a:lnTo>
                    <a:lnTo>
                      <a:pt x="2772" y="420"/>
                    </a:lnTo>
                    <a:lnTo>
                      <a:pt x="2772" y="420"/>
                    </a:lnTo>
                    <a:lnTo>
                      <a:pt x="2772" y="420"/>
                    </a:lnTo>
                    <a:lnTo>
                      <a:pt x="2772" y="420"/>
                    </a:lnTo>
                    <a:lnTo>
                      <a:pt x="2772" y="420"/>
                    </a:lnTo>
                    <a:lnTo>
                      <a:pt x="2772" y="420"/>
                    </a:lnTo>
                    <a:lnTo>
                      <a:pt x="2772" y="426"/>
                    </a:lnTo>
                    <a:lnTo>
                      <a:pt x="2772" y="426"/>
                    </a:lnTo>
                    <a:lnTo>
                      <a:pt x="2772" y="426"/>
                    </a:lnTo>
                    <a:lnTo>
                      <a:pt x="2772" y="426"/>
                    </a:lnTo>
                    <a:lnTo>
                      <a:pt x="2772" y="426"/>
                    </a:lnTo>
                    <a:lnTo>
                      <a:pt x="2772" y="426"/>
                    </a:lnTo>
                    <a:lnTo>
                      <a:pt x="2772" y="426"/>
                    </a:lnTo>
                    <a:lnTo>
                      <a:pt x="2772" y="432"/>
                    </a:lnTo>
                    <a:lnTo>
                      <a:pt x="2772" y="432"/>
                    </a:lnTo>
                    <a:lnTo>
                      <a:pt x="2772" y="432"/>
                    </a:lnTo>
                    <a:lnTo>
                      <a:pt x="2772" y="432"/>
                    </a:lnTo>
                    <a:lnTo>
                      <a:pt x="2772" y="432"/>
                    </a:lnTo>
                    <a:lnTo>
                      <a:pt x="2772" y="432"/>
                    </a:lnTo>
                    <a:lnTo>
                      <a:pt x="2772" y="432"/>
                    </a:lnTo>
                    <a:lnTo>
                      <a:pt x="2772" y="432"/>
                    </a:lnTo>
                    <a:lnTo>
                      <a:pt x="2772" y="438"/>
                    </a:lnTo>
                    <a:lnTo>
                      <a:pt x="2772" y="438"/>
                    </a:lnTo>
                    <a:lnTo>
                      <a:pt x="2772" y="438"/>
                    </a:lnTo>
                    <a:lnTo>
                      <a:pt x="2772" y="438"/>
                    </a:lnTo>
                    <a:lnTo>
                      <a:pt x="2772" y="438"/>
                    </a:lnTo>
                    <a:lnTo>
                      <a:pt x="2772" y="438"/>
                    </a:lnTo>
                    <a:lnTo>
                      <a:pt x="2772" y="438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44"/>
                    </a:lnTo>
                    <a:lnTo>
                      <a:pt x="2772" y="450"/>
                    </a:lnTo>
                    <a:lnTo>
                      <a:pt x="2772" y="450"/>
                    </a:lnTo>
                    <a:lnTo>
                      <a:pt x="2772" y="450"/>
                    </a:lnTo>
                    <a:lnTo>
                      <a:pt x="2772" y="450"/>
                    </a:lnTo>
                    <a:lnTo>
                      <a:pt x="2772" y="450"/>
                    </a:lnTo>
                    <a:lnTo>
                      <a:pt x="2772" y="450"/>
                    </a:lnTo>
                    <a:lnTo>
                      <a:pt x="2772" y="450"/>
                    </a:lnTo>
                    <a:lnTo>
                      <a:pt x="2772" y="450"/>
                    </a:lnTo>
                    <a:lnTo>
                      <a:pt x="2772" y="456"/>
                    </a:lnTo>
                    <a:lnTo>
                      <a:pt x="2772" y="456"/>
                    </a:lnTo>
                    <a:lnTo>
                      <a:pt x="2772" y="456"/>
                    </a:lnTo>
                    <a:lnTo>
                      <a:pt x="2772" y="456"/>
                    </a:lnTo>
                    <a:lnTo>
                      <a:pt x="2772" y="456"/>
                    </a:lnTo>
                    <a:lnTo>
                      <a:pt x="2772" y="456"/>
                    </a:lnTo>
                    <a:lnTo>
                      <a:pt x="2778" y="456"/>
                    </a:lnTo>
                    <a:lnTo>
                      <a:pt x="2778" y="462"/>
                    </a:lnTo>
                    <a:lnTo>
                      <a:pt x="2778" y="462"/>
                    </a:lnTo>
                    <a:lnTo>
                      <a:pt x="2778" y="462"/>
                    </a:lnTo>
                    <a:lnTo>
                      <a:pt x="2778" y="462"/>
                    </a:lnTo>
                    <a:lnTo>
                      <a:pt x="2778" y="462"/>
                    </a:lnTo>
                    <a:lnTo>
                      <a:pt x="2778" y="462"/>
                    </a:lnTo>
                    <a:lnTo>
                      <a:pt x="2778" y="462"/>
                    </a:lnTo>
                    <a:lnTo>
                      <a:pt x="2778" y="462"/>
                    </a:lnTo>
                    <a:lnTo>
                      <a:pt x="2778" y="468"/>
                    </a:lnTo>
                    <a:lnTo>
                      <a:pt x="2778" y="468"/>
                    </a:lnTo>
                    <a:lnTo>
                      <a:pt x="2778" y="468"/>
                    </a:lnTo>
                    <a:lnTo>
                      <a:pt x="2778" y="468"/>
                    </a:lnTo>
                    <a:lnTo>
                      <a:pt x="2778" y="468"/>
                    </a:lnTo>
                    <a:lnTo>
                      <a:pt x="2778" y="468"/>
                    </a:lnTo>
                    <a:lnTo>
                      <a:pt x="2778" y="468"/>
                    </a:lnTo>
                    <a:lnTo>
                      <a:pt x="2778" y="468"/>
                    </a:lnTo>
                    <a:lnTo>
                      <a:pt x="2778" y="474"/>
                    </a:lnTo>
                    <a:lnTo>
                      <a:pt x="2778" y="474"/>
                    </a:lnTo>
                    <a:lnTo>
                      <a:pt x="2778" y="474"/>
                    </a:lnTo>
                    <a:lnTo>
                      <a:pt x="2778" y="474"/>
                    </a:lnTo>
                    <a:lnTo>
                      <a:pt x="2778" y="474"/>
                    </a:lnTo>
                    <a:lnTo>
                      <a:pt x="2778" y="474"/>
                    </a:lnTo>
                    <a:lnTo>
                      <a:pt x="2778" y="474"/>
                    </a:lnTo>
                    <a:lnTo>
                      <a:pt x="2778" y="474"/>
                    </a:lnTo>
                    <a:lnTo>
                      <a:pt x="2778" y="480"/>
                    </a:lnTo>
                    <a:lnTo>
                      <a:pt x="2778" y="480"/>
                    </a:lnTo>
                    <a:lnTo>
                      <a:pt x="2778" y="480"/>
                    </a:lnTo>
                    <a:lnTo>
                      <a:pt x="2778" y="480"/>
                    </a:lnTo>
                    <a:lnTo>
                      <a:pt x="2778" y="480"/>
                    </a:lnTo>
                    <a:lnTo>
                      <a:pt x="2778" y="480"/>
                    </a:lnTo>
                    <a:lnTo>
                      <a:pt x="2778" y="480"/>
                    </a:lnTo>
                    <a:lnTo>
                      <a:pt x="2778" y="480"/>
                    </a:lnTo>
                    <a:lnTo>
                      <a:pt x="2778" y="486"/>
                    </a:lnTo>
                    <a:lnTo>
                      <a:pt x="2778" y="486"/>
                    </a:lnTo>
                    <a:lnTo>
                      <a:pt x="2778" y="486"/>
                    </a:lnTo>
                    <a:lnTo>
                      <a:pt x="2778" y="486"/>
                    </a:lnTo>
                    <a:lnTo>
                      <a:pt x="2778" y="486"/>
                    </a:lnTo>
                    <a:lnTo>
                      <a:pt x="2778" y="486"/>
                    </a:lnTo>
                    <a:lnTo>
                      <a:pt x="2778" y="486"/>
                    </a:lnTo>
                    <a:lnTo>
                      <a:pt x="2778" y="486"/>
                    </a:lnTo>
                    <a:lnTo>
                      <a:pt x="2778" y="486"/>
                    </a:lnTo>
                    <a:lnTo>
                      <a:pt x="2778" y="492"/>
                    </a:lnTo>
                    <a:lnTo>
                      <a:pt x="2778" y="492"/>
                    </a:lnTo>
                    <a:lnTo>
                      <a:pt x="2778" y="492"/>
                    </a:lnTo>
                    <a:lnTo>
                      <a:pt x="2778" y="492"/>
                    </a:lnTo>
                    <a:lnTo>
                      <a:pt x="2778" y="492"/>
                    </a:lnTo>
                    <a:lnTo>
                      <a:pt x="2778" y="492"/>
                    </a:lnTo>
                    <a:lnTo>
                      <a:pt x="2778" y="492"/>
                    </a:lnTo>
                    <a:lnTo>
                      <a:pt x="2778" y="492"/>
                    </a:lnTo>
                    <a:lnTo>
                      <a:pt x="2778" y="498"/>
                    </a:lnTo>
                    <a:lnTo>
                      <a:pt x="2778" y="498"/>
                    </a:lnTo>
                    <a:lnTo>
                      <a:pt x="2778" y="498"/>
                    </a:lnTo>
                    <a:lnTo>
                      <a:pt x="2778" y="498"/>
                    </a:lnTo>
                    <a:lnTo>
                      <a:pt x="2778" y="498"/>
                    </a:lnTo>
                    <a:lnTo>
                      <a:pt x="2778" y="498"/>
                    </a:lnTo>
                    <a:lnTo>
                      <a:pt x="2778" y="498"/>
                    </a:lnTo>
                    <a:lnTo>
                      <a:pt x="2778" y="498"/>
                    </a:lnTo>
                    <a:lnTo>
                      <a:pt x="2778" y="498"/>
                    </a:lnTo>
                    <a:lnTo>
                      <a:pt x="2778" y="504"/>
                    </a:lnTo>
                    <a:lnTo>
                      <a:pt x="2784" y="504"/>
                    </a:lnTo>
                    <a:lnTo>
                      <a:pt x="2784" y="504"/>
                    </a:lnTo>
                    <a:lnTo>
                      <a:pt x="2784" y="504"/>
                    </a:lnTo>
                    <a:lnTo>
                      <a:pt x="2784" y="504"/>
                    </a:lnTo>
                    <a:lnTo>
                      <a:pt x="2784" y="504"/>
                    </a:lnTo>
                    <a:lnTo>
                      <a:pt x="2784" y="504"/>
                    </a:lnTo>
                    <a:lnTo>
                      <a:pt x="2784" y="504"/>
                    </a:lnTo>
                    <a:lnTo>
                      <a:pt x="2784" y="510"/>
                    </a:lnTo>
                    <a:lnTo>
                      <a:pt x="2784" y="510"/>
                    </a:lnTo>
                    <a:lnTo>
                      <a:pt x="2784" y="510"/>
                    </a:lnTo>
                    <a:lnTo>
                      <a:pt x="2784" y="510"/>
                    </a:lnTo>
                    <a:lnTo>
                      <a:pt x="2784" y="510"/>
                    </a:lnTo>
                    <a:lnTo>
                      <a:pt x="2784" y="510"/>
                    </a:lnTo>
                    <a:lnTo>
                      <a:pt x="2790" y="576"/>
                    </a:lnTo>
                    <a:lnTo>
                      <a:pt x="2790" y="576"/>
                    </a:lnTo>
                    <a:lnTo>
                      <a:pt x="2790" y="576"/>
                    </a:lnTo>
                    <a:lnTo>
                      <a:pt x="2790" y="576"/>
                    </a:lnTo>
                    <a:lnTo>
                      <a:pt x="2790" y="576"/>
                    </a:lnTo>
                    <a:lnTo>
                      <a:pt x="2790" y="576"/>
                    </a:lnTo>
                    <a:lnTo>
                      <a:pt x="2796" y="576"/>
                    </a:lnTo>
                    <a:lnTo>
                      <a:pt x="2796" y="582"/>
                    </a:lnTo>
                    <a:lnTo>
                      <a:pt x="2796" y="582"/>
                    </a:lnTo>
                    <a:lnTo>
                      <a:pt x="2796" y="582"/>
                    </a:lnTo>
                    <a:lnTo>
                      <a:pt x="2796" y="582"/>
                    </a:lnTo>
                    <a:lnTo>
                      <a:pt x="2796" y="582"/>
                    </a:lnTo>
                    <a:lnTo>
                      <a:pt x="2796" y="582"/>
                    </a:lnTo>
                    <a:lnTo>
                      <a:pt x="2796" y="582"/>
                    </a:lnTo>
                    <a:lnTo>
                      <a:pt x="2796" y="582"/>
                    </a:lnTo>
                    <a:lnTo>
                      <a:pt x="2796" y="582"/>
                    </a:lnTo>
                    <a:lnTo>
                      <a:pt x="2796" y="582"/>
                    </a:lnTo>
                    <a:lnTo>
                      <a:pt x="2796" y="582"/>
                    </a:lnTo>
                    <a:lnTo>
                      <a:pt x="2796" y="588"/>
                    </a:lnTo>
                    <a:lnTo>
                      <a:pt x="2796" y="588"/>
                    </a:lnTo>
                    <a:lnTo>
                      <a:pt x="2796" y="588"/>
                    </a:lnTo>
                    <a:lnTo>
                      <a:pt x="2796" y="588"/>
                    </a:lnTo>
                    <a:lnTo>
                      <a:pt x="2796" y="588"/>
                    </a:lnTo>
                    <a:lnTo>
                      <a:pt x="2796" y="588"/>
                    </a:lnTo>
                    <a:lnTo>
                      <a:pt x="2796" y="588"/>
                    </a:lnTo>
                    <a:lnTo>
                      <a:pt x="2796" y="588"/>
                    </a:lnTo>
                    <a:lnTo>
                      <a:pt x="2796" y="588"/>
                    </a:lnTo>
                    <a:lnTo>
                      <a:pt x="2796" y="588"/>
                    </a:lnTo>
                    <a:lnTo>
                      <a:pt x="2796" y="588"/>
                    </a:lnTo>
                    <a:lnTo>
                      <a:pt x="2796" y="594"/>
                    </a:lnTo>
                    <a:lnTo>
                      <a:pt x="2796" y="594"/>
                    </a:lnTo>
                    <a:lnTo>
                      <a:pt x="2796" y="594"/>
                    </a:lnTo>
                    <a:lnTo>
                      <a:pt x="2796" y="594"/>
                    </a:lnTo>
                    <a:lnTo>
                      <a:pt x="2796" y="594"/>
                    </a:lnTo>
                    <a:lnTo>
                      <a:pt x="2796" y="594"/>
                    </a:lnTo>
                    <a:lnTo>
                      <a:pt x="2796" y="594"/>
                    </a:lnTo>
                    <a:lnTo>
                      <a:pt x="2796" y="594"/>
                    </a:lnTo>
                    <a:lnTo>
                      <a:pt x="2796" y="594"/>
                    </a:lnTo>
                    <a:lnTo>
                      <a:pt x="2796" y="594"/>
                    </a:lnTo>
                    <a:lnTo>
                      <a:pt x="2796" y="594"/>
                    </a:lnTo>
                    <a:lnTo>
                      <a:pt x="2796" y="594"/>
                    </a:lnTo>
                    <a:lnTo>
                      <a:pt x="2796" y="600"/>
                    </a:lnTo>
                    <a:lnTo>
                      <a:pt x="2796" y="600"/>
                    </a:lnTo>
                    <a:lnTo>
                      <a:pt x="2796" y="600"/>
                    </a:lnTo>
                    <a:lnTo>
                      <a:pt x="2796" y="600"/>
                    </a:lnTo>
                    <a:lnTo>
                      <a:pt x="2796" y="600"/>
                    </a:lnTo>
                    <a:lnTo>
                      <a:pt x="2796" y="600"/>
                    </a:lnTo>
                    <a:lnTo>
                      <a:pt x="2796" y="600"/>
                    </a:lnTo>
                    <a:lnTo>
                      <a:pt x="2796" y="600"/>
                    </a:lnTo>
                    <a:lnTo>
                      <a:pt x="2796" y="600"/>
                    </a:lnTo>
                    <a:lnTo>
                      <a:pt x="2796" y="600"/>
                    </a:lnTo>
                    <a:lnTo>
                      <a:pt x="2796" y="600"/>
                    </a:lnTo>
                    <a:lnTo>
                      <a:pt x="2796" y="600"/>
                    </a:lnTo>
                    <a:lnTo>
                      <a:pt x="2808" y="648"/>
                    </a:lnTo>
                    <a:lnTo>
                      <a:pt x="2808" y="648"/>
                    </a:lnTo>
                    <a:lnTo>
                      <a:pt x="2808" y="648"/>
                    </a:lnTo>
                    <a:lnTo>
                      <a:pt x="2808" y="648"/>
                    </a:lnTo>
                    <a:lnTo>
                      <a:pt x="2808" y="648"/>
                    </a:lnTo>
                    <a:lnTo>
                      <a:pt x="2808" y="648"/>
                    </a:lnTo>
                    <a:lnTo>
                      <a:pt x="2808" y="654"/>
                    </a:lnTo>
                    <a:lnTo>
                      <a:pt x="2808" y="654"/>
                    </a:lnTo>
                    <a:lnTo>
                      <a:pt x="2808" y="654"/>
                    </a:lnTo>
                    <a:lnTo>
                      <a:pt x="2808" y="654"/>
                    </a:lnTo>
                    <a:lnTo>
                      <a:pt x="2808" y="654"/>
                    </a:lnTo>
                    <a:lnTo>
                      <a:pt x="2808" y="654"/>
                    </a:lnTo>
                    <a:lnTo>
                      <a:pt x="2808" y="654"/>
                    </a:lnTo>
                    <a:lnTo>
                      <a:pt x="2808" y="654"/>
                    </a:lnTo>
                    <a:lnTo>
                      <a:pt x="2808" y="654"/>
                    </a:lnTo>
                    <a:lnTo>
                      <a:pt x="2808" y="654"/>
                    </a:lnTo>
                    <a:lnTo>
                      <a:pt x="2808" y="654"/>
                    </a:lnTo>
                    <a:lnTo>
                      <a:pt x="2808" y="654"/>
                    </a:lnTo>
                    <a:lnTo>
                      <a:pt x="2808" y="654"/>
                    </a:lnTo>
                    <a:lnTo>
                      <a:pt x="2808" y="654"/>
                    </a:lnTo>
                    <a:lnTo>
                      <a:pt x="2808" y="654"/>
                    </a:lnTo>
                    <a:lnTo>
                      <a:pt x="2808" y="654"/>
                    </a:lnTo>
                    <a:lnTo>
                      <a:pt x="2808" y="660"/>
                    </a:lnTo>
                    <a:lnTo>
                      <a:pt x="2808" y="660"/>
                    </a:lnTo>
                    <a:lnTo>
                      <a:pt x="2808" y="660"/>
                    </a:lnTo>
                    <a:lnTo>
                      <a:pt x="2808" y="660"/>
                    </a:lnTo>
                    <a:lnTo>
                      <a:pt x="2808" y="660"/>
                    </a:lnTo>
                    <a:lnTo>
                      <a:pt x="2808" y="660"/>
                    </a:lnTo>
                    <a:lnTo>
                      <a:pt x="2808" y="660"/>
                    </a:lnTo>
                    <a:lnTo>
                      <a:pt x="2808" y="660"/>
                    </a:lnTo>
                    <a:lnTo>
                      <a:pt x="2808" y="660"/>
                    </a:lnTo>
                    <a:lnTo>
                      <a:pt x="2808" y="660"/>
                    </a:lnTo>
                    <a:lnTo>
                      <a:pt x="2814" y="660"/>
                    </a:lnTo>
                    <a:lnTo>
                      <a:pt x="2814" y="660"/>
                    </a:lnTo>
                    <a:lnTo>
                      <a:pt x="2814" y="660"/>
                    </a:lnTo>
                    <a:lnTo>
                      <a:pt x="2814" y="660"/>
                    </a:lnTo>
                    <a:lnTo>
                      <a:pt x="2814" y="660"/>
                    </a:lnTo>
                    <a:lnTo>
                      <a:pt x="2814" y="660"/>
                    </a:lnTo>
                    <a:lnTo>
                      <a:pt x="2814" y="660"/>
                    </a:lnTo>
                    <a:lnTo>
                      <a:pt x="2814" y="666"/>
                    </a:lnTo>
                    <a:lnTo>
                      <a:pt x="2814" y="666"/>
                    </a:lnTo>
                    <a:lnTo>
                      <a:pt x="2814" y="666"/>
                    </a:lnTo>
                    <a:lnTo>
                      <a:pt x="2814" y="666"/>
                    </a:lnTo>
                    <a:lnTo>
                      <a:pt x="2814" y="666"/>
                    </a:lnTo>
                    <a:lnTo>
                      <a:pt x="2814" y="666"/>
                    </a:lnTo>
                    <a:lnTo>
                      <a:pt x="2814" y="666"/>
                    </a:lnTo>
                    <a:lnTo>
                      <a:pt x="2814" y="666"/>
                    </a:lnTo>
                    <a:lnTo>
                      <a:pt x="2814" y="666"/>
                    </a:lnTo>
                    <a:lnTo>
                      <a:pt x="2814" y="666"/>
                    </a:lnTo>
                    <a:lnTo>
                      <a:pt x="2814" y="666"/>
                    </a:lnTo>
                    <a:lnTo>
                      <a:pt x="2814" y="666"/>
                    </a:lnTo>
                    <a:lnTo>
                      <a:pt x="2814" y="666"/>
                    </a:lnTo>
                    <a:lnTo>
                      <a:pt x="2814" y="666"/>
                    </a:lnTo>
                    <a:lnTo>
                      <a:pt x="2814" y="666"/>
                    </a:lnTo>
                    <a:lnTo>
                      <a:pt x="2814" y="666"/>
                    </a:lnTo>
                    <a:lnTo>
                      <a:pt x="2814" y="666"/>
                    </a:lnTo>
                    <a:lnTo>
                      <a:pt x="2814" y="666"/>
                    </a:lnTo>
                    <a:lnTo>
                      <a:pt x="2814" y="672"/>
                    </a:lnTo>
                    <a:lnTo>
                      <a:pt x="2814" y="672"/>
                    </a:lnTo>
                    <a:lnTo>
                      <a:pt x="2814" y="672"/>
                    </a:lnTo>
                    <a:lnTo>
                      <a:pt x="2814" y="672"/>
                    </a:lnTo>
                    <a:lnTo>
                      <a:pt x="2814" y="672"/>
                    </a:lnTo>
                    <a:lnTo>
                      <a:pt x="2814" y="672"/>
                    </a:lnTo>
                    <a:lnTo>
                      <a:pt x="2814" y="672"/>
                    </a:lnTo>
                    <a:lnTo>
                      <a:pt x="2814" y="672"/>
                    </a:lnTo>
                    <a:lnTo>
                      <a:pt x="2814" y="672"/>
                    </a:lnTo>
                    <a:lnTo>
                      <a:pt x="2814" y="672"/>
                    </a:lnTo>
                    <a:lnTo>
                      <a:pt x="2814" y="672"/>
                    </a:lnTo>
                    <a:lnTo>
                      <a:pt x="2814" y="672"/>
                    </a:lnTo>
                    <a:lnTo>
                      <a:pt x="2814" y="672"/>
                    </a:lnTo>
                    <a:lnTo>
                      <a:pt x="2814" y="672"/>
                    </a:lnTo>
                    <a:lnTo>
                      <a:pt x="2814" y="672"/>
                    </a:lnTo>
                    <a:lnTo>
                      <a:pt x="2814" y="672"/>
                    </a:lnTo>
                    <a:lnTo>
                      <a:pt x="2814" y="672"/>
                    </a:lnTo>
                    <a:lnTo>
                      <a:pt x="2814" y="672"/>
                    </a:lnTo>
                    <a:lnTo>
                      <a:pt x="2814" y="672"/>
                    </a:lnTo>
                    <a:lnTo>
                      <a:pt x="2814" y="678"/>
                    </a:lnTo>
                    <a:lnTo>
                      <a:pt x="2814" y="678"/>
                    </a:lnTo>
                    <a:lnTo>
                      <a:pt x="2814" y="678"/>
                    </a:lnTo>
                    <a:lnTo>
                      <a:pt x="2814" y="678"/>
                    </a:lnTo>
                    <a:lnTo>
                      <a:pt x="2814" y="678"/>
                    </a:lnTo>
                    <a:lnTo>
                      <a:pt x="2814" y="678"/>
                    </a:lnTo>
                    <a:lnTo>
                      <a:pt x="2814" y="678"/>
                    </a:lnTo>
                    <a:lnTo>
                      <a:pt x="2814" y="678"/>
                    </a:lnTo>
                    <a:lnTo>
                      <a:pt x="2814" y="678"/>
                    </a:lnTo>
                    <a:lnTo>
                      <a:pt x="2814" y="678"/>
                    </a:lnTo>
                    <a:lnTo>
                      <a:pt x="2814" y="678"/>
                    </a:lnTo>
                    <a:lnTo>
                      <a:pt x="2814" y="678"/>
                    </a:lnTo>
                    <a:lnTo>
                      <a:pt x="2814" y="678"/>
                    </a:lnTo>
                    <a:lnTo>
                      <a:pt x="2814" y="678"/>
                    </a:lnTo>
                    <a:lnTo>
                      <a:pt x="2814" y="678"/>
                    </a:lnTo>
                    <a:lnTo>
                      <a:pt x="2814" y="678"/>
                    </a:lnTo>
                    <a:lnTo>
                      <a:pt x="2814" y="678"/>
                    </a:lnTo>
                    <a:lnTo>
                      <a:pt x="2820" y="678"/>
                    </a:lnTo>
                    <a:lnTo>
                      <a:pt x="2820" y="678"/>
                    </a:lnTo>
                    <a:lnTo>
                      <a:pt x="2820" y="678"/>
                    </a:lnTo>
                    <a:lnTo>
                      <a:pt x="2820" y="678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84"/>
                    </a:lnTo>
                    <a:lnTo>
                      <a:pt x="2820" y="690"/>
                    </a:lnTo>
                    <a:lnTo>
                      <a:pt x="2820" y="690"/>
                    </a:lnTo>
                    <a:lnTo>
                      <a:pt x="2820" y="690"/>
                    </a:lnTo>
                    <a:lnTo>
                      <a:pt x="2820" y="690"/>
                    </a:lnTo>
                    <a:lnTo>
                      <a:pt x="2820" y="690"/>
                    </a:lnTo>
                    <a:lnTo>
                      <a:pt x="2820" y="690"/>
                    </a:lnTo>
                    <a:lnTo>
                      <a:pt x="2820" y="690"/>
                    </a:lnTo>
                    <a:lnTo>
                      <a:pt x="2820" y="690"/>
                    </a:lnTo>
                    <a:lnTo>
                      <a:pt x="2820" y="690"/>
                    </a:lnTo>
                    <a:lnTo>
                      <a:pt x="2820" y="690"/>
                    </a:lnTo>
                    <a:lnTo>
                      <a:pt x="2820" y="690"/>
                    </a:lnTo>
                    <a:lnTo>
                      <a:pt x="2820" y="690"/>
                    </a:lnTo>
                    <a:lnTo>
                      <a:pt x="2820" y="690"/>
                    </a:lnTo>
                    <a:lnTo>
                      <a:pt x="2820" y="690"/>
                    </a:lnTo>
                    <a:lnTo>
                      <a:pt x="2820" y="690"/>
                    </a:lnTo>
                    <a:lnTo>
                      <a:pt x="2820" y="690"/>
                    </a:lnTo>
                    <a:lnTo>
                      <a:pt x="2820" y="690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08"/>
                    </a:lnTo>
                    <a:lnTo>
                      <a:pt x="2832" y="714"/>
                    </a:lnTo>
                    <a:lnTo>
                      <a:pt x="2832" y="714"/>
                    </a:lnTo>
                    <a:lnTo>
                      <a:pt x="2832" y="714"/>
                    </a:lnTo>
                    <a:lnTo>
                      <a:pt x="2832" y="714"/>
                    </a:lnTo>
                    <a:lnTo>
                      <a:pt x="2832" y="714"/>
                    </a:lnTo>
                    <a:lnTo>
                      <a:pt x="2832" y="714"/>
                    </a:lnTo>
                    <a:lnTo>
                      <a:pt x="2832" y="714"/>
                    </a:lnTo>
                    <a:lnTo>
                      <a:pt x="2832" y="714"/>
                    </a:lnTo>
                    <a:lnTo>
                      <a:pt x="2832" y="714"/>
                    </a:lnTo>
                    <a:lnTo>
                      <a:pt x="2832" y="714"/>
                    </a:lnTo>
                    <a:lnTo>
                      <a:pt x="2838" y="714"/>
                    </a:lnTo>
                    <a:lnTo>
                      <a:pt x="2838" y="714"/>
                    </a:lnTo>
                    <a:lnTo>
                      <a:pt x="2838" y="714"/>
                    </a:lnTo>
                    <a:lnTo>
                      <a:pt x="2838" y="714"/>
                    </a:lnTo>
                    <a:lnTo>
                      <a:pt x="2838" y="714"/>
                    </a:lnTo>
                    <a:lnTo>
                      <a:pt x="2838" y="714"/>
                    </a:lnTo>
                    <a:lnTo>
                      <a:pt x="2838" y="714"/>
                    </a:lnTo>
                    <a:lnTo>
                      <a:pt x="2838" y="714"/>
                    </a:lnTo>
                    <a:lnTo>
                      <a:pt x="2838" y="714"/>
                    </a:lnTo>
                    <a:lnTo>
                      <a:pt x="2838" y="714"/>
                    </a:lnTo>
                    <a:lnTo>
                      <a:pt x="2838" y="714"/>
                    </a:lnTo>
                    <a:lnTo>
                      <a:pt x="2838" y="714"/>
                    </a:lnTo>
                    <a:lnTo>
                      <a:pt x="2838" y="714"/>
                    </a:lnTo>
                    <a:lnTo>
                      <a:pt x="2838" y="714"/>
                    </a:lnTo>
                    <a:lnTo>
                      <a:pt x="2838" y="714"/>
                    </a:lnTo>
                    <a:lnTo>
                      <a:pt x="2838" y="714"/>
                    </a:lnTo>
                    <a:lnTo>
                      <a:pt x="2838" y="714"/>
                    </a:lnTo>
                    <a:lnTo>
                      <a:pt x="2838" y="714"/>
                    </a:lnTo>
                    <a:lnTo>
                      <a:pt x="2844" y="714"/>
                    </a:lnTo>
                    <a:lnTo>
                      <a:pt x="2850" y="714"/>
                    </a:lnTo>
                    <a:lnTo>
                      <a:pt x="2850" y="714"/>
                    </a:lnTo>
                    <a:lnTo>
                      <a:pt x="2850" y="714"/>
                    </a:lnTo>
                    <a:lnTo>
                      <a:pt x="2850" y="714"/>
                    </a:lnTo>
                    <a:lnTo>
                      <a:pt x="2850" y="714"/>
                    </a:lnTo>
                    <a:lnTo>
                      <a:pt x="2850" y="714"/>
                    </a:lnTo>
                    <a:lnTo>
                      <a:pt x="2850" y="714"/>
                    </a:lnTo>
                    <a:lnTo>
                      <a:pt x="2850" y="714"/>
                    </a:lnTo>
                    <a:lnTo>
                      <a:pt x="2850" y="714"/>
                    </a:lnTo>
                    <a:lnTo>
                      <a:pt x="2850" y="714"/>
                    </a:lnTo>
                    <a:lnTo>
                      <a:pt x="2850" y="714"/>
                    </a:lnTo>
                    <a:lnTo>
                      <a:pt x="2850" y="714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0" y="708"/>
                    </a:lnTo>
                    <a:lnTo>
                      <a:pt x="2856" y="708"/>
                    </a:lnTo>
                    <a:lnTo>
                      <a:pt x="2856" y="708"/>
                    </a:lnTo>
                    <a:lnTo>
                      <a:pt x="2856" y="708"/>
                    </a:lnTo>
                    <a:lnTo>
                      <a:pt x="2856" y="708"/>
                    </a:lnTo>
                    <a:lnTo>
                      <a:pt x="2856" y="708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702"/>
                    </a:lnTo>
                    <a:lnTo>
                      <a:pt x="2856" y="696"/>
                    </a:lnTo>
                    <a:lnTo>
                      <a:pt x="2856" y="696"/>
                    </a:lnTo>
                    <a:lnTo>
                      <a:pt x="2856" y="696"/>
                    </a:lnTo>
                    <a:lnTo>
                      <a:pt x="2856" y="696"/>
                    </a:lnTo>
                    <a:lnTo>
                      <a:pt x="2856" y="696"/>
                    </a:lnTo>
                    <a:lnTo>
                      <a:pt x="2856" y="696"/>
                    </a:lnTo>
                    <a:lnTo>
                      <a:pt x="2856" y="696"/>
                    </a:lnTo>
                    <a:lnTo>
                      <a:pt x="2856" y="696"/>
                    </a:lnTo>
                    <a:lnTo>
                      <a:pt x="2856" y="696"/>
                    </a:lnTo>
                    <a:lnTo>
                      <a:pt x="2856" y="696"/>
                    </a:lnTo>
                    <a:lnTo>
                      <a:pt x="2856" y="696"/>
                    </a:lnTo>
                    <a:lnTo>
                      <a:pt x="2856" y="696"/>
                    </a:lnTo>
                    <a:lnTo>
                      <a:pt x="2856" y="696"/>
                    </a:lnTo>
                    <a:lnTo>
                      <a:pt x="2856" y="696"/>
                    </a:lnTo>
                    <a:lnTo>
                      <a:pt x="2856" y="696"/>
                    </a:lnTo>
                    <a:lnTo>
                      <a:pt x="2856" y="696"/>
                    </a:lnTo>
                    <a:lnTo>
                      <a:pt x="2856" y="696"/>
                    </a:lnTo>
                    <a:lnTo>
                      <a:pt x="2856" y="696"/>
                    </a:lnTo>
                    <a:lnTo>
                      <a:pt x="2856" y="696"/>
                    </a:lnTo>
                    <a:lnTo>
                      <a:pt x="2856" y="696"/>
                    </a:lnTo>
                    <a:lnTo>
                      <a:pt x="2862" y="696"/>
                    </a:lnTo>
                    <a:lnTo>
                      <a:pt x="2862" y="696"/>
                    </a:lnTo>
                    <a:lnTo>
                      <a:pt x="2862" y="696"/>
                    </a:lnTo>
                    <a:lnTo>
                      <a:pt x="2862" y="696"/>
                    </a:lnTo>
                    <a:lnTo>
                      <a:pt x="2862" y="696"/>
                    </a:lnTo>
                    <a:lnTo>
                      <a:pt x="2862" y="696"/>
                    </a:lnTo>
                    <a:lnTo>
                      <a:pt x="2862" y="696"/>
                    </a:lnTo>
                    <a:lnTo>
                      <a:pt x="2862" y="696"/>
                    </a:lnTo>
                    <a:lnTo>
                      <a:pt x="2862" y="696"/>
                    </a:lnTo>
                    <a:lnTo>
                      <a:pt x="2862" y="696"/>
                    </a:lnTo>
                    <a:lnTo>
                      <a:pt x="2862" y="690"/>
                    </a:lnTo>
                    <a:lnTo>
                      <a:pt x="2862" y="690"/>
                    </a:lnTo>
                    <a:lnTo>
                      <a:pt x="2862" y="690"/>
                    </a:lnTo>
                    <a:lnTo>
                      <a:pt x="2862" y="690"/>
                    </a:lnTo>
                    <a:lnTo>
                      <a:pt x="2862" y="690"/>
                    </a:lnTo>
                    <a:lnTo>
                      <a:pt x="2868" y="660"/>
                    </a:lnTo>
                    <a:lnTo>
                      <a:pt x="2868" y="660"/>
                    </a:lnTo>
                    <a:lnTo>
                      <a:pt x="2868" y="660"/>
                    </a:lnTo>
                    <a:lnTo>
                      <a:pt x="2874" y="660"/>
                    </a:lnTo>
                    <a:lnTo>
                      <a:pt x="2874" y="660"/>
                    </a:lnTo>
                    <a:lnTo>
                      <a:pt x="2874" y="660"/>
                    </a:lnTo>
                    <a:lnTo>
                      <a:pt x="2874" y="660"/>
                    </a:lnTo>
                    <a:lnTo>
                      <a:pt x="2874" y="660"/>
                    </a:lnTo>
                    <a:lnTo>
                      <a:pt x="2874" y="660"/>
                    </a:lnTo>
                    <a:lnTo>
                      <a:pt x="2874" y="660"/>
                    </a:lnTo>
                    <a:lnTo>
                      <a:pt x="2874" y="660"/>
                    </a:lnTo>
                    <a:lnTo>
                      <a:pt x="2874" y="660"/>
                    </a:lnTo>
                    <a:lnTo>
                      <a:pt x="2874" y="660"/>
                    </a:lnTo>
                    <a:lnTo>
                      <a:pt x="2874" y="660"/>
                    </a:lnTo>
                    <a:lnTo>
                      <a:pt x="2874" y="660"/>
                    </a:lnTo>
                    <a:lnTo>
                      <a:pt x="2874" y="660"/>
                    </a:lnTo>
                    <a:lnTo>
                      <a:pt x="2874" y="654"/>
                    </a:lnTo>
                    <a:lnTo>
                      <a:pt x="2874" y="654"/>
                    </a:lnTo>
                    <a:lnTo>
                      <a:pt x="2874" y="654"/>
                    </a:lnTo>
                    <a:lnTo>
                      <a:pt x="2874" y="654"/>
                    </a:lnTo>
                    <a:lnTo>
                      <a:pt x="2874" y="654"/>
                    </a:lnTo>
                    <a:lnTo>
                      <a:pt x="2874" y="654"/>
                    </a:lnTo>
                    <a:lnTo>
                      <a:pt x="2874" y="654"/>
                    </a:lnTo>
                    <a:lnTo>
                      <a:pt x="2874" y="654"/>
                    </a:lnTo>
                    <a:lnTo>
                      <a:pt x="2874" y="654"/>
                    </a:lnTo>
                    <a:lnTo>
                      <a:pt x="2874" y="654"/>
                    </a:lnTo>
                    <a:lnTo>
                      <a:pt x="2874" y="654"/>
                    </a:lnTo>
                    <a:lnTo>
                      <a:pt x="2874" y="654"/>
                    </a:lnTo>
                    <a:lnTo>
                      <a:pt x="2874" y="654"/>
                    </a:lnTo>
                    <a:lnTo>
                      <a:pt x="2874" y="654"/>
                    </a:lnTo>
                    <a:lnTo>
                      <a:pt x="2874" y="654"/>
                    </a:lnTo>
                    <a:lnTo>
                      <a:pt x="2874" y="654"/>
                    </a:lnTo>
                    <a:lnTo>
                      <a:pt x="2874" y="648"/>
                    </a:lnTo>
                    <a:lnTo>
                      <a:pt x="2874" y="648"/>
                    </a:lnTo>
                    <a:lnTo>
                      <a:pt x="2874" y="648"/>
                    </a:lnTo>
                    <a:lnTo>
                      <a:pt x="2874" y="648"/>
                    </a:lnTo>
                    <a:lnTo>
                      <a:pt x="2874" y="648"/>
                    </a:lnTo>
                    <a:lnTo>
                      <a:pt x="2874" y="648"/>
                    </a:lnTo>
                    <a:lnTo>
                      <a:pt x="2874" y="648"/>
                    </a:lnTo>
                    <a:lnTo>
                      <a:pt x="2874" y="648"/>
                    </a:lnTo>
                    <a:lnTo>
                      <a:pt x="2874" y="648"/>
                    </a:lnTo>
                    <a:lnTo>
                      <a:pt x="2874" y="648"/>
                    </a:lnTo>
                    <a:lnTo>
                      <a:pt x="2874" y="648"/>
                    </a:lnTo>
                    <a:lnTo>
                      <a:pt x="2874" y="648"/>
                    </a:lnTo>
                    <a:lnTo>
                      <a:pt x="2874" y="648"/>
                    </a:lnTo>
                    <a:lnTo>
                      <a:pt x="2874" y="648"/>
                    </a:lnTo>
                    <a:lnTo>
                      <a:pt x="2874" y="648"/>
                    </a:lnTo>
                    <a:lnTo>
                      <a:pt x="2874" y="648"/>
                    </a:lnTo>
                    <a:lnTo>
                      <a:pt x="2874" y="642"/>
                    </a:lnTo>
                    <a:lnTo>
                      <a:pt x="2874" y="642"/>
                    </a:lnTo>
                    <a:lnTo>
                      <a:pt x="2874" y="642"/>
                    </a:lnTo>
                    <a:lnTo>
                      <a:pt x="2874" y="642"/>
                    </a:lnTo>
                    <a:lnTo>
                      <a:pt x="2874" y="642"/>
                    </a:lnTo>
                    <a:lnTo>
                      <a:pt x="2886" y="594"/>
                    </a:lnTo>
                    <a:lnTo>
                      <a:pt x="2886" y="594"/>
                    </a:lnTo>
                    <a:lnTo>
                      <a:pt x="2886" y="594"/>
                    </a:lnTo>
                    <a:lnTo>
                      <a:pt x="2886" y="594"/>
                    </a:lnTo>
                    <a:lnTo>
                      <a:pt x="2886" y="594"/>
                    </a:lnTo>
                    <a:lnTo>
                      <a:pt x="2886" y="594"/>
                    </a:lnTo>
                    <a:lnTo>
                      <a:pt x="2886" y="594"/>
                    </a:lnTo>
                    <a:lnTo>
                      <a:pt x="2886" y="594"/>
                    </a:lnTo>
                    <a:lnTo>
                      <a:pt x="2886" y="594"/>
                    </a:lnTo>
                    <a:lnTo>
                      <a:pt x="2886" y="588"/>
                    </a:lnTo>
                    <a:lnTo>
                      <a:pt x="2886" y="588"/>
                    </a:lnTo>
                    <a:lnTo>
                      <a:pt x="2886" y="588"/>
                    </a:lnTo>
                    <a:lnTo>
                      <a:pt x="2886" y="588"/>
                    </a:lnTo>
                    <a:lnTo>
                      <a:pt x="2886" y="588"/>
                    </a:lnTo>
                    <a:lnTo>
                      <a:pt x="2886" y="588"/>
                    </a:lnTo>
                    <a:lnTo>
                      <a:pt x="2886" y="588"/>
                    </a:lnTo>
                    <a:lnTo>
                      <a:pt x="2886" y="588"/>
                    </a:lnTo>
                    <a:lnTo>
                      <a:pt x="2886" y="588"/>
                    </a:lnTo>
                    <a:lnTo>
                      <a:pt x="2886" y="588"/>
                    </a:lnTo>
                    <a:lnTo>
                      <a:pt x="2886" y="588"/>
                    </a:lnTo>
                    <a:lnTo>
                      <a:pt x="2886" y="582"/>
                    </a:lnTo>
                    <a:lnTo>
                      <a:pt x="2886" y="582"/>
                    </a:lnTo>
                    <a:lnTo>
                      <a:pt x="2886" y="582"/>
                    </a:lnTo>
                    <a:lnTo>
                      <a:pt x="2886" y="582"/>
                    </a:lnTo>
                    <a:lnTo>
                      <a:pt x="2886" y="582"/>
                    </a:lnTo>
                    <a:lnTo>
                      <a:pt x="2886" y="582"/>
                    </a:lnTo>
                    <a:lnTo>
                      <a:pt x="2886" y="582"/>
                    </a:lnTo>
                    <a:lnTo>
                      <a:pt x="2886" y="582"/>
                    </a:lnTo>
                    <a:lnTo>
                      <a:pt x="2886" y="582"/>
                    </a:lnTo>
                    <a:lnTo>
                      <a:pt x="2886" y="582"/>
                    </a:lnTo>
                    <a:lnTo>
                      <a:pt x="2892" y="576"/>
                    </a:lnTo>
                    <a:lnTo>
                      <a:pt x="2892" y="576"/>
                    </a:lnTo>
                    <a:lnTo>
                      <a:pt x="2892" y="576"/>
                    </a:lnTo>
                    <a:lnTo>
                      <a:pt x="2892" y="576"/>
                    </a:lnTo>
                    <a:lnTo>
                      <a:pt x="2892" y="576"/>
                    </a:lnTo>
                    <a:lnTo>
                      <a:pt x="2892" y="576"/>
                    </a:lnTo>
                    <a:lnTo>
                      <a:pt x="2892" y="576"/>
                    </a:lnTo>
                    <a:lnTo>
                      <a:pt x="2892" y="576"/>
                    </a:lnTo>
                    <a:lnTo>
                      <a:pt x="2892" y="576"/>
                    </a:lnTo>
                    <a:lnTo>
                      <a:pt x="2892" y="576"/>
                    </a:lnTo>
                    <a:lnTo>
                      <a:pt x="2892" y="576"/>
                    </a:lnTo>
                    <a:lnTo>
                      <a:pt x="2892" y="570"/>
                    </a:lnTo>
                    <a:lnTo>
                      <a:pt x="2892" y="570"/>
                    </a:lnTo>
                    <a:lnTo>
                      <a:pt x="2892" y="570"/>
                    </a:lnTo>
                    <a:lnTo>
                      <a:pt x="2892" y="570"/>
                    </a:lnTo>
                    <a:lnTo>
                      <a:pt x="2892" y="570"/>
                    </a:lnTo>
                    <a:lnTo>
                      <a:pt x="2892" y="570"/>
                    </a:lnTo>
                    <a:lnTo>
                      <a:pt x="2892" y="570"/>
                    </a:lnTo>
                    <a:lnTo>
                      <a:pt x="2892" y="570"/>
                    </a:lnTo>
                    <a:lnTo>
                      <a:pt x="2892" y="570"/>
                    </a:lnTo>
                    <a:lnTo>
                      <a:pt x="2892" y="570"/>
                    </a:lnTo>
                    <a:lnTo>
                      <a:pt x="2892" y="564"/>
                    </a:lnTo>
                    <a:lnTo>
                      <a:pt x="2892" y="564"/>
                    </a:lnTo>
                    <a:lnTo>
                      <a:pt x="2892" y="564"/>
                    </a:lnTo>
                    <a:lnTo>
                      <a:pt x="2892" y="564"/>
                    </a:lnTo>
                    <a:lnTo>
                      <a:pt x="2892" y="564"/>
                    </a:lnTo>
                    <a:lnTo>
                      <a:pt x="2892" y="564"/>
                    </a:lnTo>
                    <a:lnTo>
                      <a:pt x="2892" y="564"/>
                    </a:lnTo>
                    <a:lnTo>
                      <a:pt x="2892" y="564"/>
                    </a:lnTo>
                    <a:lnTo>
                      <a:pt x="2892" y="564"/>
                    </a:lnTo>
                    <a:lnTo>
                      <a:pt x="2892" y="564"/>
                    </a:lnTo>
                    <a:lnTo>
                      <a:pt x="2892" y="564"/>
                    </a:lnTo>
                    <a:lnTo>
                      <a:pt x="2892" y="558"/>
                    </a:lnTo>
                    <a:lnTo>
                      <a:pt x="2892" y="558"/>
                    </a:lnTo>
                    <a:lnTo>
                      <a:pt x="2892" y="558"/>
                    </a:lnTo>
                    <a:lnTo>
                      <a:pt x="2892" y="558"/>
                    </a:lnTo>
                    <a:lnTo>
                      <a:pt x="2892" y="558"/>
                    </a:lnTo>
                    <a:lnTo>
                      <a:pt x="2892" y="558"/>
                    </a:lnTo>
                    <a:lnTo>
                      <a:pt x="2892" y="558"/>
                    </a:lnTo>
                    <a:lnTo>
                      <a:pt x="2892" y="558"/>
                    </a:lnTo>
                    <a:lnTo>
                      <a:pt x="2892" y="558"/>
                    </a:lnTo>
                    <a:lnTo>
                      <a:pt x="2892" y="558"/>
                    </a:lnTo>
                    <a:lnTo>
                      <a:pt x="2892" y="552"/>
                    </a:lnTo>
                    <a:lnTo>
                      <a:pt x="2892" y="552"/>
                    </a:lnTo>
                    <a:lnTo>
                      <a:pt x="2892" y="552"/>
                    </a:lnTo>
                    <a:lnTo>
                      <a:pt x="2892" y="552"/>
                    </a:lnTo>
                    <a:lnTo>
                      <a:pt x="2892" y="552"/>
                    </a:lnTo>
                    <a:lnTo>
                      <a:pt x="2892" y="552"/>
                    </a:lnTo>
                    <a:lnTo>
                      <a:pt x="2892" y="552"/>
                    </a:lnTo>
                    <a:lnTo>
                      <a:pt x="2892" y="552"/>
                    </a:lnTo>
                    <a:lnTo>
                      <a:pt x="2892" y="552"/>
                    </a:lnTo>
                    <a:lnTo>
                      <a:pt x="2892" y="546"/>
                    </a:lnTo>
                    <a:lnTo>
                      <a:pt x="2892" y="546"/>
                    </a:lnTo>
                    <a:lnTo>
                      <a:pt x="2892" y="546"/>
                    </a:lnTo>
                    <a:lnTo>
                      <a:pt x="2892" y="546"/>
                    </a:lnTo>
                    <a:lnTo>
                      <a:pt x="2892" y="546"/>
                    </a:lnTo>
                    <a:lnTo>
                      <a:pt x="2892" y="546"/>
                    </a:lnTo>
                    <a:lnTo>
                      <a:pt x="2892" y="546"/>
                    </a:lnTo>
                    <a:lnTo>
                      <a:pt x="2892" y="546"/>
                    </a:lnTo>
                    <a:lnTo>
                      <a:pt x="2892" y="546"/>
                    </a:lnTo>
                    <a:lnTo>
                      <a:pt x="2898" y="546"/>
                    </a:lnTo>
                    <a:lnTo>
                      <a:pt x="2898" y="540"/>
                    </a:lnTo>
                    <a:lnTo>
                      <a:pt x="2898" y="540"/>
                    </a:lnTo>
                    <a:lnTo>
                      <a:pt x="2898" y="540"/>
                    </a:lnTo>
                    <a:lnTo>
                      <a:pt x="2898" y="540"/>
                    </a:lnTo>
                    <a:lnTo>
                      <a:pt x="2898" y="540"/>
                    </a:lnTo>
                    <a:lnTo>
                      <a:pt x="2898" y="540"/>
                    </a:lnTo>
                    <a:lnTo>
                      <a:pt x="2898" y="540"/>
                    </a:lnTo>
                    <a:lnTo>
                      <a:pt x="2898" y="540"/>
                    </a:lnTo>
                    <a:lnTo>
                      <a:pt x="2898" y="540"/>
                    </a:lnTo>
                    <a:lnTo>
                      <a:pt x="2898" y="534"/>
                    </a:lnTo>
                    <a:lnTo>
                      <a:pt x="2898" y="534"/>
                    </a:lnTo>
                    <a:lnTo>
                      <a:pt x="2898" y="534"/>
                    </a:lnTo>
                    <a:lnTo>
                      <a:pt x="2898" y="534"/>
                    </a:lnTo>
                    <a:lnTo>
                      <a:pt x="2898" y="534"/>
                    </a:lnTo>
                    <a:lnTo>
                      <a:pt x="2898" y="534"/>
                    </a:lnTo>
                    <a:lnTo>
                      <a:pt x="2898" y="534"/>
                    </a:lnTo>
                    <a:lnTo>
                      <a:pt x="2898" y="534"/>
                    </a:lnTo>
                    <a:lnTo>
                      <a:pt x="2898" y="534"/>
                    </a:lnTo>
                    <a:lnTo>
                      <a:pt x="2898" y="534"/>
                    </a:lnTo>
                    <a:lnTo>
                      <a:pt x="2898" y="528"/>
                    </a:lnTo>
                    <a:lnTo>
                      <a:pt x="2898" y="528"/>
                    </a:lnTo>
                    <a:lnTo>
                      <a:pt x="2898" y="528"/>
                    </a:lnTo>
                    <a:lnTo>
                      <a:pt x="2898" y="528"/>
                    </a:lnTo>
                    <a:lnTo>
                      <a:pt x="2898" y="528"/>
                    </a:lnTo>
                    <a:lnTo>
                      <a:pt x="2898" y="528"/>
                    </a:lnTo>
                    <a:lnTo>
                      <a:pt x="2898" y="528"/>
                    </a:lnTo>
                    <a:lnTo>
                      <a:pt x="2898" y="528"/>
                    </a:lnTo>
                    <a:lnTo>
                      <a:pt x="2898" y="528"/>
                    </a:lnTo>
                    <a:lnTo>
                      <a:pt x="2898" y="522"/>
                    </a:lnTo>
                    <a:lnTo>
                      <a:pt x="2898" y="522"/>
                    </a:lnTo>
                    <a:lnTo>
                      <a:pt x="2898" y="522"/>
                    </a:lnTo>
                    <a:lnTo>
                      <a:pt x="2898" y="522"/>
                    </a:lnTo>
                    <a:lnTo>
                      <a:pt x="2898" y="522"/>
                    </a:lnTo>
                    <a:lnTo>
                      <a:pt x="2898" y="522"/>
                    </a:lnTo>
                    <a:lnTo>
                      <a:pt x="2898" y="522"/>
                    </a:lnTo>
                    <a:lnTo>
                      <a:pt x="2898" y="522"/>
                    </a:lnTo>
                    <a:lnTo>
                      <a:pt x="2898" y="522"/>
                    </a:lnTo>
                    <a:lnTo>
                      <a:pt x="2898" y="516"/>
                    </a:lnTo>
                    <a:lnTo>
                      <a:pt x="2898" y="516"/>
                    </a:lnTo>
                    <a:lnTo>
                      <a:pt x="2898" y="516"/>
                    </a:lnTo>
                    <a:lnTo>
                      <a:pt x="2898" y="516"/>
                    </a:lnTo>
                    <a:lnTo>
                      <a:pt x="2898" y="516"/>
                    </a:lnTo>
                    <a:lnTo>
                      <a:pt x="2898" y="516"/>
                    </a:lnTo>
                    <a:lnTo>
                      <a:pt x="2898" y="516"/>
                    </a:lnTo>
                    <a:lnTo>
                      <a:pt x="2898" y="516"/>
                    </a:lnTo>
                    <a:lnTo>
                      <a:pt x="2898" y="516"/>
                    </a:lnTo>
                    <a:lnTo>
                      <a:pt x="2910" y="438"/>
                    </a:lnTo>
                    <a:lnTo>
                      <a:pt x="2910" y="438"/>
                    </a:lnTo>
                    <a:lnTo>
                      <a:pt x="2910" y="438"/>
                    </a:lnTo>
                    <a:lnTo>
                      <a:pt x="2910" y="432"/>
                    </a:lnTo>
                    <a:lnTo>
                      <a:pt x="2910" y="432"/>
                    </a:lnTo>
                    <a:lnTo>
                      <a:pt x="2910" y="432"/>
                    </a:lnTo>
                    <a:lnTo>
                      <a:pt x="2910" y="432"/>
                    </a:lnTo>
                    <a:lnTo>
                      <a:pt x="2910" y="432"/>
                    </a:lnTo>
                    <a:lnTo>
                      <a:pt x="2910" y="432"/>
                    </a:lnTo>
                    <a:lnTo>
                      <a:pt x="2910" y="432"/>
                    </a:lnTo>
                    <a:lnTo>
                      <a:pt x="2910" y="426"/>
                    </a:lnTo>
                    <a:lnTo>
                      <a:pt x="2910" y="426"/>
                    </a:lnTo>
                    <a:lnTo>
                      <a:pt x="2910" y="426"/>
                    </a:lnTo>
                    <a:lnTo>
                      <a:pt x="2910" y="426"/>
                    </a:lnTo>
                    <a:lnTo>
                      <a:pt x="2910" y="426"/>
                    </a:lnTo>
                    <a:lnTo>
                      <a:pt x="2910" y="426"/>
                    </a:lnTo>
                    <a:lnTo>
                      <a:pt x="2910" y="426"/>
                    </a:lnTo>
                    <a:lnTo>
                      <a:pt x="2910" y="426"/>
                    </a:lnTo>
                    <a:lnTo>
                      <a:pt x="2910" y="420"/>
                    </a:lnTo>
                    <a:lnTo>
                      <a:pt x="2910" y="420"/>
                    </a:lnTo>
                    <a:lnTo>
                      <a:pt x="2910" y="420"/>
                    </a:lnTo>
                    <a:lnTo>
                      <a:pt x="2910" y="420"/>
                    </a:lnTo>
                    <a:lnTo>
                      <a:pt x="2910" y="420"/>
                    </a:lnTo>
                    <a:lnTo>
                      <a:pt x="2910" y="420"/>
                    </a:lnTo>
                    <a:lnTo>
                      <a:pt x="2910" y="420"/>
                    </a:lnTo>
                    <a:lnTo>
                      <a:pt x="2910" y="414"/>
                    </a:lnTo>
                    <a:lnTo>
                      <a:pt x="2910" y="414"/>
                    </a:lnTo>
                    <a:lnTo>
                      <a:pt x="2910" y="414"/>
                    </a:lnTo>
                    <a:lnTo>
                      <a:pt x="2910" y="414"/>
                    </a:lnTo>
                    <a:lnTo>
                      <a:pt x="2910" y="414"/>
                    </a:lnTo>
                    <a:lnTo>
                      <a:pt x="2910" y="414"/>
                    </a:lnTo>
                    <a:lnTo>
                      <a:pt x="2910" y="414"/>
                    </a:lnTo>
                    <a:lnTo>
                      <a:pt x="2910" y="408"/>
                    </a:lnTo>
                    <a:lnTo>
                      <a:pt x="2916" y="408"/>
                    </a:lnTo>
                    <a:lnTo>
                      <a:pt x="2916" y="408"/>
                    </a:lnTo>
                    <a:lnTo>
                      <a:pt x="2916" y="408"/>
                    </a:lnTo>
                    <a:lnTo>
                      <a:pt x="2916" y="408"/>
                    </a:lnTo>
                    <a:lnTo>
                      <a:pt x="2916" y="408"/>
                    </a:lnTo>
                    <a:lnTo>
                      <a:pt x="2916" y="408"/>
                    </a:lnTo>
                    <a:lnTo>
                      <a:pt x="2916" y="402"/>
                    </a:lnTo>
                    <a:lnTo>
                      <a:pt x="2916" y="402"/>
                    </a:lnTo>
                    <a:lnTo>
                      <a:pt x="2916" y="402"/>
                    </a:lnTo>
                    <a:lnTo>
                      <a:pt x="2916" y="402"/>
                    </a:lnTo>
                    <a:lnTo>
                      <a:pt x="2916" y="402"/>
                    </a:lnTo>
                    <a:lnTo>
                      <a:pt x="2916" y="402"/>
                    </a:lnTo>
                    <a:lnTo>
                      <a:pt x="2916" y="402"/>
                    </a:lnTo>
                    <a:lnTo>
                      <a:pt x="2916" y="396"/>
                    </a:lnTo>
                    <a:lnTo>
                      <a:pt x="2916" y="396"/>
                    </a:lnTo>
                    <a:lnTo>
                      <a:pt x="2916" y="396"/>
                    </a:lnTo>
                    <a:lnTo>
                      <a:pt x="2916" y="396"/>
                    </a:lnTo>
                    <a:lnTo>
                      <a:pt x="2916" y="396"/>
                    </a:lnTo>
                    <a:lnTo>
                      <a:pt x="2916" y="396"/>
                    </a:lnTo>
                    <a:lnTo>
                      <a:pt x="2916" y="396"/>
                    </a:lnTo>
                    <a:lnTo>
                      <a:pt x="2928" y="300"/>
                    </a:lnTo>
                    <a:lnTo>
                      <a:pt x="2928" y="300"/>
                    </a:lnTo>
                    <a:lnTo>
                      <a:pt x="2928" y="300"/>
                    </a:lnTo>
                    <a:lnTo>
                      <a:pt x="2928" y="294"/>
                    </a:lnTo>
                    <a:lnTo>
                      <a:pt x="2928" y="294"/>
                    </a:lnTo>
                    <a:lnTo>
                      <a:pt x="2928" y="294"/>
                    </a:lnTo>
                    <a:lnTo>
                      <a:pt x="2928" y="294"/>
                    </a:lnTo>
                    <a:lnTo>
                      <a:pt x="2928" y="294"/>
                    </a:lnTo>
                    <a:lnTo>
                      <a:pt x="2928" y="294"/>
                    </a:lnTo>
                    <a:lnTo>
                      <a:pt x="2928" y="288"/>
                    </a:lnTo>
                    <a:lnTo>
                      <a:pt x="2928" y="288"/>
                    </a:lnTo>
                    <a:lnTo>
                      <a:pt x="2928" y="288"/>
                    </a:lnTo>
                    <a:lnTo>
                      <a:pt x="2928" y="288"/>
                    </a:lnTo>
                    <a:lnTo>
                      <a:pt x="2928" y="288"/>
                    </a:lnTo>
                    <a:lnTo>
                      <a:pt x="2928" y="288"/>
                    </a:lnTo>
                    <a:lnTo>
                      <a:pt x="2928" y="282"/>
                    </a:lnTo>
                    <a:lnTo>
                      <a:pt x="2928" y="282"/>
                    </a:lnTo>
                    <a:lnTo>
                      <a:pt x="2928" y="282"/>
                    </a:lnTo>
                    <a:lnTo>
                      <a:pt x="2928" y="282"/>
                    </a:lnTo>
                    <a:lnTo>
                      <a:pt x="2928" y="282"/>
                    </a:lnTo>
                    <a:lnTo>
                      <a:pt x="2928" y="282"/>
                    </a:lnTo>
                    <a:lnTo>
                      <a:pt x="2928" y="276"/>
                    </a:lnTo>
                    <a:lnTo>
                      <a:pt x="2928" y="276"/>
                    </a:lnTo>
                    <a:lnTo>
                      <a:pt x="2928" y="276"/>
                    </a:lnTo>
                    <a:lnTo>
                      <a:pt x="2928" y="276"/>
                    </a:lnTo>
                    <a:lnTo>
                      <a:pt x="2928" y="276"/>
                    </a:lnTo>
                    <a:lnTo>
                      <a:pt x="2928" y="276"/>
                    </a:lnTo>
                    <a:lnTo>
                      <a:pt x="2928" y="270"/>
                    </a:lnTo>
                    <a:lnTo>
                      <a:pt x="2928" y="270"/>
                    </a:lnTo>
                    <a:lnTo>
                      <a:pt x="2928" y="270"/>
                    </a:lnTo>
                    <a:lnTo>
                      <a:pt x="2928" y="270"/>
                    </a:lnTo>
                    <a:lnTo>
                      <a:pt x="2928" y="270"/>
                    </a:lnTo>
                    <a:lnTo>
                      <a:pt x="2928" y="264"/>
                    </a:lnTo>
                    <a:lnTo>
                      <a:pt x="2928" y="264"/>
                    </a:lnTo>
                    <a:lnTo>
                      <a:pt x="2928" y="264"/>
                    </a:lnTo>
                    <a:lnTo>
                      <a:pt x="2928" y="264"/>
                    </a:lnTo>
                    <a:lnTo>
                      <a:pt x="2928" y="264"/>
                    </a:lnTo>
                    <a:lnTo>
                      <a:pt x="2928" y="264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28" y="258"/>
                    </a:lnTo>
                    <a:lnTo>
                      <a:pt x="2928" y="252"/>
                    </a:lnTo>
                    <a:lnTo>
                      <a:pt x="2928" y="252"/>
                    </a:lnTo>
                    <a:lnTo>
                      <a:pt x="2928" y="252"/>
                    </a:lnTo>
                    <a:lnTo>
                      <a:pt x="2928" y="252"/>
                    </a:lnTo>
                    <a:lnTo>
                      <a:pt x="2928" y="252"/>
                    </a:lnTo>
                    <a:lnTo>
                      <a:pt x="2928" y="252"/>
                    </a:lnTo>
                    <a:lnTo>
                      <a:pt x="2928" y="246"/>
                    </a:lnTo>
                    <a:lnTo>
                      <a:pt x="2928" y="246"/>
                    </a:lnTo>
                    <a:lnTo>
                      <a:pt x="2928" y="246"/>
                    </a:lnTo>
                    <a:lnTo>
                      <a:pt x="2928" y="246"/>
                    </a:lnTo>
                    <a:lnTo>
                      <a:pt x="2928" y="246"/>
                    </a:lnTo>
                    <a:lnTo>
                      <a:pt x="2928" y="246"/>
                    </a:lnTo>
                    <a:lnTo>
                      <a:pt x="2928" y="240"/>
                    </a:lnTo>
                    <a:lnTo>
                      <a:pt x="2928" y="240"/>
                    </a:lnTo>
                    <a:lnTo>
                      <a:pt x="2928" y="240"/>
                    </a:lnTo>
                    <a:lnTo>
                      <a:pt x="2934" y="240"/>
                    </a:lnTo>
                    <a:lnTo>
                      <a:pt x="2934" y="240"/>
                    </a:lnTo>
                    <a:lnTo>
                      <a:pt x="2934" y="234"/>
                    </a:lnTo>
                    <a:lnTo>
                      <a:pt x="2934" y="234"/>
                    </a:lnTo>
                    <a:lnTo>
                      <a:pt x="2934" y="234"/>
                    </a:lnTo>
                    <a:lnTo>
                      <a:pt x="2934" y="234"/>
                    </a:lnTo>
                    <a:lnTo>
                      <a:pt x="2934" y="234"/>
                    </a:lnTo>
                    <a:lnTo>
                      <a:pt x="2934" y="234"/>
                    </a:lnTo>
                    <a:lnTo>
                      <a:pt x="2934" y="228"/>
                    </a:lnTo>
                    <a:lnTo>
                      <a:pt x="2934" y="228"/>
                    </a:lnTo>
                    <a:lnTo>
                      <a:pt x="2934" y="228"/>
                    </a:lnTo>
                    <a:lnTo>
                      <a:pt x="2934" y="228"/>
                    </a:lnTo>
                    <a:lnTo>
                      <a:pt x="2934" y="228"/>
                    </a:lnTo>
                    <a:lnTo>
                      <a:pt x="2934" y="228"/>
                    </a:lnTo>
                    <a:lnTo>
                      <a:pt x="2934" y="222"/>
                    </a:lnTo>
                    <a:lnTo>
                      <a:pt x="2934" y="222"/>
                    </a:lnTo>
                    <a:lnTo>
                      <a:pt x="2934" y="222"/>
                    </a:lnTo>
                    <a:lnTo>
                      <a:pt x="2934" y="222"/>
                    </a:lnTo>
                    <a:lnTo>
                      <a:pt x="2934" y="222"/>
                    </a:lnTo>
                    <a:lnTo>
                      <a:pt x="2934" y="216"/>
                    </a:lnTo>
                    <a:lnTo>
                      <a:pt x="2934" y="216"/>
                    </a:lnTo>
                    <a:lnTo>
                      <a:pt x="2934" y="216"/>
                    </a:lnTo>
                    <a:lnTo>
                      <a:pt x="2934" y="216"/>
                    </a:lnTo>
                    <a:lnTo>
                      <a:pt x="2934" y="216"/>
                    </a:lnTo>
                    <a:lnTo>
                      <a:pt x="2934" y="216"/>
                    </a:lnTo>
                    <a:lnTo>
                      <a:pt x="2934" y="210"/>
                    </a:lnTo>
                    <a:lnTo>
                      <a:pt x="2934" y="210"/>
                    </a:lnTo>
                    <a:lnTo>
                      <a:pt x="2934" y="210"/>
                    </a:lnTo>
                    <a:lnTo>
                      <a:pt x="2934" y="210"/>
                    </a:lnTo>
                    <a:lnTo>
                      <a:pt x="2934" y="210"/>
                    </a:lnTo>
                    <a:lnTo>
                      <a:pt x="2934" y="204"/>
                    </a:lnTo>
                    <a:lnTo>
                      <a:pt x="2934" y="204"/>
                    </a:lnTo>
                    <a:lnTo>
                      <a:pt x="2934" y="204"/>
                    </a:lnTo>
                    <a:lnTo>
                      <a:pt x="2934" y="204"/>
                    </a:lnTo>
                    <a:lnTo>
                      <a:pt x="2934" y="204"/>
                    </a:lnTo>
                    <a:lnTo>
                      <a:pt x="2934" y="204"/>
                    </a:lnTo>
                    <a:lnTo>
                      <a:pt x="2934" y="198"/>
                    </a:lnTo>
                    <a:lnTo>
                      <a:pt x="2934" y="198"/>
                    </a:lnTo>
                    <a:lnTo>
                      <a:pt x="2934" y="198"/>
                    </a:lnTo>
                    <a:lnTo>
                      <a:pt x="2934" y="198"/>
                    </a:lnTo>
                    <a:lnTo>
                      <a:pt x="2934" y="198"/>
                    </a:lnTo>
                    <a:lnTo>
                      <a:pt x="2934" y="192"/>
                    </a:lnTo>
                    <a:lnTo>
                      <a:pt x="2934" y="192"/>
                    </a:lnTo>
                    <a:lnTo>
                      <a:pt x="2934" y="192"/>
                    </a:lnTo>
                    <a:lnTo>
                      <a:pt x="2934" y="192"/>
                    </a:lnTo>
                    <a:lnTo>
                      <a:pt x="2934" y="192"/>
                    </a:lnTo>
                    <a:lnTo>
                      <a:pt x="2934" y="192"/>
                    </a:lnTo>
                    <a:lnTo>
                      <a:pt x="2934" y="186"/>
                    </a:lnTo>
                    <a:lnTo>
                      <a:pt x="2934" y="186"/>
                    </a:lnTo>
                    <a:lnTo>
                      <a:pt x="2934" y="186"/>
                    </a:lnTo>
                    <a:lnTo>
                      <a:pt x="2934" y="186"/>
                    </a:lnTo>
                    <a:lnTo>
                      <a:pt x="2934" y="186"/>
                    </a:lnTo>
                    <a:lnTo>
                      <a:pt x="2934" y="180"/>
                    </a:lnTo>
                    <a:lnTo>
                      <a:pt x="2934" y="180"/>
                    </a:lnTo>
                    <a:lnTo>
                      <a:pt x="2934" y="180"/>
                    </a:lnTo>
                    <a:lnTo>
                      <a:pt x="2934" y="180"/>
                    </a:lnTo>
                    <a:lnTo>
                      <a:pt x="2934" y="180"/>
                    </a:lnTo>
                    <a:lnTo>
                      <a:pt x="2934" y="180"/>
                    </a:lnTo>
                    <a:lnTo>
                      <a:pt x="2934" y="174"/>
                    </a:lnTo>
                    <a:lnTo>
                      <a:pt x="2934" y="174"/>
                    </a:lnTo>
                    <a:lnTo>
                      <a:pt x="2940" y="174"/>
                    </a:lnTo>
                    <a:lnTo>
                      <a:pt x="2940" y="174"/>
                    </a:lnTo>
                    <a:lnTo>
                      <a:pt x="2940" y="174"/>
                    </a:lnTo>
                    <a:lnTo>
                      <a:pt x="2940" y="168"/>
                    </a:lnTo>
                    <a:lnTo>
                      <a:pt x="2940" y="168"/>
                    </a:lnTo>
                    <a:lnTo>
                      <a:pt x="2940" y="168"/>
                    </a:lnTo>
                    <a:lnTo>
                      <a:pt x="2940" y="168"/>
                    </a:lnTo>
                    <a:lnTo>
                      <a:pt x="2940" y="168"/>
                    </a:lnTo>
                    <a:lnTo>
                      <a:pt x="2940" y="162"/>
                    </a:lnTo>
                    <a:lnTo>
                      <a:pt x="2940" y="162"/>
                    </a:lnTo>
                    <a:lnTo>
                      <a:pt x="2940" y="162"/>
                    </a:lnTo>
                    <a:lnTo>
                      <a:pt x="2940" y="162"/>
                    </a:lnTo>
                    <a:lnTo>
                      <a:pt x="2940" y="162"/>
                    </a:lnTo>
                    <a:lnTo>
                      <a:pt x="2940" y="162"/>
                    </a:lnTo>
                    <a:lnTo>
                      <a:pt x="2940" y="156"/>
                    </a:lnTo>
                    <a:lnTo>
                      <a:pt x="2940" y="156"/>
                    </a:lnTo>
                    <a:lnTo>
                      <a:pt x="2940" y="156"/>
                    </a:lnTo>
                    <a:lnTo>
                      <a:pt x="2940" y="156"/>
                    </a:lnTo>
                    <a:lnTo>
                      <a:pt x="2940" y="156"/>
                    </a:lnTo>
                    <a:lnTo>
                      <a:pt x="2940" y="150"/>
                    </a:lnTo>
                    <a:lnTo>
                      <a:pt x="2940" y="150"/>
                    </a:lnTo>
                    <a:lnTo>
                      <a:pt x="2940" y="150"/>
                    </a:lnTo>
                    <a:lnTo>
                      <a:pt x="2940" y="150"/>
                    </a:lnTo>
                    <a:lnTo>
                      <a:pt x="2940" y="150"/>
                    </a:lnTo>
                    <a:lnTo>
                      <a:pt x="2940" y="144"/>
                    </a:lnTo>
                    <a:lnTo>
                      <a:pt x="2940" y="144"/>
                    </a:lnTo>
                    <a:lnTo>
                      <a:pt x="2940" y="144"/>
                    </a:lnTo>
                    <a:lnTo>
                      <a:pt x="2940" y="144"/>
                    </a:lnTo>
                    <a:lnTo>
                      <a:pt x="2940" y="144"/>
                    </a:lnTo>
                    <a:lnTo>
                      <a:pt x="2940" y="138"/>
                    </a:lnTo>
                    <a:lnTo>
                      <a:pt x="2940" y="138"/>
                    </a:lnTo>
                    <a:lnTo>
                      <a:pt x="2940" y="138"/>
                    </a:lnTo>
                    <a:lnTo>
                      <a:pt x="2940" y="138"/>
                    </a:lnTo>
                    <a:lnTo>
                      <a:pt x="2940" y="138"/>
                    </a:lnTo>
                    <a:lnTo>
                      <a:pt x="2940" y="138"/>
                    </a:lnTo>
                    <a:lnTo>
                      <a:pt x="2940" y="132"/>
                    </a:lnTo>
                    <a:lnTo>
                      <a:pt x="2940" y="132"/>
                    </a:lnTo>
                    <a:lnTo>
                      <a:pt x="2940" y="132"/>
                    </a:lnTo>
                    <a:lnTo>
                      <a:pt x="2940" y="132"/>
                    </a:lnTo>
                    <a:lnTo>
                      <a:pt x="2940" y="132"/>
                    </a:lnTo>
                    <a:lnTo>
                      <a:pt x="2940" y="126"/>
                    </a:lnTo>
                    <a:lnTo>
                      <a:pt x="2940" y="126"/>
                    </a:lnTo>
                    <a:lnTo>
                      <a:pt x="2940" y="126"/>
                    </a:lnTo>
                    <a:lnTo>
                      <a:pt x="2940" y="126"/>
                    </a:lnTo>
                    <a:lnTo>
                      <a:pt x="2940" y="126"/>
                    </a:lnTo>
                    <a:lnTo>
                      <a:pt x="2940" y="120"/>
                    </a:lnTo>
                    <a:lnTo>
                      <a:pt x="2940" y="120"/>
                    </a:lnTo>
                    <a:lnTo>
                      <a:pt x="2940" y="120"/>
                    </a:lnTo>
                    <a:lnTo>
                      <a:pt x="2940" y="120"/>
                    </a:lnTo>
                    <a:lnTo>
                      <a:pt x="2940" y="120"/>
                    </a:lnTo>
                    <a:lnTo>
                      <a:pt x="2940" y="114"/>
                    </a:lnTo>
                    <a:lnTo>
                      <a:pt x="2940" y="114"/>
                    </a:lnTo>
                    <a:lnTo>
                      <a:pt x="2940" y="114"/>
                    </a:lnTo>
                    <a:lnTo>
                      <a:pt x="2940" y="114"/>
                    </a:lnTo>
                    <a:lnTo>
                      <a:pt x="2940" y="114"/>
                    </a:lnTo>
                    <a:lnTo>
                      <a:pt x="2940" y="108"/>
                    </a:lnTo>
                    <a:lnTo>
                      <a:pt x="2940" y="108"/>
                    </a:lnTo>
                    <a:lnTo>
                      <a:pt x="2940" y="108"/>
                    </a:lnTo>
                    <a:lnTo>
                      <a:pt x="2940" y="108"/>
                    </a:lnTo>
                    <a:lnTo>
                      <a:pt x="2940" y="108"/>
                    </a:lnTo>
                    <a:lnTo>
                      <a:pt x="2946" y="102"/>
                    </a:lnTo>
                    <a:lnTo>
                      <a:pt x="2946" y="102"/>
                    </a:lnTo>
                    <a:lnTo>
                      <a:pt x="2946" y="102"/>
                    </a:lnTo>
                    <a:lnTo>
                      <a:pt x="2946" y="102"/>
                    </a:lnTo>
                    <a:lnTo>
                      <a:pt x="2946" y="102"/>
                    </a:lnTo>
                    <a:lnTo>
                      <a:pt x="2946" y="96"/>
                    </a:lnTo>
                    <a:lnTo>
                      <a:pt x="2946" y="96"/>
                    </a:lnTo>
                    <a:lnTo>
                      <a:pt x="2946" y="96"/>
                    </a:lnTo>
                    <a:lnTo>
                      <a:pt x="2946" y="96"/>
                    </a:lnTo>
                    <a:lnTo>
                      <a:pt x="2946" y="96"/>
                    </a:lnTo>
                    <a:lnTo>
                      <a:pt x="2946" y="90"/>
                    </a:lnTo>
                    <a:lnTo>
                      <a:pt x="2946" y="90"/>
                    </a:lnTo>
                    <a:lnTo>
                      <a:pt x="2946" y="90"/>
                    </a:lnTo>
                    <a:lnTo>
                      <a:pt x="2946" y="90"/>
                    </a:lnTo>
                    <a:lnTo>
                      <a:pt x="2946" y="90"/>
                    </a:lnTo>
                    <a:lnTo>
                      <a:pt x="2946" y="84"/>
                    </a:lnTo>
                    <a:lnTo>
                      <a:pt x="2946" y="84"/>
                    </a:lnTo>
                    <a:lnTo>
                      <a:pt x="2946" y="84"/>
                    </a:lnTo>
                    <a:lnTo>
                      <a:pt x="2946" y="84"/>
                    </a:lnTo>
                    <a:lnTo>
                      <a:pt x="2946" y="84"/>
                    </a:lnTo>
                    <a:lnTo>
                      <a:pt x="2946" y="78"/>
                    </a:lnTo>
                    <a:lnTo>
                      <a:pt x="2946" y="78"/>
                    </a:lnTo>
                    <a:lnTo>
                      <a:pt x="2946" y="78"/>
                    </a:lnTo>
                    <a:lnTo>
                      <a:pt x="2946" y="78"/>
                    </a:lnTo>
                    <a:lnTo>
                      <a:pt x="2946" y="78"/>
                    </a:lnTo>
                    <a:lnTo>
                      <a:pt x="2946" y="72"/>
                    </a:lnTo>
                    <a:lnTo>
                      <a:pt x="2946" y="72"/>
                    </a:lnTo>
                    <a:lnTo>
                      <a:pt x="2946" y="72"/>
                    </a:lnTo>
                    <a:lnTo>
                      <a:pt x="2946" y="72"/>
                    </a:lnTo>
                    <a:lnTo>
                      <a:pt x="2946" y="72"/>
                    </a:lnTo>
                    <a:lnTo>
                      <a:pt x="2946" y="72"/>
                    </a:lnTo>
                    <a:lnTo>
                      <a:pt x="2946" y="66"/>
                    </a:lnTo>
                    <a:lnTo>
                      <a:pt x="2946" y="66"/>
                    </a:lnTo>
                    <a:lnTo>
                      <a:pt x="2946" y="66"/>
                    </a:lnTo>
                    <a:lnTo>
                      <a:pt x="2946" y="66"/>
                    </a:lnTo>
                    <a:lnTo>
                      <a:pt x="2946" y="66"/>
                    </a:lnTo>
                    <a:lnTo>
                      <a:pt x="2946" y="60"/>
                    </a:lnTo>
                    <a:lnTo>
                      <a:pt x="2946" y="60"/>
                    </a:lnTo>
                    <a:lnTo>
                      <a:pt x="2946" y="60"/>
                    </a:lnTo>
                    <a:lnTo>
                      <a:pt x="2946" y="60"/>
                    </a:lnTo>
                    <a:lnTo>
                      <a:pt x="2946" y="60"/>
                    </a:lnTo>
                    <a:lnTo>
                      <a:pt x="2946" y="54"/>
                    </a:lnTo>
                    <a:lnTo>
                      <a:pt x="2946" y="54"/>
                    </a:lnTo>
                    <a:lnTo>
                      <a:pt x="2946" y="54"/>
                    </a:lnTo>
                    <a:lnTo>
                      <a:pt x="2946" y="54"/>
                    </a:lnTo>
                    <a:lnTo>
                      <a:pt x="2946" y="48"/>
                    </a:lnTo>
                    <a:lnTo>
                      <a:pt x="2946" y="48"/>
                    </a:lnTo>
                    <a:lnTo>
                      <a:pt x="2946" y="48"/>
                    </a:lnTo>
                    <a:lnTo>
                      <a:pt x="2946" y="48"/>
                    </a:lnTo>
                    <a:lnTo>
                      <a:pt x="2946" y="48"/>
                    </a:lnTo>
                    <a:lnTo>
                      <a:pt x="2946" y="42"/>
                    </a:lnTo>
                    <a:lnTo>
                      <a:pt x="2946" y="42"/>
                    </a:lnTo>
                    <a:lnTo>
                      <a:pt x="2946" y="42"/>
                    </a:lnTo>
                    <a:lnTo>
                      <a:pt x="2946" y="42"/>
                    </a:lnTo>
                    <a:lnTo>
                      <a:pt x="2946" y="42"/>
                    </a:lnTo>
                    <a:lnTo>
                      <a:pt x="2946" y="36"/>
                    </a:lnTo>
                    <a:lnTo>
                      <a:pt x="2946" y="36"/>
                    </a:lnTo>
                    <a:lnTo>
                      <a:pt x="2946" y="36"/>
                    </a:lnTo>
                    <a:lnTo>
                      <a:pt x="2946" y="36"/>
                    </a:lnTo>
                    <a:lnTo>
                      <a:pt x="2946" y="36"/>
                    </a:lnTo>
                    <a:lnTo>
                      <a:pt x="2946" y="30"/>
                    </a:lnTo>
                    <a:lnTo>
                      <a:pt x="2946" y="30"/>
                    </a:lnTo>
                    <a:lnTo>
                      <a:pt x="2952" y="30"/>
                    </a:lnTo>
                    <a:lnTo>
                      <a:pt x="2952" y="30"/>
                    </a:lnTo>
                    <a:lnTo>
                      <a:pt x="2952" y="30"/>
                    </a:lnTo>
                    <a:lnTo>
                      <a:pt x="2952" y="30"/>
                    </a:lnTo>
                    <a:lnTo>
                      <a:pt x="2952" y="24"/>
                    </a:lnTo>
                    <a:lnTo>
                      <a:pt x="2952" y="24"/>
                    </a:lnTo>
                    <a:lnTo>
                      <a:pt x="2952" y="24"/>
                    </a:lnTo>
                    <a:lnTo>
                      <a:pt x="2952" y="24"/>
                    </a:lnTo>
                    <a:lnTo>
                      <a:pt x="2952" y="24"/>
                    </a:lnTo>
                    <a:lnTo>
                      <a:pt x="2952" y="24"/>
                    </a:lnTo>
                    <a:lnTo>
                      <a:pt x="2952" y="24"/>
                    </a:lnTo>
                    <a:lnTo>
                      <a:pt x="2952" y="24"/>
                    </a:lnTo>
                    <a:lnTo>
                      <a:pt x="2952" y="24"/>
                    </a:lnTo>
                    <a:lnTo>
                      <a:pt x="2952" y="24"/>
                    </a:lnTo>
                    <a:lnTo>
                      <a:pt x="2952" y="24"/>
                    </a:lnTo>
                    <a:lnTo>
                      <a:pt x="2952" y="30"/>
                    </a:lnTo>
                    <a:lnTo>
                      <a:pt x="2952" y="30"/>
                    </a:lnTo>
                    <a:lnTo>
                      <a:pt x="2952" y="30"/>
                    </a:lnTo>
                    <a:lnTo>
                      <a:pt x="2952" y="36"/>
                    </a:lnTo>
                    <a:lnTo>
                      <a:pt x="2952" y="36"/>
                    </a:lnTo>
                    <a:lnTo>
                      <a:pt x="2952" y="42"/>
                    </a:lnTo>
                    <a:lnTo>
                      <a:pt x="2952" y="48"/>
                    </a:lnTo>
                    <a:lnTo>
                      <a:pt x="2952" y="48"/>
                    </a:lnTo>
                    <a:lnTo>
                      <a:pt x="2952" y="54"/>
                    </a:lnTo>
                    <a:lnTo>
                      <a:pt x="2952" y="60"/>
                    </a:lnTo>
                    <a:lnTo>
                      <a:pt x="2952" y="66"/>
                    </a:lnTo>
                    <a:lnTo>
                      <a:pt x="2952" y="72"/>
                    </a:lnTo>
                    <a:lnTo>
                      <a:pt x="2952" y="78"/>
                    </a:lnTo>
                    <a:lnTo>
                      <a:pt x="2952" y="84"/>
                    </a:lnTo>
                    <a:lnTo>
                      <a:pt x="2952" y="90"/>
                    </a:lnTo>
                    <a:lnTo>
                      <a:pt x="2952" y="96"/>
                    </a:lnTo>
                    <a:lnTo>
                      <a:pt x="2952" y="102"/>
                    </a:lnTo>
                    <a:lnTo>
                      <a:pt x="2952" y="108"/>
                    </a:lnTo>
                    <a:lnTo>
                      <a:pt x="2952" y="114"/>
                    </a:lnTo>
                    <a:lnTo>
                      <a:pt x="2952" y="120"/>
                    </a:lnTo>
                    <a:lnTo>
                      <a:pt x="2952" y="126"/>
                    </a:lnTo>
                    <a:lnTo>
                      <a:pt x="2952" y="132"/>
                    </a:lnTo>
                    <a:lnTo>
                      <a:pt x="2952" y="138"/>
                    </a:lnTo>
                    <a:lnTo>
                      <a:pt x="2952" y="144"/>
                    </a:lnTo>
                    <a:lnTo>
                      <a:pt x="2952" y="150"/>
                    </a:lnTo>
                    <a:lnTo>
                      <a:pt x="2952" y="156"/>
                    </a:lnTo>
                    <a:lnTo>
                      <a:pt x="2952" y="162"/>
                    </a:lnTo>
                    <a:lnTo>
                      <a:pt x="2952" y="168"/>
                    </a:lnTo>
                    <a:lnTo>
                      <a:pt x="2952" y="168"/>
                    </a:lnTo>
                    <a:lnTo>
                      <a:pt x="2952" y="174"/>
                    </a:lnTo>
                    <a:lnTo>
                      <a:pt x="2952" y="180"/>
                    </a:lnTo>
                    <a:lnTo>
                      <a:pt x="2952" y="186"/>
                    </a:lnTo>
                    <a:lnTo>
                      <a:pt x="2952" y="192"/>
                    </a:lnTo>
                    <a:lnTo>
                      <a:pt x="2952" y="198"/>
                    </a:lnTo>
                    <a:lnTo>
                      <a:pt x="2952" y="204"/>
                    </a:lnTo>
                    <a:lnTo>
                      <a:pt x="2952" y="210"/>
                    </a:lnTo>
                    <a:lnTo>
                      <a:pt x="2952" y="216"/>
                    </a:lnTo>
                    <a:lnTo>
                      <a:pt x="2952" y="216"/>
                    </a:lnTo>
                    <a:lnTo>
                      <a:pt x="2952" y="222"/>
                    </a:lnTo>
                    <a:lnTo>
                      <a:pt x="2952" y="228"/>
                    </a:lnTo>
                    <a:lnTo>
                      <a:pt x="2952" y="228"/>
                    </a:lnTo>
                    <a:lnTo>
                      <a:pt x="2952" y="234"/>
                    </a:lnTo>
                    <a:lnTo>
                      <a:pt x="2952" y="234"/>
                    </a:lnTo>
                    <a:lnTo>
                      <a:pt x="2952" y="240"/>
                    </a:lnTo>
                    <a:lnTo>
                      <a:pt x="2952" y="240"/>
                    </a:lnTo>
                    <a:lnTo>
                      <a:pt x="2952" y="246"/>
                    </a:lnTo>
                    <a:lnTo>
                      <a:pt x="2952" y="246"/>
                    </a:lnTo>
                    <a:lnTo>
                      <a:pt x="2958" y="246"/>
                    </a:lnTo>
                    <a:lnTo>
                      <a:pt x="2958" y="252"/>
                    </a:lnTo>
                    <a:lnTo>
                      <a:pt x="2958" y="252"/>
                    </a:lnTo>
                    <a:lnTo>
                      <a:pt x="2958" y="252"/>
                    </a:lnTo>
                    <a:lnTo>
                      <a:pt x="2958" y="252"/>
                    </a:lnTo>
                    <a:lnTo>
                      <a:pt x="2958" y="252"/>
                    </a:lnTo>
                    <a:lnTo>
                      <a:pt x="2958" y="252"/>
                    </a:lnTo>
                    <a:lnTo>
                      <a:pt x="2958" y="252"/>
                    </a:lnTo>
                    <a:lnTo>
                      <a:pt x="2958" y="252"/>
                    </a:lnTo>
                    <a:lnTo>
                      <a:pt x="2958" y="252"/>
                    </a:lnTo>
                    <a:lnTo>
                      <a:pt x="2958" y="252"/>
                    </a:lnTo>
                    <a:lnTo>
                      <a:pt x="2958" y="252"/>
                    </a:lnTo>
                    <a:lnTo>
                      <a:pt x="2958" y="252"/>
                    </a:lnTo>
                    <a:lnTo>
                      <a:pt x="2958" y="252"/>
                    </a:lnTo>
                    <a:lnTo>
                      <a:pt x="2958" y="246"/>
                    </a:lnTo>
                    <a:lnTo>
                      <a:pt x="2958" y="246"/>
                    </a:lnTo>
                    <a:lnTo>
                      <a:pt x="2958" y="246"/>
                    </a:lnTo>
                    <a:lnTo>
                      <a:pt x="2958" y="240"/>
                    </a:lnTo>
                    <a:lnTo>
                      <a:pt x="2958" y="240"/>
                    </a:lnTo>
                    <a:lnTo>
                      <a:pt x="2958" y="234"/>
                    </a:lnTo>
                    <a:lnTo>
                      <a:pt x="2958" y="234"/>
                    </a:lnTo>
                    <a:lnTo>
                      <a:pt x="2958" y="228"/>
                    </a:lnTo>
                    <a:lnTo>
                      <a:pt x="2958" y="228"/>
                    </a:lnTo>
                    <a:lnTo>
                      <a:pt x="2958" y="222"/>
                    </a:lnTo>
                    <a:lnTo>
                      <a:pt x="2958" y="216"/>
                    </a:lnTo>
                    <a:lnTo>
                      <a:pt x="2958" y="216"/>
                    </a:lnTo>
                    <a:lnTo>
                      <a:pt x="2958" y="210"/>
                    </a:lnTo>
                    <a:lnTo>
                      <a:pt x="2958" y="204"/>
                    </a:lnTo>
                    <a:lnTo>
                      <a:pt x="2958" y="198"/>
                    </a:lnTo>
                    <a:lnTo>
                      <a:pt x="2958" y="192"/>
                    </a:lnTo>
                    <a:lnTo>
                      <a:pt x="2958" y="186"/>
                    </a:lnTo>
                    <a:lnTo>
                      <a:pt x="2958" y="180"/>
                    </a:lnTo>
                    <a:lnTo>
                      <a:pt x="2958" y="174"/>
                    </a:lnTo>
                    <a:lnTo>
                      <a:pt x="2958" y="168"/>
                    </a:lnTo>
                    <a:lnTo>
                      <a:pt x="2958" y="168"/>
                    </a:lnTo>
                    <a:lnTo>
                      <a:pt x="2958" y="162"/>
                    </a:lnTo>
                    <a:lnTo>
                      <a:pt x="2958" y="156"/>
                    </a:lnTo>
                    <a:lnTo>
                      <a:pt x="2958" y="150"/>
                    </a:lnTo>
                    <a:lnTo>
                      <a:pt x="2958" y="144"/>
                    </a:lnTo>
                    <a:lnTo>
                      <a:pt x="2958" y="138"/>
                    </a:lnTo>
                    <a:lnTo>
                      <a:pt x="2958" y="132"/>
                    </a:lnTo>
                    <a:lnTo>
                      <a:pt x="2958" y="126"/>
                    </a:lnTo>
                    <a:lnTo>
                      <a:pt x="2958" y="120"/>
                    </a:lnTo>
                    <a:lnTo>
                      <a:pt x="2958" y="114"/>
                    </a:lnTo>
                    <a:lnTo>
                      <a:pt x="2958" y="108"/>
                    </a:lnTo>
                    <a:lnTo>
                      <a:pt x="2958" y="102"/>
                    </a:lnTo>
                    <a:lnTo>
                      <a:pt x="2958" y="96"/>
                    </a:lnTo>
                    <a:lnTo>
                      <a:pt x="2958" y="90"/>
                    </a:lnTo>
                    <a:lnTo>
                      <a:pt x="2958" y="84"/>
                    </a:lnTo>
                    <a:lnTo>
                      <a:pt x="2958" y="78"/>
                    </a:lnTo>
                    <a:lnTo>
                      <a:pt x="2958" y="72"/>
                    </a:lnTo>
                    <a:lnTo>
                      <a:pt x="2958" y="66"/>
                    </a:lnTo>
                    <a:lnTo>
                      <a:pt x="2958" y="60"/>
                    </a:lnTo>
                    <a:lnTo>
                      <a:pt x="2958" y="54"/>
                    </a:lnTo>
                    <a:lnTo>
                      <a:pt x="2958" y="48"/>
                    </a:lnTo>
                    <a:lnTo>
                      <a:pt x="2958" y="48"/>
                    </a:lnTo>
                    <a:lnTo>
                      <a:pt x="2958" y="42"/>
                    </a:lnTo>
                    <a:lnTo>
                      <a:pt x="2958" y="36"/>
                    </a:lnTo>
                    <a:lnTo>
                      <a:pt x="2958" y="36"/>
                    </a:lnTo>
                    <a:lnTo>
                      <a:pt x="2958" y="30"/>
                    </a:lnTo>
                    <a:lnTo>
                      <a:pt x="2958" y="30"/>
                    </a:lnTo>
                    <a:lnTo>
                      <a:pt x="2958" y="30"/>
                    </a:lnTo>
                    <a:lnTo>
                      <a:pt x="2964" y="24"/>
                    </a:lnTo>
                    <a:lnTo>
                      <a:pt x="2964" y="24"/>
                    </a:lnTo>
                    <a:lnTo>
                      <a:pt x="2964" y="24"/>
                    </a:lnTo>
                    <a:lnTo>
                      <a:pt x="2964" y="24"/>
                    </a:lnTo>
                    <a:lnTo>
                      <a:pt x="2964" y="24"/>
                    </a:lnTo>
                    <a:lnTo>
                      <a:pt x="2964" y="24"/>
                    </a:lnTo>
                    <a:lnTo>
                      <a:pt x="2964" y="24"/>
                    </a:lnTo>
                    <a:lnTo>
                      <a:pt x="2964" y="24"/>
                    </a:lnTo>
                    <a:lnTo>
                      <a:pt x="2964" y="24"/>
                    </a:lnTo>
                    <a:lnTo>
                      <a:pt x="2964" y="24"/>
                    </a:lnTo>
                    <a:lnTo>
                      <a:pt x="2964" y="24"/>
                    </a:lnTo>
                    <a:lnTo>
                      <a:pt x="2964" y="30"/>
                    </a:lnTo>
                    <a:lnTo>
                      <a:pt x="2964" y="30"/>
                    </a:lnTo>
                    <a:lnTo>
                      <a:pt x="2964" y="30"/>
                    </a:lnTo>
                    <a:lnTo>
                      <a:pt x="2964" y="30"/>
                    </a:lnTo>
                    <a:lnTo>
                      <a:pt x="2964" y="30"/>
                    </a:lnTo>
                    <a:lnTo>
                      <a:pt x="2964" y="36"/>
                    </a:lnTo>
                    <a:lnTo>
                      <a:pt x="2964" y="36"/>
                    </a:lnTo>
                    <a:lnTo>
                      <a:pt x="2964" y="36"/>
                    </a:lnTo>
                    <a:lnTo>
                      <a:pt x="2964" y="36"/>
                    </a:lnTo>
                    <a:lnTo>
                      <a:pt x="2964" y="36"/>
                    </a:lnTo>
                    <a:lnTo>
                      <a:pt x="2964" y="42"/>
                    </a:lnTo>
                    <a:lnTo>
                      <a:pt x="2964" y="42"/>
                    </a:lnTo>
                    <a:lnTo>
                      <a:pt x="2964" y="42"/>
                    </a:lnTo>
                    <a:lnTo>
                      <a:pt x="2964" y="42"/>
                    </a:lnTo>
                    <a:lnTo>
                      <a:pt x="2964" y="42"/>
                    </a:lnTo>
                    <a:lnTo>
                      <a:pt x="2964" y="48"/>
                    </a:lnTo>
                    <a:lnTo>
                      <a:pt x="2964" y="48"/>
                    </a:lnTo>
                    <a:lnTo>
                      <a:pt x="2964" y="48"/>
                    </a:lnTo>
                    <a:lnTo>
                      <a:pt x="2964" y="48"/>
                    </a:lnTo>
                    <a:lnTo>
                      <a:pt x="2964" y="48"/>
                    </a:lnTo>
                    <a:lnTo>
                      <a:pt x="2964" y="54"/>
                    </a:lnTo>
                    <a:lnTo>
                      <a:pt x="2964" y="54"/>
                    </a:lnTo>
                    <a:lnTo>
                      <a:pt x="2964" y="54"/>
                    </a:lnTo>
                    <a:lnTo>
                      <a:pt x="2964" y="54"/>
                    </a:lnTo>
                    <a:lnTo>
                      <a:pt x="2964" y="60"/>
                    </a:lnTo>
                    <a:lnTo>
                      <a:pt x="2964" y="60"/>
                    </a:lnTo>
                    <a:lnTo>
                      <a:pt x="2964" y="60"/>
                    </a:lnTo>
                    <a:lnTo>
                      <a:pt x="2964" y="60"/>
                    </a:lnTo>
                    <a:lnTo>
                      <a:pt x="2964" y="60"/>
                    </a:lnTo>
                    <a:lnTo>
                      <a:pt x="2964" y="66"/>
                    </a:lnTo>
                    <a:lnTo>
                      <a:pt x="2964" y="66"/>
                    </a:lnTo>
                    <a:lnTo>
                      <a:pt x="2964" y="66"/>
                    </a:lnTo>
                    <a:lnTo>
                      <a:pt x="2964" y="66"/>
                    </a:lnTo>
                    <a:lnTo>
                      <a:pt x="2964" y="66"/>
                    </a:lnTo>
                    <a:lnTo>
                      <a:pt x="2964" y="72"/>
                    </a:lnTo>
                    <a:lnTo>
                      <a:pt x="2964" y="72"/>
                    </a:lnTo>
                    <a:lnTo>
                      <a:pt x="2964" y="72"/>
                    </a:lnTo>
                    <a:lnTo>
                      <a:pt x="2964" y="72"/>
                    </a:lnTo>
                    <a:lnTo>
                      <a:pt x="2964" y="72"/>
                    </a:lnTo>
                    <a:lnTo>
                      <a:pt x="2964" y="78"/>
                    </a:lnTo>
                    <a:lnTo>
                      <a:pt x="2964" y="78"/>
                    </a:lnTo>
                    <a:lnTo>
                      <a:pt x="2964" y="78"/>
                    </a:lnTo>
                    <a:lnTo>
                      <a:pt x="2964" y="78"/>
                    </a:lnTo>
                    <a:lnTo>
                      <a:pt x="2964" y="78"/>
                    </a:lnTo>
                    <a:lnTo>
                      <a:pt x="2964" y="84"/>
                    </a:lnTo>
                    <a:lnTo>
                      <a:pt x="2964" y="84"/>
                    </a:lnTo>
                    <a:lnTo>
                      <a:pt x="2964" y="84"/>
                    </a:lnTo>
                    <a:lnTo>
                      <a:pt x="2964" y="84"/>
                    </a:lnTo>
                    <a:lnTo>
                      <a:pt x="2964" y="84"/>
                    </a:lnTo>
                    <a:lnTo>
                      <a:pt x="2964" y="90"/>
                    </a:lnTo>
                    <a:lnTo>
                      <a:pt x="2970" y="90"/>
                    </a:lnTo>
                    <a:lnTo>
                      <a:pt x="2970" y="90"/>
                    </a:lnTo>
                    <a:lnTo>
                      <a:pt x="2970" y="90"/>
                    </a:lnTo>
                    <a:lnTo>
                      <a:pt x="2970" y="90"/>
                    </a:lnTo>
                    <a:lnTo>
                      <a:pt x="2970" y="96"/>
                    </a:lnTo>
                    <a:lnTo>
                      <a:pt x="2970" y="96"/>
                    </a:lnTo>
                    <a:lnTo>
                      <a:pt x="2970" y="96"/>
                    </a:lnTo>
                    <a:lnTo>
                      <a:pt x="2970" y="96"/>
                    </a:lnTo>
                    <a:lnTo>
                      <a:pt x="2970" y="96"/>
                    </a:lnTo>
                    <a:lnTo>
                      <a:pt x="2970" y="102"/>
                    </a:lnTo>
                    <a:lnTo>
                      <a:pt x="2970" y="102"/>
                    </a:lnTo>
                    <a:lnTo>
                      <a:pt x="2970" y="102"/>
                    </a:lnTo>
                    <a:lnTo>
                      <a:pt x="2970" y="102"/>
                    </a:lnTo>
                    <a:lnTo>
                      <a:pt x="2970" y="102"/>
                    </a:lnTo>
                    <a:lnTo>
                      <a:pt x="2970" y="108"/>
                    </a:lnTo>
                    <a:lnTo>
                      <a:pt x="2970" y="108"/>
                    </a:lnTo>
                    <a:lnTo>
                      <a:pt x="2970" y="108"/>
                    </a:lnTo>
                    <a:lnTo>
                      <a:pt x="2970" y="108"/>
                    </a:lnTo>
                    <a:lnTo>
                      <a:pt x="2970" y="108"/>
                    </a:lnTo>
                    <a:lnTo>
                      <a:pt x="2970" y="114"/>
                    </a:lnTo>
                    <a:lnTo>
                      <a:pt x="2970" y="114"/>
                    </a:lnTo>
                    <a:lnTo>
                      <a:pt x="2970" y="114"/>
                    </a:lnTo>
                    <a:lnTo>
                      <a:pt x="2970" y="114"/>
                    </a:lnTo>
                    <a:lnTo>
                      <a:pt x="2970" y="114"/>
                    </a:lnTo>
                    <a:lnTo>
                      <a:pt x="2970" y="120"/>
                    </a:lnTo>
                    <a:lnTo>
                      <a:pt x="2970" y="120"/>
                    </a:lnTo>
                    <a:lnTo>
                      <a:pt x="2970" y="120"/>
                    </a:lnTo>
                    <a:lnTo>
                      <a:pt x="2970" y="120"/>
                    </a:lnTo>
                    <a:lnTo>
                      <a:pt x="2970" y="120"/>
                    </a:lnTo>
                    <a:lnTo>
                      <a:pt x="2970" y="126"/>
                    </a:lnTo>
                    <a:lnTo>
                      <a:pt x="2970" y="126"/>
                    </a:lnTo>
                    <a:lnTo>
                      <a:pt x="2970" y="126"/>
                    </a:lnTo>
                    <a:lnTo>
                      <a:pt x="2970" y="126"/>
                    </a:lnTo>
                    <a:lnTo>
                      <a:pt x="2970" y="126"/>
                    </a:lnTo>
                    <a:lnTo>
                      <a:pt x="2970" y="126"/>
                    </a:lnTo>
                    <a:lnTo>
                      <a:pt x="2970" y="132"/>
                    </a:lnTo>
                    <a:lnTo>
                      <a:pt x="2970" y="132"/>
                    </a:lnTo>
                    <a:lnTo>
                      <a:pt x="2970" y="132"/>
                    </a:lnTo>
                    <a:lnTo>
                      <a:pt x="2970" y="132"/>
                    </a:lnTo>
                    <a:lnTo>
                      <a:pt x="2970" y="132"/>
                    </a:lnTo>
                    <a:lnTo>
                      <a:pt x="2970" y="138"/>
                    </a:lnTo>
                    <a:lnTo>
                      <a:pt x="2970" y="138"/>
                    </a:lnTo>
                    <a:lnTo>
                      <a:pt x="2970" y="138"/>
                    </a:lnTo>
                    <a:lnTo>
                      <a:pt x="2970" y="138"/>
                    </a:lnTo>
                    <a:lnTo>
                      <a:pt x="2970" y="138"/>
                    </a:lnTo>
                    <a:lnTo>
                      <a:pt x="2970" y="144"/>
                    </a:lnTo>
                    <a:lnTo>
                      <a:pt x="2970" y="144"/>
                    </a:lnTo>
                    <a:lnTo>
                      <a:pt x="2970" y="144"/>
                    </a:lnTo>
                    <a:lnTo>
                      <a:pt x="2970" y="144"/>
                    </a:lnTo>
                    <a:lnTo>
                      <a:pt x="2970" y="144"/>
                    </a:lnTo>
                    <a:lnTo>
                      <a:pt x="2970" y="150"/>
                    </a:lnTo>
                    <a:lnTo>
                      <a:pt x="2970" y="150"/>
                    </a:lnTo>
                    <a:lnTo>
                      <a:pt x="2970" y="150"/>
                    </a:lnTo>
                    <a:lnTo>
                      <a:pt x="2970" y="150"/>
                    </a:lnTo>
                    <a:lnTo>
                      <a:pt x="2970" y="150"/>
                    </a:lnTo>
                    <a:lnTo>
                      <a:pt x="2970" y="156"/>
                    </a:lnTo>
                    <a:lnTo>
                      <a:pt x="2970" y="156"/>
                    </a:lnTo>
                    <a:lnTo>
                      <a:pt x="2970" y="156"/>
                    </a:lnTo>
                    <a:lnTo>
                      <a:pt x="2970" y="156"/>
                    </a:lnTo>
                    <a:lnTo>
                      <a:pt x="2970" y="156"/>
                    </a:lnTo>
                    <a:lnTo>
                      <a:pt x="2976" y="156"/>
                    </a:lnTo>
                    <a:lnTo>
                      <a:pt x="2976" y="162"/>
                    </a:lnTo>
                    <a:lnTo>
                      <a:pt x="2976" y="162"/>
                    </a:lnTo>
                    <a:lnTo>
                      <a:pt x="2976" y="162"/>
                    </a:lnTo>
                    <a:lnTo>
                      <a:pt x="2976" y="162"/>
                    </a:lnTo>
                    <a:lnTo>
                      <a:pt x="2976" y="162"/>
                    </a:lnTo>
                    <a:lnTo>
                      <a:pt x="2976" y="168"/>
                    </a:lnTo>
                    <a:lnTo>
                      <a:pt x="2976" y="168"/>
                    </a:lnTo>
                    <a:lnTo>
                      <a:pt x="2976" y="168"/>
                    </a:lnTo>
                    <a:lnTo>
                      <a:pt x="2976" y="168"/>
                    </a:lnTo>
                    <a:lnTo>
                      <a:pt x="2976" y="168"/>
                    </a:lnTo>
                    <a:lnTo>
                      <a:pt x="2976" y="174"/>
                    </a:lnTo>
                    <a:lnTo>
                      <a:pt x="2976" y="174"/>
                    </a:lnTo>
                    <a:lnTo>
                      <a:pt x="2976" y="174"/>
                    </a:lnTo>
                    <a:lnTo>
                      <a:pt x="2976" y="174"/>
                    </a:lnTo>
                    <a:lnTo>
                      <a:pt x="2976" y="174"/>
                    </a:lnTo>
                    <a:lnTo>
                      <a:pt x="2976" y="174"/>
                    </a:lnTo>
                    <a:lnTo>
                      <a:pt x="2976" y="180"/>
                    </a:lnTo>
                    <a:lnTo>
                      <a:pt x="2976" y="180"/>
                    </a:lnTo>
                    <a:lnTo>
                      <a:pt x="2976" y="180"/>
                    </a:lnTo>
                    <a:lnTo>
                      <a:pt x="2976" y="180"/>
                    </a:lnTo>
                    <a:lnTo>
                      <a:pt x="2976" y="180"/>
                    </a:lnTo>
                    <a:lnTo>
                      <a:pt x="2976" y="186"/>
                    </a:lnTo>
                    <a:lnTo>
                      <a:pt x="2976" y="186"/>
                    </a:lnTo>
                    <a:lnTo>
                      <a:pt x="2976" y="186"/>
                    </a:lnTo>
                    <a:lnTo>
                      <a:pt x="2976" y="186"/>
                    </a:lnTo>
                    <a:lnTo>
                      <a:pt x="2976" y="186"/>
                    </a:lnTo>
                    <a:lnTo>
                      <a:pt x="2976" y="186"/>
                    </a:lnTo>
                    <a:lnTo>
                      <a:pt x="2976" y="192"/>
                    </a:lnTo>
                    <a:lnTo>
                      <a:pt x="2976" y="192"/>
                    </a:lnTo>
                    <a:lnTo>
                      <a:pt x="2976" y="192"/>
                    </a:lnTo>
                    <a:lnTo>
                      <a:pt x="2976" y="192"/>
                    </a:lnTo>
                    <a:lnTo>
                      <a:pt x="2976" y="192"/>
                    </a:lnTo>
                    <a:lnTo>
                      <a:pt x="2976" y="198"/>
                    </a:lnTo>
                    <a:lnTo>
                      <a:pt x="2976" y="198"/>
                    </a:lnTo>
                    <a:lnTo>
                      <a:pt x="2976" y="198"/>
                    </a:lnTo>
                    <a:lnTo>
                      <a:pt x="2976" y="198"/>
                    </a:lnTo>
                    <a:lnTo>
                      <a:pt x="2976" y="198"/>
                    </a:lnTo>
                    <a:lnTo>
                      <a:pt x="2976" y="198"/>
                    </a:lnTo>
                    <a:lnTo>
                      <a:pt x="2976" y="204"/>
                    </a:lnTo>
                    <a:lnTo>
                      <a:pt x="2976" y="204"/>
                    </a:lnTo>
                    <a:lnTo>
                      <a:pt x="2976" y="204"/>
                    </a:lnTo>
                    <a:lnTo>
                      <a:pt x="2976" y="204"/>
                    </a:lnTo>
                    <a:lnTo>
                      <a:pt x="2976" y="204"/>
                    </a:lnTo>
                    <a:lnTo>
                      <a:pt x="2976" y="210"/>
                    </a:lnTo>
                    <a:lnTo>
                      <a:pt x="2976" y="210"/>
                    </a:lnTo>
                    <a:lnTo>
                      <a:pt x="2976" y="210"/>
                    </a:lnTo>
                    <a:lnTo>
                      <a:pt x="2976" y="210"/>
                    </a:lnTo>
                    <a:lnTo>
                      <a:pt x="2976" y="210"/>
                    </a:lnTo>
                    <a:lnTo>
                      <a:pt x="2976" y="210"/>
                    </a:lnTo>
                    <a:lnTo>
                      <a:pt x="2976" y="216"/>
                    </a:lnTo>
                    <a:lnTo>
                      <a:pt x="2976" y="216"/>
                    </a:lnTo>
                    <a:lnTo>
                      <a:pt x="2976" y="216"/>
                    </a:lnTo>
                    <a:lnTo>
                      <a:pt x="2976" y="216"/>
                    </a:lnTo>
                    <a:lnTo>
                      <a:pt x="2976" y="216"/>
                    </a:lnTo>
                    <a:lnTo>
                      <a:pt x="2976" y="222"/>
                    </a:lnTo>
                    <a:lnTo>
                      <a:pt x="2976" y="222"/>
                    </a:lnTo>
                    <a:lnTo>
                      <a:pt x="2976" y="222"/>
                    </a:lnTo>
                    <a:lnTo>
                      <a:pt x="2976" y="222"/>
                    </a:lnTo>
                    <a:lnTo>
                      <a:pt x="2988" y="324"/>
                    </a:lnTo>
                    <a:lnTo>
                      <a:pt x="2988" y="330"/>
                    </a:lnTo>
                    <a:lnTo>
                      <a:pt x="2988" y="330"/>
                    </a:lnTo>
                    <a:lnTo>
                      <a:pt x="2988" y="330"/>
                    </a:lnTo>
                    <a:lnTo>
                      <a:pt x="2988" y="330"/>
                    </a:lnTo>
                    <a:lnTo>
                      <a:pt x="2988" y="330"/>
                    </a:lnTo>
                    <a:lnTo>
                      <a:pt x="2988" y="330"/>
                    </a:lnTo>
                    <a:lnTo>
                      <a:pt x="2988" y="330"/>
                    </a:lnTo>
                    <a:lnTo>
                      <a:pt x="2988" y="336"/>
                    </a:lnTo>
                    <a:lnTo>
                      <a:pt x="2988" y="336"/>
                    </a:lnTo>
                    <a:lnTo>
                      <a:pt x="2988" y="336"/>
                    </a:lnTo>
                    <a:lnTo>
                      <a:pt x="2988" y="336"/>
                    </a:lnTo>
                    <a:lnTo>
                      <a:pt x="2988" y="336"/>
                    </a:lnTo>
                    <a:lnTo>
                      <a:pt x="2988" y="336"/>
                    </a:lnTo>
                    <a:lnTo>
                      <a:pt x="2988" y="342"/>
                    </a:lnTo>
                    <a:lnTo>
                      <a:pt x="2988" y="342"/>
                    </a:lnTo>
                    <a:lnTo>
                      <a:pt x="2988" y="342"/>
                    </a:lnTo>
                    <a:lnTo>
                      <a:pt x="2988" y="342"/>
                    </a:lnTo>
                    <a:lnTo>
                      <a:pt x="2988" y="342"/>
                    </a:lnTo>
                    <a:lnTo>
                      <a:pt x="2988" y="342"/>
                    </a:lnTo>
                    <a:lnTo>
                      <a:pt x="2994" y="342"/>
                    </a:lnTo>
                    <a:lnTo>
                      <a:pt x="2994" y="348"/>
                    </a:lnTo>
                    <a:lnTo>
                      <a:pt x="2994" y="348"/>
                    </a:lnTo>
                    <a:lnTo>
                      <a:pt x="2994" y="348"/>
                    </a:lnTo>
                    <a:lnTo>
                      <a:pt x="2994" y="348"/>
                    </a:lnTo>
                    <a:lnTo>
                      <a:pt x="2994" y="348"/>
                    </a:lnTo>
                    <a:lnTo>
                      <a:pt x="2994" y="348"/>
                    </a:lnTo>
                    <a:lnTo>
                      <a:pt x="2994" y="354"/>
                    </a:lnTo>
                    <a:lnTo>
                      <a:pt x="2994" y="354"/>
                    </a:lnTo>
                    <a:lnTo>
                      <a:pt x="2994" y="354"/>
                    </a:lnTo>
                    <a:lnTo>
                      <a:pt x="2994" y="354"/>
                    </a:lnTo>
                    <a:lnTo>
                      <a:pt x="2994" y="354"/>
                    </a:lnTo>
                    <a:lnTo>
                      <a:pt x="2994" y="354"/>
                    </a:lnTo>
                    <a:lnTo>
                      <a:pt x="2994" y="354"/>
                    </a:lnTo>
                    <a:lnTo>
                      <a:pt x="2994" y="360"/>
                    </a:lnTo>
                    <a:lnTo>
                      <a:pt x="2994" y="360"/>
                    </a:lnTo>
                    <a:lnTo>
                      <a:pt x="2994" y="360"/>
                    </a:lnTo>
                    <a:lnTo>
                      <a:pt x="2994" y="360"/>
                    </a:lnTo>
                    <a:lnTo>
                      <a:pt x="2994" y="360"/>
                    </a:lnTo>
                    <a:lnTo>
                      <a:pt x="2994" y="360"/>
                    </a:lnTo>
                    <a:lnTo>
                      <a:pt x="2994" y="360"/>
                    </a:lnTo>
                    <a:lnTo>
                      <a:pt x="2994" y="366"/>
                    </a:lnTo>
                    <a:lnTo>
                      <a:pt x="2994" y="366"/>
                    </a:lnTo>
                    <a:lnTo>
                      <a:pt x="2994" y="366"/>
                    </a:lnTo>
                    <a:lnTo>
                      <a:pt x="2994" y="366"/>
                    </a:lnTo>
                    <a:lnTo>
                      <a:pt x="2994" y="366"/>
                    </a:lnTo>
                    <a:lnTo>
                      <a:pt x="2994" y="366"/>
                    </a:lnTo>
                    <a:lnTo>
                      <a:pt x="2994" y="372"/>
                    </a:lnTo>
                    <a:lnTo>
                      <a:pt x="2994" y="372"/>
                    </a:lnTo>
                    <a:lnTo>
                      <a:pt x="2994" y="372"/>
                    </a:lnTo>
                    <a:lnTo>
                      <a:pt x="2994" y="372"/>
                    </a:lnTo>
                    <a:lnTo>
                      <a:pt x="2994" y="372"/>
                    </a:lnTo>
                    <a:lnTo>
                      <a:pt x="2994" y="372"/>
                    </a:lnTo>
                    <a:lnTo>
                      <a:pt x="3006" y="456"/>
                    </a:lnTo>
                    <a:lnTo>
                      <a:pt x="3006" y="462"/>
                    </a:lnTo>
                    <a:lnTo>
                      <a:pt x="3006" y="462"/>
                    </a:lnTo>
                    <a:lnTo>
                      <a:pt x="3006" y="462"/>
                    </a:lnTo>
                    <a:lnTo>
                      <a:pt x="3006" y="462"/>
                    </a:lnTo>
                    <a:lnTo>
                      <a:pt x="3006" y="462"/>
                    </a:lnTo>
                    <a:lnTo>
                      <a:pt x="3006" y="462"/>
                    </a:lnTo>
                    <a:lnTo>
                      <a:pt x="3006" y="462"/>
                    </a:lnTo>
                    <a:lnTo>
                      <a:pt x="3006" y="462"/>
                    </a:lnTo>
                    <a:lnTo>
                      <a:pt x="3006" y="468"/>
                    </a:lnTo>
                    <a:lnTo>
                      <a:pt x="3006" y="468"/>
                    </a:lnTo>
                    <a:lnTo>
                      <a:pt x="3006" y="468"/>
                    </a:lnTo>
                    <a:lnTo>
                      <a:pt x="3006" y="468"/>
                    </a:lnTo>
                    <a:lnTo>
                      <a:pt x="3006" y="468"/>
                    </a:lnTo>
                    <a:lnTo>
                      <a:pt x="3006" y="468"/>
                    </a:lnTo>
                    <a:lnTo>
                      <a:pt x="3006" y="468"/>
                    </a:lnTo>
                    <a:lnTo>
                      <a:pt x="3006" y="474"/>
                    </a:lnTo>
                    <a:lnTo>
                      <a:pt x="3006" y="474"/>
                    </a:lnTo>
                    <a:lnTo>
                      <a:pt x="3006" y="474"/>
                    </a:lnTo>
                    <a:lnTo>
                      <a:pt x="3006" y="474"/>
                    </a:lnTo>
                    <a:lnTo>
                      <a:pt x="3006" y="474"/>
                    </a:lnTo>
                    <a:lnTo>
                      <a:pt x="3006" y="474"/>
                    </a:lnTo>
                    <a:lnTo>
                      <a:pt x="3006" y="474"/>
                    </a:lnTo>
                    <a:lnTo>
                      <a:pt x="3006" y="474"/>
                    </a:lnTo>
                    <a:lnTo>
                      <a:pt x="3006" y="474"/>
                    </a:lnTo>
                    <a:lnTo>
                      <a:pt x="3006" y="480"/>
                    </a:lnTo>
                    <a:lnTo>
                      <a:pt x="3006" y="480"/>
                    </a:lnTo>
                    <a:lnTo>
                      <a:pt x="3006" y="480"/>
                    </a:lnTo>
                    <a:lnTo>
                      <a:pt x="3006" y="480"/>
                    </a:lnTo>
                    <a:lnTo>
                      <a:pt x="3006" y="480"/>
                    </a:lnTo>
                    <a:lnTo>
                      <a:pt x="3006" y="480"/>
                    </a:lnTo>
                    <a:lnTo>
                      <a:pt x="3006" y="480"/>
                    </a:lnTo>
                    <a:lnTo>
                      <a:pt x="3006" y="480"/>
                    </a:lnTo>
                    <a:lnTo>
                      <a:pt x="3006" y="486"/>
                    </a:lnTo>
                    <a:lnTo>
                      <a:pt x="3006" y="486"/>
                    </a:lnTo>
                    <a:lnTo>
                      <a:pt x="3006" y="486"/>
                    </a:lnTo>
                    <a:lnTo>
                      <a:pt x="3006" y="486"/>
                    </a:lnTo>
                    <a:lnTo>
                      <a:pt x="3006" y="486"/>
                    </a:lnTo>
                    <a:lnTo>
                      <a:pt x="3006" y="486"/>
                    </a:lnTo>
                    <a:lnTo>
                      <a:pt x="3006" y="486"/>
                    </a:lnTo>
                    <a:lnTo>
                      <a:pt x="3006" y="486"/>
                    </a:lnTo>
                    <a:lnTo>
                      <a:pt x="3006" y="492"/>
                    </a:lnTo>
                    <a:lnTo>
                      <a:pt x="3006" y="492"/>
                    </a:lnTo>
                    <a:lnTo>
                      <a:pt x="3006" y="492"/>
                    </a:lnTo>
                    <a:lnTo>
                      <a:pt x="3006" y="492"/>
                    </a:lnTo>
                    <a:lnTo>
                      <a:pt x="3006" y="492"/>
                    </a:lnTo>
                    <a:lnTo>
                      <a:pt x="3006" y="492"/>
                    </a:lnTo>
                    <a:lnTo>
                      <a:pt x="3012" y="492"/>
                    </a:lnTo>
                    <a:lnTo>
                      <a:pt x="3012" y="492"/>
                    </a:lnTo>
                    <a:lnTo>
                      <a:pt x="3012" y="498"/>
                    </a:lnTo>
                    <a:lnTo>
                      <a:pt x="3012" y="498"/>
                    </a:lnTo>
                    <a:lnTo>
                      <a:pt x="3012" y="498"/>
                    </a:lnTo>
                    <a:lnTo>
                      <a:pt x="3012" y="498"/>
                    </a:lnTo>
                    <a:lnTo>
                      <a:pt x="3012" y="498"/>
                    </a:lnTo>
                    <a:lnTo>
                      <a:pt x="3012" y="498"/>
                    </a:lnTo>
                    <a:lnTo>
                      <a:pt x="3012" y="498"/>
                    </a:lnTo>
                    <a:lnTo>
                      <a:pt x="3012" y="498"/>
                    </a:lnTo>
                    <a:lnTo>
                      <a:pt x="3012" y="498"/>
                    </a:lnTo>
                    <a:lnTo>
                      <a:pt x="3012" y="504"/>
                    </a:lnTo>
                    <a:lnTo>
                      <a:pt x="3012" y="504"/>
                    </a:lnTo>
                    <a:lnTo>
                      <a:pt x="3012" y="504"/>
                    </a:lnTo>
                    <a:lnTo>
                      <a:pt x="3012" y="504"/>
                    </a:lnTo>
                    <a:lnTo>
                      <a:pt x="3012" y="504"/>
                    </a:lnTo>
                    <a:lnTo>
                      <a:pt x="3012" y="504"/>
                    </a:lnTo>
                    <a:lnTo>
                      <a:pt x="3012" y="504"/>
                    </a:lnTo>
                    <a:lnTo>
                      <a:pt x="3012" y="504"/>
                    </a:lnTo>
                    <a:lnTo>
                      <a:pt x="3012" y="510"/>
                    </a:lnTo>
                    <a:lnTo>
                      <a:pt x="3012" y="510"/>
                    </a:lnTo>
                    <a:lnTo>
                      <a:pt x="3012" y="510"/>
                    </a:lnTo>
                    <a:lnTo>
                      <a:pt x="3012" y="510"/>
                    </a:lnTo>
                    <a:lnTo>
                      <a:pt x="3012" y="510"/>
                    </a:lnTo>
                    <a:lnTo>
                      <a:pt x="3012" y="510"/>
                    </a:lnTo>
                    <a:lnTo>
                      <a:pt x="3012" y="510"/>
                    </a:lnTo>
                    <a:lnTo>
                      <a:pt x="3012" y="510"/>
                    </a:lnTo>
                    <a:lnTo>
                      <a:pt x="3012" y="510"/>
                    </a:lnTo>
                    <a:lnTo>
                      <a:pt x="3012" y="516"/>
                    </a:lnTo>
                    <a:lnTo>
                      <a:pt x="3012" y="516"/>
                    </a:lnTo>
                    <a:lnTo>
                      <a:pt x="3012" y="516"/>
                    </a:lnTo>
                    <a:lnTo>
                      <a:pt x="3012" y="516"/>
                    </a:lnTo>
                    <a:lnTo>
                      <a:pt x="3012" y="516"/>
                    </a:lnTo>
                    <a:lnTo>
                      <a:pt x="3012" y="516"/>
                    </a:lnTo>
                    <a:lnTo>
                      <a:pt x="3012" y="516"/>
                    </a:lnTo>
                    <a:lnTo>
                      <a:pt x="3012" y="516"/>
                    </a:lnTo>
                    <a:lnTo>
                      <a:pt x="3012" y="516"/>
                    </a:lnTo>
                    <a:lnTo>
                      <a:pt x="3012" y="522"/>
                    </a:lnTo>
                    <a:lnTo>
                      <a:pt x="3012" y="522"/>
                    </a:lnTo>
                    <a:lnTo>
                      <a:pt x="3012" y="522"/>
                    </a:lnTo>
                    <a:lnTo>
                      <a:pt x="3012" y="522"/>
                    </a:lnTo>
                    <a:lnTo>
                      <a:pt x="3012" y="522"/>
                    </a:lnTo>
                    <a:lnTo>
                      <a:pt x="3012" y="522"/>
                    </a:lnTo>
                    <a:lnTo>
                      <a:pt x="3012" y="522"/>
                    </a:lnTo>
                    <a:lnTo>
                      <a:pt x="3012" y="522"/>
                    </a:lnTo>
                    <a:lnTo>
                      <a:pt x="3012" y="522"/>
                    </a:lnTo>
                    <a:lnTo>
                      <a:pt x="3012" y="528"/>
                    </a:lnTo>
                    <a:lnTo>
                      <a:pt x="3012" y="528"/>
                    </a:lnTo>
                    <a:lnTo>
                      <a:pt x="3012" y="528"/>
                    </a:lnTo>
                    <a:lnTo>
                      <a:pt x="3012" y="528"/>
                    </a:lnTo>
                    <a:lnTo>
                      <a:pt x="3012" y="528"/>
                    </a:lnTo>
                    <a:lnTo>
                      <a:pt x="3012" y="528"/>
                    </a:lnTo>
                    <a:lnTo>
                      <a:pt x="3012" y="528"/>
                    </a:lnTo>
                    <a:lnTo>
                      <a:pt x="3012" y="528"/>
                    </a:lnTo>
                    <a:lnTo>
                      <a:pt x="3012" y="528"/>
                    </a:lnTo>
                    <a:lnTo>
                      <a:pt x="3012" y="534"/>
                    </a:lnTo>
                    <a:lnTo>
                      <a:pt x="3012" y="534"/>
                    </a:lnTo>
                    <a:lnTo>
                      <a:pt x="3012" y="534"/>
                    </a:lnTo>
                    <a:lnTo>
                      <a:pt x="3012" y="534"/>
                    </a:lnTo>
                    <a:lnTo>
                      <a:pt x="3012" y="534"/>
                    </a:lnTo>
                    <a:lnTo>
                      <a:pt x="3018" y="534"/>
                    </a:lnTo>
                    <a:lnTo>
                      <a:pt x="3018" y="534"/>
                    </a:lnTo>
                    <a:lnTo>
                      <a:pt x="3018" y="534"/>
                    </a:lnTo>
                    <a:lnTo>
                      <a:pt x="3018" y="534"/>
                    </a:lnTo>
                    <a:lnTo>
                      <a:pt x="3018" y="540"/>
                    </a:lnTo>
                    <a:lnTo>
                      <a:pt x="3018" y="540"/>
                    </a:lnTo>
                    <a:lnTo>
                      <a:pt x="3018" y="540"/>
                    </a:lnTo>
                    <a:lnTo>
                      <a:pt x="3018" y="540"/>
                    </a:lnTo>
                    <a:lnTo>
                      <a:pt x="3018" y="540"/>
                    </a:lnTo>
                    <a:lnTo>
                      <a:pt x="3018" y="540"/>
                    </a:lnTo>
                    <a:lnTo>
                      <a:pt x="3018" y="540"/>
                    </a:lnTo>
                    <a:lnTo>
                      <a:pt x="3018" y="540"/>
                    </a:lnTo>
                    <a:lnTo>
                      <a:pt x="3018" y="540"/>
                    </a:lnTo>
                    <a:lnTo>
                      <a:pt x="3018" y="540"/>
                    </a:lnTo>
                    <a:lnTo>
                      <a:pt x="3018" y="546"/>
                    </a:lnTo>
                    <a:lnTo>
                      <a:pt x="3018" y="546"/>
                    </a:lnTo>
                    <a:lnTo>
                      <a:pt x="3018" y="546"/>
                    </a:lnTo>
                    <a:lnTo>
                      <a:pt x="3018" y="546"/>
                    </a:lnTo>
                    <a:lnTo>
                      <a:pt x="3018" y="546"/>
                    </a:lnTo>
                    <a:lnTo>
                      <a:pt x="3018" y="546"/>
                    </a:lnTo>
                    <a:lnTo>
                      <a:pt x="3018" y="546"/>
                    </a:lnTo>
                    <a:lnTo>
                      <a:pt x="3018" y="546"/>
                    </a:lnTo>
                    <a:lnTo>
                      <a:pt x="3018" y="546"/>
                    </a:lnTo>
                    <a:lnTo>
                      <a:pt x="3018" y="552"/>
                    </a:lnTo>
                    <a:lnTo>
                      <a:pt x="3018" y="552"/>
                    </a:lnTo>
                    <a:lnTo>
                      <a:pt x="3018" y="552"/>
                    </a:lnTo>
                    <a:lnTo>
                      <a:pt x="3018" y="552"/>
                    </a:lnTo>
                    <a:lnTo>
                      <a:pt x="3018" y="552"/>
                    </a:lnTo>
                    <a:lnTo>
                      <a:pt x="3018" y="552"/>
                    </a:lnTo>
                    <a:lnTo>
                      <a:pt x="3018" y="552"/>
                    </a:lnTo>
                    <a:lnTo>
                      <a:pt x="3030" y="612"/>
                    </a:lnTo>
                    <a:lnTo>
                      <a:pt x="3030" y="612"/>
                    </a:lnTo>
                    <a:lnTo>
                      <a:pt x="3030" y="612"/>
                    </a:lnTo>
                    <a:lnTo>
                      <a:pt x="3030" y="612"/>
                    </a:lnTo>
                    <a:lnTo>
                      <a:pt x="3030" y="612"/>
                    </a:lnTo>
                    <a:lnTo>
                      <a:pt x="3030" y="612"/>
                    </a:lnTo>
                    <a:lnTo>
                      <a:pt x="3030" y="612"/>
                    </a:lnTo>
                    <a:lnTo>
                      <a:pt x="3030" y="612"/>
                    </a:lnTo>
                    <a:lnTo>
                      <a:pt x="3030" y="612"/>
                    </a:lnTo>
                    <a:lnTo>
                      <a:pt x="3030" y="612"/>
                    </a:lnTo>
                    <a:lnTo>
                      <a:pt x="3030" y="612"/>
                    </a:lnTo>
                    <a:lnTo>
                      <a:pt x="3030" y="612"/>
                    </a:lnTo>
                    <a:lnTo>
                      <a:pt x="3030" y="618"/>
                    </a:lnTo>
                    <a:lnTo>
                      <a:pt x="3030" y="618"/>
                    </a:lnTo>
                    <a:lnTo>
                      <a:pt x="3030" y="618"/>
                    </a:lnTo>
                    <a:lnTo>
                      <a:pt x="3030" y="618"/>
                    </a:lnTo>
                    <a:lnTo>
                      <a:pt x="3030" y="618"/>
                    </a:lnTo>
                    <a:lnTo>
                      <a:pt x="3030" y="618"/>
                    </a:lnTo>
                    <a:lnTo>
                      <a:pt x="3030" y="618"/>
                    </a:lnTo>
                    <a:lnTo>
                      <a:pt x="3030" y="618"/>
                    </a:lnTo>
                    <a:lnTo>
                      <a:pt x="3030" y="618"/>
                    </a:lnTo>
                    <a:lnTo>
                      <a:pt x="3030" y="618"/>
                    </a:lnTo>
                    <a:lnTo>
                      <a:pt x="3030" y="618"/>
                    </a:lnTo>
                    <a:lnTo>
                      <a:pt x="3030" y="618"/>
                    </a:lnTo>
                    <a:lnTo>
                      <a:pt x="3030" y="618"/>
                    </a:lnTo>
                    <a:lnTo>
                      <a:pt x="3030" y="624"/>
                    </a:lnTo>
                    <a:lnTo>
                      <a:pt x="3030" y="624"/>
                    </a:lnTo>
                    <a:lnTo>
                      <a:pt x="3030" y="624"/>
                    </a:lnTo>
                    <a:lnTo>
                      <a:pt x="3030" y="624"/>
                    </a:lnTo>
                    <a:lnTo>
                      <a:pt x="3030" y="624"/>
                    </a:lnTo>
                    <a:lnTo>
                      <a:pt x="3030" y="624"/>
                    </a:lnTo>
                    <a:lnTo>
                      <a:pt x="3030" y="624"/>
                    </a:lnTo>
                    <a:lnTo>
                      <a:pt x="3030" y="624"/>
                    </a:lnTo>
                    <a:lnTo>
                      <a:pt x="3030" y="624"/>
                    </a:lnTo>
                    <a:lnTo>
                      <a:pt x="3030" y="624"/>
                    </a:lnTo>
                    <a:lnTo>
                      <a:pt x="3030" y="624"/>
                    </a:lnTo>
                    <a:lnTo>
                      <a:pt x="3030" y="624"/>
                    </a:lnTo>
                    <a:lnTo>
                      <a:pt x="3030" y="624"/>
                    </a:lnTo>
                    <a:lnTo>
                      <a:pt x="3030" y="630"/>
                    </a:lnTo>
                    <a:lnTo>
                      <a:pt x="3030" y="630"/>
                    </a:lnTo>
                    <a:lnTo>
                      <a:pt x="3030" y="630"/>
                    </a:lnTo>
                    <a:lnTo>
                      <a:pt x="3030" y="630"/>
                    </a:lnTo>
                    <a:lnTo>
                      <a:pt x="3030" y="630"/>
                    </a:lnTo>
                    <a:lnTo>
                      <a:pt x="3030" y="630"/>
                    </a:lnTo>
                    <a:lnTo>
                      <a:pt x="3030" y="630"/>
                    </a:lnTo>
                    <a:lnTo>
                      <a:pt x="3030" y="630"/>
                    </a:lnTo>
                    <a:lnTo>
                      <a:pt x="3030" y="630"/>
                    </a:lnTo>
                    <a:lnTo>
                      <a:pt x="3030" y="630"/>
                    </a:lnTo>
                    <a:lnTo>
                      <a:pt x="3030" y="630"/>
                    </a:lnTo>
                    <a:lnTo>
                      <a:pt x="3030" y="630"/>
                    </a:lnTo>
                    <a:lnTo>
                      <a:pt x="3036" y="630"/>
                    </a:lnTo>
                    <a:lnTo>
                      <a:pt x="3036" y="630"/>
                    </a:lnTo>
                    <a:lnTo>
                      <a:pt x="3036" y="636"/>
                    </a:lnTo>
                    <a:lnTo>
                      <a:pt x="3042" y="672"/>
                    </a:lnTo>
                    <a:lnTo>
                      <a:pt x="3042" y="672"/>
                    </a:lnTo>
                    <a:lnTo>
                      <a:pt x="3042" y="672"/>
                    </a:lnTo>
                    <a:lnTo>
                      <a:pt x="3042" y="672"/>
                    </a:lnTo>
                    <a:lnTo>
                      <a:pt x="3042" y="672"/>
                    </a:lnTo>
                    <a:lnTo>
                      <a:pt x="3042" y="672"/>
                    </a:lnTo>
                    <a:lnTo>
                      <a:pt x="3042" y="672"/>
                    </a:lnTo>
                    <a:lnTo>
                      <a:pt x="3042" y="672"/>
                    </a:lnTo>
                    <a:lnTo>
                      <a:pt x="3042" y="672"/>
                    </a:lnTo>
                    <a:lnTo>
                      <a:pt x="3042" y="672"/>
                    </a:lnTo>
                    <a:lnTo>
                      <a:pt x="3042" y="672"/>
                    </a:lnTo>
                    <a:lnTo>
                      <a:pt x="3042" y="678"/>
                    </a:lnTo>
                    <a:lnTo>
                      <a:pt x="3042" y="678"/>
                    </a:lnTo>
                    <a:lnTo>
                      <a:pt x="3042" y="678"/>
                    </a:lnTo>
                    <a:lnTo>
                      <a:pt x="3042" y="678"/>
                    </a:lnTo>
                    <a:lnTo>
                      <a:pt x="3048" y="678"/>
                    </a:lnTo>
                    <a:lnTo>
                      <a:pt x="3048" y="678"/>
                    </a:lnTo>
                    <a:lnTo>
                      <a:pt x="3048" y="678"/>
                    </a:lnTo>
                    <a:lnTo>
                      <a:pt x="3048" y="678"/>
                    </a:lnTo>
                    <a:lnTo>
                      <a:pt x="3048" y="678"/>
                    </a:lnTo>
                    <a:lnTo>
                      <a:pt x="3048" y="678"/>
                    </a:lnTo>
                    <a:lnTo>
                      <a:pt x="3048" y="678"/>
                    </a:lnTo>
                    <a:lnTo>
                      <a:pt x="3048" y="678"/>
                    </a:lnTo>
                    <a:lnTo>
                      <a:pt x="3048" y="678"/>
                    </a:lnTo>
                    <a:lnTo>
                      <a:pt x="3048" y="678"/>
                    </a:lnTo>
                    <a:lnTo>
                      <a:pt x="3048" y="678"/>
                    </a:lnTo>
                    <a:lnTo>
                      <a:pt x="3048" y="678"/>
                    </a:lnTo>
                    <a:lnTo>
                      <a:pt x="3048" y="678"/>
                    </a:lnTo>
                    <a:lnTo>
                      <a:pt x="3048" y="678"/>
                    </a:lnTo>
                    <a:lnTo>
                      <a:pt x="3048" y="678"/>
                    </a:lnTo>
                    <a:lnTo>
                      <a:pt x="3048" y="678"/>
                    </a:lnTo>
                    <a:lnTo>
                      <a:pt x="3048" y="678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84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48" y="690"/>
                    </a:lnTo>
                    <a:lnTo>
                      <a:pt x="3054" y="690"/>
                    </a:lnTo>
                    <a:lnTo>
                      <a:pt x="3054" y="690"/>
                    </a:lnTo>
                    <a:lnTo>
                      <a:pt x="3054" y="690"/>
                    </a:lnTo>
                    <a:lnTo>
                      <a:pt x="3054" y="690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696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54" y="702"/>
                    </a:lnTo>
                    <a:lnTo>
                      <a:pt x="3060" y="702"/>
                    </a:lnTo>
                    <a:lnTo>
                      <a:pt x="3066" y="714"/>
                    </a:lnTo>
                    <a:lnTo>
                      <a:pt x="3066" y="714"/>
                    </a:lnTo>
                    <a:lnTo>
                      <a:pt x="3066" y="714"/>
                    </a:lnTo>
                    <a:lnTo>
                      <a:pt x="3066" y="714"/>
                    </a:lnTo>
                    <a:lnTo>
                      <a:pt x="3066" y="714"/>
                    </a:lnTo>
                    <a:lnTo>
                      <a:pt x="3066" y="714"/>
                    </a:lnTo>
                    <a:lnTo>
                      <a:pt x="3066" y="714"/>
                    </a:lnTo>
                    <a:lnTo>
                      <a:pt x="3066" y="714"/>
                    </a:lnTo>
                    <a:lnTo>
                      <a:pt x="3066" y="714"/>
                    </a:lnTo>
                    <a:lnTo>
                      <a:pt x="3066" y="714"/>
                    </a:lnTo>
                    <a:lnTo>
                      <a:pt x="3066" y="714"/>
                    </a:lnTo>
                    <a:lnTo>
                      <a:pt x="3066" y="714"/>
                    </a:lnTo>
                    <a:lnTo>
                      <a:pt x="3066" y="714"/>
                    </a:lnTo>
                    <a:lnTo>
                      <a:pt x="3066" y="714"/>
                    </a:lnTo>
                    <a:lnTo>
                      <a:pt x="3066" y="714"/>
                    </a:lnTo>
                    <a:lnTo>
                      <a:pt x="3066" y="714"/>
                    </a:lnTo>
                    <a:lnTo>
                      <a:pt x="3066" y="714"/>
                    </a:lnTo>
                    <a:lnTo>
                      <a:pt x="3066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72" y="714"/>
                    </a:lnTo>
                    <a:lnTo>
                      <a:pt x="3084" y="708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702"/>
                    </a:lnTo>
                    <a:lnTo>
                      <a:pt x="3084" y="696"/>
                    </a:lnTo>
                    <a:lnTo>
                      <a:pt x="3084" y="696"/>
                    </a:lnTo>
                    <a:lnTo>
                      <a:pt x="3084" y="696"/>
                    </a:lnTo>
                    <a:lnTo>
                      <a:pt x="3084" y="696"/>
                    </a:lnTo>
                    <a:lnTo>
                      <a:pt x="3084" y="696"/>
                    </a:lnTo>
                    <a:lnTo>
                      <a:pt x="3084" y="696"/>
                    </a:lnTo>
                    <a:lnTo>
                      <a:pt x="3084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6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90"/>
                    </a:lnTo>
                    <a:lnTo>
                      <a:pt x="3090" y="684"/>
                    </a:lnTo>
                    <a:lnTo>
                      <a:pt x="3090" y="684"/>
                    </a:lnTo>
                    <a:lnTo>
                      <a:pt x="3090" y="684"/>
                    </a:lnTo>
                    <a:lnTo>
                      <a:pt x="3090" y="684"/>
                    </a:lnTo>
                    <a:lnTo>
                      <a:pt x="3090" y="684"/>
                    </a:lnTo>
                    <a:lnTo>
                      <a:pt x="3090" y="684"/>
                    </a:lnTo>
                    <a:lnTo>
                      <a:pt x="3090" y="684"/>
                    </a:lnTo>
                    <a:lnTo>
                      <a:pt x="3090" y="684"/>
                    </a:lnTo>
                    <a:lnTo>
                      <a:pt x="3090" y="684"/>
                    </a:lnTo>
                    <a:lnTo>
                      <a:pt x="3090" y="684"/>
                    </a:lnTo>
                    <a:lnTo>
                      <a:pt x="3090" y="684"/>
                    </a:lnTo>
                    <a:lnTo>
                      <a:pt x="3090" y="684"/>
                    </a:lnTo>
                    <a:lnTo>
                      <a:pt x="3090" y="684"/>
                    </a:lnTo>
                    <a:lnTo>
                      <a:pt x="3096" y="684"/>
                    </a:lnTo>
                    <a:lnTo>
                      <a:pt x="3096" y="684"/>
                    </a:lnTo>
                    <a:lnTo>
                      <a:pt x="3096" y="684"/>
                    </a:lnTo>
                    <a:lnTo>
                      <a:pt x="3096" y="684"/>
                    </a:lnTo>
                    <a:lnTo>
                      <a:pt x="3096" y="684"/>
                    </a:lnTo>
                    <a:lnTo>
                      <a:pt x="3096" y="684"/>
                    </a:lnTo>
                    <a:lnTo>
                      <a:pt x="3096" y="684"/>
                    </a:lnTo>
                    <a:lnTo>
                      <a:pt x="3096" y="684"/>
                    </a:lnTo>
                    <a:lnTo>
                      <a:pt x="3096" y="684"/>
                    </a:lnTo>
                    <a:lnTo>
                      <a:pt x="3096" y="684"/>
                    </a:lnTo>
                    <a:lnTo>
                      <a:pt x="3096" y="678"/>
                    </a:lnTo>
                    <a:lnTo>
                      <a:pt x="3096" y="678"/>
                    </a:lnTo>
                    <a:lnTo>
                      <a:pt x="3096" y="678"/>
                    </a:lnTo>
                    <a:lnTo>
                      <a:pt x="3096" y="678"/>
                    </a:lnTo>
                    <a:lnTo>
                      <a:pt x="3096" y="678"/>
                    </a:lnTo>
                    <a:lnTo>
                      <a:pt x="3096" y="678"/>
                    </a:lnTo>
                    <a:lnTo>
                      <a:pt x="3096" y="678"/>
                    </a:lnTo>
                    <a:lnTo>
                      <a:pt x="3096" y="678"/>
                    </a:lnTo>
                    <a:lnTo>
                      <a:pt x="3096" y="678"/>
                    </a:lnTo>
                    <a:lnTo>
                      <a:pt x="3096" y="678"/>
                    </a:lnTo>
                    <a:lnTo>
                      <a:pt x="3096" y="678"/>
                    </a:lnTo>
                    <a:lnTo>
                      <a:pt x="3096" y="678"/>
                    </a:lnTo>
                    <a:lnTo>
                      <a:pt x="3096" y="678"/>
                    </a:lnTo>
                    <a:lnTo>
                      <a:pt x="3096" y="678"/>
                    </a:lnTo>
                    <a:lnTo>
                      <a:pt x="3096" y="678"/>
                    </a:lnTo>
                    <a:lnTo>
                      <a:pt x="3096" y="678"/>
                    </a:lnTo>
                    <a:lnTo>
                      <a:pt x="3096" y="678"/>
                    </a:lnTo>
                    <a:lnTo>
                      <a:pt x="3096" y="678"/>
                    </a:lnTo>
                    <a:lnTo>
                      <a:pt x="3096" y="678"/>
                    </a:lnTo>
                    <a:lnTo>
                      <a:pt x="3096" y="678"/>
                    </a:lnTo>
                    <a:lnTo>
                      <a:pt x="3096" y="678"/>
                    </a:lnTo>
                    <a:lnTo>
                      <a:pt x="3096" y="672"/>
                    </a:lnTo>
                    <a:lnTo>
                      <a:pt x="3108" y="636"/>
                    </a:lnTo>
                    <a:lnTo>
                      <a:pt x="3108" y="636"/>
                    </a:lnTo>
                    <a:lnTo>
                      <a:pt x="3108" y="636"/>
                    </a:lnTo>
                    <a:lnTo>
                      <a:pt x="3108" y="636"/>
                    </a:lnTo>
                    <a:lnTo>
                      <a:pt x="3108" y="636"/>
                    </a:lnTo>
                    <a:lnTo>
                      <a:pt x="3108" y="636"/>
                    </a:lnTo>
                    <a:lnTo>
                      <a:pt x="3108" y="636"/>
                    </a:lnTo>
                    <a:lnTo>
                      <a:pt x="3108" y="636"/>
                    </a:lnTo>
                    <a:lnTo>
                      <a:pt x="3108" y="636"/>
                    </a:lnTo>
                    <a:lnTo>
                      <a:pt x="3108" y="636"/>
                    </a:lnTo>
                    <a:lnTo>
                      <a:pt x="3108" y="636"/>
                    </a:lnTo>
                    <a:lnTo>
                      <a:pt x="3108" y="630"/>
                    </a:lnTo>
                    <a:lnTo>
                      <a:pt x="3108" y="630"/>
                    </a:lnTo>
                    <a:lnTo>
                      <a:pt x="3108" y="630"/>
                    </a:lnTo>
                    <a:lnTo>
                      <a:pt x="3108" y="630"/>
                    </a:lnTo>
                    <a:lnTo>
                      <a:pt x="3108" y="630"/>
                    </a:lnTo>
                    <a:lnTo>
                      <a:pt x="3108" y="630"/>
                    </a:lnTo>
                    <a:lnTo>
                      <a:pt x="3108" y="630"/>
                    </a:lnTo>
                    <a:lnTo>
                      <a:pt x="3108" y="630"/>
                    </a:lnTo>
                    <a:lnTo>
                      <a:pt x="3108" y="630"/>
                    </a:lnTo>
                    <a:lnTo>
                      <a:pt x="3108" y="630"/>
                    </a:lnTo>
                    <a:lnTo>
                      <a:pt x="3108" y="630"/>
                    </a:lnTo>
                    <a:lnTo>
                      <a:pt x="3108" y="630"/>
                    </a:lnTo>
                    <a:lnTo>
                      <a:pt x="3108" y="630"/>
                    </a:lnTo>
                    <a:lnTo>
                      <a:pt x="3108" y="630"/>
                    </a:lnTo>
                    <a:lnTo>
                      <a:pt x="3108" y="624"/>
                    </a:lnTo>
                    <a:lnTo>
                      <a:pt x="3108" y="624"/>
                    </a:lnTo>
                    <a:lnTo>
                      <a:pt x="3108" y="624"/>
                    </a:lnTo>
                    <a:lnTo>
                      <a:pt x="3108" y="624"/>
                    </a:lnTo>
                    <a:lnTo>
                      <a:pt x="3108" y="624"/>
                    </a:lnTo>
                    <a:lnTo>
                      <a:pt x="3108" y="624"/>
                    </a:lnTo>
                    <a:lnTo>
                      <a:pt x="3108" y="624"/>
                    </a:lnTo>
                    <a:lnTo>
                      <a:pt x="3108" y="624"/>
                    </a:lnTo>
                    <a:lnTo>
                      <a:pt x="3108" y="624"/>
                    </a:lnTo>
                    <a:lnTo>
                      <a:pt x="3108" y="624"/>
                    </a:lnTo>
                    <a:lnTo>
                      <a:pt x="3108" y="624"/>
                    </a:lnTo>
                    <a:lnTo>
                      <a:pt x="3108" y="624"/>
                    </a:lnTo>
                    <a:lnTo>
                      <a:pt x="3108" y="624"/>
                    </a:lnTo>
                    <a:lnTo>
                      <a:pt x="3108" y="618"/>
                    </a:lnTo>
                    <a:lnTo>
                      <a:pt x="3108" y="618"/>
                    </a:lnTo>
                    <a:lnTo>
                      <a:pt x="3108" y="618"/>
                    </a:lnTo>
                    <a:lnTo>
                      <a:pt x="3108" y="618"/>
                    </a:lnTo>
                    <a:lnTo>
                      <a:pt x="3108" y="618"/>
                    </a:lnTo>
                    <a:lnTo>
                      <a:pt x="3108" y="618"/>
                    </a:lnTo>
                    <a:lnTo>
                      <a:pt x="3108" y="618"/>
                    </a:lnTo>
                    <a:lnTo>
                      <a:pt x="3108" y="618"/>
                    </a:lnTo>
                    <a:lnTo>
                      <a:pt x="3108" y="618"/>
                    </a:lnTo>
                    <a:lnTo>
                      <a:pt x="3114" y="618"/>
                    </a:lnTo>
                    <a:lnTo>
                      <a:pt x="3114" y="618"/>
                    </a:lnTo>
                    <a:lnTo>
                      <a:pt x="3114" y="618"/>
                    </a:lnTo>
                    <a:lnTo>
                      <a:pt x="3114" y="618"/>
                    </a:lnTo>
                    <a:lnTo>
                      <a:pt x="3114" y="612"/>
                    </a:lnTo>
                    <a:lnTo>
                      <a:pt x="3114" y="612"/>
                    </a:lnTo>
                    <a:lnTo>
                      <a:pt x="3120" y="558"/>
                    </a:lnTo>
                    <a:lnTo>
                      <a:pt x="3120" y="558"/>
                    </a:lnTo>
                    <a:lnTo>
                      <a:pt x="3120" y="558"/>
                    </a:lnTo>
                    <a:lnTo>
                      <a:pt x="3120" y="558"/>
                    </a:lnTo>
                    <a:lnTo>
                      <a:pt x="3120" y="558"/>
                    </a:lnTo>
                    <a:lnTo>
                      <a:pt x="3120" y="558"/>
                    </a:lnTo>
                    <a:lnTo>
                      <a:pt x="3120" y="558"/>
                    </a:lnTo>
                    <a:lnTo>
                      <a:pt x="3120" y="552"/>
                    </a:lnTo>
                    <a:lnTo>
                      <a:pt x="3120" y="552"/>
                    </a:lnTo>
                    <a:lnTo>
                      <a:pt x="3120" y="552"/>
                    </a:lnTo>
                    <a:lnTo>
                      <a:pt x="3120" y="552"/>
                    </a:lnTo>
                    <a:lnTo>
                      <a:pt x="3120" y="552"/>
                    </a:lnTo>
                    <a:lnTo>
                      <a:pt x="3120" y="552"/>
                    </a:lnTo>
                    <a:lnTo>
                      <a:pt x="3126" y="552"/>
                    </a:lnTo>
                    <a:lnTo>
                      <a:pt x="3126" y="552"/>
                    </a:lnTo>
                    <a:lnTo>
                      <a:pt x="3126" y="552"/>
                    </a:lnTo>
                    <a:lnTo>
                      <a:pt x="3126" y="552"/>
                    </a:lnTo>
                    <a:lnTo>
                      <a:pt x="3126" y="546"/>
                    </a:lnTo>
                    <a:lnTo>
                      <a:pt x="3126" y="546"/>
                    </a:lnTo>
                    <a:lnTo>
                      <a:pt x="3126" y="546"/>
                    </a:lnTo>
                    <a:lnTo>
                      <a:pt x="3126" y="546"/>
                    </a:lnTo>
                    <a:lnTo>
                      <a:pt x="3126" y="546"/>
                    </a:lnTo>
                    <a:lnTo>
                      <a:pt x="3126" y="546"/>
                    </a:lnTo>
                    <a:lnTo>
                      <a:pt x="3126" y="546"/>
                    </a:lnTo>
                    <a:lnTo>
                      <a:pt x="3126" y="546"/>
                    </a:lnTo>
                    <a:lnTo>
                      <a:pt x="3126" y="546"/>
                    </a:lnTo>
                    <a:lnTo>
                      <a:pt x="3126" y="540"/>
                    </a:lnTo>
                    <a:lnTo>
                      <a:pt x="3126" y="540"/>
                    </a:lnTo>
                    <a:lnTo>
                      <a:pt x="3126" y="540"/>
                    </a:lnTo>
                    <a:lnTo>
                      <a:pt x="3126" y="540"/>
                    </a:lnTo>
                    <a:lnTo>
                      <a:pt x="3126" y="540"/>
                    </a:lnTo>
                    <a:lnTo>
                      <a:pt x="3126" y="540"/>
                    </a:lnTo>
                    <a:lnTo>
                      <a:pt x="3126" y="540"/>
                    </a:lnTo>
                    <a:lnTo>
                      <a:pt x="3126" y="540"/>
                    </a:lnTo>
                    <a:lnTo>
                      <a:pt x="3126" y="540"/>
                    </a:lnTo>
                    <a:lnTo>
                      <a:pt x="3126" y="540"/>
                    </a:lnTo>
                    <a:lnTo>
                      <a:pt x="3126" y="534"/>
                    </a:lnTo>
                    <a:lnTo>
                      <a:pt x="3126" y="534"/>
                    </a:lnTo>
                    <a:lnTo>
                      <a:pt x="3126" y="534"/>
                    </a:lnTo>
                    <a:lnTo>
                      <a:pt x="3126" y="534"/>
                    </a:lnTo>
                    <a:lnTo>
                      <a:pt x="3126" y="534"/>
                    </a:lnTo>
                    <a:lnTo>
                      <a:pt x="3126" y="534"/>
                    </a:lnTo>
                    <a:lnTo>
                      <a:pt x="3126" y="534"/>
                    </a:lnTo>
                    <a:lnTo>
                      <a:pt x="3126" y="534"/>
                    </a:lnTo>
                    <a:lnTo>
                      <a:pt x="3126" y="534"/>
                    </a:lnTo>
                    <a:lnTo>
                      <a:pt x="3126" y="528"/>
                    </a:lnTo>
                    <a:lnTo>
                      <a:pt x="3126" y="528"/>
                    </a:lnTo>
                    <a:lnTo>
                      <a:pt x="3126" y="528"/>
                    </a:lnTo>
                    <a:lnTo>
                      <a:pt x="3126" y="528"/>
                    </a:lnTo>
                    <a:lnTo>
                      <a:pt x="3126" y="528"/>
                    </a:lnTo>
                    <a:lnTo>
                      <a:pt x="3126" y="528"/>
                    </a:lnTo>
                    <a:lnTo>
                      <a:pt x="3126" y="528"/>
                    </a:lnTo>
                    <a:lnTo>
                      <a:pt x="3126" y="528"/>
                    </a:lnTo>
                    <a:lnTo>
                      <a:pt x="3126" y="528"/>
                    </a:lnTo>
                    <a:lnTo>
                      <a:pt x="3126" y="522"/>
                    </a:lnTo>
                    <a:lnTo>
                      <a:pt x="3126" y="522"/>
                    </a:lnTo>
                    <a:lnTo>
                      <a:pt x="3126" y="522"/>
                    </a:lnTo>
                    <a:lnTo>
                      <a:pt x="3126" y="522"/>
                    </a:lnTo>
                    <a:lnTo>
                      <a:pt x="3126" y="522"/>
                    </a:lnTo>
                    <a:lnTo>
                      <a:pt x="3126" y="522"/>
                    </a:lnTo>
                    <a:lnTo>
                      <a:pt x="3126" y="522"/>
                    </a:lnTo>
                    <a:lnTo>
                      <a:pt x="3126" y="522"/>
                    </a:lnTo>
                    <a:lnTo>
                      <a:pt x="3126" y="522"/>
                    </a:lnTo>
                    <a:lnTo>
                      <a:pt x="3126" y="516"/>
                    </a:lnTo>
                    <a:lnTo>
                      <a:pt x="3126" y="516"/>
                    </a:lnTo>
                    <a:lnTo>
                      <a:pt x="3126" y="516"/>
                    </a:lnTo>
                    <a:lnTo>
                      <a:pt x="3126" y="516"/>
                    </a:lnTo>
                    <a:lnTo>
                      <a:pt x="3126" y="516"/>
                    </a:lnTo>
                    <a:lnTo>
                      <a:pt x="3126" y="516"/>
                    </a:lnTo>
                    <a:lnTo>
                      <a:pt x="3126" y="516"/>
                    </a:lnTo>
                    <a:lnTo>
                      <a:pt x="3126" y="516"/>
                    </a:lnTo>
                    <a:lnTo>
                      <a:pt x="3126" y="516"/>
                    </a:lnTo>
                    <a:lnTo>
                      <a:pt x="3126" y="510"/>
                    </a:lnTo>
                    <a:lnTo>
                      <a:pt x="3132" y="510"/>
                    </a:lnTo>
                    <a:lnTo>
                      <a:pt x="3132" y="510"/>
                    </a:lnTo>
                    <a:lnTo>
                      <a:pt x="3132" y="510"/>
                    </a:lnTo>
                    <a:lnTo>
                      <a:pt x="3132" y="510"/>
                    </a:lnTo>
                    <a:lnTo>
                      <a:pt x="3132" y="510"/>
                    </a:lnTo>
                    <a:lnTo>
                      <a:pt x="3132" y="510"/>
                    </a:lnTo>
                    <a:lnTo>
                      <a:pt x="3132" y="510"/>
                    </a:lnTo>
                    <a:lnTo>
                      <a:pt x="3132" y="510"/>
                    </a:lnTo>
                    <a:lnTo>
                      <a:pt x="3132" y="504"/>
                    </a:lnTo>
                    <a:lnTo>
                      <a:pt x="3132" y="504"/>
                    </a:lnTo>
                    <a:lnTo>
                      <a:pt x="3132" y="504"/>
                    </a:lnTo>
                    <a:lnTo>
                      <a:pt x="3132" y="504"/>
                    </a:lnTo>
                    <a:lnTo>
                      <a:pt x="3132" y="504"/>
                    </a:lnTo>
                    <a:lnTo>
                      <a:pt x="3132" y="504"/>
                    </a:lnTo>
                    <a:lnTo>
                      <a:pt x="3132" y="504"/>
                    </a:lnTo>
                    <a:lnTo>
                      <a:pt x="3132" y="504"/>
                    </a:lnTo>
                    <a:lnTo>
                      <a:pt x="3132" y="498"/>
                    </a:lnTo>
                    <a:lnTo>
                      <a:pt x="3132" y="498"/>
                    </a:lnTo>
                    <a:lnTo>
                      <a:pt x="3132" y="498"/>
                    </a:lnTo>
                    <a:lnTo>
                      <a:pt x="3132" y="498"/>
                    </a:lnTo>
                    <a:lnTo>
                      <a:pt x="3132" y="498"/>
                    </a:lnTo>
                    <a:lnTo>
                      <a:pt x="3132" y="498"/>
                    </a:lnTo>
                    <a:lnTo>
                      <a:pt x="3132" y="498"/>
                    </a:lnTo>
                    <a:lnTo>
                      <a:pt x="3132" y="498"/>
                    </a:lnTo>
                    <a:lnTo>
                      <a:pt x="3132" y="498"/>
                    </a:lnTo>
                    <a:lnTo>
                      <a:pt x="3132" y="492"/>
                    </a:lnTo>
                    <a:lnTo>
                      <a:pt x="3132" y="492"/>
                    </a:lnTo>
                    <a:lnTo>
                      <a:pt x="3132" y="492"/>
                    </a:lnTo>
                    <a:lnTo>
                      <a:pt x="3132" y="492"/>
                    </a:lnTo>
                    <a:lnTo>
                      <a:pt x="3132" y="492"/>
                    </a:lnTo>
                    <a:lnTo>
                      <a:pt x="3132" y="492"/>
                    </a:lnTo>
                    <a:lnTo>
                      <a:pt x="3132" y="492"/>
                    </a:lnTo>
                    <a:lnTo>
                      <a:pt x="3132" y="492"/>
                    </a:lnTo>
                    <a:lnTo>
                      <a:pt x="3132" y="486"/>
                    </a:lnTo>
                    <a:lnTo>
                      <a:pt x="3132" y="486"/>
                    </a:lnTo>
                    <a:lnTo>
                      <a:pt x="3132" y="486"/>
                    </a:lnTo>
                    <a:lnTo>
                      <a:pt x="3132" y="486"/>
                    </a:lnTo>
                    <a:lnTo>
                      <a:pt x="3132" y="486"/>
                    </a:lnTo>
                    <a:lnTo>
                      <a:pt x="3132" y="486"/>
                    </a:lnTo>
                    <a:lnTo>
                      <a:pt x="3132" y="486"/>
                    </a:lnTo>
                    <a:lnTo>
                      <a:pt x="3132" y="486"/>
                    </a:lnTo>
                    <a:lnTo>
                      <a:pt x="3132" y="480"/>
                    </a:lnTo>
                    <a:lnTo>
                      <a:pt x="3132" y="480"/>
                    </a:lnTo>
                    <a:lnTo>
                      <a:pt x="3132" y="480"/>
                    </a:lnTo>
                    <a:lnTo>
                      <a:pt x="3132" y="480"/>
                    </a:lnTo>
                    <a:lnTo>
                      <a:pt x="3132" y="480"/>
                    </a:lnTo>
                    <a:lnTo>
                      <a:pt x="3132" y="480"/>
                    </a:lnTo>
                    <a:lnTo>
                      <a:pt x="3132" y="480"/>
                    </a:lnTo>
                    <a:lnTo>
                      <a:pt x="3132" y="480"/>
                    </a:lnTo>
                    <a:lnTo>
                      <a:pt x="3132" y="480"/>
                    </a:lnTo>
                    <a:lnTo>
                      <a:pt x="3132" y="474"/>
                    </a:lnTo>
                    <a:lnTo>
                      <a:pt x="3132" y="474"/>
                    </a:lnTo>
                    <a:lnTo>
                      <a:pt x="3132" y="474"/>
                    </a:lnTo>
                    <a:lnTo>
                      <a:pt x="3132" y="474"/>
                    </a:lnTo>
                    <a:lnTo>
                      <a:pt x="3132" y="474"/>
                    </a:lnTo>
                    <a:lnTo>
                      <a:pt x="3132" y="474"/>
                    </a:lnTo>
                    <a:lnTo>
                      <a:pt x="3132" y="474"/>
                    </a:lnTo>
                    <a:lnTo>
                      <a:pt x="3132" y="474"/>
                    </a:lnTo>
                    <a:lnTo>
                      <a:pt x="3132" y="468"/>
                    </a:lnTo>
                    <a:lnTo>
                      <a:pt x="3132" y="468"/>
                    </a:lnTo>
                    <a:lnTo>
                      <a:pt x="3132" y="468"/>
                    </a:lnTo>
                    <a:lnTo>
                      <a:pt x="3138" y="468"/>
                    </a:lnTo>
                    <a:lnTo>
                      <a:pt x="3138" y="468"/>
                    </a:lnTo>
                    <a:lnTo>
                      <a:pt x="3138" y="468"/>
                    </a:lnTo>
                    <a:lnTo>
                      <a:pt x="3138" y="468"/>
                    </a:lnTo>
                    <a:lnTo>
                      <a:pt x="3138" y="468"/>
                    </a:lnTo>
                    <a:lnTo>
                      <a:pt x="3138" y="468"/>
                    </a:lnTo>
                    <a:lnTo>
                      <a:pt x="3138" y="462"/>
                    </a:lnTo>
                    <a:lnTo>
                      <a:pt x="3138" y="462"/>
                    </a:lnTo>
                    <a:lnTo>
                      <a:pt x="3138" y="462"/>
                    </a:lnTo>
                    <a:lnTo>
                      <a:pt x="3138" y="462"/>
                    </a:lnTo>
                    <a:lnTo>
                      <a:pt x="3138" y="462"/>
                    </a:lnTo>
                    <a:lnTo>
                      <a:pt x="3138" y="462"/>
                    </a:lnTo>
                    <a:lnTo>
                      <a:pt x="3138" y="462"/>
                    </a:lnTo>
                    <a:lnTo>
                      <a:pt x="3138" y="462"/>
                    </a:lnTo>
                    <a:lnTo>
                      <a:pt x="3138" y="456"/>
                    </a:lnTo>
                    <a:lnTo>
                      <a:pt x="3138" y="456"/>
                    </a:lnTo>
                    <a:lnTo>
                      <a:pt x="3138" y="456"/>
                    </a:lnTo>
                    <a:lnTo>
                      <a:pt x="3138" y="456"/>
                    </a:lnTo>
                    <a:lnTo>
                      <a:pt x="3138" y="456"/>
                    </a:lnTo>
                    <a:lnTo>
                      <a:pt x="3138" y="456"/>
                    </a:lnTo>
                    <a:lnTo>
                      <a:pt x="3138" y="456"/>
                    </a:lnTo>
                    <a:lnTo>
                      <a:pt x="3138" y="456"/>
                    </a:lnTo>
                    <a:lnTo>
                      <a:pt x="3138" y="450"/>
                    </a:lnTo>
                    <a:lnTo>
                      <a:pt x="3138" y="450"/>
                    </a:lnTo>
                    <a:lnTo>
                      <a:pt x="3138" y="450"/>
                    </a:lnTo>
                    <a:lnTo>
                      <a:pt x="3138" y="450"/>
                    </a:lnTo>
                    <a:lnTo>
                      <a:pt x="3138" y="450"/>
                    </a:lnTo>
                    <a:lnTo>
                      <a:pt x="3138" y="450"/>
                    </a:lnTo>
                    <a:lnTo>
                      <a:pt x="3138" y="450"/>
                    </a:lnTo>
                    <a:lnTo>
                      <a:pt x="3138" y="450"/>
                    </a:lnTo>
                    <a:lnTo>
                      <a:pt x="3138" y="450"/>
                    </a:lnTo>
                    <a:lnTo>
                      <a:pt x="3138" y="444"/>
                    </a:lnTo>
                    <a:lnTo>
                      <a:pt x="3138" y="444"/>
                    </a:lnTo>
                    <a:lnTo>
                      <a:pt x="3138" y="444"/>
                    </a:lnTo>
                    <a:lnTo>
                      <a:pt x="3138" y="444"/>
                    </a:lnTo>
                    <a:lnTo>
                      <a:pt x="3138" y="444"/>
                    </a:lnTo>
                    <a:lnTo>
                      <a:pt x="3138" y="444"/>
                    </a:lnTo>
                    <a:lnTo>
                      <a:pt x="3138" y="444"/>
                    </a:lnTo>
                    <a:lnTo>
                      <a:pt x="3138" y="438"/>
                    </a:lnTo>
                    <a:lnTo>
                      <a:pt x="3138" y="438"/>
                    </a:lnTo>
                    <a:lnTo>
                      <a:pt x="3138" y="438"/>
                    </a:lnTo>
                    <a:lnTo>
                      <a:pt x="3138" y="438"/>
                    </a:lnTo>
                    <a:lnTo>
                      <a:pt x="3138" y="438"/>
                    </a:lnTo>
                    <a:lnTo>
                      <a:pt x="3138" y="438"/>
                    </a:lnTo>
                    <a:lnTo>
                      <a:pt x="3138" y="438"/>
                    </a:lnTo>
                    <a:lnTo>
                      <a:pt x="3138" y="438"/>
                    </a:lnTo>
                    <a:lnTo>
                      <a:pt x="3138" y="432"/>
                    </a:lnTo>
                    <a:lnTo>
                      <a:pt x="3138" y="432"/>
                    </a:lnTo>
                    <a:lnTo>
                      <a:pt x="3138" y="432"/>
                    </a:lnTo>
                    <a:lnTo>
                      <a:pt x="3138" y="432"/>
                    </a:lnTo>
                    <a:lnTo>
                      <a:pt x="3138" y="432"/>
                    </a:lnTo>
                    <a:lnTo>
                      <a:pt x="3138" y="432"/>
                    </a:lnTo>
                    <a:lnTo>
                      <a:pt x="3138" y="432"/>
                    </a:lnTo>
                    <a:lnTo>
                      <a:pt x="3138" y="426"/>
                    </a:lnTo>
                    <a:lnTo>
                      <a:pt x="3138" y="426"/>
                    </a:lnTo>
                    <a:lnTo>
                      <a:pt x="3138" y="426"/>
                    </a:lnTo>
                    <a:lnTo>
                      <a:pt x="3138" y="426"/>
                    </a:lnTo>
                    <a:lnTo>
                      <a:pt x="3138" y="426"/>
                    </a:lnTo>
                    <a:lnTo>
                      <a:pt x="3138" y="426"/>
                    </a:lnTo>
                    <a:lnTo>
                      <a:pt x="3138" y="426"/>
                    </a:lnTo>
                    <a:lnTo>
                      <a:pt x="3138" y="426"/>
                    </a:lnTo>
                    <a:lnTo>
                      <a:pt x="3138" y="420"/>
                    </a:lnTo>
                    <a:lnTo>
                      <a:pt x="3138" y="420"/>
                    </a:lnTo>
                    <a:lnTo>
                      <a:pt x="3144" y="420"/>
                    </a:lnTo>
                    <a:lnTo>
                      <a:pt x="3144" y="420"/>
                    </a:lnTo>
                    <a:lnTo>
                      <a:pt x="3144" y="420"/>
                    </a:lnTo>
                    <a:lnTo>
                      <a:pt x="3144" y="420"/>
                    </a:lnTo>
                    <a:lnTo>
                      <a:pt x="3144" y="420"/>
                    </a:lnTo>
                    <a:lnTo>
                      <a:pt x="3144" y="414"/>
                    </a:lnTo>
                    <a:lnTo>
                      <a:pt x="3144" y="414"/>
                    </a:lnTo>
                    <a:lnTo>
                      <a:pt x="3144" y="414"/>
                    </a:lnTo>
                    <a:lnTo>
                      <a:pt x="3144" y="414"/>
                    </a:lnTo>
                    <a:lnTo>
                      <a:pt x="3144" y="414"/>
                    </a:lnTo>
                    <a:lnTo>
                      <a:pt x="3144" y="414"/>
                    </a:lnTo>
                    <a:lnTo>
                      <a:pt x="3144" y="414"/>
                    </a:lnTo>
                    <a:lnTo>
                      <a:pt x="3144" y="408"/>
                    </a:lnTo>
                    <a:lnTo>
                      <a:pt x="3144" y="408"/>
                    </a:lnTo>
                    <a:lnTo>
                      <a:pt x="3144" y="408"/>
                    </a:lnTo>
                    <a:lnTo>
                      <a:pt x="3144" y="408"/>
                    </a:lnTo>
                    <a:lnTo>
                      <a:pt x="3144" y="408"/>
                    </a:lnTo>
                    <a:lnTo>
                      <a:pt x="3144" y="408"/>
                    </a:lnTo>
                    <a:lnTo>
                      <a:pt x="3144" y="408"/>
                    </a:lnTo>
                    <a:lnTo>
                      <a:pt x="3144" y="408"/>
                    </a:lnTo>
                    <a:lnTo>
                      <a:pt x="3144" y="402"/>
                    </a:lnTo>
                    <a:lnTo>
                      <a:pt x="3144" y="402"/>
                    </a:lnTo>
                    <a:lnTo>
                      <a:pt x="3144" y="402"/>
                    </a:lnTo>
                    <a:lnTo>
                      <a:pt x="3144" y="402"/>
                    </a:lnTo>
                    <a:lnTo>
                      <a:pt x="3144" y="402"/>
                    </a:lnTo>
                    <a:lnTo>
                      <a:pt x="3144" y="402"/>
                    </a:lnTo>
                    <a:lnTo>
                      <a:pt x="3144" y="402"/>
                    </a:lnTo>
                    <a:lnTo>
                      <a:pt x="3144" y="396"/>
                    </a:lnTo>
                    <a:lnTo>
                      <a:pt x="3144" y="396"/>
                    </a:lnTo>
                    <a:lnTo>
                      <a:pt x="3144" y="396"/>
                    </a:lnTo>
                    <a:lnTo>
                      <a:pt x="3144" y="396"/>
                    </a:lnTo>
                    <a:lnTo>
                      <a:pt x="3144" y="396"/>
                    </a:lnTo>
                    <a:lnTo>
                      <a:pt x="3144" y="396"/>
                    </a:lnTo>
                    <a:lnTo>
                      <a:pt x="3144" y="396"/>
                    </a:lnTo>
                    <a:lnTo>
                      <a:pt x="3144" y="390"/>
                    </a:lnTo>
                    <a:lnTo>
                      <a:pt x="3144" y="390"/>
                    </a:lnTo>
                    <a:lnTo>
                      <a:pt x="3144" y="390"/>
                    </a:lnTo>
                    <a:lnTo>
                      <a:pt x="3144" y="390"/>
                    </a:lnTo>
                    <a:lnTo>
                      <a:pt x="3144" y="390"/>
                    </a:lnTo>
                    <a:lnTo>
                      <a:pt x="3144" y="390"/>
                    </a:lnTo>
                    <a:lnTo>
                      <a:pt x="3144" y="390"/>
                    </a:lnTo>
                    <a:lnTo>
                      <a:pt x="3144" y="384"/>
                    </a:lnTo>
                    <a:lnTo>
                      <a:pt x="3144" y="384"/>
                    </a:lnTo>
                    <a:lnTo>
                      <a:pt x="3144" y="384"/>
                    </a:lnTo>
                    <a:lnTo>
                      <a:pt x="3144" y="384"/>
                    </a:lnTo>
                    <a:lnTo>
                      <a:pt x="3144" y="384"/>
                    </a:lnTo>
                    <a:lnTo>
                      <a:pt x="3144" y="384"/>
                    </a:lnTo>
                    <a:lnTo>
                      <a:pt x="3144" y="384"/>
                    </a:lnTo>
                    <a:lnTo>
                      <a:pt x="3144" y="378"/>
                    </a:lnTo>
                    <a:lnTo>
                      <a:pt x="3144" y="378"/>
                    </a:lnTo>
                    <a:lnTo>
                      <a:pt x="3144" y="378"/>
                    </a:lnTo>
                    <a:lnTo>
                      <a:pt x="3144" y="378"/>
                    </a:lnTo>
                    <a:lnTo>
                      <a:pt x="3144" y="378"/>
                    </a:lnTo>
                    <a:lnTo>
                      <a:pt x="3144" y="378"/>
                    </a:lnTo>
                    <a:lnTo>
                      <a:pt x="3144" y="378"/>
                    </a:lnTo>
                    <a:lnTo>
                      <a:pt x="3144" y="372"/>
                    </a:lnTo>
                    <a:lnTo>
                      <a:pt x="3144" y="372"/>
                    </a:lnTo>
                    <a:lnTo>
                      <a:pt x="3144" y="372"/>
                    </a:lnTo>
                    <a:lnTo>
                      <a:pt x="3144" y="372"/>
                    </a:lnTo>
                    <a:lnTo>
                      <a:pt x="3144" y="366"/>
                    </a:lnTo>
                    <a:lnTo>
                      <a:pt x="3144" y="366"/>
                    </a:lnTo>
                    <a:lnTo>
                      <a:pt x="3144" y="366"/>
                    </a:lnTo>
                    <a:lnTo>
                      <a:pt x="3150" y="360"/>
                    </a:lnTo>
                    <a:lnTo>
                      <a:pt x="3150" y="360"/>
                    </a:lnTo>
                    <a:lnTo>
                      <a:pt x="3150" y="354"/>
                    </a:lnTo>
                    <a:lnTo>
                      <a:pt x="3150" y="354"/>
                    </a:lnTo>
                    <a:lnTo>
                      <a:pt x="3150" y="348"/>
                    </a:lnTo>
                    <a:lnTo>
                      <a:pt x="3150" y="348"/>
                    </a:lnTo>
                    <a:lnTo>
                      <a:pt x="3150" y="342"/>
                    </a:lnTo>
                    <a:lnTo>
                      <a:pt x="3150" y="336"/>
                    </a:lnTo>
                    <a:lnTo>
                      <a:pt x="3150" y="330"/>
                    </a:lnTo>
                    <a:lnTo>
                      <a:pt x="3150" y="330"/>
                    </a:lnTo>
                    <a:lnTo>
                      <a:pt x="3150" y="324"/>
                    </a:lnTo>
                    <a:lnTo>
                      <a:pt x="3150" y="318"/>
                    </a:lnTo>
                    <a:lnTo>
                      <a:pt x="3150" y="312"/>
                    </a:lnTo>
                    <a:lnTo>
                      <a:pt x="3150" y="306"/>
                    </a:lnTo>
                    <a:lnTo>
                      <a:pt x="3150" y="300"/>
                    </a:lnTo>
                    <a:lnTo>
                      <a:pt x="3150" y="294"/>
                    </a:lnTo>
                    <a:lnTo>
                      <a:pt x="3150" y="294"/>
                    </a:lnTo>
                    <a:lnTo>
                      <a:pt x="3150" y="288"/>
                    </a:lnTo>
                    <a:lnTo>
                      <a:pt x="3150" y="282"/>
                    </a:lnTo>
                    <a:lnTo>
                      <a:pt x="3150" y="276"/>
                    </a:lnTo>
                    <a:lnTo>
                      <a:pt x="3150" y="270"/>
                    </a:lnTo>
                    <a:lnTo>
                      <a:pt x="3150" y="264"/>
                    </a:lnTo>
                    <a:lnTo>
                      <a:pt x="3150" y="258"/>
                    </a:lnTo>
                    <a:lnTo>
                      <a:pt x="3150" y="252"/>
                    </a:lnTo>
                    <a:lnTo>
                      <a:pt x="3150" y="246"/>
                    </a:lnTo>
                    <a:lnTo>
                      <a:pt x="3150" y="240"/>
                    </a:lnTo>
                    <a:lnTo>
                      <a:pt x="3150" y="234"/>
                    </a:lnTo>
                    <a:lnTo>
                      <a:pt x="3150" y="228"/>
                    </a:lnTo>
                    <a:lnTo>
                      <a:pt x="3150" y="222"/>
                    </a:lnTo>
                    <a:lnTo>
                      <a:pt x="3150" y="216"/>
                    </a:lnTo>
                    <a:lnTo>
                      <a:pt x="3150" y="210"/>
                    </a:lnTo>
                    <a:lnTo>
                      <a:pt x="3150" y="204"/>
                    </a:lnTo>
                    <a:lnTo>
                      <a:pt x="3150" y="198"/>
                    </a:lnTo>
                    <a:lnTo>
                      <a:pt x="3150" y="192"/>
                    </a:lnTo>
                    <a:lnTo>
                      <a:pt x="3150" y="186"/>
                    </a:lnTo>
                    <a:lnTo>
                      <a:pt x="3150" y="180"/>
                    </a:lnTo>
                    <a:lnTo>
                      <a:pt x="3150" y="174"/>
                    </a:lnTo>
                    <a:lnTo>
                      <a:pt x="3150" y="168"/>
                    </a:lnTo>
                    <a:lnTo>
                      <a:pt x="3150" y="162"/>
                    </a:lnTo>
                    <a:lnTo>
                      <a:pt x="3150" y="162"/>
                    </a:lnTo>
                    <a:lnTo>
                      <a:pt x="3150" y="156"/>
                    </a:lnTo>
                    <a:lnTo>
                      <a:pt x="3150" y="150"/>
                    </a:lnTo>
                    <a:lnTo>
                      <a:pt x="3150" y="150"/>
                    </a:lnTo>
                    <a:lnTo>
                      <a:pt x="3150" y="144"/>
                    </a:lnTo>
                    <a:lnTo>
                      <a:pt x="3150" y="138"/>
                    </a:lnTo>
                    <a:lnTo>
                      <a:pt x="3150" y="138"/>
                    </a:lnTo>
                    <a:lnTo>
                      <a:pt x="3150" y="132"/>
                    </a:lnTo>
                    <a:lnTo>
                      <a:pt x="3150" y="132"/>
                    </a:lnTo>
                    <a:lnTo>
                      <a:pt x="3150" y="132"/>
                    </a:lnTo>
                    <a:lnTo>
                      <a:pt x="3150" y="126"/>
                    </a:lnTo>
                    <a:lnTo>
                      <a:pt x="3150" y="126"/>
                    </a:lnTo>
                    <a:lnTo>
                      <a:pt x="3150" y="126"/>
                    </a:lnTo>
                    <a:lnTo>
                      <a:pt x="3150" y="126"/>
                    </a:lnTo>
                    <a:lnTo>
                      <a:pt x="3150" y="126"/>
                    </a:lnTo>
                    <a:lnTo>
                      <a:pt x="3150" y="126"/>
                    </a:lnTo>
                    <a:lnTo>
                      <a:pt x="3150" y="126"/>
                    </a:lnTo>
                    <a:lnTo>
                      <a:pt x="3150" y="126"/>
                    </a:lnTo>
                    <a:lnTo>
                      <a:pt x="3150" y="126"/>
                    </a:lnTo>
                    <a:lnTo>
                      <a:pt x="3150" y="126"/>
                    </a:lnTo>
                    <a:lnTo>
                      <a:pt x="3150" y="126"/>
                    </a:lnTo>
                    <a:lnTo>
                      <a:pt x="3150" y="132"/>
                    </a:lnTo>
                    <a:lnTo>
                      <a:pt x="3150" y="132"/>
                    </a:lnTo>
                    <a:lnTo>
                      <a:pt x="3156" y="132"/>
                    </a:lnTo>
                    <a:lnTo>
                      <a:pt x="3156" y="138"/>
                    </a:lnTo>
                    <a:lnTo>
                      <a:pt x="3156" y="138"/>
                    </a:lnTo>
                    <a:lnTo>
                      <a:pt x="3156" y="144"/>
                    </a:lnTo>
                    <a:lnTo>
                      <a:pt x="3156" y="150"/>
                    </a:lnTo>
                    <a:lnTo>
                      <a:pt x="3156" y="150"/>
                    </a:lnTo>
                    <a:lnTo>
                      <a:pt x="3156" y="156"/>
                    </a:lnTo>
                    <a:lnTo>
                      <a:pt x="3156" y="162"/>
                    </a:lnTo>
                    <a:lnTo>
                      <a:pt x="3156" y="162"/>
                    </a:lnTo>
                    <a:lnTo>
                      <a:pt x="3156" y="168"/>
                    </a:lnTo>
                    <a:lnTo>
                      <a:pt x="3156" y="174"/>
                    </a:lnTo>
                    <a:lnTo>
                      <a:pt x="3156" y="180"/>
                    </a:lnTo>
                    <a:lnTo>
                      <a:pt x="3156" y="186"/>
                    </a:lnTo>
                    <a:lnTo>
                      <a:pt x="3156" y="192"/>
                    </a:lnTo>
                    <a:lnTo>
                      <a:pt x="3156" y="198"/>
                    </a:lnTo>
                    <a:lnTo>
                      <a:pt x="3156" y="204"/>
                    </a:lnTo>
                    <a:lnTo>
                      <a:pt x="3156" y="210"/>
                    </a:lnTo>
                    <a:lnTo>
                      <a:pt x="3156" y="216"/>
                    </a:lnTo>
                    <a:lnTo>
                      <a:pt x="3156" y="222"/>
                    </a:lnTo>
                    <a:lnTo>
                      <a:pt x="3156" y="228"/>
                    </a:lnTo>
                    <a:lnTo>
                      <a:pt x="3156" y="234"/>
                    </a:lnTo>
                    <a:lnTo>
                      <a:pt x="3156" y="240"/>
                    </a:lnTo>
                    <a:lnTo>
                      <a:pt x="3156" y="246"/>
                    </a:lnTo>
                    <a:lnTo>
                      <a:pt x="3156" y="252"/>
                    </a:lnTo>
                    <a:lnTo>
                      <a:pt x="3156" y="258"/>
                    </a:lnTo>
                    <a:lnTo>
                      <a:pt x="3156" y="264"/>
                    </a:lnTo>
                    <a:lnTo>
                      <a:pt x="3156" y="270"/>
                    </a:lnTo>
                    <a:lnTo>
                      <a:pt x="3156" y="276"/>
                    </a:lnTo>
                    <a:lnTo>
                      <a:pt x="3156" y="282"/>
                    </a:lnTo>
                    <a:lnTo>
                      <a:pt x="3156" y="288"/>
                    </a:lnTo>
                    <a:lnTo>
                      <a:pt x="3156" y="294"/>
                    </a:lnTo>
                    <a:lnTo>
                      <a:pt x="3156" y="294"/>
                    </a:lnTo>
                    <a:lnTo>
                      <a:pt x="3156" y="300"/>
                    </a:lnTo>
                    <a:lnTo>
                      <a:pt x="3156" y="306"/>
                    </a:lnTo>
                    <a:lnTo>
                      <a:pt x="3156" y="312"/>
                    </a:lnTo>
                    <a:lnTo>
                      <a:pt x="3156" y="318"/>
                    </a:lnTo>
                    <a:lnTo>
                      <a:pt x="3156" y="324"/>
                    </a:lnTo>
                    <a:lnTo>
                      <a:pt x="3156" y="330"/>
                    </a:lnTo>
                    <a:lnTo>
                      <a:pt x="3156" y="330"/>
                    </a:lnTo>
                    <a:lnTo>
                      <a:pt x="3156" y="336"/>
                    </a:lnTo>
                    <a:lnTo>
                      <a:pt x="3156" y="342"/>
                    </a:lnTo>
                    <a:lnTo>
                      <a:pt x="3156" y="348"/>
                    </a:lnTo>
                    <a:lnTo>
                      <a:pt x="3156" y="348"/>
                    </a:lnTo>
                    <a:lnTo>
                      <a:pt x="3156" y="354"/>
                    </a:lnTo>
                    <a:lnTo>
                      <a:pt x="3156" y="354"/>
                    </a:lnTo>
                    <a:lnTo>
                      <a:pt x="3156" y="360"/>
                    </a:lnTo>
                    <a:lnTo>
                      <a:pt x="3156" y="360"/>
                    </a:lnTo>
                    <a:lnTo>
                      <a:pt x="3156" y="366"/>
                    </a:lnTo>
                    <a:lnTo>
                      <a:pt x="3156" y="366"/>
                    </a:lnTo>
                    <a:lnTo>
                      <a:pt x="3156" y="366"/>
                    </a:lnTo>
                    <a:lnTo>
                      <a:pt x="3156" y="372"/>
                    </a:lnTo>
                    <a:lnTo>
                      <a:pt x="3156" y="372"/>
                    </a:lnTo>
                    <a:lnTo>
                      <a:pt x="3156" y="372"/>
                    </a:lnTo>
                    <a:lnTo>
                      <a:pt x="3156" y="372"/>
                    </a:lnTo>
                    <a:lnTo>
                      <a:pt x="3156" y="378"/>
                    </a:lnTo>
                    <a:lnTo>
                      <a:pt x="3156" y="378"/>
                    </a:lnTo>
                    <a:lnTo>
                      <a:pt x="3156" y="378"/>
                    </a:lnTo>
                    <a:lnTo>
                      <a:pt x="3156" y="378"/>
                    </a:lnTo>
                    <a:lnTo>
                      <a:pt x="3156" y="378"/>
                    </a:lnTo>
                    <a:lnTo>
                      <a:pt x="3156" y="378"/>
                    </a:lnTo>
                    <a:lnTo>
                      <a:pt x="3156" y="384"/>
                    </a:lnTo>
                    <a:lnTo>
                      <a:pt x="3162" y="384"/>
                    </a:lnTo>
                    <a:lnTo>
                      <a:pt x="3162" y="384"/>
                    </a:lnTo>
                    <a:lnTo>
                      <a:pt x="3162" y="384"/>
                    </a:lnTo>
                    <a:lnTo>
                      <a:pt x="3162" y="384"/>
                    </a:lnTo>
                    <a:lnTo>
                      <a:pt x="3162" y="384"/>
                    </a:lnTo>
                    <a:lnTo>
                      <a:pt x="3162" y="384"/>
                    </a:lnTo>
                    <a:lnTo>
                      <a:pt x="3162" y="390"/>
                    </a:lnTo>
                    <a:lnTo>
                      <a:pt x="3162" y="390"/>
                    </a:lnTo>
                    <a:lnTo>
                      <a:pt x="3162" y="390"/>
                    </a:lnTo>
                    <a:lnTo>
                      <a:pt x="3162" y="390"/>
                    </a:lnTo>
                    <a:lnTo>
                      <a:pt x="3162" y="390"/>
                    </a:lnTo>
                    <a:lnTo>
                      <a:pt x="3162" y="390"/>
                    </a:lnTo>
                    <a:lnTo>
                      <a:pt x="3162" y="390"/>
                    </a:lnTo>
                    <a:lnTo>
                      <a:pt x="3162" y="396"/>
                    </a:lnTo>
                    <a:lnTo>
                      <a:pt x="3162" y="396"/>
                    </a:lnTo>
                    <a:lnTo>
                      <a:pt x="3162" y="396"/>
                    </a:lnTo>
                    <a:lnTo>
                      <a:pt x="3162" y="396"/>
                    </a:lnTo>
                    <a:lnTo>
                      <a:pt x="3162" y="396"/>
                    </a:lnTo>
                    <a:lnTo>
                      <a:pt x="3162" y="396"/>
                    </a:lnTo>
                    <a:lnTo>
                      <a:pt x="3162" y="396"/>
                    </a:lnTo>
                    <a:lnTo>
                      <a:pt x="3162" y="402"/>
                    </a:lnTo>
                    <a:lnTo>
                      <a:pt x="3162" y="402"/>
                    </a:lnTo>
                    <a:lnTo>
                      <a:pt x="3162" y="402"/>
                    </a:lnTo>
                    <a:lnTo>
                      <a:pt x="3162" y="402"/>
                    </a:lnTo>
                    <a:lnTo>
                      <a:pt x="3162" y="402"/>
                    </a:lnTo>
                    <a:lnTo>
                      <a:pt x="3162" y="402"/>
                    </a:lnTo>
                    <a:lnTo>
                      <a:pt x="3162" y="402"/>
                    </a:lnTo>
                    <a:lnTo>
                      <a:pt x="3162" y="408"/>
                    </a:lnTo>
                    <a:lnTo>
                      <a:pt x="3162" y="408"/>
                    </a:lnTo>
                    <a:lnTo>
                      <a:pt x="3162" y="408"/>
                    </a:lnTo>
                    <a:lnTo>
                      <a:pt x="3162" y="408"/>
                    </a:lnTo>
                    <a:lnTo>
                      <a:pt x="3162" y="408"/>
                    </a:lnTo>
                    <a:lnTo>
                      <a:pt x="3162" y="408"/>
                    </a:lnTo>
                    <a:lnTo>
                      <a:pt x="3162" y="408"/>
                    </a:lnTo>
                    <a:lnTo>
                      <a:pt x="3162" y="414"/>
                    </a:lnTo>
                    <a:lnTo>
                      <a:pt x="3162" y="414"/>
                    </a:lnTo>
                    <a:lnTo>
                      <a:pt x="3162" y="414"/>
                    </a:lnTo>
                    <a:lnTo>
                      <a:pt x="3162" y="414"/>
                    </a:lnTo>
                    <a:lnTo>
                      <a:pt x="3162" y="414"/>
                    </a:lnTo>
                    <a:lnTo>
                      <a:pt x="3162" y="414"/>
                    </a:lnTo>
                    <a:lnTo>
                      <a:pt x="3162" y="414"/>
                    </a:lnTo>
                    <a:lnTo>
                      <a:pt x="3162" y="414"/>
                    </a:lnTo>
                    <a:lnTo>
                      <a:pt x="3162" y="420"/>
                    </a:lnTo>
                    <a:lnTo>
                      <a:pt x="3162" y="420"/>
                    </a:lnTo>
                    <a:lnTo>
                      <a:pt x="3162" y="420"/>
                    </a:lnTo>
                    <a:lnTo>
                      <a:pt x="3162" y="420"/>
                    </a:lnTo>
                    <a:lnTo>
                      <a:pt x="3162" y="420"/>
                    </a:lnTo>
                    <a:lnTo>
                      <a:pt x="3162" y="420"/>
                    </a:lnTo>
                    <a:lnTo>
                      <a:pt x="3162" y="420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26"/>
                    </a:lnTo>
                    <a:lnTo>
                      <a:pt x="3162" y="432"/>
                    </a:lnTo>
                    <a:lnTo>
                      <a:pt x="3162" y="432"/>
                    </a:lnTo>
                    <a:lnTo>
                      <a:pt x="3162" y="432"/>
                    </a:lnTo>
                    <a:lnTo>
                      <a:pt x="3162" y="432"/>
                    </a:lnTo>
                    <a:lnTo>
                      <a:pt x="3162" y="432"/>
                    </a:lnTo>
                    <a:lnTo>
                      <a:pt x="3168" y="432"/>
                    </a:lnTo>
                    <a:lnTo>
                      <a:pt x="3168" y="432"/>
                    </a:lnTo>
                    <a:lnTo>
                      <a:pt x="3168" y="432"/>
                    </a:lnTo>
                    <a:lnTo>
                      <a:pt x="3168" y="438"/>
                    </a:lnTo>
                    <a:lnTo>
                      <a:pt x="3168" y="438"/>
                    </a:lnTo>
                    <a:lnTo>
                      <a:pt x="3168" y="438"/>
                    </a:lnTo>
                    <a:lnTo>
                      <a:pt x="3168" y="438"/>
                    </a:lnTo>
                    <a:lnTo>
                      <a:pt x="3168" y="438"/>
                    </a:lnTo>
                    <a:lnTo>
                      <a:pt x="3168" y="438"/>
                    </a:lnTo>
                    <a:lnTo>
                      <a:pt x="3168" y="438"/>
                    </a:lnTo>
                    <a:lnTo>
                      <a:pt x="3168" y="444"/>
                    </a:lnTo>
                    <a:lnTo>
                      <a:pt x="3168" y="444"/>
                    </a:lnTo>
                    <a:lnTo>
                      <a:pt x="3168" y="444"/>
                    </a:lnTo>
                    <a:lnTo>
                      <a:pt x="3168" y="444"/>
                    </a:lnTo>
                    <a:lnTo>
                      <a:pt x="3168" y="444"/>
                    </a:lnTo>
                    <a:lnTo>
                      <a:pt x="3168" y="444"/>
                    </a:lnTo>
                    <a:lnTo>
                      <a:pt x="3168" y="444"/>
                    </a:lnTo>
                    <a:lnTo>
                      <a:pt x="3168" y="444"/>
                    </a:lnTo>
                    <a:lnTo>
                      <a:pt x="3168" y="450"/>
                    </a:lnTo>
                    <a:lnTo>
                      <a:pt x="3168" y="450"/>
                    </a:lnTo>
                    <a:lnTo>
                      <a:pt x="3168" y="450"/>
                    </a:lnTo>
                    <a:lnTo>
                      <a:pt x="3168" y="450"/>
                    </a:lnTo>
                    <a:lnTo>
                      <a:pt x="3168" y="450"/>
                    </a:lnTo>
                    <a:lnTo>
                      <a:pt x="3168" y="450"/>
                    </a:lnTo>
                    <a:lnTo>
                      <a:pt x="3168" y="450"/>
                    </a:lnTo>
                    <a:lnTo>
                      <a:pt x="3168" y="456"/>
                    </a:lnTo>
                    <a:lnTo>
                      <a:pt x="3168" y="456"/>
                    </a:lnTo>
                    <a:lnTo>
                      <a:pt x="3168" y="456"/>
                    </a:lnTo>
                    <a:lnTo>
                      <a:pt x="3168" y="456"/>
                    </a:lnTo>
                    <a:lnTo>
                      <a:pt x="3168" y="456"/>
                    </a:lnTo>
                    <a:lnTo>
                      <a:pt x="3168" y="456"/>
                    </a:lnTo>
                    <a:lnTo>
                      <a:pt x="3168" y="456"/>
                    </a:lnTo>
                    <a:lnTo>
                      <a:pt x="3168" y="456"/>
                    </a:lnTo>
                    <a:lnTo>
                      <a:pt x="3168" y="462"/>
                    </a:lnTo>
                    <a:lnTo>
                      <a:pt x="3168" y="462"/>
                    </a:lnTo>
                    <a:lnTo>
                      <a:pt x="3168" y="462"/>
                    </a:lnTo>
                    <a:lnTo>
                      <a:pt x="3168" y="462"/>
                    </a:lnTo>
                    <a:lnTo>
                      <a:pt x="3168" y="462"/>
                    </a:lnTo>
                    <a:lnTo>
                      <a:pt x="3168" y="462"/>
                    </a:lnTo>
                    <a:lnTo>
                      <a:pt x="3168" y="462"/>
                    </a:lnTo>
                    <a:lnTo>
                      <a:pt x="3168" y="462"/>
                    </a:lnTo>
                    <a:lnTo>
                      <a:pt x="3168" y="468"/>
                    </a:lnTo>
                    <a:lnTo>
                      <a:pt x="3168" y="468"/>
                    </a:lnTo>
                    <a:lnTo>
                      <a:pt x="3168" y="468"/>
                    </a:lnTo>
                    <a:lnTo>
                      <a:pt x="3168" y="468"/>
                    </a:lnTo>
                    <a:lnTo>
                      <a:pt x="3168" y="468"/>
                    </a:lnTo>
                    <a:lnTo>
                      <a:pt x="3168" y="468"/>
                    </a:lnTo>
                    <a:lnTo>
                      <a:pt x="3168" y="468"/>
                    </a:lnTo>
                    <a:lnTo>
                      <a:pt x="3168" y="468"/>
                    </a:lnTo>
                    <a:lnTo>
                      <a:pt x="3168" y="474"/>
                    </a:lnTo>
                    <a:lnTo>
                      <a:pt x="3168" y="474"/>
                    </a:lnTo>
                    <a:lnTo>
                      <a:pt x="3168" y="474"/>
                    </a:lnTo>
                    <a:lnTo>
                      <a:pt x="3168" y="474"/>
                    </a:lnTo>
                    <a:lnTo>
                      <a:pt x="3168" y="474"/>
                    </a:lnTo>
                    <a:lnTo>
                      <a:pt x="3168" y="474"/>
                    </a:lnTo>
                    <a:lnTo>
                      <a:pt x="3168" y="474"/>
                    </a:lnTo>
                    <a:lnTo>
                      <a:pt x="3168" y="474"/>
                    </a:lnTo>
                    <a:lnTo>
                      <a:pt x="3168" y="480"/>
                    </a:lnTo>
                    <a:lnTo>
                      <a:pt x="3168" y="480"/>
                    </a:lnTo>
                    <a:lnTo>
                      <a:pt x="3168" y="480"/>
                    </a:lnTo>
                    <a:lnTo>
                      <a:pt x="3174" y="480"/>
                    </a:lnTo>
                    <a:lnTo>
                      <a:pt x="3174" y="480"/>
                    </a:lnTo>
                    <a:lnTo>
                      <a:pt x="3174" y="480"/>
                    </a:lnTo>
                    <a:lnTo>
                      <a:pt x="3174" y="480"/>
                    </a:lnTo>
                    <a:lnTo>
                      <a:pt x="3174" y="480"/>
                    </a:lnTo>
                    <a:lnTo>
                      <a:pt x="3174" y="486"/>
                    </a:lnTo>
                    <a:lnTo>
                      <a:pt x="3174" y="486"/>
                    </a:lnTo>
                    <a:lnTo>
                      <a:pt x="3174" y="486"/>
                    </a:lnTo>
                    <a:lnTo>
                      <a:pt x="3174" y="486"/>
                    </a:lnTo>
                    <a:lnTo>
                      <a:pt x="3174" y="486"/>
                    </a:lnTo>
                    <a:lnTo>
                      <a:pt x="3174" y="486"/>
                    </a:lnTo>
                    <a:lnTo>
                      <a:pt x="3174" y="486"/>
                    </a:lnTo>
                    <a:lnTo>
                      <a:pt x="3174" y="486"/>
                    </a:lnTo>
                    <a:lnTo>
                      <a:pt x="3174" y="486"/>
                    </a:lnTo>
                    <a:lnTo>
                      <a:pt x="3174" y="492"/>
                    </a:lnTo>
                    <a:lnTo>
                      <a:pt x="3174" y="492"/>
                    </a:lnTo>
                    <a:lnTo>
                      <a:pt x="3174" y="492"/>
                    </a:lnTo>
                    <a:lnTo>
                      <a:pt x="3174" y="492"/>
                    </a:lnTo>
                    <a:lnTo>
                      <a:pt x="3174" y="492"/>
                    </a:lnTo>
                    <a:lnTo>
                      <a:pt x="3174" y="492"/>
                    </a:lnTo>
                    <a:lnTo>
                      <a:pt x="3174" y="492"/>
                    </a:lnTo>
                    <a:lnTo>
                      <a:pt x="3174" y="492"/>
                    </a:lnTo>
                    <a:lnTo>
                      <a:pt x="3174" y="498"/>
                    </a:lnTo>
                    <a:lnTo>
                      <a:pt x="3174" y="498"/>
                    </a:lnTo>
                    <a:lnTo>
                      <a:pt x="3174" y="498"/>
                    </a:lnTo>
                    <a:lnTo>
                      <a:pt x="3174" y="498"/>
                    </a:lnTo>
                    <a:lnTo>
                      <a:pt x="3174" y="498"/>
                    </a:lnTo>
                    <a:lnTo>
                      <a:pt x="3174" y="498"/>
                    </a:lnTo>
                    <a:lnTo>
                      <a:pt x="3174" y="498"/>
                    </a:lnTo>
                    <a:lnTo>
                      <a:pt x="3174" y="498"/>
                    </a:lnTo>
                    <a:lnTo>
                      <a:pt x="3174" y="504"/>
                    </a:lnTo>
                    <a:lnTo>
                      <a:pt x="3174" y="504"/>
                    </a:lnTo>
                    <a:lnTo>
                      <a:pt x="3174" y="504"/>
                    </a:lnTo>
                    <a:lnTo>
                      <a:pt x="3174" y="504"/>
                    </a:lnTo>
                    <a:lnTo>
                      <a:pt x="3174" y="504"/>
                    </a:lnTo>
                    <a:lnTo>
                      <a:pt x="3174" y="504"/>
                    </a:lnTo>
                    <a:lnTo>
                      <a:pt x="3174" y="504"/>
                    </a:lnTo>
                    <a:lnTo>
                      <a:pt x="3174" y="504"/>
                    </a:lnTo>
                    <a:lnTo>
                      <a:pt x="3174" y="504"/>
                    </a:lnTo>
                    <a:lnTo>
                      <a:pt x="3174" y="510"/>
                    </a:lnTo>
                    <a:lnTo>
                      <a:pt x="3174" y="510"/>
                    </a:lnTo>
                    <a:lnTo>
                      <a:pt x="3174" y="510"/>
                    </a:lnTo>
                    <a:lnTo>
                      <a:pt x="3174" y="510"/>
                    </a:lnTo>
                    <a:lnTo>
                      <a:pt x="3174" y="510"/>
                    </a:lnTo>
                    <a:lnTo>
                      <a:pt x="3174" y="510"/>
                    </a:lnTo>
                    <a:lnTo>
                      <a:pt x="3186" y="576"/>
                    </a:lnTo>
                    <a:lnTo>
                      <a:pt x="3186" y="576"/>
                    </a:lnTo>
                    <a:lnTo>
                      <a:pt x="3186" y="576"/>
                    </a:lnTo>
                    <a:lnTo>
                      <a:pt x="3186" y="576"/>
                    </a:lnTo>
                    <a:lnTo>
                      <a:pt x="3186" y="576"/>
                    </a:lnTo>
                    <a:lnTo>
                      <a:pt x="3186" y="576"/>
                    </a:lnTo>
                    <a:lnTo>
                      <a:pt x="3186" y="576"/>
                    </a:lnTo>
                    <a:lnTo>
                      <a:pt x="3186" y="582"/>
                    </a:lnTo>
                    <a:lnTo>
                      <a:pt x="3186" y="582"/>
                    </a:lnTo>
                    <a:lnTo>
                      <a:pt x="3186" y="582"/>
                    </a:lnTo>
                    <a:lnTo>
                      <a:pt x="3186" y="582"/>
                    </a:lnTo>
                    <a:lnTo>
                      <a:pt x="3186" y="582"/>
                    </a:lnTo>
                    <a:lnTo>
                      <a:pt x="3186" y="582"/>
                    </a:lnTo>
                    <a:lnTo>
                      <a:pt x="3186" y="582"/>
                    </a:lnTo>
                    <a:lnTo>
                      <a:pt x="3186" y="582"/>
                    </a:lnTo>
                    <a:lnTo>
                      <a:pt x="3186" y="582"/>
                    </a:lnTo>
                    <a:lnTo>
                      <a:pt x="3186" y="582"/>
                    </a:lnTo>
                    <a:lnTo>
                      <a:pt x="3186" y="582"/>
                    </a:lnTo>
                    <a:lnTo>
                      <a:pt x="3186" y="588"/>
                    </a:lnTo>
                    <a:lnTo>
                      <a:pt x="3186" y="588"/>
                    </a:lnTo>
                    <a:lnTo>
                      <a:pt x="3186" y="588"/>
                    </a:lnTo>
                    <a:lnTo>
                      <a:pt x="3186" y="588"/>
                    </a:lnTo>
                    <a:lnTo>
                      <a:pt x="3186" y="588"/>
                    </a:lnTo>
                    <a:lnTo>
                      <a:pt x="3186" y="588"/>
                    </a:lnTo>
                    <a:lnTo>
                      <a:pt x="3186" y="588"/>
                    </a:lnTo>
                    <a:lnTo>
                      <a:pt x="3186" y="588"/>
                    </a:lnTo>
                    <a:lnTo>
                      <a:pt x="3186" y="588"/>
                    </a:lnTo>
                    <a:lnTo>
                      <a:pt x="3186" y="588"/>
                    </a:lnTo>
                    <a:lnTo>
                      <a:pt x="3186" y="588"/>
                    </a:lnTo>
                    <a:lnTo>
                      <a:pt x="3186" y="594"/>
                    </a:lnTo>
                    <a:lnTo>
                      <a:pt x="3186" y="594"/>
                    </a:lnTo>
                    <a:lnTo>
                      <a:pt x="3186" y="594"/>
                    </a:lnTo>
                    <a:lnTo>
                      <a:pt x="3186" y="594"/>
                    </a:lnTo>
                    <a:lnTo>
                      <a:pt x="3186" y="594"/>
                    </a:lnTo>
                    <a:lnTo>
                      <a:pt x="3186" y="594"/>
                    </a:lnTo>
                    <a:lnTo>
                      <a:pt x="3192" y="594"/>
                    </a:lnTo>
                    <a:lnTo>
                      <a:pt x="3192" y="594"/>
                    </a:lnTo>
                    <a:lnTo>
                      <a:pt x="3192" y="594"/>
                    </a:lnTo>
                    <a:lnTo>
                      <a:pt x="3192" y="594"/>
                    </a:lnTo>
                    <a:lnTo>
                      <a:pt x="3192" y="594"/>
                    </a:lnTo>
                    <a:lnTo>
                      <a:pt x="3192" y="594"/>
                    </a:lnTo>
                    <a:lnTo>
                      <a:pt x="3192" y="600"/>
                    </a:lnTo>
                    <a:lnTo>
                      <a:pt x="3192" y="600"/>
                    </a:lnTo>
                    <a:lnTo>
                      <a:pt x="3192" y="600"/>
                    </a:lnTo>
                    <a:lnTo>
                      <a:pt x="3192" y="600"/>
                    </a:lnTo>
                    <a:lnTo>
                      <a:pt x="3192" y="600"/>
                    </a:lnTo>
                    <a:lnTo>
                      <a:pt x="3192" y="600"/>
                    </a:lnTo>
                    <a:lnTo>
                      <a:pt x="3192" y="600"/>
                    </a:lnTo>
                    <a:lnTo>
                      <a:pt x="3192" y="600"/>
                    </a:lnTo>
                    <a:lnTo>
                      <a:pt x="3192" y="600"/>
                    </a:lnTo>
                    <a:lnTo>
                      <a:pt x="3192" y="600"/>
                    </a:lnTo>
                    <a:lnTo>
                      <a:pt x="3192" y="600"/>
                    </a:lnTo>
                    <a:lnTo>
                      <a:pt x="3192" y="600"/>
                    </a:lnTo>
                    <a:lnTo>
                      <a:pt x="3198" y="648"/>
                    </a:lnTo>
                    <a:lnTo>
                      <a:pt x="3204" y="648"/>
                    </a:lnTo>
                    <a:lnTo>
                      <a:pt x="3204" y="648"/>
                    </a:lnTo>
                    <a:lnTo>
                      <a:pt x="3204" y="648"/>
                    </a:lnTo>
                    <a:lnTo>
                      <a:pt x="3204" y="648"/>
                    </a:lnTo>
                    <a:lnTo>
                      <a:pt x="3204" y="648"/>
                    </a:lnTo>
                    <a:lnTo>
                      <a:pt x="3204" y="654"/>
                    </a:lnTo>
                    <a:lnTo>
                      <a:pt x="3204" y="654"/>
                    </a:lnTo>
                    <a:lnTo>
                      <a:pt x="3204" y="654"/>
                    </a:lnTo>
                    <a:lnTo>
                      <a:pt x="3204" y="654"/>
                    </a:lnTo>
                    <a:lnTo>
                      <a:pt x="3204" y="654"/>
                    </a:lnTo>
                    <a:lnTo>
                      <a:pt x="3204" y="654"/>
                    </a:lnTo>
                    <a:lnTo>
                      <a:pt x="3204" y="654"/>
                    </a:lnTo>
                    <a:lnTo>
                      <a:pt x="3204" y="654"/>
                    </a:lnTo>
                    <a:lnTo>
                      <a:pt x="3204" y="654"/>
                    </a:lnTo>
                    <a:lnTo>
                      <a:pt x="3204" y="654"/>
                    </a:lnTo>
                    <a:lnTo>
                      <a:pt x="3204" y="654"/>
                    </a:lnTo>
                    <a:lnTo>
                      <a:pt x="3204" y="654"/>
                    </a:lnTo>
                    <a:lnTo>
                      <a:pt x="3204" y="654"/>
                    </a:lnTo>
                    <a:lnTo>
                      <a:pt x="3204" y="654"/>
                    </a:lnTo>
                    <a:lnTo>
                      <a:pt x="3204" y="654"/>
                    </a:lnTo>
                    <a:lnTo>
                      <a:pt x="3204" y="654"/>
                    </a:lnTo>
                    <a:lnTo>
                      <a:pt x="3204" y="660"/>
                    </a:lnTo>
                    <a:lnTo>
                      <a:pt x="3204" y="660"/>
                    </a:lnTo>
                    <a:lnTo>
                      <a:pt x="3204" y="660"/>
                    </a:lnTo>
                    <a:lnTo>
                      <a:pt x="3204" y="660"/>
                    </a:lnTo>
                    <a:lnTo>
                      <a:pt x="3204" y="660"/>
                    </a:lnTo>
                    <a:lnTo>
                      <a:pt x="3204" y="660"/>
                    </a:lnTo>
                    <a:lnTo>
                      <a:pt x="3204" y="660"/>
                    </a:lnTo>
                    <a:lnTo>
                      <a:pt x="3204" y="660"/>
                    </a:lnTo>
                    <a:lnTo>
                      <a:pt x="3204" y="660"/>
                    </a:lnTo>
                    <a:lnTo>
                      <a:pt x="3204" y="660"/>
                    </a:lnTo>
                    <a:lnTo>
                      <a:pt x="3204" y="660"/>
                    </a:lnTo>
                    <a:lnTo>
                      <a:pt x="3204" y="660"/>
                    </a:lnTo>
                    <a:lnTo>
                      <a:pt x="3204" y="660"/>
                    </a:lnTo>
                    <a:lnTo>
                      <a:pt x="3204" y="660"/>
                    </a:lnTo>
                    <a:lnTo>
                      <a:pt x="3204" y="660"/>
                    </a:lnTo>
                    <a:lnTo>
                      <a:pt x="3204" y="660"/>
                    </a:lnTo>
                    <a:lnTo>
                      <a:pt x="3204" y="660"/>
                    </a:lnTo>
                    <a:lnTo>
                      <a:pt x="3204" y="666"/>
                    </a:lnTo>
                    <a:lnTo>
                      <a:pt x="3204" y="666"/>
                    </a:lnTo>
                    <a:lnTo>
                      <a:pt x="3204" y="666"/>
                    </a:lnTo>
                    <a:lnTo>
                      <a:pt x="3204" y="666"/>
                    </a:lnTo>
                    <a:lnTo>
                      <a:pt x="3204" y="666"/>
                    </a:lnTo>
                    <a:lnTo>
                      <a:pt x="3204" y="666"/>
                    </a:lnTo>
                    <a:lnTo>
                      <a:pt x="3204" y="666"/>
                    </a:lnTo>
                    <a:lnTo>
                      <a:pt x="3204" y="666"/>
                    </a:lnTo>
                    <a:lnTo>
                      <a:pt x="3204" y="666"/>
                    </a:lnTo>
                    <a:lnTo>
                      <a:pt x="3204" y="666"/>
                    </a:lnTo>
                    <a:lnTo>
                      <a:pt x="3204" y="666"/>
                    </a:lnTo>
                    <a:lnTo>
                      <a:pt x="3204" y="666"/>
                    </a:lnTo>
                    <a:lnTo>
                      <a:pt x="3204" y="666"/>
                    </a:lnTo>
                    <a:lnTo>
                      <a:pt x="3204" y="666"/>
                    </a:lnTo>
                    <a:lnTo>
                      <a:pt x="3204" y="666"/>
                    </a:lnTo>
                    <a:lnTo>
                      <a:pt x="3204" y="666"/>
                    </a:lnTo>
                    <a:lnTo>
                      <a:pt x="3204" y="666"/>
                    </a:lnTo>
                    <a:lnTo>
                      <a:pt x="3204" y="666"/>
                    </a:lnTo>
                    <a:lnTo>
                      <a:pt x="3204" y="672"/>
                    </a:lnTo>
                    <a:lnTo>
                      <a:pt x="3204" y="672"/>
                    </a:lnTo>
                    <a:lnTo>
                      <a:pt x="3204" y="672"/>
                    </a:lnTo>
                    <a:lnTo>
                      <a:pt x="3204" y="672"/>
                    </a:lnTo>
                    <a:lnTo>
                      <a:pt x="3210" y="672"/>
                    </a:lnTo>
                    <a:lnTo>
                      <a:pt x="3210" y="672"/>
                    </a:lnTo>
                    <a:lnTo>
                      <a:pt x="3210" y="672"/>
                    </a:lnTo>
                    <a:lnTo>
                      <a:pt x="3210" y="672"/>
                    </a:lnTo>
                    <a:lnTo>
                      <a:pt x="3210" y="672"/>
                    </a:lnTo>
                    <a:lnTo>
                      <a:pt x="3210" y="672"/>
                    </a:lnTo>
                    <a:lnTo>
                      <a:pt x="3210" y="672"/>
                    </a:lnTo>
                    <a:lnTo>
                      <a:pt x="3210" y="672"/>
                    </a:lnTo>
                    <a:lnTo>
                      <a:pt x="3210" y="672"/>
                    </a:lnTo>
                    <a:lnTo>
                      <a:pt x="3210" y="672"/>
                    </a:lnTo>
                    <a:lnTo>
                      <a:pt x="3210" y="672"/>
                    </a:lnTo>
                    <a:lnTo>
                      <a:pt x="3210" y="672"/>
                    </a:lnTo>
                    <a:lnTo>
                      <a:pt x="3210" y="672"/>
                    </a:lnTo>
                    <a:lnTo>
                      <a:pt x="3210" y="672"/>
                    </a:lnTo>
                    <a:lnTo>
                      <a:pt x="3210" y="672"/>
                    </a:lnTo>
                    <a:lnTo>
                      <a:pt x="3210" y="678"/>
                    </a:lnTo>
                    <a:lnTo>
                      <a:pt x="3210" y="678"/>
                    </a:lnTo>
                    <a:lnTo>
                      <a:pt x="3210" y="678"/>
                    </a:lnTo>
                    <a:lnTo>
                      <a:pt x="3210" y="678"/>
                    </a:lnTo>
                    <a:lnTo>
                      <a:pt x="3210" y="678"/>
                    </a:lnTo>
                    <a:lnTo>
                      <a:pt x="3210" y="678"/>
                    </a:lnTo>
                    <a:lnTo>
                      <a:pt x="3210" y="678"/>
                    </a:lnTo>
                    <a:lnTo>
                      <a:pt x="3210" y="678"/>
                    </a:lnTo>
                    <a:lnTo>
                      <a:pt x="3210" y="678"/>
                    </a:lnTo>
                    <a:lnTo>
                      <a:pt x="3210" y="678"/>
                    </a:lnTo>
                    <a:lnTo>
                      <a:pt x="3210" y="678"/>
                    </a:lnTo>
                    <a:lnTo>
                      <a:pt x="3210" y="678"/>
                    </a:lnTo>
                    <a:lnTo>
                      <a:pt x="3210" y="678"/>
                    </a:lnTo>
                    <a:lnTo>
                      <a:pt x="3210" y="678"/>
                    </a:lnTo>
                    <a:lnTo>
                      <a:pt x="3210" y="678"/>
                    </a:lnTo>
                    <a:lnTo>
                      <a:pt x="3210" y="678"/>
                    </a:lnTo>
                    <a:lnTo>
                      <a:pt x="3210" y="678"/>
                    </a:lnTo>
                    <a:lnTo>
                      <a:pt x="3210" y="678"/>
                    </a:lnTo>
                    <a:lnTo>
                      <a:pt x="3210" y="678"/>
                    </a:lnTo>
                    <a:lnTo>
                      <a:pt x="3210" y="678"/>
                    </a:lnTo>
                    <a:lnTo>
                      <a:pt x="3210" y="678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84"/>
                    </a:lnTo>
                    <a:lnTo>
                      <a:pt x="3210" y="690"/>
                    </a:lnTo>
                    <a:lnTo>
                      <a:pt x="3210" y="690"/>
                    </a:lnTo>
                    <a:lnTo>
                      <a:pt x="3216" y="690"/>
                    </a:lnTo>
                    <a:lnTo>
                      <a:pt x="3216" y="690"/>
                    </a:lnTo>
                    <a:lnTo>
                      <a:pt x="3216" y="690"/>
                    </a:lnTo>
                    <a:lnTo>
                      <a:pt x="3216" y="690"/>
                    </a:lnTo>
                    <a:lnTo>
                      <a:pt x="3216" y="690"/>
                    </a:lnTo>
                    <a:lnTo>
                      <a:pt x="3216" y="690"/>
                    </a:lnTo>
                    <a:lnTo>
                      <a:pt x="3216" y="690"/>
                    </a:lnTo>
                    <a:lnTo>
                      <a:pt x="3216" y="690"/>
                    </a:lnTo>
                    <a:lnTo>
                      <a:pt x="3216" y="690"/>
                    </a:lnTo>
                    <a:lnTo>
                      <a:pt x="3216" y="690"/>
                    </a:lnTo>
                    <a:lnTo>
                      <a:pt x="3216" y="690"/>
                    </a:lnTo>
                    <a:lnTo>
                      <a:pt x="3216" y="690"/>
                    </a:lnTo>
                    <a:lnTo>
                      <a:pt x="3216" y="690"/>
                    </a:lnTo>
                    <a:lnTo>
                      <a:pt x="3216" y="690"/>
                    </a:lnTo>
                    <a:lnTo>
                      <a:pt x="3216" y="690"/>
                    </a:lnTo>
                    <a:lnTo>
                      <a:pt x="3222" y="708"/>
                    </a:lnTo>
                    <a:lnTo>
                      <a:pt x="3222" y="708"/>
                    </a:lnTo>
                    <a:lnTo>
                      <a:pt x="3222" y="708"/>
                    </a:lnTo>
                    <a:lnTo>
                      <a:pt x="3228" y="708"/>
                    </a:lnTo>
                    <a:lnTo>
                      <a:pt x="3228" y="708"/>
                    </a:lnTo>
                    <a:lnTo>
                      <a:pt x="3228" y="708"/>
                    </a:lnTo>
                    <a:lnTo>
                      <a:pt x="3228" y="708"/>
                    </a:lnTo>
                    <a:lnTo>
                      <a:pt x="3228" y="708"/>
                    </a:lnTo>
                    <a:lnTo>
                      <a:pt x="3228" y="708"/>
                    </a:lnTo>
                    <a:lnTo>
                      <a:pt x="3228" y="708"/>
                    </a:lnTo>
                    <a:lnTo>
                      <a:pt x="3228" y="708"/>
                    </a:lnTo>
                    <a:lnTo>
                      <a:pt x="3228" y="708"/>
                    </a:lnTo>
                    <a:lnTo>
                      <a:pt x="3228" y="708"/>
                    </a:lnTo>
                    <a:lnTo>
                      <a:pt x="3228" y="708"/>
                    </a:lnTo>
                    <a:lnTo>
                      <a:pt x="3228" y="708"/>
                    </a:lnTo>
                    <a:lnTo>
                      <a:pt x="3228" y="708"/>
                    </a:lnTo>
                    <a:lnTo>
                      <a:pt x="3228" y="708"/>
                    </a:lnTo>
                    <a:lnTo>
                      <a:pt x="3228" y="708"/>
                    </a:lnTo>
                    <a:lnTo>
                      <a:pt x="3228" y="708"/>
                    </a:lnTo>
                    <a:lnTo>
                      <a:pt x="3228" y="708"/>
                    </a:lnTo>
                    <a:lnTo>
                      <a:pt x="3228" y="708"/>
                    </a:lnTo>
                    <a:lnTo>
                      <a:pt x="3228" y="708"/>
                    </a:lnTo>
                    <a:lnTo>
                      <a:pt x="3228" y="708"/>
                    </a:lnTo>
                    <a:lnTo>
                      <a:pt x="3228" y="708"/>
                    </a:lnTo>
                    <a:lnTo>
                      <a:pt x="3228" y="708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28" y="714"/>
                    </a:lnTo>
                    <a:lnTo>
                      <a:pt x="3240" y="714"/>
                    </a:lnTo>
                    <a:lnTo>
                      <a:pt x="3240" y="714"/>
                    </a:lnTo>
                    <a:lnTo>
                      <a:pt x="3240" y="714"/>
                    </a:lnTo>
                    <a:lnTo>
                      <a:pt x="3240" y="714"/>
                    </a:lnTo>
                    <a:lnTo>
                      <a:pt x="3240" y="714"/>
                    </a:lnTo>
                    <a:lnTo>
                      <a:pt x="3240" y="714"/>
                    </a:lnTo>
                    <a:lnTo>
                      <a:pt x="3240" y="714"/>
                    </a:lnTo>
                    <a:lnTo>
                      <a:pt x="3240" y="714"/>
                    </a:lnTo>
                    <a:lnTo>
                      <a:pt x="3240" y="714"/>
                    </a:lnTo>
                    <a:lnTo>
                      <a:pt x="3240" y="714"/>
                    </a:lnTo>
                    <a:lnTo>
                      <a:pt x="3240" y="714"/>
                    </a:lnTo>
                    <a:lnTo>
                      <a:pt x="3240" y="714"/>
                    </a:lnTo>
                    <a:lnTo>
                      <a:pt x="3240" y="714"/>
                    </a:lnTo>
                    <a:lnTo>
                      <a:pt x="3240" y="708"/>
                    </a:lnTo>
                    <a:lnTo>
                      <a:pt x="3240" y="708"/>
                    </a:lnTo>
                    <a:lnTo>
                      <a:pt x="3240" y="708"/>
                    </a:lnTo>
                    <a:lnTo>
                      <a:pt x="3240" y="708"/>
                    </a:lnTo>
                    <a:lnTo>
                      <a:pt x="3240" y="708"/>
                    </a:lnTo>
                    <a:lnTo>
                      <a:pt x="3240" y="708"/>
                    </a:lnTo>
                    <a:lnTo>
                      <a:pt x="3240" y="708"/>
                    </a:lnTo>
                    <a:lnTo>
                      <a:pt x="3240" y="708"/>
                    </a:lnTo>
                    <a:lnTo>
                      <a:pt x="3240" y="708"/>
                    </a:lnTo>
                    <a:lnTo>
                      <a:pt x="3240" y="708"/>
                    </a:lnTo>
                    <a:lnTo>
                      <a:pt x="3240" y="708"/>
                    </a:lnTo>
                    <a:lnTo>
                      <a:pt x="3240" y="708"/>
                    </a:lnTo>
                    <a:lnTo>
                      <a:pt x="3240" y="708"/>
                    </a:lnTo>
                    <a:lnTo>
                      <a:pt x="3240" y="708"/>
                    </a:lnTo>
                    <a:lnTo>
                      <a:pt x="3240" y="708"/>
                    </a:lnTo>
                    <a:lnTo>
                      <a:pt x="3240" y="708"/>
                    </a:lnTo>
                    <a:lnTo>
                      <a:pt x="3240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8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46" y="702"/>
                    </a:lnTo>
                    <a:lnTo>
                      <a:pt x="3252" y="702"/>
                    </a:lnTo>
                    <a:lnTo>
                      <a:pt x="3252" y="702"/>
                    </a:lnTo>
                    <a:lnTo>
                      <a:pt x="3252" y="702"/>
                    </a:lnTo>
                    <a:lnTo>
                      <a:pt x="3252" y="702"/>
                    </a:lnTo>
                    <a:lnTo>
                      <a:pt x="3252" y="702"/>
                    </a:lnTo>
                    <a:lnTo>
                      <a:pt x="3252" y="702"/>
                    </a:lnTo>
                    <a:lnTo>
                      <a:pt x="3252" y="702"/>
                    </a:lnTo>
                    <a:lnTo>
                      <a:pt x="3252" y="702"/>
                    </a:lnTo>
                    <a:lnTo>
                      <a:pt x="3252" y="702"/>
                    </a:lnTo>
                    <a:lnTo>
                      <a:pt x="3252" y="702"/>
                    </a:lnTo>
                    <a:lnTo>
                      <a:pt x="3252" y="702"/>
                    </a:lnTo>
                    <a:lnTo>
                      <a:pt x="3252" y="702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6"/>
                    </a:lnTo>
                    <a:lnTo>
                      <a:pt x="3252" y="690"/>
                    </a:lnTo>
                    <a:lnTo>
                      <a:pt x="3252" y="690"/>
                    </a:lnTo>
                    <a:lnTo>
                      <a:pt x="3252" y="690"/>
                    </a:lnTo>
                    <a:lnTo>
                      <a:pt x="3252" y="690"/>
                    </a:lnTo>
                    <a:lnTo>
                      <a:pt x="3252" y="690"/>
                    </a:lnTo>
                    <a:lnTo>
                      <a:pt x="3264" y="660"/>
                    </a:lnTo>
                    <a:lnTo>
                      <a:pt x="3264" y="660"/>
                    </a:lnTo>
                    <a:lnTo>
                      <a:pt x="3264" y="660"/>
                    </a:lnTo>
                    <a:lnTo>
                      <a:pt x="3264" y="660"/>
                    </a:lnTo>
                    <a:lnTo>
                      <a:pt x="3264" y="660"/>
                    </a:lnTo>
                    <a:lnTo>
                      <a:pt x="3264" y="660"/>
                    </a:lnTo>
                    <a:lnTo>
                      <a:pt x="3264" y="660"/>
                    </a:lnTo>
                    <a:lnTo>
                      <a:pt x="3264" y="660"/>
                    </a:lnTo>
                    <a:lnTo>
                      <a:pt x="3264" y="660"/>
                    </a:lnTo>
                    <a:lnTo>
                      <a:pt x="3264" y="660"/>
                    </a:lnTo>
                    <a:lnTo>
                      <a:pt x="3264" y="660"/>
                    </a:lnTo>
                    <a:lnTo>
                      <a:pt x="3264" y="660"/>
                    </a:lnTo>
                    <a:lnTo>
                      <a:pt x="3264" y="660"/>
                    </a:lnTo>
                    <a:lnTo>
                      <a:pt x="3264" y="660"/>
                    </a:lnTo>
                    <a:lnTo>
                      <a:pt x="3264" y="660"/>
                    </a:lnTo>
                    <a:lnTo>
                      <a:pt x="3264" y="660"/>
                    </a:lnTo>
                    <a:lnTo>
                      <a:pt x="3264" y="654"/>
                    </a:lnTo>
                    <a:lnTo>
                      <a:pt x="3264" y="654"/>
                    </a:lnTo>
                    <a:lnTo>
                      <a:pt x="3264" y="654"/>
                    </a:lnTo>
                    <a:lnTo>
                      <a:pt x="3264" y="654"/>
                    </a:lnTo>
                    <a:lnTo>
                      <a:pt x="3264" y="654"/>
                    </a:lnTo>
                    <a:lnTo>
                      <a:pt x="3264" y="654"/>
                    </a:lnTo>
                    <a:lnTo>
                      <a:pt x="3264" y="654"/>
                    </a:lnTo>
                    <a:lnTo>
                      <a:pt x="3264" y="654"/>
                    </a:lnTo>
                    <a:lnTo>
                      <a:pt x="3264" y="654"/>
                    </a:lnTo>
                    <a:lnTo>
                      <a:pt x="3264" y="654"/>
                    </a:lnTo>
                    <a:lnTo>
                      <a:pt x="3264" y="654"/>
                    </a:lnTo>
                    <a:lnTo>
                      <a:pt x="3264" y="654"/>
                    </a:lnTo>
                    <a:lnTo>
                      <a:pt x="3264" y="654"/>
                    </a:lnTo>
                    <a:lnTo>
                      <a:pt x="3264" y="654"/>
                    </a:lnTo>
                    <a:lnTo>
                      <a:pt x="3264" y="654"/>
                    </a:lnTo>
                    <a:lnTo>
                      <a:pt x="3264" y="654"/>
                    </a:lnTo>
                    <a:lnTo>
                      <a:pt x="3264" y="648"/>
                    </a:lnTo>
                    <a:lnTo>
                      <a:pt x="3270" y="648"/>
                    </a:lnTo>
                    <a:lnTo>
                      <a:pt x="3270" y="648"/>
                    </a:lnTo>
                    <a:lnTo>
                      <a:pt x="3270" y="648"/>
                    </a:lnTo>
                    <a:lnTo>
                      <a:pt x="3270" y="648"/>
                    </a:lnTo>
                    <a:lnTo>
                      <a:pt x="3270" y="648"/>
                    </a:lnTo>
                    <a:lnTo>
                      <a:pt x="3270" y="648"/>
                    </a:lnTo>
                    <a:lnTo>
                      <a:pt x="3270" y="648"/>
                    </a:lnTo>
                    <a:lnTo>
                      <a:pt x="3270" y="648"/>
                    </a:lnTo>
                    <a:lnTo>
                      <a:pt x="3270" y="648"/>
                    </a:lnTo>
                    <a:lnTo>
                      <a:pt x="3270" y="648"/>
                    </a:lnTo>
                    <a:lnTo>
                      <a:pt x="3270" y="648"/>
                    </a:lnTo>
                    <a:lnTo>
                      <a:pt x="3270" y="648"/>
                    </a:lnTo>
                    <a:lnTo>
                      <a:pt x="3270" y="648"/>
                    </a:lnTo>
                    <a:lnTo>
                      <a:pt x="3270" y="648"/>
                    </a:lnTo>
                    <a:lnTo>
                      <a:pt x="3270" y="648"/>
                    </a:lnTo>
                    <a:lnTo>
                      <a:pt x="3270" y="642"/>
                    </a:lnTo>
                    <a:lnTo>
                      <a:pt x="3270" y="642"/>
                    </a:lnTo>
                    <a:lnTo>
                      <a:pt x="3270" y="642"/>
                    </a:lnTo>
                    <a:lnTo>
                      <a:pt x="3270" y="642"/>
                    </a:lnTo>
                    <a:lnTo>
                      <a:pt x="3270" y="642"/>
                    </a:lnTo>
                    <a:lnTo>
                      <a:pt x="3282" y="594"/>
                    </a:lnTo>
                    <a:lnTo>
                      <a:pt x="3282" y="594"/>
                    </a:lnTo>
                    <a:lnTo>
                      <a:pt x="3282" y="594"/>
                    </a:lnTo>
                    <a:lnTo>
                      <a:pt x="3282" y="594"/>
                    </a:lnTo>
                    <a:lnTo>
                      <a:pt x="3282" y="594"/>
                    </a:lnTo>
                    <a:lnTo>
                      <a:pt x="3282" y="594"/>
                    </a:lnTo>
                    <a:lnTo>
                      <a:pt x="3282" y="594"/>
                    </a:lnTo>
                    <a:lnTo>
                      <a:pt x="3282" y="594"/>
                    </a:lnTo>
                    <a:lnTo>
                      <a:pt x="3282" y="594"/>
                    </a:lnTo>
                    <a:lnTo>
                      <a:pt x="3282" y="588"/>
                    </a:lnTo>
                    <a:lnTo>
                      <a:pt x="3282" y="588"/>
                    </a:lnTo>
                    <a:lnTo>
                      <a:pt x="3282" y="588"/>
                    </a:lnTo>
                    <a:lnTo>
                      <a:pt x="3282" y="588"/>
                    </a:lnTo>
                    <a:lnTo>
                      <a:pt x="3282" y="588"/>
                    </a:lnTo>
                    <a:lnTo>
                      <a:pt x="3282" y="588"/>
                    </a:lnTo>
                    <a:lnTo>
                      <a:pt x="3282" y="588"/>
                    </a:lnTo>
                    <a:lnTo>
                      <a:pt x="3282" y="588"/>
                    </a:lnTo>
                    <a:lnTo>
                      <a:pt x="3282" y="588"/>
                    </a:lnTo>
                    <a:lnTo>
                      <a:pt x="3282" y="588"/>
                    </a:lnTo>
                    <a:lnTo>
                      <a:pt x="3282" y="588"/>
                    </a:lnTo>
                    <a:lnTo>
                      <a:pt x="3282" y="582"/>
                    </a:lnTo>
                    <a:lnTo>
                      <a:pt x="3282" y="582"/>
                    </a:lnTo>
                    <a:lnTo>
                      <a:pt x="3282" y="582"/>
                    </a:lnTo>
                    <a:lnTo>
                      <a:pt x="3282" y="582"/>
                    </a:lnTo>
                    <a:lnTo>
                      <a:pt x="3282" y="582"/>
                    </a:lnTo>
                    <a:lnTo>
                      <a:pt x="3282" y="582"/>
                    </a:lnTo>
                    <a:lnTo>
                      <a:pt x="3282" y="582"/>
                    </a:lnTo>
                    <a:lnTo>
                      <a:pt x="3282" y="582"/>
                    </a:lnTo>
                    <a:lnTo>
                      <a:pt x="3282" y="582"/>
                    </a:lnTo>
                    <a:lnTo>
                      <a:pt x="3282" y="582"/>
                    </a:lnTo>
                    <a:lnTo>
                      <a:pt x="3282" y="582"/>
                    </a:lnTo>
                    <a:lnTo>
                      <a:pt x="3282" y="576"/>
                    </a:lnTo>
                    <a:lnTo>
                      <a:pt x="3282" y="576"/>
                    </a:lnTo>
                    <a:lnTo>
                      <a:pt x="3282" y="576"/>
                    </a:lnTo>
                    <a:lnTo>
                      <a:pt x="3282" y="576"/>
                    </a:lnTo>
                    <a:lnTo>
                      <a:pt x="3282" y="576"/>
                    </a:lnTo>
                    <a:lnTo>
                      <a:pt x="3282" y="576"/>
                    </a:lnTo>
                    <a:lnTo>
                      <a:pt x="3282" y="576"/>
                    </a:lnTo>
                    <a:lnTo>
                      <a:pt x="3282" y="576"/>
                    </a:lnTo>
                    <a:lnTo>
                      <a:pt x="3282" y="576"/>
                    </a:lnTo>
                    <a:lnTo>
                      <a:pt x="3282" y="576"/>
                    </a:lnTo>
                    <a:lnTo>
                      <a:pt x="3282" y="570"/>
                    </a:lnTo>
                    <a:lnTo>
                      <a:pt x="3282" y="570"/>
                    </a:lnTo>
                    <a:lnTo>
                      <a:pt x="3282" y="570"/>
                    </a:lnTo>
                    <a:lnTo>
                      <a:pt x="3282" y="570"/>
                    </a:lnTo>
                    <a:lnTo>
                      <a:pt x="3282" y="570"/>
                    </a:lnTo>
                    <a:lnTo>
                      <a:pt x="3282" y="570"/>
                    </a:lnTo>
                    <a:lnTo>
                      <a:pt x="3282" y="570"/>
                    </a:lnTo>
                    <a:lnTo>
                      <a:pt x="3282" y="570"/>
                    </a:lnTo>
                    <a:lnTo>
                      <a:pt x="3282" y="570"/>
                    </a:lnTo>
                    <a:lnTo>
                      <a:pt x="3282" y="570"/>
                    </a:lnTo>
                    <a:lnTo>
                      <a:pt x="3282" y="564"/>
                    </a:lnTo>
                    <a:lnTo>
                      <a:pt x="3282" y="564"/>
                    </a:lnTo>
                    <a:lnTo>
                      <a:pt x="3282" y="564"/>
                    </a:lnTo>
                    <a:lnTo>
                      <a:pt x="3282" y="564"/>
                    </a:lnTo>
                    <a:lnTo>
                      <a:pt x="3282" y="564"/>
                    </a:lnTo>
                    <a:lnTo>
                      <a:pt x="3282" y="564"/>
                    </a:lnTo>
                    <a:lnTo>
                      <a:pt x="3282" y="564"/>
                    </a:lnTo>
                    <a:lnTo>
                      <a:pt x="3282" y="564"/>
                    </a:lnTo>
                    <a:lnTo>
                      <a:pt x="3288" y="564"/>
                    </a:lnTo>
                    <a:lnTo>
                      <a:pt x="3288" y="564"/>
                    </a:lnTo>
                    <a:lnTo>
                      <a:pt x="3288" y="564"/>
                    </a:lnTo>
                    <a:lnTo>
                      <a:pt x="3288" y="558"/>
                    </a:lnTo>
                    <a:lnTo>
                      <a:pt x="3288" y="558"/>
                    </a:lnTo>
                    <a:lnTo>
                      <a:pt x="3288" y="558"/>
                    </a:lnTo>
                    <a:lnTo>
                      <a:pt x="3288" y="558"/>
                    </a:lnTo>
                    <a:lnTo>
                      <a:pt x="3288" y="558"/>
                    </a:lnTo>
                    <a:lnTo>
                      <a:pt x="3288" y="558"/>
                    </a:lnTo>
                    <a:lnTo>
                      <a:pt x="3288" y="558"/>
                    </a:lnTo>
                    <a:lnTo>
                      <a:pt x="3288" y="558"/>
                    </a:lnTo>
                    <a:lnTo>
                      <a:pt x="3288" y="558"/>
                    </a:lnTo>
                    <a:lnTo>
                      <a:pt x="3288" y="558"/>
                    </a:lnTo>
                    <a:lnTo>
                      <a:pt x="3288" y="552"/>
                    </a:lnTo>
                    <a:lnTo>
                      <a:pt x="3288" y="552"/>
                    </a:lnTo>
                    <a:lnTo>
                      <a:pt x="3288" y="552"/>
                    </a:lnTo>
                    <a:lnTo>
                      <a:pt x="3288" y="552"/>
                    </a:lnTo>
                    <a:lnTo>
                      <a:pt x="3288" y="552"/>
                    </a:lnTo>
                    <a:lnTo>
                      <a:pt x="3288" y="552"/>
                    </a:lnTo>
                    <a:lnTo>
                      <a:pt x="3288" y="552"/>
                    </a:lnTo>
                    <a:lnTo>
                      <a:pt x="3288" y="552"/>
                    </a:lnTo>
                    <a:lnTo>
                      <a:pt x="3288" y="552"/>
                    </a:lnTo>
                    <a:lnTo>
                      <a:pt x="3288" y="546"/>
                    </a:lnTo>
                    <a:lnTo>
                      <a:pt x="3288" y="546"/>
                    </a:lnTo>
                    <a:lnTo>
                      <a:pt x="3288" y="546"/>
                    </a:lnTo>
                    <a:lnTo>
                      <a:pt x="3288" y="546"/>
                    </a:lnTo>
                    <a:lnTo>
                      <a:pt x="3288" y="546"/>
                    </a:lnTo>
                    <a:lnTo>
                      <a:pt x="3288" y="546"/>
                    </a:lnTo>
                    <a:lnTo>
                      <a:pt x="3288" y="546"/>
                    </a:lnTo>
                    <a:lnTo>
                      <a:pt x="3288" y="546"/>
                    </a:lnTo>
                    <a:lnTo>
                      <a:pt x="3288" y="546"/>
                    </a:lnTo>
                    <a:lnTo>
                      <a:pt x="3288" y="546"/>
                    </a:lnTo>
                    <a:lnTo>
                      <a:pt x="3288" y="540"/>
                    </a:lnTo>
                    <a:lnTo>
                      <a:pt x="3288" y="540"/>
                    </a:lnTo>
                    <a:lnTo>
                      <a:pt x="3288" y="540"/>
                    </a:lnTo>
                    <a:lnTo>
                      <a:pt x="3288" y="540"/>
                    </a:lnTo>
                    <a:lnTo>
                      <a:pt x="3288" y="540"/>
                    </a:lnTo>
                    <a:lnTo>
                      <a:pt x="3288" y="540"/>
                    </a:lnTo>
                    <a:lnTo>
                      <a:pt x="3288" y="540"/>
                    </a:lnTo>
                    <a:lnTo>
                      <a:pt x="3288" y="540"/>
                    </a:lnTo>
                    <a:lnTo>
                      <a:pt x="3288" y="540"/>
                    </a:lnTo>
                    <a:lnTo>
                      <a:pt x="3288" y="534"/>
                    </a:lnTo>
                    <a:lnTo>
                      <a:pt x="3288" y="534"/>
                    </a:lnTo>
                    <a:lnTo>
                      <a:pt x="3288" y="534"/>
                    </a:lnTo>
                    <a:lnTo>
                      <a:pt x="3288" y="534"/>
                    </a:lnTo>
                    <a:lnTo>
                      <a:pt x="3288" y="534"/>
                    </a:lnTo>
                    <a:lnTo>
                      <a:pt x="3288" y="534"/>
                    </a:lnTo>
                    <a:lnTo>
                      <a:pt x="3288" y="534"/>
                    </a:lnTo>
                    <a:lnTo>
                      <a:pt x="3288" y="534"/>
                    </a:lnTo>
                    <a:lnTo>
                      <a:pt x="3288" y="534"/>
                    </a:lnTo>
                    <a:lnTo>
                      <a:pt x="3288" y="534"/>
                    </a:lnTo>
                    <a:lnTo>
                      <a:pt x="3288" y="528"/>
                    </a:lnTo>
                    <a:lnTo>
                      <a:pt x="3288" y="528"/>
                    </a:lnTo>
                    <a:lnTo>
                      <a:pt x="3288" y="528"/>
                    </a:lnTo>
                    <a:lnTo>
                      <a:pt x="3288" y="528"/>
                    </a:lnTo>
                    <a:lnTo>
                      <a:pt x="3288" y="528"/>
                    </a:lnTo>
                    <a:lnTo>
                      <a:pt x="3288" y="528"/>
                    </a:lnTo>
                    <a:lnTo>
                      <a:pt x="3288" y="528"/>
                    </a:lnTo>
                    <a:lnTo>
                      <a:pt x="3288" y="528"/>
                    </a:lnTo>
                    <a:lnTo>
                      <a:pt x="3288" y="528"/>
                    </a:lnTo>
                    <a:lnTo>
                      <a:pt x="3294" y="522"/>
                    </a:lnTo>
                    <a:lnTo>
                      <a:pt x="3294" y="522"/>
                    </a:lnTo>
                    <a:lnTo>
                      <a:pt x="3294" y="522"/>
                    </a:lnTo>
                    <a:lnTo>
                      <a:pt x="3294" y="522"/>
                    </a:lnTo>
                    <a:lnTo>
                      <a:pt x="3294" y="522"/>
                    </a:lnTo>
                    <a:lnTo>
                      <a:pt x="3294" y="522"/>
                    </a:lnTo>
                    <a:lnTo>
                      <a:pt x="3294" y="522"/>
                    </a:lnTo>
                    <a:lnTo>
                      <a:pt x="3294" y="522"/>
                    </a:lnTo>
                    <a:lnTo>
                      <a:pt x="3294" y="522"/>
                    </a:lnTo>
                    <a:lnTo>
                      <a:pt x="3294" y="516"/>
                    </a:lnTo>
                    <a:lnTo>
                      <a:pt x="3294" y="516"/>
                    </a:lnTo>
                    <a:lnTo>
                      <a:pt x="3294" y="516"/>
                    </a:lnTo>
                    <a:lnTo>
                      <a:pt x="3294" y="516"/>
                    </a:lnTo>
                    <a:lnTo>
                      <a:pt x="3294" y="516"/>
                    </a:lnTo>
                    <a:lnTo>
                      <a:pt x="3294" y="516"/>
                    </a:lnTo>
                    <a:lnTo>
                      <a:pt x="3294" y="516"/>
                    </a:lnTo>
                    <a:lnTo>
                      <a:pt x="3294" y="516"/>
                    </a:lnTo>
                    <a:lnTo>
                      <a:pt x="3294" y="516"/>
                    </a:lnTo>
                    <a:lnTo>
                      <a:pt x="3300" y="438"/>
                    </a:lnTo>
                    <a:lnTo>
                      <a:pt x="3306" y="438"/>
                    </a:lnTo>
                    <a:lnTo>
                      <a:pt x="3306" y="438"/>
                    </a:lnTo>
                    <a:lnTo>
                      <a:pt x="3306" y="432"/>
                    </a:lnTo>
                    <a:lnTo>
                      <a:pt x="3306" y="432"/>
                    </a:lnTo>
                    <a:lnTo>
                      <a:pt x="3306" y="432"/>
                    </a:lnTo>
                    <a:lnTo>
                      <a:pt x="3306" y="432"/>
                    </a:lnTo>
                    <a:lnTo>
                      <a:pt x="3306" y="432"/>
                    </a:lnTo>
                    <a:lnTo>
                      <a:pt x="3306" y="432"/>
                    </a:lnTo>
                    <a:lnTo>
                      <a:pt x="3306" y="432"/>
                    </a:lnTo>
                    <a:lnTo>
                      <a:pt x="3306" y="426"/>
                    </a:lnTo>
                    <a:lnTo>
                      <a:pt x="3306" y="426"/>
                    </a:lnTo>
                    <a:lnTo>
                      <a:pt x="3306" y="426"/>
                    </a:lnTo>
                    <a:lnTo>
                      <a:pt x="3306" y="426"/>
                    </a:lnTo>
                    <a:lnTo>
                      <a:pt x="3306" y="426"/>
                    </a:lnTo>
                    <a:lnTo>
                      <a:pt x="3306" y="426"/>
                    </a:lnTo>
                    <a:lnTo>
                      <a:pt x="3306" y="426"/>
                    </a:lnTo>
                    <a:lnTo>
                      <a:pt x="3306" y="426"/>
                    </a:lnTo>
                    <a:lnTo>
                      <a:pt x="3306" y="420"/>
                    </a:lnTo>
                    <a:lnTo>
                      <a:pt x="3306" y="420"/>
                    </a:lnTo>
                    <a:lnTo>
                      <a:pt x="3306" y="420"/>
                    </a:lnTo>
                    <a:lnTo>
                      <a:pt x="3306" y="420"/>
                    </a:lnTo>
                    <a:lnTo>
                      <a:pt x="3306" y="420"/>
                    </a:lnTo>
                    <a:lnTo>
                      <a:pt x="3306" y="420"/>
                    </a:lnTo>
                    <a:lnTo>
                      <a:pt x="3306" y="420"/>
                    </a:lnTo>
                    <a:lnTo>
                      <a:pt x="3306" y="414"/>
                    </a:lnTo>
                    <a:lnTo>
                      <a:pt x="3306" y="414"/>
                    </a:lnTo>
                    <a:lnTo>
                      <a:pt x="3306" y="414"/>
                    </a:lnTo>
                    <a:lnTo>
                      <a:pt x="3306" y="414"/>
                    </a:lnTo>
                    <a:lnTo>
                      <a:pt x="3306" y="414"/>
                    </a:lnTo>
                    <a:lnTo>
                      <a:pt x="3306" y="414"/>
                    </a:lnTo>
                    <a:lnTo>
                      <a:pt x="3306" y="414"/>
                    </a:lnTo>
                    <a:lnTo>
                      <a:pt x="3306" y="408"/>
                    </a:lnTo>
                    <a:lnTo>
                      <a:pt x="3306" y="408"/>
                    </a:lnTo>
                    <a:lnTo>
                      <a:pt x="3306" y="408"/>
                    </a:lnTo>
                    <a:lnTo>
                      <a:pt x="3306" y="408"/>
                    </a:lnTo>
                    <a:lnTo>
                      <a:pt x="3306" y="408"/>
                    </a:lnTo>
                    <a:lnTo>
                      <a:pt x="3306" y="408"/>
                    </a:lnTo>
                    <a:lnTo>
                      <a:pt x="3306" y="408"/>
                    </a:lnTo>
                    <a:lnTo>
                      <a:pt x="3306" y="402"/>
                    </a:lnTo>
                    <a:lnTo>
                      <a:pt x="3306" y="402"/>
                    </a:lnTo>
                    <a:lnTo>
                      <a:pt x="3306" y="402"/>
                    </a:lnTo>
                    <a:lnTo>
                      <a:pt x="3306" y="402"/>
                    </a:lnTo>
                    <a:lnTo>
                      <a:pt x="3306" y="402"/>
                    </a:lnTo>
                    <a:lnTo>
                      <a:pt x="3306" y="402"/>
                    </a:lnTo>
                    <a:lnTo>
                      <a:pt x="3306" y="402"/>
                    </a:lnTo>
                    <a:lnTo>
                      <a:pt x="3306" y="402"/>
                    </a:lnTo>
                    <a:lnTo>
                      <a:pt x="3306" y="396"/>
                    </a:lnTo>
                    <a:lnTo>
                      <a:pt x="3306" y="396"/>
                    </a:lnTo>
                    <a:lnTo>
                      <a:pt x="3306" y="396"/>
                    </a:lnTo>
                    <a:lnTo>
                      <a:pt x="3306" y="396"/>
                    </a:lnTo>
                    <a:lnTo>
                      <a:pt x="3306" y="396"/>
                    </a:lnTo>
                    <a:lnTo>
                      <a:pt x="3306" y="396"/>
                    </a:lnTo>
                    <a:lnTo>
                      <a:pt x="3318" y="300"/>
                    </a:lnTo>
                    <a:lnTo>
                      <a:pt x="3318" y="300"/>
                    </a:lnTo>
                    <a:lnTo>
                      <a:pt x="3318" y="300"/>
                    </a:lnTo>
                    <a:lnTo>
                      <a:pt x="3318" y="294"/>
                    </a:lnTo>
                    <a:lnTo>
                      <a:pt x="3318" y="294"/>
                    </a:lnTo>
                    <a:lnTo>
                      <a:pt x="3318" y="294"/>
                    </a:lnTo>
                    <a:lnTo>
                      <a:pt x="3318" y="294"/>
                    </a:lnTo>
                    <a:lnTo>
                      <a:pt x="3318" y="294"/>
                    </a:lnTo>
                    <a:lnTo>
                      <a:pt x="3318" y="294"/>
                    </a:lnTo>
                    <a:lnTo>
                      <a:pt x="3318" y="288"/>
                    </a:lnTo>
                    <a:lnTo>
                      <a:pt x="3318" y="288"/>
                    </a:lnTo>
                    <a:lnTo>
                      <a:pt x="3318" y="288"/>
                    </a:lnTo>
                    <a:lnTo>
                      <a:pt x="3318" y="288"/>
                    </a:lnTo>
                    <a:lnTo>
                      <a:pt x="3318" y="288"/>
                    </a:lnTo>
                    <a:lnTo>
                      <a:pt x="3318" y="288"/>
                    </a:lnTo>
                    <a:lnTo>
                      <a:pt x="3318" y="282"/>
                    </a:lnTo>
                    <a:lnTo>
                      <a:pt x="3318" y="282"/>
                    </a:lnTo>
                    <a:lnTo>
                      <a:pt x="3318" y="282"/>
                    </a:lnTo>
                    <a:lnTo>
                      <a:pt x="3318" y="282"/>
                    </a:lnTo>
                    <a:lnTo>
                      <a:pt x="3318" y="282"/>
                    </a:lnTo>
                    <a:lnTo>
                      <a:pt x="3318" y="282"/>
                    </a:lnTo>
                    <a:lnTo>
                      <a:pt x="3318" y="276"/>
                    </a:lnTo>
                    <a:lnTo>
                      <a:pt x="3318" y="276"/>
                    </a:lnTo>
                    <a:lnTo>
                      <a:pt x="3318" y="276"/>
                    </a:lnTo>
                    <a:lnTo>
                      <a:pt x="3318" y="276"/>
                    </a:lnTo>
                    <a:lnTo>
                      <a:pt x="3318" y="276"/>
                    </a:lnTo>
                    <a:lnTo>
                      <a:pt x="3318" y="276"/>
                    </a:lnTo>
                    <a:lnTo>
                      <a:pt x="3324" y="270"/>
                    </a:lnTo>
                    <a:lnTo>
                      <a:pt x="3324" y="270"/>
                    </a:lnTo>
                    <a:lnTo>
                      <a:pt x="3324" y="270"/>
                    </a:lnTo>
                    <a:lnTo>
                      <a:pt x="3324" y="270"/>
                    </a:lnTo>
                    <a:lnTo>
                      <a:pt x="3324" y="270"/>
                    </a:lnTo>
                    <a:lnTo>
                      <a:pt x="3324" y="270"/>
                    </a:lnTo>
                    <a:lnTo>
                      <a:pt x="3324" y="264"/>
                    </a:lnTo>
                    <a:lnTo>
                      <a:pt x="3324" y="264"/>
                    </a:lnTo>
                    <a:lnTo>
                      <a:pt x="3324" y="264"/>
                    </a:lnTo>
                    <a:lnTo>
                      <a:pt x="3324" y="264"/>
                    </a:lnTo>
                    <a:lnTo>
                      <a:pt x="3324" y="264"/>
                    </a:lnTo>
                    <a:lnTo>
                      <a:pt x="3324" y="258"/>
                    </a:lnTo>
                    <a:lnTo>
                      <a:pt x="3324" y="258"/>
                    </a:lnTo>
                    <a:lnTo>
                      <a:pt x="3324" y="258"/>
                    </a:lnTo>
                    <a:lnTo>
                      <a:pt x="3324" y="258"/>
                    </a:lnTo>
                    <a:lnTo>
                      <a:pt x="3324" y="258"/>
                    </a:lnTo>
                    <a:lnTo>
                      <a:pt x="3324" y="258"/>
                    </a:lnTo>
                    <a:lnTo>
                      <a:pt x="3324" y="252"/>
                    </a:lnTo>
                    <a:lnTo>
                      <a:pt x="3324" y="252"/>
                    </a:lnTo>
                    <a:lnTo>
                      <a:pt x="3324" y="252"/>
                    </a:lnTo>
                    <a:lnTo>
                      <a:pt x="3324" y="252"/>
                    </a:lnTo>
                    <a:lnTo>
                      <a:pt x="3324" y="252"/>
                    </a:lnTo>
                    <a:lnTo>
                      <a:pt x="3324" y="252"/>
                    </a:lnTo>
                    <a:lnTo>
                      <a:pt x="3324" y="246"/>
                    </a:lnTo>
                    <a:lnTo>
                      <a:pt x="3324" y="246"/>
                    </a:lnTo>
                    <a:lnTo>
                      <a:pt x="3324" y="246"/>
                    </a:lnTo>
                    <a:lnTo>
                      <a:pt x="3324" y="246"/>
                    </a:lnTo>
                    <a:lnTo>
                      <a:pt x="3324" y="246"/>
                    </a:lnTo>
                    <a:lnTo>
                      <a:pt x="3324" y="246"/>
                    </a:lnTo>
                    <a:lnTo>
                      <a:pt x="3324" y="240"/>
                    </a:lnTo>
                    <a:lnTo>
                      <a:pt x="3324" y="240"/>
                    </a:lnTo>
                    <a:lnTo>
                      <a:pt x="3324" y="240"/>
                    </a:lnTo>
                    <a:lnTo>
                      <a:pt x="3324" y="240"/>
                    </a:lnTo>
                    <a:lnTo>
                      <a:pt x="3324" y="240"/>
                    </a:lnTo>
                    <a:lnTo>
                      <a:pt x="3324" y="234"/>
                    </a:lnTo>
                    <a:lnTo>
                      <a:pt x="3324" y="234"/>
                    </a:lnTo>
                    <a:lnTo>
                      <a:pt x="3324" y="234"/>
                    </a:lnTo>
                    <a:lnTo>
                      <a:pt x="3324" y="234"/>
                    </a:lnTo>
                    <a:lnTo>
                      <a:pt x="3324" y="234"/>
                    </a:lnTo>
                    <a:lnTo>
                      <a:pt x="3324" y="234"/>
                    </a:lnTo>
                    <a:lnTo>
                      <a:pt x="3324" y="228"/>
                    </a:lnTo>
                    <a:lnTo>
                      <a:pt x="3324" y="228"/>
                    </a:lnTo>
                    <a:lnTo>
                      <a:pt x="3324" y="228"/>
                    </a:lnTo>
                    <a:lnTo>
                      <a:pt x="3324" y="228"/>
                    </a:lnTo>
                    <a:lnTo>
                      <a:pt x="3324" y="228"/>
                    </a:lnTo>
                    <a:lnTo>
                      <a:pt x="3324" y="228"/>
                    </a:lnTo>
                    <a:lnTo>
                      <a:pt x="3324" y="222"/>
                    </a:lnTo>
                    <a:lnTo>
                      <a:pt x="3324" y="222"/>
                    </a:lnTo>
                    <a:lnTo>
                      <a:pt x="3324" y="222"/>
                    </a:lnTo>
                    <a:lnTo>
                      <a:pt x="3324" y="222"/>
                    </a:lnTo>
                    <a:lnTo>
                      <a:pt x="3324" y="222"/>
                    </a:lnTo>
                    <a:lnTo>
                      <a:pt x="3324" y="216"/>
                    </a:lnTo>
                    <a:lnTo>
                      <a:pt x="3324" y="216"/>
                    </a:lnTo>
                    <a:lnTo>
                      <a:pt x="3324" y="216"/>
                    </a:lnTo>
                    <a:lnTo>
                      <a:pt x="3324" y="216"/>
                    </a:lnTo>
                    <a:lnTo>
                      <a:pt x="3324" y="216"/>
                    </a:lnTo>
                    <a:lnTo>
                      <a:pt x="3324" y="216"/>
                    </a:lnTo>
                    <a:lnTo>
                      <a:pt x="3324" y="210"/>
                    </a:lnTo>
                    <a:lnTo>
                      <a:pt x="3324" y="210"/>
                    </a:lnTo>
                    <a:lnTo>
                      <a:pt x="3324" y="210"/>
                    </a:lnTo>
                    <a:lnTo>
                      <a:pt x="3324" y="210"/>
                    </a:lnTo>
                    <a:lnTo>
                      <a:pt x="3330" y="210"/>
                    </a:lnTo>
                    <a:lnTo>
                      <a:pt x="3330" y="210"/>
                    </a:lnTo>
                    <a:lnTo>
                      <a:pt x="3330" y="204"/>
                    </a:lnTo>
                    <a:lnTo>
                      <a:pt x="3330" y="204"/>
                    </a:lnTo>
                    <a:lnTo>
                      <a:pt x="3330" y="204"/>
                    </a:lnTo>
                    <a:lnTo>
                      <a:pt x="3330" y="204"/>
                    </a:lnTo>
                    <a:lnTo>
                      <a:pt x="3330" y="204"/>
                    </a:lnTo>
                    <a:lnTo>
                      <a:pt x="3330" y="198"/>
                    </a:lnTo>
                    <a:lnTo>
                      <a:pt x="3330" y="198"/>
                    </a:lnTo>
                    <a:lnTo>
                      <a:pt x="3330" y="198"/>
                    </a:lnTo>
                    <a:lnTo>
                      <a:pt x="3330" y="198"/>
                    </a:lnTo>
                    <a:lnTo>
                      <a:pt x="3330" y="198"/>
                    </a:lnTo>
                    <a:lnTo>
                      <a:pt x="3330" y="198"/>
                    </a:lnTo>
                    <a:lnTo>
                      <a:pt x="3330" y="192"/>
                    </a:lnTo>
                    <a:lnTo>
                      <a:pt x="3330" y="192"/>
                    </a:lnTo>
                    <a:lnTo>
                      <a:pt x="3330" y="192"/>
                    </a:lnTo>
                    <a:lnTo>
                      <a:pt x="3330" y="192"/>
                    </a:lnTo>
                    <a:lnTo>
                      <a:pt x="3330" y="192"/>
                    </a:lnTo>
                    <a:lnTo>
                      <a:pt x="3330" y="186"/>
                    </a:lnTo>
                    <a:lnTo>
                      <a:pt x="3330" y="186"/>
                    </a:lnTo>
                    <a:lnTo>
                      <a:pt x="3330" y="186"/>
                    </a:lnTo>
                    <a:lnTo>
                      <a:pt x="3330" y="186"/>
                    </a:lnTo>
                    <a:lnTo>
                      <a:pt x="3330" y="186"/>
                    </a:lnTo>
                    <a:lnTo>
                      <a:pt x="3330" y="180"/>
                    </a:lnTo>
                    <a:lnTo>
                      <a:pt x="3330" y="180"/>
                    </a:lnTo>
                    <a:lnTo>
                      <a:pt x="3330" y="180"/>
                    </a:lnTo>
                    <a:lnTo>
                      <a:pt x="3330" y="180"/>
                    </a:lnTo>
                    <a:lnTo>
                      <a:pt x="3330" y="180"/>
                    </a:lnTo>
                    <a:lnTo>
                      <a:pt x="3330" y="180"/>
                    </a:lnTo>
                    <a:lnTo>
                      <a:pt x="3330" y="174"/>
                    </a:lnTo>
                    <a:lnTo>
                      <a:pt x="3330" y="174"/>
                    </a:lnTo>
                    <a:lnTo>
                      <a:pt x="3330" y="174"/>
                    </a:lnTo>
                    <a:lnTo>
                      <a:pt x="3330" y="174"/>
                    </a:lnTo>
                    <a:lnTo>
                      <a:pt x="3330" y="174"/>
                    </a:lnTo>
                    <a:lnTo>
                      <a:pt x="3330" y="168"/>
                    </a:lnTo>
                    <a:lnTo>
                      <a:pt x="3330" y="168"/>
                    </a:lnTo>
                    <a:lnTo>
                      <a:pt x="3330" y="168"/>
                    </a:lnTo>
                    <a:lnTo>
                      <a:pt x="3330" y="168"/>
                    </a:lnTo>
                    <a:lnTo>
                      <a:pt x="3330" y="168"/>
                    </a:lnTo>
                    <a:lnTo>
                      <a:pt x="3330" y="162"/>
                    </a:lnTo>
                    <a:lnTo>
                      <a:pt x="3330" y="162"/>
                    </a:lnTo>
                    <a:lnTo>
                      <a:pt x="3330" y="162"/>
                    </a:lnTo>
                    <a:lnTo>
                      <a:pt x="3330" y="162"/>
                    </a:lnTo>
                    <a:lnTo>
                      <a:pt x="3330" y="162"/>
                    </a:lnTo>
                    <a:lnTo>
                      <a:pt x="3330" y="162"/>
                    </a:lnTo>
                    <a:lnTo>
                      <a:pt x="3330" y="156"/>
                    </a:lnTo>
                    <a:lnTo>
                      <a:pt x="3330" y="156"/>
                    </a:lnTo>
                    <a:lnTo>
                      <a:pt x="3330" y="156"/>
                    </a:lnTo>
                    <a:lnTo>
                      <a:pt x="3330" y="156"/>
                    </a:lnTo>
                    <a:lnTo>
                      <a:pt x="3330" y="156"/>
                    </a:lnTo>
                    <a:lnTo>
                      <a:pt x="3330" y="150"/>
                    </a:lnTo>
                    <a:lnTo>
                      <a:pt x="3330" y="150"/>
                    </a:lnTo>
                    <a:lnTo>
                      <a:pt x="3330" y="150"/>
                    </a:lnTo>
                    <a:lnTo>
                      <a:pt x="3330" y="150"/>
                    </a:lnTo>
                    <a:lnTo>
                      <a:pt x="3330" y="150"/>
                    </a:lnTo>
                    <a:lnTo>
                      <a:pt x="3330" y="144"/>
                    </a:lnTo>
                    <a:lnTo>
                      <a:pt x="3330" y="144"/>
                    </a:lnTo>
                    <a:lnTo>
                      <a:pt x="3330" y="144"/>
                    </a:lnTo>
                    <a:lnTo>
                      <a:pt x="3330" y="144"/>
                    </a:lnTo>
                    <a:lnTo>
                      <a:pt x="3330" y="144"/>
                    </a:lnTo>
                    <a:lnTo>
                      <a:pt x="3336" y="138"/>
                    </a:lnTo>
                    <a:lnTo>
                      <a:pt x="3336" y="138"/>
                    </a:lnTo>
                    <a:lnTo>
                      <a:pt x="3336" y="138"/>
                    </a:lnTo>
                    <a:lnTo>
                      <a:pt x="3336" y="138"/>
                    </a:lnTo>
                    <a:lnTo>
                      <a:pt x="3336" y="138"/>
                    </a:lnTo>
                    <a:lnTo>
                      <a:pt x="3336" y="138"/>
                    </a:lnTo>
                    <a:lnTo>
                      <a:pt x="3336" y="132"/>
                    </a:lnTo>
                    <a:lnTo>
                      <a:pt x="3336" y="132"/>
                    </a:lnTo>
                    <a:lnTo>
                      <a:pt x="3336" y="132"/>
                    </a:lnTo>
                    <a:lnTo>
                      <a:pt x="3336" y="132"/>
                    </a:lnTo>
                    <a:lnTo>
                      <a:pt x="3336" y="132"/>
                    </a:lnTo>
                    <a:lnTo>
                      <a:pt x="3336" y="126"/>
                    </a:lnTo>
                    <a:lnTo>
                      <a:pt x="3336" y="126"/>
                    </a:lnTo>
                    <a:lnTo>
                      <a:pt x="3336" y="126"/>
                    </a:lnTo>
                    <a:lnTo>
                      <a:pt x="3336" y="126"/>
                    </a:lnTo>
                    <a:lnTo>
                      <a:pt x="3336" y="126"/>
                    </a:lnTo>
                    <a:lnTo>
                      <a:pt x="3336" y="120"/>
                    </a:lnTo>
                    <a:lnTo>
                      <a:pt x="3336" y="120"/>
                    </a:lnTo>
                    <a:lnTo>
                      <a:pt x="3336" y="120"/>
                    </a:lnTo>
                    <a:lnTo>
                      <a:pt x="3336" y="120"/>
                    </a:lnTo>
                    <a:lnTo>
                      <a:pt x="3336" y="120"/>
                    </a:lnTo>
                    <a:lnTo>
                      <a:pt x="3336" y="114"/>
                    </a:lnTo>
                    <a:lnTo>
                      <a:pt x="3336" y="114"/>
                    </a:lnTo>
                    <a:lnTo>
                      <a:pt x="3336" y="114"/>
                    </a:lnTo>
                    <a:lnTo>
                      <a:pt x="3336" y="114"/>
                    </a:lnTo>
                    <a:lnTo>
                      <a:pt x="3336" y="114"/>
                    </a:lnTo>
                    <a:lnTo>
                      <a:pt x="3336" y="108"/>
                    </a:lnTo>
                    <a:lnTo>
                      <a:pt x="3336" y="108"/>
                    </a:lnTo>
                    <a:lnTo>
                      <a:pt x="3336" y="108"/>
                    </a:lnTo>
                    <a:lnTo>
                      <a:pt x="3336" y="108"/>
                    </a:lnTo>
                    <a:lnTo>
                      <a:pt x="3336" y="108"/>
                    </a:lnTo>
                    <a:lnTo>
                      <a:pt x="3336" y="102"/>
                    </a:lnTo>
                    <a:lnTo>
                      <a:pt x="3336" y="102"/>
                    </a:lnTo>
                    <a:lnTo>
                      <a:pt x="3336" y="102"/>
                    </a:lnTo>
                    <a:lnTo>
                      <a:pt x="3336" y="102"/>
                    </a:lnTo>
                    <a:lnTo>
                      <a:pt x="3336" y="102"/>
                    </a:lnTo>
                    <a:lnTo>
                      <a:pt x="3336" y="96"/>
                    </a:lnTo>
                    <a:lnTo>
                      <a:pt x="3336" y="96"/>
                    </a:lnTo>
                    <a:lnTo>
                      <a:pt x="3336" y="96"/>
                    </a:lnTo>
                    <a:lnTo>
                      <a:pt x="3336" y="96"/>
                    </a:lnTo>
                    <a:lnTo>
                      <a:pt x="3336" y="96"/>
                    </a:lnTo>
                    <a:lnTo>
                      <a:pt x="3336" y="90"/>
                    </a:lnTo>
                    <a:lnTo>
                      <a:pt x="3336" y="90"/>
                    </a:lnTo>
                    <a:lnTo>
                      <a:pt x="3336" y="90"/>
                    </a:lnTo>
                    <a:lnTo>
                      <a:pt x="3336" y="90"/>
                    </a:lnTo>
                    <a:lnTo>
                      <a:pt x="3336" y="90"/>
                    </a:lnTo>
                    <a:lnTo>
                      <a:pt x="3336" y="84"/>
                    </a:lnTo>
                    <a:lnTo>
                      <a:pt x="3336" y="84"/>
                    </a:lnTo>
                    <a:lnTo>
                      <a:pt x="3336" y="84"/>
                    </a:lnTo>
                    <a:lnTo>
                      <a:pt x="3336" y="84"/>
                    </a:lnTo>
                    <a:lnTo>
                      <a:pt x="3336" y="84"/>
                    </a:lnTo>
                    <a:lnTo>
                      <a:pt x="3336" y="78"/>
                    </a:lnTo>
                    <a:lnTo>
                      <a:pt x="3336" y="78"/>
                    </a:lnTo>
                    <a:lnTo>
                      <a:pt x="3336" y="78"/>
                    </a:lnTo>
                    <a:lnTo>
                      <a:pt x="3336" y="78"/>
                    </a:lnTo>
                    <a:lnTo>
                      <a:pt x="3336" y="78"/>
                    </a:lnTo>
                    <a:lnTo>
                      <a:pt x="3336" y="72"/>
                    </a:lnTo>
                    <a:lnTo>
                      <a:pt x="3336" y="72"/>
                    </a:lnTo>
                    <a:lnTo>
                      <a:pt x="3336" y="72"/>
                    </a:lnTo>
                    <a:lnTo>
                      <a:pt x="3336" y="72"/>
                    </a:lnTo>
                    <a:lnTo>
                      <a:pt x="3336" y="72"/>
                    </a:lnTo>
                    <a:lnTo>
                      <a:pt x="3342" y="72"/>
                    </a:lnTo>
                    <a:lnTo>
                      <a:pt x="3342" y="66"/>
                    </a:lnTo>
                    <a:lnTo>
                      <a:pt x="3342" y="66"/>
                    </a:lnTo>
                    <a:lnTo>
                      <a:pt x="3342" y="66"/>
                    </a:lnTo>
                    <a:lnTo>
                      <a:pt x="3342" y="66"/>
                    </a:lnTo>
                    <a:lnTo>
                      <a:pt x="3342" y="66"/>
                    </a:lnTo>
                    <a:lnTo>
                      <a:pt x="3342" y="60"/>
                    </a:lnTo>
                    <a:lnTo>
                      <a:pt x="3342" y="60"/>
                    </a:lnTo>
                    <a:lnTo>
                      <a:pt x="3342" y="60"/>
                    </a:lnTo>
                    <a:lnTo>
                      <a:pt x="3342" y="60"/>
                    </a:lnTo>
                    <a:lnTo>
                      <a:pt x="3342" y="60"/>
                    </a:lnTo>
                    <a:lnTo>
                      <a:pt x="3342" y="54"/>
                    </a:lnTo>
                    <a:lnTo>
                      <a:pt x="3342" y="54"/>
                    </a:lnTo>
                    <a:lnTo>
                      <a:pt x="3342" y="54"/>
                    </a:lnTo>
                    <a:lnTo>
                      <a:pt x="3342" y="54"/>
                    </a:lnTo>
                    <a:lnTo>
                      <a:pt x="3342" y="54"/>
                    </a:lnTo>
                    <a:lnTo>
                      <a:pt x="3342" y="48"/>
                    </a:lnTo>
                    <a:lnTo>
                      <a:pt x="3342" y="48"/>
                    </a:lnTo>
                    <a:lnTo>
                      <a:pt x="3342" y="48"/>
                    </a:lnTo>
                    <a:lnTo>
                      <a:pt x="3342" y="48"/>
                    </a:lnTo>
                    <a:lnTo>
                      <a:pt x="3342" y="42"/>
                    </a:lnTo>
                    <a:lnTo>
                      <a:pt x="3342" y="42"/>
                    </a:lnTo>
                    <a:lnTo>
                      <a:pt x="3342" y="42"/>
                    </a:lnTo>
                    <a:lnTo>
                      <a:pt x="3342" y="42"/>
                    </a:lnTo>
                    <a:lnTo>
                      <a:pt x="3342" y="42"/>
                    </a:lnTo>
                    <a:lnTo>
                      <a:pt x="3342" y="36"/>
                    </a:lnTo>
                    <a:lnTo>
                      <a:pt x="3342" y="36"/>
                    </a:lnTo>
                    <a:lnTo>
                      <a:pt x="3342" y="36"/>
                    </a:lnTo>
                    <a:lnTo>
                      <a:pt x="3342" y="36"/>
                    </a:lnTo>
                    <a:lnTo>
                      <a:pt x="3342" y="36"/>
                    </a:lnTo>
                    <a:lnTo>
                      <a:pt x="3342" y="30"/>
                    </a:lnTo>
                    <a:lnTo>
                      <a:pt x="3342" y="30"/>
                    </a:lnTo>
                    <a:lnTo>
                      <a:pt x="3342" y="30"/>
                    </a:lnTo>
                    <a:lnTo>
                      <a:pt x="3342" y="30"/>
                    </a:lnTo>
                    <a:lnTo>
                      <a:pt x="3342" y="30"/>
                    </a:lnTo>
                    <a:lnTo>
                      <a:pt x="3342" y="30"/>
                    </a:lnTo>
                    <a:lnTo>
                      <a:pt x="3342" y="24"/>
                    </a:lnTo>
                    <a:lnTo>
                      <a:pt x="3342" y="24"/>
                    </a:lnTo>
                    <a:lnTo>
                      <a:pt x="3342" y="24"/>
                    </a:lnTo>
                    <a:lnTo>
                      <a:pt x="3342" y="24"/>
                    </a:lnTo>
                    <a:lnTo>
                      <a:pt x="3342" y="24"/>
                    </a:lnTo>
                    <a:lnTo>
                      <a:pt x="3342" y="24"/>
                    </a:lnTo>
                    <a:lnTo>
                      <a:pt x="3342" y="24"/>
                    </a:lnTo>
                    <a:lnTo>
                      <a:pt x="3342" y="24"/>
                    </a:lnTo>
                    <a:lnTo>
                      <a:pt x="3342" y="24"/>
                    </a:lnTo>
                    <a:lnTo>
                      <a:pt x="3342" y="24"/>
                    </a:lnTo>
                    <a:lnTo>
                      <a:pt x="3342" y="24"/>
                    </a:lnTo>
                    <a:lnTo>
                      <a:pt x="3342" y="30"/>
                    </a:lnTo>
                    <a:lnTo>
                      <a:pt x="3342" y="30"/>
                    </a:lnTo>
                    <a:lnTo>
                      <a:pt x="3342" y="30"/>
                    </a:lnTo>
                    <a:lnTo>
                      <a:pt x="3342" y="36"/>
                    </a:lnTo>
                    <a:lnTo>
                      <a:pt x="3342" y="36"/>
                    </a:lnTo>
                    <a:lnTo>
                      <a:pt x="3342" y="42"/>
                    </a:lnTo>
                    <a:lnTo>
                      <a:pt x="3342" y="48"/>
                    </a:lnTo>
                    <a:lnTo>
                      <a:pt x="3342" y="48"/>
                    </a:lnTo>
                    <a:lnTo>
                      <a:pt x="3342" y="54"/>
                    </a:lnTo>
                    <a:lnTo>
                      <a:pt x="3342" y="60"/>
                    </a:lnTo>
                    <a:lnTo>
                      <a:pt x="3342" y="66"/>
                    </a:lnTo>
                    <a:lnTo>
                      <a:pt x="3342" y="72"/>
                    </a:lnTo>
                    <a:lnTo>
                      <a:pt x="3342" y="78"/>
                    </a:lnTo>
                    <a:lnTo>
                      <a:pt x="3342" y="84"/>
                    </a:lnTo>
                    <a:lnTo>
                      <a:pt x="3342" y="90"/>
                    </a:lnTo>
                    <a:lnTo>
                      <a:pt x="3348" y="96"/>
                    </a:lnTo>
                    <a:lnTo>
                      <a:pt x="3348" y="102"/>
                    </a:lnTo>
                    <a:lnTo>
                      <a:pt x="3348" y="108"/>
                    </a:lnTo>
                    <a:lnTo>
                      <a:pt x="3348" y="114"/>
                    </a:lnTo>
                    <a:lnTo>
                      <a:pt x="3348" y="120"/>
                    </a:lnTo>
                    <a:lnTo>
                      <a:pt x="3348" y="126"/>
                    </a:lnTo>
                    <a:lnTo>
                      <a:pt x="3348" y="132"/>
                    </a:lnTo>
                    <a:lnTo>
                      <a:pt x="3348" y="138"/>
                    </a:lnTo>
                    <a:lnTo>
                      <a:pt x="3348" y="144"/>
                    </a:lnTo>
                    <a:lnTo>
                      <a:pt x="3348" y="150"/>
                    </a:lnTo>
                    <a:lnTo>
                      <a:pt x="3348" y="156"/>
                    </a:lnTo>
                    <a:lnTo>
                      <a:pt x="3348" y="162"/>
                    </a:lnTo>
                    <a:lnTo>
                      <a:pt x="3348" y="168"/>
                    </a:lnTo>
                    <a:lnTo>
                      <a:pt x="3348" y="168"/>
                    </a:lnTo>
                    <a:lnTo>
                      <a:pt x="3348" y="174"/>
                    </a:lnTo>
                    <a:lnTo>
                      <a:pt x="3348" y="180"/>
                    </a:lnTo>
                    <a:lnTo>
                      <a:pt x="3348" y="186"/>
                    </a:lnTo>
                    <a:lnTo>
                      <a:pt x="3348" y="192"/>
                    </a:lnTo>
                    <a:lnTo>
                      <a:pt x="3348" y="198"/>
                    </a:lnTo>
                    <a:lnTo>
                      <a:pt x="3348" y="204"/>
                    </a:lnTo>
                    <a:lnTo>
                      <a:pt x="3348" y="210"/>
                    </a:lnTo>
                    <a:lnTo>
                      <a:pt x="3348" y="216"/>
                    </a:lnTo>
                    <a:lnTo>
                      <a:pt x="3348" y="216"/>
                    </a:lnTo>
                    <a:lnTo>
                      <a:pt x="3348" y="222"/>
                    </a:lnTo>
                    <a:lnTo>
                      <a:pt x="3348" y="228"/>
                    </a:lnTo>
                    <a:lnTo>
                      <a:pt x="3348" y="228"/>
                    </a:lnTo>
                    <a:lnTo>
                      <a:pt x="3348" y="234"/>
                    </a:lnTo>
                    <a:lnTo>
                      <a:pt x="3348" y="234"/>
                    </a:lnTo>
                    <a:lnTo>
                      <a:pt x="3348" y="240"/>
                    </a:lnTo>
                    <a:lnTo>
                      <a:pt x="3348" y="240"/>
                    </a:lnTo>
                    <a:lnTo>
                      <a:pt x="3348" y="246"/>
                    </a:lnTo>
                    <a:lnTo>
                      <a:pt x="3348" y="246"/>
                    </a:lnTo>
                    <a:lnTo>
                      <a:pt x="3348" y="246"/>
                    </a:lnTo>
                    <a:lnTo>
                      <a:pt x="3348" y="252"/>
                    </a:lnTo>
                    <a:lnTo>
                      <a:pt x="3348" y="252"/>
                    </a:lnTo>
                    <a:lnTo>
                      <a:pt x="3348" y="252"/>
                    </a:lnTo>
                    <a:lnTo>
                      <a:pt x="3348" y="252"/>
                    </a:lnTo>
                    <a:lnTo>
                      <a:pt x="3348" y="252"/>
                    </a:lnTo>
                    <a:lnTo>
                      <a:pt x="3348" y="252"/>
                    </a:lnTo>
                    <a:lnTo>
                      <a:pt x="3348" y="252"/>
                    </a:lnTo>
                    <a:lnTo>
                      <a:pt x="3348" y="252"/>
                    </a:lnTo>
                    <a:lnTo>
                      <a:pt x="3348" y="252"/>
                    </a:lnTo>
                    <a:lnTo>
                      <a:pt x="3348" y="252"/>
                    </a:lnTo>
                    <a:lnTo>
                      <a:pt x="3348" y="252"/>
                    </a:lnTo>
                    <a:lnTo>
                      <a:pt x="3348" y="252"/>
                    </a:lnTo>
                    <a:lnTo>
                      <a:pt x="3348" y="252"/>
                    </a:lnTo>
                    <a:lnTo>
                      <a:pt x="3348" y="246"/>
                    </a:lnTo>
                    <a:lnTo>
                      <a:pt x="3348" y="246"/>
                    </a:lnTo>
                    <a:lnTo>
                      <a:pt x="3348" y="246"/>
                    </a:lnTo>
                    <a:lnTo>
                      <a:pt x="3348" y="240"/>
                    </a:lnTo>
                    <a:lnTo>
                      <a:pt x="3348" y="240"/>
                    </a:lnTo>
                    <a:lnTo>
                      <a:pt x="3348" y="234"/>
                    </a:lnTo>
                    <a:lnTo>
                      <a:pt x="3348" y="234"/>
                    </a:lnTo>
                    <a:lnTo>
                      <a:pt x="3348" y="228"/>
                    </a:lnTo>
                    <a:lnTo>
                      <a:pt x="3348" y="228"/>
                    </a:lnTo>
                    <a:lnTo>
                      <a:pt x="3348" y="222"/>
                    </a:lnTo>
                    <a:lnTo>
                      <a:pt x="3348" y="216"/>
                    </a:lnTo>
                    <a:lnTo>
                      <a:pt x="3348" y="216"/>
                    </a:lnTo>
                    <a:lnTo>
                      <a:pt x="3348" y="210"/>
                    </a:lnTo>
                    <a:lnTo>
                      <a:pt x="3348" y="204"/>
                    </a:lnTo>
                    <a:lnTo>
                      <a:pt x="3348" y="198"/>
                    </a:lnTo>
                    <a:lnTo>
                      <a:pt x="3348" y="192"/>
                    </a:lnTo>
                    <a:lnTo>
                      <a:pt x="3354" y="186"/>
                    </a:lnTo>
                    <a:lnTo>
                      <a:pt x="3354" y="180"/>
                    </a:lnTo>
                    <a:lnTo>
                      <a:pt x="3354" y="174"/>
                    </a:lnTo>
                    <a:lnTo>
                      <a:pt x="3354" y="168"/>
                    </a:lnTo>
                    <a:lnTo>
                      <a:pt x="3354" y="168"/>
                    </a:lnTo>
                    <a:lnTo>
                      <a:pt x="3354" y="162"/>
                    </a:lnTo>
                    <a:lnTo>
                      <a:pt x="3354" y="156"/>
                    </a:lnTo>
                    <a:lnTo>
                      <a:pt x="3354" y="150"/>
                    </a:lnTo>
                    <a:lnTo>
                      <a:pt x="3354" y="144"/>
                    </a:lnTo>
                    <a:lnTo>
                      <a:pt x="3354" y="138"/>
                    </a:lnTo>
                    <a:lnTo>
                      <a:pt x="3354" y="132"/>
                    </a:lnTo>
                    <a:lnTo>
                      <a:pt x="3354" y="126"/>
                    </a:lnTo>
                    <a:lnTo>
                      <a:pt x="3354" y="120"/>
                    </a:lnTo>
                    <a:lnTo>
                      <a:pt x="3354" y="114"/>
                    </a:lnTo>
                    <a:lnTo>
                      <a:pt x="3354" y="108"/>
                    </a:lnTo>
                    <a:lnTo>
                      <a:pt x="3354" y="102"/>
                    </a:lnTo>
                    <a:lnTo>
                      <a:pt x="3354" y="96"/>
                    </a:lnTo>
                    <a:lnTo>
                      <a:pt x="3354" y="90"/>
                    </a:lnTo>
                    <a:lnTo>
                      <a:pt x="3354" y="84"/>
                    </a:lnTo>
                    <a:lnTo>
                      <a:pt x="3354" y="78"/>
                    </a:lnTo>
                    <a:lnTo>
                      <a:pt x="3354" y="72"/>
                    </a:lnTo>
                    <a:lnTo>
                      <a:pt x="3354" y="66"/>
                    </a:lnTo>
                    <a:lnTo>
                      <a:pt x="3354" y="60"/>
                    </a:lnTo>
                    <a:lnTo>
                      <a:pt x="3354" y="54"/>
                    </a:lnTo>
                    <a:lnTo>
                      <a:pt x="3354" y="48"/>
                    </a:lnTo>
                    <a:lnTo>
                      <a:pt x="3354" y="48"/>
                    </a:lnTo>
                    <a:lnTo>
                      <a:pt x="3354" y="42"/>
                    </a:lnTo>
                    <a:lnTo>
                      <a:pt x="3354" y="36"/>
                    </a:lnTo>
                    <a:lnTo>
                      <a:pt x="3354" y="36"/>
                    </a:lnTo>
                    <a:lnTo>
                      <a:pt x="3354" y="30"/>
                    </a:lnTo>
                    <a:lnTo>
                      <a:pt x="3354" y="30"/>
                    </a:lnTo>
                    <a:lnTo>
                      <a:pt x="3354" y="30"/>
                    </a:lnTo>
                    <a:lnTo>
                      <a:pt x="3354" y="24"/>
                    </a:lnTo>
                    <a:lnTo>
                      <a:pt x="3354" y="24"/>
                    </a:lnTo>
                    <a:lnTo>
                      <a:pt x="3354" y="24"/>
                    </a:lnTo>
                    <a:lnTo>
                      <a:pt x="3354" y="24"/>
                    </a:lnTo>
                    <a:lnTo>
                      <a:pt x="3354" y="24"/>
                    </a:lnTo>
                    <a:lnTo>
                      <a:pt x="3354" y="24"/>
                    </a:lnTo>
                    <a:lnTo>
                      <a:pt x="3354" y="24"/>
                    </a:lnTo>
                    <a:lnTo>
                      <a:pt x="3354" y="24"/>
                    </a:lnTo>
                    <a:lnTo>
                      <a:pt x="3354" y="24"/>
                    </a:lnTo>
                    <a:lnTo>
                      <a:pt x="3354" y="24"/>
                    </a:lnTo>
                    <a:lnTo>
                      <a:pt x="3354" y="24"/>
                    </a:lnTo>
                    <a:lnTo>
                      <a:pt x="3354" y="30"/>
                    </a:lnTo>
                    <a:lnTo>
                      <a:pt x="3354" y="30"/>
                    </a:lnTo>
                    <a:lnTo>
                      <a:pt x="3354" y="30"/>
                    </a:lnTo>
                    <a:lnTo>
                      <a:pt x="3354" y="30"/>
                    </a:lnTo>
                    <a:lnTo>
                      <a:pt x="3354" y="30"/>
                    </a:lnTo>
                    <a:lnTo>
                      <a:pt x="3354" y="36"/>
                    </a:lnTo>
                    <a:lnTo>
                      <a:pt x="3354" y="36"/>
                    </a:lnTo>
                    <a:lnTo>
                      <a:pt x="3354" y="36"/>
                    </a:lnTo>
                    <a:lnTo>
                      <a:pt x="3354" y="36"/>
                    </a:lnTo>
                    <a:lnTo>
                      <a:pt x="3354" y="36"/>
                    </a:lnTo>
                    <a:lnTo>
                      <a:pt x="3354" y="42"/>
                    </a:lnTo>
                    <a:lnTo>
                      <a:pt x="3354" y="42"/>
                    </a:lnTo>
                    <a:lnTo>
                      <a:pt x="3354" y="42"/>
                    </a:lnTo>
                    <a:lnTo>
                      <a:pt x="3354" y="42"/>
                    </a:lnTo>
                    <a:lnTo>
                      <a:pt x="3354" y="42"/>
                    </a:lnTo>
                    <a:lnTo>
                      <a:pt x="3354" y="48"/>
                    </a:lnTo>
                    <a:lnTo>
                      <a:pt x="3354" y="48"/>
                    </a:lnTo>
                    <a:lnTo>
                      <a:pt x="3354" y="48"/>
                    </a:lnTo>
                    <a:lnTo>
                      <a:pt x="3360" y="48"/>
                    </a:lnTo>
                    <a:lnTo>
                      <a:pt x="3360" y="54"/>
                    </a:lnTo>
                    <a:lnTo>
                      <a:pt x="3360" y="54"/>
                    </a:lnTo>
                    <a:lnTo>
                      <a:pt x="3360" y="54"/>
                    </a:lnTo>
                    <a:lnTo>
                      <a:pt x="3360" y="54"/>
                    </a:lnTo>
                    <a:lnTo>
                      <a:pt x="3360" y="54"/>
                    </a:lnTo>
                    <a:lnTo>
                      <a:pt x="3360" y="60"/>
                    </a:lnTo>
                    <a:lnTo>
                      <a:pt x="3360" y="60"/>
                    </a:lnTo>
                    <a:lnTo>
                      <a:pt x="3360" y="60"/>
                    </a:lnTo>
                    <a:lnTo>
                      <a:pt x="3360" y="60"/>
                    </a:lnTo>
                    <a:lnTo>
                      <a:pt x="3360" y="60"/>
                    </a:lnTo>
                    <a:lnTo>
                      <a:pt x="3360" y="66"/>
                    </a:lnTo>
                    <a:lnTo>
                      <a:pt x="3360" y="66"/>
                    </a:lnTo>
                    <a:lnTo>
                      <a:pt x="3360" y="66"/>
                    </a:lnTo>
                    <a:lnTo>
                      <a:pt x="3360" y="66"/>
                    </a:lnTo>
                    <a:lnTo>
                      <a:pt x="3360" y="66"/>
                    </a:lnTo>
                    <a:lnTo>
                      <a:pt x="3360" y="72"/>
                    </a:lnTo>
                    <a:lnTo>
                      <a:pt x="3360" y="72"/>
                    </a:lnTo>
                    <a:lnTo>
                      <a:pt x="3360" y="72"/>
                    </a:lnTo>
                    <a:lnTo>
                      <a:pt x="3360" y="72"/>
                    </a:lnTo>
                    <a:lnTo>
                      <a:pt x="3360" y="72"/>
                    </a:lnTo>
                    <a:lnTo>
                      <a:pt x="3360" y="78"/>
                    </a:lnTo>
                    <a:lnTo>
                      <a:pt x="3360" y="78"/>
                    </a:lnTo>
                    <a:lnTo>
                      <a:pt x="3360" y="78"/>
                    </a:lnTo>
                    <a:lnTo>
                      <a:pt x="3360" y="78"/>
                    </a:lnTo>
                    <a:lnTo>
                      <a:pt x="3360" y="78"/>
                    </a:lnTo>
                    <a:lnTo>
                      <a:pt x="3360" y="84"/>
                    </a:lnTo>
                    <a:lnTo>
                      <a:pt x="3360" y="84"/>
                    </a:lnTo>
                    <a:lnTo>
                      <a:pt x="3360" y="84"/>
                    </a:lnTo>
                    <a:lnTo>
                      <a:pt x="3360" y="84"/>
                    </a:lnTo>
                    <a:lnTo>
                      <a:pt x="3360" y="84"/>
                    </a:lnTo>
                    <a:lnTo>
                      <a:pt x="3360" y="90"/>
                    </a:lnTo>
                    <a:lnTo>
                      <a:pt x="3360" y="90"/>
                    </a:lnTo>
                    <a:lnTo>
                      <a:pt x="3360" y="90"/>
                    </a:lnTo>
                    <a:lnTo>
                      <a:pt x="3360" y="90"/>
                    </a:lnTo>
                    <a:lnTo>
                      <a:pt x="3360" y="90"/>
                    </a:lnTo>
                    <a:lnTo>
                      <a:pt x="3360" y="96"/>
                    </a:lnTo>
                    <a:lnTo>
                      <a:pt x="3360" y="96"/>
                    </a:lnTo>
                    <a:lnTo>
                      <a:pt x="3360" y="96"/>
                    </a:lnTo>
                    <a:lnTo>
                      <a:pt x="3360" y="96"/>
                    </a:lnTo>
                    <a:lnTo>
                      <a:pt x="3360" y="96"/>
                    </a:lnTo>
                    <a:lnTo>
                      <a:pt x="3360" y="102"/>
                    </a:lnTo>
                    <a:lnTo>
                      <a:pt x="3360" y="102"/>
                    </a:lnTo>
                    <a:lnTo>
                      <a:pt x="3360" y="102"/>
                    </a:lnTo>
                    <a:lnTo>
                      <a:pt x="3360" y="102"/>
                    </a:lnTo>
                    <a:lnTo>
                      <a:pt x="3360" y="102"/>
                    </a:lnTo>
                    <a:lnTo>
                      <a:pt x="3360" y="108"/>
                    </a:lnTo>
                    <a:lnTo>
                      <a:pt x="3360" y="108"/>
                    </a:lnTo>
                    <a:lnTo>
                      <a:pt x="3360" y="108"/>
                    </a:lnTo>
                    <a:lnTo>
                      <a:pt x="3360" y="108"/>
                    </a:lnTo>
                    <a:lnTo>
                      <a:pt x="3360" y="108"/>
                    </a:lnTo>
                    <a:lnTo>
                      <a:pt x="3360" y="114"/>
                    </a:lnTo>
                    <a:lnTo>
                      <a:pt x="3360" y="114"/>
                    </a:lnTo>
                    <a:lnTo>
                      <a:pt x="3360" y="114"/>
                    </a:lnTo>
                    <a:lnTo>
                      <a:pt x="3360" y="114"/>
                    </a:lnTo>
                    <a:lnTo>
                      <a:pt x="3360" y="114"/>
                    </a:lnTo>
                    <a:lnTo>
                      <a:pt x="3360" y="120"/>
                    </a:lnTo>
                    <a:lnTo>
                      <a:pt x="3360" y="120"/>
                    </a:lnTo>
                    <a:lnTo>
                      <a:pt x="3360" y="120"/>
                    </a:lnTo>
                    <a:lnTo>
                      <a:pt x="3360" y="120"/>
                    </a:lnTo>
                    <a:lnTo>
                      <a:pt x="3366" y="120"/>
                    </a:lnTo>
                    <a:lnTo>
                      <a:pt x="3366" y="126"/>
                    </a:lnTo>
                    <a:lnTo>
                      <a:pt x="3366" y="126"/>
                    </a:lnTo>
                    <a:lnTo>
                      <a:pt x="3366" y="126"/>
                    </a:lnTo>
                    <a:lnTo>
                      <a:pt x="3366" y="126"/>
                    </a:lnTo>
                    <a:lnTo>
                      <a:pt x="3366" y="126"/>
                    </a:lnTo>
                    <a:lnTo>
                      <a:pt x="3366" y="126"/>
                    </a:lnTo>
                    <a:lnTo>
                      <a:pt x="3366" y="132"/>
                    </a:lnTo>
                    <a:lnTo>
                      <a:pt x="3366" y="132"/>
                    </a:lnTo>
                    <a:lnTo>
                      <a:pt x="3366" y="132"/>
                    </a:lnTo>
                    <a:lnTo>
                      <a:pt x="3366" y="132"/>
                    </a:lnTo>
                    <a:lnTo>
                      <a:pt x="3366" y="132"/>
                    </a:lnTo>
                    <a:lnTo>
                      <a:pt x="3366" y="138"/>
                    </a:lnTo>
                    <a:lnTo>
                      <a:pt x="3366" y="138"/>
                    </a:lnTo>
                    <a:lnTo>
                      <a:pt x="3366" y="138"/>
                    </a:lnTo>
                    <a:lnTo>
                      <a:pt x="3366" y="138"/>
                    </a:lnTo>
                    <a:lnTo>
                      <a:pt x="3366" y="138"/>
                    </a:lnTo>
                    <a:lnTo>
                      <a:pt x="3366" y="144"/>
                    </a:lnTo>
                    <a:lnTo>
                      <a:pt x="3366" y="144"/>
                    </a:lnTo>
                    <a:lnTo>
                      <a:pt x="3366" y="144"/>
                    </a:lnTo>
                    <a:lnTo>
                      <a:pt x="3366" y="144"/>
                    </a:lnTo>
                    <a:lnTo>
                      <a:pt x="3366" y="144"/>
                    </a:lnTo>
                    <a:lnTo>
                      <a:pt x="3366" y="150"/>
                    </a:lnTo>
                    <a:lnTo>
                      <a:pt x="3366" y="150"/>
                    </a:lnTo>
                    <a:lnTo>
                      <a:pt x="3366" y="150"/>
                    </a:lnTo>
                    <a:lnTo>
                      <a:pt x="3366" y="150"/>
                    </a:lnTo>
                    <a:lnTo>
                      <a:pt x="3366" y="150"/>
                    </a:lnTo>
                    <a:lnTo>
                      <a:pt x="3366" y="156"/>
                    </a:lnTo>
                    <a:lnTo>
                      <a:pt x="3366" y="156"/>
                    </a:lnTo>
                    <a:lnTo>
                      <a:pt x="3366" y="156"/>
                    </a:lnTo>
                    <a:lnTo>
                      <a:pt x="3366" y="156"/>
                    </a:lnTo>
                    <a:lnTo>
                      <a:pt x="3366" y="156"/>
                    </a:lnTo>
                    <a:lnTo>
                      <a:pt x="3366" y="156"/>
                    </a:lnTo>
                    <a:lnTo>
                      <a:pt x="3366" y="162"/>
                    </a:lnTo>
                    <a:lnTo>
                      <a:pt x="3366" y="162"/>
                    </a:lnTo>
                    <a:lnTo>
                      <a:pt x="3366" y="162"/>
                    </a:lnTo>
                    <a:lnTo>
                      <a:pt x="3366" y="162"/>
                    </a:lnTo>
                    <a:lnTo>
                      <a:pt x="3366" y="162"/>
                    </a:lnTo>
                    <a:lnTo>
                      <a:pt x="3366" y="168"/>
                    </a:lnTo>
                    <a:lnTo>
                      <a:pt x="3366" y="168"/>
                    </a:lnTo>
                    <a:lnTo>
                      <a:pt x="3366" y="168"/>
                    </a:lnTo>
                    <a:lnTo>
                      <a:pt x="3366" y="168"/>
                    </a:lnTo>
                    <a:lnTo>
                      <a:pt x="3366" y="168"/>
                    </a:lnTo>
                    <a:lnTo>
                      <a:pt x="3366" y="174"/>
                    </a:lnTo>
                    <a:lnTo>
                      <a:pt x="3366" y="174"/>
                    </a:lnTo>
                    <a:lnTo>
                      <a:pt x="3366" y="174"/>
                    </a:lnTo>
                    <a:lnTo>
                      <a:pt x="3366" y="174"/>
                    </a:lnTo>
                    <a:lnTo>
                      <a:pt x="3366" y="174"/>
                    </a:lnTo>
                    <a:lnTo>
                      <a:pt x="3366" y="174"/>
                    </a:lnTo>
                    <a:lnTo>
                      <a:pt x="3366" y="180"/>
                    </a:lnTo>
                    <a:lnTo>
                      <a:pt x="3366" y="180"/>
                    </a:lnTo>
                    <a:lnTo>
                      <a:pt x="3366" y="180"/>
                    </a:lnTo>
                    <a:lnTo>
                      <a:pt x="3366" y="180"/>
                    </a:lnTo>
                    <a:lnTo>
                      <a:pt x="3366" y="180"/>
                    </a:lnTo>
                    <a:lnTo>
                      <a:pt x="3366" y="186"/>
                    </a:lnTo>
                    <a:lnTo>
                      <a:pt x="3366" y="186"/>
                    </a:lnTo>
                    <a:lnTo>
                      <a:pt x="3366" y="186"/>
                    </a:lnTo>
                    <a:lnTo>
                      <a:pt x="3366" y="186"/>
                    </a:lnTo>
                    <a:lnTo>
                      <a:pt x="3366" y="186"/>
                    </a:lnTo>
                    <a:lnTo>
                      <a:pt x="3366" y="186"/>
                    </a:lnTo>
                    <a:lnTo>
                      <a:pt x="3366" y="192"/>
                    </a:lnTo>
                    <a:lnTo>
                      <a:pt x="3372" y="192"/>
                    </a:lnTo>
                    <a:lnTo>
                      <a:pt x="3372" y="192"/>
                    </a:lnTo>
                    <a:lnTo>
                      <a:pt x="3372" y="192"/>
                    </a:lnTo>
                    <a:lnTo>
                      <a:pt x="3372" y="192"/>
                    </a:lnTo>
                    <a:lnTo>
                      <a:pt x="3372" y="198"/>
                    </a:lnTo>
                    <a:lnTo>
                      <a:pt x="3372" y="198"/>
                    </a:lnTo>
                    <a:lnTo>
                      <a:pt x="3372" y="198"/>
                    </a:lnTo>
                    <a:lnTo>
                      <a:pt x="3372" y="198"/>
                    </a:lnTo>
                    <a:lnTo>
                      <a:pt x="3372" y="198"/>
                    </a:lnTo>
                    <a:lnTo>
                      <a:pt x="3372" y="198"/>
                    </a:lnTo>
                    <a:lnTo>
                      <a:pt x="3372" y="204"/>
                    </a:lnTo>
                    <a:lnTo>
                      <a:pt x="3372" y="204"/>
                    </a:lnTo>
                    <a:lnTo>
                      <a:pt x="3372" y="204"/>
                    </a:lnTo>
                    <a:lnTo>
                      <a:pt x="3372" y="204"/>
                    </a:lnTo>
                    <a:lnTo>
                      <a:pt x="3372" y="204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0"/>
                    </a:lnTo>
                    <a:lnTo>
                      <a:pt x="3372" y="216"/>
                    </a:lnTo>
                    <a:lnTo>
                      <a:pt x="3372" y="216"/>
                    </a:lnTo>
                    <a:lnTo>
                      <a:pt x="3372" y="216"/>
                    </a:lnTo>
                    <a:lnTo>
                      <a:pt x="3372" y="216"/>
                    </a:lnTo>
                    <a:lnTo>
                      <a:pt x="3372" y="216"/>
                    </a:lnTo>
                    <a:lnTo>
                      <a:pt x="3372" y="222"/>
                    </a:lnTo>
                    <a:lnTo>
                      <a:pt x="3372" y="222"/>
                    </a:lnTo>
                    <a:lnTo>
                      <a:pt x="3372" y="222"/>
                    </a:lnTo>
                    <a:lnTo>
                      <a:pt x="3372" y="222"/>
                    </a:lnTo>
                    <a:lnTo>
                      <a:pt x="3384" y="324"/>
                    </a:lnTo>
                    <a:lnTo>
                      <a:pt x="3384" y="330"/>
                    </a:lnTo>
                    <a:lnTo>
                      <a:pt x="3384" y="330"/>
                    </a:lnTo>
                    <a:lnTo>
                      <a:pt x="3384" y="330"/>
                    </a:lnTo>
                    <a:lnTo>
                      <a:pt x="3384" y="330"/>
                    </a:lnTo>
                    <a:lnTo>
                      <a:pt x="3384" y="330"/>
                    </a:lnTo>
                    <a:lnTo>
                      <a:pt x="3384" y="330"/>
                    </a:lnTo>
                    <a:lnTo>
                      <a:pt x="3384" y="330"/>
                    </a:lnTo>
                    <a:lnTo>
                      <a:pt x="3384" y="336"/>
                    </a:lnTo>
                    <a:lnTo>
                      <a:pt x="3384" y="336"/>
                    </a:lnTo>
                    <a:lnTo>
                      <a:pt x="3384" y="336"/>
                    </a:lnTo>
                    <a:lnTo>
                      <a:pt x="3384" y="336"/>
                    </a:lnTo>
                    <a:lnTo>
                      <a:pt x="3384" y="336"/>
                    </a:lnTo>
                    <a:lnTo>
                      <a:pt x="3384" y="336"/>
                    </a:lnTo>
                    <a:lnTo>
                      <a:pt x="3384" y="342"/>
                    </a:lnTo>
                    <a:lnTo>
                      <a:pt x="3384" y="342"/>
                    </a:lnTo>
                    <a:lnTo>
                      <a:pt x="3384" y="342"/>
                    </a:lnTo>
                    <a:lnTo>
                      <a:pt x="3384" y="342"/>
                    </a:lnTo>
                    <a:lnTo>
                      <a:pt x="3384" y="342"/>
                    </a:lnTo>
                    <a:lnTo>
                      <a:pt x="3384" y="342"/>
                    </a:lnTo>
                    <a:lnTo>
                      <a:pt x="3384" y="342"/>
                    </a:lnTo>
                    <a:lnTo>
                      <a:pt x="3384" y="348"/>
                    </a:lnTo>
                    <a:lnTo>
                      <a:pt x="3384" y="348"/>
                    </a:lnTo>
                    <a:lnTo>
                      <a:pt x="3384" y="348"/>
                    </a:lnTo>
                    <a:lnTo>
                      <a:pt x="3384" y="348"/>
                    </a:lnTo>
                    <a:lnTo>
                      <a:pt x="3384" y="348"/>
                    </a:lnTo>
                    <a:lnTo>
                      <a:pt x="3384" y="348"/>
                    </a:lnTo>
                    <a:lnTo>
                      <a:pt x="3384" y="354"/>
                    </a:lnTo>
                    <a:lnTo>
                      <a:pt x="3384" y="354"/>
                    </a:lnTo>
                    <a:lnTo>
                      <a:pt x="3384" y="354"/>
                    </a:lnTo>
                    <a:lnTo>
                      <a:pt x="3384" y="354"/>
                    </a:lnTo>
                    <a:lnTo>
                      <a:pt x="3384" y="354"/>
                    </a:lnTo>
                    <a:lnTo>
                      <a:pt x="3384" y="354"/>
                    </a:lnTo>
                    <a:lnTo>
                      <a:pt x="3384" y="354"/>
                    </a:lnTo>
                    <a:lnTo>
                      <a:pt x="3384" y="360"/>
                    </a:lnTo>
                    <a:lnTo>
                      <a:pt x="3384" y="360"/>
                    </a:lnTo>
                    <a:lnTo>
                      <a:pt x="3384" y="360"/>
                    </a:lnTo>
                    <a:lnTo>
                      <a:pt x="3384" y="360"/>
                    </a:lnTo>
                    <a:lnTo>
                      <a:pt x="3384" y="360"/>
                    </a:lnTo>
                    <a:lnTo>
                      <a:pt x="3384" y="360"/>
                    </a:lnTo>
                    <a:lnTo>
                      <a:pt x="3384" y="360"/>
                    </a:lnTo>
                    <a:lnTo>
                      <a:pt x="3384" y="366"/>
                    </a:lnTo>
                    <a:lnTo>
                      <a:pt x="3384" y="366"/>
                    </a:lnTo>
                    <a:lnTo>
                      <a:pt x="3384" y="366"/>
                    </a:lnTo>
                    <a:lnTo>
                      <a:pt x="3384" y="366"/>
                    </a:lnTo>
                    <a:lnTo>
                      <a:pt x="3384" y="366"/>
                    </a:lnTo>
                    <a:lnTo>
                      <a:pt x="3384" y="366"/>
                    </a:lnTo>
                    <a:lnTo>
                      <a:pt x="3384" y="372"/>
                    </a:lnTo>
                    <a:lnTo>
                      <a:pt x="3384" y="372"/>
                    </a:lnTo>
                    <a:lnTo>
                      <a:pt x="3384" y="372"/>
                    </a:lnTo>
                    <a:lnTo>
                      <a:pt x="3390" y="372"/>
                    </a:lnTo>
                    <a:lnTo>
                      <a:pt x="3390" y="372"/>
                    </a:lnTo>
                    <a:lnTo>
                      <a:pt x="3390" y="372"/>
                    </a:lnTo>
                    <a:lnTo>
                      <a:pt x="3396" y="456"/>
                    </a:lnTo>
                    <a:lnTo>
                      <a:pt x="3396" y="462"/>
                    </a:lnTo>
                    <a:lnTo>
                      <a:pt x="3396" y="462"/>
                    </a:lnTo>
                    <a:lnTo>
                      <a:pt x="3396" y="462"/>
                    </a:lnTo>
                    <a:lnTo>
                      <a:pt x="3396" y="462"/>
                    </a:lnTo>
                    <a:lnTo>
                      <a:pt x="3396" y="462"/>
                    </a:lnTo>
                    <a:lnTo>
                      <a:pt x="3396" y="462"/>
                    </a:lnTo>
                    <a:lnTo>
                      <a:pt x="3396" y="462"/>
                    </a:lnTo>
                    <a:lnTo>
                      <a:pt x="3396" y="468"/>
                    </a:lnTo>
                    <a:lnTo>
                      <a:pt x="3396" y="468"/>
                    </a:lnTo>
                    <a:lnTo>
                      <a:pt x="3396" y="468"/>
                    </a:lnTo>
                    <a:lnTo>
                      <a:pt x="3396" y="468"/>
                    </a:lnTo>
                    <a:lnTo>
                      <a:pt x="3396" y="468"/>
                    </a:lnTo>
                    <a:lnTo>
                      <a:pt x="3396" y="468"/>
                    </a:lnTo>
                    <a:lnTo>
                      <a:pt x="3396" y="468"/>
                    </a:lnTo>
                    <a:lnTo>
                      <a:pt x="3402" y="468"/>
                    </a:lnTo>
                    <a:lnTo>
                      <a:pt x="3402" y="474"/>
                    </a:lnTo>
                    <a:lnTo>
                      <a:pt x="3402" y="474"/>
                    </a:lnTo>
                    <a:lnTo>
                      <a:pt x="3402" y="474"/>
                    </a:lnTo>
                    <a:lnTo>
                      <a:pt x="3402" y="474"/>
                    </a:lnTo>
                    <a:lnTo>
                      <a:pt x="3402" y="474"/>
                    </a:lnTo>
                    <a:lnTo>
                      <a:pt x="3402" y="474"/>
                    </a:lnTo>
                    <a:lnTo>
                      <a:pt x="3402" y="474"/>
                    </a:lnTo>
                    <a:lnTo>
                      <a:pt x="3402" y="474"/>
                    </a:lnTo>
                    <a:lnTo>
                      <a:pt x="3402" y="480"/>
                    </a:lnTo>
                    <a:lnTo>
                      <a:pt x="3402" y="480"/>
                    </a:lnTo>
                    <a:lnTo>
                      <a:pt x="3402" y="480"/>
                    </a:lnTo>
                    <a:lnTo>
                      <a:pt x="3402" y="480"/>
                    </a:lnTo>
                    <a:lnTo>
                      <a:pt x="3402" y="480"/>
                    </a:lnTo>
                    <a:lnTo>
                      <a:pt x="3402" y="480"/>
                    </a:lnTo>
                    <a:lnTo>
                      <a:pt x="3402" y="480"/>
                    </a:lnTo>
                    <a:lnTo>
                      <a:pt x="3402" y="480"/>
                    </a:lnTo>
                    <a:lnTo>
                      <a:pt x="3402" y="480"/>
                    </a:lnTo>
                    <a:lnTo>
                      <a:pt x="3402" y="486"/>
                    </a:lnTo>
                    <a:lnTo>
                      <a:pt x="3402" y="486"/>
                    </a:lnTo>
                    <a:lnTo>
                      <a:pt x="3402" y="486"/>
                    </a:lnTo>
                    <a:lnTo>
                      <a:pt x="3402" y="486"/>
                    </a:lnTo>
                    <a:lnTo>
                      <a:pt x="3402" y="486"/>
                    </a:lnTo>
                    <a:lnTo>
                      <a:pt x="3402" y="486"/>
                    </a:lnTo>
                    <a:lnTo>
                      <a:pt x="3402" y="486"/>
                    </a:lnTo>
                    <a:lnTo>
                      <a:pt x="3402" y="486"/>
                    </a:lnTo>
                    <a:lnTo>
                      <a:pt x="3402" y="492"/>
                    </a:lnTo>
                    <a:lnTo>
                      <a:pt x="3402" y="492"/>
                    </a:lnTo>
                    <a:lnTo>
                      <a:pt x="3402" y="492"/>
                    </a:lnTo>
                    <a:lnTo>
                      <a:pt x="3402" y="492"/>
                    </a:lnTo>
                    <a:lnTo>
                      <a:pt x="3402" y="492"/>
                    </a:lnTo>
                    <a:lnTo>
                      <a:pt x="3402" y="492"/>
                    </a:lnTo>
                    <a:lnTo>
                      <a:pt x="3402" y="492"/>
                    </a:lnTo>
                    <a:lnTo>
                      <a:pt x="3402" y="492"/>
                    </a:lnTo>
                    <a:lnTo>
                      <a:pt x="3402" y="498"/>
                    </a:lnTo>
                    <a:lnTo>
                      <a:pt x="3402" y="498"/>
                    </a:lnTo>
                    <a:lnTo>
                      <a:pt x="3402" y="498"/>
                    </a:lnTo>
                    <a:lnTo>
                      <a:pt x="3402" y="498"/>
                    </a:lnTo>
                    <a:lnTo>
                      <a:pt x="3402" y="498"/>
                    </a:lnTo>
                    <a:lnTo>
                      <a:pt x="3402" y="498"/>
                    </a:lnTo>
                    <a:lnTo>
                      <a:pt x="3402" y="498"/>
                    </a:lnTo>
                    <a:lnTo>
                      <a:pt x="3402" y="498"/>
                    </a:lnTo>
                    <a:lnTo>
                      <a:pt x="3402" y="498"/>
                    </a:lnTo>
                    <a:lnTo>
                      <a:pt x="3402" y="504"/>
                    </a:lnTo>
                    <a:lnTo>
                      <a:pt x="3402" y="504"/>
                    </a:lnTo>
                    <a:lnTo>
                      <a:pt x="3402" y="504"/>
                    </a:lnTo>
                    <a:lnTo>
                      <a:pt x="3402" y="504"/>
                    </a:lnTo>
                    <a:lnTo>
                      <a:pt x="3402" y="504"/>
                    </a:lnTo>
                    <a:lnTo>
                      <a:pt x="3402" y="504"/>
                    </a:lnTo>
                    <a:lnTo>
                      <a:pt x="3402" y="504"/>
                    </a:lnTo>
                    <a:lnTo>
                      <a:pt x="3402" y="504"/>
                    </a:lnTo>
                    <a:lnTo>
                      <a:pt x="3402" y="510"/>
                    </a:lnTo>
                    <a:lnTo>
                      <a:pt x="3402" y="510"/>
                    </a:lnTo>
                    <a:lnTo>
                      <a:pt x="3402" y="510"/>
                    </a:lnTo>
                    <a:lnTo>
                      <a:pt x="3402" y="510"/>
                    </a:lnTo>
                    <a:lnTo>
                      <a:pt x="3402" y="510"/>
                    </a:lnTo>
                    <a:lnTo>
                      <a:pt x="3402" y="510"/>
                    </a:lnTo>
                    <a:lnTo>
                      <a:pt x="3402" y="510"/>
                    </a:lnTo>
                    <a:lnTo>
                      <a:pt x="3402" y="510"/>
                    </a:lnTo>
                    <a:lnTo>
                      <a:pt x="3402" y="510"/>
                    </a:lnTo>
                    <a:lnTo>
                      <a:pt x="3402" y="516"/>
                    </a:lnTo>
                    <a:lnTo>
                      <a:pt x="3408" y="516"/>
                    </a:lnTo>
                    <a:lnTo>
                      <a:pt x="3408" y="516"/>
                    </a:lnTo>
                    <a:lnTo>
                      <a:pt x="3408" y="516"/>
                    </a:lnTo>
                    <a:lnTo>
                      <a:pt x="3408" y="516"/>
                    </a:lnTo>
                    <a:lnTo>
                      <a:pt x="3408" y="516"/>
                    </a:lnTo>
                    <a:lnTo>
                      <a:pt x="3408" y="516"/>
                    </a:lnTo>
                    <a:lnTo>
                      <a:pt x="3408" y="516"/>
                    </a:lnTo>
                    <a:lnTo>
                      <a:pt x="3408" y="516"/>
                    </a:lnTo>
                    <a:lnTo>
                      <a:pt x="3408" y="522"/>
                    </a:lnTo>
                    <a:lnTo>
                      <a:pt x="3408" y="522"/>
                    </a:lnTo>
                    <a:lnTo>
                      <a:pt x="3408" y="522"/>
                    </a:lnTo>
                    <a:lnTo>
                      <a:pt x="3408" y="522"/>
                    </a:lnTo>
                    <a:lnTo>
                      <a:pt x="3408" y="522"/>
                    </a:lnTo>
                    <a:lnTo>
                      <a:pt x="3408" y="522"/>
                    </a:lnTo>
                    <a:lnTo>
                      <a:pt x="3408" y="522"/>
                    </a:lnTo>
                    <a:lnTo>
                      <a:pt x="3408" y="522"/>
                    </a:lnTo>
                    <a:lnTo>
                      <a:pt x="3408" y="522"/>
                    </a:lnTo>
                    <a:lnTo>
                      <a:pt x="3408" y="528"/>
                    </a:lnTo>
                    <a:lnTo>
                      <a:pt x="3408" y="528"/>
                    </a:lnTo>
                    <a:lnTo>
                      <a:pt x="3408" y="528"/>
                    </a:lnTo>
                    <a:lnTo>
                      <a:pt x="3408" y="528"/>
                    </a:lnTo>
                    <a:lnTo>
                      <a:pt x="3408" y="528"/>
                    </a:lnTo>
                    <a:lnTo>
                      <a:pt x="3408" y="528"/>
                    </a:lnTo>
                    <a:lnTo>
                      <a:pt x="3408" y="528"/>
                    </a:lnTo>
                    <a:lnTo>
                      <a:pt x="3408" y="528"/>
                    </a:lnTo>
                    <a:lnTo>
                      <a:pt x="3408" y="528"/>
                    </a:lnTo>
                    <a:lnTo>
                      <a:pt x="3408" y="534"/>
                    </a:lnTo>
                    <a:lnTo>
                      <a:pt x="3408" y="534"/>
                    </a:lnTo>
                    <a:lnTo>
                      <a:pt x="3408" y="534"/>
                    </a:lnTo>
                    <a:lnTo>
                      <a:pt x="3408" y="534"/>
                    </a:lnTo>
                    <a:lnTo>
                      <a:pt x="3408" y="534"/>
                    </a:lnTo>
                    <a:lnTo>
                      <a:pt x="3408" y="534"/>
                    </a:lnTo>
                    <a:lnTo>
                      <a:pt x="3408" y="534"/>
                    </a:lnTo>
                    <a:lnTo>
                      <a:pt x="3408" y="534"/>
                    </a:lnTo>
                    <a:lnTo>
                      <a:pt x="3408" y="534"/>
                    </a:lnTo>
                    <a:lnTo>
                      <a:pt x="3408" y="540"/>
                    </a:lnTo>
                    <a:lnTo>
                      <a:pt x="3408" y="540"/>
                    </a:lnTo>
                    <a:lnTo>
                      <a:pt x="3408" y="540"/>
                    </a:lnTo>
                    <a:lnTo>
                      <a:pt x="3408" y="540"/>
                    </a:lnTo>
                    <a:lnTo>
                      <a:pt x="3408" y="540"/>
                    </a:lnTo>
                    <a:lnTo>
                      <a:pt x="3408" y="540"/>
                    </a:lnTo>
                    <a:lnTo>
                      <a:pt x="3408" y="540"/>
                    </a:lnTo>
                    <a:lnTo>
                      <a:pt x="3408" y="540"/>
                    </a:lnTo>
                    <a:lnTo>
                      <a:pt x="3408" y="540"/>
                    </a:lnTo>
                    <a:lnTo>
                      <a:pt x="3408" y="540"/>
                    </a:lnTo>
                    <a:lnTo>
                      <a:pt x="3408" y="546"/>
                    </a:lnTo>
                    <a:lnTo>
                      <a:pt x="3408" y="546"/>
                    </a:lnTo>
                    <a:lnTo>
                      <a:pt x="3408" y="546"/>
                    </a:lnTo>
                    <a:lnTo>
                      <a:pt x="3408" y="546"/>
                    </a:lnTo>
                    <a:lnTo>
                      <a:pt x="3408" y="546"/>
                    </a:lnTo>
                    <a:lnTo>
                      <a:pt x="3408" y="546"/>
                    </a:lnTo>
                    <a:lnTo>
                      <a:pt x="3408" y="546"/>
                    </a:lnTo>
                    <a:lnTo>
                      <a:pt x="3408" y="546"/>
                    </a:lnTo>
                    <a:lnTo>
                      <a:pt x="3408" y="546"/>
                    </a:lnTo>
                    <a:lnTo>
                      <a:pt x="3408" y="552"/>
                    </a:lnTo>
                    <a:lnTo>
                      <a:pt x="3408" y="552"/>
                    </a:lnTo>
                    <a:lnTo>
                      <a:pt x="3408" y="552"/>
                    </a:lnTo>
                    <a:lnTo>
                      <a:pt x="3408" y="552"/>
                    </a:lnTo>
                    <a:lnTo>
                      <a:pt x="3408" y="552"/>
                    </a:lnTo>
                    <a:lnTo>
                      <a:pt x="3408" y="552"/>
                    </a:lnTo>
                    <a:lnTo>
                      <a:pt x="3414" y="552"/>
                    </a:lnTo>
                    <a:lnTo>
                      <a:pt x="3420" y="612"/>
                    </a:lnTo>
                    <a:lnTo>
                      <a:pt x="3420" y="612"/>
                    </a:lnTo>
                    <a:lnTo>
                      <a:pt x="3420" y="612"/>
                    </a:lnTo>
                    <a:lnTo>
                      <a:pt x="3420" y="612"/>
                    </a:lnTo>
                    <a:lnTo>
                      <a:pt x="3420" y="612"/>
                    </a:lnTo>
                    <a:lnTo>
                      <a:pt x="3420" y="612"/>
                    </a:lnTo>
                    <a:lnTo>
                      <a:pt x="3420" y="612"/>
                    </a:lnTo>
                    <a:lnTo>
                      <a:pt x="3420" y="612"/>
                    </a:lnTo>
                    <a:lnTo>
                      <a:pt x="3420" y="612"/>
                    </a:lnTo>
                    <a:lnTo>
                      <a:pt x="3420" y="612"/>
                    </a:lnTo>
                    <a:lnTo>
                      <a:pt x="3420" y="612"/>
                    </a:lnTo>
                    <a:lnTo>
                      <a:pt x="3420" y="612"/>
                    </a:lnTo>
                    <a:lnTo>
                      <a:pt x="3420" y="618"/>
                    </a:lnTo>
                    <a:lnTo>
                      <a:pt x="3420" y="618"/>
                    </a:lnTo>
                    <a:lnTo>
                      <a:pt x="3420" y="618"/>
                    </a:lnTo>
                    <a:lnTo>
                      <a:pt x="3420" y="618"/>
                    </a:lnTo>
                    <a:lnTo>
                      <a:pt x="3420" y="618"/>
                    </a:lnTo>
                    <a:lnTo>
                      <a:pt x="3420" y="618"/>
                    </a:lnTo>
                    <a:lnTo>
                      <a:pt x="3426" y="618"/>
                    </a:lnTo>
                    <a:lnTo>
                      <a:pt x="3426" y="618"/>
                    </a:lnTo>
                    <a:lnTo>
                      <a:pt x="3426" y="618"/>
                    </a:lnTo>
                    <a:lnTo>
                      <a:pt x="3426" y="618"/>
                    </a:lnTo>
                    <a:lnTo>
                      <a:pt x="3426" y="618"/>
                    </a:lnTo>
                    <a:lnTo>
                      <a:pt x="3426" y="618"/>
                    </a:lnTo>
                    <a:lnTo>
                      <a:pt x="3426" y="618"/>
                    </a:lnTo>
                    <a:lnTo>
                      <a:pt x="3426" y="624"/>
                    </a:lnTo>
                    <a:lnTo>
                      <a:pt x="3426" y="624"/>
                    </a:lnTo>
                    <a:lnTo>
                      <a:pt x="3426" y="624"/>
                    </a:lnTo>
                    <a:lnTo>
                      <a:pt x="3426" y="624"/>
                    </a:lnTo>
                    <a:lnTo>
                      <a:pt x="3426" y="624"/>
                    </a:lnTo>
                    <a:lnTo>
                      <a:pt x="3426" y="624"/>
                    </a:lnTo>
                    <a:lnTo>
                      <a:pt x="3426" y="624"/>
                    </a:lnTo>
                    <a:lnTo>
                      <a:pt x="3426" y="624"/>
                    </a:lnTo>
                    <a:lnTo>
                      <a:pt x="3426" y="624"/>
                    </a:lnTo>
                    <a:lnTo>
                      <a:pt x="3426" y="624"/>
                    </a:lnTo>
                    <a:lnTo>
                      <a:pt x="3426" y="624"/>
                    </a:lnTo>
                    <a:lnTo>
                      <a:pt x="3426" y="624"/>
                    </a:lnTo>
                    <a:lnTo>
                      <a:pt x="3426" y="624"/>
                    </a:lnTo>
                    <a:lnTo>
                      <a:pt x="3426" y="630"/>
                    </a:lnTo>
                    <a:lnTo>
                      <a:pt x="3426" y="630"/>
                    </a:lnTo>
                    <a:lnTo>
                      <a:pt x="3426" y="630"/>
                    </a:lnTo>
                    <a:lnTo>
                      <a:pt x="3426" y="630"/>
                    </a:lnTo>
                    <a:lnTo>
                      <a:pt x="3426" y="630"/>
                    </a:lnTo>
                    <a:lnTo>
                      <a:pt x="3426" y="630"/>
                    </a:lnTo>
                    <a:lnTo>
                      <a:pt x="3426" y="630"/>
                    </a:lnTo>
                    <a:lnTo>
                      <a:pt x="3426" y="630"/>
                    </a:lnTo>
                    <a:lnTo>
                      <a:pt x="3426" y="630"/>
                    </a:lnTo>
                    <a:lnTo>
                      <a:pt x="3426" y="630"/>
                    </a:lnTo>
                    <a:lnTo>
                      <a:pt x="3426" y="630"/>
                    </a:lnTo>
                    <a:lnTo>
                      <a:pt x="3426" y="630"/>
                    </a:lnTo>
                    <a:lnTo>
                      <a:pt x="3426" y="630"/>
                    </a:lnTo>
                    <a:lnTo>
                      <a:pt x="3426" y="630"/>
                    </a:lnTo>
                    <a:lnTo>
                      <a:pt x="3426" y="636"/>
                    </a:lnTo>
                    <a:lnTo>
                      <a:pt x="3438" y="672"/>
                    </a:lnTo>
                    <a:lnTo>
                      <a:pt x="3438" y="672"/>
                    </a:lnTo>
                    <a:lnTo>
                      <a:pt x="3438" y="672"/>
                    </a:lnTo>
                    <a:lnTo>
                      <a:pt x="3438" y="672"/>
                    </a:lnTo>
                    <a:lnTo>
                      <a:pt x="3438" y="672"/>
                    </a:lnTo>
                    <a:lnTo>
                      <a:pt x="3438" y="672"/>
                    </a:lnTo>
                    <a:lnTo>
                      <a:pt x="3438" y="672"/>
                    </a:lnTo>
                    <a:lnTo>
                      <a:pt x="3438" y="672"/>
                    </a:lnTo>
                    <a:lnTo>
                      <a:pt x="3438" y="672"/>
                    </a:lnTo>
                    <a:lnTo>
                      <a:pt x="3438" y="672"/>
                    </a:lnTo>
                    <a:lnTo>
                      <a:pt x="3438" y="672"/>
                    </a:lnTo>
                    <a:lnTo>
                      <a:pt x="3438" y="678"/>
                    </a:lnTo>
                    <a:lnTo>
                      <a:pt x="3438" y="678"/>
                    </a:lnTo>
                    <a:lnTo>
                      <a:pt x="3438" y="678"/>
                    </a:lnTo>
                    <a:lnTo>
                      <a:pt x="3438" y="678"/>
                    </a:lnTo>
                    <a:lnTo>
                      <a:pt x="3438" y="678"/>
                    </a:lnTo>
                    <a:lnTo>
                      <a:pt x="3438" y="678"/>
                    </a:lnTo>
                    <a:lnTo>
                      <a:pt x="3438" y="678"/>
                    </a:lnTo>
                    <a:lnTo>
                      <a:pt x="3438" y="678"/>
                    </a:lnTo>
                    <a:lnTo>
                      <a:pt x="3438" y="678"/>
                    </a:lnTo>
                    <a:lnTo>
                      <a:pt x="3438" y="678"/>
                    </a:lnTo>
                    <a:lnTo>
                      <a:pt x="3438" y="678"/>
                    </a:lnTo>
                    <a:lnTo>
                      <a:pt x="3438" y="678"/>
                    </a:lnTo>
                    <a:lnTo>
                      <a:pt x="3438" y="678"/>
                    </a:lnTo>
                    <a:lnTo>
                      <a:pt x="3438" y="678"/>
                    </a:lnTo>
                    <a:lnTo>
                      <a:pt x="3438" y="678"/>
                    </a:lnTo>
                    <a:lnTo>
                      <a:pt x="3438" y="678"/>
                    </a:lnTo>
                    <a:lnTo>
                      <a:pt x="3438" y="678"/>
                    </a:lnTo>
                    <a:lnTo>
                      <a:pt x="3438" y="678"/>
                    </a:lnTo>
                    <a:lnTo>
                      <a:pt x="3438" y="678"/>
                    </a:lnTo>
                    <a:lnTo>
                      <a:pt x="3438" y="678"/>
                    </a:lnTo>
                    <a:lnTo>
                      <a:pt x="3438" y="678"/>
                    </a:lnTo>
                    <a:lnTo>
                      <a:pt x="3438" y="684"/>
                    </a:lnTo>
                    <a:lnTo>
                      <a:pt x="3438" y="684"/>
                    </a:lnTo>
                    <a:lnTo>
                      <a:pt x="3438" y="684"/>
                    </a:lnTo>
                    <a:lnTo>
                      <a:pt x="3438" y="684"/>
                    </a:lnTo>
                    <a:lnTo>
                      <a:pt x="3438" y="684"/>
                    </a:lnTo>
                    <a:lnTo>
                      <a:pt x="3438" y="684"/>
                    </a:lnTo>
                    <a:lnTo>
                      <a:pt x="3438" y="684"/>
                    </a:lnTo>
                    <a:lnTo>
                      <a:pt x="3438" y="684"/>
                    </a:lnTo>
                    <a:lnTo>
                      <a:pt x="3438" y="684"/>
                    </a:lnTo>
                    <a:lnTo>
                      <a:pt x="3438" y="684"/>
                    </a:lnTo>
                    <a:lnTo>
                      <a:pt x="3438" y="684"/>
                    </a:lnTo>
                    <a:lnTo>
                      <a:pt x="3438" y="684"/>
                    </a:lnTo>
                    <a:lnTo>
                      <a:pt x="3444" y="684"/>
                    </a:lnTo>
                    <a:lnTo>
                      <a:pt x="3444" y="684"/>
                    </a:lnTo>
                    <a:lnTo>
                      <a:pt x="3444" y="684"/>
                    </a:lnTo>
                    <a:lnTo>
                      <a:pt x="3444" y="684"/>
                    </a:lnTo>
                    <a:lnTo>
                      <a:pt x="3444" y="684"/>
                    </a:lnTo>
                    <a:lnTo>
                      <a:pt x="3444" y="684"/>
                    </a:lnTo>
                    <a:lnTo>
                      <a:pt x="3444" y="684"/>
                    </a:lnTo>
                    <a:lnTo>
                      <a:pt x="3444" y="684"/>
                    </a:lnTo>
                    <a:lnTo>
                      <a:pt x="3444" y="684"/>
                    </a:lnTo>
                    <a:lnTo>
                      <a:pt x="3444" y="684"/>
                    </a:lnTo>
                    <a:lnTo>
                      <a:pt x="3444" y="684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0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44" y="696"/>
                    </a:lnTo>
                    <a:lnTo>
                      <a:pt x="3450" y="696"/>
                    </a:lnTo>
                    <a:lnTo>
                      <a:pt x="3450" y="696"/>
                    </a:lnTo>
                    <a:lnTo>
                      <a:pt x="3450" y="696"/>
                    </a:lnTo>
                    <a:lnTo>
                      <a:pt x="3450" y="696"/>
                    </a:lnTo>
                    <a:lnTo>
                      <a:pt x="3450" y="696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50" y="702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2" y="714"/>
                    </a:lnTo>
                    <a:lnTo>
                      <a:pt x="3468" y="714"/>
                    </a:lnTo>
                    <a:lnTo>
                      <a:pt x="3468" y="714"/>
                    </a:lnTo>
                    <a:lnTo>
                      <a:pt x="3468" y="714"/>
                    </a:lnTo>
                    <a:lnTo>
                      <a:pt x="3468" y="714"/>
                    </a:lnTo>
                    <a:lnTo>
                      <a:pt x="3468" y="714"/>
                    </a:lnTo>
                    <a:lnTo>
                      <a:pt x="3468" y="714"/>
                    </a:lnTo>
                    <a:lnTo>
                      <a:pt x="3474" y="708"/>
                    </a:lnTo>
                    <a:lnTo>
                      <a:pt x="3474" y="702"/>
                    </a:lnTo>
                    <a:lnTo>
                      <a:pt x="3474" y="702"/>
                    </a:lnTo>
                    <a:lnTo>
                      <a:pt x="3474" y="702"/>
                    </a:lnTo>
                    <a:lnTo>
                      <a:pt x="3474" y="702"/>
                    </a:lnTo>
                    <a:lnTo>
                      <a:pt x="3474" y="702"/>
                    </a:lnTo>
                    <a:lnTo>
                      <a:pt x="3474" y="702"/>
                    </a:lnTo>
                    <a:lnTo>
                      <a:pt x="3474" y="702"/>
                    </a:lnTo>
                    <a:lnTo>
                      <a:pt x="3474" y="702"/>
                    </a:lnTo>
                    <a:lnTo>
                      <a:pt x="3474" y="702"/>
                    </a:lnTo>
                    <a:lnTo>
                      <a:pt x="3474" y="702"/>
                    </a:lnTo>
                    <a:lnTo>
                      <a:pt x="3474" y="702"/>
                    </a:lnTo>
                    <a:lnTo>
                      <a:pt x="3474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702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6"/>
                    </a:lnTo>
                    <a:lnTo>
                      <a:pt x="3480" y="690"/>
                    </a:lnTo>
                    <a:lnTo>
                      <a:pt x="3480" y="690"/>
                    </a:lnTo>
                    <a:lnTo>
                      <a:pt x="3480" y="690"/>
                    </a:lnTo>
                    <a:lnTo>
                      <a:pt x="3480" y="690"/>
                    </a:lnTo>
                    <a:lnTo>
                      <a:pt x="3480" y="690"/>
                    </a:lnTo>
                    <a:lnTo>
                      <a:pt x="3480" y="690"/>
                    </a:lnTo>
                    <a:lnTo>
                      <a:pt x="3486" y="690"/>
                    </a:lnTo>
                    <a:lnTo>
                      <a:pt x="3486" y="690"/>
                    </a:lnTo>
                    <a:lnTo>
                      <a:pt x="3486" y="690"/>
                    </a:lnTo>
                    <a:lnTo>
                      <a:pt x="3486" y="690"/>
                    </a:lnTo>
                    <a:lnTo>
                      <a:pt x="3486" y="690"/>
                    </a:lnTo>
                    <a:lnTo>
                      <a:pt x="3486" y="690"/>
                    </a:lnTo>
                    <a:lnTo>
                      <a:pt x="3486" y="690"/>
                    </a:lnTo>
                    <a:lnTo>
                      <a:pt x="3486" y="690"/>
                    </a:lnTo>
                    <a:lnTo>
                      <a:pt x="3486" y="690"/>
                    </a:lnTo>
                    <a:lnTo>
                      <a:pt x="3486" y="690"/>
                    </a:lnTo>
                    <a:lnTo>
                      <a:pt x="3486" y="690"/>
                    </a:lnTo>
                    <a:lnTo>
                      <a:pt x="3486" y="690"/>
                    </a:lnTo>
                    <a:lnTo>
                      <a:pt x="3486" y="690"/>
                    </a:lnTo>
                    <a:lnTo>
                      <a:pt x="3486" y="690"/>
                    </a:lnTo>
                    <a:lnTo>
                      <a:pt x="3486" y="690"/>
                    </a:lnTo>
                    <a:lnTo>
                      <a:pt x="3486" y="690"/>
                    </a:lnTo>
                    <a:lnTo>
                      <a:pt x="3486" y="690"/>
                    </a:lnTo>
                    <a:lnTo>
                      <a:pt x="3486" y="690"/>
                    </a:lnTo>
                    <a:lnTo>
                      <a:pt x="3486" y="690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84"/>
                    </a:lnTo>
                    <a:lnTo>
                      <a:pt x="3486" y="678"/>
                    </a:lnTo>
                    <a:lnTo>
                      <a:pt x="3486" y="678"/>
                    </a:lnTo>
                    <a:lnTo>
                      <a:pt x="3486" y="678"/>
                    </a:lnTo>
                    <a:lnTo>
                      <a:pt x="3486" y="678"/>
                    </a:lnTo>
                    <a:lnTo>
                      <a:pt x="3486" y="678"/>
                    </a:lnTo>
                    <a:lnTo>
                      <a:pt x="3486" y="678"/>
                    </a:lnTo>
                    <a:lnTo>
                      <a:pt x="3486" y="678"/>
                    </a:lnTo>
                    <a:lnTo>
                      <a:pt x="3486" y="678"/>
                    </a:lnTo>
                    <a:lnTo>
                      <a:pt x="3486" y="678"/>
                    </a:lnTo>
                    <a:lnTo>
                      <a:pt x="3486" y="678"/>
                    </a:lnTo>
                    <a:lnTo>
                      <a:pt x="3486" y="678"/>
                    </a:lnTo>
                    <a:lnTo>
                      <a:pt x="3486" y="678"/>
                    </a:lnTo>
                    <a:lnTo>
                      <a:pt x="3486" y="678"/>
                    </a:lnTo>
                    <a:lnTo>
                      <a:pt x="3486" y="678"/>
                    </a:lnTo>
                    <a:lnTo>
                      <a:pt x="3486" y="678"/>
                    </a:lnTo>
                    <a:lnTo>
                      <a:pt x="3486" y="678"/>
                    </a:lnTo>
                    <a:lnTo>
                      <a:pt x="3486" y="678"/>
                    </a:lnTo>
                    <a:lnTo>
                      <a:pt x="3486" y="678"/>
                    </a:lnTo>
                    <a:lnTo>
                      <a:pt x="3492" y="678"/>
                    </a:lnTo>
                    <a:lnTo>
                      <a:pt x="3492" y="678"/>
                    </a:lnTo>
                    <a:lnTo>
                      <a:pt x="3492" y="678"/>
                    </a:lnTo>
                    <a:lnTo>
                      <a:pt x="3492" y="672"/>
                    </a:lnTo>
                    <a:lnTo>
                      <a:pt x="3498" y="636"/>
                    </a:lnTo>
                    <a:lnTo>
                      <a:pt x="3498" y="636"/>
                    </a:lnTo>
                    <a:lnTo>
                      <a:pt x="3498" y="636"/>
                    </a:lnTo>
                    <a:lnTo>
                      <a:pt x="3498" y="636"/>
                    </a:lnTo>
                    <a:lnTo>
                      <a:pt x="3498" y="636"/>
                    </a:lnTo>
                    <a:lnTo>
                      <a:pt x="3498" y="636"/>
                    </a:lnTo>
                    <a:lnTo>
                      <a:pt x="3498" y="636"/>
                    </a:lnTo>
                    <a:lnTo>
                      <a:pt x="3498" y="636"/>
                    </a:lnTo>
                    <a:lnTo>
                      <a:pt x="3498" y="636"/>
                    </a:lnTo>
                    <a:lnTo>
                      <a:pt x="3498" y="636"/>
                    </a:lnTo>
                    <a:lnTo>
                      <a:pt x="3498" y="636"/>
                    </a:lnTo>
                    <a:lnTo>
                      <a:pt x="3498" y="630"/>
                    </a:lnTo>
                    <a:lnTo>
                      <a:pt x="3498" y="630"/>
                    </a:lnTo>
                    <a:lnTo>
                      <a:pt x="3498" y="630"/>
                    </a:lnTo>
                    <a:lnTo>
                      <a:pt x="3498" y="630"/>
                    </a:lnTo>
                    <a:lnTo>
                      <a:pt x="3504" y="630"/>
                    </a:lnTo>
                    <a:lnTo>
                      <a:pt x="3504" y="630"/>
                    </a:lnTo>
                    <a:lnTo>
                      <a:pt x="3504" y="630"/>
                    </a:lnTo>
                    <a:lnTo>
                      <a:pt x="3504" y="630"/>
                    </a:lnTo>
                    <a:lnTo>
                      <a:pt x="3504" y="630"/>
                    </a:lnTo>
                    <a:lnTo>
                      <a:pt x="3504" y="630"/>
                    </a:lnTo>
                    <a:lnTo>
                      <a:pt x="3504" y="630"/>
                    </a:lnTo>
                    <a:lnTo>
                      <a:pt x="3504" y="630"/>
                    </a:lnTo>
                    <a:lnTo>
                      <a:pt x="3504" y="630"/>
                    </a:lnTo>
                    <a:lnTo>
                      <a:pt x="3504" y="630"/>
                    </a:lnTo>
                    <a:lnTo>
                      <a:pt x="3504" y="624"/>
                    </a:lnTo>
                    <a:lnTo>
                      <a:pt x="3504" y="624"/>
                    </a:lnTo>
                    <a:lnTo>
                      <a:pt x="3504" y="624"/>
                    </a:lnTo>
                    <a:lnTo>
                      <a:pt x="3504" y="624"/>
                    </a:lnTo>
                    <a:lnTo>
                      <a:pt x="3504" y="624"/>
                    </a:lnTo>
                    <a:lnTo>
                      <a:pt x="3504" y="624"/>
                    </a:lnTo>
                    <a:lnTo>
                      <a:pt x="3504" y="624"/>
                    </a:lnTo>
                    <a:lnTo>
                      <a:pt x="3504" y="624"/>
                    </a:lnTo>
                    <a:lnTo>
                      <a:pt x="3504" y="624"/>
                    </a:lnTo>
                    <a:lnTo>
                      <a:pt x="3504" y="624"/>
                    </a:lnTo>
                    <a:lnTo>
                      <a:pt x="3504" y="624"/>
                    </a:lnTo>
                    <a:lnTo>
                      <a:pt x="3504" y="624"/>
                    </a:lnTo>
                    <a:lnTo>
                      <a:pt x="3504" y="624"/>
                    </a:lnTo>
                    <a:lnTo>
                      <a:pt x="3504" y="618"/>
                    </a:lnTo>
                    <a:lnTo>
                      <a:pt x="3504" y="618"/>
                    </a:lnTo>
                    <a:lnTo>
                      <a:pt x="3504" y="618"/>
                    </a:lnTo>
                    <a:lnTo>
                      <a:pt x="3504" y="618"/>
                    </a:lnTo>
                    <a:lnTo>
                      <a:pt x="3504" y="618"/>
                    </a:lnTo>
                    <a:lnTo>
                      <a:pt x="3504" y="618"/>
                    </a:lnTo>
                    <a:lnTo>
                      <a:pt x="3504" y="618"/>
                    </a:lnTo>
                    <a:lnTo>
                      <a:pt x="3504" y="618"/>
                    </a:lnTo>
                    <a:lnTo>
                      <a:pt x="3504" y="618"/>
                    </a:lnTo>
                    <a:lnTo>
                      <a:pt x="3504" y="618"/>
                    </a:lnTo>
                    <a:lnTo>
                      <a:pt x="3504" y="618"/>
                    </a:lnTo>
                    <a:lnTo>
                      <a:pt x="3504" y="618"/>
                    </a:lnTo>
                    <a:lnTo>
                      <a:pt x="3504" y="618"/>
                    </a:lnTo>
                    <a:lnTo>
                      <a:pt x="3504" y="612"/>
                    </a:lnTo>
                    <a:lnTo>
                      <a:pt x="3504" y="612"/>
                    </a:lnTo>
                    <a:lnTo>
                      <a:pt x="3516" y="558"/>
                    </a:lnTo>
                    <a:lnTo>
                      <a:pt x="3516" y="558"/>
                    </a:lnTo>
                    <a:lnTo>
                      <a:pt x="3516" y="558"/>
                    </a:lnTo>
                    <a:lnTo>
                      <a:pt x="3516" y="558"/>
                    </a:lnTo>
                    <a:lnTo>
                      <a:pt x="3516" y="558"/>
                    </a:lnTo>
                    <a:lnTo>
                      <a:pt x="3516" y="558"/>
                    </a:lnTo>
                    <a:lnTo>
                      <a:pt x="3516" y="558"/>
                    </a:lnTo>
                    <a:lnTo>
                      <a:pt x="3516" y="552"/>
                    </a:lnTo>
                    <a:lnTo>
                      <a:pt x="3516" y="552"/>
                    </a:lnTo>
                    <a:lnTo>
                      <a:pt x="3516" y="552"/>
                    </a:lnTo>
                    <a:lnTo>
                      <a:pt x="3516" y="552"/>
                    </a:lnTo>
                    <a:lnTo>
                      <a:pt x="3516" y="552"/>
                    </a:lnTo>
                    <a:lnTo>
                      <a:pt x="3516" y="552"/>
                    </a:lnTo>
                    <a:lnTo>
                      <a:pt x="3516" y="552"/>
                    </a:lnTo>
                    <a:lnTo>
                      <a:pt x="3516" y="552"/>
                    </a:lnTo>
                    <a:lnTo>
                      <a:pt x="3516" y="552"/>
                    </a:lnTo>
                    <a:lnTo>
                      <a:pt x="3516" y="552"/>
                    </a:lnTo>
                    <a:lnTo>
                      <a:pt x="3516" y="546"/>
                    </a:lnTo>
                    <a:lnTo>
                      <a:pt x="3516" y="546"/>
                    </a:lnTo>
                    <a:lnTo>
                      <a:pt x="3516" y="546"/>
                    </a:lnTo>
                    <a:lnTo>
                      <a:pt x="3516" y="546"/>
                    </a:lnTo>
                    <a:lnTo>
                      <a:pt x="3516" y="546"/>
                    </a:lnTo>
                    <a:lnTo>
                      <a:pt x="3516" y="546"/>
                    </a:lnTo>
                    <a:lnTo>
                      <a:pt x="3516" y="546"/>
                    </a:lnTo>
                    <a:lnTo>
                      <a:pt x="3516" y="546"/>
                    </a:lnTo>
                    <a:lnTo>
                      <a:pt x="3516" y="546"/>
                    </a:lnTo>
                    <a:lnTo>
                      <a:pt x="3516" y="540"/>
                    </a:lnTo>
                    <a:lnTo>
                      <a:pt x="3516" y="540"/>
                    </a:lnTo>
                    <a:lnTo>
                      <a:pt x="3516" y="540"/>
                    </a:lnTo>
                    <a:lnTo>
                      <a:pt x="3516" y="540"/>
                    </a:lnTo>
                    <a:lnTo>
                      <a:pt x="3516" y="540"/>
                    </a:lnTo>
                    <a:lnTo>
                      <a:pt x="3516" y="540"/>
                    </a:lnTo>
                    <a:lnTo>
                      <a:pt x="3516" y="540"/>
                    </a:lnTo>
                    <a:lnTo>
                      <a:pt x="3516" y="540"/>
                    </a:lnTo>
                    <a:lnTo>
                      <a:pt x="3516" y="540"/>
                    </a:lnTo>
                    <a:lnTo>
                      <a:pt x="3516" y="540"/>
                    </a:lnTo>
                    <a:lnTo>
                      <a:pt x="3516" y="534"/>
                    </a:lnTo>
                    <a:lnTo>
                      <a:pt x="3516" y="534"/>
                    </a:lnTo>
                    <a:lnTo>
                      <a:pt x="3516" y="534"/>
                    </a:lnTo>
                    <a:lnTo>
                      <a:pt x="3516" y="534"/>
                    </a:lnTo>
                    <a:lnTo>
                      <a:pt x="3516" y="534"/>
                    </a:lnTo>
                    <a:lnTo>
                      <a:pt x="3516" y="534"/>
                    </a:lnTo>
                    <a:lnTo>
                      <a:pt x="3522" y="534"/>
                    </a:lnTo>
                    <a:lnTo>
                      <a:pt x="3522" y="534"/>
                    </a:lnTo>
                    <a:lnTo>
                      <a:pt x="3522" y="534"/>
                    </a:lnTo>
                    <a:lnTo>
                      <a:pt x="3522" y="528"/>
                    </a:lnTo>
                    <a:lnTo>
                      <a:pt x="3522" y="528"/>
                    </a:lnTo>
                    <a:lnTo>
                      <a:pt x="3522" y="528"/>
                    </a:lnTo>
                    <a:lnTo>
                      <a:pt x="3522" y="528"/>
                    </a:lnTo>
                    <a:lnTo>
                      <a:pt x="3522" y="528"/>
                    </a:lnTo>
                    <a:lnTo>
                      <a:pt x="3522" y="528"/>
                    </a:lnTo>
                    <a:lnTo>
                      <a:pt x="3522" y="528"/>
                    </a:lnTo>
                    <a:lnTo>
                      <a:pt x="3522" y="528"/>
                    </a:lnTo>
                    <a:lnTo>
                      <a:pt x="3522" y="528"/>
                    </a:lnTo>
                    <a:lnTo>
                      <a:pt x="3522" y="522"/>
                    </a:lnTo>
                    <a:lnTo>
                      <a:pt x="3522" y="522"/>
                    </a:lnTo>
                    <a:lnTo>
                      <a:pt x="3522" y="522"/>
                    </a:lnTo>
                    <a:lnTo>
                      <a:pt x="3522" y="522"/>
                    </a:lnTo>
                    <a:lnTo>
                      <a:pt x="3522" y="522"/>
                    </a:lnTo>
                    <a:lnTo>
                      <a:pt x="3522" y="522"/>
                    </a:lnTo>
                    <a:lnTo>
                      <a:pt x="3522" y="522"/>
                    </a:lnTo>
                    <a:lnTo>
                      <a:pt x="3522" y="522"/>
                    </a:lnTo>
                    <a:lnTo>
                      <a:pt x="3522" y="522"/>
                    </a:lnTo>
                    <a:lnTo>
                      <a:pt x="3522" y="516"/>
                    </a:lnTo>
                    <a:lnTo>
                      <a:pt x="3522" y="516"/>
                    </a:lnTo>
                    <a:lnTo>
                      <a:pt x="3522" y="516"/>
                    </a:lnTo>
                    <a:lnTo>
                      <a:pt x="3522" y="516"/>
                    </a:lnTo>
                    <a:lnTo>
                      <a:pt x="3522" y="516"/>
                    </a:lnTo>
                    <a:lnTo>
                      <a:pt x="3522" y="516"/>
                    </a:lnTo>
                    <a:lnTo>
                      <a:pt x="3522" y="516"/>
                    </a:lnTo>
                    <a:lnTo>
                      <a:pt x="3522" y="516"/>
                    </a:lnTo>
                    <a:lnTo>
                      <a:pt x="3522" y="516"/>
                    </a:lnTo>
                    <a:lnTo>
                      <a:pt x="3522" y="510"/>
                    </a:lnTo>
                    <a:lnTo>
                      <a:pt x="3522" y="510"/>
                    </a:lnTo>
                    <a:lnTo>
                      <a:pt x="3522" y="510"/>
                    </a:lnTo>
                    <a:lnTo>
                      <a:pt x="3522" y="510"/>
                    </a:lnTo>
                    <a:lnTo>
                      <a:pt x="3522" y="510"/>
                    </a:lnTo>
                    <a:lnTo>
                      <a:pt x="3522" y="510"/>
                    </a:lnTo>
                    <a:lnTo>
                      <a:pt x="3522" y="510"/>
                    </a:lnTo>
                    <a:lnTo>
                      <a:pt x="3522" y="510"/>
                    </a:lnTo>
                    <a:lnTo>
                      <a:pt x="3522" y="510"/>
                    </a:lnTo>
                    <a:lnTo>
                      <a:pt x="3522" y="504"/>
                    </a:lnTo>
                    <a:lnTo>
                      <a:pt x="3522" y="504"/>
                    </a:lnTo>
                    <a:lnTo>
                      <a:pt x="3522" y="504"/>
                    </a:lnTo>
                    <a:lnTo>
                      <a:pt x="3522" y="504"/>
                    </a:lnTo>
                    <a:lnTo>
                      <a:pt x="3522" y="504"/>
                    </a:lnTo>
                    <a:lnTo>
                      <a:pt x="3522" y="504"/>
                    </a:lnTo>
                    <a:lnTo>
                      <a:pt x="3522" y="504"/>
                    </a:lnTo>
                    <a:lnTo>
                      <a:pt x="3522" y="504"/>
                    </a:lnTo>
                    <a:lnTo>
                      <a:pt x="3522" y="498"/>
                    </a:lnTo>
                    <a:lnTo>
                      <a:pt x="3522" y="498"/>
                    </a:lnTo>
                    <a:lnTo>
                      <a:pt x="3522" y="498"/>
                    </a:lnTo>
                    <a:lnTo>
                      <a:pt x="3522" y="498"/>
                    </a:lnTo>
                    <a:lnTo>
                      <a:pt x="3522" y="498"/>
                    </a:lnTo>
                    <a:lnTo>
                      <a:pt x="3522" y="498"/>
                    </a:lnTo>
                    <a:lnTo>
                      <a:pt x="3522" y="498"/>
                    </a:lnTo>
                    <a:lnTo>
                      <a:pt x="3522" y="498"/>
                    </a:lnTo>
                    <a:lnTo>
                      <a:pt x="3522" y="498"/>
                    </a:lnTo>
                    <a:lnTo>
                      <a:pt x="3522" y="492"/>
                    </a:lnTo>
                    <a:lnTo>
                      <a:pt x="3522" y="492"/>
                    </a:lnTo>
                    <a:lnTo>
                      <a:pt x="3522" y="492"/>
                    </a:lnTo>
                    <a:lnTo>
                      <a:pt x="3522" y="492"/>
                    </a:lnTo>
                    <a:lnTo>
                      <a:pt x="3528" y="492"/>
                    </a:lnTo>
                    <a:lnTo>
                      <a:pt x="3528" y="492"/>
                    </a:lnTo>
                    <a:lnTo>
                      <a:pt x="3528" y="492"/>
                    </a:lnTo>
                    <a:lnTo>
                      <a:pt x="3528" y="492"/>
                    </a:lnTo>
                    <a:lnTo>
                      <a:pt x="3528" y="486"/>
                    </a:lnTo>
                    <a:lnTo>
                      <a:pt x="3528" y="486"/>
                    </a:lnTo>
                    <a:lnTo>
                      <a:pt x="3528" y="486"/>
                    </a:lnTo>
                    <a:lnTo>
                      <a:pt x="3528" y="486"/>
                    </a:lnTo>
                    <a:lnTo>
                      <a:pt x="3528" y="486"/>
                    </a:lnTo>
                    <a:lnTo>
                      <a:pt x="3528" y="486"/>
                    </a:lnTo>
                    <a:lnTo>
                      <a:pt x="3528" y="486"/>
                    </a:lnTo>
                    <a:lnTo>
                      <a:pt x="3528" y="486"/>
                    </a:lnTo>
                    <a:lnTo>
                      <a:pt x="3528" y="480"/>
                    </a:lnTo>
                    <a:lnTo>
                      <a:pt x="3528" y="480"/>
                    </a:lnTo>
                    <a:lnTo>
                      <a:pt x="3528" y="480"/>
                    </a:lnTo>
                    <a:lnTo>
                      <a:pt x="3528" y="480"/>
                    </a:lnTo>
                    <a:lnTo>
                      <a:pt x="3528" y="480"/>
                    </a:lnTo>
                    <a:lnTo>
                      <a:pt x="3528" y="480"/>
                    </a:lnTo>
                    <a:lnTo>
                      <a:pt x="3528" y="480"/>
                    </a:lnTo>
                    <a:lnTo>
                      <a:pt x="3528" y="480"/>
                    </a:lnTo>
                    <a:lnTo>
                      <a:pt x="3528" y="474"/>
                    </a:lnTo>
                    <a:lnTo>
                      <a:pt x="3528" y="474"/>
                    </a:lnTo>
                    <a:lnTo>
                      <a:pt x="3528" y="474"/>
                    </a:lnTo>
                    <a:lnTo>
                      <a:pt x="3528" y="474"/>
                    </a:lnTo>
                    <a:lnTo>
                      <a:pt x="3528" y="474"/>
                    </a:lnTo>
                    <a:lnTo>
                      <a:pt x="3528" y="474"/>
                    </a:lnTo>
                    <a:lnTo>
                      <a:pt x="3528" y="474"/>
                    </a:lnTo>
                    <a:lnTo>
                      <a:pt x="3528" y="474"/>
                    </a:lnTo>
                    <a:lnTo>
                      <a:pt x="3528" y="468"/>
                    </a:lnTo>
                    <a:lnTo>
                      <a:pt x="3528" y="468"/>
                    </a:lnTo>
                    <a:lnTo>
                      <a:pt x="3528" y="468"/>
                    </a:lnTo>
                    <a:lnTo>
                      <a:pt x="3528" y="468"/>
                    </a:lnTo>
                    <a:lnTo>
                      <a:pt x="3528" y="468"/>
                    </a:lnTo>
                    <a:lnTo>
                      <a:pt x="3528" y="468"/>
                    </a:lnTo>
                    <a:lnTo>
                      <a:pt x="3528" y="468"/>
                    </a:lnTo>
                    <a:lnTo>
                      <a:pt x="3528" y="468"/>
                    </a:lnTo>
                    <a:lnTo>
                      <a:pt x="3528" y="462"/>
                    </a:lnTo>
                    <a:lnTo>
                      <a:pt x="3528" y="462"/>
                    </a:lnTo>
                    <a:lnTo>
                      <a:pt x="3528" y="462"/>
                    </a:lnTo>
                    <a:lnTo>
                      <a:pt x="3528" y="462"/>
                    </a:lnTo>
                    <a:lnTo>
                      <a:pt x="3528" y="462"/>
                    </a:lnTo>
                    <a:lnTo>
                      <a:pt x="3528" y="462"/>
                    </a:lnTo>
                    <a:lnTo>
                      <a:pt x="3528" y="462"/>
                    </a:lnTo>
                    <a:lnTo>
                      <a:pt x="3528" y="462"/>
                    </a:lnTo>
                    <a:lnTo>
                      <a:pt x="3528" y="456"/>
                    </a:lnTo>
                    <a:lnTo>
                      <a:pt x="3528" y="456"/>
                    </a:lnTo>
                    <a:lnTo>
                      <a:pt x="3528" y="456"/>
                    </a:lnTo>
                    <a:lnTo>
                      <a:pt x="3528" y="456"/>
                    </a:lnTo>
                    <a:lnTo>
                      <a:pt x="3528" y="456"/>
                    </a:lnTo>
                    <a:lnTo>
                      <a:pt x="3528" y="456"/>
                    </a:lnTo>
                    <a:lnTo>
                      <a:pt x="3528" y="456"/>
                    </a:lnTo>
                    <a:lnTo>
                      <a:pt x="3528" y="456"/>
                    </a:lnTo>
                    <a:lnTo>
                      <a:pt x="3528" y="450"/>
                    </a:lnTo>
                    <a:lnTo>
                      <a:pt x="3528" y="450"/>
                    </a:lnTo>
                    <a:lnTo>
                      <a:pt x="3528" y="450"/>
                    </a:lnTo>
                    <a:lnTo>
                      <a:pt x="3528" y="450"/>
                    </a:lnTo>
                    <a:lnTo>
                      <a:pt x="3528" y="450"/>
                    </a:lnTo>
                    <a:lnTo>
                      <a:pt x="3528" y="450"/>
                    </a:lnTo>
                    <a:lnTo>
                      <a:pt x="3528" y="450"/>
                    </a:lnTo>
                    <a:lnTo>
                      <a:pt x="3528" y="450"/>
                    </a:lnTo>
                    <a:lnTo>
                      <a:pt x="3528" y="450"/>
                    </a:lnTo>
                    <a:lnTo>
                      <a:pt x="3534" y="444"/>
                    </a:lnTo>
                    <a:lnTo>
                      <a:pt x="3534" y="444"/>
                    </a:lnTo>
                    <a:lnTo>
                      <a:pt x="3534" y="444"/>
                    </a:lnTo>
                    <a:lnTo>
                      <a:pt x="3534" y="444"/>
                    </a:lnTo>
                    <a:lnTo>
                      <a:pt x="3534" y="444"/>
                    </a:lnTo>
                    <a:lnTo>
                      <a:pt x="3534" y="444"/>
                    </a:lnTo>
                    <a:lnTo>
                      <a:pt x="3534" y="444"/>
                    </a:lnTo>
                    <a:lnTo>
                      <a:pt x="3534" y="438"/>
                    </a:lnTo>
                    <a:lnTo>
                      <a:pt x="3534" y="438"/>
                    </a:lnTo>
                    <a:lnTo>
                      <a:pt x="3534" y="438"/>
                    </a:lnTo>
                    <a:lnTo>
                      <a:pt x="3534" y="438"/>
                    </a:lnTo>
                    <a:lnTo>
                      <a:pt x="3534" y="438"/>
                    </a:lnTo>
                    <a:lnTo>
                      <a:pt x="3534" y="438"/>
                    </a:lnTo>
                    <a:lnTo>
                      <a:pt x="3534" y="438"/>
                    </a:lnTo>
                    <a:lnTo>
                      <a:pt x="3534" y="438"/>
                    </a:lnTo>
                    <a:lnTo>
                      <a:pt x="3534" y="432"/>
                    </a:lnTo>
                    <a:lnTo>
                      <a:pt x="3534" y="432"/>
                    </a:lnTo>
                    <a:lnTo>
                      <a:pt x="3534" y="432"/>
                    </a:lnTo>
                    <a:lnTo>
                      <a:pt x="3534" y="432"/>
                    </a:lnTo>
                    <a:lnTo>
                      <a:pt x="3534" y="432"/>
                    </a:lnTo>
                    <a:lnTo>
                      <a:pt x="3534" y="432"/>
                    </a:lnTo>
                    <a:lnTo>
                      <a:pt x="3534" y="432"/>
                    </a:lnTo>
                    <a:lnTo>
                      <a:pt x="3534" y="426"/>
                    </a:lnTo>
                    <a:lnTo>
                      <a:pt x="3534" y="426"/>
                    </a:lnTo>
                    <a:lnTo>
                      <a:pt x="3534" y="426"/>
                    </a:lnTo>
                    <a:lnTo>
                      <a:pt x="3534" y="426"/>
                    </a:lnTo>
                    <a:lnTo>
                      <a:pt x="3534" y="426"/>
                    </a:lnTo>
                    <a:lnTo>
                      <a:pt x="3534" y="426"/>
                    </a:lnTo>
                    <a:lnTo>
                      <a:pt x="3534" y="426"/>
                    </a:lnTo>
                    <a:lnTo>
                      <a:pt x="3534" y="426"/>
                    </a:lnTo>
                    <a:lnTo>
                      <a:pt x="3534" y="420"/>
                    </a:lnTo>
                    <a:lnTo>
                      <a:pt x="3534" y="420"/>
                    </a:lnTo>
                    <a:lnTo>
                      <a:pt x="3534" y="420"/>
                    </a:lnTo>
                    <a:lnTo>
                      <a:pt x="3534" y="420"/>
                    </a:lnTo>
                    <a:lnTo>
                      <a:pt x="3534" y="420"/>
                    </a:lnTo>
                    <a:lnTo>
                      <a:pt x="3534" y="420"/>
                    </a:lnTo>
                    <a:lnTo>
                      <a:pt x="3534" y="420"/>
                    </a:lnTo>
                    <a:lnTo>
                      <a:pt x="3534" y="414"/>
                    </a:lnTo>
                    <a:lnTo>
                      <a:pt x="3534" y="414"/>
                    </a:lnTo>
                    <a:lnTo>
                      <a:pt x="3534" y="414"/>
                    </a:lnTo>
                    <a:lnTo>
                      <a:pt x="3534" y="414"/>
                    </a:lnTo>
                    <a:lnTo>
                      <a:pt x="3534" y="414"/>
                    </a:lnTo>
                    <a:lnTo>
                      <a:pt x="3534" y="414"/>
                    </a:lnTo>
                    <a:lnTo>
                      <a:pt x="3534" y="414"/>
                    </a:lnTo>
                    <a:lnTo>
                      <a:pt x="3534" y="408"/>
                    </a:lnTo>
                    <a:lnTo>
                      <a:pt x="3534" y="408"/>
                    </a:lnTo>
                    <a:lnTo>
                      <a:pt x="3534" y="408"/>
                    </a:lnTo>
                    <a:lnTo>
                      <a:pt x="3534" y="408"/>
                    </a:lnTo>
                    <a:lnTo>
                      <a:pt x="3534" y="408"/>
                    </a:lnTo>
                    <a:lnTo>
                      <a:pt x="3534" y="408"/>
                    </a:lnTo>
                    <a:lnTo>
                      <a:pt x="3534" y="408"/>
                    </a:lnTo>
                    <a:lnTo>
                      <a:pt x="3534" y="408"/>
                    </a:lnTo>
                    <a:lnTo>
                      <a:pt x="3534" y="402"/>
                    </a:lnTo>
                    <a:lnTo>
                      <a:pt x="3534" y="402"/>
                    </a:lnTo>
                    <a:lnTo>
                      <a:pt x="3534" y="402"/>
                    </a:lnTo>
                    <a:lnTo>
                      <a:pt x="3534" y="402"/>
                    </a:lnTo>
                    <a:lnTo>
                      <a:pt x="3534" y="402"/>
                    </a:lnTo>
                    <a:lnTo>
                      <a:pt x="3534" y="402"/>
                    </a:lnTo>
                    <a:lnTo>
                      <a:pt x="3534" y="402"/>
                    </a:lnTo>
                    <a:lnTo>
                      <a:pt x="3534" y="396"/>
                    </a:lnTo>
                    <a:lnTo>
                      <a:pt x="3534" y="396"/>
                    </a:lnTo>
                    <a:lnTo>
                      <a:pt x="3540" y="396"/>
                    </a:lnTo>
                    <a:lnTo>
                      <a:pt x="3540" y="396"/>
                    </a:lnTo>
                    <a:lnTo>
                      <a:pt x="3540" y="396"/>
                    </a:lnTo>
                    <a:lnTo>
                      <a:pt x="3540" y="396"/>
                    </a:lnTo>
                    <a:lnTo>
                      <a:pt x="3540" y="396"/>
                    </a:lnTo>
                    <a:lnTo>
                      <a:pt x="3540" y="390"/>
                    </a:lnTo>
                    <a:lnTo>
                      <a:pt x="3540" y="390"/>
                    </a:lnTo>
                    <a:lnTo>
                      <a:pt x="3540" y="390"/>
                    </a:lnTo>
                    <a:lnTo>
                      <a:pt x="3540" y="390"/>
                    </a:lnTo>
                    <a:lnTo>
                      <a:pt x="3540" y="390"/>
                    </a:lnTo>
                    <a:lnTo>
                      <a:pt x="3540" y="390"/>
                    </a:lnTo>
                    <a:lnTo>
                      <a:pt x="3540" y="390"/>
                    </a:lnTo>
                    <a:lnTo>
                      <a:pt x="3540" y="384"/>
                    </a:lnTo>
                    <a:lnTo>
                      <a:pt x="3540" y="384"/>
                    </a:lnTo>
                    <a:lnTo>
                      <a:pt x="3540" y="384"/>
                    </a:lnTo>
                    <a:lnTo>
                      <a:pt x="3540" y="384"/>
                    </a:lnTo>
                    <a:lnTo>
                      <a:pt x="3540" y="384"/>
                    </a:lnTo>
                    <a:lnTo>
                      <a:pt x="3540" y="384"/>
                    </a:lnTo>
                    <a:lnTo>
                      <a:pt x="3540" y="384"/>
                    </a:lnTo>
                    <a:lnTo>
                      <a:pt x="3540" y="378"/>
                    </a:lnTo>
                    <a:lnTo>
                      <a:pt x="3540" y="378"/>
                    </a:lnTo>
                    <a:lnTo>
                      <a:pt x="3540" y="378"/>
                    </a:lnTo>
                    <a:lnTo>
                      <a:pt x="3540" y="378"/>
                    </a:lnTo>
                    <a:lnTo>
                      <a:pt x="3540" y="378"/>
                    </a:lnTo>
                    <a:lnTo>
                      <a:pt x="3540" y="378"/>
                    </a:lnTo>
                    <a:lnTo>
                      <a:pt x="3540" y="378"/>
                    </a:lnTo>
                    <a:lnTo>
                      <a:pt x="3540" y="372"/>
                    </a:lnTo>
                    <a:lnTo>
                      <a:pt x="3540" y="372"/>
                    </a:lnTo>
                    <a:lnTo>
                      <a:pt x="3540" y="372"/>
                    </a:lnTo>
                    <a:lnTo>
                      <a:pt x="3540" y="372"/>
                    </a:lnTo>
                    <a:lnTo>
                      <a:pt x="3540" y="366"/>
                    </a:lnTo>
                    <a:lnTo>
                      <a:pt x="3540" y="366"/>
                    </a:lnTo>
                    <a:lnTo>
                      <a:pt x="3540" y="366"/>
                    </a:lnTo>
                    <a:lnTo>
                      <a:pt x="3540" y="360"/>
                    </a:lnTo>
                    <a:lnTo>
                      <a:pt x="3540" y="360"/>
                    </a:lnTo>
                    <a:lnTo>
                      <a:pt x="3540" y="354"/>
                    </a:lnTo>
                    <a:lnTo>
                      <a:pt x="3540" y="354"/>
                    </a:lnTo>
                    <a:lnTo>
                      <a:pt x="3540" y="348"/>
                    </a:lnTo>
                    <a:lnTo>
                      <a:pt x="3540" y="348"/>
                    </a:lnTo>
                    <a:lnTo>
                      <a:pt x="3540" y="342"/>
                    </a:lnTo>
                    <a:lnTo>
                      <a:pt x="3540" y="336"/>
                    </a:lnTo>
                    <a:lnTo>
                      <a:pt x="3540" y="330"/>
                    </a:lnTo>
                    <a:lnTo>
                      <a:pt x="3540" y="330"/>
                    </a:lnTo>
                    <a:lnTo>
                      <a:pt x="3540" y="324"/>
                    </a:lnTo>
                    <a:lnTo>
                      <a:pt x="3540" y="318"/>
                    </a:lnTo>
                    <a:lnTo>
                      <a:pt x="3540" y="312"/>
                    </a:lnTo>
                    <a:lnTo>
                      <a:pt x="3540" y="306"/>
                    </a:lnTo>
                    <a:lnTo>
                      <a:pt x="3540" y="300"/>
                    </a:lnTo>
                    <a:lnTo>
                      <a:pt x="3540" y="294"/>
                    </a:lnTo>
                    <a:lnTo>
                      <a:pt x="3540" y="294"/>
                    </a:lnTo>
                    <a:lnTo>
                      <a:pt x="3540" y="288"/>
                    </a:lnTo>
                    <a:lnTo>
                      <a:pt x="3540" y="282"/>
                    </a:lnTo>
                    <a:lnTo>
                      <a:pt x="3540" y="276"/>
                    </a:lnTo>
                    <a:lnTo>
                      <a:pt x="3540" y="270"/>
                    </a:lnTo>
                    <a:lnTo>
                      <a:pt x="3540" y="264"/>
                    </a:lnTo>
                    <a:lnTo>
                      <a:pt x="3540" y="258"/>
                    </a:lnTo>
                    <a:lnTo>
                      <a:pt x="3540" y="252"/>
                    </a:lnTo>
                    <a:lnTo>
                      <a:pt x="3540" y="246"/>
                    </a:lnTo>
                    <a:lnTo>
                      <a:pt x="3540" y="240"/>
                    </a:lnTo>
                    <a:lnTo>
                      <a:pt x="3540" y="234"/>
                    </a:lnTo>
                    <a:lnTo>
                      <a:pt x="3540" y="228"/>
                    </a:lnTo>
                    <a:lnTo>
                      <a:pt x="3540" y="222"/>
                    </a:lnTo>
                    <a:lnTo>
                      <a:pt x="3540" y="216"/>
                    </a:lnTo>
                    <a:lnTo>
                      <a:pt x="3546" y="210"/>
                    </a:lnTo>
                    <a:lnTo>
                      <a:pt x="3546" y="204"/>
                    </a:lnTo>
                    <a:lnTo>
                      <a:pt x="3546" y="198"/>
                    </a:lnTo>
                    <a:lnTo>
                      <a:pt x="3546" y="192"/>
                    </a:lnTo>
                    <a:lnTo>
                      <a:pt x="3546" y="186"/>
                    </a:lnTo>
                    <a:lnTo>
                      <a:pt x="3546" y="180"/>
                    </a:lnTo>
                    <a:lnTo>
                      <a:pt x="3546" y="174"/>
                    </a:lnTo>
                    <a:lnTo>
                      <a:pt x="3546" y="168"/>
                    </a:lnTo>
                    <a:lnTo>
                      <a:pt x="3546" y="162"/>
                    </a:lnTo>
                    <a:lnTo>
                      <a:pt x="3546" y="162"/>
                    </a:lnTo>
                    <a:lnTo>
                      <a:pt x="3546" y="156"/>
                    </a:lnTo>
                    <a:lnTo>
                      <a:pt x="3546" y="150"/>
                    </a:lnTo>
                    <a:lnTo>
                      <a:pt x="3546" y="150"/>
                    </a:lnTo>
                    <a:lnTo>
                      <a:pt x="3546" y="144"/>
                    </a:lnTo>
                    <a:lnTo>
                      <a:pt x="3546" y="138"/>
                    </a:lnTo>
                    <a:lnTo>
                      <a:pt x="3546" y="138"/>
                    </a:lnTo>
                    <a:lnTo>
                      <a:pt x="3546" y="132"/>
                    </a:lnTo>
                    <a:lnTo>
                      <a:pt x="3546" y="132"/>
                    </a:lnTo>
                    <a:lnTo>
                      <a:pt x="3546" y="132"/>
                    </a:lnTo>
                    <a:lnTo>
                      <a:pt x="3546" y="126"/>
                    </a:lnTo>
                    <a:lnTo>
                      <a:pt x="3546" y="126"/>
                    </a:lnTo>
                    <a:lnTo>
                      <a:pt x="3546" y="126"/>
                    </a:lnTo>
                    <a:lnTo>
                      <a:pt x="3546" y="126"/>
                    </a:lnTo>
                    <a:lnTo>
                      <a:pt x="3546" y="126"/>
                    </a:lnTo>
                    <a:lnTo>
                      <a:pt x="3546" y="126"/>
                    </a:lnTo>
                    <a:lnTo>
                      <a:pt x="3546" y="126"/>
                    </a:lnTo>
                    <a:lnTo>
                      <a:pt x="3546" y="126"/>
                    </a:lnTo>
                    <a:lnTo>
                      <a:pt x="3546" y="126"/>
                    </a:lnTo>
                    <a:lnTo>
                      <a:pt x="3546" y="126"/>
                    </a:lnTo>
                    <a:lnTo>
                      <a:pt x="3546" y="126"/>
                    </a:lnTo>
                    <a:lnTo>
                      <a:pt x="3546" y="132"/>
                    </a:lnTo>
                    <a:lnTo>
                      <a:pt x="3546" y="132"/>
                    </a:lnTo>
                    <a:lnTo>
                      <a:pt x="3546" y="132"/>
                    </a:lnTo>
                    <a:lnTo>
                      <a:pt x="3546" y="138"/>
                    </a:lnTo>
                    <a:lnTo>
                      <a:pt x="3546" y="138"/>
                    </a:lnTo>
                    <a:lnTo>
                      <a:pt x="3546" y="144"/>
                    </a:lnTo>
                    <a:lnTo>
                      <a:pt x="3546" y="150"/>
                    </a:lnTo>
                    <a:lnTo>
                      <a:pt x="3546" y="150"/>
                    </a:lnTo>
                    <a:lnTo>
                      <a:pt x="3546" y="156"/>
                    </a:lnTo>
                    <a:lnTo>
                      <a:pt x="3546" y="162"/>
                    </a:lnTo>
                    <a:lnTo>
                      <a:pt x="3546" y="162"/>
                    </a:lnTo>
                    <a:lnTo>
                      <a:pt x="3546" y="168"/>
                    </a:lnTo>
                    <a:lnTo>
                      <a:pt x="3546" y="174"/>
                    </a:lnTo>
                    <a:lnTo>
                      <a:pt x="3546" y="180"/>
                    </a:lnTo>
                    <a:lnTo>
                      <a:pt x="3546" y="186"/>
                    </a:lnTo>
                    <a:lnTo>
                      <a:pt x="3546" y="192"/>
                    </a:lnTo>
                    <a:lnTo>
                      <a:pt x="3546" y="198"/>
                    </a:lnTo>
                    <a:lnTo>
                      <a:pt x="3546" y="204"/>
                    </a:lnTo>
                    <a:lnTo>
                      <a:pt x="3546" y="210"/>
                    </a:lnTo>
                    <a:lnTo>
                      <a:pt x="3546" y="216"/>
                    </a:lnTo>
                    <a:lnTo>
                      <a:pt x="3546" y="222"/>
                    </a:lnTo>
                    <a:lnTo>
                      <a:pt x="3546" y="228"/>
                    </a:lnTo>
                    <a:lnTo>
                      <a:pt x="3546" y="234"/>
                    </a:lnTo>
                    <a:lnTo>
                      <a:pt x="3546" y="240"/>
                    </a:lnTo>
                    <a:lnTo>
                      <a:pt x="3546" y="246"/>
                    </a:lnTo>
                    <a:lnTo>
                      <a:pt x="3546" y="252"/>
                    </a:lnTo>
                    <a:lnTo>
                      <a:pt x="3546" y="258"/>
                    </a:lnTo>
                    <a:lnTo>
                      <a:pt x="3546" y="264"/>
                    </a:lnTo>
                    <a:lnTo>
                      <a:pt x="3546" y="270"/>
                    </a:lnTo>
                    <a:lnTo>
                      <a:pt x="3546" y="276"/>
                    </a:lnTo>
                    <a:lnTo>
                      <a:pt x="3546" y="282"/>
                    </a:lnTo>
                    <a:lnTo>
                      <a:pt x="3552" y="288"/>
                    </a:lnTo>
                    <a:lnTo>
                      <a:pt x="3552" y="294"/>
                    </a:lnTo>
                    <a:lnTo>
                      <a:pt x="3552" y="294"/>
                    </a:lnTo>
                    <a:lnTo>
                      <a:pt x="3552" y="300"/>
                    </a:lnTo>
                    <a:lnTo>
                      <a:pt x="3552" y="306"/>
                    </a:lnTo>
                    <a:lnTo>
                      <a:pt x="3552" y="312"/>
                    </a:lnTo>
                    <a:lnTo>
                      <a:pt x="3552" y="318"/>
                    </a:lnTo>
                    <a:lnTo>
                      <a:pt x="3552" y="324"/>
                    </a:lnTo>
                    <a:lnTo>
                      <a:pt x="3552" y="330"/>
                    </a:lnTo>
                    <a:lnTo>
                      <a:pt x="3552" y="330"/>
                    </a:lnTo>
                    <a:lnTo>
                      <a:pt x="3552" y="336"/>
                    </a:lnTo>
                    <a:lnTo>
                      <a:pt x="3552" y="342"/>
                    </a:lnTo>
                    <a:lnTo>
                      <a:pt x="3552" y="348"/>
                    </a:lnTo>
                    <a:lnTo>
                      <a:pt x="3552" y="348"/>
                    </a:lnTo>
                    <a:lnTo>
                      <a:pt x="3552" y="354"/>
                    </a:lnTo>
                    <a:lnTo>
                      <a:pt x="3552" y="354"/>
                    </a:lnTo>
                    <a:lnTo>
                      <a:pt x="3552" y="360"/>
                    </a:lnTo>
                    <a:lnTo>
                      <a:pt x="3552" y="360"/>
                    </a:lnTo>
                    <a:lnTo>
                      <a:pt x="3552" y="366"/>
                    </a:lnTo>
                    <a:lnTo>
                      <a:pt x="3552" y="366"/>
                    </a:lnTo>
                    <a:lnTo>
                      <a:pt x="3552" y="366"/>
                    </a:lnTo>
                    <a:lnTo>
                      <a:pt x="3552" y="372"/>
                    </a:lnTo>
                    <a:lnTo>
                      <a:pt x="3552" y="372"/>
                    </a:lnTo>
                    <a:lnTo>
                      <a:pt x="3552" y="372"/>
                    </a:lnTo>
                    <a:lnTo>
                      <a:pt x="3552" y="372"/>
                    </a:lnTo>
                    <a:lnTo>
                      <a:pt x="3552" y="378"/>
                    </a:lnTo>
                    <a:lnTo>
                      <a:pt x="3552" y="378"/>
                    </a:lnTo>
                    <a:lnTo>
                      <a:pt x="3552" y="378"/>
                    </a:lnTo>
                    <a:lnTo>
                      <a:pt x="3552" y="378"/>
                    </a:lnTo>
                    <a:lnTo>
                      <a:pt x="3552" y="378"/>
                    </a:lnTo>
                    <a:lnTo>
                      <a:pt x="3552" y="378"/>
                    </a:lnTo>
                    <a:lnTo>
                      <a:pt x="3552" y="384"/>
                    </a:lnTo>
                    <a:lnTo>
                      <a:pt x="3552" y="384"/>
                    </a:lnTo>
                    <a:lnTo>
                      <a:pt x="3552" y="384"/>
                    </a:lnTo>
                    <a:lnTo>
                      <a:pt x="3552" y="384"/>
                    </a:lnTo>
                    <a:lnTo>
                      <a:pt x="3552" y="384"/>
                    </a:lnTo>
                    <a:lnTo>
                      <a:pt x="3552" y="384"/>
                    </a:lnTo>
                    <a:lnTo>
                      <a:pt x="3552" y="384"/>
                    </a:lnTo>
                    <a:lnTo>
                      <a:pt x="3552" y="390"/>
                    </a:lnTo>
                    <a:lnTo>
                      <a:pt x="3552" y="390"/>
                    </a:lnTo>
                    <a:lnTo>
                      <a:pt x="3552" y="390"/>
                    </a:lnTo>
                    <a:lnTo>
                      <a:pt x="3552" y="390"/>
                    </a:lnTo>
                    <a:lnTo>
                      <a:pt x="3552" y="390"/>
                    </a:lnTo>
                    <a:lnTo>
                      <a:pt x="3552" y="390"/>
                    </a:lnTo>
                    <a:lnTo>
                      <a:pt x="3552" y="390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396"/>
                    </a:lnTo>
                    <a:lnTo>
                      <a:pt x="3552" y="402"/>
                    </a:lnTo>
                    <a:lnTo>
                      <a:pt x="3552" y="402"/>
                    </a:lnTo>
                    <a:lnTo>
                      <a:pt x="3552" y="402"/>
                    </a:lnTo>
                    <a:lnTo>
                      <a:pt x="3552" y="402"/>
                    </a:lnTo>
                    <a:lnTo>
                      <a:pt x="3552" y="402"/>
                    </a:lnTo>
                    <a:lnTo>
                      <a:pt x="3552" y="402"/>
                    </a:lnTo>
                    <a:lnTo>
                      <a:pt x="3552" y="402"/>
                    </a:lnTo>
                    <a:lnTo>
                      <a:pt x="3552" y="408"/>
                    </a:lnTo>
                    <a:lnTo>
                      <a:pt x="3552" y="408"/>
                    </a:lnTo>
                    <a:lnTo>
                      <a:pt x="3558" y="408"/>
                    </a:lnTo>
                    <a:lnTo>
                      <a:pt x="3558" y="408"/>
                    </a:lnTo>
                    <a:lnTo>
                      <a:pt x="3558" y="408"/>
                    </a:lnTo>
                    <a:lnTo>
                      <a:pt x="3558" y="408"/>
                    </a:lnTo>
                    <a:lnTo>
                      <a:pt x="3558" y="408"/>
                    </a:lnTo>
                    <a:lnTo>
                      <a:pt x="3558" y="414"/>
                    </a:lnTo>
                    <a:lnTo>
                      <a:pt x="3558" y="414"/>
                    </a:lnTo>
                    <a:lnTo>
                      <a:pt x="3558" y="414"/>
                    </a:lnTo>
                    <a:lnTo>
                      <a:pt x="3558" y="414"/>
                    </a:lnTo>
                    <a:lnTo>
                      <a:pt x="3558" y="414"/>
                    </a:lnTo>
                    <a:lnTo>
                      <a:pt x="3558" y="414"/>
                    </a:lnTo>
                    <a:lnTo>
                      <a:pt x="3558" y="414"/>
                    </a:lnTo>
                    <a:lnTo>
                      <a:pt x="3558" y="414"/>
                    </a:lnTo>
                    <a:lnTo>
                      <a:pt x="3558" y="420"/>
                    </a:lnTo>
                    <a:lnTo>
                      <a:pt x="3558" y="420"/>
                    </a:lnTo>
                    <a:lnTo>
                      <a:pt x="3558" y="420"/>
                    </a:lnTo>
                    <a:lnTo>
                      <a:pt x="3558" y="420"/>
                    </a:lnTo>
                    <a:lnTo>
                      <a:pt x="3558" y="420"/>
                    </a:lnTo>
                    <a:lnTo>
                      <a:pt x="3558" y="420"/>
                    </a:lnTo>
                    <a:lnTo>
                      <a:pt x="3558" y="420"/>
                    </a:lnTo>
                    <a:lnTo>
                      <a:pt x="3558" y="426"/>
                    </a:lnTo>
                    <a:lnTo>
                      <a:pt x="3558" y="426"/>
                    </a:lnTo>
                    <a:lnTo>
                      <a:pt x="3558" y="426"/>
                    </a:lnTo>
                    <a:lnTo>
                      <a:pt x="3558" y="426"/>
                    </a:lnTo>
                    <a:lnTo>
                      <a:pt x="3558" y="426"/>
                    </a:lnTo>
                    <a:lnTo>
                      <a:pt x="3558" y="426"/>
                    </a:lnTo>
                    <a:lnTo>
                      <a:pt x="3558" y="426"/>
                    </a:lnTo>
                    <a:lnTo>
                      <a:pt x="3558" y="432"/>
                    </a:lnTo>
                    <a:lnTo>
                      <a:pt x="3558" y="432"/>
                    </a:lnTo>
                    <a:lnTo>
                      <a:pt x="3558" y="432"/>
                    </a:lnTo>
                    <a:lnTo>
                      <a:pt x="3558" y="432"/>
                    </a:lnTo>
                    <a:lnTo>
                      <a:pt x="3558" y="432"/>
                    </a:lnTo>
                    <a:lnTo>
                      <a:pt x="3558" y="432"/>
                    </a:lnTo>
                    <a:lnTo>
                      <a:pt x="3558" y="432"/>
                    </a:lnTo>
                    <a:lnTo>
                      <a:pt x="3558" y="432"/>
                    </a:lnTo>
                    <a:lnTo>
                      <a:pt x="3558" y="438"/>
                    </a:lnTo>
                    <a:lnTo>
                      <a:pt x="3558" y="438"/>
                    </a:lnTo>
                    <a:lnTo>
                      <a:pt x="3558" y="438"/>
                    </a:lnTo>
                    <a:lnTo>
                      <a:pt x="3558" y="438"/>
                    </a:lnTo>
                    <a:lnTo>
                      <a:pt x="3558" y="438"/>
                    </a:lnTo>
                    <a:lnTo>
                      <a:pt x="3558" y="438"/>
                    </a:lnTo>
                    <a:lnTo>
                      <a:pt x="3558" y="438"/>
                    </a:lnTo>
                    <a:lnTo>
                      <a:pt x="3558" y="444"/>
                    </a:lnTo>
                    <a:lnTo>
                      <a:pt x="3558" y="444"/>
                    </a:lnTo>
                    <a:lnTo>
                      <a:pt x="3558" y="444"/>
                    </a:lnTo>
                    <a:lnTo>
                      <a:pt x="3558" y="444"/>
                    </a:lnTo>
                    <a:lnTo>
                      <a:pt x="3558" y="444"/>
                    </a:lnTo>
                    <a:lnTo>
                      <a:pt x="3558" y="444"/>
                    </a:lnTo>
                    <a:lnTo>
                      <a:pt x="3558" y="444"/>
                    </a:lnTo>
                    <a:lnTo>
                      <a:pt x="3558" y="444"/>
                    </a:lnTo>
                    <a:lnTo>
                      <a:pt x="3558" y="450"/>
                    </a:lnTo>
                    <a:lnTo>
                      <a:pt x="3558" y="450"/>
                    </a:lnTo>
                    <a:lnTo>
                      <a:pt x="3558" y="450"/>
                    </a:lnTo>
                    <a:lnTo>
                      <a:pt x="3558" y="450"/>
                    </a:lnTo>
                    <a:lnTo>
                      <a:pt x="3558" y="450"/>
                    </a:lnTo>
                    <a:lnTo>
                      <a:pt x="3558" y="450"/>
                    </a:lnTo>
                    <a:lnTo>
                      <a:pt x="3558" y="450"/>
                    </a:lnTo>
                    <a:lnTo>
                      <a:pt x="3558" y="456"/>
                    </a:lnTo>
                    <a:lnTo>
                      <a:pt x="3558" y="456"/>
                    </a:lnTo>
                    <a:lnTo>
                      <a:pt x="3558" y="456"/>
                    </a:lnTo>
                    <a:lnTo>
                      <a:pt x="3558" y="456"/>
                    </a:lnTo>
                    <a:lnTo>
                      <a:pt x="3564" y="456"/>
                    </a:lnTo>
                    <a:lnTo>
                      <a:pt x="3564" y="456"/>
                    </a:lnTo>
                    <a:lnTo>
                      <a:pt x="3564" y="456"/>
                    </a:lnTo>
                    <a:lnTo>
                      <a:pt x="3564" y="456"/>
                    </a:lnTo>
                    <a:lnTo>
                      <a:pt x="3564" y="462"/>
                    </a:lnTo>
                    <a:lnTo>
                      <a:pt x="3564" y="462"/>
                    </a:lnTo>
                    <a:lnTo>
                      <a:pt x="3564" y="462"/>
                    </a:lnTo>
                    <a:lnTo>
                      <a:pt x="3564" y="462"/>
                    </a:lnTo>
                    <a:lnTo>
                      <a:pt x="3564" y="462"/>
                    </a:lnTo>
                    <a:lnTo>
                      <a:pt x="3564" y="462"/>
                    </a:lnTo>
                    <a:lnTo>
                      <a:pt x="3564" y="462"/>
                    </a:lnTo>
                    <a:lnTo>
                      <a:pt x="3564" y="462"/>
                    </a:lnTo>
                    <a:lnTo>
                      <a:pt x="3564" y="468"/>
                    </a:lnTo>
                    <a:lnTo>
                      <a:pt x="3564" y="468"/>
                    </a:lnTo>
                    <a:lnTo>
                      <a:pt x="3564" y="468"/>
                    </a:lnTo>
                    <a:lnTo>
                      <a:pt x="3564" y="468"/>
                    </a:lnTo>
                    <a:lnTo>
                      <a:pt x="3564" y="468"/>
                    </a:lnTo>
                    <a:lnTo>
                      <a:pt x="3564" y="468"/>
                    </a:lnTo>
                    <a:lnTo>
                      <a:pt x="3564" y="468"/>
                    </a:lnTo>
                    <a:lnTo>
                      <a:pt x="3564" y="468"/>
                    </a:lnTo>
                    <a:lnTo>
                      <a:pt x="3564" y="474"/>
                    </a:lnTo>
                    <a:lnTo>
                      <a:pt x="3564" y="474"/>
                    </a:lnTo>
                    <a:lnTo>
                      <a:pt x="3564" y="474"/>
                    </a:lnTo>
                    <a:lnTo>
                      <a:pt x="3564" y="474"/>
                    </a:lnTo>
                    <a:lnTo>
                      <a:pt x="3564" y="474"/>
                    </a:lnTo>
                    <a:lnTo>
                      <a:pt x="3564" y="474"/>
                    </a:lnTo>
                    <a:lnTo>
                      <a:pt x="3564" y="474"/>
                    </a:lnTo>
                    <a:lnTo>
                      <a:pt x="3564" y="474"/>
                    </a:lnTo>
                    <a:lnTo>
                      <a:pt x="3564" y="480"/>
                    </a:lnTo>
                    <a:lnTo>
                      <a:pt x="3564" y="480"/>
                    </a:lnTo>
                    <a:lnTo>
                      <a:pt x="3564" y="480"/>
                    </a:lnTo>
                    <a:lnTo>
                      <a:pt x="3564" y="480"/>
                    </a:lnTo>
                    <a:lnTo>
                      <a:pt x="3564" y="480"/>
                    </a:lnTo>
                    <a:lnTo>
                      <a:pt x="3564" y="480"/>
                    </a:lnTo>
                    <a:lnTo>
                      <a:pt x="3564" y="480"/>
                    </a:lnTo>
                    <a:lnTo>
                      <a:pt x="3564" y="480"/>
                    </a:lnTo>
                    <a:lnTo>
                      <a:pt x="3564" y="486"/>
                    </a:lnTo>
                    <a:lnTo>
                      <a:pt x="3564" y="486"/>
                    </a:lnTo>
                    <a:lnTo>
                      <a:pt x="3564" y="486"/>
                    </a:lnTo>
                    <a:lnTo>
                      <a:pt x="3564" y="486"/>
                    </a:lnTo>
                    <a:lnTo>
                      <a:pt x="3564" y="486"/>
                    </a:lnTo>
                    <a:lnTo>
                      <a:pt x="3564" y="486"/>
                    </a:lnTo>
                    <a:lnTo>
                      <a:pt x="3564" y="486"/>
                    </a:lnTo>
                    <a:lnTo>
                      <a:pt x="3564" y="486"/>
                    </a:lnTo>
                    <a:lnTo>
                      <a:pt x="3564" y="486"/>
                    </a:lnTo>
                    <a:lnTo>
                      <a:pt x="3564" y="492"/>
                    </a:lnTo>
                    <a:lnTo>
                      <a:pt x="3564" y="492"/>
                    </a:lnTo>
                    <a:lnTo>
                      <a:pt x="3564" y="492"/>
                    </a:lnTo>
                    <a:lnTo>
                      <a:pt x="3564" y="492"/>
                    </a:lnTo>
                    <a:lnTo>
                      <a:pt x="3564" y="492"/>
                    </a:lnTo>
                    <a:lnTo>
                      <a:pt x="3564" y="492"/>
                    </a:lnTo>
                    <a:lnTo>
                      <a:pt x="3564" y="492"/>
                    </a:lnTo>
                    <a:lnTo>
                      <a:pt x="3564" y="492"/>
                    </a:lnTo>
                    <a:lnTo>
                      <a:pt x="3564" y="498"/>
                    </a:lnTo>
                    <a:lnTo>
                      <a:pt x="3564" y="498"/>
                    </a:lnTo>
                    <a:lnTo>
                      <a:pt x="3564" y="498"/>
                    </a:lnTo>
                    <a:lnTo>
                      <a:pt x="3564" y="498"/>
                    </a:lnTo>
                    <a:lnTo>
                      <a:pt x="3564" y="498"/>
                    </a:lnTo>
                    <a:lnTo>
                      <a:pt x="3564" y="498"/>
                    </a:lnTo>
                    <a:lnTo>
                      <a:pt x="3564" y="498"/>
                    </a:lnTo>
                    <a:lnTo>
                      <a:pt x="3570" y="498"/>
                    </a:lnTo>
                    <a:lnTo>
                      <a:pt x="3570" y="504"/>
                    </a:lnTo>
                    <a:lnTo>
                      <a:pt x="3570" y="504"/>
                    </a:lnTo>
                    <a:lnTo>
                      <a:pt x="3570" y="504"/>
                    </a:lnTo>
                    <a:lnTo>
                      <a:pt x="3570" y="504"/>
                    </a:lnTo>
                    <a:lnTo>
                      <a:pt x="3570" y="504"/>
                    </a:lnTo>
                    <a:lnTo>
                      <a:pt x="3570" y="504"/>
                    </a:lnTo>
                    <a:lnTo>
                      <a:pt x="3570" y="504"/>
                    </a:lnTo>
                    <a:lnTo>
                      <a:pt x="3570" y="504"/>
                    </a:lnTo>
                    <a:lnTo>
                      <a:pt x="3570" y="504"/>
                    </a:lnTo>
                    <a:lnTo>
                      <a:pt x="3570" y="510"/>
                    </a:lnTo>
                    <a:lnTo>
                      <a:pt x="3570" y="510"/>
                    </a:lnTo>
                    <a:lnTo>
                      <a:pt x="3570" y="510"/>
                    </a:lnTo>
                    <a:lnTo>
                      <a:pt x="3570" y="510"/>
                    </a:lnTo>
                    <a:lnTo>
                      <a:pt x="3570" y="510"/>
                    </a:lnTo>
                    <a:lnTo>
                      <a:pt x="3570" y="510"/>
                    </a:lnTo>
                    <a:lnTo>
                      <a:pt x="3576" y="576"/>
                    </a:lnTo>
                    <a:lnTo>
                      <a:pt x="3576" y="576"/>
                    </a:lnTo>
                    <a:lnTo>
                      <a:pt x="3576" y="576"/>
                    </a:lnTo>
                    <a:lnTo>
                      <a:pt x="3582" y="576"/>
                    </a:lnTo>
                    <a:lnTo>
                      <a:pt x="3582" y="576"/>
                    </a:lnTo>
                    <a:lnTo>
                      <a:pt x="3582" y="576"/>
                    </a:lnTo>
                    <a:lnTo>
                      <a:pt x="3582" y="576"/>
                    </a:lnTo>
                    <a:lnTo>
                      <a:pt x="3582" y="582"/>
                    </a:lnTo>
                    <a:lnTo>
                      <a:pt x="3582" y="582"/>
                    </a:lnTo>
                    <a:lnTo>
                      <a:pt x="3582" y="582"/>
                    </a:lnTo>
                    <a:lnTo>
                      <a:pt x="3582" y="582"/>
                    </a:lnTo>
                    <a:lnTo>
                      <a:pt x="3582" y="582"/>
                    </a:lnTo>
                    <a:lnTo>
                      <a:pt x="3582" y="582"/>
                    </a:lnTo>
                    <a:lnTo>
                      <a:pt x="3582" y="582"/>
                    </a:lnTo>
                    <a:lnTo>
                      <a:pt x="3582" y="582"/>
                    </a:lnTo>
                    <a:lnTo>
                      <a:pt x="3582" y="582"/>
                    </a:lnTo>
                    <a:lnTo>
                      <a:pt x="3582" y="582"/>
                    </a:lnTo>
                    <a:lnTo>
                      <a:pt x="3582" y="582"/>
                    </a:lnTo>
                    <a:lnTo>
                      <a:pt x="3582" y="588"/>
                    </a:lnTo>
                    <a:lnTo>
                      <a:pt x="3582" y="588"/>
                    </a:lnTo>
                    <a:lnTo>
                      <a:pt x="3582" y="588"/>
                    </a:lnTo>
                    <a:lnTo>
                      <a:pt x="3582" y="588"/>
                    </a:lnTo>
                    <a:lnTo>
                      <a:pt x="3582" y="588"/>
                    </a:lnTo>
                    <a:lnTo>
                      <a:pt x="3582" y="588"/>
                    </a:lnTo>
                    <a:lnTo>
                      <a:pt x="3582" y="588"/>
                    </a:lnTo>
                    <a:lnTo>
                      <a:pt x="3582" y="588"/>
                    </a:lnTo>
                    <a:lnTo>
                      <a:pt x="3582" y="588"/>
                    </a:lnTo>
                    <a:lnTo>
                      <a:pt x="3582" y="588"/>
                    </a:lnTo>
                    <a:lnTo>
                      <a:pt x="3582" y="588"/>
                    </a:lnTo>
                    <a:lnTo>
                      <a:pt x="3582" y="594"/>
                    </a:lnTo>
                    <a:lnTo>
                      <a:pt x="3582" y="594"/>
                    </a:lnTo>
                    <a:lnTo>
                      <a:pt x="3582" y="594"/>
                    </a:lnTo>
                    <a:lnTo>
                      <a:pt x="3582" y="594"/>
                    </a:lnTo>
                    <a:lnTo>
                      <a:pt x="3582" y="594"/>
                    </a:lnTo>
                    <a:lnTo>
                      <a:pt x="3582" y="594"/>
                    </a:lnTo>
                    <a:lnTo>
                      <a:pt x="3582" y="594"/>
                    </a:lnTo>
                    <a:lnTo>
                      <a:pt x="3582" y="594"/>
                    </a:lnTo>
                    <a:lnTo>
                      <a:pt x="3582" y="594"/>
                    </a:lnTo>
                    <a:lnTo>
                      <a:pt x="3582" y="594"/>
                    </a:lnTo>
                    <a:lnTo>
                      <a:pt x="3582" y="594"/>
                    </a:lnTo>
                    <a:lnTo>
                      <a:pt x="3582" y="594"/>
                    </a:lnTo>
                    <a:lnTo>
                      <a:pt x="3582" y="600"/>
                    </a:lnTo>
                    <a:lnTo>
                      <a:pt x="3582" y="600"/>
                    </a:lnTo>
                    <a:lnTo>
                      <a:pt x="3582" y="600"/>
                    </a:lnTo>
                    <a:lnTo>
                      <a:pt x="3582" y="600"/>
                    </a:lnTo>
                    <a:lnTo>
                      <a:pt x="3582" y="600"/>
                    </a:lnTo>
                    <a:lnTo>
                      <a:pt x="3582" y="600"/>
                    </a:lnTo>
                    <a:lnTo>
                      <a:pt x="3582" y="600"/>
                    </a:lnTo>
                    <a:lnTo>
                      <a:pt x="3582" y="600"/>
                    </a:lnTo>
                    <a:lnTo>
                      <a:pt x="3582" y="600"/>
                    </a:lnTo>
                    <a:lnTo>
                      <a:pt x="3582" y="600"/>
                    </a:lnTo>
                    <a:lnTo>
                      <a:pt x="3582" y="600"/>
                    </a:lnTo>
                    <a:lnTo>
                      <a:pt x="3582" y="600"/>
                    </a:lnTo>
                    <a:lnTo>
                      <a:pt x="3594" y="648"/>
                    </a:lnTo>
                    <a:lnTo>
                      <a:pt x="3594" y="648"/>
                    </a:lnTo>
                    <a:lnTo>
                      <a:pt x="3594" y="648"/>
                    </a:lnTo>
                    <a:lnTo>
                      <a:pt x="3594" y="648"/>
                    </a:lnTo>
                    <a:lnTo>
                      <a:pt x="3594" y="648"/>
                    </a:lnTo>
                    <a:lnTo>
                      <a:pt x="3594" y="648"/>
                    </a:lnTo>
                    <a:lnTo>
                      <a:pt x="3594" y="654"/>
                    </a:lnTo>
                    <a:lnTo>
                      <a:pt x="3594" y="654"/>
                    </a:lnTo>
                    <a:lnTo>
                      <a:pt x="3594" y="654"/>
                    </a:lnTo>
                    <a:lnTo>
                      <a:pt x="3594" y="654"/>
                    </a:lnTo>
                    <a:lnTo>
                      <a:pt x="3594" y="654"/>
                    </a:lnTo>
                    <a:lnTo>
                      <a:pt x="3594" y="654"/>
                    </a:lnTo>
                    <a:lnTo>
                      <a:pt x="3594" y="654"/>
                    </a:lnTo>
                    <a:lnTo>
                      <a:pt x="3594" y="654"/>
                    </a:lnTo>
                    <a:lnTo>
                      <a:pt x="3594" y="654"/>
                    </a:lnTo>
                    <a:lnTo>
                      <a:pt x="3594" y="654"/>
                    </a:lnTo>
                    <a:lnTo>
                      <a:pt x="3594" y="654"/>
                    </a:lnTo>
                    <a:lnTo>
                      <a:pt x="3594" y="654"/>
                    </a:lnTo>
                    <a:lnTo>
                      <a:pt x="3594" y="654"/>
                    </a:lnTo>
                    <a:lnTo>
                      <a:pt x="3594" y="654"/>
                    </a:lnTo>
                    <a:lnTo>
                      <a:pt x="3594" y="654"/>
                    </a:lnTo>
                    <a:lnTo>
                      <a:pt x="3594" y="654"/>
                    </a:lnTo>
                    <a:lnTo>
                      <a:pt x="3594" y="660"/>
                    </a:lnTo>
                    <a:lnTo>
                      <a:pt x="3594" y="660"/>
                    </a:lnTo>
                    <a:lnTo>
                      <a:pt x="3594" y="660"/>
                    </a:lnTo>
                    <a:lnTo>
                      <a:pt x="3594" y="660"/>
                    </a:lnTo>
                    <a:lnTo>
                      <a:pt x="3594" y="660"/>
                    </a:lnTo>
                    <a:lnTo>
                      <a:pt x="3594" y="660"/>
                    </a:lnTo>
                    <a:lnTo>
                      <a:pt x="3594" y="660"/>
                    </a:lnTo>
                    <a:lnTo>
                      <a:pt x="3594" y="660"/>
                    </a:lnTo>
                    <a:lnTo>
                      <a:pt x="3600" y="660"/>
                    </a:lnTo>
                    <a:lnTo>
                      <a:pt x="3600" y="660"/>
                    </a:lnTo>
                    <a:lnTo>
                      <a:pt x="3600" y="660"/>
                    </a:lnTo>
                    <a:lnTo>
                      <a:pt x="3600" y="660"/>
                    </a:lnTo>
                    <a:lnTo>
                      <a:pt x="3600" y="660"/>
                    </a:lnTo>
                    <a:lnTo>
                      <a:pt x="3600" y="660"/>
                    </a:lnTo>
                    <a:lnTo>
                      <a:pt x="3600" y="660"/>
                    </a:lnTo>
                    <a:lnTo>
                      <a:pt x="3600" y="660"/>
                    </a:lnTo>
                    <a:lnTo>
                      <a:pt x="3600" y="660"/>
                    </a:lnTo>
                    <a:lnTo>
                      <a:pt x="3600" y="666"/>
                    </a:lnTo>
                    <a:lnTo>
                      <a:pt x="3600" y="666"/>
                    </a:lnTo>
                    <a:lnTo>
                      <a:pt x="3600" y="666"/>
                    </a:lnTo>
                    <a:lnTo>
                      <a:pt x="3600" y="666"/>
                    </a:lnTo>
                    <a:lnTo>
                      <a:pt x="3600" y="666"/>
                    </a:lnTo>
                    <a:lnTo>
                      <a:pt x="3600" y="666"/>
                    </a:lnTo>
                    <a:lnTo>
                      <a:pt x="3600" y="666"/>
                    </a:lnTo>
                    <a:lnTo>
                      <a:pt x="3600" y="666"/>
                    </a:lnTo>
                    <a:lnTo>
                      <a:pt x="3600" y="666"/>
                    </a:lnTo>
                    <a:lnTo>
                      <a:pt x="3600" y="666"/>
                    </a:lnTo>
                    <a:lnTo>
                      <a:pt x="3600" y="666"/>
                    </a:lnTo>
                    <a:lnTo>
                      <a:pt x="3600" y="666"/>
                    </a:lnTo>
                    <a:lnTo>
                      <a:pt x="3600" y="666"/>
                    </a:lnTo>
                    <a:lnTo>
                      <a:pt x="3600" y="666"/>
                    </a:lnTo>
                    <a:lnTo>
                      <a:pt x="3600" y="666"/>
                    </a:lnTo>
                    <a:lnTo>
                      <a:pt x="3600" y="666"/>
                    </a:lnTo>
                    <a:lnTo>
                      <a:pt x="3600" y="666"/>
                    </a:lnTo>
                    <a:lnTo>
                      <a:pt x="3600" y="666"/>
                    </a:lnTo>
                    <a:lnTo>
                      <a:pt x="3600" y="672"/>
                    </a:lnTo>
                    <a:lnTo>
                      <a:pt x="3600" y="672"/>
                    </a:lnTo>
                    <a:lnTo>
                      <a:pt x="3600" y="672"/>
                    </a:lnTo>
                    <a:lnTo>
                      <a:pt x="3600" y="672"/>
                    </a:lnTo>
                    <a:lnTo>
                      <a:pt x="3600" y="672"/>
                    </a:lnTo>
                    <a:lnTo>
                      <a:pt x="3600" y="672"/>
                    </a:lnTo>
                    <a:lnTo>
                      <a:pt x="3600" y="672"/>
                    </a:lnTo>
                    <a:lnTo>
                      <a:pt x="3600" y="672"/>
                    </a:lnTo>
                    <a:lnTo>
                      <a:pt x="3600" y="672"/>
                    </a:lnTo>
                    <a:lnTo>
                      <a:pt x="3600" y="672"/>
                    </a:lnTo>
                    <a:lnTo>
                      <a:pt x="3600" y="672"/>
                    </a:lnTo>
                    <a:lnTo>
                      <a:pt x="3600" y="672"/>
                    </a:lnTo>
                    <a:lnTo>
                      <a:pt x="3600" y="672"/>
                    </a:lnTo>
                    <a:lnTo>
                      <a:pt x="3600" y="672"/>
                    </a:lnTo>
                    <a:lnTo>
                      <a:pt x="3600" y="672"/>
                    </a:lnTo>
                    <a:lnTo>
                      <a:pt x="3600" y="672"/>
                    </a:lnTo>
                    <a:lnTo>
                      <a:pt x="3600" y="672"/>
                    </a:lnTo>
                    <a:lnTo>
                      <a:pt x="3600" y="672"/>
                    </a:lnTo>
                    <a:lnTo>
                      <a:pt x="3600" y="672"/>
                    </a:lnTo>
                    <a:lnTo>
                      <a:pt x="3600" y="678"/>
                    </a:lnTo>
                    <a:lnTo>
                      <a:pt x="3600" y="678"/>
                    </a:lnTo>
                    <a:lnTo>
                      <a:pt x="3600" y="678"/>
                    </a:lnTo>
                    <a:lnTo>
                      <a:pt x="3600" y="678"/>
                    </a:lnTo>
                    <a:lnTo>
                      <a:pt x="3600" y="678"/>
                    </a:lnTo>
                    <a:lnTo>
                      <a:pt x="3600" y="678"/>
                    </a:lnTo>
                    <a:lnTo>
                      <a:pt x="3600" y="678"/>
                    </a:lnTo>
                    <a:lnTo>
                      <a:pt x="3600" y="678"/>
                    </a:lnTo>
                    <a:lnTo>
                      <a:pt x="3600" y="678"/>
                    </a:lnTo>
                    <a:lnTo>
                      <a:pt x="3600" y="678"/>
                    </a:lnTo>
                    <a:lnTo>
                      <a:pt x="3600" y="678"/>
                    </a:lnTo>
                    <a:lnTo>
                      <a:pt x="3600" y="678"/>
                    </a:lnTo>
                    <a:lnTo>
                      <a:pt x="3600" y="678"/>
                    </a:lnTo>
                    <a:lnTo>
                      <a:pt x="3600" y="678"/>
                    </a:lnTo>
                    <a:lnTo>
                      <a:pt x="3606" y="678"/>
                    </a:lnTo>
                    <a:lnTo>
                      <a:pt x="3606" y="678"/>
                    </a:lnTo>
                    <a:lnTo>
                      <a:pt x="3606" y="678"/>
                    </a:lnTo>
                    <a:lnTo>
                      <a:pt x="3606" y="678"/>
                    </a:lnTo>
                    <a:lnTo>
                      <a:pt x="3606" y="678"/>
                    </a:lnTo>
                    <a:lnTo>
                      <a:pt x="3606" y="678"/>
                    </a:lnTo>
                    <a:lnTo>
                      <a:pt x="3606" y="678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84"/>
                    </a:lnTo>
                    <a:lnTo>
                      <a:pt x="3606" y="690"/>
                    </a:lnTo>
                    <a:lnTo>
                      <a:pt x="3606" y="690"/>
                    </a:lnTo>
                    <a:lnTo>
                      <a:pt x="3606" y="690"/>
                    </a:lnTo>
                    <a:lnTo>
                      <a:pt x="3606" y="690"/>
                    </a:lnTo>
                    <a:lnTo>
                      <a:pt x="3606" y="690"/>
                    </a:lnTo>
                    <a:lnTo>
                      <a:pt x="3606" y="690"/>
                    </a:lnTo>
                    <a:lnTo>
                      <a:pt x="3606" y="690"/>
                    </a:lnTo>
                    <a:lnTo>
                      <a:pt x="3606" y="690"/>
                    </a:lnTo>
                    <a:lnTo>
                      <a:pt x="3606" y="690"/>
                    </a:lnTo>
                    <a:lnTo>
                      <a:pt x="3606" y="690"/>
                    </a:lnTo>
                    <a:lnTo>
                      <a:pt x="3606" y="690"/>
                    </a:lnTo>
                    <a:lnTo>
                      <a:pt x="3606" y="690"/>
                    </a:lnTo>
                    <a:lnTo>
                      <a:pt x="3606" y="690"/>
                    </a:lnTo>
                    <a:lnTo>
                      <a:pt x="3606" y="690"/>
                    </a:lnTo>
                    <a:lnTo>
                      <a:pt x="3606" y="690"/>
                    </a:lnTo>
                    <a:lnTo>
                      <a:pt x="3606" y="690"/>
                    </a:lnTo>
                    <a:lnTo>
                      <a:pt x="3606" y="690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08"/>
                    </a:lnTo>
                    <a:lnTo>
                      <a:pt x="3618" y="714"/>
                    </a:lnTo>
                    <a:lnTo>
                      <a:pt x="3618" y="714"/>
                    </a:lnTo>
                    <a:lnTo>
                      <a:pt x="3618" y="714"/>
                    </a:lnTo>
                    <a:lnTo>
                      <a:pt x="3618" y="714"/>
                    </a:lnTo>
                    <a:lnTo>
                      <a:pt x="3618" y="714"/>
                    </a:lnTo>
                    <a:lnTo>
                      <a:pt x="3618" y="714"/>
                    </a:lnTo>
                    <a:lnTo>
                      <a:pt x="3618" y="714"/>
                    </a:lnTo>
                    <a:lnTo>
                      <a:pt x="3624" y="714"/>
                    </a:lnTo>
                    <a:lnTo>
                      <a:pt x="3624" y="714"/>
                    </a:lnTo>
                    <a:lnTo>
                      <a:pt x="3624" y="714"/>
                    </a:lnTo>
                    <a:lnTo>
                      <a:pt x="3624" y="714"/>
                    </a:lnTo>
                    <a:lnTo>
                      <a:pt x="3624" y="714"/>
                    </a:lnTo>
                    <a:lnTo>
                      <a:pt x="3624" y="714"/>
                    </a:lnTo>
                    <a:lnTo>
                      <a:pt x="3624" y="714"/>
                    </a:lnTo>
                    <a:lnTo>
                      <a:pt x="3624" y="714"/>
                    </a:lnTo>
                    <a:lnTo>
                      <a:pt x="3624" y="714"/>
                    </a:lnTo>
                    <a:lnTo>
                      <a:pt x="3624" y="714"/>
                    </a:lnTo>
                    <a:lnTo>
                      <a:pt x="3624" y="714"/>
                    </a:lnTo>
                    <a:lnTo>
                      <a:pt x="3624" y="714"/>
                    </a:lnTo>
                    <a:lnTo>
                      <a:pt x="3624" y="714"/>
                    </a:lnTo>
                    <a:lnTo>
                      <a:pt x="3624" y="714"/>
                    </a:lnTo>
                    <a:lnTo>
                      <a:pt x="3624" y="714"/>
                    </a:lnTo>
                    <a:lnTo>
                      <a:pt x="3624" y="714"/>
                    </a:lnTo>
                    <a:lnTo>
                      <a:pt x="3624" y="714"/>
                    </a:lnTo>
                    <a:lnTo>
                      <a:pt x="3624" y="714"/>
                    </a:lnTo>
                    <a:lnTo>
                      <a:pt x="3624" y="714"/>
                    </a:lnTo>
                    <a:lnTo>
                      <a:pt x="3624" y="714"/>
                    </a:lnTo>
                    <a:lnTo>
                      <a:pt x="3624" y="714"/>
                    </a:lnTo>
                    <a:lnTo>
                      <a:pt x="3636" y="714"/>
                    </a:lnTo>
                    <a:lnTo>
                      <a:pt x="3636" y="714"/>
                    </a:lnTo>
                    <a:lnTo>
                      <a:pt x="3636" y="714"/>
                    </a:lnTo>
                    <a:lnTo>
                      <a:pt x="3636" y="714"/>
                    </a:lnTo>
                    <a:lnTo>
                      <a:pt x="3636" y="714"/>
                    </a:lnTo>
                    <a:lnTo>
                      <a:pt x="3636" y="714"/>
                    </a:lnTo>
                    <a:lnTo>
                      <a:pt x="3636" y="714"/>
                    </a:lnTo>
                    <a:lnTo>
                      <a:pt x="3636" y="714"/>
                    </a:lnTo>
                    <a:lnTo>
                      <a:pt x="3636" y="714"/>
                    </a:lnTo>
                    <a:lnTo>
                      <a:pt x="3636" y="714"/>
                    </a:lnTo>
                    <a:lnTo>
                      <a:pt x="3636" y="714"/>
                    </a:lnTo>
                    <a:lnTo>
                      <a:pt x="3636" y="714"/>
                    </a:lnTo>
                    <a:lnTo>
                      <a:pt x="3636" y="714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36" y="708"/>
                    </a:lnTo>
                    <a:lnTo>
                      <a:pt x="3642" y="708"/>
                    </a:lnTo>
                    <a:lnTo>
                      <a:pt x="3642" y="708"/>
                    </a:lnTo>
                    <a:lnTo>
                      <a:pt x="3642" y="708"/>
                    </a:lnTo>
                    <a:lnTo>
                      <a:pt x="3642" y="708"/>
                    </a:lnTo>
                    <a:lnTo>
                      <a:pt x="3642" y="708"/>
                    </a:lnTo>
                    <a:lnTo>
                      <a:pt x="3642" y="708"/>
                    </a:lnTo>
                    <a:lnTo>
                      <a:pt x="3642" y="708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702"/>
                    </a:lnTo>
                    <a:lnTo>
                      <a:pt x="3642" y="696"/>
                    </a:lnTo>
                    <a:lnTo>
                      <a:pt x="3642" y="696"/>
                    </a:lnTo>
                    <a:lnTo>
                      <a:pt x="3642" y="696"/>
                    </a:lnTo>
                    <a:lnTo>
                      <a:pt x="3642" y="696"/>
                    </a:lnTo>
                    <a:lnTo>
                      <a:pt x="3642" y="696"/>
                    </a:lnTo>
                    <a:lnTo>
                      <a:pt x="3642" y="696"/>
                    </a:lnTo>
                    <a:lnTo>
                      <a:pt x="3642" y="696"/>
                    </a:lnTo>
                    <a:lnTo>
                      <a:pt x="3642" y="696"/>
                    </a:lnTo>
                    <a:lnTo>
                      <a:pt x="3642" y="696"/>
                    </a:lnTo>
                    <a:lnTo>
                      <a:pt x="3642" y="696"/>
                    </a:lnTo>
                    <a:lnTo>
                      <a:pt x="3642" y="696"/>
                    </a:lnTo>
                    <a:lnTo>
                      <a:pt x="3642" y="696"/>
                    </a:lnTo>
                    <a:lnTo>
                      <a:pt x="3642" y="696"/>
                    </a:lnTo>
                    <a:lnTo>
                      <a:pt x="3642" y="696"/>
                    </a:lnTo>
                    <a:lnTo>
                      <a:pt x="3642" y="696"/>
                    </a:lnTo>
                    <a:lnTo>
                      <a:pt x="3642" y="696"/>
                    </a:lnTo>
                    <a:lnTo>
                      <a:pt x="3642" y="696"/>
                    </a:lnTo>
                    <a:lnTo>
                      <a:pt x="3648" y="696"/>
                    </a:lnTo>
                    <a:lnTo>
                      <a:pt x="3648" y="696"/>
                    </a:lnTo>
                    <a:lnTo>
                      <a:pt x="3648" y="696"/>
                    </a:lnTo>
                    <a:lnTo>
                      <a:pt x="3648" y="696"/>
                    </a:lnTo>
                    <a:lnTo>
                      <a:pt x="3648" y="696"/>
                    </a:lnTo>
                    <a:lnTo>
                      <a:pt x="3648" y="696"/>
                    </a:lnTo>
                    <a:lnTo>
                      <a:pt x="3648" y="696"/>
                    </a:lnTo>
                    <a:lnTo>
                      <a:pt x="3648" y="696"/>
                    </a:lnTo>
                    <a:lnTo>
                      <a:pt x="3648" y="696"/>
                    </a:lnTo>
                    <a:lnTo>
                      <a:pt x="3648" y="696"/>
                    </a:lnTo>
                    <a:lnTo>
                      <a:pt x="3648" y="696"/>
                    </a:lnTo>
                    <a:lnTo>
                      <a:pt x="3648" y="696"/>
                    </a:lnTo>
                    <a:lnTo>
                      <a:pt x="3648" y="690"/>
                    </a:lnTo>
                    <a:lnTo>
                      <a:pt x="3648" y="690"/>
                    </a:lnTo>
                    <a:lnTo>
                      <a:pt x="3648" y="690"/>
                    </a:lnTo>
                    <a:lnTo>
                      <a:pt x="3648" y="690"/>
                    </a:lnTo>
                    <a:lnTo>
                      <a:pt x="3648" y="690"/>
                    </a:lnTo>
                    <a:lnTo>
                      <a:pt x="3648" y="690"/>
                    </a:lnTo>
                    <a:lnTo>
                      <a:pt x="3654" y="660"/>
                    </a:lnTo>
                    <a:lnTo>
                      <a:pt x="3660" y="660"/>
                    </a:lnTo>
                    <a:lnTo>
                      <a:pt x="3660" y="660"/>
                    </a:lnTo>
                    <a:lnTo>
                      <a:pt x="3660" y="660"/>
                    </a:lnTo>
                    <a:lnTo>
                      <a:pt x="3660" y="660"/>
                    </a:lnTo>
                    <a:lnTo>
                      <a:pt x="3660" y="660"/>
                    </a:lnTo>
                    <a:lnTo>
                      <a:pt x="3660" y="660"/>
                    </a:lnTo>
                    <a:lnTo>
                      <a:pt x="3660" y="660"/>
                    </a:lnTo>
                    <a:lnTo>
                      <a:pt x="3660" y="660"/>
                    </a:lnTo>
                    <a:lnTo>
                      <a:pt x="3660" y="660"/>
                    </a:lnTo>
                    <a:lnTo>
                      <a:pt x="3660" y="660"/>
                    </a:lnTo>
                    <a:lnTo>
                      <a:pt x="3660" y="660"/>
                    </a:lnTo>
                    <a:lnTo>
                      <a:pt x="3660" y="660"/>
                    </a:lnTo>
                    <a:lnTo>
                      <a:pt x="3660" y="660"/>
                    </a:lnTo>
                    <a:lnTo>
                      <a:pt x="3660" y="660"/>
                    </a:lnTo>
                    <a:lnTo>
                      <a:pt x="3660" y="660"/>
                    </a:lnTo>
                    <a:lnTo>
                      <a:pt x="3660" y="654"/>
                    </a:lnTo>
                    <a:lnTo>
                      <a:pt x="3660" y="654"/>
                    </a:lnTo>
                    <a:lnTo>
                      <a:pt x="3660" y="654"/>
                    </a:lnTo>
                    <a:lnTo>
                      <a:pt x="3660" y="654"/>
                    </a:lnTo>
                    <a:lnTo>
                      <a:pt x="3660" y="654"/>
                    </a:lnTo>
                    <a:lnTo>
                      <a:pt x="3660" y="654"/>
                    </a:lnTo>
                    <a:lnTo>
                      <a:pt x="3660" y="654"/>
                    </a:lnTo>
                    <a:lnTo>
                      <a:pt x="3660" y="654"/>
                    </a:lnTo>
                    <a:lnTo>
                      <a:pt x="3660" y="654"/>
                    </a:lnTo>
                    <a:lnTo>
                      <a:pt x="3660" y="654"/>
                    </a:lnTo>
                    <a:lnTo>
                      <a:pt x="3660" y="654"/>
                    </a:lnTo>
                    <a:lnTo>
                      <a:pt x="3660" y="654"/>
                    </a:lnTo>
                    <a:lnTo>
                      <a:pt x="3660" y="654"/>
                    </a:lnTo>
                    <a:lnTo>
                      <a:pt x="3660" y="654"/>
                    </a:lnTo>
                    <a:lnTo>
                      <a:pt x="3660" y="654"/>
                    </a:lnTo>
                    <a:lnTo>
                      <a:pt x="3660" y="654"/>
                    </a:lnTo>
                    <a:lnTo>
                      <a:pt x="3660" y="648"/>
                    </a:lnTo>
                    <a:lnTo>
                      <a:pt x="3660" y="648"/>
                    </a:lnTo>
                    <a:lnTo>
                      <a:pt x="3660" y="648"/>
                    </a:lnTo>
                    <a:lnTo>
                      <a:pt x="3660" y="648"/>
                    </a:lnTo>
                    <a:lnTo>
                      <a:pt x="3660" y="648"/>
                    </a:lnTo>
                    <a:lnTo>
                      <a:pt x="3660" y="648"/>
                    </a:lnTo>
                    <a:lnTo>
                      <a:pt x="3660" y="648"/>
                    </a:lnTo>
                    <a:lnTo>
                      <a:pt x="3660" y="648"/>
                    </a:lnTo>
                    <a:lnTo>
                      <a:pt x="3660" y="648"/>
                    </a:lnTo>
                    <a:lnTo>
                      <a:pt x="3660" y="648"/>
                    </a:lnTo>
                    <a:lnTo>
                      <a:pt x="3660" y="648"/>
                    </a:lnTo>
                    <a:lnTo>
                      <a:pt x="3660" y="648"/>
                    </a:lnTo>
                    <a:lnTo>
                      <a:pt x="3660" y="648"/>
                    </a:lnTo>
                    <a:lnTo>
                      <a:pt x="3660" y="648"/>
                    </a:lnTo>
                    <a:lnTo>
                      <a:pt x="3660" y="648"/>
                    </a:lnTo>
                    <a:lnTo>
                      <a:pt x="3660" y="648"/>
                    </a:lnTo>
                    <a:lnTo>
                      <a:pt x="3660" y="642"/>
                    </a:lnTo>
                    <a:lnTo>
                      <a:pt x="3660" y="642"/>
                    </a:lnTo>
                    <a:lnTo>
                      <a:pt x="3660" y="642"/>
                    </a:lnTo>
                    <a:lnTo>
                      <a:pt x="3660" y="642"/>
                    </a:lnTo>
                    <a:lnTo>
                      <a:pt x="3660" y="642"/>
                    </a:lnTo>
                    <a:lnTo>
                      <a:pt x="3672" y="594"/>
                    </a:lnTo>
                    <a:lnTo>
                      <a:pt x="3672" y="594"/>
                    </a:lnTo>
                    <a:lnTo>
                      <a:pt x="3672" y="594"/>
                    </a:lnTo>
                    <a:lnTo>
                      <a:pt x="3672" y="594"/>
                    </a:lnTo>
                    <a:lnTo>
                      <a:pt x="3672" y="594"/>
                    </a:lnTo>
                    <a:lnTo>
                      <a:pt x="3672" y="594"/>
                    </a:lnTo>
                    <a:lnTo>
                      <a:pt x="3672" y="594"/>
                    </a:lnTo>
                    <a:lnTo>
                      <a:pt x="3672" y="594"/>
                    </a:lnTo>
                    <a:lnTo>
                      <a:pt x="3672" y="594"/>
                    </a:lnTo>
                    <a:lnTo>
                      <a:pt x="3672" y="588"/>
                    </a:lnTo>
                    <a:lnTo>
                      <a:pt x="3672" y="588"/>
                    </a:lnTo>
                    <a:lnTo>
                      <a:pt x="3672" y="588"/>
                    </a:lnTo>
                    <a:lnTo>
                      <a:pt x="3672" y="588"/>
                    </a:lnTo>
                    <a:lnTo>
                      <a:pt x="3672" y="588"/>
                    </a:lnTo>
                    <a:lnTo>
                      <a:pt x="3672" y="588"/>
                    </a:lnTo>
                    <a:lnTo>
                      <a:pt x="3672" y="588"/>
                    </a:lnTo>
                    <a:lnTo>
                      <a:pt x="3672" y="588"/>
                    </a:lnTo>
                    <a:lnTo>
                      <a:pt x="3672" y="588"/>
                    </a:lnTo>
                    <a:lnTo>
                      <a:pt x="3672" y="588"/>
                    </a:lnTo>
                    <a:lnTo>
                      <a:pt x="3672" y="588"/>
                    </a:lnTo>
                    <a:lnTo>
                      <a:pt x="3672" y="582"/>
                    </a:lnTo>
                    <a:lnTo>
                      <a:pt x="3672" y="582"/>
                    </a:lnTo>
                    <a:lnTo>
                      <a:pt x="3672" y="582"/>
                    </a:lnTo>
                    <a:lnTo>
                      <a:pt x="3672" y="582"/>
                    </a:lnTo>
                    <a:lnTo>
                      <a:pt x="3672" y="582"/>
                    </a:lnTo>
                    <a:lnTo>
                      <a:pt x="3672" y="582"/>
                    </a:lnTo>
                    <a:lnTo>
                      <a:pt x="3672" y="582"/>
                    </a:lnTo>
                    <a:lnTo>
                      <a:pt x="3678" y="582"/>
                    </a:lnTo>
                    <a:lnTo>
                      <a:pt x="3678" y="582"/>
                    </a:lnTo>
                    <a:lnTo>
                      <a:pt x="3678" y="582"/>
                    </a:lnTo>
                    <a:lnTo>
                      <a:pt x="3678" y="576"/>
                    </a:lnTo>
                    <a:lnTo>
                      <a:pt x="3678" y="576"/>
                    </a:lnTo>
                    <a:lnTo>
                      <a:pt x="3678" y="576"/>
                    </a:lnTo>
                    <a:lnTo>
                      <a:pt x="3678" y="576"/>
                    </a:lnTo>
                    <a:lnTo>
                      <a:pt x="3678" y="576"/>
                    </a:lnTo>
                    <a:lnTo>
                      <a:pt x="3678" y="576"/>
                    </a:lnTo>
                    <a:lnTo>
                      <a:pt x="3678" y="576"/>
                    </a:lnTo>
                    <a:lnTo>
                      <a:pt x="3678" y="576"/>
                    </a:lnTo>
                    <a:lnTo>
                      <a:pt x="3678" y="576"/>
                    </a:lnTo>
                    <a:lnTo>
                      <a:pt x="3678" y="576"/>
                    </a:lnTo>
                    <a:lnTo>
                      <a:pt x="3678" y="576"/>
                    </a:lnTo>
                    <a:lnTo>
                      <a:pt x="3678" y="570"/>
                    </a:lnTo>
                    <a:lnTo>
                      <a:pt x="3678" y="570"/>
                    </a:lnTo>
                    <a:lnTo>
                      <a:pt x="3678" y="570"/>
                    </a:lnTo>
                    <a:lnTo>
                      <a:pt x="3678" y="570"/>
                    </a:lnTo>
                    <a:lnTo>
                      <a:pt x="3678" y="570"/>
                    </a:lnTo>
                    <a:lnTo>
                      <a:pt x="3678" y="570"/>
                    </a:lnTo>
                    <a:lnTo>
                      <a:pt x="3678" y="570"/>
                    </a:lnTo>
                    <a:lnTo>
                      <a:pt x="3678" y="570"/>
                    </a:lnTo>
                    <a:lnTo>
                      <a:pt x="3678" y="570"/>
                    </a:lnTo>
                    <a:lnTo>
                      <a:pt x="3678" y="570"/>
                    </a:lnTo>
                    <a:lnTo>
                      <a:pt x="3678" y="564"/>
                    </a:lnTo>
                    <a:lnTo>
                      <a:pt x="3678" y="564"/>
                    </a:lnTo>
                    <a:lnTo>
                      <a:pt x="3678" y="564"/>
                    </a:lnTo>
                    <a:lnTo>
                      <a:pt x="3678" y="564"/>
                    </a:lnTo>
                    <a:lnTo>
                      <a:pt x="3678" y="564"/>
                    </a:lnTo>
                    <a:lnTo>
                      <a:pt x="3678" y="564"/>
                    </a:lnTo>
                    <a:lnTo>
                      <a:pt x="3678" y="564"/>
                    </a:lnTo>
                    <a:lnTo>
                      <a:pt x="3678" y="564"/>
                    </a:lnTo>
                    <a:lnTo>
                      <a:pt x="3678" y="564"/>
                    </a:lnTo>
                    <a:lnTo>
                      <a:pt x="3678" y="564"/>
                    </a:lnTo>
                    <a:lnTo>
                      <a:pt x="3678" y="564"/>
                    </a:lnTo>
                    <a:lnTo>
                      <a:pt x="3678" y="558"/>
                    </a:lnTo>
                    <a:lnTo>
                      <a:pt x="3678" y="558"/>
                    </a:lnTo>
                    <a:lnTo>
                      <a:pt x="3678" y="558"/>
                    </a:lnTo>
                    <a:lnTo>
                      <a:pt x="3678" y="558"/>
                    </a:lnTo>
                    <a:lnTo>
                      <a:pt x="3678" y="558"/>
                    </a:lnTo>
                    <a:lnTo>
                      <a:pt x="3678" y="558"/>
                    </a:lnTo>
                    <a:lnTo>
                      <a:pt x="3678" y="558"/>
                    </a:lnTo>
                    <a:lnTo>
                      <a:pt x="3678" y="558"/>
                    </a:lnTo>
                    <a:lnTo>
                      <a:pt x="3678" y="558"/>
                    </a:lnTo>
                    <a:lnTo>
                      <a:pt x="3678" y="558"/>
                    </a:lnTo>
                    <a:lnTo>
                      <a:pt x="3678" y="552"/>
                    </a:lnTo>
                    <a:lnTo>
                      <a:pt x="3678" y="552"/>
                    </a:lnTo>
                    <a:lnTo>
                      <a:pt x="3678" y="552"/>
                    </a:lnTo>
                    <a:lnTo>
                      <a:pt x="3678" y="552"/>
                    </a:lnTo>
                    <a:lnTo>
                      <a:pt x="3678" y="552"/>
                    </a:lnTo>
                    <a:lnTo>
                      <a:pt x="3678" y="552"/>
                    </a:lnTo>
                    <a:lnTo>
                      <a:pt x="3678" y="552"/>
                    </a:lnTo>
                    <a:lnTo>
                      <a:pt x="3678" y="552"/>
                    </a:lnTo>
                    <a:lnTo>
                      <a:pt x="3678" y="552"/>
                    </a:lnTo>
                    <a:lnTo>
                      <a:pt x="3678" y="546"/>
                    </a:lnTo>
                    <a:lnTo>
                      <a:pt x="3678" y="546"/>
                    </a:lnTo>
                    <a:lnTo>
                      <a:pt x="3678" y="546"/>
                    </a:lnTo>
                    <a:lnTo>
                      <a:pt x="3678" y="546"/>
                    </a:lnTo>
                    <a:lnTo>
                      <a:pt x="3678" y="546"/>
                    </a:lnTo>
                    <a:lnTo>
                      <a:pt x="3678" y="546"/>
                    </a:lnTo>
                    <a:lnTo>
                      <a:pt x="3678" y="546"/>
                    </a:lnTo>
                    <a:lnTo>
                      <a:pt x="3684" y="546"/>
                    </a:lnTo>
                    <a:lnTo>
                      <a:pt x="3684" y="546"/>
                    </a:lnTo>
                    <a:lnTo>
                      <a:pt x="3684" y="546"/>
                    </a:lnTo>
                    <a:lnTo>
                      <a:pt x="3684" y="540"/>
                    </a:lnTo>
                    <a:lnTo>
                      <a:pt x="3684" y="540"/>
                    </a:lnTo>
                    <a:lnTo>
                      <a:pt x="3684" y="540"/>
                    </a:lnTo>
                    <a:lnTo>
                      <a:pt x="3684" y="540"/>
                    </a:lnTo>
                    <a:lnTo>
                      <a:pt x="3684" y="540"/>
                    </a:lnTo>
                    <a:lnTo>
                      <a:pt x="3684" y="540"/>
                    </a:lnTo>
                    <a:lnTo>
                      <a:pt x="3684" y="540"/>
                    </a:lnTo>
                    <a:lnTo>
                      <a:pt x="3684" y="540"/>
                    </a:lnTo>
                    <a:lnTo>
                      <a:pt x="3684" y="540"/>
                    </a:lnTo>
                    <a:lnTo>
                      <a:pt x="3684" y="534"/>
                    </a:lnTo>
                    <a:lnTo>
                      <a:pt x="3684" y="534"/>
                    </a:lnTo>
                    <a:lnTo>
                      <a:pt x="3684" y="534"/>
                    </a:lnTo>
                    <a:lnTo>
                      <a:pt x="3684" y="534"/>
                    </a:lnTo>
                    <a:lnTo>
                      <a:pt x="3684" y="534"/>
                    </a:lnTo>
                    <a:lnTo>
                      <a:pt x="3684" y="534"/>
                    </a:lnTo>
                    <a:lnTo>
                      <a:pt x="3684" y="534"/>
                    </a:lnTo>
                    <a:lnTo>
                      <a:pt x="3684" y="534"/>
                    </a:lnTo>
                    <a:lnTo>
                      <a:pt x="3684" y="534"/>
                    </a:lnTo>
                    <a:lnTo>
                      <a:pt x="3684" y="534"/>
                    </a:lnTo>
                    <a:lnTo>
                      <a:pt x="3684" y="528"/>
                    </a:lnTo>
                    <a:lnTo>
                      <a:pt x="3684" y="528"/>
                    </a:lnTo>
                    <a:lnTo>
                      <a:pt x="3684" y="528"/>
                    </a:lnTo>
                    <a:lnTo>
                      <a:pt x="3684" y="528"/>
                    </a:lnTo>
                    <a:lnTo>
                      <a:pt x="3684" y="528"/>
                    </a:lnTo>
                    <a:lnTo>
                      <a:pt x="3684" y="528"/>
                    </a:lnTo>
                    <a:lnTo>
                      <a:pt x="3684" y="528"/>
                    </a:lnTo>
                    <a:lnTo>
                      <a:pt x="3684" y="528"/>
                    </a:lnTo>
                    <a:lnTo>
                      <a:pt x="3684" y="528"/>
                    </a:lnTo>
                    <a:lnTo>
                      <a:pt x="3684" y="522"/>
                    </a:lnTo>
                    <a:lnTo>
                      <a:pt x="3684" y="522"/>
                    </a:lnTo>
                    <a:lnTo>
                      <a:pt x="3684" y="522"/>
                    </a:lnTo>
                    <a:lnTo>
                      <a:pt x="3684" y="522"/>
                    </a:lnTo>
                    <a:lnTo>
                      <a:pt x="3684" y="522"/>
                    </a:lnTo>
                    <a:lnTo>
                      <a:pt x="3684" y="522"/>
                    </a:lnTo>
                    <a:lnTo>
                      <a:pt x="3684" y="522"/>
                    </a:lnTo>
                    <a:lnTo>
                      <a:pt x="3684" y="522"/>
                    </a:lnTo>
                    <a:lnTo>
                      <a:pt x="3684" y="522"/>
                    </a:lnTo>
                    <a:lnTo>
                      <a:pt x="3684" y="516"/>
                    </a:lnTo>
                    <a:lnTo>
                      <a:pt x="3684" y="516"/>
                    </a:lnTo>
                    <a:lnTo>
                      <a:pt x="3684" y="516"/>
                    </a:lnTo>
                    <a:lnTo>
                      <a:pt x="3684" y="516"/>
                    </a:lnTo>
                    <a:lnTo>
                      <a:pt x="3684" y="516"/>
                    </a:lnTo>
                    <a:lnTo>
                      <a:pt x="3684" y="516"/>
                    </a:lnTo>
                    <a:lnTo>
                      <a:pt x="3684" y="516"/>
                    </a:lnTo>
                    <a:lnTo>
                      <a:pt x="3684" y="516"/>
                    </a:lnTo>
                    <a:lnTo>
                      <a:pt x="3684" y="516"/>
                    </a:lnTo>
                    <a:lnTo>
                      <a:pt x="3696" y="438"/>
                    </a:lnTo>
                    <a:lnTo>
                      <a:pt x="3696" y="438"/>
                    </a:lnTo>
                    <a:lnTo>
                      <a:pt x="3696" y="438"/>
                    </a:lnTo>
                    <a:lnTo>
                      <a:pt x="3696" y="432"/>
                    </a:lnTo>
                    <a:lnTo>
                      <a:pt x="3696" y="432"/>
                    </a:lnTo>
                    <a:lnTo>
                      <a:pt x="3696" y="432"/>
                    </a:lnTo>
                    <a:lnTo>
                      <a:pt x="3696" y="432"/>
                    </a:lnTo>
                    <a:lnTo>
                      <a:pt x="3696" y="432"/>
                    </a:lnTo>
                    <a:lnTo>
                      <a:pt x="3696" y="432"/>
                    </a:lnTo>
                    <a:lnTo>
                      <a:pt x="3696" y="432"/>
                    </a:lnTo>
                    <a:lnTo>
                      <a:pt x="3696" y="426"/>
                    </a:lnTo>
                    <a:lnTo>
                      <a:pt x="3696" y="426"/>
                    </a:lnTo>
                    <a:lnTo>
                      <a:pt x="3696" y="426"/>
                    </a:lnTo>
                    <a:lnTo>
                      <a:pt x="3696" y="426"/>
                    </a:lnTo>
                    <a:lnTo>
                      <a:pt x="3696" y="426"/>
                    </a:lnTo>
                    <a:lnTo>
                      <a:pt x="3696" y="426"/>
                    </a:lnTo>
                    <a:lnTo>
                      <a:pt x="3696" y="426"/>
                    </a:lnTo>
                    <a:lnTo>
                      <a:pt x="3696" y="426"/>
                    </a:lnTo>
                    <a:lnTo>
                      <a:pt x="3696" y="420"/>
                    </a:lnTo>
                    <a:lnTo>
                      <a:pt x="3696" y="420"/>
                    </a:lnTo>
                    <a:lnTo>
                      <a:pt x="3696" y="420"/>
                    </a:lnTo>
                    <a:lnTo>
                      <a:pt x="3696" y="420"/>
                    </a:lnTo>
                    <a:lnTo>
                      <a:pt x="3696" y="420"/>
                    </a:lnTo>
                    <a:lnTo>
                      <a:pt x="3696" y="420"/>
                    </a:lnTo>
                    <a:lnTo>
                      <a:pt x="3696" y="420"/>
                    </a:lnTo>
                    <a:lnTo>
                      <a:pt x="3696" y="414"/>
                    </a:lnTo>
                    <a:lnTo>
                      <a:pt x="3696" y="414"/>
                    </a:lnTo>
                    <a:lnTo>
                      <a:pt x="3696" y="414"/>
                    </a:lnTo>
                    <a:lnTo>
                      <a:pt x="3696" y="414"/>
                    </a:lnTo>
                    <a:lnTo>
                      <a:pt x="3696" y="414"/>
                    </a:lnTo>
                    <a:lnTo>
                      <a:pt x="3702" y="414"/>
                    </a:lnTo>
                    <a:lnTo>
                      <a:pt x="3702" y="414"/>
                    </a:lnTo>
                    <a:lnTo>
                      <a:pt x="3702" y="408"/>
                    </a:lnTo>
                    <a:lnTo>
                      <a:pt x="3702" y="408"/>
                    </a:lnTo>
                    <a:lnTo>
                      <a:pt x="3702" y="408"/>
                    </a:lnTo>
                    <a:lnTo>
                      <a:pt x="3702" y="408"/>
                    </a:lnTo>
                    <a:lnTo>
                      <a:pt x="3702" y="408"/>
                    </a:lnTo>
                    <a:lnTo>
                      <a:pt x="3702" y="408"/>
                    </a:lnTo>
                    <a:lnTo>
                      <a:pt x="3702" y="408"/>
                    </a:lnTo>
                    <a:lnTo>
                      <a:pt x="3702" y="402"/>
                    </a:lnTo>
                    <a:lnTo>
                      <a:pt x="3702" y="402"/>
                    </a:lnTo>
                    <a:lnTo>
                      <a:pt x="3702" y="402"/>
                    </a:lnTo>
                    <a:lnTo>
                      <a:pt x="3702" y="402"/>
                    </a:lnTo>
                    <a:lnTo>
                      <a:pt x="3702" y="402"/>
                    </a:lnTo>
                    <a:lnTo>
                      <a:pt x="3702" y="402"/>
                    </a:lnTo>
                    <a:lnTo>
                      <a:pt x="3702" y="402"/>
                    </a:lnTo>
                    <a:lnTo>
                      <a:pt x="3702" y="402"/>
                    </a:lnTo>
                    <a:lnTo>
                      <a:pt x="3702" y="396"/>
                    </a:lnTo>
                    <a:lnTo>
                      <a:pt x="3702" y="396"/>
                    </a:lnTo>
                    <a:lnTo>
                      <a:pt x="3702" y="396"/>
                    </a:lnTo>
                    <a:lnTo>
                      <a:pt x="3702" y="396"/>
                    </a:lnTo>
                    <a:lnTo>
                      <a:pt x="3702" y="396"/>
                    </a:lnTo>
                    <a:lnTo>
                      <a:pt x="3702" y="396"/>
                    </a:lnTo>
                    <a:lnTo>
                      <a:pt x="3714" y="300"/>
                    </a:lnTo>
                    <a:lnTo>
                      <a:pt x="3714" y="300"/>
                    </a:lnTo>
                    <a:lnTo>
                      <a:pt x="3714" y="300"/>
                    </a:lnTo>
                    <a:lnTo>
                      <a:pt x="3714" y="294"/>
                    </a:lnTo>
                    <a:lnTo>
                      <a:pt x="3714" y="294"/>
                    </a:lnTo>
                    <a:lnTo>
                      <a:pt x="3714" y="294"/>
                    </a:lnTo>
                    <a:lnTo>
                      <a:pt x="3714" y="294"/>
                    </a:lnTo>
                    <a:lnTo>
                      <a:pt x="3714" y="294"/>
                    </a:lnTo>
                    <a:lnTo>
                      <a:pt x="3714" y="294"/>
                    </a:lnTo>
                    <a:lnTo>
                      <a:pt x="3714" y="288"/>
                    </a:lnTo>
                    <a:lnTo>
                      <a:pt x="3714" y="288"/>
                    </a:lnTo>
                    <a:lnTo>
                      <a:pt x="3714" y="288"/>
                    </a:lnTo>
                    <a:lnTo>
                      <a:pt x="3714" y="288"/>
                    </a:lnTo>
                    <a:lnTo>
                      <a:pt x="3714" y="288"/>
                    </a:lnTo>
                    <a:lnTo>
                      <a:pt x="3714" y="288"/>
                    </a:lnTo>
                    <a:lnTo>
                      <a:pt x="3714" y="282"/>
                    </a:lnTo>
                    <a:lnTo>
                      <a:pt x="3714" y="282"/>
                    </a:lnTo>
                    <a:lnTo>
                      <a:pt x="3714" y="282"/>
                    </a:lnTo>
                    <a:lnTo>
                      <a:pt x="3714" y="282"/>
                    </a:lnTo>
                    <a:lnTo>
                      <a:pt x="3714" y="282"/>
                    </a:lnTo>
                    <a:lnTo>
                      <a:pt x="3714" y="282"/>
                    </a:lnTo>
                    <a:lnTo>
                      <a:pt x="3714" y="276"/>
                    </a:lnTo>
                    <a:lnTo>
                      <a:pt x="3714" y="276"/>
                    </a:lnTo>
                    <a:lnTo>
                      <a:pt x="3714" y="276"/>
                    </a:lnTo>
                    <a:lnTo>
                      <a:pt x="3714" y="276"/>
                    </a:lnTo>
                    <a:lnTo>
                      <a:pt x="3714" y="276"/>
                    </a:lnTo>
                    <a:lnTo>
                      <a:pt x="3714" y="276"/>
                    </a:lnTo>
                    <a:lnTo>
                      <a:pt x="3714" y="270"/>
                    </a:lnTo>
                    <a:lnTo>
                      <a:pt x="3714" y="270"/>
                    </a:lnTo>
                    <a:lnTo>
                      <a:pt x="3714" y="270"/>
                    </a:lnTo>
                    <a:lnTo>
                      <a:pt x="3714" y="270"/>
                    </a:lnTo>
                    <a:lnTo>
                      <a:pt x="3714" y="270"/>
                    </a:lnTo>
                    <a:lnTo>
                      <a:pt x="3714" y="270"/>
                    </a:lnTo>
                    <a:lnTo>
                      <a:pt x="3714" y="264"/>
                    </a:lnTo>
                    <a:lnTo>
                      <a:pt x="3714" y="264"/>
                    </a:lnTo>
                    <a:lnTo>
                      <a:pt x="3714" y="264"/>
                    </a:lnTo>
                    <a:lnTo>
                      <a:pt x="3714" y="264"/>
                    </a:lnTo>
                    <a:lnTo>
                      <a:pt x="3714" y="264"/>
                    </a:lnTo>
                    <a:lnTo>
                      <a:pt x="3714" y="258"/>
                    </a:lnTo>
                    <a:lnTo>
                      <a:pt x="3714" y="258"/>
                    </a:lnTo>
                    <a:lnTo>
                      <a:pt x="3714" y="258"/>
                    </a:lnTo>
                    <a:lnTo>
                      <a:pt x="3714" y="258"/>
                    </a:lnTo>
                    <a:lnTo>
                      <a:pt x="3714" y="258"/>
                    </a:lnTo>
                    <a:lnTo>
                      <a:pt x="3714" y="258"/>
                    </a:lnTo>
                    <a:lnTo>
                      <a:pt x="3714" y="252"/>
                    </a:lnTo>
                    <a:lnTo>
                      <a:pt x="3714" y="252"/>
                    </a:lnTo>
                    <a:lnTo>
                      <a:pt x="3714" y="252"/>
                    </a:lnTo>
                    <a:lnTo>
                      <a:pt x="3714" y="252"/>
                    </a:lnTo>
                    <a:lnTo>
                      <a:pt x="3714" y="252"/>
                    </a:lnTo>
                    <a:lnTo>
                      <a:pt x="3714" y="252"/>
                    </a:lnTo>
                    <a:lnTo>
                      <a:pt x="3714" y="246"/>
                    </a:lnTo>
                    <a:lnTo>
                      <a:pt x="3714" y="246"/>
                    </a:lnTo>
                    <a:lnTo>
                      <a:pt x="3714" y="246"/>
                    </a:lnTo>
                    <a:lnTo>
                      <a:pt x="3714" y="246"/>
                    </a:lnTo>
                    <a:lnTo>
                      <a:pt x="3714" y="246"/>
                    </a:lnTo>
                    <a:lnTo>
                      <a:pt x="3714" y="246"/>
                    </a:lnTo>
                    <a:lnTo>
                      <a:pt x="3720" y="240"/>
                    </a:lnTo>
                    <a:lnTo>
                      <a:pt x="3720" y="240"/>
                    </a:lnTo>
                    <a:lnTo>
                      <a:pt x="3720" y="240"/>
                    </a:lnTo>
                    <a:lnTo>
                      <a:pt x="3720" y="240"/>
                    </a:lnTo>
                    <a:lnTo>
                      <a:pt x="3720" y="240"/>
                    </a:lnTo>
                    <a:lnTo>
                      <a:pt x="3720" y="234"/>
                    </a:lnTo>
                    <a:lnTo>
                      <a:pt x="3720" y="234"/>
                    </a:lnTo>
                    <a:lnTo>
                      <a:pt x="3720" y="234"/>
                    </a:lnTo>
                    <a:lnTo>
                      <a:pt x="3720" y="234"/>
                    </a:lnTo>
                    <a:lnTo>
                      <a:pt x="3720" y="234"/>
                    </a:lnTo>
                    <a:lnTo>
                      <a:pt x="3720" y="234"/>
                    </a:lnTo>
                    <a:lnTo>
                      <a:pt x="3720" y="228"/>
                    </a:lnTo>
                    <a:lnTo>
                      <a:pt x="3720" y="228"/>
                    </a:lnTo>
                    <a:lnTo>
                      <a:pt x="3720" y="228"/>
                    </a:lnTo>
                    <a:lnTo>
                      <a:pt x="3720" y="228"/>
                    </a:lnTo>
                    <a:lnTo>
                      <a:pt x="3720" y="228"/>
                    </a:lnTo>
                    <a:lnTo>
                      <a:pt x="3720" y="228"/>
                    </a:lnTo>
                    <a:lnTo>
                      <a:pt x="3720" y="222"/>
                    </a:lnTo>
                    <a:lnTo>
                      <a:pt x="3720" y="222"/>
                    </a:lnTo>
                    <a:lnTo>
                      <a:pt x="3720" y="222"/>
                    </a:lnTo>
                    <a:lnTo>
                      <a:pt x="3720" y="222"/>
                    </a:lnTo>
                    <a:lnTo>
                      <a:pt x="3720" y="222"/>
                    </a:lnTo>
                    <a:lnTo>
                      <a:pt x="3720" y="216"/>
                    </a:lnTo>
                    <a:lnTo>
                      <a:pt x="3720" y="216"/>
                    </a:lnTo>
                    <a:lnTo>
                      <a:pt x="3720" y="216"/>
                    </a:lnTo>
                    <a:lnTo>
                      <a:pt x="3720" y="216"/>
                    </a:lnTo>
                    <a:lnTo>
                      <a:pt x="3720" y="216"/>
                    </a:lnTo>
                    <a:lnTo>
                      <a:pt x="3720" y="216"/>
                    </a:lnTo>
                    <a:lnTo>
                      <a:pt x="3720" y="210"/>
                    </a:lnTo>
                    <a:lnTo>
                      <a:pt x="3720" y="210"/>
                    </a:lnTo>
                    <a:lnTo>
                      <a:pt x="3720" y="210"/>
                    </a:lnTo>
                    <a:lnTo>
                      <a:pt x="3720" y="210"/>
                    </a:lnTo>
                    <a:lnTo>
                      <a:pt x="3720" y="210"/>
                    </a:lnTo>
                    <a:lnTo>
                      <a:pt x="3720" y="204"/>
                    </a:lnTo>
                    <a:lnTo>
                      <a:pt x="3720" y="204"/>
                    </a:lnTo>
                    <a:lnTo>
                      <a:pt x="3720" y="204"/>
                    </a:lnTo>
                    <a:lnTo>
                      <a:pt x="3720" y="204"/>
                    </a:lnTo>
                    <a:lnTo>
                      <a:pt x="3720" y="204"/>
                    </a:lnTo>
                    <a:lnTo>
                      <a:pt x="3720" y="204"/>
                    </a:lnTo>
                    <a:lnTo>
                      <a:pt x="3720" y="198"/>
                    </a:lnTo>
                    <a:lnTo>
                      <a:pt x="3720" y="198"/>
                    </a:lnTo>
                    <a:lnTo>
                      <a:pt x="3720" y="198"/>
                    </a:lnTo>
                    <a:lnTo>
                      <a:pt x="3720" y="198"/>
                    </a:lnTo>
                    <a:lnTo>
                      <a:pt x="3720" y="198"/>
                    </a:lnTo>
                    <a:lnTo>
                      <a:pt x="3720" y="192"/>
                    </a:lnTo>
                    <a:lnTo>
                      <a:pt x="3720" y="192"/>
                    </a:lnTo>
                    <a:lnTo>
                      <a:pt x="3720" y="192"/>
                    </a:lnTo>
                    <a:lnTo>
                      <a:pt x="3720" y="192"/>
                    </a:lnTo>
                    <a:lnTo>
                      <a:pt x="3720" y="192"/>
                    </a:lnTo>
                    <a:lnTo>
                      <a:pt x="3720" y="192"/>
                    </a:lnTo>
                    <a:lnTo>
                      <a:pt x="3720" y="186"/>
                    </a:lnTo>
                    <a:lnTo>
                      <a:pt x="3720" y="186"/>
                    </a:lnTo>
                    <a:lnTo>
                      <a:pt x="3720" y="186"/>
                    </a:lnTo>
                    <a:lnTo>
                      <a:pt x="3720" y="186"/>
                    </a:lnTo>
                    <a:lnTo>
                      <a:pt x="3720" y="186"/>
                    </a:lnTo>
                    <a:lnTo>
                      <a:pt x="3720" y="180"/>
                    </a:lnTo>
                    <a:lnTo>
                      <a:pt x="3720" y="180"/>
                    </a:lnTo>
                    <a:lnTo>
                      <a:pt x="3720" y="180"/>
                    </a:lnTo>
                    <a:lnTo>
                      <a:pt x="3720" y="180"/>
                    </a:lnTo>
                    <a:lnTo>
                      <a:pt x="3720" y="180"/>
                    </a:lnTo>
                    <a:lnTo>
                      <a:pt x="3726" y="180"/>
                    </a:lnTo>
                    <a:lnTo>
                      <a:pt x="3726" y="174"/>
                    </a:lnTo>
                    <a:lnTo>
                      <a:pt x="3726" y="174"/>
                    </a:lnTo>
                    <a:lnTo>
                      <a:pt x="3726" y="174"/>
                    </a:lnTo>
                    <a:lnTo>
                      <a:pt x="3726" y="174"/>
                    </a:lnTo>
                    <a:lnTo>
                      <a:pt x="3726" y="174"/>
                    </a:lnTo>
                    <a:lnTo>
                      <a:pt x="3726" y="168"/>
                    </a:lnTo>
                    <a:lnTo>
                      <a:pt x="3726" y="168"/>
                    </a:lnTo>
                    <a:lnTo>
                      <a:pt x="3726" y="168"/>
                    </a:lnTo>
                    <a:lnTo>
                      <a:pt x="3726" y="168"/>
                    </a:lnTo>
                    <a:lnTo>
                      <a:pt x="3726" y="168"/>
                    </a:lnTo>
                    <a:lnTo>
                      <a:pt x="3726" y="162"/>
                    </a:lnTo>
                    <a:lnTo>
                      <a:pt x="3726" y="162"/>
                    </a:lnTo>
                    <a:lnTo>
                      <a:pt x="3726" y="162"/>
                    </a:lnTo>
                    <a:lnTo>
                      <a:pt x="3726" y="162"/>
                    </a:lnTo>
                    <a:lnTo>
                      <a:pt x="3726" y="162"/>
                    </a:lnTo>
                    <a:lnTo>
                      <a:pt x="3726" y="162"/>
                    </a:lnTo>
                    <a:lnTo>
                      <a:pt x="3726" y="156"/>
                    </a:lnTo>
                    <a:lnTo>
                      <a:pt x="3726" y="156"/>
                    </a:lnTo>
                    <a:lnTo>
                      <a:pt x="3726" y="156"/>
                    </a:lnTo>
                    <a:lnTo>
                      <a:pt x="3726" y="156"/>
                    </a:lnTo>
                    <a:lnTo>
                      <a:pt x="3726" y="156"/>
                    </a:lnTo>
                    <a:lnTo>
                      <a:pt x="3726" y="150"/>
                    </a:lnTo>
                    <a:lnTo>
                      <a:pt x="3726" y="150"/>
                    </a:lnTo>
                    <a:lnTo>
                      <a:pt x="3726" y="150"/>
                    </a:lnTo>
                    <a:lnTo>
                      <a:pt x="3726" y="150"/>
                    </a:lnTo>
                    <a:lnTo>
                      <a:pt x="3726" y="150"/>
                    </a:lnTo>
                    <a:lnTo>
                      <a:pt x="3726" y="144"/>
                    </a:lnTo>
                    <a:lnTo>
                      <a:pt x="3726" y="144"/>
                    </a:lnTo>
                    <a:lnTo>
                      <a:pt x="3726" y="144"/>
                    </a:lnTo>
                    <a:lnTo>
                      <a:pt x="3726" y="144"/>
                    </a:lnTo>
                    <a:lnTo>
                      <a:pt x="3726" y="144"/>
                    </a:lnTo>
                    <a:lnTo>
                      <a:pt x="3726" y="138"/>
                    </a:lnTo>
                    <a:lnTo>
                      <a:pt x="3726" y="138"/>
                    </a:lnTo>
                    <a:lnTo>
                      <a:pt x="3726" y="138"/>
                    </a:lnTo>
                    <a:lnTo>
                      <a:pt x="3726" y="138"/>
                    </a:lnTo>
                    <a:lnTo>
                      <a:pt x="3726" y="138"/>
                    </a:lnTo>
                    <a:lnTo>
                      <a:pt x="3726" y="138"/>
                    </a:lnTo>
                    <a:lnTo>
                      <a:pt x="3726" y="132"/>
                    </a:lnTo>
                    <a:lnTo>
                      <a:pt x="3726" y="132"/>
                    </a:lnTo>
                    <a:lnTo>
                      <a:pt x="3726" y="132"/>
                    </a:lnTo>
                    <a:lnTo>
                      <a:pt x="3726" y="132"/>
                    </a:lnTo>
                    <a:lnTo>
                      <a:pt x="3726" y="132"/>
                    </a:lnTo>
                    <a:lnTo>
                      <a:pt x="3726" y="126"/>
                    </a:lnTo>
                    <a:lnTo>
                      <a:pt x="3726" y="126"/>
                    </a:lnTo>
                    <a:lnTo>
                      <a:pt x="3726" y="126"/>
                    </a:lnTo>
                    <a:lnTo>
                      <a:pt x="3726" y="126"/>
                    </a:lnTo>
                    <a:lnTo>
                      <a:pt x="3726" y="126"/>
                    </a:lnTo>
                    <a:lnTo>
                      <a:pt x="3726" y="120"/>
                    </a:lnTo>
                    <a:lnTo>
                      <a:pt x="3726" y="120"/>
                    </a:lnTo>
                    <a:lnTo>
                      <a:pt x="3726" y="120"/>
                    </a:lnTo>
                    <a:lnTo>
                      <a:pt x="3726" y="120"/>
                    </a:lnTo>
                    <a:lnTo>
                      <a:pt x="3726" y="120"/>
                    </a:lnTo>
                    <a:lnTo>
                      <a:pt x="3726" y="114"/>
                    </a:lnTo>
                    <a:lnTo>
                      <a:pt x="3726" y="114"/>
                    </a:lnTo>
                    <a:lnTo>
                      <a:pt x="3726" y="114"/>
                    </a:lnTo>
                    <a:lnTo>
                      <a:pt x="3726" y="114"/>
                    </a:lnTo>
                    <a:lnTo>
                      <a:pt x="3726" y="114"/>
                    </a:lnTo>
                    <a:lnTo>
                      <a:pt x="3726" y="108"/>
                    </a:lnTo>
                    <a:lnTo>
                      <a:pt x="3726" y="108"/>
                    </a:lnTo>
                    <a:lnTo>
                      <a:pt x="3726" y="108"/>
                    </a:lnTo>
                    <a:lnTo>
                      <a:pt x="3732" y="108"/>
                    </a:lnTo>
                    <a:lnTo>
                      <a:pt x="3732" y="108"/>
                    </a:lnTo>
                    <a:lnTo>
                      <a:pt x="3732" y="102"/>
                    </a:lnTo>
                    <a:lnTo>
                      <a:pt x="3732" y="102"/>
                    </a:lnTo>
                    <a:lnTo>
                      <a:pt x="3732" y="102"/>
                    </a:lnTo>
                    <a:lnTo>
                      <a:pt x="3732" y="102"/>
                    </a:lnTo>
                    <a:lnTo>
                      <a:pt x="3732" y="102"/>
                    </a:lnTo>
                    <a:lnTo>
                      <a:pt x="3732" y="96"/>
                    </a:lnTo>
                    <a:lnTo>
                      <a:pt x="3732" y="96"/>
                    </a:lnTo>
                    <a:lnTo>
                      <a:pt x="3732" y="96"/>
                    </a:lnTo>
                    <a:lnTo>
                      <a:pt x="3732" y="96"/>
                    </a:lnTo>
                    <a:lnTo>
                      <a:pt x="3732" y="96"/>
                    </a:lnTo>
                    <a:lnTo>
                      <a:pt x="3732" y="90"/>
                    </a:lnTo>
                    <a:lnTo>
                      <a:pt x="3732" y="90"/>
                    </a:lnTo>
                    <a:lnTo>
                      <a:pt x="3732" y="90"/>
                    </a:lnTo>
                    <a:lnTo>
                      <a:pt x="3732" y="90"/>
                    </a:lnTo>
                    <a:lnTo>
                      <a:pt x="3732" y="90"/>
                    </a:lnTo>
                    <a:lnTo>
                      <a:pt x="3732" y="84"/>
                    </a:lnTo>
                    <a:lnTo>
                      <a:pt x="3732" y="84"/>
                    </a:lnTo>
                    <a:lnTo>
                      <a:pt x="3732" y="84"/>
                    </a:lnTo>
                    <a:lnTo>
                      <a:pt x="3732" y="84"/>
                    </a:lnTo>
                    <a:lnTo>
                      <a:pt x="3732" y="84"/>
                    </a:lnTo>
                    <a:lnTo>
                      <a:pt x="3732" y="78"/>
                    </a:lnTo>
                    <a:lnTo>
                      <a:pt x="3732" y="78"/>
                    </a:lnTo>
                    <a:lnTo>
                      <a:pt x="3732" y="78"/>
                    </a:lnTo>
                    <a:lnTo>
                      <a:pt x="3732" y="78"/>
                    </a:lnTo>
                    <a:lnTo>
                      <a:pt x="3732" y="78"/>
                    </a:lnTo>
                    <a:lnTo>
                      <a:pt x="3732" y="72"/>
                    </a:lnTo>
                    <a:lnTo>
                      <a:pt x="3732" y="72"/>
                    </a:lnTo>
                    <a:lnTo>
                      <a:pt x="3732" y="72"/>
                    </a:lnTo>
                    <a:lnTo>
                      <a:pt x="3732" y="72"/>
                    </a:lnTo>
                    <a:lnTo>
                      <a:pt x="3732" y="72"/>
                    </a:lnTo>
                    <a:lnTo>
                      <a:pt x="3732" y="72"/>
                    </a:lnTo>
                    <a:lnTo>
                      <a:pt x="3732" y="66"/>
                    </a:lnTo>
                    <a:lnTo>
                      <a:pt x="3732" y="66"/>
                    </a:lnTo>
                    <a:lnTo>
                      <a:pt x="3732" y="66"/>
                    </a:lnTo>
                    <a:lnTo>
                      <a:pt x="3732" y="66"/>
                    </a:lnTo>
                    <a:lnTo>
                      <a:pt x="3732" y="66"/>
                    </a:lnTo>
                    <a:lnTo>
                      <a:pt x="3732" y="60"/>
                    </a:lnTo>
                    <a:lnTo>
                      <a:pt x="3732" y="60"/>
                    </a:lnTo>
                    <a:lnTo>
                      <a:pt x="3732" y="60"/>
                    </a:lnTo>
                    <a:lnTo>
                      <a:pt x="3732" y="60"/>
                    </a:lnTo>
                    <a:lnTo>
                      <a:pt x="3732" y="60"/>
                    </a:lnTo>
                    <a:lnTo>
                      <a:pt x="3732" y="54"/>
                    </a:lnTo>
                    <a:lnTo>
                      <a:pt x="3732" y="54"/>
                    </a:lnTo>
                    <a:lnTo>
                      <a:pt x="3732" y="54"/>
                    </a:lnTo>
                    <a:lnTo>
                      <a:pt x="3732" y="54"/>
                    </a:lnTo>
                    <a:lnTo>
                      <a:pt x="3732" y="54"/>
                    </a:lnTo>
                    <a:lnTo>
                      <a:pt x="3732" y="48"/>
                    </a:lnTo>
                    <a:lnTo>
                      <a:pt x="3732" y="48"/>
                    </a:lnTo>
                    <a:lnTo>
                      <a:pt x="3732" y="48"/>
                    </a:lnTo>
                    <a:lnTo>
                      <a:pt x="3732" y="48"/>
                    </a:lnTo>
                    <a:lnTo>
                      <a:pt x="3732" y="42"/>
                    </a:lnTo>
                    <a:lnTo>
                      <a:pt x="3732" y="42"/>
                    </a:lnTo>
                    <a:lnTo>
                      <a:pt x="3732" y="42"/>
                    </a:lnTo>
                    <a:lnTo>
                      <a:pt x="3732" y="42"/>
                    </a:lnTo>
                    <a:lnTo>
                      <a:pt x="3732" y="42"/>
                    </a:lnTo>
                    <a:lnTo>
                      <a:pt x="3732" y="36"/>
                    </a:lnTo>
                    <a:lnTo>
                      <a:pt x="3732" y="36"/>
                    </a:lnTo>
                    <a:lnTo>
                      <a:pt x="3732" y="36"/>
                    </a:lnTo>
                    <a:lnTo>
                      <a:pt x="3732" y="36"/>
                    </a:lnTo>
                    <a:lnTo>
                      <a:pt x="3738" y="36"/>
                    </a:lnTo>
                    <a:lnTo>
                      <a:pt x="3738" y="30"/>
                    </a:lnTo>
                    <a:lnTo>
                      <a:pt x="3738" y="30"/>
                    </a:lnTo>
                    <a:lnTo>
                      <a:pt x="3738" y="30"/>
                    </a:lnTo>
                    <a:lnTo>
                      <a:pt x="3738" y="30"/>
                    </a:lnTo>
                    <a:lnTo>
                      <a:pt x="3738" y="30"/>
                    </a:lnTo>
                    <a:lnTo>
                      <a:pt x="3738" y="30"/>
                    </a:lnTo>
                    <a:lnTo>
                      <a:pt x="3738" y="24"/>
                    </a:lnTo>
                    <a:lnTo>
                      <a:pt x="3738" y="24"/>
                    </a:lnTo>
                    <a:lnTo>
                      <a:pt x="3738" y="24"/>
                    </a:lnTo>
                    <a:lnTo>
                      <a:pt x="3738" y="24"/>
                    </a:lnTo>
                    <a:lnTo>
                      <a:pt x="3738" y="24"/>
                    </a:lnTo>
                    <a:lnTo>
                      <a:pt x="3738" y="24"/>
                    </a:lnTo>
                    <a:lnTo>
                      <a:pt x="3738" y="24"/>
                    </a:lnTo>
                    <a:lnTo>
                      <a:pt x="3738" y="24"/>
                    </a:lnTo>
                    <a:lnTo>
                      <a:pt x="3738" y="24"/>
                    </a:lnTo>
                    <a:lnTo>
                      <a:pt x="3738" y="24"/>
                    </a:lnTo>
                    <a:lnTo>
                      <a:pt x="3738" y="24"/>
                    </a:lnTo>
                    <a:lnTo>
                      <a:pt x="3738" y="30"/>
                    </a:lnTo>
                    <a:lnTo>
                      <a:pt x="3738" y="30"/>
                    </a:lnTo>
                    <a:lnTo>
                      <a:pt x="3738" y="30"/>
                    </a:lnTo>
                    <a:lnTo>
                      <a:pt x="3738" y="36"/>
                    </a:lnTo>
                    <a:lnTo>
                      <a:pt x="3738" y="36"/>
                    </a:lnTo>
                    <a:lnTo>
                      <a:pt x="3738" y="42"/>
                    </a:lnTo>
                    <a:lnTo>
                      <a:pt x="3738" y="48"/>
                    </a:lnTo>
                    <a:lnTo>
                      <a:pt x="3738" y="48"/>
                    </a:lnTo>
                    <a:lnTo>
                      <a:pt x="3738" y="54"/>
                    </a:lnTo>
                    <a:lnTo>
                      <a:pt x="3738" y="60"/>
                    </a:lnTo>
                    <a:lnTo>
                      <a:pt x="3738" y="66"/>
                    </a:lnTo>
                    <a:lnTo>
                      <a:pt x="3738" y="72"/>
                    </a:lnTo>
                    <a:lnTo>
                      <a:pt x="3738" y="78"/>
                    </a:lnTo>
                    <a:lnTo>
                      <a:pt x="3738" y="84"/>
                    </a:lnTo>
                    <a:lnTo>
                      <a:pt x="3738" y="90"/>
                    </a:lnTo>
                    <a:lnTo>
                      <a:pt x="3738" y="96"/>
                    </a:lnTo>
                    <a:lnTo>
                      <a:pt x="3738" y="102"/>
                    </a:lnTo>
                    <a:lnTo>
                      <a:pt x="3738" y="108"/>
                    </a:lnTo>
                    <a:lnTo>
                      <a:pt x="3738" y="114"/>
                    </a:lnTo>
                    <a:lnTo>
                      <a:pt x="3738" y="120"/>
                    </a:lnTo>
                    <a:lnTo>
                      <a:pt x="3738" y="126"/>
                    </a:lnTo>
                    <a:lnTo>
                      <a:pt x="3738" y="132"/>
                    </a:lnTo>
                    <a:lnTo>
                      <a:pt x="3738" y="138"/>
                    </a:lnTo>
                    <a:lnTo>
                      <a:pt x="3738" y="144"/>
                    </a:lnTo>
                    <a:lnTo>
                      <a:pt x="3738" y="150"/>
                    </a:lnTo>
                    <a:lnTo>
                      <a:pt x="3738" y="156"/>
                    </a:lnTo>
                    <a:lnTo>
                      <a:pt x="3738" y="162"/>
                    </a:lnTo>
                    <a:lnTo>
                      <a:pt x="3738" y="168"/>
                    </a:lnTo>
                    <a:lnTo>
                      <a:pt x="3738" y="168"/>
                    </a:lnTo>
                    <a:lnTo>
                      <a:pt x="3738" y="174"/>
                    </a:lnTo>
                    <a:lnTo>
                      <a:pt x="3738" y="180"/>
                    </a:lnTo>
                    <a:lnTo>
                      <a:pt x="3738" y="186"/>
                    </a:lnTo>
                    <a:lnTo>
                      <a:pt x="3738" y="192"/>
                    </a:lnTo>
                    <a:lnTo>
                      <a:pt x="3738" y="198"/>
                    </a:lnTo>
                    <a:lnTo>
                      <a:pt x="3738" y="204"/>
                    </a:lnTo>
                    <a:lnTo>
                      <a:pt x="3738" y="210"/>
                    </a:lnTo>
                    <a:lnTo>
                      <a:pt x="3738" y="216"/>
                    </a:lnTo>
                    <a:lnTo>
                      <a:pt x="3738" y="216"/>
                    </a:lnTo>
                    <a:lnTo>
                      <a:pt x="3738" y="222"/>
                    </a:lnTo>
                    <a:lnTo>
                      <a:pt x="3738" y="228"/>
                    </a:lnTo>
                    <a:lnTo>
                      <a:pt x="3738" y="228"/>
                    </a:lnTo>
                    <a:lnTo>
                      <a:pt x="3738" y="234"/>
                    </a:lnTo>
                    <a:lnTo>
                      <a:pt x="3738" y="234"/>
                    </a:lnTo>
                    <a:lnTo>
                      <a:pt x="3738" y="240"/>
                    </a:lnTo>
                    <a:lnTo>
                      <a:pt x="3744" y="240"/>
                    </a:lnTo>
                    <a:lnTo>
                      <a:pt x="3744" y="246"/>
                    </a:lnTo>
                    <a:lnTo>
                      <a:pt x="3744" y="246"/>
                    </a:lnTo>
                    <a:lnTo>
                      <a:pt x="3744" y="246"/>
                    </a:lnTo>
                    <a:lnTo>
                      <a:pt x="3744" y="252"/>
                    </a:lnTo>
                    <a:lnTo>
                      <a:pt x="3744" y="252"/>
                    </a:lnTo>
                    <a:lnTo>
                      <a:pt x="3744" y="252"/>
                    </a:lnTo>
                    <a:lnTo>
                      <a:pt x="3744" y="252"/>
                    </a:lnTo>
                    <a:lnTo>
                      <a:pt x="3744" y="252"/>
                    </a:lnTo>
                    <a:lnTo>
                      <a:pt x="3744" y="252"/>
                    </a:lnTo>
                    <a:lnTo>
                      <a:pt x="3744" y="252"/>
                    </a:lnTo>
                    <a:lnTo>
                      <a:pt x="3744" y="252"/>
                    </a:lnTo>
                    <a:lnTo>
                      <a:pt x="3744" y="252"/>
                    </a:lnTo>
                    <a:lnTo>
                      <a:pt x="3744" y="252"/>
                    </a:lnTo>
                    <a:lnTo>
                      <a:pt x="3744" y="252"/>
                    </a:lnTo>
                    <a:lnTo>
                      <a:pt x="3744" y="252"/>
                    </a:lnTo>
                    <a:lnTo>
                      <a:pt x="3744" y="252"/>
                    </a:lnTo>
                    <a:lnTo>
                      <a:pt x="3744" y="246"/>
                    </a:lnTo>
                    <a:lnTo>
                      <a:pt x="3744" y="246"/>
                    </a:lnTo>
                    <a:lnTo>
                      <a:pt x="3744" y="246"/>
                    </a:lnTo>
                    <a:lnTo>
                      <a:pt x="3744" y="240"/>
                    </a:lnTo>
                    <a:lnTo>
                      <a:pt x="3744" y="240"/>
                    </a:lnTo>
                    <a:lnTo>
                      <a:pt x="3744" y="234"/>
                    </a:lnTo>
                    <a:lnTo>
                      <a:pt x="3744" y="234"/>
                    </a:lnTo>
                    <a:lnTo>
                      <a:pt x="3744" y="228"/>
                    </a:lnTo>
                    <a:lnTo>
                      <a:pt x="3744" y="228"/>
                    </a:lnTo>
                    <a:lnTo>
                      <a:pt x="3744" y="222"/>
                    </a:lnTo>
                    <a:lnTo>
                      <a:pt x="3744" y="216"/>
                    </a:lnTo>
                    <a:lnTo>
                      <a:pt x="3744" y="216"/>
                    </a:lnTo>
                    <a:lnTo>
                      <a:pt x="3744" y="210"/>
                    </a:lnTo>
                    <a:lnTo>
                      <a:pt x="3744" y="204"/>
                    </a:lnTo>
                    <a:lnTo>
                      <a:pt x="3744" y="198"/>
                    </a:lnTo>
                    <a:lnTo>
                      <a:pt x="3744" y="192"/>
                    </a:lnTo>
                    <a:lnTo>
                      <a:pt x="3744" y="186"/>
                    </a:lnTo>
                    <a:lnTo>
                      <a:pt x="3744" y="180"/>
                    </a:lnTo>
                    <a:lnTo>
                      <a:pt x="3744" y="174"/>
                    </a:lnTo>
                    <a:lnTo>
                      <a:pt x="3744" y="168"/>
                    </a:lnTo>
                    <a:lnTo>
                      <a:pt x="3744" y="168"/>
                    </a:lnTo>
                    <a:lnTo>
                      <a:pt x="3744" y="162"/>
                    </a:lnTo>
                    <a:lnTo>
                      <a:pt x="3744" y="156"/>
                    </a:lnTo>
                    <a:lnTo>
                      <a:pt x="3744" y="150"/>
                    </a:lnTo>
                    <a:lnTo>
                      <a:pt x="3744" y="144"/>
                    </a:lnTo>
                    <a:lnTo>
                      <a:pt x="3744" y="138"/>
                    </a:lnTo>
                    <a:lnTo>
                      <a:pt x="3744" y="132"/>
                    </a:lnTo>
                    <a:lnTo>
                      <a:pt x="3744" y="126"/>
                    </a:lnTo>
                    <a:lnTo>
                      <a:pt x="3744" y="120"/>
                    </a:lnTo>
                    <a:lnTo>
                      <a:pt x="3744" y="114"/>
                    </a:lnTo>
                    <a:lnTo>
                      <a:pt x="3744" y="108"/>
                    </a:lnTo>
                    <a:lnTo>
                      <a:pt x="3744" y="102"/>
                    </a:lnTo>
                    <a:lnTo>
                      <a:pt x="3744" y="96"/>
                    </a:lnTo>
                    <a:lnTo>
                      <a:pt x="3744" y="90"/>
                    </a:lnTo>
                    <a:lnTo>
                      <a:pt x="3744" y="84"/>
                    </a:lnTo>
                    <a:lnTo>
                      <a:pt x="3744" y="78"/>
                    </a:lnTo>
                    <a:lnTo>
                      <a:pt x="3744" y="72"/>
                    </a:lnTo>
                    <a:lnTo>
                      <a:pt x="3744" y="66"/>
                    </a:lnTo>
                    <a:lnTo>
                      <a:pt x="3744" y="60"/>
                    </a:lnTo>
                    <a:lnTo>
                      <a:pt x="3744" y="54"/>
                    </a:lnTo>
                    <a:lnTo>
                      <a:pt x="3744" y="48"/>
                    </a:lnTo>
                    <a:lnTo>
                      <a:pt x="3744" y="48"/>
                    </a:lnTo>
                    <a:lnTo>
                      <a:pt x="3744" y="42"/>
                    </a:lnTo>
                    <a:lnTo>
                      <a:pt x="3744" y="36"/>
                    </a:lnTo>
                    <a:lnTo>
                      <a:pt x="3744" y="36"/>
                    </a:lnTo>
                    <a:lnTo>
                      <a:pt x="3750" y="30"/>
                    </a:lnTo>
                    <a:lnTo>
                      <a:pt x="3750" y="30"/>
                    </a:lnTo>
                    <a:lnTo>
                      <a:pt x="3750" y="30"/>
                    </a:lnTo>
                    <a:lnTo>
                      <a:pt x="3750" y="24"/>
                    </a:lnTo>
                    <a:lnTo>
                      <a:pt x="3750" y="24"/>
                    </a:lnTo>
                    <a:lnTo>
                      <a:pt x="3750" y="24"/>
                    </a:lnTo>
                    <a:lnTo>
                      <a:pt x="3750" y="24"/>
                    </a:lnTo>
                    <a:lnTo>
                      <a:pt x="3750" y="24"/>
                    </a:lnTo>
                    <a:lnTo>
                      <a:pt x="3750" y="24"/>
                    </a:lnTo>
                    <a:lnTo>
                      <a:pt x="3750" y="24"/>
                    </a:lnTo>
                    <a:lnTo>
                      <a:pt x="3750" y="24"/>
                    </a:lnTo>
                    <a:lnTo>
                      <a:pt x="3750" y="24"/>
                    </a:lnTo>
                    <a:lnTo>
                      <a:pt x="3750" y="24"/>
                    </a:lnTo>
                    <a:lnTo>
                      <a:pt x="3750" y="24"/>
                    </a:lnTo>
                    <a:lnTo>
                      <a:pt x="3750" y="30"/>
                    </a:lnTo>
                    <a:lnTo>
                      <a:pt x="3750" y="30"/>
                    </a:lnTo>
                    <a:lnTo>
                      <a:pt x="3750" y="30"/>
                    </a:lnTo>
                    <a:lnTo>
                      <a:pt x="3750" y="30"/>
                    </a:lnTo>
                    <a:lnTo>
                      <a:pt x="3750" y="30"/>
                    </a:lnTo>
                    <a:lnTo>
                      <a:pt x="3750" y="36"/>
                    </a:lnTo>
                    <a:lnTo>
                      <a:pt x="3750" y="36"/>
                    </a:lnTo>
                    <a:lnTo>
                      <a:pt x="3750" y="36"/>
                    </a:lnTo>
                    <a:lnTo>
                      <a:pt x="3750" y="36"/>
                    </a:lnTo>
                    <a:lnTo>
                      <a:pt x="3750" y="36"/>
                    </a:lnTo>
                    <a:lnTo>
                      <a:pt x="3750" y="42"/>
                    </a:lnTo>
                    <a:lnTo>
                      <a:pt x="3750" y="42"/>
                    </a:lnTo>
                    <a:lnTo>
                      <a:pt x="3750" y="42"/>
                    </a:lnTo>
                    <a:lnTo>
                      <a:pt x="3750" y="42"/>
                    </a:lnTo>
                    <a:lnTo>
                      <a:pt x="3750" y="42"/>
                    </a:lnTo>
                    <a:lnTo>
                      <a:pt x="3750" y="48"/>
                    </a:lnTo>
                    <a:lnTo>
                      <a:pt x="3750" y="48"/>
                    </a:lnTo>
                    <a:lnTo>
                      <a:pt x="3750" y="48"/>
                    </a:lnTo>
                    <a:lnTo>
                      <a:pt x="3750" y="48"/>
                    </a:lnTo>
                    <a:lnTo>
                      <a:pt x="3750" y="48"/>
                    </a:lnTo>
                    <a:lnTo>
                      <a:pt x="3750" y="54"/>
                    </a:lnTo>
                    <a:lnTo>
                      <a:pt x="3750" y="54"/>
                    </a:lnTo>
                    <a:lnTo>
                      <a:pt x="3750" y="54"/>
                    </a:lnTo>
                    <a:lnTo>
                      <a:pt x="3750" y="54"/>
                    </a:lnTo>
                    <a:lnTo>
                      <a:pt x="3750" y="60"/>
                    </a:lnTo>
                    <a:lnTo>
                      <a:pt x="3750" y="60"/>
                    </a:lnTo>
                    <a:lnTo>
                      <a:pt x="3750" y="60"/>
                    </a:lnTo>
                    <a:lnTo>
                      <a:pt x="3750" y="60"/>
                    </a:lnTo>
                    <a:lnTo>
                      <a:pt x="3750" y="60"/>
                    </a:lnTo>
                    <a:lnTo>
                      <a:pt x="3750" y="66"/>
                    </a:lnTo>
                    <a:lnTo>
                      <a:pt x="3750" y="66"/>
                    </a:lnTo>
                    <a:lnTo>
                      <a:pt x="3750" y="66"/>
                    </a:lnTo>
                    <a:lnTo>
                      <a:pt x="3750" y="66"/>
                    </a:lnTo>
                    <a:lnTo>
                      <a:pt x="3750" y="66"/>
                    </a:lnTo>
                    <a:lnTo>
                      <a:pt x="3750" y="72"/>
                    </a:lnTo>
                    <a:lnTo>
                      <a:pt x="3750" y="72"/>
                    </a:lnTo>
                    <a:lnTo>
                      <a:pt x="3750" y="72"/>
                    </a:lnTo>
                    <a:lnTo>
                      <a:pt x="3750" y="72"/>
                    </a:lnTo>
                    <a:lnTo>
                      <a:pt x="3750" y="72"/>
                    </a:lnTo>
                    <a:lnTo>
                      <a:pt x="3750" y="78"/>
                    </a:lnTo>
                    <a:lnTo>
                      <a:pt x="3750" y="78"/>
                    </a:lnTo>
                    <a:lnTo>
                      <a:pt x="3750" y="78"/>
                    </a:lnTo>
                    <a:lnTo>
                      <a:pt x="3750" y="78"/>
                    </a:lnTo>
                    <a:lnTo>
                      <a:pt x="3750" y="78"/>
                    </a:lnTo>
                    <a:lnTo>
                      <a:pt x="3750" y="84"/>
                    </a:lnTo>
                    <a:lnTo>
                      <a:pt x="3750" y="84"/>
                    </a:lnTo>
                    <a:lnTo>
                      <a:pt x="3750" y="84"/>
                    </a:lnTo>
                    <a:lnTo>
                      <a:pt x="3756" y="84"/>
                    </a:lnTo>
                    <a:lnTo>
                      <a:pt x="3756" y="84"/>
                    </a:lnTo>
                    <a:lnTo>
                      <a:pt x="3756" y="90"/>
                    </a:lnTo>
                    <a:lnTo>
                      <a:pt x="3756" y="90"/>
                    </a:lnTo>
                    <a:lnTo>
                      <a:pt x="3756" y="90"/>
                    </a:lnTo>
                    <a:lnTo>
                      <a:pt x="3756" y="90"/>
                    </a:lnTo>
                    <a:lnTo>
                      <a:pt x="3756" y="90"/>
                    </a:lnTo>
                    <a:lnTo>
                      <a:pt x="3756" y="96"/>
                    </a:lnTo>
                    <a:lnTo>
                      <a:pt x="3756" y="96"/>
                    </a:lnTo>
                    <a:lnTo>
                      <a:pt x="3756" y="96"/>
                    </a:lnTo>
                    <a:lnTo>
                      <a:pt x="3756" y="96"/>
                    </a:lnTo>
                    <a:lnTo>
                      <a:pt x="3756" y="96"/>
                    </a:lnTo>
                    <a:lnTo>
                      <a:pt x="3756" y="102"/>
                    </a:lnTo>
                    <a:lnTo>
                      <a:pt x="3756" y="102"/>
                    </a:lnTo>
                    <a:lnTo>
                      <a:pt x="3756" y="102"/>
                    </a:lnTo>
                    <a:lnTo>
                      <a:pt x="3756" y="102"/>
                    </a:lnTo>
                    <a:lnTo>
                      <a:pt x="3756" y="102"/>
                    </a:lnTo>
                    <a:lnTo>
                      <a:pt x="3756" y="108"/>
                    </a:lnTo>
                    <a:lnTo>
                      <a:pt x="3756" y="108"/>
                    </a:lnTo>
                    <a:lnTo>
                      <a:pt x="3756" y="108"/>
                    </a:lnTo>
                    <a:lnTo>
                      <a:pt x="3756" y="108"/>
                    </a:lnTo>
                    <a:lnTo>
                      <a:pt x="3756" y="108"/>
                    </a:lnTo>
                    <a:lnTo>
                      <a:pt x="3756" y="114"/>
                    </a:lnTo>
                    <a:lnTo>
                      <a:pt x="3756" y="114"/>
                    </a:lnTo>
                    <a:lnTo>
                      <a:pt x="3756" y="114"/>
                    </a:lnTo>
                    <a:lnTo>
                      <a:pt x="3756" y="114"/>
                    </a:lnTo>
                    <a:lnTo>
                      <a:pt x="3756" y="114"/>
                    </a:lnTo>
                    <a:lnTo>
                      <a:pt x="3756" y="120"/>
                    </a:lnTo>
                    <a:lnTo>
                      <a:pt x="3756" y="120"/>
                    </a:lnTo>
                    <a:lnTo>
                      <a:pt x="3756" y="120"/>
                    </a:lnTo>
                    <a:lnTo>
                      <a:pt x="3756" y="120"/>
                    </a:lnTo>
                    <a:lnTo>
                      <a:pt x="3756" y="120"/>
                    </a:lnTo>
                    <a:lnTo>
                      <a:pt x="3756" y="126"/>
                    </a:lnTo>
                    <a:lnTo>
                      <a:pt x="3756" y="126"/>
                    </a:lnTo>
                    <a:lnTo>
                      <a:pt x="3756" y="126"/>
                    </a:lnTo>
                    <a:lnTo>
                      <a:pt x="3756" y="126"/>
                    </a:lnTo>
                    <a:lnTo>
                      <a:pt x="3756" y="126"/>
                    </a:lnTo>
                    <a:lnTo>
                      <a:pt x="3756" y="126"/>
                    </a:lnTo>
                    <a:lnTo>
                      <a:pt x="3756" y="132"/>
                    </a:lnTo>
                    <a:lnTo>
                      <a:pt x="3756" y="132"/>
                    </a:lnTo>
                    <a:lnTo>
                      <a:pt x="3756" y="132"/>
                    </a:lnTo>
                    <a:lnTo>
                      <a:pt x="3756" y="132"/>
                    </a:lnTo>
                    <a:lnTo>
                      <a:pt x="3756" y="132"/>
                    </a:lnTo>
                    <a:lnTo>
                      <a:pt x="3756" y="138"/>
                    </a:lnTo>
                    <a:lnTo>
                      <a:pt x="3756" y="138"/>
                    </a:lnTo>
                    <a:lnTo>
                      <a:pt x="3756" y="138"/>
                    </a:lnTo>
                    <a:lnTo>
                      <a:pt x="3756" y="138"/>
                    </a:lnTo>
                    <a:lnTo>
                      <a:pt x="3756" y="138"/>
                    </a:lnTo>
                    <a:lnTo>
                      <a:pt x="3756" y="144"/>
                    </a:lnTo>
                    <a:lnTo>
                      <a:pt x="3756" y="144"/>
                    </a:lnTo>
                    <a:lnTo>
                      <a:pt x="3756" y="144"/>
                    </a:lnTo>
                    <a:lnTo>
                      <a:pt x="3756" y="144"/>
                    </a:lnTo>
                    <a:lnTo>
                      <a:pt x="3756" y="144"/>
                    </a:lnTo>
                    <a:lnTo>
                      <a:pt x="3756" y="150"/>
                    </a:lnTo>
                    <a:lnTo>
                      <a:pt x="3756" y="150"/>
                    </a:lnTo>
                    <a:lnTo>
                      <a:pt x="3756" y="150"/>
                    </a:lnTo>
                    <a:lnTo>
                      <a:pt x="3756" y="150"/>
                    </a:lnTo>
                    <a:lnTo>
                      <a:pt x="3756" y="150"/>
                    </a:lnTo>
                    <a:lnTo>
                      <a:pt x="3756" y="156"/>
                    </a:lnTo>
                    <a:lnTo>
                      <a:pt x="3756" y="156"/>
                    </a:lnTo>
                    <a:lnTo>
                      <a:pt x="3762" y="156"/>
                    </a:lnTo>
                    <a:lnTo>
                      <a:pt x="3762" y="156"/>
                    </a:lnTo>
                    <a:lnTo>
                      <a:pt x="3762" y="156"/>
                    </a:lnTo>
                    <a:lnTo>
                      <a:pt x="3762" y="156"/>
                    </a:lnTo>
                    <a:lnTo>
                      <a:pt x="3762" y="162"/>
                    </a:lnTo>
                    <a:lnTo>
                      <a:pt x="3762" y="162"/>
                    </a:lnTo>
                    <a:lnTo>
                      <a:pt x="3762" y="162"/>
                    </a:lnTo>
                    <a:lnTo>
                      <a:pt x="3762" y="162"/>
                    </a:lnTo>
                    <a:lnTo>
                      <a:pt x="3762" y="162"/>
                    </a:lnTo>
                    <a:lnTo>
                      <a:pt x="3762" y="168"/>
                    </a:lnTo>
                    <a:lnTo>
                      <a:pt x="3762" y="168"/>
                    </a:lnTo>
                    <a:lnTo>
                      <a:pt x="3762" y="168"/>
                    </a:lnTo>
                    <a:lnTo>
                      <a:pt x="3762" y="168"/>
                    </a:lnTo>
                    <a:lnTo>
                      <a:pt x="3762" y="168"/>
                    </a:lnTo>
                    <a:lnTo>
                      <a:pt x="3762" y="174"/>
                    </a:lnTo>
                    <a:lnTo>
                      <a:pt x="3762" y="174"/>
                    </a:lnTo>
                    <a:lnTo>
                      <a:pt x="3762" y="174"/>
                    </a:lnTo>
                    <a:lnTo>
                      <a:pt x="3762" y="174"/>
                    </a:lnTo>
                    <a:lnTo>
                      <a:pt x="3762" y="174"/>
                    </a:lnTo>
                    <a:lnTo>
                      <a:pt x="3762" y="174"/>
                    </a:lnTo>
                    <a:lnTo>
                      <a:pt x="3762" y="180"/>
                    </a:lnTo>
                    <a:lnTo>
                      <a:pt x="3762" y="180"/>
                    </a:lnTo>
                    <a:lnTo>
                      <a:pt x="3762" y="180"/>
                    </a:lnTo>
                    <a:lnTo>
                      <a:pt x="3762" y="180"/>
                    </a:lnTo>
                    <a:lnTo>
                      <a:pt x="3762" y="180"/>
                    </a:lnTo>
                    <a:lnTo>
                      <a:pt x="3762" y="186"/>
                    </a:lnTo>
                    <a:lnTo>
                      <a:pt x="3762" y="186"/>
                    </a:lnTo>
                    <a:lnTo>
                      <a:pt x="3762" y="186"/>
                    </a:lnTo>
                    <a:lnTo>
                      <a:pt x="3762" y="186"/>
                    </a:lnTo>
                    <a:lnTo>
                      <a:pt x="3762" y="186"/>
                    </a:lnTo>
                    <a:lnTo>
                      <a:pt x="3762" y="186"/>
                    </a:lnTo>
                    <a:lnTo>
                      <a:pt x="3762" y="192"/>
                    </a:lnTo>
                    <a:lnTo>
                      <a:pt x="3762" y="192"/>
                    </a:lnTo>
                    <a:lnTo>
                      <a:pt x="3762" y="192"/>
                    </a:lnTo>
                    <a:lnTo>
                      <a:pt x="3762" y="192"/>
                    </a:lnTo>
                    <a:lnTo>
                      <a:pt x="3762" y="192"/>
                    </a:lnTo>
                    <a:lnTo>
                      <a:pt x="3762" y="198"/>
                    </a:lnTo>
                    <a:lnTo>
                      <a:pt x="3762" y="198"/>
                    </a:lnTo>
                    <a:lnTo>
                      <a:pt x="3762" y="198"/>
                    </a:lnTo>
                    <a:lnTo>
                      <a:pt x="3762" y="198"/>
                    </a:lnTo>
                    <a:lnTo>
                      <a:pt x="3762" y="198"/>
                    </a:lnTo>
                    <a:lnTo>
                      <a:pt x="3762" y="198"/>
                    </a:lnTo>
                    <a:lnTo>
                      <a:pt x="3762" y="204"/>
                    </a:lnTo>
                    <a:lnTo>
                      <a:pt x="3762" y="204"/>
                    </a:lnTo>
                    <a:lnTo>
                      <a:pt x="3762" y="204"/>
                    </a:lnTo>
                    <a:lnTo>
                      <a:pt x="3762" y="204"/>
                    </a:lnTo>
                    <a:lnTo>
                      <a:pt x="3762" y="204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0"/>
                    </a:lnTo>
                    <a:lnTo>
                      <a:pt x="3762" y="216"/>
                    </a:lnTo>
                    <a:lnTo>
                      <a:pt x="3762" y="216"/>
                    </a:lnTo>
                    <a:lnTo>
                      <a:pt x="3762" y="216"/>
                    </a:lnTo>
                    <a:lnTo>
                      <a:pt x="3762" y="216"/>
                    </a:lnTo>
                    <a:lnTo>
                      <a:pt x="3762" y="216"/>
                    </a:lnTo>
                    <a:lnTo>
                      <a:pt x="3762" y="222"/>
                    </a:lnTo>
                    <a:lnTo>
                      <a:pt x="3762" y="222"/>
                    </a:lnTo>
                    <a:lnTo>
                      <a:pt x="3762" y="222"/>
                    </a:lnTo>
                    <a:lnTo>
                      <a:pt x="3768" y="222"/>
                    </a:lnTo>
                    <a:lnTo>
                      <a:pt x="3774" y="324"/>
                    </a:lnTo>
                    <a:lnTo>
                      <a:pt x="3774" y="330"/>
                    </a:lnTo>
                    <a:lnTo>
                      <a:pt x="3774" y="330"/>
                    </a:lnTo>
                    <a:lnTo>
                      <a:pt x="3774" y="330"/>
                    </a:lnTo>
                    <a:lnTo>
                      <a:pt x="3774" y="330"/>
                    </a:lnTo>
                    <a:lnTo>
                      <a:pt x="3774" y="330"/>
                    </a:lnTo>
                    <a:lnTo>
                      <a:pt x="3774" y="330"/>
                    </a:lnTo>
                    <a:lnTo>
                      <a:pt x="3774" y="330"/>
                    </a:lnTo>
                    <a:lnTo>
                      <a:pt x="3774" y="336"/>
                    </a:lnTo>
                    <a:lnTo>
                      <a:pt x="3774" y="336"/>
                    </a:lnTo>
                    <a:lnTo>
                      <a:pt x="3774" y="336"/>
                    </a:lnTo>
                    <a:lnTo>
                      <a:pt x="3774" y="336"/>
                    </a:lnTo>
                    <a:lnTo>
                      <a:pt x="3774" y="336"/>
                    </a:lnTo>
                    <a:lnTo>
                      <a:pt x="3774" y="336"/>
                    </a:lnTo>
                    <a:lnTo>
                      <a:pt x="3774" y="342"/>
                    </a:lnTo>
                    <a:lnTo>
                      <a:pt x="3774" y="342"/>
                    </a:lnTo>
                    <a:lnTo>
                      <a:pt x="3774" y="342"/>
                    </a:lnTo>
                    <a:lnTo>
                      <a:pt x="3774" y="342"/>
                    </a:lnTo>
                    <a:lnTo>
                      <a:pt x="3780" y="342"/>
                    </a:lnTo>
                    <a:lnTo>
                      <a:pt x="3780" y="342"/>
                    </a:lnTo>
                    <a:lnTo>
                      <a:pt x="3780" y="342"/>
                    </a:lnTo>
                    <a:lnTo>
                      <a:pt x="3780" y="348"/>
                    </a:lnTo>
                    <a:lnTo>
                      <a:pt x="3780" y="348"/>
                    </a:lnTo>
                    <a:lnTo>
                      <a:pt x="3780" y="348"/>
                    </a:lnTo>
                    <a:lnTo>
                      <a:pt x="3780" y="348"/>
                    </a:lnTo>
                    <a:lnTo>
                      <a:pt x="3780" y="348"/>
                    </a:lnTo>
                    <a:lnTo>
                      <a:pt x="3780" y="348"/>
                    </a:lnTo>
                    <a:lnTo>
                      <a:pt x="3780" y="354"/>
                    </a:lnTo>
                    <a:lnTo>
                      <a:pt x="3780" y="354"/>
                    </a:lnTo>
                    <a:lnTo>
                      <a:pt x="3780" y="354"/>
                    </a:lnTo>
                    <a:lnTo>
                      <a:pt x="3780" y="354"/>
                    </a:lnTo>
                    <a:lnTo>
                      <a:pt x="3780" y="354"/>
                    </a:lnTo>
                    <a:lnTo>
                      <a:pt x="3780" y="354"/>
                    </a:lnTo>
                    <a:lnTo>
                      <a:pt x="3780" y="354"/>
                    </a:lnTo>
                    <a:lnTo>
                      <a:pt x="3780" y="360"/>
                    </a:lnTo>
                    <a:lnTo>
                      <a:pt x="3780" y="360"/>
                    </a:lnTo>
                    <a:lnTo>
                      <a:pt x="3780" y="360"/>
                    </a:lnTo>
                    <a:lnTo>
                      <a:pt x="3780" y="360"/>
                    </a:lnTo>
                    <a:lnTo>
                      <a:pt x="3780" y="360"/>
                    </a:lnTo>
                    <a:lnTo>
                      <a:pt x="3780" y="360"/>
                    </a:lnTo>
                    <a:lnTo>
                      <a:pt x="3780" y="360"/>
                    </a:lnTo>
                    <a:lnTo>
                      <a:pt x="3780" y="366"/>
                    </a:lnTo>
                    <a:lnTo>
                      <a:pt x="3780" y="366"/>
                    </a:lnTo>
                    <a:lnTo>
                      <a:pt x="3780" y="366"/>
                    </a:lnTo>
                    <a:lnTo>
                      <a:pt x="3780" y="366"/>
                    </a:lnTo>
                    <a:lnTo>
                      <a:pt x="3780" y="366"/>
                    </a:lnTo>
                    <a:lnTo>
                      <a:pt x="3780" y="366"/>
                    </a:lnTo>
                    <a:lnTo>
                      <a:pt x="3780" y="372"/>
                    </a:lnTo>
                    <a:lnTo>
                      <a:pt x="3780" y="372"/>
                    </a:lnTo>
                    <a:lnTo>
                      <a:pt x="3780" y="372"/>
                    </a:lnTo>
                    <a:lnTo>
                      <a:pt x="3780" y="372"/>
                    </a:lnTo>
                    <a:lnTo>
                      <a:pt x="3780" y="372"/>
                    </a:lnTo>
                    <a:lnTo>
                      <a:pt x="3780" y="372"/>
                    </a:lnTo>
                    <a:lnTo>
                      <a:pt x="3792" y="456"/>
                    </a:lnTo>
                    <a:lnTo>
                      <a:pt x="3792" y="462"/>
                    </a:lnTo>
                    <a:lnTo>
                      <a:pt x="3792" y="462"/>
                    </a:lnTo>
                    <a:lnTo>
                      <a:pt x="3792" y="462"/>
                    </a:lnTo>
                    <a:lnTo>
                      <a:pt x="3792" y="462"/>
                    </a:lnTo>
                    <a:lnTo>
                      <a:pt x="3792" y="462"/>
                    </a:lnTo>
                    <a:lnTo>
                      <a:pt x="3792" y="462"/>
                    </a:lnTo>
                    <a:lnTo>
                      <a:pt x="3792" y="462"/>
                    </a:lnTo>
                    <a:lnTo>
                      <a:pt x="3792" y="468"/>
                    </a:lnTo>
                    <a:lnTo>
                      <a:pt x="3792" y="468"/>
                    </a:lnTo>
                    <a:lnTo>
                      <a:pt x="3792" y="468"/>
                    </a:lnTo>
                    <a:lnTo>
                      <a:pt x="3792" y="468"/>
                    </a:lnTo>
                    <a:lnTo>
                      <a:pt x="3792" y="468"/>
                    </a:lnTo>
                    <a:lnTo>
                      <a:pt x="3792" y="468"/>
                    </a:lnTo>
                    <a:lnTo>
                      <a:pt x="3792" y="468"/>
                    </a:lnTo>
                    <a:lnTo>
                      <a:pt x="3792" y="468"/>
                    </a:lnTo>
                    <a:lnTo>
                      <a:pt x="3792" y="474"/>
                    </a:lnTo>
                    <a:lnTo>
                      <a:pt x="3792" y="474"/>
                    </a:lnTo>
                    <a:lnTo>
                      <a:pt x="3792" y="474"/>
                    </a:lnTo>
                    <a:lnTo>
                      <a:pt x="3792" y="474"/>
                    </a:lnTo>
                    <a:lnTo>
                      <a:pt x="3792" y="474"/>
                    </a:lnTo>
                    <a:lnTo>
                      <a:pt x="3792" y="474"/>
                    </a:lnTo>
                    <a:lnTo>
                      <a:pt x="3792" y="474"/>
                    </a:lnTo>
                    <a:lnTo>
                      <a:pt x="3792" y="474"/>
                    </a:lnTo>
                    <a:lnTo>
                      <a:pt x="3792" y="480"/>
                    </a:lnTo>
                    <a:lnTo>
                      <a:pt x="3792" y="480"/>
                    </a:lnTo>
                    <a:lnTo>
                      <a:pt x="3792" y="480"/>
                    </a:lnTo>
                    <a:lnTo>
                      <a:pt x="3792" y="480"/>
                    </a:lnTo>
                    <a:lnTo>
                      <a:pt x="3792" y="480"/>
                    </a:lnTo>
                    <a:lnTo>
                      <a:pt x="3792" y="480"/>
                    </a:lnTo>
                    <a:lnTo>
                      <a:pt x="3792" y="480"/>
                    </a:lnTo>
                    <a:lnTo>
                      <a:pt x="3792" y="480"/>
                    </a:lnTo>
                    <a:lnTo>
                      <a:pt x="3792" y="480"/>
                    </a:lnTo>
                    <a:lnTo>
                      <a:pt x="3792" y="486"/>
                    </a:lnTo>
                    <a:lnTo>
                      <a:pt x="3792" y="486"/>
                    </a:lnTo>
                    <a:lnTo>
                      <a:pt x="3792" y="486"/>
                    </a:lnTo>
                    <a:lnTo>
                      <a:pt x="3792" y="486"/>
                    </a:lnTo>
                    <a:lnTo>
                      <a:pt x="3792" y="486"/>
                    </a:lnTo>
                    <a:lnTo>
                      <a:pt x="3792" y="486"/>
                    </a:lnTo>
                    <a:lnTo>
                      <a:pt x="3792" y="486"/>
                    </a:lnTo>
                    <a:lnTo>
                      <a:pt x="3792" y="486"/>
                    </a:lnTo>
                    <a:lnTo>
                      <a:pt x="3792" y="492"/>
                    </a:lnTo>
                    <a:lnTo>
                      <a:pt x="3792" y="492"/>
                    </a:lnTo>
                    <a:lnTo>
                      <a:pt x="3792" y="492"/>
                    </a:lnTo>
                    <a:lnTo>
                      <a:pt x="3798" y="492"/>
                    </a:lnTo>
                    <a:lnTo>
                      <a:pt x="3798" y="492"/>
                    </a:lnTo>
                    <a:lnTo>
                      <a:pt x="3798" y="492"/>
                    </a:lnTo>
                    <a:lnTo>
                      <a:pt x="3798" y="492"/>
                    </a:lnTo>
                    <a:lnTo>
                      <a:pt x="3798" y="492"/>
                    </a:lnTo>
                    <a:lnTo>
                      <a:pt x="3798" y="498"/>
                    </a:lnTo>
                    <a:lnTo>
                      <a:pt x="3798" y="498"/>
                    </a:lnTo>
                    <a:lnTo>
                      <a:pt x="3798" y="498"/>
                    </a:lnTo>
                    <a:lnTo>
                      <a:pt x="3798" y="498"/>
                    </a:lnTo>
                    <a:lnTo>
                      <a:pt x="3798" y="498"/>
                    </a:lnTo>
                    <a:lnTo>
                      <a:pt x="3798" y="498"/>
                    </a:lnTo>
                    <a:lnTo>
                      <a:pt x="3798" y="498"/>
                    </a:lnTo>
                    <a:lnTo>
                      <a:pt x="3798" y="498"/>
                    </a:lnTo>
                    <a:lnTo>
                      <a:pt x="3798" y="498"/>
                    </a:lnTo>
                    <a:lnTo>
                      <a:pt x="3798" y="504"/>
                    </a:lnTo>
                    <a:lnTo>
                      <a:pt x="3798" y="504"/>
                    </a:lnTo>
                    <a:lnTo>
                      <a:pt x="3798" y="504"/>
                    </a:lnTo>
                    <a:lnTo>
                      <a:pt x="3798" y="504"/>
                    </a:lnTo>
                    <a:lnTo>
                      <a:pt x="3798" y="504"/>
                    </a:lnTo>
                    <a:lnTo>
                      <a:pt x="3798" y="504"/>
                    </a:lnTo>
                    <a:lnTo>
                      <a:pt x="3798" y="504"/>
                    </a:lnTo>
                    <a:lnTo>
                      <a:pt x="3798" y="504"/>
                    </a:lnTo>
                    <a:lnTo>
                      <a:pt x="3798" y="510"/>
                    </a:lnTo>
                    <a:lnTo>
                      <a:pt x="3798" y="510"/>
                    </a:lnTo>
                    <a:lnTo>
                      <a:pt x="3798" y="510"/>
                    </a:lnTo>
                    <a:lnTo>
                      <a:pt x="3798" y="510"/>
                    </a:lnTo>
                    <a:lnTo>
                      <a:pt x="3798" y="510"/>
                    </a:lnTo>
                    <a:lnTo>
                      <a:pt x="3798" y="510"/>
                    </a:lnTo>
                    <a:lnTo>
                      <a:pt x="3798" y="510"/>
                    </a:lnTo>
                    <a:lnTo>
                      <a:pt x="3798" y="510"/>
                    </a:lnTo>
                    <a:lnTo>
                      <a:pt x="3798" y="510"/>
                    </a:lnTo>
                    <a:lnTo>
                      <a:pt x="3798" y="516"/>
                    </a:lnTo>
                    <a:lnTo>
                      <a:pt x="3798" y="516"/>
                    </a:lnTo>
                    <a:lnTo>
                      <a:pt x="3798" y="516"/>
                    </a:lnTo>
                    <a:lnTo>
                      <a:pt x="3798" y="516"/>
                    </a:lnTo>
                    <a:lnTo>
                      <a:pt x="3798" y="516"/>
                    </a:lnTo>
                    <a:lnTo>
                      <a:pt x="3798" y="516"/>
                    </a:lnTo>
                    <a:lnTo>
                      <a:pt x="3798" y="516"/>
                    </a:lnTo>
                    <a:lnTo>
                      <a:pt x="3798" y="516"/>
                    </a:lnTo>
                    <a:lnTo>
                      <a:pt x="3798" y="516"/>
                    </a:lnTo>
                    <a:lnTo>
                      <a:pt x="3798" y="522"/>
                    </a:lnTo>
                    <a:lnTo>
                      <a:pt x="3798" y="522"/>
                    </a:lnTo>
                    <a:lnTo>
                      <a:pt x="3798" y="522"/>
                    </a:lnTo>
                    <a:lnTo>
                      <a:pt x="3798" y="522"/>
                    </a:lnTo>
                    <a:lnTo>
                      <a:pt x="3798" y="522"/>
                    </a:lnTo>
                    <a:lnTo>
                      <a:pt x="3798" y="522"/>
                    </a:lnTo>
                    <a:lnTo>
                      <a:pt x="3798" y="522"/>
                    </a:lnTo>
                    <a:lnTo>
                      <a:pt x="3798" y="522"/>
                    </a:lnTo>
                    <a:lnTo>
                      <a:pt x="3798" y="522"/>
                    </a:lnTo>
                    <a:lnTo>
                      <a:pt x="3798" y="528"/>
                    </a:lnTo>
                    <a:lnTo>
                      <a:pt x="3798" y="528"/>
                    </a:lnTo>
                    <a:lnTo>
                      <a:pt x="3798" y="528"/>
                    </a:lnTo>
                    <a:lnTo>
                      <a:pt x="3798" y="528"/>
                    </a:lnTo>
                    <a:lnTo>
                      <a:pt x="3798" y="528"/>
                    </a:lnTo>
                    <a:lnTo>
                      <a:pt x="3798" y="528"/>
                    </a:lnTo>
                    <a:lnTo>
                      <a:pt x="3798" y="528"/>
                    </a:lnTo>
                    <a:lnTo>
                      <a:pt x="3798" y="528"/>
                    </a:lnTo>
                    <a:lnTo>
                      <a:pt x="3798" y="528"/>
                    </a:lnTo>
                    <a:lnTo>
                      <a:pt x="3798" y="534"/>
                    </a:lnTo>
                    <a:lnTo>
                      <a:pt x="3798" y="534"/>
                    </a:lnTo>
                    <a:lnTo>
                      <a:pt x="3804" y="534"/>
                    </a:lnTo>
                    <a:lnTo>
                      <a:pt x="3804" y="534"/>
                    </a:lnTo>
                    <a:lnTo>
                      <a:pt x="3804" y="534"/>
                    </a:lnTo>
                    <a:lnTo>
                      <a:pt x="3804" y="534"/>
                    </a:lnTo>
                    <a:lnTo>
                      <a:pt x="3804" y="534"/>
                    </a:lnTo>
                    <a:lnTo>
                      <a:pt x="3804" y="534"/>
                    </a:lnTo>
                    <a:lnTo>
                      <a:pt x="3804" y="534"/>
                    </a:lnTo>
                    <a:lnTo>
                      <a:pt x="3804" y="540"/>
                    </a:lnTo>
                    <a:lnTo>
                      <a:pt x="3804" y="540"/>
                    </a:lnTo>
                    <a:lnTo>
                      <a:pt x="3804" y="540"/>
                    </a:lnTo>
                    <a:lnTo>
                      <a:pt x="3804" y="540"/>
                    </a:lnTo>
                    <a:lnTo>
                      <a:pt x="3804" y="540"/>
                    </a:lnTo>
                    <a:lnTo>
                      <a:pt x="3804" y="540"/>
                    </a:lnTo>
                    <a:lnTo>
                      <a:pt x="3804" y="540"/>
                    </a:lnTo>
                    <a:lnTo>
                      <a:pt x="3804" y="540"/>
                    </a:lnTo>
                    <a:lnTo>
                      <a:pt x="3804" y="540"/>
                    </a:lnTo>
                    <a:lnTo>
                      <a:pt x="3804" y="540"/>
                    </a:lnTo>
                    <a:lnTo>
                      <a:pt x="3804" y="546"/>
                    </a:lnTo>
                    <a:lnTo>
                      <a:pt x="3804" y="546"/>
                    </a:lnTo>
                    <a:lnTo>
                      <a:pt x="3804" y="546"/>
                    </a:lnTo>
                    <a:lnTo>
                      <a:pt x="3804" y="546"/>
                    </a:lnTo>
                    <a:lnTo>
                      <a:pt x="3804" y="546"/>
                    </a:lnTo>
                    <a:lnTo>
                      <a:pt x="3804" y="546"/>
                    </a:lnTo>
                    <a:lnTo>
                      <a:pt x="3804" y="546"/>
                    </a:lnTo>
                    <a:lnTo>
                      <a:pt x="3804" y="546"/>
                    </a:lnTo>
                    <a:lnTo>
                      <a:pt x="3804" y="546"/>
                    </a:lnTo>
                    <a:lnTo>
                      <a:pt x="3804" y="552"/>
                    </a:lnTo>
                    <a:lnTo>
                      <a:pt x="3804" y="552"/>
                    </a:lnTo>
                    <a:lnTo>
                      <a:pt x="3804" y="552"/>
                    </a:lnTo>
                    <a:lnTo>
                      <a:pt x="3804" y="552"/>
                    </a:lnTo>
                    <a:lnTo>
                      <a:pt x="3804" y="552"/>
                    </a:lnTo>
                    <a:lnTo>
                      <a:pt x="3804" y="552"/>
                    </a:lnTo>
                    <a:lnTo>
                      <a:pt x="3804" y="552"/>
                    </a:lnTo>
                    <a:lnTo>
                      <a:pt x="3816" y="612"/>
                    </a:lnTo>
                    <a:lnTo>
                      <a:pt x="3816" y="612"/>
                    </a:lnTo>
                    <a:lnTo>
                      <a:pt x="3816" y="612"/>
                    </a:lnTo>
                    <a:lnTo>
                      <a:pt x="3816" y="612"/>
                    </a:lnTo>
                    <a:lnTo>
                      <a:pt x="3816" y="612"/>
                    </a:lnTo>
                    <a:lnTo>
                      <a:pt x="3816" y="612"/>
                    </a:lnTo>
                    <a:lnTo>
                      <a:pt x="3816" y="612"/>
                    </a:lnTo>
                    <a:lnTo>
                      <a:pt x="3816" y="612"/>
                    </a:lnTo>
                    <a:lnTo>
                      <a:pt x="3816" y="612"/>
                    </a:lnTo>
                    <a:lnTo>
                      <a:pt x="3816" y="612"/>
                    </a:lnTo>
                    <a:lnTo>
                      <a:pt x="3816" y="612"/>
                    </a:lnTo>
                    <a:lnTo>
                      <a:pt x="3816" y="612"/>
                    </a:lnTo>
                    <a:lnTo>
                      <a:pt x="3816" y="618"/>
                    </a:lnTo>
                    <a:lnTo>
                      <a:pt x="3816" y="618"/>
                    </a:lnTo>
                    <a:lnTo>
                      <a:pt x="3816" y="618"/>
                    </a:lnTo>
                    <a:lnTo>
                      <a:pt x="3816" y="618"/>
                    </a:lnTo>
                    <a:lnTo>
                      <a:pt x="3816" y="618"/>
                    </a:lnTo>
                    <a:lnTo>
                      <a:pt x="3816" y="618"/>
                    </a:lnTo>
                    <a:lnTo>
                      <a:pt x="3816" y="618"/>
                    </a:lnTo>
                    <a:lnTo>
                      <a:pt x="3816" y="618"/>
                    </a:lnTo>
                    <a:lnTo>
                      <a:pt x="3816" y="618"/>
                    </a:lnTo>
                    <a:lnTo>
                      <a:pt x="3816" y="618"/>
                    </a:lnTo>
                    <a:lnTo>
                      <a:pt x="3816" y="618"/>
                    </a:lnTo>
                    <a:lnTo>
                      <a:pt x="3816" y="618"/>
                    </a:lnTo>
                    <a:lnTo>
                      <a:pt x="3816" y="618"/>
                    </a:lnTo>
                    <a:lnTo>
                      <a:pt x="3816" y="624"/>
                    </a:lnTo>
                    <a:lnTo>
                      <a:pt x="3816" y="624"/>
                    </a:lnTo>
                    <a:lnTo>
                      <a:pt x="3816" y="624"/>
                    </a:lnTo>
                    <a:lnTo>
                      <a:pt x="3816" y="624"/>
                    </a:lnTo>
                    <a:lnTo>
                      <a:pt x="3816" y="624"/>
                    </a:lnTo>
                    <a:lnTo>
                      <a:pt x="3816" y="624"/>
                    </a:lnTo>
                    <a:lnTo>
                      <a:pt x="3816" y="624"/>
                    </a:lnTo>
                    <a:lnTo>
                      <a:pt x="3816" y="624"/>
                    </a:lnTo>
                    <a:lnTo>
                      <a:pt x="3816" y="624"/>
                    </a:lnTo>
                    <a:lnTo>
                      <a:pt x="3816" y="624"/>
                    </a:lnTo>
                    <a:lnTo>
                      <a:pt x="3816" y="624"/>
                    </a:lnTo>
                    <a:lnTo>
                      <a:pt x="3816" y="624"/>
                    </a:lnTo>
                    <a:lnTo>
                      <a:pt x="3816" y="624"/>
                    </a:lnTo>
                    <a:lnTo>
                      <a:pt x="3816" y="630"/>
                    </a:lnTo>
                    <a:lnTo>
                      <a:pt x="3816" y="630"/>
                    </a:lnTo>
                    <a:lnTo>
                      <a:pt x="3816" y="630"/>
                    </a:lnTo>
                    <a:lnTo>
                      <a:pt x="3816" y="630"/>
                    </a:lnTo>
                    <a:lnTo>
                      <a:pt x="3816" y="630"/>
                    </a:lnTo>
                    <a:lnTo>
                      <a:pt x="3816" y="630"/>
                    </a:lnTo>
                    <a:lnTo>
                      <a:pt x="3816" y="630"/>
                    </a:lnTo>
                    <a:lnTo>
                      <a:pt x="3816" y="630"/>
                    </a:lnTo>
                    <a:lnTo>
                      <a:pt x="3816" y="630"/>
                    </a:lnTo>
                    <a:lnTo>
                      <a:pt x="3822" y="630"/>
                    </a:lnTo>
                    <a:lnTo>
                      <a:pt x="3822" y="630"/>
                    </a:lnTo>
                    <a:lnTo>
                      <a:pt x="3822" y="630"/>
                    </a:lnTo>
                    <a:lnTo>
                      <a:pt x="3822" y="630"/>
                    </a:lnTo>
                    <a:lnTo>
                      <a:pt x="3822" y="630"/>
                    </a:lnTo>
                    <a:lnTo>
                      <a:pt x="3822" y="636"/>
                    </a:lnTo>
                    <a:lnTo>
                      <a:pt x="3828" y="672"/>
                    </a:lnTo>
                    <a:lnTo>
                      <a:pt x="3828" y="672"/>
                    </a:lnTo>
                    <a:lnTo>
                      <a:pt x="3828" y="672"/>
                    </a:lnTo>
                    <a:lnTo>
                      <a:pt x="3828" y="672"/>
                    </a:lnTo>
                    <a:lnTo>
                      <a:pt x="3828" y="672"/>
                    </a:lnTo>
                    <a:lnTo>
                      <a:pt x="3828" y="672"/>
                    </a:lnTo>
                    <a:lnTo>
                      <a:pt x="3828" y="672"/>
                    </a:lnTo>
                    <a:lnTo>
                      <a:pt x="3828" y="672"/>
                    </a:lnTo>
                    <a:lnTo>
                      <a:pt x="3828" y="672"/>
                    </a:lnTo>
                    <a:lnTo>
                      <a:pt x="3828" y="672"/>
                    </a:lnTo>
                    <a:lnTo>
                      <a:pt x="3828" y="672"/>
                    </a:lnTo>
                    <a:lnTo>
                      <a:pt x="3828" y="678"/>
                    </a:lnTo>
                    <a:lnTo>
                      <a:pt x="3828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78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84"/>
                    </a:lnTo>
                    <a:lnTo>
                      <a:pt x="3834" y="690"/>
                    </a:lnTo>
                    <a:lnTo>
                      <a:pt x="3834" y="690"/>
                    </a:lnTo>
                    <a:lnTo>
                      <a:pt x="3834" y="690"/>
                    </a:lnTo>
                    <a:lnTo>
                      <a:pt x="3834" y="690"/>
                    </a:lnTo>
                    <a:lnTo>
                      <a:pt x="3834" y="690"/>
                    </a:lnTo>
                    <a:lnTo>
                      <a:pt x="3834" y="690"/>
                    </a:lnTo>
                    <a:lnTo>
                      <a:pt x="3834" y="690"/>
                    </a:lnTo>
                    <a:lnTo>
                      <a:pt x="3834" y="690"/>
                    </a:lnTo>
                    <a:lnTo>
                      <a:pt x="3834" y="690"/>
                    </a:lnTo>
                    <a:lnTo>
                      <a:pt x="3834" y="690"/>
                    </a:lnTo>
                    <a:lnTo>
                      <a:pt x="3834" y="690"/>
                    </a:lnTo>
                    <a:lnTo>
                      <a:pt x="3834" y="690"/>
                    </a:lnTo>
                    <a:lnTo>
                      <a:pt x="3834" y="690"/>
                    </a:lnTo>
                    <a:lnTo>
                      <a:pt x="3834" y="690"/>
                    </a:lnTo>
                    <a:lnTo>
                      <a:pt x="3834" y="690"/>
                    </a:lnTo>
                    <a:lnTo>
                      <a:pt x="3834" y="690"/>
                    </a:lnTo>
                    <a:lnTo>
                      <a:pt x="3834" y="690"/>
                    </a:lnTo>
                    <a:lnTo>
                      <a:pt x="3834" y="690"/>
                    </a:lnTo>
                    <a:lnTo>
                      <a:pt x="3840" y="690"/>
                    </a:lnTo>
                    <a:lnTo>
                      <a:pt x="3840" y="690"/>
                    </a:lnTo>
                    <a:lnTo>
                      <a:pt x="3840" y="690"/>
                    </a:lnTo>
                    <a:lnTo>
                      <a:pt x="3840" y="690"/>
                    </a:lnTo>
                    <a:lnTo>
                      <a:pt x="3840" y="690"/>
                    </a:lnTo>
                    <a:lnTo>
                      <a:pt x="3840" y="690"/>
                    </a:lnTo>
                    <a:lnTo>
                      <a:pt x="3840" y="690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696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0" y="702"/>
                    </a:lnTo>
                    <a:lnTo>
                      <a:pt x="3846" y="702"/>
                    </a:lnTo>
                    <a:lnTo>
                      <a:pt x="3846" y="702"/>
                    </a:lnTo>
                    <a:lnTo>
                      <a:pt x="3846" y="702"/>
                    </a:lnTo>
                    <a:lnTo>
                      <a:pt x="3846" y="702"/>
                    </a:lnTo>
                    <a:lnTo>
                      <a:pt x="3852" y="714"/>
                    </a:lnTo>
                    <a:lnTo>
                      <a:pt x="3852" y="714"/>
                    </a:lnTo>
                    <a:lnTo>
                      <a:pt x="3852" y="714"/>
                    </a:lnTo>
                    <a:lnTo>
                      <a:pt x="3852" y="714"/>
                    </a:lnTo>
                    <a:lnTo>
                      <a:pt x="3852" y="714"/>
                    </a:lnTo>
                    <a:lnTo>
                      <a:pt x="3852" y="714"/>
                    </a:lnTo>
                    <a:lnTo>
                      <a:pt x="3852" y="714"/>
                    </a:lnTo>
                    <a:lnTo>
                      <a:pt x="3852" y="714"/>
                    </a:lnTo>
                    <a:lnTo>
                      <a:pt x="3852" y="714"/>
                    </a:lnTo>
                    <a:lnTo>
                      <a:pt x="3852" y="714"/>
                    </a:lnTo>
                    <a:lnTo>
                      <a:pt x="3852" y="714"/>
                    </a:lnTo>
                    <a:lnTo>
                      <a:pt x="3852" y="714"/>
                    </a:lnTo>
                    <a:lnTo>
                      <a:pt x="3852" y="714"/>
                    </a:lnTo>
                    <a:lnTo>
                      <a:pt x="3852" y="714"/>
                    </a:lnTo>
                    <a:lnTo>
                      <a:pt x="3852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58" y="714"/>
                    </a:lnTo>
                    <a:lnTo>
                      <a:pt x="3870" y="708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702"/>
                    </a:lnTo>
                    <a:lnTo>
                      <a:pt x="3870" y="696"/>
                    </a:lnTo>
                    <a:lnTo>
                      <a:pt x="3870" y="696"/>
                    </a:lnTo>
                    <a:lnTo>
                      <a:pt x="3870" y="696"/>
                    </a:lnTo>
                    <a:lnTo>
                      <a:pt x="3870" y="696"/>
                    </a:lnTo>
                    <a:lnTo>
                      <a:pt x="3870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6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90"/>
                    </a:lnTo>
                    <a:lnTo>
                      <a:pt x="3876" y="684"/>
                    </a:lnTo>
                    <a:lnTo>
                      <a:pt x="3876" y="684"/>
                    </a:lnTo>
                    <a:lnTo>
                      <a:pt x="3876" y="684"/>
                    </a:lnTo>
                    <a:lnTo>
                      <a:pt x="3876" y="684"/>
                    </a:lnTo>
                    <a:lnTo>
                      <a:pt x="3876" y="684"/>
                    </a:lnTo>
                    <a:lnTo>
                      <a:pt x="3876" y="684"/>
                    </a:lnTo>
                    <a:lnTo>
                      <a:pt x="3876" y="684"/>
                    </a:lnTo>
                    <a:lnTo>
                      <a:pt x="3876" y="684"/>
                    </a:lnTo>
                    <a:lnTo>
                      <a:pt x="3876" y="684"/>
                    </a:lnTo>
                    <a:lnTo>
                      <a:pt x="3876" y="684"/>
                    </a:lnTo>
                    <a:lnTo>
                      <a:pt x="3882" y="684"/>
                    </a:lnTo>
                    <a:lnTo>
                      <a:pt x="3882" y="684"/>
                    </a:lnTo>
                    <a:lnTo>
                      <a:pt x="3882" y="684"/>
                    </a:lnTo>
                    <a:lnTo>
                      <a:pt x="3882" y="684"/>
                    </a:lnTo>
                    <a:lnTo>
                      <a:pt x="3882" y="684"/>
                    </a:lnTo>
                    <a:lnTo>
                      <a:pt x="3882" y="684"/>
                    </a:lnTo>
                    <a:lnTo>
                      <a:pt x="3882" y="684"/>
                    </a:lnTo>
                    <a:lnTo>
                      <a:pt x="3882" y="684"/>
                    </a:lnTo>
                    <a:lnTo>
                      <a:pt x="3882" y="684"/>
                    </a:lnTo>
                    <a:lnTo>
                      <a:pt x="3882" y="684"/>
                    </a:lnTo>
                    <a:lnTo>
                      <a:pt x="3882" y="684"/>
                    </a:lnTo>
                    <a:lnTo>
                      <a:pt x="3882" y="684"/>
                    </a:lnTo>
                    <a:lnTo>
                      <a:pt x="3882" y="684"/>
                    </a:lnTo>
                    <a:lnTo>
                      <a:pt x="3882" y="678"/>
                    </a:lnTo>
                    <a:lnTo>
                      <a:pt x="3882" y="678"/>
                    </a:lnTo>
                    <a:lnTo>
                      <a:pt x="3882" y="678"/>
                    </a:lnTo>
                    <a:lnTo>
                      <a:pt x="3882" y="678"/>
                    </a:lnTo>
                    <a:lnTo>
                      <a:pt x="3882" y="678"/>
                    </a:lnTo>
                    <a:lnTo>
                      <a:pt x="3882" y="678"/>
                    </a:lnTo>
                    <a:lnTo>
                      <a:pt x="3882" y="678"/>
                    </a:lnTo>
                    <a:lnTo>
                      <a:pt x="3882" y="678"/>
                    </a:lnTo>
                    <a:lnTo>
                      <a:pt x="3882" y="678"/>
                    </a:lnTo>
                    <a:lnTo>
                      <a:pt x="3882" y="678"/>
                    </a:lnTo>
                    <a:lnTo>
                      <a:pt x="3882" y="678"/>
                    </a:lnTo>
                    <a:lnTo>
                      <a:pt x="3882" y="678"/>
                    </a:lnTo>
                    <a:lnTo>
                      <a:pt x="3882" y="678"/>
                    </a:lnTo>
                    <a:lnTo>
                      <a:pt x="3882" y="678"/>
                    </a:lnTo>
                    <a:lnTo>
                      <a:pt x="3882" y="678"/>
                    </a:lnTo>
                    <a:lnTo>
                      <a:pt x="3882" y="678"/>
                    </a:lnTo>
                    <a:lnTo>
                      <a:pt x="3882" y="678"/>
                    </a:lnTo>
                    <a:lnTo>
                      <a:pt x="3882" y="678"/>
                    </a:lnTo>
                    <a:lnTo>
                      <a:pt x="3882" y="678"/>
                    </a:lnTo>
                    <a:lnTo>
                      <a:pt x="3882" y="678"/>
                    </a:lnTo>
                    <a:lnTo>
                      <a:pt x="3882" y="678"/>
                    </a:lnTo>
                    <a:lnTo>
                      <a:pt x="3882" y="672"/>
                    </a:lnTo>
                    <a:lnTo>
                      <a:pt x="3894" y="636"/>
                    </a:lnTo>
                    <a:lnTo>
                      <a:pt x="3894" y="636"/>
                    </a:lnTo>
                    <a:lnTo>
                      <a:pt x="3894" y="636"/>
                    </a:lnTo>
                    <a:lnTo>
                      <a:pt x="3894" y="636"/>
                    </a:lnTo>
                    <a:lnTo>
                      <a:pt x="3894" y="636"/>
                    </a:lnTo>
                    <a:lnTo>
                      <a:pt x="3894" y="636"/>
                    </a:lnTo>
                    <a:lnTo>
                      <a:pt x="3894" y="636"/>
                    </a:lnTo>
                    <a:lnTo>
                      <a:pt x="3894" y="636"/>
                    </a:lnTo>
                    <a:lnTo>
                      <a:pt x="3894" y="636"/>
                    </a:lnTo>
                    <a:lnTo>
                      <a:pt x="3894" y="636"/>
                    </a:lnTo>
                    <a:lnTo>
                      <a:pt x="3894" y="636"/>
                    </a:lnTo>
                    <a:lnTo>
                      <a:pt x="3894" y="630"/>
                    </a:lnTo>
                    <a:lnTo>
                      <a:pt x="3894" y="630"/>
                    </a:lnTo>
                    <a:lnTo>
                      <a:pt x="3894" y="630"/>
                    </a:lnTo>
                    <a:lnTo>
                      <a:pt x="3894" y="630"/>
                    </a:lnTo>
                    <a:lnTo>
                      <a:pt x="3894" y="630"/>
                    </a:lnTo>
                    <a:lnTo>
                      <a:pt x="3894" y="630"/>
                    </a:lnTo>
                    <a:lnTo>
                      <a:pt x="3894" y="630"/>
                    </a:lnTo>
                    <a:lnTo>
                      <a:pt x="3894" y="630"/>
                    </a:lnTo>
                    <a:lnTo>
                      <a:pt x="3894" y="630"/>
                    </a:lnTo>
                    <a:lnTo>
                      <a:pt x="3894" y="630"/>
                    </a:lnTo>
                    <a:lnTo>
                      <a:pt x="3894" y="630"/>
                    </a:lnTo>
                    <a:lnTo>
                      <a:pt x="3894" y="630"/>
                    </a:lnTo>
                    <a:lnTo>
                      <a:pt x="3894" y="630"/>
                    </a:lnTo>
                    <a:lnTo>
                      <a:pt x="3894" y="630"/>
                    </a:lnTo>
                    <a:lnTo>
                      <a:pt x="3894" y="624"/>
                    </a:lnTo>
                    <a:lnTo>
                      <a:pt x="3894" y="624"/>
                    </a:lnTo>
                    <a:lnTo>
                      <a:pt x="3894" y="624"/>
                    </a:lnTo>
                    <a:lnTo>
                      <a:pt x="3894" y="624"/>
                    </a:lnTo>
                    <a:lnTo>
                      <a:pt x="3894" y="624"/>
                    </a:lnTo>
                    <a:lnTo>
                      <a:pt x="3894" y="624"/>
                    </a:lnTo>
                    <a:lnTo>
                      <a:pt x="3894" y="624"/>
                    </a:lnTo>
                    <a:lnTo>
                      <a:pt x="3894" y="624"/>
                    </a:lnTo>
                    <a:lnTo>
                      <a:pt x="3894" y="624"/>
                    </a:lnTo>
                    <a:lnTo>
                      <a:pt x="3894" y="624"/>
                    </a:lnTo>
                    <a:lnTo>
                      <a:pt x="3894" y="624"/>
                    </a:lnTo>
                    <a:lnTo>
                      <a:pt x="3894" y="624"/>
                    </a:lnTo>
                    <a:lnTo>
                      <a:pt x="3894" y="624"/>
                    </a:lnTo>
                    <a:lnTo>
                      <a:pt x="3894" y="618"/>
                    </a:lnTo>
                    <a:lnTo>
                      <a:pt x="3894" y="618"/>
                    </a:lnTo>
                    <a:lnTo>
                      <a:pt x="3894" y="618"/>
                    </a:lnTo>
                    <a:lnTo>
                      <a:pt x="3894" y="618"/>
                    </a:lnTo>
                    <a:lnTo>
                      <a:pt x="3894" y="618"/>
                    </a:lnTo>
                    <a:lnTo>
                      <a:pt x="3894" y="618"/>
                    </a:lnTo>
                    <a:lnTo>
                      <a:pt x="3900" y="618"/>
                    </a:lnTo>
                    <a:lnTo>
                      <a:pt x="3900" y="618"/>
                    </a:lnTo>
                    <a:lnTo>
                      <a:pt x="3900" y="618"/>
                    </a:lnTo>
                    <a:lnTo>
                      <a:pt x="3900" y="618"/>
                    </a:lnTo>
                    <a:lnTo>
                      <a:pt x="3900" y="618"/>
                    </a:lnTo>
                    <a:lnTo>
                      <a:pt x="3900" y="618"/>
                    </a:lnTo>
                    <a:lnTo>
                      <a:pt x="3900" y="618"/>
                    </a:lnTo>
                    <a:lnTo>
                      <a:pt x="3900" y="612"/>
                    </a:lnTo>
                    <a:lnTo>
                      <a:pt x="3900" y="612"/>
                    </a:lnTo>
                    <a:lnTo>
                      <a:pt x="3906" y="558"/>
                    </a:lnTo>
                    <a:lnTo>
                      <a:pt x="3906" y="558"/>
                    </a:lnTo>
                    <a:lnTo>
                      <a:pt x="3906" y="558"/>
                    </a:lnTo>
                    <a:lnTo>
                      <a:pt x="3906" y="558"/>
                    </a:lnTo>
                    <a:lnTo>
                      <a:pt x="3906" y="558"/>
                    </a:lnTo>
                    <a:lnTo>
                      <a:pt x="3906" y="558"/>
                    </a:lnTo>
                    <a:lnTo>
                      <a:pt x="3906" y="558"/>
                    </a:lnTo>
                    <a:lnTo>
                      <a:pt x="3906" y="552"/>
                    </a:lnTo>
                    <a:lnTo>
                      <a:pt x="3906" y="552"/>
                    </a:lnTo>
                    <a:lnTo>
                      <a:pt x="3906" y="552"/>
                    </a:lnTo>
                    <a:lnTo>
                      <a:pt x="3912" y="552"/>
                    </a:lnTo>
                    <a:lnTo>
                      <a:pt x="3912" y="552"/>
                    </a:lnTo>
                    <a:lnTo>
                      <a:pt x="3912" y="552"/>
                    </a:lnTo>
                    <a:lnTo>
                      <a:pt x="3912" y="552"/>
                    </a:lnTo>
                    <a:lnTo>
                      <a:pt x="3912" y="552"/>
                    </a:lnTo>
                    <a:lnTo>
                      <a:pt x="3912" y="552"/>
                    </a:lnTo>
                    <a:lnTo>
                      <a:pt x="3912" y="552"/>
                    </a:lnTo>
                    <a:lnTo>
                      <a:pt x="3912" y="546"/>
                    </a:lnTo>
                    <a:lnTo>
                      <a:pt x="3912" y="546"/>
                    </a:lnTo>
                    <a:lnTo>
                      <a:pt x="3912" y="546"/>
                    </a:lnTo>
                    <a:lnTo>
                      <a:pt x="3912" y="546"/>
                    </a:lnTo>
                    <a:lnTo>
                      <a:pt x="3912" y="546"/>
                    </a:lnTo>
                    <a:lnTo>
                      <a:pt x="3912" y="546"/>
                    </a:lnTo>
                    <a:lnTo>
                      <a:pt x="3912" y="546"/>
                    </a:lnTo>
                    <a:lnTo>
                      <a:pt x="3912" y="546"/>
                    </a:lnTo>
                    <a:lnTo>
                      <a:pt x="3912" y="546"/>
                    </a:lnTo>
                    <a:lnTo>
                      <a:pt x="3912" y="540"/>
                    </a:lnTo>
                    <a:lnTo>
                      <a:pt x="3912" y="540"/>
                    </a:lnTo>
                    <a:lnTo>
                      <a:pt x="3912" y="540"/>
                    </a:lnTo>
                    <a:lnTo>
                      <a:pt x="3912" y="540"/>
                    </a:lnTo>
                    <a:lnTo>
                      <a:pt x="3912" y="540"/>
                    </a:lnTo>
                    <a:lnTo>
                      <a:pt x="3912" y="540"/>
                    </a:lnTo>
                    <a:lnTo>
                      <a:pt x="3912" y="540"/>
                    </a:lnTo>
                    <a:lnTo>
                      <a:pt x="3912" y="540"/>
                    </a:lnTo>
                    <a:lnTo>
                      <a:pt x="3912" y="540"/>
                    </a:lnTo>
                    <a:lnTo>
                      <a:pt x="3912" y="540"/>
                    </a:lnTo>
                    <a:lnTo>
                      <a:pt x="3912" y="534"/>
                    </a:lnTo>
                    <a:lnTo>
                      <a:pt x="3912" y="534"/>
                    </a:lnTo>
                    <a:lnTo>
                      <a:pt x="3912" y="534"/>
                    </a:lnTo>
                    <a:lnTo>
                      <a:pt x="3912" y="534"/>
                    </a:lnTo>
                    <a:lnTo>
                      <a:pt x="3912" y="534"/>
                    </a:lnTo>
                    <a:lnTo>
                      <a:pt x="3912" y="534"/>
                    </a:lnTo>
                    <a:lnTo>
                      <a:pt x="3912" y="534"/>
                    </a:lnTo>
                    <a:lnTo>
                      <a:pt x="3912" y="534"/>
                    </a:lnTo>
                    <a:lnTo>
                      <a:pt x="3912" y="534"/>
                    </a:lnTo>
                    <a:lnTo>
                      <a:pt x="3912" y="528"/>
                    </a:lnTo>
                    <a:lnTo>
                      <a:pt x="3912" y="528"/>
                    </a:lnTo>
                    <a:lnTo>
                      <a:pt x="3912" y="528"/>
                    </a:lnTo>
                    <a:lnTo>
                      <a:pt x="3912" y="528"/>
                    </a:lnTo>
                    <a:lnTo>
                      <a:pt x="3912" y="528"/>
                    </a:lnTo>
                    <a:lnTo>
                      <a:pt x="3912" y="528"/>
                    </a:lnTo>
                    <a:lnTo>
                      <a:pt x="3912" y="528"/>
                    </a:lnTo>
                    <a:lnTo>
                      <a:pt x="3912" y="528"/>
                    </a:lnTo>
                    <a:lnTo>
                      <a:pt x="3912" y="528"/>
                    </a:lnTo>
                    <a:lnTo>
                      <a:pt x="3912" y="522"/>
                    </a:lnTo>
                    <a:lnTo>
                      <a:pt x="3912" y="522"/>
                    </a:lnTo>
                    <a:lnTo>
                      <a:pt x="3912" y="522"/>
                    </a:lnTo>
                    <a:lnTo>
                      <a:pt x="3912" y="522"/>
                    </a:lnTo>
                    <a:lnTo>
                      <a:pt x="3912" y="522"/>
                    </a:lnTo>
                    <a:lnTo>
                      <a:pt x="3912" y="522"/>
                    </a:lnTo>
                    <a:lnTo>
                      <a:pt x="3912" y="522"/>
                    </a:lnTo>
                    <a:lnTo>
                      <a:pt x="3912" y="522"/>
                    </a:lnTo>
                    <a:lnTo>
                      <a:pt x="3912" y="522"/>
                    </a:lnTo>
                    <a:lnTo>
                      <a:pt x="3912" y="516"/>
                    </a:lnTo>
                    <a:lnTo>
                      <a:pt x="3912" y="516"/>
                    </a:lnTo>
                    <a:lnTo>
                      <a:pt x="3912" y="516"/>
                    </a:lnTo>
                    <a:lnTo>
                      <a:pt x="3912" y="516"/>
                    </a:lnTo>
                    <a:lnTo>
                      <a:pt x="3912" y="516"/>
                    </a:lnTo>
                    <a:lnTo>
                      <a:pt x="3912" y="516"/>
                    </a:lnTo>
                    <a:lnTo>
                      <a:pt x="3912" y="516"/>
                    </a:lnTo>
                    <a:lnTo>
                      <a:pt x="3912" y="516"/>
                    </a:lnTo>
                    <a:lnTo>
                      <a:pt x="3918" y="516"/>
                    </a:lnTo>
                    <a:lnTo>
                      <a:pt x="3918" y="510"/>
                    </a:lnTo>
                    <a:lnTo>
                      <a:pt x="3918" y="510"/>
                    </a:lnTo>
                    <a:lnTo>
                      <a:pt x="3918" y="510"/>
                    </a:lnTo>
                    <a:lnTo>
                      <a:pt x="3918" y="510"/>
                    </a:lnTo>
                    <a:lnTo>
                      <a:pt x="3918" y="510"/>
                    </a:lnTo>
                    <a:lnTo>
                      <a:pt x="3918" y="510"/>
                    </a:lnTo>
                    <a:lnTo>
                      <a:pt x="3918" y="510"/>
                    </a:lnTo>
                    <a:lnTo>
                      <a:pt x="3918" y="510"/>
                    </a:lnTo>
                    <a:lnTo>
                      <a:pt x="3918" y="510"/>
                    </a:lnTo>
                    <a:lnTo>
                      <a:pt x="3918" y="504"/>
                    </a:lnTo>
                    <a:lnTo>
                      <a:pt x="3918" y="504"/>
                    </a:lnTo>
                    <a:lnTo>
                      <a:pt x="3918" y="504"/>
                    </a:lnTo>
                    <a:lnTo>
                      <a:pt x="3918" y="504"/>
                    </a:lnTo>
                    <a:lnTo>
                      <a:pt x="3918" y="504"/>
                    </a:lnTo>
                    <a:lnTo>
                      <a:pt x="3918" y="504"/>
                    </a:lnTo>
                    <a:lnTo>
                      <a:pt x="3918" y="504"/>
                    </a:lnTo>
                    <a:lnTo>
                      <a:pt x="3918" y="504"/>
                    </a:lnTo>
                    <a:lnTo>
                      <a:pt x="3918" y="498"/>
                    </a:lnTo>
                    <a:lnTo>
                      <a:pt x="3918" y="498"/>
                    </a:lnTo>
                    <a:lnTo>
                      <a:pt x="3918" y="498"/>
                    </a:lnTo>
                    <a:lnTo>
                      <a:pt x="3918" y="498"/>
                    </a:lnTo>
                    <a:lnTo>
                      <a:pt x="3918" y="498"/>
                    </a:lnTo>
                    <a:lnTo>
                      <a:pt x="3918" y="498"/>
                    </a:lnTo>
                    <a:lnTo>
                      <a:pt x="3918" y="498"/>
                    </a:lnTo>
                    <a:lnTo>
                      <a:pt x="3918" y="498"/>
                    </a:lnTo>
                    <a:lnTo>
                      <a:pt x="3918" y="498"/>
                    </a:lnTo>
                    <a:lnTo>
                      <a:pt x="3918" y="492"/>
                    </a:lnTo>
                    <a:lnTo>
                      <a:pt x="3918" y="492"/>
                    </a:lnTo>
                    <a:lnTo>
                      <a:pt x="3918" y="492"/>
                    </a:lnTo>
                    <a:lnTo>
                      <a:pt x="3918" y="492"/>
                    </a:lnTo>
                    <a:lnTo>
                      <a:pt x="3918" y="492"/>
                    </a:lnTo>
                    <a:lnTo>
                      <a:pt x="3918" y="492"/>
                    </a:lnTo>
                    <a:lnTo>
                      <a:pt x="3918" y="492"/>
                    </a:lnTo>
                    <a:lnTo>
                      <a:pt x="3918" y="492"/>
                    </a:lnTo>
                    <a:lnTo>
                      <a:pt x="3918" y="486"/>
                    </a:lnTo>
                    <a:lnTo>
                      <a:pt x="3918" y="486"/>
                    </a:lnTo>
                    <a:lnTo>
                      <a:pt x="3918" y="486"/>
                    </a:lnTo>
                    <a:lnTo>
                      <a:pt x="3918" y="486"/>
                    </a:lnTo>
                    <a:lnTo>
                      <a:pt x="3918" y="486"/>
                    </a:lnTo>
                    <a:lnTo>
                      <a:pt x="3918" y="486"/>
                    </a:lnTo>
                    <a:lnTo>
                      <a:pt x="3918" y="486"/>
                    </a:lnTo>
                    <a:lnTo>
                      <a:pt x="3918" y="486"/>
                    </a:lnTo>
                    <a:lnTo>
                      <a:pt x="3918" y="480"/>
                    </a:lnTo>
                    <a:lnTo>
                      <a:pt x="3918" y="480"/>
                    </a:lnTo>
                    <a:lnTo>
                      <a:pt x="3918" y="480"/>
                    </a:lnTo>
                    <a:lnTo>
                      <a:pt x="3918" y="480"/>
                    </a:lnTo>
                    <a:lnTo>
                      <a:pt x="3918" y="480"/>
                    </a:lnTo>
                    <a:lnTo>
                      <a:pt x="3918" y="480"/>
                    </a:lnTo>
                    <a:lnTo>
                      <a:pt x="3918" y="480"/>
                    </a:lnTo>
                    <a:lnTo>
                      <a:pt x="3918" y="480"/>
                    </a:lnTo>
                    <a:lnTo>
                      <a:pt x="3918" y="480"/>
                    </a:lnTo>
                    <a:lnTo>
                      <a:pt x="3918" y="474"/>
                    </a:lnTo>
                    <a:lnTo>
                      <a:pt x="3918" y="474"/>
                    </a:lnTo>
                    <a:lnTo>
                      <a:pt x="3918" y="474"/>
                    </a:lnTo>
                    <a:lnTo>
                      <a:pt x="3918" y="474"/>
                    </a:lnTo>
                    <a:lnTo>
                      <a:pt x="3918" y="474"/>
                    </a:lnTo>
                    <a:lnTo>
                      <a:pt x="3918" y="474"/>
                    </a:lnTo>
                    <a:lnTo>
                      <a:pt x="3918" y="474"/>
                    </a:lnTo>
                    <a:lnTo>
                      <a:pt x="3918" y="474"/>
                    </a:lnTo>
                    <a:lnTo>
                      <a:pt x="3924" y="468"/>
                    </a:lnTo>
                    <a:lnTo>
                      <a:pt x="3924" y="468"/>
                    </a:lnTo>
                    <a:lnTo>
                      <a:pt x="3924" y="468"/>
                    </a:lnTo>
                    <a:lnTo>
                      <a:pt x="3924" y="468"/>
                    </a:lnTo>
                    <a:lnTo>
                      <a:pt x="3924" y="468"/>
                    </a:lnTo>
                    <a:lnTo>
                      <a:pt x="3924" y="468"/>
                    </a:lnTo>
                    <a:lnTo>
                      <a:pt x="3924" y="468"/>
                    </a:lnTo>
                    <a:lnTo>
                      <a:pt x="3924" y="468"/>
                    </a:lnTo>
                    <a:lnTo>
                      <a:pt x="3924" y="468"/>
                    </a:lnTo>
                    <a:lnTo>
                      <a:pt x="3924" y="462"/>
                    </a:lnTo>
                    <a:lnTo>
                      <a:pt x="3924" y="462"/>
                    </a:lnTo>
                    <a:lnTo>
                      <a:pt x="3924" y="462"/>
                    </a:lnTo>
                    <a:lnTo>
                      <a:pt x="3924" y="462"/>
                    </a:lnTo>
                    <a:lnTo>
                      <a:pt x="3924" y="462"/>
                    </a:lnTo>
                    <a:lnTo>
                      <a:pt x="3924" y="462"/>
                    </a:lnTo>
                    <a:lnTo>
                      <a:pt x="3924" y="462"/>
                    </a:lnTo>
                    <a:lnTo>
                      <a:pt x="3924" y="462"/>
                    </a:lnTo>
                    <a:lnTo>
                      <a:pt x="3924" y="456"/>
                    </a:lnTo>
                    <a:lnTo>
                      <a:pt x="3924" y="456"/>
                    </a:lnTo>
                    <a:lnTo>
                      <a:pt x="3924" y="456"/>
                    </a:lnTo>
                    <a:lnTo>
                      <a:pt x="3924" y="456"/>
                    </a:lnTo>
                    <a:lnTo>
                      <a:pt x="3924" y="456"/>
                    </a:lnTo>
                    <a:lnTo>
                      <a:pt x="3924" y="456"/>
                    </a:lnTo>
                    <a:lnTo>
                      <a:pt x="3924" y="456"/>
                    </a:lnTo>
                    <a:lnTo>
                      <a:pt x="3924" y="456"/>
                    </a:lnTo>
                    <a:lnTo>
                      <a:pt x="3924" y="450"/>
                    </a:lnTo>
                    <a:lnTo>
                      <a:pt x="3924" y="450"/>
                    </a:lnTo>
                    <a:lnTo>
                      <a:pt x="3924" y="450"/>
                    </a:lnTo>
                    <a:lnTo>
                      <a:pt x="3924" y="450"/>
                    </a:lnTo>
                    <a:lnTo>
                      <a:pt x="3924" y="450"/>
                    </a:lnTo>
                    <a:lnTo>
                      <a:pt x="3924" y="450"/>
                    </a:lnTo>
                    <a:lnTo>
                      <a:pt x="3924" y="450"/>
                    </a:lnTo>
                    <a:lnTo>
                      <a:pt x="3924" y="450"/>
                    </a:lnTo>
                    <a:lnTo>
                      <a:pt x="3924" y="450"/>
                    </a:lnTo>
                    <a:lnTo>
                      <a:pt x="3924" y="444"/>
                    </a:lnTo>
                    <a:lnTo>
                      <a:pt x="3924" y="444"/>
                    </a:lnTo>
                    <a:lnTo>
                      <a:pt x="3924" y="444"/>
                    </a:lnTo>
                    <a:lnTo>
                      <a:pt x="3924" y="444"/>
                    </a:lnTo>
                    <a:lnTo>
                      <a:pt x="3924" y="444"/>
                    </a:lnTo>
                    <a:lnTo>
                      <a:pt x="3924" y="444"/>
                    </a:lnTo>
                    <a:lnTo>
                      <a:pt x="3924" y="444"/>
                    </a:lnTo>
                    <a:lnTo>
                      <a:pt x="3924" y="438"/>
                    </a:lnTo>
                    <a:lnTo>
                      <a:pt x="3924" y="438"/>
                    </a:lnTo>
                    <a:lnTo>
                      <a:pt x="3924" y="438"/>
                    </a:lnTo>
                    <a:lnTo>
                      <a:pt x="3924" y="438"/>
                    </a:lnTo>
                    <a:lnTo>
                      <a:pt x="3924" y="438"/>
                    </a:lnTo>
                    <a:lnTo>
                      <a:pt x="3924" y="438"/>
                    </a:lnTo>
                    <a:lnTo>
                      <a:pt x="3924" y="438"/>
                    </a:lnTo>
                    <a:lnTo>
                      <a:pt x="3924" y="438"/>
                    </a:lnTo>
                    <a:lnTo>
                      <a:pt x="3924" y="432"/>
                    </a:lnTo>
                    <a:lnTo>
                      <a:pt x="3924" y="432"/>
                    </a:lnTo>
                    <a:lnTo>
                      <a:pt x="3924" y="432"/>
                    </a:lnTo>
                    <a:lnTo>
                      <a:pt x="3924" y="432"/>
                    </a:lnTo>
                    <a:lnTo>
                      <a:pt x="3924" y="432"/>
                    </a:lnTo>
                    <a:lnTo>
                      <a:pt x="3924" y="432"/>
                    </a:lnTo>
                    <a:lnTo>
                      <a:pt x="3924" y="432"/>
                    </a:lnTo>
                    <a:lnTo>
                      <a:pt x="3924" y="426"/>
                    </a:lnTo>
                    <a:lnTo>
                      <a:pt x="3924" y="426"/>
                    </a:lnTo>
                    <a:lnTo>
                      <a:pt x="3924" y="426"/>
                    </a:lnTo>
                    <a:lnTo>
                      <a:pt x="3924" y="426"/>
                    </a:lnTo>
                    <a:lnTo>
                      <a:pt x="3924" y="426"/>
                    </a:lnTo>
                    <a:lnTo>
                      <a:pt x="3924" y="426"/>
                    </a:lnTo>
                    <a:lnTo>
                      <a:pt x="3924" y="426"/>
                    </a:lnTo>
                    <a:lnTo>
                      <a:pt x="3930" y="426"/>
                    </a:lnTo>
                    <a:lnTo>
                      <a:pt x="3930" y="420"/>
                    </a:lnTo>
                    <a:lnTo>
                      <a:pt x="3930" y="420"/>
                    </a:lnTo>
                    <a:lnTo>
                      <a:pt x="3930" y="420"/>
                    </a:lnTo>
                    <a:lnTo>
                      <a:pt x="3930" y="420"/>
                    </a:lnTo>
                    <a:lnTo>
                      <a:pt x="3930" y="420"/>
                    </a:lnTo>
                    <a:lnTo>
                      <a:pt x="3930" y="420"/>
                    </a:lnTo>
                    <a:lnTo>
                      <a:pt x="3930" y="420"/>
                    </a:lnTo>
                    <a:lnTo>
                      <a:pt x="3930" y="414"/>
                    </a:lnTo>
                    <a:lnTo>
                      <a:pt x="3930" y="414"/>
                    </a:lnTo>
                    <a:lnTo>
                      <a:pt x="3930" y="414"/>
                    </a:lnTo>
                    <a:lnTo>
                      <a:pt x="3930" y="414"/>
                    </a:lnTo>
                    <a:lnTo>
                      <a:pt x="3930" y="414"/>
                    </a:lnTo>
                    <a:lnTo>
                      <a:pt x="3930" y="414"/>
                    </a:lnTo>
                    <a:lnTo>
                      <a:pt x="3930" y="414"/>
                    </a:lnTo>
                    <a:lnTo>
                      <a:pt x="3930" y="408"/>
                    </a:lnTo>
                    <a:lnTo>
                      <a:pt x="3930" y="408"/>
                    </a:lnTo>
                    <a:lnTo>
                      <a:pt x="3930" y="408"/>
                    </a:lnTo>
                    <a:lnTo>
                      <a:pt x="3930" y="408"/>
                    </a:lnTo>
                    <a:lnTo>
                      <a:pt x="3930" y="408"/>
                    </a:lnTo>
                    <a:lnTo>
                      <a:pt x="3930" y="408"/>
                    </a:lnTo>
                    <a:lnTo>
                      <a:pt x="3930" y="408"/>
                    </a:lnTo>
                    <a:lnTo>
                      <a:pt x="3930" y="408"/>
                    </a:lnTo>
                    <a:lnTo>
                      <a:pt x="3930" y="402"/>
                    </a:lnTo>
                    <a:lnTo>
                      <a:pt x="3930" y="402"/>
                    </a:lnTo>
                    <a:lnTo>
                      <a:pt x="3930" y="402"/>
                    </a:lnTo>
                    <a:lnTo>
                      <a:pt x="3930" y="402"/>
                    </a:lnTo>
                    <a:lnTo>
                      <a:pt x="3930" y="402"/>
                    </a:lnTo>
                    <a:lnTo>
                      <a:pt x="3930" y="402"/>
                    </a:lnTo>
                    <a:lnTo>
                      <a:pt x="3930" y="402"/>
                    </a:lnTo>
                    <a:lnTo>
                      <a:pt x="3930" y="396"/>
                    </a:lnTo>
                    <a:lnTo>
                      <a:pt x="3930" y="396"/>
                    </a:lnTo>
                    <a:lnTo>
                      <a:pt x="3930" y="396"/>
                    </a:lnTo>
                    <a:lnTo>
                      <a:pt x="3930" y="396"/>
                    </a:lnTo>
                    <a:lnTo>
                      <a:pt x="3930" y="396"/>
                    </a:lnTo>
                    <a:lnTo>
                      <a:pt x="3930" y="396"/>
                    </a:lnTo>
                    <a:lnTo>
                      <a:pt x="3930" y="396"/>
                    </a:lnTo>
                    <a:lnTo>
                      <a:pt x="3930" y="390"/>
                    </a:lnTo>
                    <a:lnTo>
                      <a:pt x="3930" y="390"/>
                    </a:lnTo>
                    <a:lnTo>
                      <a:pt x="3930" y="390"/>
                    </a:lnTo>
                    <a:lnTo>
                      <a:pt x="3930" y="390"/>
                    </a:lnTo>
                    <a:lnTo>
                      <a:pt x="3930" y="390"/>
                    </a:lnTo>
                    <a:lnTo>
                      <a:pt x="3930" y="390"/>
                    </a:lnTo>
                    <a:lnTo>
                      <a:pt x="3930" y="390"/>
                    </a:lnTo>
                    <a:lnTo>
                      <a:pt x="3930" y="384"/>
                    </a:lnTo>
                    <a:lnTo>
                      <a:pt x="3930" y="384"/>
                    </a:lnTo>
                    <a:lnTo>
                      <a:pt x="3930" y="384"/>
                    </a:lnTo>
                    <a:lnTo>
                      <a:pt x="3930" y="384"/>
                    </a:lnTo>
                    <a:lnTo>
                      <a:pt x="3930" y="384"/>
                    </a:lnTo>
                    <a:lnTo>
                      <a:pt x="3930" y="384"/>
                    </a:lnTo>
                    <a:lnTo>
                      <a:pt x="3930" y="384"/>
                    </a:lnTo>
                    <a:lnTo>
                      <a:pt x="3930" y="378"/>
                    </a:lnTo>
                    <a:lnTo>
                      <a:pt x="3930" y="378"/>
                    </a:lnTo>
                    <a:lnTo>
                      <a:pt x="3930" y="378"/>
                    </a:lnTo>
                    <a:lnTo>
                      <a:pt x="3930" y="378"/>
                    </a:lnTo>
                    <a:lnTo>
                      <a:pt x="3930" y="378"/>
                    </a:lnTo>
                    <a:lnTo>
                      <a:pt x="3930" y="378"/>
                    </a:lnTo>
                    <a:lnTo>
                      <a:pt x="3930" y="378"/>
                    </a:lnTo>
                    <a:lnTo>
                      <a:pt x="3930" y="372"/>
                    </a:lnTo>
                    <a:lnTo>
                      <a:pt x="3930" y="372"/>
                    </a:lnTo>
                    <a:lnTo>
                      <a:pt x="3930" y="372"/>
                    </a:lnTo>
                    <a:lnTo>
                      <a:pt x="3930" y="372"/>
                    </a:lnTo>
                    <a:lnTo>
                      <a:pt x="3930" y="366"/>
                    </a:lnTo>
                    <a:lnTo>
                      <a:pt x="3936" y="366"/>
                    </a:lnTo>
                    <a:lnTo>
                      <a:pt x="3936" y="366"/>
                    </a:lnTo>
                    <a:lnTo>
                      <a:pt x="3936" y="360"/>
                    </a:lnTo>
                    <a:lnTo>
                      <a:pt x="3936" y="360"/>
                    </a:lnTo>
                    <a:lnTo>
                      <a:pt x="3936" y="354"/>
                    </a:lnTo>
                    <a:lnTo>
                      <a:pt x="3936" y="354"/>
                    </a:lnTo>
                    <a:lnTo>
                      <a:pt x="3936" y="348"/>
                    </a:lnTo>
                    <a:lnTo>
                      <a:pt x="3936" y="348"/>
                    </a:lnTo>
                    <a:lnTo>
                      <a:pt x="3936" y="342"/>
                    </a:lnTo>
                    <a:lnTo>
                      <a:pt x="3936" y="336"/>
                    </a:lnTo>
                    <a:lnTo>
                      <a:pt x="3936" y="330"/>
                    </a:lnTo>
                    <a:lnTo>
                      <a:pt x="3936" y="330"/>
                    </a:lnTo>
                    <a:lnTo>
                      <a:pt x="3936" y="324"/>
                    </a:lnTo>
                    <a:lnTo>
                      <a:pt x="3936" y="318"/>
                    </a:lnTo>
                    <a:lnTo>
                      <a:pt x="3936" y="312"/>
                    </a:lnTo>
                    <a:lnTo>
                      <a:pt x="3936" y="306"/>
                    </a:lnTo>
                    <a:lnTo>
                      <a:pt x="3936" y="300"/>
                    </a:lnTo>
                    <a:lnTo>
                      <a:pt x="3936" y="294"/>
                    </a:lnTo>
                    <a:lnTo>
                      <a:pt x="3936" y="294"/>
                    </a:lnTo>
                    <a:lnTo>
                      <a:pt x="3936" y="288"/>
                    </a:lnTo>
                    <a:lnTo>
                      <a:pt x="3936" y="282"/>
                    </a:lnTo>
                    <a:lnTo>
                      <a:pt x="3936" y="276"/>
                    </a:lnTo>
                    <a:lnTo>
                      <a:pt x="3936" y="270"/>
                    </a:lnTo>
                    <a:lnTo>
                      <a:pt x="3936" y="264"/>
                    </a:lnTo>
                    <a:lnTo>
                      <a:pt x="3936" y="258"/>
                    </a:lnTo>
                    <a:lnTo>
                      <a:pt x="3936" y="252"/>
                    </a:lnTo>
                    <a:lnTo>
                      <a:pt x="3936" y="246"/>
                    </a:lnTo>
                    <a:lnTo>
                      <a:pt x="3936" y="240"/>
                    </a:lnTo>
                    <a:lnTo>
                      <a:pt x="3936" y="234"/>
                    </a:lnTo>
                    <a:lnTo>
                      <a:pt x="3936" y="228"/>
                    </a:lnTo>
                    <a:lnTo>
                      <a:pt x="3936" y="222"/>
                    </a:lnTo>
                    <a:lnTo>
                      <a:pt x="3936" y="216"/>
                    </a:lnTo>
                    <a:lnTo>
                      <a:pt x="3936" y="210"/>
                    </a:lnTo>
                    <a:lnTo>
                      <a:pt x="3936" y="204"/>
                    </a:lnTo>
                    <a:lnTo>
                      <a:pt x="3936" y="198"/>
                    </a:lnTo>
                    <a:lnTo>
                      <a:pt x="3936" y="192"/>
                    </a:lnTo>
                    <a:lnTo>
                      <a:pt x="3936" y="186"/>
                    </a:lnTo>
                    <a:lnTo>
                      <a:pt x="3936" y="180"/>
                    </a:lnTo>
                    <a:lnTo>
                      <a:pt x="3936" y="174"/>
                    </a:lnTo>
                    <a:lnTo>
                      <a:pt x="3936" y="168"/>
                    </a:lnTo>
                    <a:lnTo>
                      <a:pt x="3936" y="162"/>
                    </a:lnTo>
                    <a:lnTo>
                      <a:pt x="3936" y="162"/>
                    </a:lnTo>
                    <a:lnTo>
                      <a:pt x="3936" y="156"/>
                    </a:lnTo>
                    <a:lnTo>
                      <a:pt x="3936" y="150"/>
                    </a:lnTo>
                    <a:lnTo>
                      <a:pt x="3936" y="150"/>
                    </a:lnTo>
                    <a:lnTo>
                      <a:pt x="3936" y="144"/>
                    </a:lnTo>
                    <a:lnTo>
                      <a:pt x="3936" y="138"/>
                    </a:lnTo>
                    <a:lnTo>
                      <a:pt x="3936" y="138"/>
                    </a:lnTo>
                    <a:lnTo>
                      <a:pt x="3936" y="132"/>
                    </a:lnTo>
                    <a:lnTo>
                      <a:pt x="3936" y="132"/>
                    </a:lnTo>
                    <a:lnTo>
                      <a:pt x="3936" y="132"/>
                    </a:lnTo>
                    <a:lnTo>
                      <a:pt x="3936" y="126"/>
                    </a:lnTo>
                    <a:lnTo>
                      <a:pt x="3936" y="126"/>
                    </a:lnTo>
                    <a:lnTo>
                      <a:pt x="3936" y="126"/>
                    </a:lnTo>
                    <a:lnTo>
                      <a:pt x="3936" y="126"/>
                    </a:lnTo>
                    <a:lnTo>
                      <a:pt x="3936" y="126"/>
                    </a:lnTo>
                    <a:lnTo>
                      <a:pt x="3936" y="126"/>
                    </a:lnTo>
                    <a:lnTo>
                      <a:pt x="3936" y="126"/>
                    </a:lnTo>
                    <a:lnTo>
                      <a:pt x="3936" y="126"/>
                    </a:lnTo>
                    <a:lnTo>
                      <a:pt x="3936" y="126"/>
                    </a:lnTo>
                    <a:lnTo>
                      <a:pt x="3936" y="126"/>
                    </a:lnTo>
                    <a:lnTo>
                      <a:pt x="3942" y="126"/>
                    </a:lnTo>
                    <a:lnTo>
                      <a:pt x="3942" y="132"/>
                    </a:lnTo>
                    <a:lnTo>
                      <a:pt x="3942" y="132"/>
                    </a:lnTo>
                    <a:lnTo>
                      <a:pt x="3942" y="132"/>
                    </a:lnTo>
                    <a:lnTo>
                      <a:pt x="3942" y="138"/>
                    </a:lnTo>
                    <a:lnTo>
                      <a:pt x="3942" y="138"/>
                    </a:lnTo>
                    <a:lnTo>
                      <a:pt x="3942" y="144"/>
                    </a:lnTo>
                    <a:lnTo>
                      <a:pt x="3942" y="150"/>
                    </a:lnTo>
                    <a:lnTo>
                      <a:pt x="3942" y="150"/>
                    </a:lnTo>
                    <a:lnTo>
                      <a:pt x="3942" y="156"/>
                    </a:lnTo>
                    <a:lnTo>
                      <a:pt x="3942" y="162"/>
                    </a:lnTo>
                    <a:lnTo>
                      <a:pt x="3942" y="162"/>
                    </a:lnTo>
                    <a:lnTo>
                      <a:pt x="3942" y="168"/>
                    </a:lnTo>
                    <a:lnTo>
                      <a:pt x="3942" y="174"/>
                    </a:lnTo>
                    <a:lnTo>
                      <a:pt x="3942" y="180"/>
                    </a:lnTo>
                    <a:lnTo>
                      <a:pt x="3942" y="186"/>
                    </a:lnTo>
                    <a:lnTo>
                      <a:pt x="3942" y="192"/>
                    </a:lnTo>
                    <a:lnTo>
                      <a:pt x="3942" y="198"/>
                    </a:lnTo>
                    <a:lnTo>
                      <a:pt x="3942" y="204"/>
                    </a:lnTo>
                    <a:lnTo>
                      <a:pt x="3942" y="210"/>
                    </a:lnTo>
                    <a:lnTo>
                      <a:pt x="3942" y="216"/>
                    </a:lnTo>
                    <a:lnTo>
                      <a:pt x="3942" y="222"/>
                    </a:lnTo>
                    <a:lnTo>
                      <a:pt x="3942" y="228"/>
                    </a:lnTo>
                    <a:lnTo>
                      <a:pt x="3942" y="234"/>
                    </a:lnTo>
                    <a:lnTo>
                      <a:pt x="3942" y="240"/>
                    </a:lnTo>
                    <a:lnTo>
                      <a:pt x="3942" y="246"/>
                    </a:lnTo>
                    <a:lnTo>
                      <a:pt x="3942" y="252"/>
                    </a:lnTo>
                    <a:lnTo>
                      <a:pt x="3942" y="258"/>
                    </a:lnTo>
                    <a:lnTo>
                      <a:pt x="3942" y="264"/>
                    </a:lnTo>
                    <a:lnTo>
                      <a:pt x="3942" y="270"/>
                    </a:lnTo>
                    <a:lnTo>
                      <a:pt x="3942" y="276"/>
                    </a:lnTo>
                    <a:lnTo>
                      <a:pt x="3942" y="282"/>
                    </a:lnTo>
                    <a:lnTo>
                      <a:pt x="3942" y="288"/>
                    </a:lnTo>
                    <a:lnTo>
                      <a:pt x="3942" y="294"/>
                    </a:lnTo>
                    <a:lnTo>
                      <a:pt x="3942" y="294"/>
                    </a:lnTo>
                    <a:lnTo>
                      <a:pt x="3942" y="300"/>
                    </a:lnTo>
                    <a:lnTo>
                      <a:pt x="3942" y="306"/>
                    </a:lnTo>
                    <a:lnTo>
                      <a:pt x="3942" y="312"/>
                    </a:lnTo>
                    <a:lnTo>
                      <a:pt x="3942" y="318"/>
                    </a:lnTo>
                    <a:lnTo>
                      <a:pt x="3942" y="324"/>
                    </a:lnTo>
                    <a:lnTo>
                      <a:pt x="3942" y="330"/>
                    </a:lnTo>
                    <a:lnTo>
                      <a:pt x="3942" y="330"/>
                    </a:lnTo>
                    <a:lnTo>
                      <a:pt x="3942" y="336"/>
                    </a:lnTo>
                    <a:lnTo>
                      <a:pt x="3942" y="342"/>
                    </a:lnTo>
                    <a:lnTo>
                      <a:pt x="3942" y="348"/>
                    </a:lnTo>
                    <a:lnTo>
                      <a:pt x="3942" y="348"/>
                    </a:lnTo>
                    <a:lnTo>
                      <a:pt x="3942" y="354"/>
                    </a:lnTo>
                    <a:lnTo>
                      <a:pt x="3942" y="354"/>
                    </a:lnTo>
                    <a:lnTo>
                      <a:pt x="3942" y="360"/>
                    </a:lnTo>
                    <a:lnTo>
                      <a:pt x="3942" y="360"/>
                    </a:lnTo>
                    <a:lnTo>
                      <a:pt x="3942" y="366"/>
                    </a:lnTo>
                    <a:lnTo>
                      <a:pt x="3942" y="366"/>
                    </a:lnTo>
                    <a:lnTo>
                      <a:pt x="3942" y="366"/>
                    </a:lnTo>
                    <a:lnTo>
                      <a:pt x="3942" y="372"/>
                    </a:lnTo>
                    <a:lnTo>
                      <a:pt x="3942" y="372"/>
                    </a:lnTo>
                    <a:lnTo>
                      <a:pt x="3942" y="372"/>
                    </a:lnTo>
                    <a:lnTo>
                      <a:pt x="3942" y="372"/>
                    </a:lnTo>
                    <a:lnTo>
                      <a:pt x="3942" y="378"/>
                    </a:lnTo>
                    <a:lnTo>
                      <a:pt x="3942" y="378"/>
                    </a:lnTo>
                    <a:lnTo>
                      <a:pt x="3942" y="378"/>
                    </a:lnTo>
                    <a:lnTo>
                      <a:pt x="3942" y="378"/>
                    </a:lnTo>
                    <a:lnTo>
                      <a:pt x="3942" y="378"/>
                    </a:lnTo>
                    <a:lnTo>
                      <a:pt x="3948" y="378"/>
                    </a:lnTo>
                    <a:lnTo>
                      <a:pt x="3948" y="384"/>
                    </a:lnTo>
                    <a:lnTo>
                      <a:pt x="3948" y="384"/>
                    </a:lnTo>
                    <a:lnTo>
                      <a:pt x="3948" y="384"/>
                    </a:lnTo>
                    <a:lnTo>
                      <a:pt x="3948" y="384"/>
                    </a:lnTo>
                    <a:lnTo>
                      <a:pt x="3948" y="384"/>
                    </a:lnTo>
                    <a:lnTo>
                      <a:pt x="3948" y="384"/>
                    </a:lnTo>
                    <a:lnTo>
                      <a:pt x="3948" y="384"/>
                    </a:lnTo>
                    <a:lnTo>
                      <a:pt x="3948" y="390"/>
                    </a:lnTo>
                    <a:lnTo>
                      <a:pt x="3948" y="390"/>
                    </a:lnTo>
                    <a:lnTo>
                      <a:pt x="3948" y="390"/>
                    </a:lnTo>
                    <a:lnTo>
                      <a:pt x="3948" y="390"/>
                    </a:lnTo>
                    <a:lnTo>
                      <a:pt x="3948" y="390"/>
                    </a:lnTo>
                    <a:lnTo>
                      <a:pt x="3948" y="390"/>
                    </a:lnTo>
                    <a:lnTo>
                      <a:pt x="3948" y="390"/>
                    </a:lnTo>
                    <a:lnTo>
                      <a:pt x="3948" y="396"/>
                    </a:lnTo>
                    <a:lnTo>
                      <a:pt x="3948" y="396"/>
                    </a:lnTo>
                    <a:lnTo>
                      <a:pt x="3948" y="396"/>
                    </a:lnTo>
                    <a:lnTo>
                      <a:pt x="3948" y="396"/>
                    </a:lnTo>
                    <a:lnTo>
                      <a:pt x="3948" y="396"/>
                    </a:lnTo>
                    <a:lnTo>
                      <a:pt x="3948" y="396"/>
                    </a:lnTo>
                    <a:lnTo>
                      <a:pt x="3948" y="396"/>
                    </a:lnTo>
                    <a:lnTo>
                      <a:pt x="3948" y="402"/>
                    </a:lnTo>
                    <a:lnTo>
                      <a:pt x="3948" y="402"/>
                    </a:lnTo>
                    <a:lnTo>
                      <a:pt x="3948" y="402"/>
                    </a:lnTo>
                    <a:lnTo>
                      <a:pt x="3948" y="402"/>
                    </a:lnTo>
                    <a:lnTo>
                      <a:pt x="3948" y="402"/>
                    </a:lnTo>
                    <a:lnTo>
                      <a:pt x="3948" y="402"/>
                    </a:lnTo>
                    <a:lnTo>
                      <a:pt x="3948" y="402"/>
                    </a:lnTo>
                    <a:lnTo>
                      <a:pt x="3948" y="408"/>
                    </a:lnTo>
                    <a:lnTo>
                      <a:pt x="3948" y="408"/>
                    </a:lnTo>
                    <a:lnTo>
                      <a:pt x="3948" y="408"/>
                    </a:lnTo>
                    <a:lnTo>
                      <a:pt x="3948" y="408"/>
                    </a:lnTo>
                    <a:lnTo>
                      <a:pt x="3948" y="408"/>
                    </a:lnTo>
                    <a:lnTo>
                      <a:pt x="3948" y="408"/>
                    </a:lnTo>
                    <a:lnTo>
                      <a:pt x="3948" y="408"/>
                    </a:lnTo>
                    <a:lnTo>
                      <a:pt x="3948" y="414"/>
                    </a:lnTo>
                    <a:lnTo>
                      <a:pt x="3948" y="414"/>
                    </a:lnTo>
                    <a:lnTo>
                      <a:pt x="3948" y="414"/>
                    </a:lnTo>
                    <a:lnTo>
                      <a:pt x="3948" y="414"/>
                    </a:lnTo>
                    <a:lnTo>
                      <a:pt x="3948" y="414"/>
                    </a:lnTo>
                    <a:lnTo>
                      <a:pt x="3948" y="414"/>
                    </a:lnTo>
                    <a:lnTo>
                      <a:pt x="3948" y="414"/>
                    </a:lnTo>
                    <a:lnTo>
                      <a:pt x="3948" y="420"/>
                    </a:lnTo>
                    <a:lnTo>
                      <a:pt x="3948" y="420"/>
                    </a:lnTo>
                    <a:lnTo>
                      <a:pt x="3948" y="420"/>
                    </a:lnTo>
                    <a:lnTo>
                      <a:pt x="3948" y="420"/>
                    </a:lnTo>
                    <a:lnTo>
                      <a:pt x="3948" y="420"/>
                    </a:lnTo>
                    <a:lnTo>
                      <a:pt x="3948" y="420"/>
                    </a:lnTo>
                    <a:lnTo>
                      <a:pt x="3948" y="420"/>
                    </a:lnTo>
                    <a:lnTo>
                      <a:pt x="3948" y="420"/>
                    </a:lnTo>
                    <a:lnTo>
                      <a:pt x="3948" y="426"/>
                    </a:lnTo>
                    <a:lnTo>
                      <a:pt x="3948" y="426"/>
                    </a:lnTo>
                    <a:lnTo>
                      <a:pt x="3948" y="426"/>
                    </a:lnTo>
                    <a:lnTo>
                      <a:pt x="3948" y="426"/>
                    </a:lnTo>
                    <a:lnTo>
                      <a:pt x="3948" y="426"/>
                    </a:lnTo>
                    <a:lnTo>
                      <a:pt x="3948" y="426"/>
                    </a:lnTo>
                    <a:lnTo>
                      <a:pt x="3948" y="426"/>
                    </a:lnTo>
                    <a:lnTo>
                      <a:pt x="3948" y="432"/>
                    </a:lnTo>
                    <a:lnTo>
                      <a:pt x="3948" y="432"/>
                    </a:lnTo>
                    <a:lnTo>
                      <a:pt x="3954" y="432"/>
                    </a:lnTo>
                    <a:lnTo>
                      <a:pt x="3954" y="432"/>
                    </a:lnTo>
                    <a:lnTo>
                      <a:pt x="3954" y="432"/>
                    </a:lnTo>
                    <a:lnTo>
                      <a:pt x="3954" y="432"/>
                    </a:lnTo>
                    <a:lnTo>
                      <a:pt x="3954" y="432"/>
                    </a:lnTo>
                    <a:lnTo>
                      <a:pt x="3954" y="438"/>
                    </a:lnTo>
                    <a:lnTo>
                      <a:pt x="3954" y="438"/>
                    </a:lnTo>
                    <a:lnTo>
                      <a:pt x="3954" y="438"/>
                    </a:lnTo>
                    <a:lnTo>
                      <a:pt x="3954" y="438"/>
                    </a:lnTo>
                    <a:lnTo>
                      <a:pt x="3954" y="438"/>
                    </a:lnTo>
                    <a:lnTo>
                      <a:pt x="3954" y="438"/>
                    </a:lnTo>
                    <a:lnTo>
                      <a:pt x="3954" y="438"/>
                    </a:lnTo>
                    <a:lnTo>
                      <a:pt x="3954" y="438"/>
                    </a:lnTo>
                    <a:lnTo>
                      <a:pt x="3954" y="444"/>
                    </a:lnTo>
                    <a:lnTo>
                      <a:pt x="3954" y="444"/>
                    </a:lnTo>
                    <a:lnTo>
                      <a:pt x="3954" y="444"/>
                    </a:lnTo>
                    <a:lnTo>
                      <a:pt x="3954" y="444"/>
                    </a:lnTo>
                    <a:lnTo>
                      <a:pt x="3954" y="444"/>
                    </a:lnTo>
                    <a:lnTo>
                      <a:pt x="3954" y="444"/>
                    </a:lnTo>
                    <a:lnTo>
                      <a:pt x="3954" y="444"/>
                    </a:lnTo>
                    <a:lnTo>
                      <a:pt x="3954" y="444"/>
                    </a:lnTo>
                    <a:lnTo>
                      <a:pt x="3954" y="450"/>
                    </a:lnTo>
                    <a:lnTo>
                      <a:pt x="3954" y="450"/>
                    </a:lnTo>
                    <a:lnTo>
                      <a:pt x="3954" y="450"/>
                    </a:lnTo>
                    <a:lnTo>
                      <a:pt x="3954" y="450"/>
                    </a:lnTo>
                    <a:lnTo>
                      <a:pt x="3954" y="450"/>
                    </a:lnTo>
                    <a:lnTo>
                      <a:pt x="3954" y="450"/>
                    </a:lnTo>
                    <a:lnTo>
                      <a:pt x="3954" y="450"/>
                    </a:lnTo>
                    <a:lnTo>
                      <a:pt x="3954" y="456"/>
                    </a:lnTo>
                    <a:lnTo>
                      <a:pt x="3954" y="456"/>
                    </a:lnTo>
                    <a:lnTo>
                      <a:pt x="3954" y="456"/>
                    </a:lnTo>
                    <a:lnTo>
                      <a:pt x="3954" y="456"/>
                    </a:lnTo>
                    <a:lnTo>
                      <a:pt x="3954" y="456"/>
                    </a:lnTo>
                    <a:lnTo>
                      <a:pt x="3954" y="456"/>
                    </a:lnTo>
                    <a:lnTo>
                      <a:pt x="3954" y="456"/>
                    </a:lnTo>
                    <a:lnTo>
                      <a:pt x="3954" y="456"/>
                    </a:lnTo>
                    <a:lnTo>
                      <a:pt x="3954" y="462"/>
                    </a:lnTo>
                    <a:lnTo>
                      <a:pt x="3954" y="462"/>
                    </a:lnTo>
                    <a:lnTo>
                      <a:pt x="3954" y="462"/>
                    </a:lnTo>
                    <a:lnTo>
                      <a:pt x="3954" y="462"/>
                    </a:lnTo>
                    <a:lnTo>
                      <a:pt x="3954" y="462"/>
                    </a:lnTo>
                    <a:lnTo>
                      <a:pt x="3954" y="462"/>
                    </a:lnTo>
                    <a:lnTo>
                      <a:pt x="3954" y="462"/>
                    </a:lnTo>
                    <a:lnTo>
                      <a:pt x="3954" y="462"/>
                    </a:lnTo>
                    <a:lnTo>
                      <a:pt x="3954" y="468"/>
                    </a:lnTo>
                    <a:lnTo>
                      <a:pt x="3954" y="468"/>
                    </a:lnTo>
                    <a:lnTo>
                      <a:pt x="3954" y="468"/>
                    </a:lnTo>
                    <a:lnTo>
                      <a:pt x="3954" y="468"/>
                    </a:lnTo>
                    <a:lnTo>
                      <a:pt x="3954" y="468"/>
                    </a:lnTo>
                    <a:lnTo>
                      <a:pt x="3954" y="468"/>
                    </a:lnTo>
                    <a:lnTo>
                      <a:pt x="3954" y="468"/>
                    </a:lnTo>
                    <a:lnTo>
                      <a:pt x="3954" y="468"/>
                    </a:lnTo>
                    <a:lnTo>
                      <a:pt x="3954" y="474"/>
                    </a:lnTo>
                    <a:lnTo>
                      <a:pt x="3954" y="474"/>
                    </a:lnTo>
                    <a:lnTo>
                      <a:pt x="3954" y="474"/>
                    </a:lnTo>
                    <a:lnTo>
                      <a:pt x="3954" y="474"/>
                    </a:lnTo>
                    <a:lnTo>
                      <a:pt x="3954" y="474"/>
                    </a:lnTo>
                    <a:lnTo>
                      <a:pt x="3954" y="474"/>
                    </a:lnTo>
                    <a:lnTo>
                      <a:pt x="3954" y="474"/>
                    </a:lnTo>
                    <a:lnTo>
                      <a:pt x="3954" y="474"/>
                    </a:lnTo>
                    <a:lnTo>
                      <a:pt x="3960" y="480"/>
                    </a:lnTo>
                    <a:lnTo>
                      <a:pt x="3960" y="480"/>
                    </a:lnTo>
                    <a:lnTo>
                      <a:pt x="3960" y="480"/>
                    </a:lnTo>
                    <a:lnTo>
                      <a:pt x="3960" y="480"/>
                    </a:lnTo>
                    <a:lnTo>
                      <a:pt x="3960" y="480"/>
                    </a:lnTo>
                    <a:lnTo>
                      <a:pt x="3960" y="480"/>
                    </a:lnTo>
                    <a:lnTo>
                      <a:pt x="3960" y="480"/>
                    </a:lnTo>
                    <a:lnTo>
                      <a:pt x="3960" y="480"/>
                    </a:lnTo>
                    <a:lnTo>
                      <a:pt x="3960" y="486"/>
                    </a:lnTo>
                    <a:lnTo>
                      <a:pt x="3960" y="486"/>
                    </a:lnTo>
                    <a:lnTo>
                      <a:pt x="3960" y="486"/>
                    </a:lnTo>
                    <a:lnTo>
                      <a:pt x="3960" y="486"/>
                    </a:lnTo>
                    <a:lnTo>
                      <a:pt x="3960" y="486"/>
                    </a:lnTo>
                    <a:lnTo>
                      <a:pt x="3960" y="486"/>
                    </a:lnTo>
                    <a:lnTo>
                      <a:pt x="3960" y="486"/>
                    </a:lnTo>
                    <a:lnTo>
                      <a:pt x="3960" y="486"/>
                    </a:lnTo>
                    <a:lnTo>
                      <a:pt x="3960" y="492"/>
                    </a:lnTo>
                    <a:lnTo>
                      <a:pt x="3960" y="492"/>
                    </a:lnTo>
                    <a:lnTo>
                      <a:pt x="3960" y="492"/>
                    </a:lnTo>
                    <a:lnTo>
                      <a:pt x="3960" y="492"/>
                    </a:lnTo>
                    <a:lnTo>
                      <a:pt x="3960" y="492"/>
                    </a:lnTo>
                    <a:lnTo>
                      <a:pt x="3960" y="492"/>
                    </a:lnTo>
                    <a:lnTo>
                      <a:pt x="3960" y="492"/>
                    </a:lnTo>
                    <a:lnTo>
                      <a:pt x="3960" y="492"/>
                    </a:lnTo>
                    <a:lnTo>
                      <a:pt x="3960" y="492"/>
                    </a:lnTo>
                    <a:lnTo>
                      <a:pt x="3960" y="498"/>
                    </a:lnTo>
                    <a:lnTo>
                      <a:pt x="3960" y="498"/>
                    </a:lnTo>
                    <a:lnTo>
                      <a:pt x="3960" y="498"/>
                    </a:lnTo>
                    <a:lnTo>
                      <a:pt x="3960" y="498"/>
                    </a:lnTo>
                    <a:lnTo>
                      <a:pt x="3960" y="498"/>
                    </a:lnTo>
                    <a:lnTo>
                      <a:pt x="3960" y="498"/>
                    </a:lnTo>
                    <a:lnTo>
                      <a:pt x="3960" y="498"/>
                    </a:lnTo>
                    <a:lnTo>
                      <a:pt x="3960" y="498"/>
                    </a:lnTo>
                    <a:lnTo>
                      <a:pt x="3960" y="504"/>
                    </a:lnTo>
                    <a:lnTo>
                      <a:pt x="3960" y="504"/>
                    </a:lnTo>
                    <a:lnTo>
                      <a:pt x="3960" y="504"/>
                    </a:lnTo>
                    <a:lnTo>
                      <a:pt x="3972" y="594"/>
                    </a:lnTo>
                    <a:lnTo>
                      <a:pt x="3972" y="594"/>
                    </a:lnTo>
                    <a:lnTo>
                      <a:pt x="3978" y="594"/>
                    </a:lnTo>
                    <a:lnTo>
                      <a:pt x="3978" y="594"/>
                    </a:lnTo>
                    <a:lnTo>
                      <a:pt x="3978" y="594"/>
                    </a:lnTo>
                    <a:lnTo>
                      <a:pt x="3978" y="594"/>
                    </a:lnTo>
                    <a:lnTo>
                      <a:pt x="3978" y="594"/>
                    </a:lnTo>
                    <a:lnTo>
                      <a:pt x="3978" y="594"/>
                    </a:lnTo>
                    <a:lnTo>
                      <a:pt x="3978" y="594"/>
                    </a:lnTo>
                    <a:lnTo>
                      <a:pt x="3978" y="594"/>
                    </a:lnTo>
                    <a:lnTo>
                      <a:pt x="3978" y="594"/>
                    </a:lnTo>
                    <a:lnTo>
                      <a:pt x="3978" y="600"/>
                    </a:lnTo>
                    <a:lnTo>
                      <a:pt x="3978" y="600"/>
                    </a:lnTo>
                    <a:lnTo>
                      <a:pt x="3978" y="600"/>
                    </a:lnTo>
                    <a:lnTo>
                      <a:pt x="3978" y="600"/>
                    </a:lnTo>
                    <a:lnTo>
                      <a:pt x="3978" y="600"/>
                    </a:lnTo>
                    <a:lnTo>
                      <a:pt x="3978" y="600"/>
                    </a:lnTo>
                    <a:lnTo>
                      <a:pt x="3978" y="600"/>
                    </a:lnTo>
                    <a:lnTo>
                      <a:pt x="3978" y="600"/>
                    </a:lnTo>
                    <a:lnTo>
                      <a:pt x="3978" y="600"/>
                    </a:lnTo>
                    <a:lnTo>
                      <a:pt x="3978" y="600"/>
                    </a:lnTo>
                    <a:lnTo>
                      <a:pt x="3978" y="600"/>
                    </a:lnTo>
                    <a:lnTo>
                      <a:pt x="3978" y="600"/>
                    </a:lnTo>
                    <a:lnTo>
                      <a:pt x="3978" y="606"/>
                    </a:lnTo>
                    <a:lnTo>
                      <a:pt x="3978" y="606"/>
                    </a:lnTo>
                    <a:lnTo>
                      <a:pt x="3978" y="606"/>
                    </a:lnTo>
                    <a:lnTo>
                      <a:pt x="3978" y="606"/>
                    </a:lnTo>
                    <a:lnTo>
                      <a:pt x="3978" y="606"/>
                    </a:lnTo>
                    <a:lnTo>
                      <a:pt x="3978" y="606"/>
                    </a:lnTo>
                    <a:lnTo>
                      <a:pt x="3978" y="606"/>
                    </a:lnTo>
                    <a:lnTo>
                      <a:pt x="3978" y="606"/>
                    </a:lnTo>
                    <a:lnTo>
                      <a:pt x="3978" y="606"/>
                    </a:lnTo>
                    <a:lnTo>
                      <a:pt x="3978" y="606"/>
                    </a:lnTo>
                    <a:lnTo>
                      <a:pt x="3978" y="606"/>
                    </a:lnTo>
                    <a:lnTo>
                      <a:pt x="3978" y="606"/>
                    </a:lnTo>
                    <a:lnTo>
                      <a:pt x="3978" y="612"/>
                    </a:lnTo>
                    <a:lnTo>
                      <a:pt x="3978" y="612"/>
                    </a:lnTo>
                    <a:lnTo>
                      <a:pt x="3978" y="612"/>
                    </a:lnTo>
                    <a:lnTo>
                      <a:pt x="3978" y="612"/>
                    </a:lnTo>
                    <a:lnTo>
                      <a:pt x="3978" y="612"/>
                    </a:lnTo>
                    <a:lnTo>
                      <a:pt x="3978" y="612"/>
                    </a:lnTo>
                    <a:lnTo>
                      <a:pt x="3978" y="612"/>
                    </a:lnTo>
                    <a:lnTo>
                      <a:pt x="3978" y="612"/>
                    </a:lnTo>
                    <a:lnTo>
                      <a:pt x="3978" y="612"/>
                    </a:lnTo>
                    <a:lnTo>
                      <a:pt x="3978" y="612"/>
                    </a:lnTo>
                    <a:lnTo>
                      <a:pt x="3978" y="612"/>
                    </a:lnTo>
                    <a:lnTo>
                      <a:pt x="3978" y="612"/>
                    </a:lnTo>
                    <a:lnTo>
                      <a:pt x="3978" y="618"/>
                    </a:lnTo>
                    <a:lnTo>
                      <a:pt x="3978" y="618"/>
                    </a:lnTo>
                    <a:lnTo>
                      <a:pt x="3978" y="618"/>
                    </a:lnTo>
                    <a:lnTo>
                      <a:pt x="3978" y="618"/>
                    </a:lnTo>
                    <a:lnTo>
                      <a:pt x="3978" y="618"/>
                    </a:lnTo>
                    <a:lnTo>
                      <a:pt x="3978" y="618"/>
                    </a:lnTo>
                    <a:lnTo>
                      <a:pt x="3978" y="618"/>
                    </a:lnTo>
                    <a:lnTo>
                      <a:pt x="3978" y="618"/>
                    </a:lnTo>
                    <a:lnTo>
                      <a:pt x="3978" y="618"/>
                    </a:lnTo>
                    <a:lnTo>
                      <a:pt x="3978" y="618"/>
                    </a:lnTo>
                    <a:lnTo>
                      <a:pt x="3978" y="618"/>
                    </a:lnTo>
                    <a:lnTo>
                      <a:pt x="3978" y="618"/>
                    </a:lnTo>
                    <a:lnTo>
                      <a:pt x="3978" y="618"/>
                    </a:lnTo>
                    <a:lnTo>
                      <a:pt x="3978" y="624"/>
                    </a:lnTo>
                    <a:lnTo>
                      <a:pt x="3978" y="624"/>
                    </a:lnTo>
                    <a:lnTo>
                      <a:pt x="3978" y="624"/>
                    </a:lnTo>
                    <a:lnTo>
                      <a:pt x="3996" y="678"/>
                    </a:lnTo>
                    <a:lnTo>
                      <a:pt x="3996" y="678"/>
                    </a:lnTo>
                    <a:lnTo>
                      <a:pt x="3996" y="678"/>
                    </a:lnTo>
                    <a:lnTo>
                      <a:pt x="3996" y="678"/>
                    </a:lnTo>
                    <a:lnTo>
                      <a:pt x="3996" y="678"/>
                    </a:lnTo>
                    <a:lnTo>
                      <a:pt x="3996" y="678"/>
                    </a:lnTo>
                    <a:lnTo>
                      <a:pt x="3996" y="678"/>
                    </a:lnTo>
                    <a:lnTo>
                      <a:pt x="3996" y="678"/>
                    </a:lnTo>
                    <a:lnTo>
                      <a:pt x="3996" y="678"/>
                    </a:lnTo>
                    <a:lnTo>
                      <a:pt x="3996" y="678"/>
                    </a:lnTo>
                    <a:lnTo>
                      <a:pt x="3996" y="678"/>
                    </a:lnTo>
                    <a:lnTo>
                      <a:pt x="3996" y="678"/>
                    </a:lnTo>
                    <a:lnTo>
                      <a:pt x="3996" y="678"/>
                    </a:lnTo>
                    <a:lnTo>
                      <a:pt x="3996" y="678"/>
                    </a:lnTo>
                    <a:lnTo>
                      <a:pt x="3996" y="678"/>
                    </a:lnTo>
                    <a:lnTo>
                      <a:pt x="3996" y="678"/>
                    </a:lnTo>
                    <a:lnTo>
                      <a:pt x="3996" y="684"/>
                    </a:lnTo>
                    <a:lnTo>
                      <a:pt x="3996" y="684"/>
                    </a:lnTo>
                    <a:lnTo>
                      <a:pt x="3996" y="684"/>
                    </a:lnTo>
                    <a:lnTo>
                      <a:pt x="3996" y="684"/>
                    </a:lnTo>
                    <a:lnTo>
                      <a:pt x="3996" y="684"/>
                    </a:lnTo>
                    <a:lnTo>
                      <a:pt x="3996" y="684"/>
                    </a:lnTo>
                    <a:lnTo>
                      <a:pt x="3996" y="684"/>
                    </a:lnTo>
                    <a:lnTo>
                      <a:pt x="3996" y="684"/>
                    </a:lnTo>
                    <a:lnTo>
                      <a:pt x="3996" y="684"/>
                    </a:lnTo>
                    <a:lnTo>
                      <a:pt x="3996" y="684"/>
                    </a:lnTo>
                    <a:lnTo>
                      <a:pt x="3996" y="684"/>
                    </a:lnTo>
                    <a:lnTo>
                      <a:pt x="3996" y="684"/>
                    </a:lnTo>
                    <a:lnTo>
                      <a:pt x="3996" y="684"/>
                    </a:lnTo>
                    <a:lnTo>
                      <a:pt x="3996" y="684"/>
                    </a:lnTo>
                    <a:lnTo>
                      <a:pt x="3996" y="684"/>
                    </a:lnTo>
                    <a:lnTo>
                      <a:pt x="3996" y="684"/>
                    </a:lnTo>
                    <a:lnTo>
                      <a:pt x="3996" y="684"/>
                    </a:lnTo>
                    <a:lnTo>
                      <a:pt x="3996" y="684"/>
                    </a:lnTo>
                    <a:lnTo>
                      <a:pt x="3996" y="684"/>
                    </a:lnTo>
                    <a:lnTo>
                      <a:pt x="3996" y="684"/>
                    </a:lnTo>
                    <a:lnTo>
                      <a:pt x="3996" y="684"/>
                    </a:lnTo>
                    <a:lnTo>
                      <a:pt x="3996" y="684"/>
                    </a:lnTo>
                    <a:lnTo>
                      <a:pt x="4002" y="684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02" y="690"/>
                    </a:lnTo>
                    <a:lnTo>
                      <a:pt x="4014" y="714"/>
                    </a:lnTo>
                    <a:lnTo>
                      <a:pt x="4014" y="714"/>
                    </a:lnTo>
                    <a:lnTo>
                      <a:pt x="4014" y="714"/>
                    </a:lnTo>
                    <a:lnTo>
                      <a:pt x="4014" y="714"/>
                    </a:lnTo>
                    <a:lnTo>
                      <a:pt x="4014" y="714"/>
                    </a:lnTo>
                    <a:lnTo>
                      <a:pt x="4014" y="714"/>
                    </a:lnTo>
                    <a:lnTo>
                      <a:pt x="4014" y="714"/>
                    </a:lnTo>
                    <a:lnTo>
                      <a:pt x="4014" y="714"/>
                    </a:lnTo>
                    <a:lnTo>
                      <a:pt x="4014" y="714"/>
                    </a:lnTo>
                    <a:lnTo>
                      <a:pt x="4014" y="714"/>
                    </a:lnTo>
                    <a:lnTo>
                      <a:pt x="4014" y="714"/>
                    </a:lnTo>
                    <a:lnTo>
                      <a:pt x="4014" y="714"/>
                    </a:lnTo>
                    <a:lnTo>
                      <a:pt x="4014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20" y="714"/>
                    </a:lnTo>
                    <a:lnTo>
                      <a:pt x="4038" y="702"/>
                    </a:lnTo>
                    <a:lnTo>
                      <a:pt x="4038" y="702"/>
                    </a:lnTo>
                    <a:lnTo>
                      <a:pt x="4038" y="702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6"/>
                    </a:lnTo>
                    <a:lnTo>
                      <a:pt x="4038" y="690"/>
                    </a:lnTo>
                    <a:lnTo>
                      <a:pt x="4038" y="690"/>
                    </a:lnTo>
                    <a:lnTo>
                      <a:pt x="4038" y="690"/>
                    </a:lnTo>
                    <a:lnTo>
                      <a:pt x="4038" y="690"/>
                    </a:lnTo>
                    <a:lnTo>
                      <a:pt x="4038" y="690"/>
                    </a:lnTo>
                    <a:lnTo>
                      <a:pt x="4038" y="690"/>
                    </a:lnTo>
                    <a:lnTo>
                      <a:pt x="4038" y="690"/>
                    </a:lnTo>
                    <a:lnTo>
                      <a:pt x="4038" y="690"/>
                    </a:lnTo>
                    <a:lnTo>
                      <a:pt x="4038" y="690"/>
                    </a:lnTo>
                    <a:lnTo>
                      <a:pt x="4038" y="690"/>
                    </a:lnTo>
                    <a:lnTo>
                      <a:pt x="4038" y="690"/>
                    </a:lnTo>
                    <a:lnTo>
                      <a:pt x="4038" y="690"/>
                    </a:lnTo>
                    <a:lnTo>
                      <a:pt x="4038" y="690"/>
                    </a:lnTo>
                    <a:lnTo>
                      <a:pt x="4038" y="690"/>
                    </a:lnTo>
                    <a:lnTo>
                      <a:pt x="4038" y="690"/>
                    </a:lnTo>
                    <a:lnTo>
                      <a:pt x="4038" y="690"/>
                    </a:lnTo>
                    <a:lnTo>
                      <a:pt x="4044" y="690"/>
                    </a:lnTo>
                    <a:lnTo>
                      <a:pt x="4044" y="690"/>
                    </a:lnTo>
                    <a:lnTo>
                      <a:pt x="4044" y="690"/>
                    </a:lnTo>
                    <a:lnTo>
                      <a:pt x="4044" y="690"/>
                    </a:lnTo>
                    <a:lnTo>
                      <a:pt x="4044" y="690"/>
                    </a:lnTo>
                    <a:lnTo>
                      <a:pt x="4044" y="690"/>
                    </a:lnTo>
                    <a:lnTo>
                      <a:pt x="4044" y="690"/>
                    </a:lnTo>
                    <a:lnTo>
                      <a:pt x="4044" y="690"/>
                    </a:lnTo>
                    <a:lnTo>
                      <a:pt x="4044" y="690"/>
                    </a:lnTo>
                    <a:lnTo>
                      <a:pt x="4044" y="684"/>
                    </a:lnTo>
                    <a:lnTo>
                      <a:pt x="4044" y="684"/>
                    </a:lnTo>
                    <a:lnTo>
                      <a:pt x="4044" y="684"/>
                    </a:lnTo>
                    <a:lnTo>
                      <a:pt x="4044" y="684"/>
                    </a:lnTo>
                    <a:lnTo>
                      <a:pt x="4044" y="684"/>
                    </a:lnTo>
                    <a:lnTo>
                      <a:pt x="4056" y="636"/>
                    </a:lnTo>
                    <a:lnTo>
                      <a:pt x="4056" y="636"/>
                    </a:lnTo>
                    <a:lnTo>
                      <a:pt x="4056" y="636"/>
                    </a:lnTo>
                    <a:lnTo>
                      <a:pt x="4056" y="636"/>
                    </a:lnTo>
                    <a:lnTo>
                      <a:pt x="4056" y="636"/>
                    </a:lnTo>
                    <a:lnTo>
                      <a:pt x="4056" y="636"/>
                    </a:lnTo>
                    <a:lnTo>
                      <a:pt x="4056" y="636"/>
                    </a:lnTo>
                    <a:lnTo>
                      <a:pt x="4056" y="636"/>
                    </a:lnTo>
                    <a:lnTo>
                      <a:pt x="4056" y="636"/>
                    </a:lnTo>
                    <a:lnTo>
                      <a:pt x="4056" y="636"/>
                    </a:lnTo>
                    <a:lnTo>
                      <a:pt x="4056" y="630"/>
                    </a:lnTo>
                    <a:lnTo>
                      <a:pt x="4056" y="630"/>
                    </a:lnTo>
                    <a:lnTo>
                      <a:pt x="4056" y="630"/>
                    </a:lnTo>
                    <a:lnTo>
                      <a:pt x="4056" y="630"/>
                    </a:lnTo>
                    <a:lnTo>
                      <a:pt x="4056" y="630"/>
                    </a:lnTo>
                    <a:lnTo>
                      <a:pt x="4056" y="630"/>
                    </a:lnTo>
                    <a:lnTo>
                      <a:pt x="4056" y="630"/>
                    </a:lnTo>
                    <a:lnTo>
                      <a:pt x="4056" y="630"/>
                    </a:lnTo>
                    <a:lnTo>
                      <a:pt x="4056" y="630"/>
                    </a:lnTo>
                    <a:lnTo>
                      <a:pt x="4056" y="630"/>
                    </a:lnTo>
                    <a:lnTo>
                      <a:pt x="4056" y="630"/>
                    </a:lnTo>
                    <a:lnTo>
                      <a:pt x="4056" y="630"/>
                    </a:lnTo>
                    <a:lnTo>
                      <a:pt x="4056" y="630"/>
                    </a:lnTo>
                    <a:lnTo>
                      <a:pt x="4056" y="630"/>
                    </a:lnTo>
                    <a:lnTo>
                      <a:pt x="4062" y="624"/>
                    </a:lnTo>
                    <a:lnTo>
                      <a:pt x="4062" y="624"/>
                    </a:lnTo>
                    <a:lnTo>
                      <a:pt x="4062" y="624"/>
                    </a:lnTo>
                    <a:lnTo>
                      <a:pt x="4062" y="624"/>
                    </a:lnTo>
                    <a:lnTo>
                      <a:pt x="4062" y="624"/>
                    </a:lnTo>
                    <a:lnTo>
                      <a:pt x="4062" y="624"/>
                    </a:lnTo>
                    <a:lnTo>
                      <a:pt x="4062" y="624"/>
                    </a:lnTo>
                    <a:lnTo>
                      <a:pt x="4062" y="624"/>
                    </a:lnTo>
                    <a:lnTo>
                      <a:pt x="4062" y="624"/>
                    </a:lnTo>
                    <a:lnTo>
                      <a:pt x="4062" y="624"/>
                    </a:lnTo>
                    <a:lnTo>
                      <a:pt x="4062" y="624"/>
                    </a:lnTo>
                    <a:lnTo>
                      <a:pt x="4062" y="624"/>
                    </a:lnTo>
                    <a:lnTo>
                      <a:pt x="4062" y="624"/>
                    </a:lnTo>
                    <a:lnTo>
                      <a:pt x="4062" y="618"/>
                    </a:lnTo>
                    <a:lnTo>
                      <a:pt x="4062" y="618"/>
                    </a:lnTo>
                    <a:lnTo>
                      <a:pt x="4062" y="618"/>
                    </a:lnTo>
                    <a:lnTo>
                      <a:pt x="4062" y="618"/>
                    </a:lnTo>
                    <a:lnTo>
                      <a:pt x="4062" y="618"/>
                    </a:lnTo>
                    <a:lnTo>
                      <a:pt x="4062" y="618"/>
                    </a:lnTo>
                    <a:lnTo>
                      <a:pt x="4062" y="618"/>
                    </a:lnTo>
                    <a:lnTo>
                      <a:pt x="4062" y="618"/>
                    </a:lnTo>
                    <a:lnTo>
                      <a:pt x="4062" y="618"/>
                    </a:lnTo>
                    <a:lnTo>
                      <a:pt x="4062" y="618"/>
                    </a:lnTo>
                    <a:lnTo>
                      <a:pt x="4062" y="618"/>
                    </a:lnTo>
                    <a:lnTo>
                      <a:pt x="4062" y="618"/>
                    </a:lnTo>
                    <a:lnTo>
                      <a:pt x="4062" y="618"/>
                    </a:lnTo>
                    <a:lnTo>
                      <a:pt x="4062" y="612"/>
                    </a:lnTo>
                    <a:lnTo>
                      <a:pt x="4062" y="612"/>
                    </a:lnTo>
                    <a:lnTo>
                      <a:pt x="4062" y="612"/>
                    </a:lnTo>
                    <a:lnTo>
                      <a:pt x="4062" y="612"/>
                    </a:lnTo>
                    <a:lnTo>
                      <a:pt x="4062" y="612"/>
                    </a:lnTo>
                    <a:lnTo>
                      <a:pt x="4062" y="612"/>
                    </a:lnTo>
                    <a:lnTo>
                      <a:pt x="4062" y="612"/>
                    </a:lnTo>
                    <a:lnTo>
                      <a:pt x="4062" y="612"/>
                    </a:lnTo>
                    <a:lnTo>
                      <a:pt x="4062" y="612"/>
                    </a:lnTo>
                    <a:lnTo>
                      <a:pt x="4062" y="612"/>
                    </a:lnTo>
                    <a:lnTo>
                      <a:pt x="4062" y="612"/>
                    </a:lnTo>
                    <a:lnTo>
                      <a:pt x="4062" y="612"/>
                    </a:lnTo>
                    <a:lnTo>
                      <a:pt x="4062" y="612"/>
                    </a:lnTo>
                    <a:lnTo>
                      <a:pt x="4080" y="528"/>
                    </a:lnTo>
                    <a:lnTo>
                      <a:pt x="4080" y="528"/>
                    </a:lnTo>
                    <a:lnTo>
                      <a:pt x="4080" y="522"/>
                    </a:lnTo>
                    <a:lnTo>
                      <a:pt x="4080" y="522"/>
                    </a:lnTo>
                    <a:lnTo>
                      <a:pt x="4080" y="522"/>
                    </a:lnTo>
                    <a:lnTo>
                      <a:pt x="4080" y="522"/>
                    </a:lnTo>
                    <a:lnTo>
                      <a:pt x="4080" y="522"/>
                    </a:lnTo>
                    <a:lnTo>
                      <a:pt x="4080" y="522"/>
                    </a:lnTo>
                    <a:lnTo>
                      <a:pt x="4080" y="522"/>
                    </a:lnTo>
                    <a:lnTo>
                      <a:pt x="4080" y="522"/>
                    </a:lnTo>
                    <a:lnTo>
                      <a:pt x="4080" y="522"/>
                    </a:lnTo>
                    <a:lnTo>
                      <a:pt x="4080" y="516"/>
                    </a:lnTo>
                    <a:lnTo>
                      <a:pt x="4080" y="516"/>
                    </a:lnTo>
                    <a:lnTo>
                      <a:pt x="4080" y="516"/>
                    </a:lnTo>
                    <a:lnTo>
                      <a:pt x="4080" y="516"/>
                    </a:lnTo>
                    <a:lnTo>
                      <a:pt x="4080" y="516"/>
                    </a:lnTo>
                    <a:lnTo>
                      <a:pt x="4080" y="516"/>
                    </a:lnTo>
                    <a:lnTo>
                      <a:pt x="4080" y="516"/>
                    </a:lnTo>
                    <a:lnTo>
                      <a:pt x="4080" y="516"/>
                    </a:lnTo>
                    <a:lnTo>
                      <a:pt x="4080" y="516"/>
                    </a:lnTo>
                    <a:lnTo>
                      <a:pt x="4080" y="510"/>
                    </a:lnTo>
                    <a:lnTo>
                      <a:pt x="4080" y="510"/>
                    </a:lnTo>
                    <a:lnTo>
                      <a:pt x="4080" y="510"/>
                    </a:lnTo>
                    <a:lnTo>
                      <a:pt x="4080" y="510"/>
                    </a:lnTo>
                    <a:lnTo>
                      <a:pt x="4080" y="510"/>
                    </a:lnTo>
                    <a:lnTo>
                      <a:pt x="4080" y="510"/>
                    </a:lnTo>
                    <a:lnTo>
                      <a:pt x="4080" y="510"/>
                    </a:lnTo>
                    <a:lnTo>
                      <a:pt x="4080" y="510"/>
                    </a:lnTo>
                    <a:lnTo>
                      <a:pt x="4080" y="510"/>
                    </a:lnTo>
                    <a:lnTo>
                      <a:pt x="4080" y="504"/>
                    </a:lnTo>
                    <a:lnTo>
                      <a:pt x="4080" y="504"/>
                    </a:lnTo>
                    <a:lnTo>
                      <a:pt x="4080" y="504"/>
                    </a:lnTo>
                    <a:lnTo>
                      <a:pt x="4080" y="504"/>
                    </a:lnTo>
                    <a:lnTo>
                      <a:pt x="4080" y="504"/>
                    </a:lnTo>
                    <a:lnTo>
                      <a:pt x="4080" y="504"/>
                    </a:lnTo>
                    <a:lnTo>
                      <a:pt x="4080" y="504"/>
                    </a:lnTo>
                    <a:lnTo>
                      <a:pt x="4080" y="504"/>
                    </a:lnTo>
                    <a:lnTo>
                      <a:pt x="4080" y="498"/>
                    </a:lnTo>
                    <a:lnTo>
                      <a:pt x="4080" y="498"/>
                    </a:lnTo>
                    <a:lnTo>
                      <a:pt x="4080" y="498"/>
                    </a:lnTo>
                    <a:lnTo>
                      <a:pt x="4080" y="498"/>
                    </a:lnTo>
                    <a:lnTo>
                      <a:pt x="4080" y="498"/>
                    </a:lnTo>
                    <a:lnTo>
                      <a:pt x="4080" y="498"/>
                    </a:lnTo>
                    <a:lnTo>
                      <a:pt x="4080" y="498"/>
                    </a:lnTo>
                    <a:lnTo>
                      <a:pt x="4080" y="498"/>
                    </a:lnTo>
                    <a:lnTo>
                      <a:pt x="4080" y="498"/>
                    </a:lnTo>
                    <a:lnTo>
                      <a:pt x="4080" y="492"/>
                    </a:lnTo>
                    <a:lnTo>
                      <a:pt x="4080" y="492"/>
                    </a:lnTo>
                    <a:lnTo>
                      <a:pt x="4080" y="492"/>
                    </a:lnTo>
                    <a:lnTo>
                      <a:pt x="4080" y="492"/>
                    </a:lnTo>
                    <a:lnTo>
                      <a:pt x="4080" y="492"/>
                    </a:lnTo>
                    <a:lnTo>
                      <a:pt x="4080" y="492"/>
                    </a:lnTo>
                    <a:lnTo>
                      <a:pt x="4080" y="492"/>
                    </a:lnTo>
                    <a:lnTo>
                      <a:pt x="4080" y="492"/>
                    </a:lnTo>
                    <a:lnTo>
                      <a:pt x="4080" y="486"/>
                    </a:lnTo>
                    <a:lnTo>
                      <a:pt x="4080" y="486"/>
                    </a:lnTo>
                    <a:lnTo>
                      <a:pt x="4080" y="486"/>
                    </a:lnTo>
                    <a:lnTo>
                      <a:pt x="4080" y="486"/>
                    </a:lnTo>
                    <a:lnTo>
                      <a:pt x="4080" y="486"/>
                    </a:lnTo>
                    <a:lnTo>
                      <a:pt x="4080" y="486"/>
                    </a:lnTo>
                    <a:lnTo>
                      <a:pt x="4086" y="486"/>
                    </a:lnTo>
                    <a:lnTo>
                      <a:pt x="4086" y="486"/>
                    </a:lnTo>
                    <a:lnTo>
                      <a:pt x="4086" y="480"/>
                    </a:lnTo>
                    <a:lnTo>
                      <a:pt x="4098" y="366"/>
                    </a:lnTo>
                    <a:lnTo>
                      <a:pt x="4098" y="366"/>
                    </a:lnTo>
                    <a:lnTo>
                      <a:pt x="4098" y="366"/>
                    </a:lnTo>
                    <a:lnTo>
                      <a:pt x="4098" y="360"/>
                    </a:lnTo>
                    <a:lnTo>
                      <a:pt x="4098" y="360"/>
                    </a:lnTo>
                    <a:lnTo>
                      <a:pt x="4098" y="360"/>
                    </a:lnTo>
                    <a:lnTo>
                      <a:pt x="4098" y="360"/>
                    </a:lnTo>
                    <a:lnTo>
                      <a:pt x="4098" y="360"/>
                    </a:lnTo>
                    <a:lnTo>
                      <a:pt x="4098" y="360"/>
                    </a:lnTo>
                    <a:lnTo>
                      <a:pt x="4098" y="360"/>
                    </a:lnTo>
                    <a:lnTo>
                      <a:pt x="4098" y="354"/>
                    </a:lnTo>
                    <a:lnTo>
                      <a:pt x="4098" y="354"/>
                    </a:lnTo>
                    <a:lnTo>
                      <a:pt x="4098" y="354"/>
                    </a:lnTo>
                    <a:lnTo>
                      <a:pt x="4098" y="354"/>
                    </a:lnTo>
                    <a:lnTo>
                      <a:pt x="4098" y="354"/>
                    </a:lnTo>
                    <a:lnTo>
                      <a:pt x="4098" y="354"/>
                    </a:lnTo>
                    <a:lnTo>
                      <a:pt x="4098" y="348"/>
                    </a:lnTo>
                    <a:lnTo>
                      <a:pt x="4098" y="348"/>
                    </a:lnTo>
                    <a:lnTo>
                      <a:pt x="4098" y="348"/>
                    </a:lnTo>
                    <a:lnTo>
                      <a:pt x="4098" y="348"/>
                    </a:lnTo>
                    <a:lnTo>
                      <a:pt x="4098" y="348"/>
                    </a:lnTo>
                    <a:lnTo>
                      <a:pt x="4098" y="348"/>
                    </a:lnTo>
                    <a:lnTo>
                      <a:pt x="4098" y="348"/>
                    </a:lnTo>
                    <a:lnTo>
                      <a:pt x="4098" y="342"/>
                    </a:lnTo>
                    <a:lnTo>
                      <a:pt x="4098" y="342"/>
                    </a:lnTo>
                    <a:lnTo>
                      <a:pt x="4098" y="342"/>
                    </a:lnTo>
                    <a:lnTo>
                      <a:pt x="4098" y="342"/>
                    </a:lnTo>
                    <a:lnTo>
                      <a:pt x="4098" y="342"/>
                    </a:lnTo>
                    <a:lnTo>
                      <a:pt x="4098" y="342"/>
                    </a:lnTo>
                    <a:lnTo>
                      <a:pt x="4098" y="342"/>
                    </a:lnTo>
                    <a:lnTo>
                      <a:pt x="4098" y="336"/>
                    </a:lnTo>
                    <a:lnTo>
                      <a:pt x="4098" y="336"/>
                    </a:lnTo>
                    <a:lnTo>
                      <a:pt x="4098" y="336"/>
                    </a:lnTo>
                    <a:lnTo>
                      <a:pt x="4098" y="336"/>
                    </a:lnTo>
                    <a:lnTo>
                      <a:pt x="4098" y="336"/>
                    </a:lnTo>
                    <a:lnTo>
                      <a:pt x="4104" y="336"/>
                    </a:lnTo>
                    <a:lnTo>
                      <a:pt x="4104" y="330"/>
                    </a:lnTo>
                    <a:lnTo>
                      <a:pt x="4104" y="330"/>
                    </a:lnTo>
                    <a:lnTo>
                      <a:pt x="4104" y="330"/>
                    </a:lnTo>
                    <a:lnTo>
                      <a:pt x="4104" y="330"/>
                    </a:lnTo>
                    <a:lnTo>
                      <a:pt x="4104" y="330"/>
                    </a:lnTo>
                    <a:lnTo>
                      <a:pt x="4104" y="330"/>
                    </a:lnTo>
                    <a:lnTo>
                      <a:pt x="4104" y="324"/>
                    </a:lnTo>
                    <a:lnTo>
                      <a:pt x="4104" y="324"/>
                    </a:lnTo>
                    <a:lnTo>
                      <a:pt x="4104" y="324"/>
                    </a:lnTo>
                    <a:lnTo>
                      <a:pt x="4104" y="324"/>
                    </a:lnTo>
                    <a:lnTo>
                      <a:pt x="4104" y="324"/>
                    </a:lnTo>
                    <a:lnTo>
                      <a:pt x="4104" y="324"/>
                    </a:lnTo>
                    <a:lnTo>
                      <a:pt x="4104" y="324"/>
                    </a:lnTo>
                    <a:lnTo>
                      <a:pt x="4104" y="318"/>
                    </a:lnTo>
                    <a:lnTo>
                      <a:pt x="4104" y="318"/>
                    </a:lnTo>
                    <a:lnTo>
                      <a:pt x="4104" y="318"/>
                    </a:lnTo>
                    <a:lnTo>
                      <a:pt x="4104" y="318"/>
                    </a:lnTo>
                    <a:lnTo>
                      <a:pt x="4104" y="318"/>
                    </a:lnTo>
                    <a:lnTo>
                      <a:pt x="4104" y="318"/>
                    </a:lnTo>
                    <a:lnTo>
                      <a:pt x="4104" y="312"/>
                    </a:lnTo>
                    <a:lnTo>
                      <a:pt x="4104" y="312"/>
                    </a:lnTo>
                    <a:lnTo>
                      <a:pt x="4104" y="312"/>
                    </a:lnTo>
                    <a:lnTo>
                      <a:pt x="4104" y="312"/>
                    </a:lnTo>
                    <a:lnTo>
                      <a:pt x="4104" y="312"/>
                    </a:lnTo>
                    <a:lnTo>
                      <a:pt x="4104" y="312"/>
                    </a:lnTo>
                    <a:lnTo>
                      <a:pt x="4104" y="306"/>
                    </a:lnTo>
                    <a:lnTo>
                      <a:pt x="4104" y="306"/>
                    </a:lnTo>
                    <a:lnTo>
                      <a:pt x="4116" y="156"/>
                    </a:lnTo>
                    <a:lnTo>
                      <a:pt x="4116" y="156"/>
                    </a:lnTo>
                    <a:lnTo>
                      <a:pt x="4116" y="156"/>
                    </a:lnTo>
                    <a:lnTo>
                      <a:pt x="4116" y="150"/>
                    </a:lnTo>
                    <a:lnTo>
                      <a:pt x="4116" y="150"/>
                    </a:lnTo>
                    <a:lnTo>
                      <a:pt x="4116" y="150"/>
                    </a:lnTo>
                    <a:lnTo>
                      <a:pt x="4116" y="150"/>
                    </a:lnTo>
                    <a:lnTo>
                      <a:pt x="4116" y="150"/>
                    </a:lnTo>
                    <a:lnTo>
                      <a:pt x="4116" y="144"/>
                    </a:lnTo>
                    <a:lnTo>
                      <a:pt x="4116" y="144"/>
                    </a:lnTo>
                    <a:lnTo>
                      <a:pt x="4122" y="144"/>
                    </a:lnTo>
                    <a:lnTo>
                      <a:pt x="4122" y="144"/>
                    </a:lnTo>
                    <a:lnTo>
                      <a:pt x="4122" y="144"/>
                    </a:lnTo>
                    <a:lnTo>
                      <a:pt x="4122" y="144"/>
                    </a:lnTo>
                    <a:lnTo>
                      <a:pt x="4122" y="138"/>
                    </a:lnTo>
                    <a:lnTo>
                      <a:pt x="4122" y="138"/>
                    </a:lnTo>
                    <a:lnTo>
                      <a:pt x="4122" y="138"/>
                    </a:lnTo>
                    <a:lnTo>
                      <a:pt x="4122" y="138"/>
                    </a:lnTo>
                    <a:lnTo>
                      <a:pt x="4122" y="138"/>
                    </a:lnTo>
                    <a:lnTo>
                      <a:pt x="4122" y="132"/>
                    </a:lnTo>
                    <a:lnTo>
                      <a:pt x="4122" y="132"/>
                    </a:lnTo>
                    <a:lnTo>
                      <a:pt x="4122" y="132"/>
                    </a:lnTo>
                    <a:lnTo>
                      <a:pt x="4122" y="132"/>
                    </a:lnTo>
                    <a:lnTo>
                      <a:pt x="4122" y="132"/>
                    </a:lnTo>
                    <a:lnTo>
                      <a:pt x="4122" y="126"/>
                    </a:lnTo>
                    <a:lnTo>
                      <a:pt x="4122" y="126"/>
                    </a:lnTo>
                    <a:lnTo>
                      <a:pt x="4122" y="126"/>
                    </a:lnTo>
                    <a:lnTo>
                      <a:pt x="4122" y="126"/>
                    </a:lnTo>
                    <a:lnTo>
                      <a:pt x="4122" y="126"/>
                    </a:lnTo>
                    <a:lnTo>
                      <a:pt x="4122" y="120"/>
                    </a:lnTo>
                    <a:lnTo>
                      <a:pt x="4122" y="120"/>
                    </a:lnTo>
                    <a:lnTo>
                      <a:pt x="4122" y="120"/>
                    </a:lnTo>
                    <a:lnTo>
                      <a:pt x="4122" y="120"/>
                    </a:lnTo>
                    <a:lnTo>
                      <a:pt x="4122" y="120"/>
                    </a:lnTo>
                    <a:lnTo>
                      <a:pt x="4122" y="114"/>
                    </a:lnTo>
                    <a:lnTo>
                      <a:pt x="4122" y="114"/>
                    </a:lnTo>
                    <a:lnTo>
                      <a:pt x="4122" y="114"/>
                    </a:lnTo>
                    <a:lnTo>
                      <a:pt x="4122" y="114"/>
                    </a:lnTo>
                    <a:lnTo>
                      <a:pt x="4122" y="114"/>
                    </a:lnTo>
                    <a:lnTo>
                      <a:pt x="4122" y="108"/>
                    </a:lnTo>
                    <a:lnTo>
                      <a:pt x="4122" y="108"/>
                    </a:lnTo>
                    <a:lnTo>
                      <a:pt x="4122" y="108"/>
                    </a:lnTo>
                    <a:lnTo>
                      <a:pt x="4122" y="108"/>
                    </a:lnTo>
                    <a:lnTo>
                      <a:pt x="4122" y="108"/>
                    </a:lnTo>
                    <a:lnTo>
                      <a:pt x="4122" y="102"/>
                    </a:lnTo>
                    <a:lnTo>
                      <a:pt x="4122" y="102"/>
                    </a:lnTo>
                    <a:lnTo>
                      <a:pt x="4122" y="102"/>
                    </a:lnTo>
                    <a:lnTo>
                      <a:pt x="4122" y="102"/>
                    </a:lnTo>
                    <a:lnTo>
                      <a:pt x="4122" y="102"/>
                    </a:lnTo>
                    <a:lnTo>
                      <a:pt x="4122" y="102"/>
                    </a:lnTo>
                    <a:lnTo>
                      <a:pt x="4122" y="96"/>
                    </a:lnTo>
                    <a:lnTo>
                      <a:pt x="4122" y="96"/>
                    </a:lnTo>
                    <a:lnTo>
                      <a:pt x="4122" y="96"/>
                    </a:lnTo>
                    <a:lnTo>
                      <a:pt x="4122" y="96"/>
                    </a:lnTo>
                    <a:lnTo>
                      <a:pt x="4122" y="96"/>
                    </a:lnTo>
                    <a:lnTo>
                      <a:pt x="4122" y="90"/>
                    </a:lnTo>
                    <a:lnTo>
                      <a:pt x="4122" y="90"/>
                    </a:lnTo>
                    <a:lnTo>
                      <a:pt x="4122" y="90"/>
                    </a:lnTo>
                    <a:lnTo>
                      <a:pt x="4122" y="90"/>
                    </a:lnTo>
                    <a:lnTo>
                      <a:pt x="4122" y="90"/>
                    </a:lnTo>
                    <a:lnTo>
                      <a:pt x="4122" y="84"/>
                    </a:lnTo>
                    <a:lnTo>
                      <a:pt x="4122" y="84"/>
                    </a:lnTo>
                    <a:lnTo>
                      <a:pt x="4122" y="84"/>
                    </a:lnTo>
                    <a:lnTo>
                      <a:pt x="4122" y="84"/>
                    </a:lnTo>
                    <a:lnTo>
                      <a:pt x="4122" y="84"/>
                    </a:lnTo>
                    <a:lnTo>
                      <a:pt x="4122" y="78"/>
                    </a:lnTo>
                    <a:lnTo>
                      <a:pt x="4122" y="78"/>
                    </a:lnTo>
                    <a:lnTo>
                      <a:pt x="4122" y="78"/>
                    </a:lnTo>
                    <a:lnTo>
                      <a:pt x="4122" y="78"/>
                    </a:lnTo>
                    <a:lnTo>
                      <a:pt x="4122" y="72"/>
                    </a:lnTo>
                    <a:lnTo>
                      <a:pt x="4122" y="72"/>
                    </a:lnTo>
                    <a:lnTo>
                      <a:pt x="4128" y="72"/>
                    </a:lnTo>
                    <a:lnTo>
                      <a:pt x="4128" y="72"/>
                    </a:lnTo>
                    <a:lnTo>
                      <a:pt x="4128" y="72"/>
                    </a:lnTo>
                    <a:lnTo>
                      <a:pt x="4128" y="66"/>
                    </a:lnTo>
                    <a:lnTo>
                      <a:pt x="4128" y="66"/>
                    </a:lnTo>
                    <a:lnTo>
                      <a:pt x="4128" y="66"/>
                    </a:lnTo>
                    <a:lnTo>
                      <a:pt x="4128" y="66"/>
                    </a:lnTo>
                    <a:lnTo>
                      <a:pt x="4128" y="66"/>
                    </a:lnTo>
                    <a:lnTo>
                      <a:pt x="4128" y="60"/>
                    </a:lnTo>
                    <a:lnTo>
                      <a:pt x="4128" y="60"/>
                    </a:lnTo>
                    <a:lnTo>
                      <a:pt x="4128" y="60"/>
                    </a:lnTo>
                    <a:lnTo>
                      <a:pt x="4128" y="60"/>
                    </a:lnTo>
                    <a:lnTo>
                      <a:pt x="4128" y="60"/>
                    </a:lnTo>
                    <a:lnTo>
                      <a:pt x="4128" y="54"/>
                    </a:lnTo>
                    <a:lnTo>
                      <a:pt x="4128" y="54"/>
                    </a:lnTo>
                    <a:lnTo>
                      <a:pt x="4128" y="54"/>
                    </a:lnTo>
                    <a:lnTo>
                      <a:pt x="4128" y="54"/>
                    </a:lnTo>
                    <a:lnTo>
                      <a:pt x="4128" y="54"/>
                    </a:lnTo>
                    <a:lnTo>
                      <a:pt x="4128" y="48"/>
                    </a:lnTo>
                    <a:lnTo>
                      <a:pt x="4128" y="48"/>
                    </a:lnTo>
                    <a:lnTo>
                      <a:pt x="4128" y="48"/>
                    </a:lnTo>
                    <a:lnTo>
                      <a:pt x="4128" y="48"/>
                    </a:lnTo>
                    <a:lnTo>
                      <a:pt x="4128" y="48"/>
                    </a:lnTo>
                    <a:lnTo>
                      <a:pt x="4128" y="42"/>
                    </a:lnTo>
                    <a:lnTo>
                      <a:pt x="4128" y="42"/>
                    </a:lnTo>
                    <a:lnTo>
                      <a:pt x="4128" y="42"/>
                    </a:lnTo>
                    <a:lnTo>
                      <a:pt x="4128" y="42"/>
                    </a:lnTo>
                    <a:lnTo>
                      <a:pt x="4128" y="42"/>
                    </a:lnTo>
                    <a:lnTo>
                      <a:pt x="4128" y="36"/>
                    </a:lnTo>
                    <a:lnTo>
                      <a:pt x="4128" y="36"/>
                    </a:lnTo>
                    <a:lnTo>
                      <a:pt x="4128" y="36"/>
                    </a:lnTo>
                    <a:lnTo>
                      <a:pt x="4128" y="36"/>
                    </a:lnTo>
                    <a:lnTo>
                      <a:pt x="4128" y="36"/>
                    </a:lnTo>
                    <a:lnTo>
                      <a:pt x="4128" y="30"/>
                    </a:lnTo>
                    <a:lnTo>
                      <a:pt x="4128" y="30"/>
                    </a:lnTo>
                    <a:lnTo>
                      <a:pt x="4128" y="30"/>
                    </a:lnTo>
                    <a:lnTo>
                      <a:pt x="4128" y="30"/>
                    </a:lnTo>
                    <a:lnTo>
                      <a:pt x="4128" y="24"/>
                    </a:lnTo>
                    <a:lnTo>
                      <a:pt x="4128" y="24"/>
                    </a:lnTo>
                    <a:lnTo>
                      <a:pt x="4128" y="24"/>
                    </a:lnTo>
                    <a:lnTo>
                      <a:pt x="4128" y="24"/>
                    </a:lnTo>
                    <a:lnTo>
                      <a:pt x="4128" y="24"/>
                    </a:lnTo>
                    <a:lnTo>
                      <a:pt x="4128" y="18"/>
                    </a:lnTo>
                    <a:lnTo>
                      <a:pt x="4128" y="18"/>
                    </a:lnTo>
                    <a:lnTo>
                      <a:pt x="4128" y="18"/>
                    </a:lnTo>
                    <a:lnTo>
                      <a:pt x="4128" y="18"/>
                    </a:lnTo>
                    <a:lnTo>
                      <a:pt x="4128" y="18"/>
                    </a:lnTo>
                    <a:lnTo>
                      <a:pt x="4128" y="12"/>
                    </a:lnTo>
                    <a:lnTo>
                      <a:pt x="4128" y="12"/>
                    </a:lnTo>
                    <a:lnTo>
                      <a:pt x="4128" y="12"/>
                    </a:lnTo>
                    <a:lnTo>
                      <a:pt x="4128" y="12"/>
                    </a:lnTo>
                    <a:lnTo>
                      <a:pt x="4128" y="12"/>
                    </a:lnTo>
                    <a:lnTo>
                      <a:pt x="4128" y="12"/>
                    </a:lnTo>
                    <a:lnTo>
                      <a:pt x="4128" y="12"/>
                    </a:lnTo>
                    <a:lnTo>
                      <a:pt x="4128" y="12"/>
                    </a:lnTo>
                    <a:lnTo>
                      <a:pt x="4128" y="12"/>
                    </a:lnTo>
                    <a:lnTo>
                      <a:pt x="4128" y="12"/>
                    </a:lnTo>
                    <a:lnTo>
                      <a:pt x="4128" y="12"/>
                    </a:lnTo>
                    <a:lnTo>
                      <a:pt x="4128" y="12"/>
                    </a:lnTo>
                    <a:lnTo>
                      <a:pt x="4128" y="12"/>
                    </a:lnTo>
                    <a:lnTo>
                      <a:pt x="4128" y="18"/>
                    </a:lnTo>
                    <a:lnTo>
                      <a:pt x="4128" y="18"/>
                    </a:lnTo>
                    <a:lnTo>
                      <a:pt x="4128" y="18"/>
                    </a:lnTo>
                    <a:lnTo>
                      <a:pt x="4134" y="24"/>
                    </a:lnTo>
                    <a:lnTo>
                      <a:pt x="4134" y="24"/>
                    </a:lnTo>
                    <a:lnTo>
                      <a:pt x="4134" y="30"/>
                    </a:lnTo>
                    <a:lnTo>
                      <a:pt x="4134" y="36"/>
                    </a:lnTo>
                    <a:lnTo>
                      <a:pt x="4134" y="36"/>
                    </a:lnTo>
                    <a:lnTo>
                      <a:pt x="4134" y="42"/>
                    </a:lnTo>
                    <a:lnTo>
                      <a:pt x="4134" y="48"/>
                    </a:lnTo>
                    <a:lnTo>
                      <a:pt x="4134" y="54"/>
                    </a:lnTo>
                    <a:lnTo>
                      <a:pt x="4134" y="60"/>
                    </a:lnTo>
                    <a:lnTo>
                      <a:pt x="4134" y="66"/>
                    </a:lnTo>
                    <a:lnTo>
                      <a:pt x="4134" y="72"/>
                    </a:lnTo>
                    <a:lnTo>
                      <a:pt x="4134" y="78"/>
                    </a:lnTo>
                    <a:lnTo>
                      <a:pt x="4134" y="84"/>
                    </a:lnTo>
                    <a:lnTo>
                      <a:pt x="4134" y="90"/>
                    </a:lnTo>
                    <a:lnTo>
                      <a:pt x="4134" y="96"/>
                    </a:lnTo>
                    <a:lnTo>
                      <a:pt x="4134" y="102"/>
                    </a:lnTo>
                    <a:lnTo>
                      <a:pt x="4134" y="108"/>
                    </a:lnTo>
                    <a:lnTo>
                      <a:pt x="4134" y="114"/>
                    </a:lnTo>
                    <a:lnTo>
                      <a:pt x="4134" y="120"/>
                    </a:lnTo>
                    <a:lnTo>
                      <a:pt x="4134" y="126"/>
                    </a:lnTo>
                    <a:lnTo>
                      <a:pt x="4134" y="132"/>
                    </a:lnTo>
                    <a:lnTo>
                      <a:pt x="4134" y="138"/>
                    </a:lnTo>
                    <a:lnTo>
                      <a:pt x="4134" y="144"/>
                    </a:lnTo>
                    <a:lnTo>
                      <a:pt x="4134" y="150"/>
                    </a:lnTo>
                    <a:lnTo>
                      <a:pt x="4134" y="156"/>
                    </a:lnTo>
                    <a:lnTo>
                      <a:pt x="4134" y="162"/>
                    </a:lnTo>
                    <a:lnTo>
                      <a:pt x="4134" y="168"/>
                    </a:lnTo>
                    <a:lnTo>
                      <a:pt x="4134" y="174"/>
                    </a:lnTo>
                    <a:lnTo>
                      <a:pt x="4134" y="180"/>
                    </a:lnTo>
                    <a:lnTo>
                      <a:pt x="4134" y="186"/>
                    </a:lnTo>
                    <a:lnTo>
                      <a:pt x="4134" y="192"/>
                    </a:lnTo>
                    <a:lnTo>
                      <a:pt x="4134" y="198"/>
                    </a:lnTo>
                    <a:lnTo>
                      <a:pt x="4134" y="198"/>
                    </a:lnTo>
                    <a:lnTo>
                      <a:pt x="4134" y="204"/>
                    </a:lnTo>
                    <a:lnTo>
                      <a:pt x="4134" y="210"/>
                    </a:lnTo>
                    <a:lnTo>
                      <a:pt x="4134" y="216"/>
                    </a:lnTo>
                    <a:lnTo>
                      <a:pt x="4134" y="216"/>
                    </a:lnTo>
                    <a:lnTo>
                      <a:pt x="4134" y="222"/>
                    </a:lnTo>
                    <a:lnTo>
                      <a:pt x="4134" y="228"/>
                    </a:lnTo>
                    <a:lnTo>
                      <a:pt x="4134" y="228"/>
                    </a:lnTo>
                    <a:lnTo>
                      <a:pt x="4134" y="234"/>
                    </a:lnTo>
                    <a:lnTo>
                      <a:pt x="4134" y="234"/>
                    </a:lnTo>
                    <a:lnTo>
                      <a:pt x="4134" y="234"/>
                    </a:lnTo>
                    <a:lnTo>
                      <a:pt x="4134" y="240"/>
                    </a:lnTo>
                    <a:lnTo>
                      <a:pt x="4134" y="240"/>
                    </a:lnTo>
                    <a:lnTo>
                      <a:pt x="4134" y="240"/>
                    </a:lnTo>
                    <a:lnTo>
                      <a:pt x="4134" y="246"/>
                    </a:lnTo>
                    <a:lnTo>
                      <a:pt x="4134" y="246"/>
                    </a:lnTo>
                    <a:lnTo>
                      <a:pt x="4134" y="246"/>
                    </a:lnTo>
                    <a:lnTo>
                      <a:pt x="4134" y="246"/>
                    </a:lnTo>
                    <a:lnTo>
                      <a:pt x="4134" y="246"/>
                    </a:lnTo>
                    <a:lnTo>
                      <a:pt x="4134" y="246"/>
                    </a:lnTo>
                    <a:lnTo>
                      <a:pt x="4134" y="246"/>
                    </a:lnTo>
                    <a:lnTo>
                      <a:pt x="4134" y="246"/>
                    </a:lnTo>
                    <a:lnTo>
                      <a:pt x="4134" y="246"/>
                    </a:lnTo>
                    <a:lnTo>
                      <a:pt x="4134" y="246"/>
                    </a:lnTo>
                    <a:lnTo>
                      <a:pt x="4134" y="246"/>
                    </a:lnTo>
                    <a:lnTo>
                      <a:pt x="4134" y="240"/>
                    </a:lnTo>
                    <a:lnTo>
                      <a:pt x="4134" y="240"/>
                    </a:lnTo>
                    <a:lnTo>
                      <a:pt x="4134" y="240"/>
                    </a:lnTo>
                    <a:lnTo>
                      <a:pt x="4134" y="234"/>
                    </a:lnTo>
                    <a:lnTo>
                      <a:pt x="4140" y="234"/>
                    </a:lnTo>
                    <a:lnTo>
                      <a:pt x="4140" y="234"/>
                    </a:lnTo>
                    <a:lnTo>
                      <a:pt x="4140" y="228"/>
                    </a:lnTo>
                    <a:lnTo>
                      <a:pt x="4140" y="228"/>
                    </a:lnTo>
                    <a:lnTo>
                      <a:pt x="4140" y="222"/>
                    </a:lnTo>
                    <a:lnTo>
                      <a:pt x="4140" y="216"/>
                    </a:lnTo>
                    <a:lnTo>
                      <a:pt x="4140" y="216"/>
                    </a:lnTo>
                    <a:lnTo>
                      <a:pt x="4140" y="210"/>
                    </a:lnTo>
                    <a:lnTo>
                      <a:pt x="4140" y="204"/>
                    </a:lnTo>
                    <a:lnTo>
                      <a:pt x="4140" y="198"/>
                    </a:lnTo>
                    <a:lnTo>
                      <a:pt x="4140" y="198"/>
                    </a:lnTo>
                    <a:lnTo>
                      <a:pt x="4140" y="192"/>
                    </a:lnTo>
                    <a:lnTo>
                      <a:pt x="4140" y="186"/>
                    </a:lnTo>
                    <a:lnTo>
                      <a:pt x="4140" y="180"/>
                    </a:lnTo>
                    <a:lnTo>
                      <a:pt x="4140" y="174"/>
                    </a:lnTo>
                    <a:lnTo>
                      <a:pt x="4140" y="168"/>
                    </a:lnTo>
                    <a:lnTo>
                      <a:pt x="4140" y="162"/>
                    </a:lnTo>
                    <a:lnTo>
                      <a:pt x="4140" y="156"/>
                    </a:lnTo>
                    <a:lnTo>
                      <a:pt x="4140" y="150"/>
                    </a:lnTo>
                    <a:lnTo>
                      <a:pt x="4140" y="144"/>
                    </a:lnTo>
                    <a:lnTo>
                      <a:pt x="4140" y="138"/>
                    </a:lnTo>
                    <a:lnTo>
                      <a:pt x="4140" y="132"/>
                    </a:lnTo>
                    <a:lnTo>
                      <a:pt x="4140" y="126"/>
                    </a:lnTo>
                    <a:lnTo>
                      <a:pt x="4140" y="120"/>
                    </a:lnTo>
                    <a:lnTo>
                      <a:pt x="4140" y="114"/>
                    </a:lnTo>
                    <a:lnTo>
                      <a:pt x="4140" y="108"/>
                    </a:lnTo>
                    <a:lnTo>
                      <a:pt x="4140" y="102"/>
                    </a:lnTo>
                    <a:lnTo>
                      <a:pt x="4140" y="96"/>
                    </a:lnTo>
                    <a:lnTo>
                      <a:pt x="4140" y="90"/>
                    </a:lnTo>
                    <a:lnTo>
                      <a:pt x="4140" y="84"/>
                    </a:lnTo>
                    <a:lnTo>
                      <a:pt x="4140" y="78"/>
                    </a:lnTo>
                    <a:lnTo>
                      <a:pt x="4140" y="72"/>
                    </a:lnTo>
                    <a:lnTo>
                      <a:pt x="4140" y="66"/>
                    </a:lnTo>
                    <a:lnTo>
                      <a:pt x="4140" y="60"/>
                    </a:lnTo>
                    <a:lnTo>
                      <a:pt x="4140" y="54"/>
                    </a:lnTo>
                    <a:lnTo>
                      <a:pt x="4140" y="48"/>
                    </a:lnTo>
                    <a:lnTo>
                      <a:pt x="4140" y="42"/>
                    </a:lnTo>
                    <a:lnTo>
                      <a:pt x="4140" y="42"/>
                    </a:lnTo>
                    <a:lnTo>
                      <a:pt x="4140" y="36"/>
                    </a:lnTo>
                    <a:lnTo>
                      <a:pt x="4140" y="30"/>
                    </a:lnTo>
                    <a:lnTo>
                      <a:pt x="4140" y="30"/>
                    </a:lnTo>
                    <a:lnTo>
                      <a:pt x="4140" y="24"/>
                    </a:lnTo>
                    <a:lnTo>
                      <a:pt x="4140" y="24"/>
                    </a:lnTo>
                    <a:lnTo>
                      <a:pt x="4140" y="18"/>
                    </a:lnTo>
                    <a:lnTo>
                      <a:pt x="4140" y="18"/>
                    </a:lnTo>
                    <a:lnTo>
                      <a:pt x="4140" y="12"/>
                    </a:lnTo>
                    <a:lnTo>
                      <a:pt x="4140" y="12"/>
                    </a:lnTo>
                    <a:lnTo>
                      <a:pt x="4140" y="12"/>
                    </a:lnTo>
                    <a:lnTo>
                      <a:pt x="4140" y="12"/>
                    </a:lnTo>
                    <a:lnTo>
                      <a:pt x="4140" y="12"/>
                    </a:lnTo>
                    <a:lnTo>
                      <a:pt x="4140" y="12"/>
                    </a:lnTo>
                    <a:lnTo>
                      <a:pt x="4140" y="12"/>
                    </a:lnTo>
                    <a:lnTo>
                      <a:pt x="4140" y="12"/>
                    </a:lnTo>
                    <a:lnTo>
                      <a:pt x="4140" y="12"/>
                    </a:lnTo>
                    <a:lnTo>
                      <a:pt x="4140" y="12"/>
                    </a:lnTo>
                    <a:lnTo>
                      <a:pt x="4140" y="18"/>
                    </a:lnTo>
                    <a:lnTo>
                      <a:pt x="4140" y="18"/>
                    </a:lnTo>
                    <a:lnTo>
                      <a:pt x="4140" y="18"/>
                    </a:lnTo>
                    <a:lnTo>
                      <a:pt x="4140" y="18"/>
                    </a:lnTo>
                    <a:lnTo>
                      <a:pt x="4140" y="18"/>
                    </a:lnTo>
                    <a:lnTo>
                      <a:pt x="4140" y="24"/>
                    </a:lnTo>
                    <a:lnTo>
                      <a:pt x="4140" y="24"/>
                    </a:lnTo>
                    <a:lnTo>
                      <a:pt x="4146" y="24"/>
                    </a:lnTo>
                    <a:lnTo>
                      <a:pt x="4146" y="24"/>
                    </a:lnTo>
                    <a:lnTo>
                      <a:pt x="4146" y="30"/>
                    </a:lnTo>
                    <a:lnTo>
                      <a:pt x="4146" y="30"/>
                    </a:lnTo>
                    <a:lnTo>
                      <a:pt x="4146" y="30"/>
                    </a:lnTo>
                    <a:lnTo>
                      <a:pt x="4146" y="30"/>
                    </a:lnTo>
                    <a:lnTo>
                      <a:pt x="4146" y="30"/>
                    </a:lnTo>
                    <a:lnTo>
                      <a:pt x="4146" y="36"/>
                    </a:lnTo>
                    <a:lnTo>
                      <a:pt x="4146" y="36"/>
                    </a:lnTo>
                    <a:lnTo>
                      <a:pt x="4146" y="36"/>
                    </a:lnTo>
                    <a:lnTo>
                      <a:pt x="4146" y="36"/>
                    </a:lnTo>
                    <a:lnTo>
                      <a:pt x="4146" y="36"/>
                    </a:lnTo>
                    <a:lnTo>
                      <a:pt x="4146" y="42"/>
                    </a:lnTo>
                    <a:lnTo>
                      <a:pt x="4146" y="42"/>
                    </a:lnTo>
                    <a:lnTo>
                      <a:pt x="4146" y="42"/>
                    </a:lnTo>
                    <a:lnTo>
                      <a:pt x="4146" y="42"/>
                    </a:lnTo>
                    <a:lnTo>
                      <a:pt x="4146" y="48"/>
                    </a:lnTo>
                    <a:lnTo>
                      <a:pt x="4146" y="48"/>
                    </a:lnTo>
                    <a:lnTo>
                      <a:pt x="4146" y="48"/>
                    </a:lnTo>
                    <a:lnTo>
                      <a:pt x="4146" y="48"/>
                    </a:lnTo>
                    <a:lnTo>
                      <a:pt x="4146" y="48"/>
                    </a:lnTo>
                    <a:lnTo>
                      <a:pt x="4146" y="54"/>
                    </a:lnTo>
                    <a:lnTo>
                      <a:pt x="4146" y="54"/>
                    </a:lnTo>
                    <a:lnTo>
                      <a:pt x="4146" y="54"/>
                    </a:lnTo>
                    <a:lnTo>
                      <a:pt x="4146" y="54"/>
                    </a:lnTo>
                    <a:lnTo>
                      <a:pt x="4146" y="54"/>
                    </a:lnTo>
                    <a:lnTo>
                      <a:pt x="4146" y="60"/>
                    </a:lnTo>
                    <a:lnTo>
                      <a:pt x="4146" y="60"/>
                    </a:lnTo>
                    <a:lnTo>
                      <a:pt x="4146" y="60"/>
                    </a:lnTo>
                    <a:lnTo>
                      <a:pt x="4146" y="60"/>
                    </a:lnTo>
                    <a:lnTo>
                      <a:pt x="4146" y="60"/>
                    </a:lnTo>
                    <a:lnTo>
                      <a:pt x="4146" y="66"/>
                    </a:lnTo>
                    <a:lnTo>
                      <a:pt x="4146" y="66"/>
                    </a:lnTo>
                    <a:lnTo>
                      <a:pt x="4146" y="66"/>
                    </a:lnTo>
                    <a:lnTo>
                      <a:pt x="4146" y="66"/>
                    </a:lnTo>
                    <a:lnTo>
                      <a:pt x="4146" y="66"/>
                    </a:lnTo>
                    <a:lnTo>
                      <a:pt x="4146" y="72"/>
                    </a:lnTo>
                    <a:lnTo>
                      <a:pt x="4146" y="72"/>
                    </a:lnTo>
                    <a:lnTo>
                      <a:pt x="4146" y="72"/>
                    </a:lnTo>
                    <a:lnTo>
                      <a:pt x="4146" y="72"/>
                    </a:lnTo>
                    <a:lnTo>
                      <a:pt x="4146" y="72"/>
                    </a:lnTo>
                    <a:lnTo>
                      <a:pt x="4146" y="78"/>
                    </a:lnTo>
                    <a:lnTo>
                      <a:pt x="4146" y="78"/>
                    </a:lnTo>
                    <a:lnTo>
                      <a:pt x="4146" y="78"/>
                    </a:lnTo>
                    <a:lnTo>
                      <a:pt x="4146" y="78"/>
                    </a:lnTo>
                    <a:lnTo>
                      <a:pt x="4146" y="84"/>
                    </a:lnTo>
                    <a:lnTo>
                      <a:pt x="4146" y="84"/>
                    </a:lnTo>
                    <a:lnTo>
                      <a:pt x="4146" y="84"/>
                    </a:lnTo>
                    <a:lnTo>
                      <a:pt x="4146" y="84"/>
                    </a:lnTo>
                    <a:lnTo>
                      <a:pt x="4146" y="84"/>
                    </a:lnTo>
                    <a:lnTo>
                      <a:pt x="4146" y="90"/>
                    </a:lnTo>
                    <a:lnTo>
                      <a:pt x="4146" y="90"/>
                    </a:lnTo>
                    <a:lnTo>
                      <a:pt x="4146" y="90"/>
                    </a:lnTo>
                    <a:lnTo>
                      <a:pt x="4146" y="90"/>
                    </a:lnTo>
                    <a:lnTo>
                      <a:pt x="4146" y="90"/>
                    </a:lnTo>
                    <a:lnTo>
                      <a:pt x="4146" y="96"/>
                    </a:lnTo>
                    <a:lnTo>
                      <a:pt x="4146" y="96"/>
                    </a:lnTo>
                    <a:lnTo>
                      <a:pt x="4146" y="96"/>
                    </a:lnTo>
                    <a:lnTo>
                      <a:pt x="4146" y="96"/>
                    </a:lnTo>
                    <a:lnTo>
                      <a:pt x="4146" y="96"/>
                    </a:lnTo>
                    <a:lnTo>
                      <a:pt x="4152" y="102"/>
                    </a:lnTo>
                    <a:lnTo>
                      <a:pt x="4152" y="102"/>
                    </a:lnTo>
                    <a:lnTo>
                      <a:pt x="4152" y="102"/>
                    </a:lnTo>
                    <a:lnTo>
                      <a:pt x="4152" y="102"/>
                    </a:lnTo>
                    <a:lnTo>
                      <a:pt x="4152" y="102"/>
                    </a:lnTo>
                    <a:lnTo>
                      <a:pt x="4152" y="108"/>
                    </a:lnTo>
                    <a:lnTo>
                      <a:pt x="4152" y="108"/>
                    </a:lnTo>
                    <a:lnTo>
                      <a:pt x="4152" y="108"/>
                    </a:lnTo>
                    <a:lnTo>
                      <a:pt x="4152" y="108"/>
                    </a:lnTo>
                    <a:lnTo>
                      <a:pt x="4152" y="108"/>
                    </a:lnTo>
                    <a:lnTo>
                      <a:pt x="4152" y="114"/>
                    </a:lnTo>
                    <a:lnTo>
                      <a:pt x="4152" y="114"/>
                    </a:lnTo>
                    <a:lnTo>
                      <a:pt x="4152" y="114"/>
                    </a:lnTo>
                    <a:lnTo>
                      <a:pt x="4152" y="114"/>
                    </a:lnTo>
                    <a:lnTo>
                      <a:pt x="4152" y="114"/>
                    </a:lnTo>
                    <a:lnTo>
                      <a:pt x="4152" y="120"/>
                    </a:lnTo>
                    <a:lnTo>
                      <a:pt x="4152" y="120"/>
                    </a:lnTo>
                    <a:lnTo>
                      <a:pt x="4152" y="120"/>
                    </a:lnTo>
                    <a:lnTo>
                      <a:pt x="4152" y="120"/>
                    </a:lnTo>
                    <a:lnTo>
                      <a:pt x="4152" y="120"/>
                    </a:lnTo>
                    <a:lnTo>
                      <a:pt x="4152" y="126"/>
                    </a:lnTo>
                    <a:lnTo>
                      <a:pt x="4152" y="126"/>
                    </a:lnTo>
                    <a:lnTo>
                      <a:pt x="4152" y="126"/>
                    </a:lnTo>
                    <a:lnTo>
                      <a:pt x="4152" y="126"/>
                    </a:lnTo>
                    <a:lnTo>
                      <a:pt x="4152" y="126"/>
                    </a:lnTo>
                    <a:lnTo>
                      <a:pt x="4152" y="132"/>
                    </a:lnTo>
                    <a:lnTo>
                      <a:pt x="4152" y="132"/>
                    </a:lnTo>
                    <a:lnTo>
                      <a:pt x="4152" y="132"/>
                    </a:lnTo>
                    <a:lnTo>
                      <a:pt x="4152" y="132"/>
                    </a:lnTo>
                    <a:lnTo>
                      <a:pt x="4152" y="132"/>
                    </a:lnTo>
                    <a:lnTo>
                      <a:pt x="4152" y="138"/>
                    </a:lnTo>
                    <a:lnTo>
                      <a:pt x="4152" y="138"/>
                    </a:lnTo>
                    <a:lnTo>
                      <a:pt x="4152" y="138"/>
                    </a:lnTo>
                    <a:lnTo>
                      <a:pt x="4152" y="138"/>
                    </a:lnTo>
                    <a:lnTo>
                      <a:pt x="4152" y="138"/>
                    </a:lnTo>
                    <a:lnTo>
                      <a:pt x="4152" y="138"/>
                    </a:lnTo>
                    <a:lnTo>
                      <a:pt x="4152" y="144"/>
                    </a:lnTo>
                    <a:lnTo>
                      <a:pt x="4152" y="144"/>
                    </a:lnTo>
                    <a:lnTo>
                      <a:pt x="4152" y="144"/>
                    </a:lnTo>
                    <a:lnTo>
                      <a:pt x="4152" y="144"/>
                    </a:lnTo>
                    <a:lnTo>
                      <a:pt x="4152" y="144"/>
                    </a:lnTo>
                    <a:lnTo>
                      <a:pt x="4152" y="150"/>
                    </a:lnTo>
                    <a:lnTo>
                      <a:pt x="4152" y="150"/>
                    </a:lnTo>
                    <a:lnTo>
                      <a:pt x="4152" y="150"/>
                    </a:lnTo>
                    <a:lnTo>
                      <a:pt x="4152" y="150"/>
                    </a:lnTo>
                    <a:lnTo>
                      <a:pt x="4152" y="150"/>
                    </a:lnTo>
                    <a:lnTo>
                      <a:pt x="4152" y="156"/>
                    </a:lnTo>
                    <a:lnTo>
                      <a:pt x="4152" y="156"/>
                    </a:lnTo>
                    <a:lnTo>
                      <a:pt x="4152" y="156"/>
                    </a:lnTo>
                    <a:lnTo>
                      <a:pt x="4152" y="156"/>
                    </a:lnTo>
                    <a:lnTo>
                      <a:pt x="4152" y="156"/>
                    </a:lnTo>
                    <a:lnTo>
                      <a:pt x="4152" y="162"/>
                    </a:lnTo>
                    <a:lnTo>
                      <a:pt x="4152" y="162"/>
                    </a:lnTo>
                    <a:lnTo>
                      <a:pt x="4152" y="162"/>
                    </a:lnTo>
                    <a:lnTo>
                      <a:pt x="4152" y="162"/>
                    </a:lnTo>
                    <a:lnTo>
                      <a:pt x="4152" y="162"/>
                    </a:lnTo>
                    <a:lnTo>
                      <a:pt x="4152" y="168"/>
                    </a:lnTo>
                    <a:lnTo>
                      <a:pt x="4152" y="168"/>
                    </a:lnTo>
                    <a:lnTo>
                      <a:pt x="4152" y="168"/>
                    </a:lnTo>
                    <a:lnTo>
                      <a:pt x="4152" y="168"/>
                    </a:lnTo>
                    <a:lnTo>
                      <a:pt x="4152" y="168"/>
                    </a:lnTo>
                    <a:lnTo>
                      <a:pt x="4158" y="168"/>
                    </a:lnTo>
                    <a:lnTo>
                      <a:pt x="4158" y="174"/>
                    </a:lnTo>
                    <a:lnTo>
                      <a:pt x="4158" y="174"/>
                    </a:lnTo>
                    <a:lnTo>
                      <a:pt x="4158" y="174"/>
                    </a:lnTo>
                    <a:lnTo>
                      <a:pt x="4158" y="174"/>
                    </a:lnTo>
                    <a:lnTo>
                      <a:pt x="4158" y="174"/>
                    </a:lnTo>
                    <a:lnTo>
                      <a:pt x="4158" y="180"/>
                    </a:lnTo>
                    <a:lnTo>
                      <a:pt x="4158" y="180"/>
                    </a:lnTo>
                    <a:lnTo>
                      <a:pt x="4158" y="180"/>
                    </a:lnTo>
                    <a:lnTo>
                      <a:pt x="4158" y="180"/>
                    </a:lnTo>
                    <a:lnTo>
                      <a:pt x="4158" y="180"/>
                    </a:lnTo>
                    <a:lnTo>
                      <a:pt x="4158" y="186"/>
                    </a:lnTo>
                    <a:lnTo>
                      <a:pt x="4158" y="186"/>
                    </a:lnTo>
                    <a:lnTo>
                      <a:pt x="4158" y="186"/>
                    </a:lnTo>
                    <a:lnTo>
                      <a:pt x="4158" y="186"/>
                    </a:lnTo>
                    <a:lnTo>
                      <a:pt x="4158" y="186"/>
                    </a:lnTo>
                    <a:lnTo>
                      <a:pt x="4158" y="186"/>
                    </a:lnTo>
                    <a:lnTo>
                      <a:pt x="4158" y="192"/>
                    </a:lnTo>
                    <a:lnTo>
                      <a:pt x="4158" y="192"/>
                    </a:lnTo>
                    <a:lnTo>
                      <a:pt x="4158" y="192"/>
                    </a:lnTo>
                    <a:lnTo>
                      <a:pt x="4158" y="192"/>
                    </a:lnTo>
                    <a:lnTo>
                      <a:pt x="4170" y="342"/>
                    </a:lnTo>
                    <a:lnTo>
                      <a:pt x="4170" y="342"/>
                    </a:lnTo>
                    <a:lnTo>
                      <a:pt x="4170" y="342"/>
                    </a:lnTo>
                    <a:lnTo>
                      <a:pt x="4170" y="342"/>
                    </a:lnTo>
                    <a:lnTo>
                      <a:pt x="4170" y="348"/>
                    </a:lnTo>
                    <a:lnTo>
                      <a:pt x="4170" y="348"/>
                    </a:lnTo>
                    <a:lnTo>
                      <a:pt x="4170" y="348"/>
                    </a:lnTo>
                    <a:lnTo>
                      <a:pt x="4170" y="348"/>
                    </a:lnTo>
                    <a:lnTo>
                      <a:pt x="4170" y="348"/>
                    </a:lnTo>
                    <a:lnTo>
                      <a:pt x="4170" y="348"/>
                    </a:lnTo>
                    <a:lnTo>
                      <a:pt x="4170" y="354"/>
                    </a:lnTo>
                    <a:lnTo>
                      <a:pt x="4170" y="354"/>
                    </a:lnTo>
                    <a:lnTo>
                      <a:pt x="4170" y="354"/>
                    </a:lnTo>
                    <a:lnTo>
                      <a:pt x="4170" y="354"/>
                    </a:lnTo>
                    <a:lnTo>
                      <a:pt x="4170" y="354"/>
                    </a:lnTo>
                    <a:lnTo>
                      <a:pt x="4170" y="354"/>
                    </a:lnTo>
                    <a:lnTo>
                      <a:pt x="4170" y="354"/>
                    </a:lnTo>
                    <a:lnTo>
                      <a:pt x="4176" y="360"/>
                    </a:lnTo>
                    <a:lnTo>
                      <a:pt x="4176" y="360"/>
                    </a:lnTo>
                    <a:lnTo>
                      <a:pt x="4176" y="360"/>
                    </a:lnTo>
                    <a:lnTo>
                      <a:pt x="4176" y="360"/>
                    </a:lnTo>
                    <a:lnTo>
                      <a:pt x="4176" y="360"/>
                    </a:lnTo>
                    <a:lnTo>
                      <a:pt x="4176" y="360"/>
                    </a:lnTo>
                    <a:lnTo>
                      <a:pt x="4176" y="366"/>
                    </a:lnTo>
                    <a:lnTo>
                      <a:pt x="4176" y="366"/>
                    </a:lnTo>
                    <a:lnTo>
                      <a:pt x="4176" y="366"/>
                    </a:lnTo>
                    <a:lnTo>
                      <a:pt x="4176" y="366"/>
                    </a:lnTo>
                    <a:lnTo>
                      <a:pt x="4176" y="366"/>
                    </a:lnTo>
                    <a:lnTo>
                      <a:pt x="4176" y="366"/>
                    </a:lnTo>
                    <a:lnTo>
                      <a:pt x="4176" y="366"/>
                    </a:lnTo>
                    <a:lnTo>
                      <a:pt x="4176" y="372"/>
                    </a:lnTo>
                    <a:lnTo>
                      <a:pt x="4176" y="372"/>
                    </a:lnTo>
                    <a:lnTo>
                      <a:pt x="4176" y="372"/>
                    </a:lnTo>
                    <a:lnTo>
                      <a:pt x="4176" y="372"/>
                    </a:lnTo>
                    <a:lnTo>
                      <a:pt x="4176" y="372"/>
                    </a:lnTo>
                    <a:lnTo>
                      <a:pt x="4176" y="372"/>
                    </a:lnTo>
                    <a:lnTo>
                      <a:pt x="4176" y="372"/>
                    </a:lnTo>
                    <a:lnTo>
                      <a:pt x="4176" y="378"/>
                    </a:lnTo>
                    <a:lnTo>
                      <a:pt x="4176" y="378"/>
                    </a:lnTo>
                    <a:lnTo>
                      <a:pt x="4176" y="378"/>
                    </a:lnTo>
                    <a:lnTo>
                      <a:pt x="4176" y="378"/>
                    </a:lnTo>
                    <a:lnTo>
                      <a:pt x="4176" y="378"/>
                    </a:lnTo>
                    <a:lnTo>
                      <a:pt x="4176" y="378"/>
                    </a:lnTo>
                    <a:lnTo>
                      <a:pt x="4176" y="378"/>
                    </a:lnTo>
                    <a:lnTo>
                      <a:pt x="4176" y="384"/>
                    </a:lnTo>
                    <a:lnTo>
                      <a:pt x="4176" y="384"/>
                    </a:lnTo>
                    <a:lnTo>
                      <a:pt x="4176" y="384"/>
                    </a:lnTo>
                    <a:lnTo>
                      <a:pt x="4176" y="384"/>
                    </a:lnTo>
                    <a:lnTo>
                      <a:pt x="4176" y="384"/>
                    </a:lnTo>
                    <a:lnTo>
                      <a:pt x="4176" y="384"/>
                    </a:lnTo>
                    <a:lnTo>
                      <a:pt x="4176" y="390"/>
                    </a:lnTo>
                    <a:lnTo>
                      <a:pt x="4176" y="390"/>
                    </a:lnTo>
                    <a:lnTo>
                      <a:pt x="4176" y="390"/>
                    </a:lnTo>
                    <a:lnTo>
                      <a:pt x="4176" y="390"/>
                    </a:lnTo>
                    <a:lnTo>
                      <a:pt x="4176" y="390"/>
                    </a:lnTo>
                    <a:lnTo>
                      <a:pt x="4176" y="390"/>
                    </a:lnTo>
                    <a:lnTo>
                      <a:pt x="4176" y="390"/>
                    </a:lnTo>
                    <a:lnTo>
                      <a:pt x="4176" y="396"/>
                    </a:lnTo>
                    <a:lnTo>
                      <a:pt x="4176" y="396"/>
                    </a:lnTo>
                    <a:lnTo>
                      <a:pt x="4176" y="396"/>
                    </a:lnTo>
                    <a:lnTo>
                      <a:pt x="4176" y="396"/>
                    </a:lnTo>
                    <a:lnTo>
                      <a:pt x="4176" y="396"/>
                    </a:lnTo>
                    <a:lnTo>
                      <a:pt x="4176" y="396"/>
                    </a:lnTo>
                    <a:lnTo>
                      <a:pt x="4194" y="510"/>
                    </a:lnTo>
                    <a:lnTo>
                      <a:pt x="4194" y="510"/>
                    </a:lnTo>
                    <a:lnTo>
                      <a:pt x="4194" y="510"/>
                    </a:lnTo>
                    <a:lnTo>
                      <a:pt x="4194" y="510"/>
                    </a:lnTo>
                    <a:lnTo>
                      <a:pt x="4194" y="516"/>
                    </a:lnTo>
                    <a:lnTo>
                      <a:pt x="4194" y="516"/>
                    </a:lnTo>
                    <a:lnTo>
                      <a:pt x="4194" y="516"/>
                    </a:lnTo>
                    <a:lnTo>
                      <a:pt x="4194" y="516"/>
                    </a:lnTo>
                    <a:lnTo>
                      <a:pt x="4194" y="516"/>
                    </a:lnTo>
                    <a:lnTo>
                      <a:pt x="4194" y="516"/>
                    </a:lnTo>
                    <a:lnTo>
                      <a:pt x="4194" y="516"/>
                    </a:lnTo>
                    <a:lnTo>
                      <a:pt x="4194" y="516"/>
                    </a:lnTo>
                    <a:lnTo>
                      <a:pt x="4194" y="516"/>
                    </a:lnTo>
                    <a:lnTo>
                      <a:pt x="4194" y="522"/>
                    </a:lnTo>
                    <a:lnTo>
                      <a:pt x="4194" y="522"/>
                    </a:lnTo>
                    <a:lnTo>
                      <a:pt x="4194" y="522"/>
                    </a:lnTo>
                    <a:lnTo>
                      <a:pt x="4194" y="522"/>
                    </a:lnTo>
                    <a:lnTo>
                      <a:pt x="4194" y="522"/>
                    </a:lnTo>
                    <a:lnTo>
                      <a:pt x="4194" y="522"/>
                    </a:lnTo>
                    <a:lnTo>
                      <a:pt x="4194" y="522"/>
                    </a:lnTo>
                    <a:lnTo>
                      <a:pt x="4194" y="522"/>
                    </a:lnTo>
                    <a:lnTo>
                      <a:pt x="4194" y="528"/>
                    </a:lnTo>
                    <a:lnTo>
                      <a:pt x="4194" y="528"/>
                    </a:lnTo>
                    <a:lnTo>
                      <a:pt x="4194" y="528"/>
                    </a:lnTo>
                    <a:lnTo>
                      <a:pt x="4194" y="528"/>
                    </a:lnTo>
                    <a:lnTo>
                      <a:pt x="4194" y="528"/>
                    </a:lnTo>
                    <a:lnTo>
                      <a:pt x="4194" y="528"/>
                    </a:lnTo>
                    <a:lnTo>
                      <a:pt x="4194" y="528"/>
                    </a:lnTo>
                    <a:lnTo>
                      <a:pt x="4194" y="528"/>
                    </a:lnTo>
                    <a:lnTo>
                      <a:pt x="4194" y="528"/>
                    </a:lnTo>
                    <a:lnTo>
                      <a:pt x="4194" y="534"/>
                    </a:lnTo>
                    <a:lnTo>
                      <a:pt x="4194" y="534"/>
                    </a:lnTo>
                    <a:lnTo>
                      <a:pt x="4194" y="534"/>
                    </a:lnTo>
                    <a:lnTo>
                      <a:pt x="4194" y="534"/>
                    </a:lnTo>
                    <a:lnTo>
                      <a:pt x="4194" y="534"/>
                    </a:lnTo>
                    <a:lnTo>
                      <a:pt x="4194" y="534"/>
                    </a:lnTo>
                    <a:lnTo>
                      <a:pt x="4194" y="534"/>
                    </a:lnTo>
                    <a:lnTo>
                      <a:pt x="4194" y="534"/>
                    </a:lnTo>
                    <a:lnTo>
                      <a:pt x="4194" y="534"/>
                    </a:lnTo>
                    <a:lnTo>
                      <a:pt x="4194" y="534"/>
                    </a:lnTo>
                    <a:lnTo>
                      <a:pt x="4194" y="540"/>
                    </a:lnTo>
                    <a:lnTo>
                      <a:pt x="4194" y="540"/>
                    </a:lnTo>
                    <a:lnTo>
                      <a:pt x="4194" y="540"/>
                    </a:lnTo>
                    <a:lnTo>
                      <a:pt x="4194" y="540"/>
                    </a:lnTo>
                    <a:lnTo>
                      <a:pt x="4194" y="540"/>
                    </a:lnTo>
                    <a:lnTo>
                      <a:pt x="4194" y="540"/>
                    </a:lnTo>
                    <a:lnTo>
                      <a:pt x="4194" y="540"/>
                    </a:lnTo>
                    <a:lnTo>
                      <a:pt x="4194" y="540"/>
                    </a:lnTo>
                    <a:lnTo>
                      <a:pt x="4194" y="540"/>
                    </a:lnTo>
                    <a:lnTo>
                      <a:pt x="4194" y="546"/>
                    </a:lnTo>
                    <a:lnTo>
                      <a:pt x="4194" y="546"/>
                    </a:lnTo>
                    <a:lnTo>
                      <a:pt x="4194" y="546"/>
                    </a:lnTo>
                    <a:lnTo>
                      <a:pt x="4194" y="546"/>
                    </a:lnTo>
                    <a:lnTo>
                      <a:pt x="4200" y="546"/>
                    </a:lnTo>
                    <a:lnTo>
                      <a:pt x="4200" y="546"/>
                    </a:lnTo>
                    <a:lnTo>
                      <a:pt x="4200" y="546"/>
                    </a:lnTo>
                    <a:lnTo>
                      <a:pt x="4200" y="546"/>
                    </a:lnTo>
                    <a:lnTo>
                      <a:pt x="4200" y="546"/>
                    </a:lnTo>
                    <a:lnTo>
                      <a:pt x="4200" y="552"/>
                    </a:lnTo>
                    <a:lnTo>
                      <a:pt x="4200" y="552"/>
                    </a:lnTo>
                    <a:lnTo>
                      <a:pt x="4200" y="552"/>
                    </a:lnTo>
                    <a:lnTo>
                      <a:pt x="4200" y="552"/>
                    </a:lnTo>
                    <a:lnTo>
                      <a:pt x="4200" y="552"/>
                    </a:lnTo>
                    <a:lnTo>
                      <a:pt x="4212" y="630"/>
                    </a:lnTo>
                    <a:lnTo>
                      <a:pt x="4212" y="630"/>
                    </a:lnTo>
                    <a:lnTo>
                      <a:pt x="4212" y="630"/>
                    </a:lnTo>
                    <a:lnTo>
                      <a:pt x="4212" y="630"/>
                    </a:lnTo>
                    <a:lnTo>
                      <a:pt x="4212" y="630"/>
                    </a:lnTo>
                    <a:lnTo>
                      <a:pt x="4212" y="630"/>
                    </a:lnTo>
                    <a:lnTo>
                      <a:pt x="4212" y="630"/>
                    </a:lnTo>
                    <a:lnTo>
                      <a:pt x="4212" y="630"/>
                    </a:lnTo>
                    <a:lnTo>
                      <a:pt x="4212" y="630"/>
                    </a:lnTo>
                    <a:lnTo>
                      <a:pt x="4212" y="636"/>
                    </a:lnTo>
                    <a:lnTo>
                      <a:pt x="4212" y="636"/>
                    </a:lnTo>
                    <a:lnTo>
                      <a:pt x="4212" y="636"/>
                    </a:lnTo>
                    <a:lnTo>
                      <a:pt x="4212" y="636"/>
                    </a:lnTo>
                    <a:lnTo>
                      <a:pt x="4212" y="636"/>
                    </a:lnTo>
                    <a:lnTo>
                      <a:pt x="4212" y="636"/>
                    </a:lnTo>
                    <a:lnTo>
                      <a:pt x="4212" y="636"/>
                    </a:lnTo>
                    <a:lnTo>
                      <a:pt x="4212" y="636"/>
                    </a:lnTo>
                    <a:lnTo>
                      <a:pt x="4212" y="636"/>
                    </a:lnTo>
                    <a:lnTo>
                      <a:pt x="4212" y="636"/>
                    </a:lnTo>
                    <a:lnTo>
                      <a:pt x="4212" y="636"/>
                    </a:lnTo>
                    <a:lnTo>
                      <a:pt x="4212" y="636"/>
                    </a:lnTo>
                    <a:lnTo>
                      <a:pt x="4212" y="636"/>
                    </a:lnTo>
                    <a:lnTo>
                      <a:pt x="4212" y="636"/>
                    </a:lnTo>
                    <a:lnTo>
                      <a:pt x="4212" y="642"/>
                    </a:lnTo>
                    <a:lnTo>
                      <a:pt x="4212" y="642"/>
                    </a:lnTo>
                    <a:lnTo>
                      <a:pt x="4212" y="642"/>
                    </a:lnTo>
                    <a:lnTo>
                      <a:pt x="4212" y="642"/>
                    </a:lnTo>
                    <a:lnTo>
                      <a:pt x="4212" y="642"/>
                    </a:lnTo>
                    <a:lnTo>
                      <a:pt x="4218" y="642"/>
                    </a:lnTo>
                    <a:lnTo>
                      <a:pt x="4218" y="642"/>
                    </a:lnTo>
                    <a:lnTo>
                      <a:pt x="4218" y="642"/>
                    </a:lnTo>
                    <a:lnTo>
                      <a:pt x="4218" y="642"/>
                    </a:lnTo>
                    <a:lnTo>
                      <a:pt x="4218" y="642"/>
                    </a:lnTo>
                    <a:lnTo>
                      <a:pt x="4218" y="642"/>
                    </a:lnTo>
                    <a:lnTo>
                      <a:pt x="4218" y="642"/>
                    </a:lnTo>
                    <a:lnTo>
                      <a:pt x="4218" y="642"/>
                    </a:lnTo>
                    <a:lnTo>
                      <a:pt x="4218" y="642"/>
                    </a:lnTo>
                    <a:lnTo>
                      <a:pt x="4218" y="648"/>
                    </a:lnTo>
                    <a:lnTo>
                      <a:pt x="4218" y="648"/>
                    </a:lnTo>
                    <a:lnTo>
                      <a:pt x="4218" y="648"/>
                    </a:lnTo>
                    <a:lnTo>
                      <a:pt x="4218" y="648"/>
                    </a:lnTo>
                    <a:lnTo>
                      <a:pt x="4218" y="648"/>
                    </a:lnTo>
                    <a:lnTo>
                      <a:pt x="4218" y="648"/>
                    </a:lnTo>
                    <a:lnTo>
                      <a:pt x="4218" y="648"/>
                    </a:lnTo>
                    <a:lnTo>
                      <a:pt x="4218" y="648"/>
                    </a:lnTo>
                    <a:lnTo>
                      <a:pt x="4218" y="648"/>
                    </a:lnTo>
                    <a:lnTo>
                      <a:pt x="4218" y="648"/>
                    </a:lnTo>
                    <a:lnTo>
                      <a:pt x="4218" y="648"/>
                    </a:lnTo>
                    <a:lnTo>
                      <a:pt x="4218" y="648"/>
                    </a:lnTo>
                    <a:lnTo>
                      <a:pt x="4218" y="648"/>
                    </a:lnTo>
                    <a:lnTo>
                      <a:pt x="4218" y="648"/>
                    </a:lnTo>
                    <a:lnTo>
                      <a:pt x="4218" y="648"/>
                    </a:lnTo>
                    <a:lnTo>
                      <a:pt x="4218" y="654"/>
                    </a:lnTo>
                    <a:lnTo>
                      <a:pt x="4218" y="654"/>
                    </a:lnTo>
                    <a:lnTo>
                      <a:pt x="4218" y="654"/>
                    </a:lnTo>
                    <a:lnTo>
                      <a:pt x="4218" y="654"/>
                    </a:lnTo>
                    <a:lnTo>
                      <a:pt x="4218" y="654"/>
                    </a:lnTo>
                    <a:lnTo>
                      <a:pt x="4218" y="654"/>
                    </a:lnTo>
                    <a:lnTo>
                      <a:pt x="4218" y="654"/>
                    </a:lnTo>
                    <a:lnTo>
                      <a:pt x="4218" y="654"/>
                    </a:lnTo>
                    <a:lnTo>
                      <a:pt x="4218" y="654"/>
                    </a:lnTo>
                    <a:lnTo>
                      <a:pt x="4218" y="654"/>
                    </a:lnTo>
                    <a:lnTo>
                      <a:pt x="4218" y="654"/>
                    </a:lnTo>
                    <a:lnTo>
                      <a:pt x="4230" y="696"/>
                    </a:lnTo>
                    <a:lnTo>
                      <a:pt x="4230" y="696"/>
                    </a:lnTo>
                    <a:lnTo>
                      <a:pt x="4230" y="696"/>
                    </a:lnTo>
                    <a:lnTo>
                      <a:pt x="4236" y="696"/>
                    </a:lnTo>
                    <a:lnTo>
                      <a:pt x="4236" y="696"/>
                    </a:lnTo>
                    <a:lnTo>
                      <a:pt x="4236" y="696"/>
                    </a:lnTo>
                    <a:lnTo>
                      <a:pt x="4236" y="696"/>
                    </a:lnTo>
                    <a:lnTo>
                      <a:pt x="4236" y="696"/>
                    </a:lnTo>
                    <a:lnTo>
                      <a:pt x="4236" y="696"/>
                    </a:lnTo>
                    <a:lnTo>
                      <a:pt x="4236" y="696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2"/>
                    </a:lnTo>
                    <a:lnTo>
                      <a:pt x="4236" y="708"/>
                    </a:lnTo>
                    <a:lnTo>
                      <a:pt x="4236" y="708"/>
                    </a:lnTo>
                    <a:lnTo>
                      <a:pt x="4236" y="708"/>
                    </a:lnTo>
                    <a:lnTo>
                      <a:pt x="4236" y="708"/>
                    </a:lnTo>
                    <a:lnTo>
                      <a:pt x="4236" y="708"/>
                    </a:lnTo>
                    <a:lnTo>
                      <a:pt x="4236" y="708"/>
                    </a:lnTo>
                    <a:lnTo>
                      <a:pt x="4236" y="708"/>
                    </a:lnTo>
                    <a:lnTo>
                      <a:pt x="4236" y="708"/>
                    </a:lnTo>
                    <a:lnTo>
                      <a:pt x="4236" y="708"/>
                    </a:lnTo>
                    <a:lnTo>
                      <a:pt x="4236" y="708"/>
                    </a:lnTo>
                    <a:lnTo>
                      <a:pt x="4236" y="708"/>
                    </a:lnTo>
                    <a:lnTo>
                      <a:pt x="4236" y="708"/>
                    </a:lnTo>
                    <a:lnTo>
                      <a:pt x="4236" y="708"/>
                    </a:lnTo>
                    <a:lnTo>
                      <a:pt x="4236" y="708"/>
                    </a:lnTo>
                    <a:lnTo>
                      <a:pt x="4236" y="708"/>
                    </a:lnTo>
                    <a:lnTo>
                      <a:pt x="4236" y="708"/>
                    </a:lnTo>
                    <a:lnTo>
                      <a:pt x="4236" y="708"/>
                    </a:lnTo>
                    <a:lnTo>
                      <a:pt x="4236" y="708"/>
                    </a:lnTo>
                    <a:lnTo>
                      <a:pt x="4236" y="708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54" y="714"/>
                    </a:lnTo>
                    <a:lnTo>
                      <a:pt x="4260" y="714"/>
                    </a:lnTo>
                    <a:lnTo>
                      <a:pt x="4260" y="714"/>
                    </a:lnTo>
                    <a:lnTo>
                      <a:pt x="4260" y="714"/>
                    </a:lnTo>
                    <a:lnTo>
                      <a:pt x="4260" y="714"/>
                    </a:lnTo>
                    <a:lnTo>
                      <a:pt x="4260" y="714"/>
                    </a:lnTo>
                    <a:lnTo>
                      <a:pt x="4260" y="714"/>
                    </a:lnTo>
                    <a:lnTo>
                      <a:pt x="4260" y="714"/>
                    </a:lnTo>
                    <a:lnTo>
                      <a:pt x="4260" y="714"/>
                    </a:lnTo>
                    <a:lnTo>
                      <a:pt x="4260" y="714"/>
                    </a:lnTo>
                    <a:lnTo>
                      <a:pt x="4260" y="714"/>
                    </a:lnTo>
                    <a:lnTo>
                      <a:pt x="4260" y="714"/>
                    </a:lnTo>
                    <a:lnTo>
                      <a:pt x="4260" y="714"/>
                    </a:lnTo>
                    <a:lnTo>
                      <a:pt x="4260" y="708"/>
                    </a:lnTo>
                    <a:lnTo>
                      <a:pt x="4260" y="708"/>
                    </a:lnTo>
                    <a:lnTo>
                      <a:pt x="4260" y="708"/>
                    </a:lnTo>
                    <a:lnTo>
                      <a:pt x="4260" y="708"/>
                    </a:lnTo>
                    <a:lnTo>
                      <a:pt x="4260" y="708"/>
                    </a:lnTo>
                    <a:lnTo>
                      <a:pt x="4260" y="708"/>
                    </a:lnTo>
                    <a:lnTo>
                      <a:pt x="4260" y="708"/>
                    </a:lnTo>
                    <a:lnTo>
                      <a:pt x="4260" y="708"/>
                    </a:lnTo>
                    <a:lnTo>
                      <a:pt x="4260" y="708"/>
                    </a:lnTo>
                    <a:lnTo>
                      <a:pt x="4260" y="708"/>
                    </a:lnTo>
                    <a:lnTo>
                      <a:pt x="4260" y="708"/>
                    </a:lnTo>
                    <a:lnTo>
                      <a:pt x="4260" y="708"/>
                    </a:lnTo>
                    <a:lnTo>
                      <a:pt x="4272" y="684"/>
                    </a:lnTo>
                    <a:lnTo>
                      <a:pt x="4272" y="678"/>
                    </a:lnTo>
                    <a:lnTo>
                      <a:pt x="4272" y="678"/>
                    </a:lnTo>
                    <a:lnTo>
                      <a:pt x="4272" y="678"/>
                    </a:lnTo>
                    <a:lnTo>
                      <a:pt x="4272" y="678"/>
                    </a:lnTo>
                    <a:lnTo>
                      <a:pt x="4272" y="678"/>
                    </a:lnTo>
                    <a:lnTo>
                      <a:pt x="4272" y="678"/>
                    </a:lnTo>
                    <a:lnTo>
                      <a:pt x="4272" y="678"/>
                    </a:lnTo>
                    <a:lnTo>
                      <a:pt x="4272" y="678"/>
                    </a:lnTo>
                    <a:lnTo>
                      <a:pt x="4272" y="678"/>
                    </a:lnTo>
                    <a:lnTo>
                      <a:pt x="4272" y="678"/>
                    </a:lnTo>
                    <a:lnTo>
                      <a:pt x="4272" y="678"/>
                    </a:lnTo>
                    <a:lnTo>
                      <a:pt x="4272" y="678"/>
                    </a:lnTo>
                    <a:lnTo>
                      <a:pt x="4272" y="678"/>
                    </a:lnTo>
                    <a:lnTo>
                      <a:pt x="4278" y="678"/>
                    </a:lnTo>
                    <a:lnTo>
                      <a:pt x="4278" y="678"/>
                    </a:lnTo>
                    <a:lnTo>
                      <a:pt x="4278" y="678"/>
                    </a:lnTo>
                    <a:lnTo>
                      <a:pt x="4278" y="678"/>
                    </a:lnTo>
                    <a:lnTo>
                      <a:pt x="4278" y="678"/>
                    </a:lnTo>
                    <a:lnTo>
                      <a:pt x="4278" y="678"/>
                    </a:lnTo>
                    <a:lnTo>
                      <a:pt x="4278" y="678"/>
                    </a:lnTo>
                    <a:lnTo>
                      <a:pt x="4278" y="678"/>
                    </a:lnTo>
                    <a:lnTo>
                      <a:pt x="4278" y="672"/>
                    </a:lnTo>
                    <a:lnTo>
                      <a:pt x="4278" y="672"/>
                    </a:lnTo>
                    <a:lnTo>
                      <a:pt x="4278" y="672"/>
                    </a:lnTo>
                    <a:lnTo>
                      <a:pt x="4278" y="672"/>
                    </a:lnTo>
                    <a:lnTo>
                      <a:pt x="4278" y="672"/>
                    </a:lnTo>
                    <a:lnTo>
                      <a:pt x="4278" y="672"/>
                    </a:lnTo>
                    <a:lnTo>
                      <a:pt x="4278" y="672"/>
                    </a:lnTo>
                    <a:lnTo>
                      <a:pt x="4278" y="672"/>
                    </a:lnTo>
                    <a:lnTo>
                      <a:pt x="4278" y="672"/>
                    </a:lnTo>
                    <a:lnTo>
                      <a:pt x="4278" y="672"/>
                    </a:lnTo>
                    <a:lnTo>
                      <a:pt x="4278" y="672"/>
                    </a:lnTo>
                    <a:lnTo>
                      <a:pt x="4278" y="672"/>
                    </a:lnTo>
                    <a:lnTo>
                      <a:pt x="4278" y="672"/>
                    </a:lnTo>
                    <a:lnTo>
                      <a:pt x="4278" y="672"/>
                    </a:lnTo>
                    <a:lnTo>
                      <a:pt x="4278" y="672"/>
                    </a:lnTo>
                    <a:lnTo>
                      <a:pt x="4278" y="672"/>
                    </a:lnTo>
                    <a:lnTo>
                      <a:pt x="4278" y="672"/>
                    </a:lnTo>
                    <a:lnTo>
                      <a:pt x="4278" y="672"/>
                    </a:lnTo>
                    <a:lnTo>
                      <a:pt x="4278" y="666"/>
                    </a:lnTo>
                    <a:lnTo>
                      <a:pt x="4278" y="666"/>
                    </a:lnTo>
                    <a:lnTo>
                      <a:pt x="4278" y="666"/>
                    </a:lnTo>
                    <a:lnTo>
                      <a:pt x="4278" y="666"/>
                    </a:lnTo>
                    <a:lnTo>
                      <a:pt x="4278" y="666"/>
                    </a:lnTo>
                    <a:lnTo>
                      <a:pt x="4278" y="666"/>
                    </a:lnTo>
                    <a:lnTo>
                      <a:pt x="4278" y="666"/>
                    </a:lnTo>
                    <a:lnTo>
                      <a:pt x="4278" y="666"/>
                    </a:lnTo>
                    <a:lnTo>
                      <a:pt x="4278" y="666"/>
                    </a:lnTo>
                    <a:lnTo>
                      <a:pt x="4278" y="666"/>
                    </a:lnTo>
                    <a:lnTo>
                      <a:pt x="4278" y="666"/>
                    </a:lnTo>
                    <a:lnTo>
                      <a:pt x="4278" y="666"/>
                    </a:lnTo>
                    <a:lnTo>
                      <a:pt x="4278" y="666"/>
                    </a:lnTo>
                    <a:lnTo>
                      <a:pt x="4278" y="666"/>
                    </a:lnTo>
                    <a:lnTo>
                      <a:pt x="4278" y="666"/>
                    </a:lnTo>
                    <a:lnTo>
                      <a:pt x="4278" y="666"/>
                    </a:lnTo>
                    <a:lnTo>
                      <a:pt x="4278" y="666"/>
                    </a:lnTo>
                    <a:lnTo>
                      <a:pt x="4278" y="666"/>
                    </a:lnTo>
                    <a:lnTo>
                      <a:pt x="4278" y="660"/>
                    </a:lnTo>
                    <a:lnTo>
                      <a:pt x="4278" y="660"/>
                    </a:lnTo>
                    <a:lnTo>
                      <a:pt x="4278" y="660"/>
                    </a:lnTo>
                    <a:lnTo>
                      <a:pt x="4278" y="660"/>
                    </a:lnTo>
                    <a:lnTo>
                      <a:pt x="4278" y="660"/>
                    </a:lnTo>
                    <a:lnTo>
                      <a:pt x="4296" y="600"/>
                    </a:lnTo>
                    <a:lnTo>
                      <a:pt x="4296" y="594"/>
                    </a:lnTo>
                    <a:lnTo>
                      <a:pt x="4296" y="594"/>
                    </a:lnTo>
                    <a:lnTo>
                      <a:pt x="4296" y="594"/>
                    </a:lnTo>
                    <a:lnTo>
                      <a:pt x="4296" y="594"/>
                    </a:lnTo>
                    <a:lnTo>
                      <a:pt x="4296" y="594"/>
                    </a:lnTo>
                    <a:lnTo>
                      <a:pt x="4296" y="594"/>
                    </a:lnTo>
                    <a:lnTo>
                      <a:pt x="4296" y="594"/>
                    </a:lnTo>
                    <a:lnTo>
                      <a:pt x="4296" y="594"/>
                    </a:lnTo>
                    <a:lnTo>
                      <a:pt x="4296" y="594"/>
                    </a:lnTo>
                    <a:lnTo>
                      <a:pt x="4296" y="594"/>
                    </a:lnTo>
                    <a:lnTo>
                      <a:pt x="4296" y="594"/>
                    </a:lnTo>
                    <a:lnTo>
                      <a:pt x="4296" y="594"/>
                    </a:lnTo>
                    <a:lnTo>
                      <a:pt x="4296" y="588"/>
                    </a:lnTo>
                    <a:lnTo>
                      <a:pt x="4296" y="588"/>
                    </a:lnTo>
                    <a:lnTo>
                      <a:pt x="4296" y="588"/>
                    </a:lnTo>
                    <a:lnTo>
                      <a:pt x="4296" y="588"/>
                    </a:lnTo>
                    <a:lnTo>
                      <a:pt x="4296" y="588"/>
                    </a:lnTo>
                    <a:lnTo>
                      <a:pt x="4296" y="588"/>
                    </a:lnTo>
                    <a:lnTo>
                      <a:pt x="4296" y="588"/>
                    </a:lnTo>
                    <a:lnTo>
                      <a:pt x="4296" y="588"/>
                    </a:lnTo>
                    <a:lnTo>
                      <a:pt x="4296" y="588"/>
                    </a:lnTo>
                    <a:lnTo>
                      <a:pt x="4296" y="588"/>
                    </a:lnTo>
                    <a:lnTo>
                      <a:pt x="4296" y="582"/>
                    </a:lnTo>
                    <a:lnTo>
                      <a:pt x="4296" y="582"/>
                    </a:lnTo>
                    <a:lnTo>
                      <a:pt x="4296" y="582"/>
                    </a:lnTo>
                    <a:lnTo>
                      <a:pt x="4296" y="582"/>
                    </a:lnTo>
                    <a:lnTo>
                      <a:pt x="4296" y="582"/>
                    </a:lnTo>
                    <a:lnTo>
                      <a:pt x="4296" y="582"/>
                    </a:lnTo>
                    <a:lnTo>
                      <a:pt x="4296" y="582"/>
                    </a:lnTo>
                    <a:lnTo>
                      <a:pt x="4296" y="582"/>
                    </a:lnTo>
                    <a:lnTo>
                      <a:pt x="4296" y="582"/>
                    </a:lnTo>
                    <a:lnTo>
                      <a:pt x="4296" y="582"/>
                    </a:lnTo>
                    <a:lnTo>
                      <a:pt x="4296" y="582"/>
                    </a:lnTo>
                    <a:lnTo>
                      <a:pt x="4296" y="576"/>
                    </a:lnTo>
                    <a:lnTo>
                      <a:pt x="4296" y="576"/>
                    </a:lnTo>
                    <a:lnTo>
                      <a:pt x="4296" y="576"/>
                    </a:lnTo>
                    <a:lnTo>
                      <a:pt x="4296" y="576"/>
                    </a:lnTo>
                    <a:lnTo>
                      <a:pt x="4296" y="576"/>
                    </a:lnTo>
                    <a:lnTo>
                      <a:pt x="4296" y="576"/>
                    </a:lnTo>
                    <a:lnTo>
                      <a:pt x="4296" y="576"/>
                    </a:lnTo>
                    <a:lnTo>
                      <a:pt x="4296" y="576"/>
                    </a:lnTo>
                    <a:lnTo>
                      <a:pt x="4296" y="576"/>
                    </a:lnTo>
                    <a:lnTo>
                      <a:pt x="4296" y="576"/>
                    </a:lnTo>
                    <a:lnTo>
                      <a:pt x="4296" y="576"/>
                    </a:lnTo>
                    <a:lnTo>
                      <a:pt x="4296" y="570"/>
                    </a:lnTo>
                    <a:lnTo>
                      <a:pt x="4296" y="570"/>
                    </a:lnTo>
                    <a:lnTo>
                      <a:pt x="4296" y="570"/>
                    </a:lnTo>
                    <a:lnTo>
                      <a:pt x="4296" y="570"/>
                    </a:lnTo>
                    <a:lnTo>
                      <a:pt x="4296" y="570"/>
                    </a:lnTo>
                    <a:lnTo>
                      <a:pt x="4302" y="570"/>
                    </a:lnTo>
                    <a:lnTo>
                      <a:pt x="4302" y="570"/>
                    </a:lnTo>
                    <a:lnTo>
                      <a:pt x="4302" y="570"/>
                    </a:lnTo>
                    <a:lnTo>
                      <a:pt x="4302" y="570"/>
                    </a:lnTo>
                    <a:lnTo>
                      <a:pt x="4302" y="570"/>
                    </a:lnTo>
                    <a:lnTo>
                      <a:pt x="4302" y="564"/>
                    </a:lnTo>
                    <a:lnTo>
                      <a:pt x="4302" y="564"/>
                    </a:lnTo>
                    <a:lnTo>
                      <a:pt x="4302" y="564"/>
                    </a:lnTo>
                    <a:lnTo>
                      <a:pt x="4302" y="564"/>
                    </a:lnTo>
                    <a:lnTo>
                      <a:pt x="4302" y="564"/>
                    </a:lnTo>
                    <a:lnTo>
                      <a:pt x="4302" y="564"/>
                    </a:lnTo>
                    <a:lnTo>
                      <a:pt x="4302" y="564"/>
                    </a:lnTo>
                    <a:lnTo>
                      <a:pt x="4302" y="564"/>
                    </a:lnTo>
                    <a:lnTo>
                      <a:pt x="4314" y="462"/>
                    </a:lnTo>
                    <a:lnTo>
                      <a:pt x="4314" y="462"/>
                    </a:lnTo>
                    <a:lnTo>
                      <a:pt x="4314" y="462"/>
                    </a:lnTo>
                    <a:lnTo>
                      <a:pt x="4314" y="462"/>
                    </a:lnTo>
                    <a:lnTo>
                      <a:pt x="4314" y="462"/>
                    </a:lnTo>
                    <a:lnTo>
                      <a:pt x="4314" y="462"/>
                    </a:lnTo>
                    <a:lnTo>
                      <a:pt x="4314" y="456"/>
                    </a:lnTo>
                    <a:lnTo>
                      <a:pt x="4314" y="456"/>
                    </a:lnTo>
                    <a:lnTo>
                      <a:pt x="4314" y="456"/>
                    </a:lnTo>
                    <a:lnTo>
                      <a:pt x="4314" y="456"/>
                    </a:lnTo>
                    <a:lnTo>
                      <a:pt x="4314" y="456"/>
                    </a:lnTo>
                    <a:lnTo>
                      <a:pt x="4314" y="456"/>
                    </a:lnTo>
                    <a:lnTo>
                      <a:pt x="4314" y="456"/>
                    </a:lnTo>
                    <a:lnTo>
                      <a:pt x="4314" y="450"/>
                    </a:lnTo>
                    <a:lnTo>
                      <a:pt x="4314" y="450"/>
                    </a:lnTo>
                    <a:lnTo>
                      <a:pt x="4314" y="450"/>
                    </a:lnTo>
                    <a:lnTo>
                      <a:pt x="4314" y="450"/>
                    </a:lnTo>
                    <a:lnTo>
                      <a:pt x="4314" y="450"/>
                    </a:lnTo>
                    <a:lnTo>
                      <a:pt x="4314" y="450"/>
                    </a:lnTo>
                    <a:lnTo>
                      <a:pt x="4314" y="450"/>
                    </a:lnTo>
                    <a:lnTo>
                      <a:pt x="4314" y="450"/>
                    </a:lnTo>
                    <a:lnTo>
                      <a:pt x="4314" y="444"/>
                    </a:lnTo>
                    <a:lnTo>
                      <a:pt x="4314" y="444"/>
                    </a:lnTo>
                    <a:lnTo>
                      <a:pt x="4314" y="444"/>
                    </a:lnTo>
                    <a:lnTo>
                      <a:pt x="4314" y="444"/>
                    </a:lnTo>
                    <a:lnTo>
                      <a:pt x="4320" y="444"/>
                    </a:lnTo>
                    <a:lnTo>
                      <a:pt x="4320" y="444"/>
                    </a:lnTo>
                    <a:lnTo>
                      <a:pt x="4320" y="444"/>
                    </a:lnTo>
                    <a:lnTo>
                      <a:pt x="4320" y="438"/>
                    </a:lnTo>
                    <a:lnTo>
                      <a:pt x="4320" y="438"/>
                    </a:lnTo>
                    <a:lnTo>
                      <a:pt x="4320" y="438"/>
                    </a:lnTo>
                    <a:lnTo>
                      <a:pt x="4320" y="438"/>
                    </a:lnTo>
                    <a:lnTo>
                      <a:pt x="4320" y="438"/>
                    </a:lnTo>
                    <a:lnTo>
                      <a:pt x="4320" y="438"/>
                    </a:lnTo>
                    <a:lnTo>
                      <a:pt x="4320" y="438"/>
                    </a:lnTo>
                    <a:lnTo>
                      <a:pt x="4320" y="438"/>
                    </a:lnTo>
                    <a:lnTo>
                      <a:pt x="4320" y="432"/>
                    </a:lnTo>
                    <a:lnTo>
                      <a:pt x="4320" y="432"/>
                    </a:lnTo>
                    <a:lnTo>
                      <a:pt x="4320" y="432"/>
                    </a:lnTo>
                    <a:lnTo>
                      <a:pt x="4320" y="432"/>
                    </a:lnTo>
                    <a:lnTo>
                      <a:pt x="4320" y="432"/>
                    </a:lnTo>
                    <a:lnTo>
                      <a:pt x="4320" y="432"/>
                    </a:lnTo>
                    <a:lnTo>
                      <a:pt x="4320" y="432"/>
                    </a:lnTo>
                    <a:lnTo>
                      <a:pt x="4320" y="426"/>
                    </a:lnTo>
                    <a:lnTo>
                      <a:pt x="4320" y="426"/>
                    </a:lnTo>
                    <a:lnTo>
                      <a:pt x="4320" y="426"/>
                    </a:lnTo>
                    <a:lnTo>
                      <a:pt x="4320" y="426"/>
                    </a:lnTo>
                    <a:lnTo>
                      <a:pt x="4320" y="426"/>
                    </a:lnTo>
                    <a:lnTo>
                      <a:pt x="4320" y="426"/>
                    </a:lnTo>
                    <a:lnTo>
                      <a:pt x="4320" y="426"/>
                    </a:lnTo>
                    <a:lnTo>
                      <a:pt x="4320" y="420"/>
                    </a:lnTo>
                    <a:lnTo>
                      <a:pt x="4320" y="420"/>
                    </a:lnTo>
                    <a:lnTo>
                      <a:pt x="4320" y="420"/>
                    </a:lnTo>
                    <a:lnTo>
                      <a:pt x="4320" y="420"/>
                    </a:lnTo>
                    <a:lnTo>
                      <a:pt x="4320" y="420"/>
                    </a:lnTo>
                    <a:lnTo>
                      <a:pt x="4320" y="420"/>
                    </a:lnTo>
                    <a:lnTo>
                      <a:pt x="4320" y="420"/>
                    </a:lnTo>
                    <a:lnTo>
                      <a:pt x="4320" y="420"/>
                    </a:lnTo>
                    <a:lnTo>
                      <a:pt x="4320" y="414"/>
                    </a:lnTo>
                    <a:lnTo>
                      <a:pt x="4320" y="414"/>
                    </a:lnTo>
                    <a:lnTo>
                      <a:pt x="4320" y="414"/>
                    </a:lnTo>
                    <a:lnTo>
                      <a:pt x="4320" y="414"/>
                    </a:lnTo>
                    <a:lnTo>
                      <a:pt x="4320" y="414"/>
                    </a:lnTo>
                    <a:lnTo>
                      <a:pt x="4320" y="414"/>
                    </a:lnTo>
                    <a:lnTo>
                      <a:pt x="4320" y="414"/>
                    </a:lnTo>
                    <a:lnTo>
                      <a:pt x="4320" y="408"/>
                    </a:lnTo>
                    <a:lnTo>
                      <a:pt x="4320" y="408"/>
                    </a:lnTo>
                    <a:lnTo>
                      <a:pt x="4320" y="408"/>
                    </a:lnTo>
                    <a:lnTo>
                      <a:pt x="4320" y="408"/>
                    </a:lnTo>
                    <a:lnTo>
                      <a:pt x="4320" y="408"/>
                    </a:lnTo>
                    <a:lnTo>
                      <a:pt x="4320" y="408"/>
                    </a:lnTo>
                    <a:lnTo>
                      <a:pt x="4320" y="408"/>
                    </a:lnTo>
                    <a:lnTo>
                      <a:pt x="4320" y="402"/>
                    </a:lnTo>
                    <a:lnTo>
                      <a:pt x="4320" y="402"/>
                    </a:lnTo>
                    <a:lnTo>
                      <a:pt x="4320" y="402"/>
                    </a:lnTo>
                    <a:lnTo>
                      <a:pt x="4320" y="402"/>
                    </a:lnTo>
                    <a:lnTo>
                      <a:pt x="4320" y="402"/>
                    </a:lnTo>
                    <a:lnTo>
                      <a:pt x="4320" y="402"/>
                    </a:lnTo>
                    <a:lnTo>
                      <a:pt x="4320" y="402"/>
                    </a:lnTo>
                    <a:lnTo>
                      <a:pt x="4320" y="396"/>
                    </a:lnTo>
                    <a:lnTo>
                      <a:pt x="4320" y="396"/>
                    </a:lnTo>
                    <a:lnTo>
                      <a:pt x="4320" y="396"/>
                    </a:lnTo>
                    <a:lnTo>
                      <a:pt x="4320" y="396"/>
                    </a:lnTo>
                    <a:lnTo>
                      <a:pt x="4320" y="396"/>
                    </a:lnTo>
                    <a:lnTo>
                      <a:pt x="4320" y="396"/>
                    </a:lnTo>
                    <a:lnTo>
                      <a:pt x="4326" y="396"/>
                    </a:lnTo>
                    <a:lnTo>
                      <a:pt x="4326" y="390"/>
                    </a:lnTo>
                    <a:lnTo>
                      <a:pt x="4326" y="390"/>
                    </a:lnTo>
                    <a:lnTo>
                      <a:pt x="4326" y="390"/>
                    </a:lnTo>
                    <a:lnTo>
                      <a:pt x="4326" y="390"/>
                    </a:lnTo>
                    <a:lnTo>
                      <a:pt x="4326" y="390"/>
                    </a:lnTo>
                    <a:lnTo>
                      <a:pt x="4326" y="390"/>
                    </a:lnTo>
                    <a:lnTo>
                      <a:pt x="4326" y="384"/>
                    </a:lnTo>
                    <a:lnTo>
                      <a:pt x="4326" y="384"/>
                    </a:lnTo>
                    <a:lnTo>
                      <a:pt x="4326" y="384"/>
                    </a:lnTo>
                    <a:lnTo>
                      <a:pt x="4326" y="384"/>
                    </a:lnTo>
                    <a:lnTo>
                      <a:pt x="4326" y="384"/>
                    </a:lnTo>
                    <a:lnTo>
                      <a:pt x="4326" y="384"/>
                    </a:lnTo>
                    <a:lnTo>
                      <a:pt x="4326" y="384"/>
                    </a:lnTo>
                    <a:lnTo>
                      <a:pt x="4326" y="378"/>
                    </a:lnTo>
                    <a:lnTo>
                      <a:pt x="4326" y="378"/>
                    </a:lnTo>
                    <a:lnTo>
                      <a:pt x="4326" y="378"/>
                    </a:lnTo>
                    <a:lnTo>
                      <a:pt x="4326" y="378"/>
                    </a:lnTo>
                    <a:lnTo>
                      <a:pt x="4326" y="378"/>
                    </a:lnTo>
                    <a:lnTo>
                      <a:pt x="4326" y="378"/>
                    </a:lnTo>
                    <a:lnTo>
                      <a:pt x="4326" y="378"/>
                    </a:lnTo>
                    <a:lnTo>
                      <a:pt x="4326" y="372"/>
                    </a:lnTo>
                    <a:lnTo>
                      <a:pt x="4326" y="372"/>
                    </a:lnTo>
                    <a:lnTo>
                      <a:pt x="4326" y="372"/>
                    </a:lnTo>
                    <a:lnTo>
                      <a:pt x="4326" y="372"/>
                    </a:lnTo>
                    <a:lnTo>
                      <a:pt x="4326" y="372"/>
                    </a:lnTo>
                    <a:lnTo>
                      <a:pt x="4326" y="372"/>
                    </a:lnTo>
                    <a:lnTo>
                      <a:pt x="4326" y="366"/>
                    </a:lnTo>
                    <a:lnTo>
                      <a:pt x="4326" y="366"/>
                    </a:lnTo>
                    <a:lnTo>
                      <a:pt x="4326" y="366"/>
                    </a:lnTo>
                    <a:lnTo>
                      <a:pt x="4326" y="366"/>
                    </a:lnTo>
                    <a:lnTo>
                      <a:pt x="4326" y="366"/>
                    </a:lnTo>
                    <a:lnTo>
                      <a:pt x="4326" y="366"/>
                    </a:lnTo>
                    <a:lnTo>
                      <a:pt x="4326" y="366"/>
                    </a:lnTo>
                    <a:lnTo>
                      <a:pt x="4326" y="360"/>
                    </a:lnTo>
                    <a:lnTo>
                      <a:pt x="4326" y="360"/>
                    </a:lnTo>
                    <a:lnTo>
                      <a:pt x="4326" y="360"/>
                    </a:lnTo>
                    <a:lnTo>
                      <a:pt x="4326" y="360"/>
                    </a:lnTo>
                    <a:lnTo>
                      <a:pt x="4326" y="360"/>
                    </a:lnTo>
                    <a:lnTo>
                      <a:pt x="4326" y="360"/>
                    </a:lnTo>
                    <a:lnTo>
                      <a:pt x="4326" y="360"/>
                    </a:lnTo>
                    <a:lnTo>
                      <a:pt x="4326" y="354"/>
                    </a:lnTo>
                    <a:lnTo>
                      <a:pt x="4326" y="354"/>
                    </a:lnTo>
                    <a:lnTo>
                      <a:pt x="4326" y="354"/>
                    </a:lnTo>
                    <a:lnTo>
                      <a:pt x="4326" y="348"/>
                    </a:lnTo>
                    <a:lnTo>
                      <a:pt x="4326" y="348"/>
                    </a:lnTo>
                    <a:lnTo>
                      <a:pt x="4326" y="348"/>
                    </a:lnTo>
                    <a:lnTo>
                      <a:pt x="4326" y="342"/>
                    </a:lnTo>
                    <a:lnTo>
                      <a:pt x="4326" y="342"/>
                    </a:lnTo>
                    <a:lnTo>
                      <a:pt x="4326" y="336"/>
                    </a:lnTo>
                    <a:lnTo>
                      <a:pt x="4326" y="330"/>
                    </a:lnTo>
                    <a:lnTo>
                      <a:pt x="4326" y="330"/>
                    </a:lnTo>
                    <a:lnTo>
                      <a:pt x="4326" y="324"/>
                    </a:lnTo>
                    <a:lnTo>
                      <a:pt x="4326" y="318"/>
                    </a:lnTo>
                    <a:lnTo>
                      <a:pt x="4326" y="318"/>
                    </a:lnTo>
                    <a:lnTo>
                      <a:pt x="4326" y="312"/>
                    </a:lnTo>
                    <a:lnTo>
                      <a:pt x="4326" y="306"/>
                    </a:lnTo>
                    <a:lnTo>
                      <a:pt x="4326" y="300"/>
                    </a:lnTo>
                    <a:lnTo>
                      <a:pt x="4326" y="294"/>
                    </a:lnTo>
                    <a:lnTo>
                      <a:pt x="4326" y="288"/>
                    </a:lnTo>
                    <a:lnTo>
                      <a:pt x="4326" y="282"/>
                    </a:lnTo>
                    <a:lnTo>
                      <a:pt x="4326" y="276"/>
                    </a:lnTo>
                    <a:lnTo>
                      <a:pt x="4326" y="270"/>
                    </a:lnTo>
                    <a:lnTo>
                      <a:pt x="4332" y="264"/>
                    </a:lnTo>
                    <a:lnTo>
                      <a:pt x="4332" y="258"/>
                    </a:lnTo>
                    <a:lnTo>
                      <a:pt x="4332" y="252"/>
                    </a:lnTo>
                    <a:lnTo>
                      <a:pt x="4332" y="252"/>
                    </a:lnTo>
                    <a:lnTo>
                      <a:pt x="4332" y="246"/>
                    </a:lnTo>
                    <a:lnTo>
                      <a:pt x="4332" y="240"/>
                    </a:lnTo>
                    <a:lnTo>
                      <a:pt x="4332" y="234"/>
                    </a:lnTo>
                    <a:lnTo>
                      <a:pt x="4332" y="228"/>
                    </a:lnTo>
                    <a:lnTo>
                      <a:pt x="4332" y="216"/>
                    </a:lnTo>
                    <a:lnTo>
                      <a:pt x="4332" y="210"/>
                    </a:lnTo>
                    <a:lnTo>
                      <a:pt x="4332" y="204"/>
                    </a:lnTo>
                    <a:lnTo>
                      <a:pt x="4332" y="198"/>
                    </a:lnTo>
                    <a:lnTo>
                      <a:pt x="4332" y="192"/>
                    </a:lnTo>
                    <a:lnTo>
                      <a:pt x="4332" y="186"/>
                    </a:lnTo>
                    <a:lnTo>
                      <a:pt x="4332" y="180"/>
                    </a:lnTo>
                    <a:lnTo>
                      <a:pt x="4332" y="174"/>
                    </a:lnTo>
                    <a:lnTo>
                      <a:pt x="4332" y="168"/>
                    </a:lnTo>
                    <a:lnTo>
                      <a:pt x="4332" y="162"/>
                    </a:lnTo>
                    <a:lnTo>
                      <a:pt x="4332" y="156"/>
                    </a:lnTo>
                    <a:lnTo>
                      <a:pt x="4332" y="150"/>
                    </a:lnTo>
                    <a:lnTo>
                      <a:pt x="4332" y="144"/>
                    </a:lnTo>
                    <a:lnTo>
                      <a:pt x="4332" y="138"/>
                    </a:lnTo>
                    <a:lnTo>
                      <a:pt x="4332" y="138"/>
                    </a:lnTo>
                    <a:lnTo>
                      <a:pt x="4332" y="132"/>
                    </a:lnTo>
                    <a:lnTo>
                      <a:pt x="4332" y="126"/>
                    </a:lnTo>
                    <a:lnTo>
                      <a:pt x="4332" y="120"/>
                    </a:lnTo>
                    <a:lnTo>
                      <a:pt x="4332" y="120"/>
                    </a:lnTo>
                    <a:lnTo>
                      <a:pt x="4332" y="114"/>
                    </a:lnTo>
                    <a:lnTo>
                      <a:pt x="4332" y="114"/>
                    </a:lnTo>
                    <a:lnTo>
                      <a:pt x="4332" y="108"/>
                    </a:lnTo>
                    <a:lnTo>
                      <a:pt x="4332" y="108"/>
                    </a:lnTo>
                    <a:lnTo>
                      <a:pt x="4332" y="108"/>
                    </a:lnTo>
                    <a:lnTo>
                      <a:pt x="4332" y="102"/>
                    </a:lnTo>
                    <a:lnTo>
                      <a:pt x="4332" y="102"/>
                    </a:lnTo>
                    <a:lnTo>
                      <a:pt x="4332" y="102"/>
                    </a:lnTo>
                    <a:lnTo>
                      <a:pt x="4332" y="102"/>
                    </a:lnTo>
                    <a:lnTo>
                      <a:pt x="4332" y="102"/>
                    </a:lnTo>
                    <a:lnTo>
                      <a:pt x="4332" y="102"/>
                    </a:lnTo>
                    <a:lnTo>
                      <a:pt x="4332" y="102"/>
                    </a:lnTo>
                    <a:lnTo>
                      <a:pt x="4332" y="102"/>
                    </a:lnTo>
                    <a:lnTo>
                      <a:pt x="4332" y="102"/>
                    </a:lnTo>
                    <a:lnTo>
                      <a:pt x="4332" y="102"/>
                    </a:lnTo>
                    <a:lnTo>
                      <a:pt x="4332" y="102"/>
                    </a:lnTo>
                    <a:lnTo>
                      <a:pt x="4332" y="108"/>
                    </a:lnTo>
                    <a:lnTo>
                      <a:pt x="4332" y="108"/>
                    </a:lnTo>
                    <a:lnTo>
                      <a:pt x="4332" y="108"/>
                    </a:lnTo>
                    <a:lnTo>
                      <a:pt x="4332" y="114"/>
                    </a:lnTo>
                    <a:lnTo>
                      <a:pt x="4332" y="114"/>
                    </a:lnTo>
                    <a:lnTo>
                      <a:pt x="4332" y="120"/>
                    </a:lnTo>
                    <a:lnTo>
                      <a:pt x="4332" y="120"/>
                    </a:lnTo>
                    <a:lnTo>
                      <a:pt x="4332" y="126"/>
                    </a:lnTo>
                    <a:lnTo>
                      <a:pt x="4332" y="132"/>
                    </a:lnTo>
                    <a:lnTo>
                      <a:pt x="4332" y="138"/>
                    </a:lnTo>
                    <a:lnTo>
                      <a:pt x="4332" y="138"/>
                    </a:lnTo>
                    <a:lnTo>
                      <a:pt x="4332" y="144"/>
                    </a:lnTo>
                    <a:lnTo>
                      <a:pt x="4332" y="150"/>
                    </a:lnTo>
                    <a:lnTo>
                      <a:pt x="4332" y="156"/>
                    </a:lnTo>
                    <a:lnTo>
                      <a:pt x="4332" y="162"/>
                    </a:lnTo>
                    <a:lnTo>
                      <a:pt x="4332" y="168"/>
                    </a:lnTo>
                    <a:lnTo>
                      <a:pt x="4332" y="174"/>
                    </a:lnTo>
                    <a:lnTo>
                      <a:pt x="4332" y="180"/>
                    </a:lnTo>
                    <a:lnTo>
                      <a:pt x="4332" y="186"/>
                    </a:lnTo>
                    <a:lnTo>
                      <a:pt x="4338" y="192"/>
                    </a:lnTo>
                    <a:lnTo>
                      <a:pt x="4338" y="198"/>
                    </a:lnTo>
                    <a:lnTo>
                      <a:pt x="4338" y="204"/>
                    </a:lnTo>
                    <a:lnTo>
                      <a:pt x="4338" y="210"/>
                    </a:lnTo>
                    <a:lnTo>
                      <a:pt x="4338" y="222"/>
                    </a:lnTo>
                    <a:lnTo>
                      <a:pt x="4338" y="228"/>
                    </a:lnTo>
                    <a:lnTo>
                      <a:pt x="4338" y="234"/>
                    </a:lnTo>
                    <a:lnTo>
                      <a:pt x="4338" y="240"/>
                    </a:lnTo>
                    <a:lnTo>
                      <a:pt x="4338" y="246"/>
                    </a:lnTo>
                    <a:lnTo>
                      <a:pt x="4338" y="252"/>
                    </a:lnTo>
                    <a:lnTo>
                      <a:pt x="4338" y="258"/>
                    </a:lnTo>
                    <a:lnTo>
                      <a:pt x="4338" y="258"/>
                    </a:lnTo>
                    <a:lnTo>
                      <a:pt x="4338" y="264"/>
                    </a:lnTo>
                    <a:lnTo>
                      <a:pt x="4338" y="270"/>
                    </a:lnTo>
                    <a:lnTo>
                      <a:pt x="4338" y="276"/>
                    </a:lnTo>
                    <a:lnTo>
                      <a:pt x="4338" y="282"/>
                    </a:lnTo>
                    <a:lnTo>
                      <a:pt x="4338" y="288"/>
                    </a:lnTo>
                    <a:lnTo>
                      <a:pt x="4338" y="294"/>
                    </a:lnTo>
                    <a:lnTo>
                      <a:pt x="4338" y="300"/>
                    </a:lnTo>
                    <a:lnTo>
                      <a:pt x="4338" y="306"/>
                    </a:lnTo>
                    <a:lnTo>
                      <a:pt x="4338" y="312"/>
                    </a:lnTo>
                    <a:lnTo>
                      <a:pt x="4338" y="318"/>
                    </a:lnTo>
                    <a:lnTo>
                      <a:pt x="4338" y="318"/>
                    </a:lnTo>
                    <a:lnTo>
                      <a:pt x="4338" y="324"/>
                    </a:lnTo>
                    <a:lnTo>
                      <a:pt x="4338" y="330"/>
                    </a:lnTo>
                    <a:lnTo>
                      <a:pt x="4338" y="330"/>
                    </a:lnTo>
                    <a:lnTo>
                      <a:pt x="4338" y="336"/>
                    </a:lnTo>
                    <a:lnTo>
                      <a:pt x="4338" y="342"/>
                    </a:lnTo>
                    <a:lnTo>
                      <a:pt x="4338" y="342"/>
                    </a:lnTo>
                    <a:lnTo>
                      <a:pt x="4338" y="348"/>
                    </a:lnTo>
                    <a:lnTo>
                      <a:pt x="4338" y="348"/>
                    </a:lnTo>
                    <a:lnTo>
                      <a:pt x="4338" y="348"/>
                    </a:lnTo>
                    <a:lnTo>
                      <a:pt x="4338" y="354"/>
                    </a:lnTo>
                    <a:lnTo>
                      <a:pt x="4338" y="354"/>
                    </a:lnTo>
                    <a:lnTo>
                      <a:pt x="4338" y="354"/>
                    </a:lnTo>
                    <a:lnTo>
                      <a:pt x="4338" y="360"/>
                    </a:lnTo>
                    <a:lnTo>
                      <a:pt x="4338" y="360"/>
                    </a:lnTo>
                    <a:lnTo>
                      <a:pt x="4338" y="360"/>
                    </a:lnTo>
                    <a:lnTo>
                      <a:pt x="4338" y="360"/>
                    </a:lnTo>
                    <a:lnTo>
                      <a:pt x="4338" y="360"/>
                    </a:lnTo>
                    <a:lnTo>
                      <a:pt x="4338" y="366"/>
                    </a:lnTo>
                    <a:lnTo>
                      <a:pt x="4338" y="366"/>
                    </a:lnTo>
                    <a:lnTo>
                      <a:pt x="4338" y="366"/>
                    </a:lnTo>
                    <a:lnTo>
                      <a:pt x="4338" y="366"/>
                    </a:lnTo>
                    <a:lnTo>
                      <a:pt x="4338" y="366"/>
                    </a:lnTo>
                    <a:lnTo>
                      <a:pt x="4338" y="366"/>
                    </a:lnTo>
                    <a:lnTo>
                      <a:pt x="4338" y="372"/>
                    </a:lnTo>
                    <a:lnTo>
                      <a:pt x="4338" y="372"/>
                    </a:lnTo>
                    <a:lnTo>
                      <a:pt x="4338" y="372"/>
                    </a:lnTo>
                    <a:lnTo>
                      <a:pt x="4338" y="372"/>
                    </a:lnTo>
                    <a:lnTo>
                      <a:pt x="4338" y="372"/>
                    </a:lnTo>
                    <a:lnTo>
                      <a:pt x="4338" y="372"/>
                    </a:lnTo>
                    <a:lnTo>
                      <a:pt x="4338" y="372"/>
                    </a:lnTo>
                    <a:lnTo>
                      <a:pt x="4338" y="378"/>
                    </a:lnTo>
                    <a:lnTo>
                      <a:pt x="4338" y="378"/>
                    </a:lnTo>
                    <a:lnTo>
                      <a:pt x="4338" y="378"/>
                    </a:lnTo>
                    <a:lnTo>
                      <a:pt x="4338" y="378"/>
                    </a:lnTo>
                    <a:lnTo>
                      <a:pt x="4338" y="378"/>
                    </a:lnTo>
                    <a:lnTo>
                      <a:pt x="4338" y="378"/>
                    </a:lnTo>
                    <a:lnTo>
                      <a:pt x="4338" y="378"/>
                    </a:lnTo>
                    <a:lnTo>
                      <a:pt x="4338" y="384"/>
                    </a:lnTo>
                    <a:lnTo>
                      <a:pt x="4344" y="384"/>
                    </a:lnTo>
                    <a:lnTo>
                      <a:pt x="4344" y="384"/>
                    </a:lnTo>
                    <a:lnTo>
                      <a:pt x="4344" y="384"/>
                    </a:lnTo>
                    <a:lnTo>
                      <a:pt x="4344" y="384"/>
                    </a:lnTo>
                    <a:lnTo>
                      <a:pt x="4344" y="384"/>
                    </a:lnTo>
                    <a:lnTo>
                      <a:pt x="4344" y="390"/>
                    </a:lnTo>
                    <a:lnTo>
                      <a:pt x="4344" y="390"/>
                    </a:lnTo>
                    <a:lnTo>
                      <a:pt x="4344" y="390"/>
                    </a:lnTo>
                    <a:lnTo>
                      <a:pt x="4344" y="390"/>
                    </a:lnTo>
                    <a:lnTo>
                      <a:pt x="4344" y="390"/>
                    </a:lnTo>
                    <a:lnTo>
                      <a:pt x="4344" y="390"/>
                    </a:lnTo>
                    <a:lnTo>
                      <a:pt x="4344" y="390"/>
                    </a:lnTo>
                    <a:lnTo>
                      <a:pt x="4344" y="396"/>
                    </a:lnTo>
                    <a:lnTo>
                      <a:pt x="4344" y="396"/>
                    </a:lnTo>
                    <a:lnTo>
                      <a:pt x="4344" y="396"/>
                    </a:lnTo>
                    <a:lnTo>
                      <a:pt x="4344" y="396"/>
                    </a:lnTo>
                    <a:lnTo>
                      <a:pt x="4344" y="396"/>
                    </a:lnTo>
                    <a:lnTo>
                      <a:pt x="4344" y="396"/>
                    </a:lnTo>
                    <a:lnTo>
                      <a:pt x="4344" y="396"/>
                    </a:lnTo>
                    <a:lnTo>
                      <a:pt x="4344" y="402"/>
                    </a:lnTo>
                    <a:lnTo>
                      <a:pt x="4344" y="402"/>
                    </a:lnTo>
                    <a:lnTo>
                      <a:pt x="4344" y="402"/>
                    </a:lnTo>
                    <a:lnTo>
                      <a:pt x="4344" y="402"/>
                    </a:lnTo>
                    <a:lnTo>
                      <a:pt x="4344" y="402"/>
                    </a:lnTo>
                    <a:lnTo>
                      <a:pt x="4344" y="402"/>
                    </a:lnTo>
                    <a:lnTo>
                      <a:pt x="4344" y="402"/>
                    </a:lnTo>
                    <a:lnTo>
                      <a:pt x="4344" y="408"/>
                    </a:lnTo>
                    <a:lnTo>
                      <a:pt x="4344" y="408"/>
                    </a:lnTo>
                    <a:lnTo>
                      <a:pt x="4344" y="408"/>
                    </a:lnTo>
                    <a:lnTo>
                      <a:pt x="4344" y="408"/>
                    </a:lnTo>
                    <a:lnTo>
                      <a:pt x="4344" y="408"/>
                    </a:lnTo>
                    <a:lnTo>
                      <a:pt x="4344" y="408"/>
                    </a:lnTo>
                    <a:lnTo>
                      <a:pt x="4344" y="408"/>
                    </a:lnTo>
                    <a:lnTo>
                      <a:pt x="4344" y="414"/>
                    </a:lnTo>
                    <a:lnTo>
                      <a:pt x="4344" y="414"/>
                    </a:lnTo>
                    <a:lnTo>
                      <a:pt x="4344" y="414"/>
                    </a:lnTo>
                    <a:lnTo>
                      <a:pt x="4344" y="414"/>
                    </a:lnTo>
                    <a:lnTo>
                      <a:pt x="4344" y="414"/>
                    </a:lnTo>
                    <a:lnTo>
                      <a:pt x="4344" y="414"/>
                    </a:lnTo>
                    <a:lnTo>
                      <a:pt x="4344" y="414"/>
                    </a:lnTo>
                    <a:lnTo>
                      <a:pt x="4344" y="420"/>
                    </a:lnTo>
                    <a:lnTo>
                      <a:pt x="4344" y="420"/>
                    </a:lnTo>
                    <a:lnTo>
                      <a:pt x="4344" y="420"/>
                    </a:lnTo>
                    <a:lnTo>
                      <a:pt x="4344" y="420"/>
                    </a:lnTo>
                    <a:lnTo>
                      <a:pt x="4344" y="420"/>
                    </a:lnTo>
                    <a:lnTo>
                      <a:pt x="4344" y="420"/>
                    </a:lnTo>
                    <a:lnTo>
                      <a:pt x="4344" y="420"/>
                    </a:lnTo>
                    <a:lnTo>
                      <a:pt x="4344" y="426"/>
                    </a:lnTo>
                    <a:lnTo>
                      <a:pt x="4344" y="426"/>
                    </a:lnTo>
                    <a:lnTo>
                      <a:pt x="4344" y="426"/>
                    </a:lnTo>
                    <a:lnTo>
                      <a:pt x="4344" y="426"/>
                    </a:lnTo>
                    <a:lnTo>
                      <a:pt x="4344" y="426"/>
                    </a:lnTo>
                    <a:lnTo>
                      <a:pt x="4344" y="426"/>
                    </a:lnTo>
                    <a:lnTo>
                      <a:pt x="4344" y="426"/>
                    </a:lnTo>
                    <a:lnTo>
                      <a:pt x="4344" y="426"/>
                    </a:lnTo>
                    <a:lnTo>
                      <a:pt x="4344" y="432"/>
                    </a:lnTo>
                    <a:lnTo>
                      <a:pt x="4344" y="432"/>
                    </a:lnTo>
                    <a:lnTo>
                      <a:pt x="4344" y="432"/>
                    </a:lnTo>
                    <a:lnTo>
                      <a:pt x="4344" y="432"/>
                    </a:lnTo>
                    <a:lnTo>
                      <a:pt x="4344" y="432"/>
                    </a:lnTo>
                    <a:lnTo>
                      <a:pt x="4344" y="432"/>
                    </a:lnTo>
                    <a:lnTo>
                      <a:pt x="4350" y="432"/>
                    </a:lnTo>
                    <a:lnTo>
                      <a:pt x="4350" y="438"/>
                    </a:lnTo>
                    <a:lnTo>
                      <a:pt x="4350" y="438"/>
                    </a:lnTo>
                    <a:lnTo>
                      <a:pt x="4350" y="438"/>
                    </a:lnTo>
                    <a:lnTo>
                      <a:pt x="4350" y="438"/>
                    </a:lnTo>
                    <a:lnTo>
                      <a:pt x="4350" y="438"/>
                    </a:lnTo>
                    <a:lnTo>
                      <a:pt x="4350" y="438"/>
                    </a:lnTo>
                    <a:lnTo>
                      <a:pt x="4350" y="438"/>
                    </a:lnTo>
                    <a:lnTo>
                      <a:pt x="4350" y="444"/>
                    </a:lnTo>
                    <a:lnTo>
                      <a:pt x="4350" y="444"/>
                    </a:lnTo>
                    <a:lnTo>
                      <a:pt x="4350" y="444"/>
                    </a:lnTo>
                    <a:lnTo>
                      <a:pt x="4350" y="444"/>
                    </a:lnTo>
                    <a:lnTo>
                      <a:pt x="4350" y="444"/>
                    </a:lnTo>
                    <a:lnTo>
                      <a:pt x="4350" y="444"/>
                    </a:lnTo>
                    <a:lnTo>
                      <a:pt x="4350" y="444"/>
                    </a:lnTo>
                    <a:lnTo>
                      <a:pt x="4350" y="444"/>
                    </a:lnTo>
                    <a:lnTo>
                      <a:pt x="4350" y="450"/>
                    </a:lnTo>
                    <a:lnTo>
                      <a:pt x="4350" y="450"/>
                    </a:lnTo>
                    <a:lnTo>
                      <a:pt x="4350" y="450"/>
                    </a:lnTo>
                    <a:lnTo>
                      <a:pt x="4350" y="450"/>
                    </a:lnTo>
                    <a:lnTo>
                      <a:pt x="4350" y="450"/>
                    </a:lnTo>
                    <a:lnTo>
                      <a:pt x="4350" y="450"/>
                    </a:lnTo>
                    <a:lnTo>
                      <a:pt x="4350" y="450"/>
                    </a:lnTo>
                    <a:lnTo>
                      <a:pt x="4350" y="456"/>
                    </a:lnTo>
                    <a:lnTo>
                      <a:pt x="4350" y="456"/>
                    </a:lnTo>
                    <a:lnTo>
                      <a:pt x="4350" y="456"/>
                    </a:lnTo>
                    <a:lnTo>
                      <a:pt x="4350" y="456"/>
                    </a:lnTo>
                    <a:lnTo>
                      <a:pt x="4350" y="456"/>
                    </a:lnTo>
                    <a:lnTo>
                      <a:pt x="4350" y="456"/>
                    </a:lnTo>
                    <a:lnTo>
                      <a:pt x="4350" y="456"/>
                    </a:lnTo>
                    <a:lnTo>
                      <a:pt x="4350" y="456"/>
                    </a:lnTo>
                    <a:lnTo>
                      <a:pt x="4350" y="462"/>
                    </a:lnTo>
                    <a:lnTo>
                      <a:pt x="4350" y="462"/>
                    </a:lnTo>
                    <a:lnTo>
                      <a:pt x="4350" y="462"/>
                    </a:lnTo>
                    <a:lnTo>
                      <a:pt x="4350" y="462"/>
                    </a:lnTo>
                    <a:lnTo>
                      <a:pt x="4350" y="462"/>
                    </a:lnTo>
                    <a:lnTo>
                      <a:pt x="4350" y="462"/>
                    </a:lnTo>
                    <a:lnTo>
                      <a:pt x="4350" y="462"/>
                    </a:lnTo>
                    <a:lnTo>
                      <a:pt x="4350" y="462"/>
                    </a:lnTo>
                    <a:lnTo>
                      <a:pt x="4350" y="468"/>
                    </a:lnTo>
                    <a:lnTo>
                      <a:pt x="4350" y="468"/>
                    </a:lnTo>
                    <a:lnTo>
                      <a:pt x="4350" y="468"/>
                    </a:lnTo>
                    <a:lnTo>
                      <a:pt x="4350" y="468"/>
                    </a:lnTo>
                    <a:lnTo>
                      <a:pt x="4350" y="468"/>
                    </a:lnTo>
                    <a:lnTo>
                      <a:pt x="4350" y="468"/>
                    </a:lnTo>
                    <a:lnTo>
                      <a:pt x="4350" y="468"/>
                    </a:lnTo>
                    <a:lnTo>
                      <a:pt x="4350" y="474"/>
                    </a:lnTo>
                    <a:lnTo>
                      <a:pt x="4350" y="474"/>
                    </a:lnTo>
                    <a:lnTo>
                      <a:pt x="4350" y="474"/>
                    </a:lnTo>
                    <a:lnTo>
                      <a:pt x="4350" y="474"/>
                    </a:lnTo>
                    <a:lnTo>
                      <a:pt x="4350" y="474"/>
                    </a:lnTo>
                    <a:lnTo>
                      <a:pt x="4350" y="474"/>
                    </a:lnTo>
                    <a:lnTo>
                      <a:pt x="4350" y="474"/>
                    </a:lnTo>
                    <a:lnTo>
                      <a:pt x="4350" y="474"/>
                    </a:lnTo>
                    <a:lnTo>
                      <a:pt x="4350" y="480"/>
                    </a:lnTo>
                    <a:lnTo>
                      <a:pt x="4350" y="480"/>
                    </a:lnTo>
                    <a:lnTo>
                      <a:pt x="4350" y="480"/>
                    </a:lnTo>
                    <a:lnTo>
                      <a:pt x="4350" y="480"/>
                    </a:lnTo>
                    <a:lnTo>
                      <a:pt x="4350" y="480"/>
                    </a:lnTo>
                    <a:lnTo>
                      <a:pt x="4350" y="480"/>
                    </a:lnTo>
                    <a:lnTo>
                      <a:pt x="4356" y="480"/>
                    </a:lnTo>
                    <a:lnTo>
                      <a:pt x="4356" y="480"/>
                    </a:lnTo>
                    <a:lnTo>
                      <a:pt x="4356" y="486"/>
                    </a:lnTo>
                    <a:lnTo>
                      <a:pt x="4356" y="486"/>
                    </a:lnTo>
                    <a:lnTo>
                      <a:pt x="4356" y="486"/>
                    </a:lnTo>
                    <a:lnTo>
                      <a:pt x="4356" y="486"/>
                    </a:lnTo>
                    <a:lnTo>
                      <a:pt x="4356" y="486"/>
                    </a:lnTo>
                    <a:lnTo>
                      <a:pt x="4368" y="582"/>
                    </a:lnTo>
                    <a:lnTo>
                      <a:pt x="4368" y="582"/>
                    </a:lnTo>
                    <a:lnTo>
                      <a:pt x="4368" y="582"/>
                    </a:lnTo>
                    <a:lnTo>
                      <a:pt x="4368" y="582"/>
                    </a:lnTo>
                    <a:lnTo>
                      <a:pt x="4368" y="582"/>
                    </a:lnTo>
                    <a:lnTo>
                      <a:pt x="4368" y="582"/>
                    </a:lnTo>
                    <a:lnTo>
                      <a:pt x="4368" y="582"/>
                    </a:lnTo>
                    <a:lnTo>
                      <a:pt x="4368" y="582"/>
                    </a:lnTo>
                    <a:lnTo>
                      <a:pt x="4368" y="588"/>
                    </a:lnTo>
                    <a:lnTo>
                      <a:pt x="4368" y="588"/>
                    </a:lnTo>
                    <a:lnTo>
                      <a:pt x="4368" y="588"/>
                    </a:lnTo>
                    <a:lnTo>
                      <a:pt x="4368" y="588"/>
                    </a:lnTo>
                    <a:lnTo>
                      <a:pt x="4368" y="588"/>
                    </a:lnTo>
                    <a:lnTo>
                      <a:pt x="4368" y="588"/>
                    </a:lnTo>
                    <a:lnTo>
                      <a:pt x="4368" y="588"/>
                    </a:lnTo>
                    <a:lnTo>
                      <a:pt x="4368" y="588"/>
                    </a:lnTo>
                    <a:lnTo>
                      <a:pt x="4368" y="588"/>
                    </a:lnTo>
                    <a:lnTo>
                      <a:pt x="4368" y="588"/>
                    </a:lnTo>
                    <a:lnTo>
                      <a:pt x="4368" y="588"/>
                    </a:lnTo>
                    <a:lnTo>
                      <a:pt x="4368" y="594"/>
                    </a:lnTo>
                    <a:lnTo>
                      <a:pt x="4368" y="594"/>
                    </a:lnTo>
                    <a:lnTo>
                      <a:pt x="4368" y="594"/>
                    </a:lnTo>
                    <a:lnTo>
                      <a:pt x="4368" y="594"/>
                    </a:lnTo>
                    <a:lnTo>
                      <a:pt x="4368" y="594"/>
                    </a:lnTo>
                    <a:lnTo>
                      <a:pt x="4368" y="594"/>
                    </a:lnTo>
                    <a:lnTo>
                      <a:pt x="4368" y="594"/>
                    </a:lnTo>
                    <a:lnTo>
                      <a:pt x="4368" y="594"/>
                    </a:lnTo>
                    <a:lnTo>
                      <a:pt x="4368" y="594"/>
                    </a:lnTo>
                    <a:lnTo>
                      <a:pt x="4368" y="594"/>
                    </a:lnTo>
                    <a:lnTo>
                      <a:pt x="4368" y="594"/>
                    </a:lnTo>
                    <a:lnTo>
                      <a:pt x="4368" y="600"/>
                    </a:lnTo>
                    <a:lnTo>
                      <a:pt x="4374" y="600"/>
                    </a:lnTo>
                    <a:lnTo>
                      <a:pt x="4374" y="600"/>
                    </a:lnTo>
                    <a:lnTo>
                      <a:pt x="4374" y="600"/>
                    </a:lnTo>
                    <a:lnTo>
                      <a:pt x="4374" y="600"/>
                    </a:lnTo>
                    <a:lnTo>
                      <a:pt x="4374" y="600"/>
                    </a:lnTo>
                    <a:lnTo>
                      <a:pt x="4374" y="600"/>
                    </a:lnTo>
                    <a:lnTo>
                      <a:pt x="4374" y="600"/>
                    </a:lnTo>
                    <a:lnTo>
                      <a:pt x="4374" y="600"/>
                    </a:lnTo>
                    <a:lnTo>
                      <a:pt x="4374" y="600"/>
                    </a:lnTo>
                    <a:lnTo>
                      <a:pt x="4374" y="600"/>
                    </a:lnTo>
                    <a:lnTo>
                      <a:pt x="4374" y="600"/>
                    </a:lnTo>
                    <a:lnTo>
                      <a:pt x="4374" y="606"/>
                    </a:lnTo>
                    <a:lnTo>
                      <a:pt x="4374" y="606"/>
                    </a:lnTo>
                    <a:lnTo>
                      <a:pt x="4374" y="606"/>
                    </a:lnTo>
                    <a:lnTo>
                      <a:pt x="4374" y="606"/>
                    </a:lnTo>
                    <a:lnTo>
                      <a:pt x="4374" y="606"/>
                    </a:lnTo>
                    <a:lnTo>
                      <a:pt x="4374" y="606"/>
                    </a:lnTo>
                    <a:lnTo>
                      <a:pt x="4374" y="606"/>
                    </a:lnTo>
                    <a:lnTo>
                      <a:pt x="4374" y="606"/>
                    </a:lnTo>
                    <a:lnTo>
                      <a:pt x="4374" y="606"/>
                    </a:lnTo>
                    <a:lnTo>
                      <a:pt x="4374" y="606"/>
                    </a:lnTo>
                    <a:lnTo>
                      <a:pt x="4374" y="606"/>
                    </a:lnTo>
                    <a:lnTo>
                      <a:pt x="4374" y="606"/>
                    </a:lnTo>
                    <a:lnTo>
                      <a:pt x="4374" y="612"/>
                    </a:lnTo>
                    <a:lnTo>
                      <a:pt x="4374" y="612"/>
                    </a:lnTo>
                    <a:lnTo>
                      <a:pt x="4374" y="612"/>
                    </a:lnTo>
                    <a:lnTo>
                      <a:pt x="4374" y="612"/>
                    </a:lnTo>
                    <a:lnTo>
                      <a:pt x="4374" y="612"/>
                    </a:lnTo>
                    <a:lnTo>
                      <a:pt x="4374" y="612"/>
                    </a:lnTo>
                    <a:lnTo>
                      <a:pt x="4374" y="612"/>
                    </a:lnTo>
                    <a:lnTo>
                      <a:pt x="4374" y="612"/>
                    </a:lnTo>
                    <a:lnTo>
                      <a:pt x="4374" y="612"/>
                    </a:lnTo>
                    <a:lnTo>
                      <a:pt x="4386" y="672"/>
                    </a:lnTo>
                    <a:lnTo>
                      <a:pt x="4386" y="672"/>
                    </a:lnTo>
                    <a:lnTo>
                      <a:pt x="4386" y="672"/>
                    </a:lnTo>
                    <a:lnTo>
                      <a:pt x="4386" y="672"/>
                    </a:lnTo>
                    <a:lnTo>
                      <a:pt x="4386" y="672"/>
                    </a:lnTo>
                    <a:lnTo>
                      <a:pt x="4386" y="672"/>
                    </a:lnTo>
                    <a:lnTo>
                      <a:pt x="4392" y="672"/>
                    </a:lnTo>
                    <a:lnTo>
                      <a:pt x="4392" y="672"/>
                    </a:lnTo>
                    <a:lnTo>
                      <a:pt x="4392" y="672"/>
                    </a:lnTo>
                    <a:lnTo>
                      <a:pt x="4392" y="678"/>
                    </a:lnTo>
                    <a:lnTo>
                      <a:pt x="4392" y="678"/>
                    </a:lnTo>
                    <a:lnTo>
                      <a:pt x="4392" y="678"/>
                    </a:lnTo>
                    <a:lnTo>
                      <a:pt x="4392" y="678"/>
                    </a:lnTo>
                    <a:lnTo>
                      <a:pt x="4392" y="678"/>
                    </a:lnTo>
                    <a:lnTo>
                      <a:pt x="4392" y="678"/>
                    </a:lnTo>
                    <a:lnTo>
                      <a:pt x="4392" y="678"/>
                    </a:lnTo>
                    <a:lnTo>
                      <a:pt x="4392" y="678"/>
                    </a:lnTo>
                    <a:lnTo>
                      <a:pt x="4392" y="678"/>
                    </a:lnTo>
                    <a:lnTo>
                      <a:pt x="4392" y="678"/>
                    </a:lnTo>
                    <a:lnTo>
                      <a:pt x="4392" y="678"/>
                    </a:lnTo>
                    <a:lnTo>
                      <a:pt x="4392" y="678"/>
                    </a:lnTo>
                    <a:lnTo>
                      <a:pt x="4392" y="678"/>
                    </a:lnTo>
                    <a:lnTo>
                      <a:pt x="4392" y="678"/>
                    </a:lnTo>
                    <a:lnTo>
                      <a:pt x="4392" y="678"/>
                    </a:lnTo>
                    <a:lnTo>
                      <a:pt x="4392" y="678"/>
                    </a:lnTo>
                    <a:lnTo>
                      <a:pt x="4392" y="678"/>
                    </a:lnTo>
                    <a:lnTo>
                      <a:pt x="4392" y="678"/>
                    </a:lnTo>
                    <a:lnTo>
                      <a:pt x="4392" y="678"/>
                    </a:lnTo>
                    <a:lnTo>
                      <a:pt x="4392" y="678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84"/>
                    </a:lnTo>
                    <a:lnTo>
                      <a:pt x="4392" y="690"/>
                    </a:lnTo>
                    <a:lnTo>
                      <a:pt x="4392" y="690"/>
                    </a:lnTo>
                    <a:lnTo>
                      <a:pt x="4392" y="690"/>
                    </a:lnTo>
                    <a:lnTo>
                      <a:pt x="4392" y="690"/>
                    </a:lnTo>
                    <a:lnTo>
                      <a:pt x="4392" y="690"/>
                    </a:lnTo>
                    <a:lnTo>
                      <a:pt x="4392" y="690"/>
                    </a:lnTo>
                    <a:lnTo>
                      <a:pt x="4392" y="690"/>
                    </a:lnTo>
                    <a:lnTo>
                      <a:pt x="4392" y="690"/>
                    </a:lnTo>
                    <a:lnTo>
                      <a:pt x="4392" y="690"/>
                    </a:lnTo>
                    <a:lnTo>
                      <a:pt x="4392" y="690"/>
                    </a:lnTo>
                    <a:lnTo>
                      <a:pt x="4392" y="690"/>
                    </a:lnTo>
                    <a:lnTo>
                      <a:pt x="4392" y="690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0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16" y="714"/>
                    </a:lnTo>
                    <a:lnTo>
                      <a:pt x="4428" y="702"/>
                    </a:lnTo>
                    <a:lnTo>
                      <a:pt x="4428" y="702"/>
                    </a:lnTo>
                    <a:lnTo>
                      <a:pt x="4428" y="702"/>
                    </a:lnTo>
                    <a:lnTo>
                      <a:pt x="4428" y="702"/>
                    </a:lnTo>
                    <a:lnTo>
                      <a:pt x="4428" y="702"/>
                    </a:lnTo>
                    <a:lnTo>
                      <a:pt x="4428" y="702"/>
                    </a:lnTo>
                    <a:lnTo>
                      <a:pt x="4428" y="702"/>
                    </a:lnTo>
                    <a:lnTo>
                      <a:pt x="4428" y="702"/>
                    </a:lnTo>
                    <a:lnTo>
                      <a:pt x="4428" y="702"/>
                    </a:lnTo>
                    <a:lnTo>
                      <a:pt x="4428" y="702"/>
                    </a:lnTo>
                    <a:lnTo>
                      <a:pt x="4428" y="702"/>
                    </a:lnTo>
                    <a:lnTo>
                      <a:pt x="4428" y="702"/>
                    </a:lnTo>
                    <a:lnTo>
                      <a:pt x="4428" y="702"/>
                    </a:lnTo>
                    <a:lnTo>
                      <a:pt x="4428" y="702"/>
                    </a:lnTo>
                    <a:lnTo>
                      <a:pt x="4428" y="702"/>
                    </a:lnTo>
                    <a:lnTo>
                      <a:pt x="4428" y="702"/>
                    </a:lnTo>
                    <a:lnTo>
                      <a:pt x="4428" y="702"/>
                    </a:lnTo>
                    <a:lnTo>
                      <a:pt x="4434" y="702"/>
                    </a:lnTo>
                    <a:lnTo>
                      <a:pt x="4434" y="702"/>
                    </a:lnTo>
                    <a:lnTo>
                      <a:pt x="4434" y="702"/>
                    </a:lnTo>
                    <a:lnTo>
                      <a:pt x="4434" y="702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6"/>
                    </a:lnTo>
                    <a:lnTo>
                      <a:pt x="4434" y="690"/>
                    </a:lnTo>
                    <a:lnTo>
                      <a:pt x="4434" y="690"/>
                    </a:lnTo>
                    <a:lnTo>
                      <a:pt x="4434" y="690"/>
                    </a:lnTo>
                    <a:lnTo>
                      <a:pt x="4434" y="690"/>
                    </a:lnTo>
                    <a:lnTo>
                      <a:pt x="4434" y="690"/>
                    </a:lnTo>
                    <a:lnTo>
                      <a:pt x="4434" y="690"/>
                    </a:lnTo>
                    <a:lnTo>
                      <a:pt x="4434" y="690"/>
                    </a:lnTo>
                    <a:lnTo>
                      <a:pt x="4434" y="690"/>
                    </a:lnTo>
                    <a:lnTo>
                      <a:pt x="4434" y="690"/>
                    </a:lnTo>
                    <a:lnTo>
                      <a:pt x="4434" y="690"/>
                    </a:lnTo>
                    <a:lnTo>
                      <a:pt x="4434" y="690"/>
                    </a:lnTo>
                    <a:lnTo>
                      <a:pt x="4434" y="690"/>
                    </a:lnTo>
                    <a:lnTo>
                      <a:pt x="4434" y="690"/>
                    </a:lnTo>
                    <a:lnTo>
                      <a:pt x="4452" y="642"/>
                    </a:lnTo>
                    <a:lnTo>
                      <a:pt x="4452" y="642"/>
                    </a:lnTo>
                    <a:lnTo>
                      <a:pt x="4452" y="642"/>
                    </a:lnTo>
                    <a:lnTo>
                      <a:pt x="4452" y="642"/>
                    </a:lnTo>
                    <a:lnTo>
                      <a:pt x="4452" y="642"/>
                    </a:lnTo>
                    <a:lnTo>
                      <a:pt x="4452" y="642"/>
                    </a:lnTo>
                    <a:lnTo>
                      <a:pt x="4452" y="642"/>
                    </a:lnTo>
                    <a:lnTo>
                      <a:pt x="4452" y="636"/>
                    </a:lnTo>
                    <a:lnTo>
                      <a:pt x="4452" y="636"/>
                    </a:lnTo>
                    <a:lnTo>
                      <a:pt x="4452" y="636"/>
                    </a:lnTo>
                    <a:lnTo>
                      <a:pt x="4452" y="636"/>
                    </a:lnTo>
                    <a:lnTo>
                      <a:pt x="4452" y="636"/>
                    </a:lnTo>
                    <a:lnTo>
                      <a:pt x="4452" y="636"/>
                    </a:lnTo>
                    <a:lnTo>
                      <a:pt x="4452" y="636"/>
                    </a:lnTo>
                    <a:lnTo>
                      <a:pt x="4452" y="636"/>
                    </a:lnTo>
                    <a:lnTo>
                      <a:pt x="4452" y="636"/>
                    </a:lnTo>
                    <a:lnTo>
                      <a:pt x="4452" y="636"/>
                    </a:lnTo>
                    <a:lnTo>
                      <a:pt x="4452" y="636"/>
                    </a:lnTo>
                    <a:lnTo>
                      <a:pt x="4452" y="636"/>
                    </a:lnTo>
                    <a:lnTo>
                      <a:pt x="4452" y="636"/>
                    </a:lnTo>
                    <a:lnTo>
                      <a:pt x="4452" y="636"/>
                    </a:lnTo>
                    <a:lnTo>
                      <a:pt x="4452" y="630"/>
                    </a:lnTo>
                    <a:lnTo>
                      <a:pt x="4452" y="630"/>
                    </a:lnTo>
                    <a:lnTo>
                      <a:pt x="4452" y="630"/>
                    </a:lnTo>
                    <a:lnTo>
                      <a:pt x="4452" y="630"/>
                    </a:lnTo>
                    <a:lnTo>
                      <a:pt x="4452" y="630"/>
                    </a:lnTo>
                    <a:lnTo>
                      <a:pt x="4452" y="630"/>
                    </a:lnTo>
                    <a:lnTo>
                      <a:pt x="4452" y="630"/>
                    </a:lnTo>
                    <a:lnTo>
                      <a:pt x="4452" y="630"/>
                    </a:lnTo>
                    <a:lnTo>
                      <a:pt x="4452" y="630"/>
                    </a:lnTo>
                    <a:lnTo>
                      <a:pt x="4452" y="630"/>
                    </a:lnTo>
                    <a:lnTo>
                      <a:pt x="4452" y="630"/>
                    </a:lnTo>
                    <a:lnTo>
                      <a:pt x="4452" y="630"/>
                    </a:lnTo>
                    <a:lnTo>
                      <a:pt x="4452" y="630"/>
                    </a:lnTo>
                    <a:lnTo>
                      <a:pt x="4452" y="624"/>
                    </a:lnTo>
                    <a:lnTo>
                      <a:pt x="4452" y="624"/>
                    </a:lnTo>
                    <a:lnTo>
                      <a:pt x="4452" y="624"/>
                    </a:lnTo>
                    <a:lnTo>
                      <a:pt x="4452" y="624"/>
                    </a:lnTo>
                    <a:lnTo>
                      <a:pt x="4452" y="624"/>
                    </a:lnTo>
                    <a:lnTo>
                      <a:pt x="4452" y="624"/>
                    </a:lnTo>
                    <a:lnTo>
                      <a:pt x="4452" y="624"/>
                    </a:lnTo>
                    <a:lnTo>
                      <a:pt x="4452" y="624"/>
                    </a:lnTo>
                    <a:lnTo>
                      <a:pt x="4452" y="624"/>
                    </a:lnTo>
                    <a:lnTo>
                      <a:pt x="4452" y="624"/>
                    </a:lnTo>
                    <a:lnTo>
                      <a:pt x="4452" y="624"/>
                    </a:lnTo>
                    <a:lnTo>
                      <a:pt x="4452" y="624"/>
                    </a:lnTo>
                    <a:lnTo>
                      <a:pt x="4452" y="624"/>
                    </a:lnTo>
                    <a:lnTo>
                      <a:pt x="4452" y="618"/>
                    </a:lnTo>
                    <a:lnTo>
                      <a:pt x="4452" y="618"/>
                    </a:lnTo>
                    <a:lnTo>
                      <a:pt x="4452" y="618"/>
                    </a:lnTo>
                    <a:lnTo>
                      <a:pt x="4452" y="618"/>
                    </a:lnTo>
                    <a:lnTo>
                      <a:pt x="4452" y="618"/>
                    </a:lnTo>
                    <a:lnTo>
                      <a:pt x="4452" y="618"/>
                    </a:lnTo>
                    <a:lnTo>
                      <a:pt x="4458" y="618"/>
                    </a:lnTo>
                    <a:lnTo>
                      <a:pt x="4458" y="618"/>
                    </a:lnTo>
                    <a:lnTo>
                      <a:pt x="4458" y="618"/>
                    </a:lnTo>
                    <a:lnTo>
                      <a:pt x="4458" y="618"/>
                    </a:lnTo>
                    <a:lnTo>
                      <a:pt x="4458" y="618"/>
                    </a:lnTo>
                    <a:lnTo>
                      <a:pt x="4458" y="618"/>
                    </a:lnTo>
                    <a:lnTo>
                      <a:pt x="4458" y="618"/>
                    </a:lnTo>
                    <a:lnTo>
                      <a:pt x="4458" y="612"/>
                    </a:lnTo>
                    <a:lnTo>
                      <a:pt x="4458" y="612"/>
                    </a:lnTo>
                    <a:lnTo>
                      <a:pt x="4458" y="612"/>
                    </a:lnTo>
                    <a:lnTo>
                      <a:pt x="4470" y="528"/>
                    </a:lnTo>
                    <a:lnTo>
                      <a:pt x="4470" y="528"/>
                    </a:lnTo>
                    <a:lnTo>
                      <a:pt x="4470" y="528"/>
                    </a:lnTo>
                    <a:lnTo>
                      <a:pt x="4470" y="528"/>
                    </a:lnTo>
                    <a:lnTo>
                      <a:pt x="4470" y="528"/>
                    </a:lnTo>
                    <a:lnTo>
                      <a:pt x="4470" y="528"/>
                    </a:lnTo>
                    <a:lnTo>
                      <a:pt x="4470" y="528"/>
                    </a:lnTo>
                    <a:lnTo>
                      <a:pt x="4470" y="528"/>
                    </a:lnTo>
                    <a:lnTo>
                      <a:pt x="4470" y="522"/>
                    </a:lnTo>
                    <a:lnTo>
                      <a:pt x="4470" y="522"/>
                    </a:lnTo>
                    <a:lnTo>
                      <a:pt x="4470" y="522"/>
                    </a:lnTo>
                    <a:lnTo>
                      <a:pt x="4470" y="522"/>
                    </a:lnTo>
                    <a:lnTo>
                      <a:pt x="4470" y="522"/>
                    </a:lnTo>
                    <a:lnTo>
                      <a:pt x="4470" y="522"/>
                    </a:lnTo>
                    <a:lnTo>
                      <a:pt x="4470" y="522"/>
                    </a:lnTo>
                    <a:lnTo>
                      <a:pt x="4470" y="522"/>
                    </a:lnTo>
                    <a:lnTo>
                      <a:pt x="4470" y="522"/>
                    </a:lnTo>
                    <a:lnTo>
                      <a:pt x="4470" y="516"/>
                    </a:lnTo>
                    <a:lnTo>
                      <a:pt x="4470" y="516"/>
                    </a:lnTo>
                    <a:lnTo>
                      <a:pt x="4470" y="516"/>
                    </a:lnTo>
                    <a:lnTo>
                      <a:pt x="4470" y="516"/>
                    </a:lnTo>
                    <a:lnTo>
                      <a:pt x="4470" y="516"/>
                    </a:lnTo>
                    <a:lnTo>
                      <a:pt x="4470" y="516"/>
                    </a:lnTo>
                    <a:lnTo>
                      <a:pt x="4470" y="516"/>
                    </a:lnTo>
                    <a:lnTo>
                      <a:pt x="4470" y="516"/>
                    </a:lnTo>
                    <a:lnTo>
                      <a:pt x="4470" y="516"/>
                    </a:lnTo>
                    <a:lnTo>
                      <a:pt x="4470" y="510"/>
                    </a:lnTo>
                    <a:lnTo>
                      <a:pt x="4470" y="510"/>
                    </a:lnTo>
                    <a:lnTo>
                      <a:pt x="4476" y="510"/>
                    </a:lnTo>
                    <a:lnTo>
                      <a:pt x="4476" y="510"/>
                    </a:lnTo>
                    <a:lnTo>
                      <a:pt x="4476" y="510"/>
                    </a:lnTo>
                    <a:lnTo>
                      <a:pt x="4476" y="510"/>
                    </a:lnTo>
                    <a:lnTo>
                      <a:pt x="4476" y="510"/>
                    </a:lnTo>
                    <a:lnTo>
                      <a:pt x="4476" y="510"/>
                    </a:lnTo>
                    <a:lnTo>
                      <a:pt x="4476" y="504"/>
                    </a:lnTo>
                    <a:lnTo>
                      <a:pt x="4476" y="504"/>
                    </a:lnTo>
                    <a:lnTo>
                      <a:pt x="4476" y="504"/>
                    </a:lnTo>
                    <a:lnTo>
                      <a:pt x="4476" y="504"/>
                    </a:lnTo>
                    <a:lnTo>
                      <a:pt x="4476" y="504"/>
                    </a:lnTo>
                    <a:lnTo>
                      <a:pt x="4476" y="504"/>
                    </a:lnTo>
                    <a:lnTo>
                      <a:pt x="4476" y="504"/>
                    </a:lnTo>
                    <a:lnTo>
                      <a:pt x="4476" y="504"/>
                    </a:lnTo>
                    <a:lnTo>
                      <a:pt x="4476" y="504"/>
                    </a:lnTo>
                    <a:lnTo>
                      <a:pt x="4476" y="498"/>
                    </a:lnTo>
                    <a:lnTo>
                      <a:pt x="4476" y="498"/>
                    </a:lnTo>
                    <a:lnTo>
                      <a:pt x="4476" y="498"/>
                    </a:lnTo>
                    <a:lnTo>
                      <a:pt x="4476" y="498"/>
                    </a:lnTo>
                    <a:lnTo>
                      <a:pt x="4476" y="498"/>
                    </a:lnTo>
                    <a:lnTo>
                      <a:pt x="4476" y="498"/>
                    </a:lnTo>
                    <a:lnTo>
                      <a:pt x="4476" y="498"/>
                    </a:lnTo>
                    <a:lnTo>
                      <a:pt x="4476" y="498"/>
                    </a:lnTo>
                    <a:lnTo>
                      <a:pt x="4476" y="492"/>
                    </a:lnTo>
                    <a:lnTo>
                      <a:pt x="4476" y="492"/>
                    </a:lnTo>
                    <a:lnTo>
                      <a:pt x="4476" y="492"/>
                    </a:lnTo>
                    <a:lnTo>
                      <a:pt x="4476" y="492"/>
                    </a:lnTo>
                    <a:lnTo>
                      <a:pt x="4476" y="492"/>
                    </a:lnTo>
                    <a:lnTo>
                      <a:pt x="4476" y="492"/>
                    </a:lnTo>
                    <a:lnTo>
                      <a:pt x="4476" y="492"/>
                    </a:lnTo>
                    <a:lnTo>
                      <a:pt x="4476" y="492"/>
                    </a:lnTo>
                    <a:lnTo>
                      <a:pt x="4476" y="486"/>
                    </a:lnTo>
                    <a:lnTo>
                      <a:pt x="4476" y="486"/>
                    </a:lnTo>
                    <a:lnTo>
                      <a:pt x="4476" y="486"/>
                    </a:lnTo>
                    <a:lnTo>
                      <a:pt x="4476" y="486"/>
                    </a:lnTo>
                    <a:lnTo>
                      <a:pt x="4488" y="366"/>
                    </a:lnTo>
                    <a:lnTo>
                      <a:pt x="4488" y="366"/>
                    </a:lnTo>
                    <a:lnTo>
                      <a:pt x="4488" y="366"/>
                    </a:lnTo>
                    <a:lnTo>
                      <a:pt x="4488" y="366"/>
                    </a:lnTo>
                    <a:lnTo>
                      <a:pt x="4494" y="366"/>
                    </a:lnTo>
                    <a:lnTo>
                      <a:pt x="4494" y="360"/>
                    </a:lnTo>
                    <a:lnTo>
                      <a:pt x="4494" y="360"/>
                    </a:lnTo>
                    <a:lnTo>
                      <a:pt x="4494" y="360"/>
                    </a:lnTo>
                    <a:lnTo>
                      <a:pt x="4494" y="360"/>
                    </a:lnTo>
                    <a:lnTo>
                      <a:pt x="4494" y="360"/>
                    </a:lnTo>
                    <a:lnTo>
                      <a:pt x="4494" y="360"/>
                    </a:lnTo>
                    <a:lnTo>
                      <a:pt x="4494" y="360"/>
                    </a:lnTo>
                    <a:lnTo>
                      <a:pt x="4494" y="354"/>
                    </a:lnTo>
                    <a:lnTo>
                      <a:pt x="4494" y="354"/>
                    </a:lnTo>
                    <a:lnTo>
                      <a:pt x="4494" y="354"/>
                    </a:lnTo>
                    <a:lnTo>
                      <a:pt x="4494" y="354"/>
                    </a:lnTo>
                    <a:lnTo>
                      <a:pt x="4494" y="354"/>
                    </a:lnTo>
                    <a:lnTo>
                      <a:pt x="4494" y="354"/>
                    </a:lnTo>
                    <a:lnTo>
                      <a:pt x="4494" y="348"/>
                    </a:lnTo>
                    <a:lnTo>
                      <a:pt x="4494" y="348"/>
                    </a:lnTo>
                    <a:lnTo>
                      <a:pt x="4494" y="348"/>
                    </a:lnTo>
                    <a:lnTo>
                      <a:pt x="4494" y="348"/>
                    </a:lnTo>
                    <a:lnTo>
                      <a:pt x="4494" y="348"/>
                    </a:lnTo>
                    <a:lnTo>
                      <a:pt x="4494" y="348"/>
                    </a:lnTo>
                    <a:lnTo>
                      <a:pt x="4494" y="348"/>
                    </a:lnTo>
                    <a:lnTo>
                      <a:pt x="4494" y="342"/>
                    </a:lnTo>
                    <a:lnTo>
                      <a:pt x="4494" y="342"/>
                    </a:lnTo>
                    <a:lnTo>
                      <a:pt x="4494" y="342"/>
                    </a:lnTo>
                    <a:lnTo>
                      <a:pt x="4494" y="342"/>
                    </a:lnTo>
                    <a:lnTo>
                      <a:pt x="4494" y="342"/>
                    </a:lnTo>
                    <a:lnTo>
                      <a:pt x="4494" y="342"/>
                    </a:lnTo>
                    <a:lnTo>
                      <a:pt x="4494" y="336"/>
                    </a:lnTo>
                    <a:lnTo>
                      <a:pt x="4494" y="336"/>
                    </a:lnTo>
                    <a:lnTo>
                      <a:pt x="4494" y="336"/>
                    </a:lnTo>
                    <a:lnTo>
                      <a:pt x="4494" y="336"/>
                    </a:lnTo>
                    <a:lnTo>
                      <a:pt x="4494" y="336"/>
                    </a:lnTo>
                    <a:lnTo>
                      <a:pt x="4494" y="336"/>
                    </a:lnTo>
                    <a:lnTo>
                      <a:pt x="4494" y="330"/>
                    </a:lnTo>
                    <a:lnTo>
                      <a:pt x="4494" y="330"/>
                    </a:lnTo>
                    <a:lnTo>
                      <a:pt x="4494" y="330"/>
                    </a:lnTo>
                    <a:lnTo>
                      <a:pt x="4494" y="330"/>
                    </a:lnTo>
                    <a:lnTo>
                      <a:pt x="4494" y="330"/>
                    </a:lnTo>
                    <a:lnTo>
                      <a:pt x="4494" y="330"/>
                    </a:lnTo>
                    <a:lnTo>
                      <a:pt x="4494" y="330"/>
                    </a:lnTo>
                    <a:lnTo>
                      <a:pt x="4494" y="324"/>
                    </a:lnTo>
                    <a:lnTo>
                      <a:pt x="4494" y="324"/>
                    </a:lnTo>
                    <a:lnTo>
                      <a:pt x="4494" y="324"/>
                    </a:lnTo>
                    <a:lnTo>
                      <a:pt x="4494" y="324"/>
                    </a:lnTo>
                    <a:lnTo>
                      <a:pt x="4494" y="324"/>
                    </a:lnTo>
                    <a:lnTo>
                      <a:pt x="4494" y="324"/>
                    </a:lnTo>
                    <a:lnTo>
                      <a:pt x="4494" y="318"/>
                    </a:lnTo>
                    <a:lnTo>
                      <a:pt x="4494" y="318"/>
                    </a:lnTo>
                    <a:lnTo>
                      <a:pt x="4494" y="318"/>
                    </a:lnTo>
                    <a:lnTo>
                      <a:pt x="4494" y="318"/>
                    </a:lnTo>
                    <a:lnTo>
                      <a:pt x="4494" y="318"/>
                    </a:lnTo>
                    <a:lnTo>
                      <a:pt x="4494" y="318"/>
                    </a:lnTo>
                    <a:lnTo>
                      <a:pt x="4494" y="312"/>
                    </a:lnTo>
                    <a:lnTo>
                      <a:pt x="4494" y="312"/>
                    </a:lnTo>
                    <a:lnTo>
                      <a:pt x="4494" y="312"/>
                    </a:lnTo>
                    <a:lnTo>
                      <a:pt x="4494" y="312"/>
                    </a:lnTo>
                    <a:lnTo>
                      <a:pt x="4494" y="312"/>
                    </a:lnTo>
                    <a:lnTo>
                      <a:pt x="4494" y="312"/>
                    </a:lnTo>
                    <a:lnTo>
                      <a:pt x="4494" y="306"/>
                    </a:lnTo>
                    <a:lnTo>
                      <a:pt x="4512" y="156"/>
                    </a:lnTo>
                    <a:lnTo>
                      <a:pt x="4512" y="150"/>
                    </a:lnTo>
                    <a:lnTo>
                      <a:pt x="4512" y="150"/>
                    </a:lnTo>
                    <a:lnTo>
                      <a:pt x="4512" y="150"/>
                    </a:lnTo>
                    <a:lnTo>
                      <a:pt x="4512" y="150"/>
                    </a:lnTo>
                    <a:lnTo>
                      <a:pt x="4512" y="150"/>
                    </a:lnTo>
                    <a:lnTo>
                      <a:pt x="4512" y="144"/>
                    </a:lnTo>
                    <a:lnTo>
                      <a:pt x="4512" y="144"/>
                    </a:lnTo>
                    <a:lnTo>
                      <a:pt x="4512" y="144"/>
                    </a:lnTo>
                    <a:lnTo>
                      <a:pt x="4512" y="144"/>
                    </a:lnTo>
                    <a:lnTo>
                      <a:pt x="4512" y="144"/>
                    </a:lnTo>
                    <a:lnTo>
                      <a:pt x="4512" y="138"/>
                    </a:lnTo>
                    <a:lnTo>
                      <a:pt x="4512" y="138"/>
                    </a:lnTo>
                    <a:lnTo>
                      <a:pt x="4512" y="138"/>
                    </a:lnTo>
                    <a:lnTo>
                      <a:pt x="4512" y="138"/>
                    </a:lnTo>
                    <a:lnTo>
                      <a:pt x="4512" y="138"/>
                    </a:lnTo>
                    <a:lnTo>
                      <a:pt x="4512" y="138"/>
                    </a:lnTo>
                    <a:lnTo>
                      <a:pt x="4512" y="132"/>
                    </a:lnTo>
                    <a:lnTo>
                      <a:pt x="4512" y="132"/>
                    </a:lnTo>
                    <a:lnTo>
                      <a:pt x="4512" y="132"/>
                    </a:lnTo>
                    <a:lnTo>
                      <a:pt x="4512" y="132"/>
                    </a:lnTo>
                    <a:lnTo>
                      <a:pt x="4512" y="132"/>
                    </a:lnTo>
                    <a:lnTo>
                      <a:pt x="4512" y="126"/>
                    </a:lnTo>
                    <a:lnTo>
                      <a:pt x="4512" y="126"/>
                    </a:lnTo>
                    <a:lnTo>
                      <a:pt x="4512" y="126"/>
                    </a:lnTo>
                    <a:lnTo>
                      <a:pt x="4512" y="126"/>
                    </a:lnTo>
                    <a:lnTo>
                      <a:pt x="4512" y="126"/>
                    </a:lnTo>
                    <a:lnTo>
                      <a:pt x="4512" y="120"/>
                    </a:lnTo>
                    <a:lnTo>
                      <a:pt x="4512" y="120"/>
                    </a:lnTo>
                    <a:lnTo>
                      <a:pt x="4512" y="120"/>
                    </a:lnTo>
                    <a:lnTo>
                      <a:pt x="4512" y="120"/>
                    </a:lnTo>
                    <a:lnTo>
                      <a:pt x="4512" y="120"/>
                    </a:lnTo>
                    <a:lnTo>
                      <a:pt x="4512" y="114"/>
                    </a:lnTo>
                    <a:lnTo>
                      <a:pt x="4512" y="114"/>
                    </a:lnTo>
                    <a:lnTo>
                      <a:pt x="4512" y="114"/>
                    </a:lnTo>
                    <a:lnTo>
                      <a:pt x="4512" y="114"/>
                    </a:lnTo>
                    <a:lnTo>
                      <a:pt x="4512" y="114"/>
                    </a:lnTo>
                    <a:lnTo>
                      <a:pt x="4512" y="108"/>
                    </a:lnTo>
                    <a:lnTo>
                      <a:pt x="4512" y="108"/>
                    </a:lnTo>
                    <a:lnTo>
                      <a:pt x="4518" y="108"/>
                    </a:lnTo>
                    <a:lnTo>
                      <a:pt x="4518" y="108"/>
                    </a:lnTo>
                    <a:lnTo>
                      <a:pt x="4518" y="108"/>
                    </a:lnTo>
                    <a:lnTo>
                      <a:pt x="4518" y="102"/>
                    </a:lnTo>
                    <a:lnTo>
                      <a:pt x="4518" y="102"/>
                    </a:lnTo>
                    <a:lnTo>
                      <a:pt x="4518" y="102"/>
                    </a:lnTo>
                    <a:lnTo>
                      <a:pt x="4518" y="102"/>
                    </a:lnTo>
                    <a:lnTo>
                      <a:pt x="4518" y="102"/>
                    </a:lnTo>
                    <a:lnTo>
                      <a:pt x="4518" y="96"/>
                    </a:lnTo>
                    <a:lnTo>
                      <a:pt x="4518" y="96"/>
                    </a:lnTo>
                    <a:lnTo>
                      <a:pt x="4518" y="96"/>
                    </a:lnTo>
                    <a:lnTo>
                      <a:pt x="4518" y="96"/>
                    </a:lnTo>
                    <a:lnTo>
                      <a:pt x="4518" y="96"/>
                    </a:lnTo>
                    <a:lnTo>
                      <a:pt x="4518" y="90"/>
                    </a:lnTo>
                    <a:lnTo>
                      <a:pt x="4518" y="90"/>
                    </a:lnTo>
                    <a:lnTo>
                      <a:pt x="4518" y="90"/>
                    </a:lnTo>
                    <a:lnTo>
                      <a:pt x="4518" y="90"/>
                    </a:lnTo>
                    <a:lnTo>
                      <a:pt x="4518" y="84"/>
                    </a:lnTo>
                    <a:lnTo>
                      <a:pt x="4518" y="84"/>
                    </a:lnTo>
                    <a:lnTo>
                      <a:pt x="4518" y="84"/>
                    </a:lnTo>
                    <a:lnTo>
                      <a:pt x="4518" y="84"/>
                    </a:lnTo>
                    <a:lnTo>
                      <a:pt x="4518" y="84"/>
                    </a:lnTo>
                    <a:lnTo>
                      <a:pt x="4518" y="78"/>
                    </a:lnTo>
                    <a:lnTo>
                      <a:pt x="4518" y="78"/>
                    </a:lnTo>
                    <a:lnTo>
                      <a:pt x="4518" y="78"/>
                    </a:lnTo>
                    <a:lnTo>
                      <a:pt x="4518" y="78"/>
                    </a:lnTo>
                    <a:lnTo>
                      <a:pt x="4518" y="78"/>
                    </a:lnTo>
                    <a:lnTo>
                      <a:pt x="4518" y="72"/>
                    </a:lnTo>
                    <a:lnTo>
                      <a:pt x="4518" y="72"/>
                    </a:lnTo>
                    <a:lnTo>
                      <a:pt x="4518" y="72"/>
                    </a:lnTo>
                    <a:lnTo>
                      <a:pt x="4518" y="72"/>
                    </a:lnTo>
                    <a:lnTo>
                      <a:pt x="4518" y="72"/>
                    </a:lnTo>
                    <a:lnTo>
                      <a:pt x="4518" y="66"/>
                    </a:lnTo>
                    <a:lnTo>
                      <a:pt x="4518" y="66"/>
                    </a:lnTo>
                    <a:lnTo>
                      <a:pt x="4518" y="66"/>
                    </a:lnTo>
                    <a:lnTo>
                      <a:pt x="4518" y="66"/>
                    </a:lnTo>
                    <a:lnTo>
                      <a:pt x="4518" y="66"/>
                    </a:lnTo>
                    <a:lnTo>
                      <a:pt x="4518" y="60"/>
                    </a:lnTo>
                    <a:lnTo>
                      <a:pt x="4518" y="60"/>
                    </a:lnTo>
                    <a:lnTo>
                      <a:pt x="4518" y="60"/>
                    </a:lnTo>
                    <a:lnTo>
                      <a:pt x="4518" y="60"/>
                    </a:lnTo>
                    <a:lnTo>
                      <a:pt x="4518" y="60"/>
                    </a:lnTo>
                    <a:lnTo>
                      <a:pt x="4518" y="54"/>
                    </a:lnTo>
                    <a:lnTo>
                      <a:pt x="4518" y="54"/>
                    </a:lnTo>
                    <a:lnTo>
                      <a:pt x="4518" y="54"/>
                    </a:lnTo>
                    <a:lnTo>
                      <a:pt x="4518" y="54"/>
                    </a:lnTo>
                    <a:lnTo>
                      <a:pt x="4518" y="48"/>
                    </a:lnTo>
                    <a:lnTo>
                      <a:pt x="4518" y="48"/>
                    </a:lnTo>
                    <a:lnTo>
                      <a:pt x="4518" y="48"/>
                    </a:lnTo>
                    <a:lnTo>
                      <a:pt x="4518" y="48"/>
                    </a:lnTo>
                    <a:lnTo>
                      <a:pt x="4518" y="48"/>
                    </a:lnTo>
                    <a:lnTo>
                      <a:pt x="4518" y="42"/>
                    </a:lnTo>
                    <a:lnTo>
                      <a:pt x="4518" y="42"/>
                    </a:lnTo>
                    <a:lnTo>
                      <a:pt x="4518" y="42"/>
                    </a:lnTo>
                    <a:lnTo>
                      <a:pt x="4518" y="42"/>
                    </a:lnTo>
                    <a:lnTo>
                      <a:pt x="4518" y="42"/>
                    </a:lnTo>
                    <a:lnTo>
                      <a:pt x="4518" y="36"/>
                    </a:lnTo>
                    <a:lnTo>
                      <a:pt x="4518" y="36"/>
                    </a:lnTo>
                    <a:lnTo>
                      <a:pt x="4518" y="36"/>
                    </a:lnTo>
                    <a:lnTo>
                      <a:pt x="4518" y="36"/>
                    </a:lnTo>
                    <a:lnTo>
                      <a:pt x="4518" y="36"/>
                    </a:lnTo>
                    <a:lnTo>
                      <a:pt x="4524" y="30"/>
                    </a:lnTo>
                    <a:lnTo>
                      <a:pt x="4524" y="30"/>
                    </a:lnTo>
                    <a:lnTo>
                      <a:pt x="4524" y="30"/>
                    </a:lnTo>
                    <a:lnTo>
                      <a:pt x="4524" y="30"/>
                    </a:lnTo>
                    <a:lnTo>
                      <a:pt x="4524" y="24"/>
                    </a:lnTo>
                    <a:lnTo>
                      <a:pt x="4524" y="24"/>
                    </a:lnTo>
                    <a:lnTo>
                      <a:pt x="4524" y="24"/>
                    </a:lnTo>
                    <a:lnTo>
                      <a:pt x="4524" y="24"/>
                    </a:lnTo>
                    <a:lnTo>
                      <a:pt x="4524" y="24"/>
                    </a:lnTo>
                    <a:lnTo>
                      <a:pt x="4524" y="18"/>
                    </a:lnTo>
                    <a:lnTo>
                      <a:pt x="4524" y="18"/>
                    </a:lnTo>
                    <a:lnTo>
                      <a:pt x="4524" y="18"/>
                    </a:lnTo>
                    <a:lnTo>
                      <a:pt x="4524" y="18"/>
                    </a:lnTo>
                    <a:lnTo>
                      <a:pt x="4524" y="18"/>
                    </a:lnTo>
                    <a:lnTo>
                      <a:pt x="4524" y="12"/>
                    </a:lnTo>
                    <a:lnTo>
                      <a:pt x="4524" y="12"/>
                    </a:lnTo>
                    <a:lnTo>
                      <a:pt x="4524" y="12"/>
                    </a:lnTo>
                    <a:lnTo>
                      <a:pt x="4524" y="12"/>
                    </a:lnTo>
                    <a:lnTo>
                      <a:pt x="4524" y="6"/>
                    </a:lnTo>
                    <a:lnTo>
                      <a:pt x="4524" y="6"/>
                    </a:lnTo>
                    <a:lnTo>
                      <a:pt x="4524" y="6"/>
                    </a:lnTo>
                    <a:lnTo>
                      <a:pt x="4524" y="6"/>
                    </a:lnTo>
                    <a:lnTo>
                      <a:pt x="4524" y="6"/>
                    </a:lnTo>
                    <a:lnTo>
                      <a:pt x="4524" y="6"/>
                    </a:lnTo>
                    <a:lnTo>
                      <a:pt x="4524" y="6"/>
                    </a:lnTo>
                    <a:lnTo>
                      <a:pt x="4524" y="6"/>
                    </a:lnTo>
                    <a:lnTo>
                      <a:pt x="4524" y="6"/>
                    </a:lnTo>
                    <a:lnTo>
                      <a:pt x="4524" y="6"/>
                    </a:lnTo>
                    <a:lnTo>
                      <a:pt x="4524" y="6"/>
                    </a:lnTo>
                    <a:lnTo>
                      <a:pt x="4524" y="6"/>
                    </a:lnTo>
                    <a:lnTo>
                      <a:pt x="4524" y="6"/>
                    </a:lnTo>
                    <a:lnTo>
                      <a:pt x="4524" y="12"/>
                    </a:lnTo>
                    <a:lnTo>
                      <a:pt x="4524" y="12"/>
                    </a:lnTo>
                    <a:lnTo>
                      <a:pt x="4524" y="12"/>
                    </a:lnTo>
                    <a:lnTo>
                      <a:pt x="4524" y="18"/>
                    </a:lnTo>
                    <a:lnTo>
                      <a:pt x="4524" y="18"/>
                    </a:lnTo>
                    <a:lnTo>
                      <a:pt x="4524" y="24"/>
                    </a:lnTo>
                    <a:lnTo>
                      <a:pt x="4524" y="30"/>
                    </a:lnTo>
                    <a:lnTo>
                      <a:pt x="4524" y="36"/>
                    </a:lnTo>
                    <a:lnTo>
                      <a:pt x="4524" y="36"/>
                    </a:lnTo>
                    <a:lnTo>
                      <a:pt x="4524" y="42"/>
                    </a:lnTo>
                    <a:lnTo>
                      <a:pt x="4524" y="48"/>
                    </a:lnTo>
                    <a:lnTo>
                      <a:pt x="4524" y="54"/>
                    </a:lnTo>
                    <a:lnTo>
                      <a:pt x="4524" y="60"/>
                    </a:lnTo>
                    <a:lnTo>
                      <a:pt x="4524" y="66"/>
                    </a:lnTo>
                    <a:lnTo>
                      <a:pt x="4524" y="72"/>
                    </a:lnTo>
                    <a:lnTo>
                      <a:pt x="4524" y="78"/>
                    </a:lnTo>
                    <a:lnTo>
                      <a:pt x="4524" y="84"/>
                    </a:lnTo>
                    <a:lnTo>
                      <a:pt x="4524" y="90"/>
                    </a:lnTo>
                    <a:lnTo>
                      <a:pt x="4524" y="96"/>
                    </a:lnTo>
                    <a:lnTo>
                      <a:pt x="4524" y="102"/>
                    </a:lnTo>
                    <a:lnTo>
                      <a:pt x="4524" y="108"/>
                    </a:lnTo>
                    <a:lnTo>
                      <a:pt x="4524" y="114"/>
                    </a:lnTo>
                    <a:lnTo>
                      <a:pt x="4524" y="120"/>
                    </a:lnTo>
                    <a:lnTo>
                      <a:pt x="4524" y="126"/>
                    </a:lnTo>
                    <a:lnTo>
                      <a:pt x="4524" y="132"/>
                    </a:lnTo>
                    <a:lnTo>
                      <a:pt x="4524" y="138"/>
                    </a:lnTo>
                    <a:lnTo>
                      <a:pt x="4524" y="144"/>
                    </a:lnTo>
                    <a:lnTo>
                      <a:pt x="4524" y="150"/>
                    </a:lnTo>
                    <a:lnTo>
                      <a:pt x="4524" y="156"/>
                    </a:lnTo>
                    <a:lnTo>
                      <a:pt x="4524" y="162"/>
                    </a:lnTo>
                    <a:lnTo>
                      <a:pt x="4524" y="168"/>
                    </a:lnTo>
                    <a:lnTo>
                      <a:pt x="4524" y="174"/>
                    </a:lnTo>
                    <a:lnTo>
                      <a:pt x="4530" y="180"/>
                    </a:lnTo>
                    <a:lnTo>
                      <a:pt x="4530" y="186"/>
                    </a:lnTo>
                    <a:lnTo>
                      <a:pt x="4530" y="192"/>
                    </a:lnTo>
                    <a:lnTo>
                      <a:pt x="4530" y="198"/>
                    </a:lnTo>
                    <a:lnTo>
                      <a:pt x="4530" y="198"/>
                    </a:lnTo>
                    <a:lnTo>
                      <a:pt x="4530" y="204"/>
                    </a:lnTo>
                    <a:lnTo>
                      <a:pt x="4530" y="210"/>
                    </a:lnTo>
                    <a:lnTo>
                      <a:pt x="4530" y="216"/>
                    </a:lnTo>
                    <a:lnTo>
                      <a:pt x="4530" y="216"/>
                    </a:lnTo>
                    <a:lnTo>
                      <a:pt x="4530" y="222"/>
                    </a:lnTo>
                    <a:lnTo>
                      <a:pt x="4530" y="222"/>
                    </a:lnTo>
                    <a:lnTo>
                      <a:pt x="4530" y="228"/>
                    </a:lnTo>
                    <a:lnTo>
                      <a:pt x="4530" y="228"/>
                    </a:lnTo>
                    <a:lnTo>
                      <a:pt x="4530" y="234"/>
                    </a:lnTo>
                    <a:lnTo>
                      <a:pt x="4530" y="234"/>
                    </a:lnTo>
                    <a:lnTo>
                      <a:pt x="4530" y="234"/>
                    </a:lnTo>
                    <a:lnTo>
                      <a:pt x="4530" y="240"/>
                    </a:lnTo>
                    <a:lnTo>
                      <a:pt x="4530" y="240"/>
                    </a:lnTo>
                    <a:lnTo>
                      <a:pt x="4530" y="240"/>
                    </a:lnTo>
                    <a:lnTo>
                      <a:pt x="4530" y="240"/>
                    </a:lnTo>
                    <a:lnTo>
                      <a:pt x="4530" y="240"/>
                    </a:lnTo>
                    <a:lnTo>
                      <a:pt x="4530" y="240"/>
                    </a:lnTo>
                    <a:lnTo>
                      <a:pt x="4530" y="240"/>
                    </a:lnTo>
                    <a:lnTo>
                      <a:pt x="4530" y="240"/>
                    </a:lnTo>
                    <a:lnTo>
                      <a:pt x="4530" y="240"/>
                    </a:lnTo>
                    <a:lnTo>
                      <a:pt x="4530" y="240"/>
                    </a:lnTo>
                    <a:lnTo>
                      <a:pt x="4530" y="240"/>
                    </a:lnTo>
                    <a:lnTo>
                      <a:pt x="4530" y="240"/>
                    </a:lnTo>
                    <a:lnTo>
                      <a:pt x="4530" y="240"/>
                    </a:lnTo>
                    <a:lnTo>
                      <a:pt x="4530" y="234"/>
                    </a:lnTo>
                    <a:lnTo>
                      <a:pt x="4530" y="234"/>
                    </a:lnTo>
                    <a:lnTo>
                      <a:pt x="4530" y="234"/>
                    </a:lnTo>
                    <a:lnTo>
                      <a:pt x="4530" y="228"/>
                    </a:lnTo>
                    <a:lnTo>
                      <a:pt x="4530" y="228"/>
                    </a:lnTo>
                    <a:lnTo>
                      <a:pt x="4530" y="222"/>
                    </a:lnTo>
                    <a:lnTo>
                      <a:pt x="4530" y="222"/>
                    </a:lnTo>
                    <a:lnTo>
                      <a:pt x="4530" y="216"/>
                    </a:lnTo>
                    <a:lnTo>
                      <a:pt x="4530" y="216"/>
                    </a:lnTo>
                    <a:lnTo>
                      <a:pt x="4530" y="210"/>
                    </a:lnTo>
                    <a:lnTo>
                      <a:pt x="4530" y="204"/>
                    </a:lnTo>
                    <a:lnTo>
                      <a:pt x="4530" y="198"/>
                    </a:lnTo>
                    <a:lnTo>
                      <a:pt x="4530" y="198"/>
                    </a:lnTo>
                    <a:lnTo>
                      <a:pt x="4530" y="192"/>
                    </a:lnTo>
                    <a:lnTo>
                      <a:pt x="4530" y="186"/>
                    </a:lnTo>
                    <a:lnTo>
                      <a:pt x="4530" y="180"/>
                    </a:lnTo>
                    <a:lnTo>
                      <a:pt x="4530" y="174"/>
                    </a:lnTo>
                    <a:lnTo>
                      <a:pt x="4530" y="168"/>
                    </a:lnTo>
                    <a:lnTo>
                      <a:pt x="4530" y="162"/>
                    </a:lnTo>
                    <a:lnTo>
                      <a:pt x="4530" y="156"/>
                    </a:lnTo>
                    <a:lnTo>
                      <a:pt x="4530" y="150"/>
                    </a:lnTo>
                    <a:lnTo>
                      <a:pt x="4530" y="144"/>
                    </a:lnTo>
                    <a:lnTo>
                      <a:pt x="4530" y="138"/>
                    </a:lnTo>
                    <a:lnTo>
                      <a:pt x="4530" y="132"/>
                    </a:lnTo>
                    <a:lnTo>
                      <a:pt x="4530" y="126"/>
                    </a:lnTo>
                    <a:lnTo>
                      <a:pt x="4530" y="120"/>
                    </a:lnTo>
                    <a:lnTo>
                      <a:pt x="4530" y="114"/>
                    </a:lnTo>
                    <a:lnTo>
                      <a:pt x="4530" y="108"/>
                    </a:lnTo>
                    <a:lnTo>
                      <a:pt x="4530" y="102"/>
                    </a:lnTo>
                    <a:lnTo>
                      <a:pt x="4530" y="96"/>
                    </a:lnTo>
                    <a:lnTo>
                      <a:pt x="4530" y="90"/>
                    </a:lnTo>
                    <a:lnTo>
                      <a:pt x="4530" y="84"/>
                    </a:lnTo>
                    <a:lnTo>
                      <a:pt x="4536" y="78"/>
                    </a:lnTo>
                    <a:lnTo>
                      <a:pt x="4536" y="72"/>
                    </a:lnTo>
                    <a:lnTo>
                      <a:pt x="4536" y="66"/>
                    </a:lnTo>
                    <a:lnTo>
                      <a:pt x="4536" y="60"/>
                    </a:lnTo>
                    <a:lnTo>
                      <a:pt x="4536" y="54"/>
                    </a:lnTo>
                    <a:lnTo>
                      <a:pt x="4536" y="48"/>
                    </a:lnTo>
                    <a:lnTo>
                      <a:pt x="4536" y="42"/>
                    </a:lnTo>
                    <a:lnTo>
                      <a:pt x="4536" y="36"/>
                    </a:lnTo>
                    <a:lnTo>
                      <a:pt x="4536" y="30"/>
                    </a:lnTo>
                    <a:lnTo>
                      <a:pt x="4536" y="30"/>
                    </a:lnTo>
                    <a:lnTo>
                      <a:pt x="4536" y="24"/>
                    </a:lnTo>
                    <a:lnTo>
                      <a:pt x="4536" y="18"/>
                    </a:lnTo>
                    <a:lnTo>
                      <a:pt x="4536" y="18"/>
                    </a:lnTo>
                    <a:lnTo>
                      <a:pt x="4536" y="12"/>
                    </a:lnTo>
                    <a:lnTo>
                      <a:pt x="4536" y="12"/>
                    </a:lnTo>
                    <a:lnTo>
                      <a:pt x="4536" y="6"/>
                    </a:lnTo>
                    <a:lnTo>
                      <a:pt x="4536" y="6"/>
                    </a:lnTo>
                    <a:lnTo>
                      <a:pt x="4536" y="6"/>
                    </a:lnTo>
                    <a:lnTo>
                      <a:pt x="4536" y="6"/>
                    </a:lnTo>
                    <a:lnTo>
                      <a:pt x="4536" y="6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6"/>
                    </a:lnTo>
                    <a:lnTo>
                      <a:pt x="4536" y="6"/>
                    </a:lnTo>
                    <a:lnTo>
                      <a:pt x="4536" y="6"/>
                    </a:lnTo>
                    <a:lnTo>
                      <a:pt x="4536" y="6"/>
                    </a:lnTo>
                    <a:lnTo>
                      <a:pt x="4536" y="6"/>
                    </a:lnTo>
                    <a:lnTo>
                      <a:pt x="4536" y="12"/>
                    </a:lnTo>
                    <a:lnTo>
                      <a:pt x="4536" y="12"/>
                    </a:lnTo>
                    <a:lnTo>
                      <a:pt x="4536" y="12"/>
                    </a:lnTo>
                    <a:lnTo>
                      <a:pt x="4536" y="12"/>
                    </a:lnTo>
                    <a:lnTo>
                      <a:pt x="4536" y="12"/>
                    </a:lnTo>
                    <a:lnTo>
                      <a:pt x="4536" y="18"/>
                    </a:lnTo>
                    <a:lnTo>
                      <a:pt x="4536" y="18"/>
                    </a:lnTo>
                    <a:lnTo>
                      <a:pt x="4536" y="18"/>
                    </a:lnTo>
                    <a:lnTo>
                      <a:pt x="4536" y="18"/>
                    </a:lnTo>
                    <a:lnTo>
                      <a:pt x="4536" y="24"/>
                    </a:lnTo>
                    <a:lnTo>
                      <a:pt x="4536" y="24"/>
                    </a:lnTo>
                    <a:lnTo>
                      <a:pt x="4536" y="24"/>
                    </a:lnTo>
                    <a:lnTo>
                      <a:pt x="4536" y="24"/>
                    </a:lnTo>
                    <a:lnTo>
                      <a:pt x="4536" y="24"/>
                    </a:lnTo>
                    <a:lnTo>
                      <a:pt x="4536" y="30"/>
                    </a:lnTo>
                    <a:lnTo>
                      <a:pt x="4536" y="30"/>
                    </a:lnTo>
                    <a:lnTo>
                      <a:pt x="4536" y="30"/>
                    </a:lnTo>
                    <a:lnTo>
                      <a:pt x="4536" y="30"/>
                    </a:lnTo>
                    <a:lnTo>
                      <a:pt x="4536" y="30"/>
                    </a:lnTo>
                    <a:lnTo>
                      <a:pt x="4536" y="36"/>
                    </a:lnTo>
                    <a:lnTo>
                      <a:pt x="4536" y="36"/>
                    </a:lnTo>
                    <a:lnTo>
                      <a:pt x="4536" y="36"/>
                    </a:lnTo>
                    <a:lnTo>
                      <a:pt x="4536" y="36"/>
                    </a:lnTo>
                    <a:lnTo>
                      <a:pt x="4536" y="36"/>
                    </a:lnTo>
                    <a:lnTo>
                      <a:pt x="4536" y="42"/>
                    </a:lnTo>
                    <a:lnTo>
                      <a:pt x="4536" y="42"/>
                    </a:lnTo>
                    <a:lnTo>
                      <a:pt x="4536" y="42"/>
                    </a:lnTo>
                    <a:lnTo>
                      <a:pt x="4536" y="42"/>
                    </a:lnTo>
                    <a:lnTo>
                      <a:pt x="4536" y="48"/>
                    </a:lnTo>
                    <a:lnTo>
                      <a:pt x="4536" y="48"/>
                    </a:lnTo>
                    <a:lnTo>
                      <a:pt x="4536" y="48"/>
                    </a:lnTo>
                    <a:lnTo>
                      <a:pt x="4536" y="48"/>
                    </a:lnTo>
                    <a:lnTo>
                      <a:pt x="4536" y="48"/>
                    </a:lnTo>
                    <a:lnTo>
                      <a:pt x="4542" y="54"/>
                    </a:lnTo>
                    <a:lnTo>
                      <a:pt x="4542" y="54"/>
                    </a:lnTo>
                    <a:lnTo>
                      <a:pt x="4542" y="54"/>
                    </a:lnTo>
                    <a:lnTo>
                      <a:pt x="4542" y="54"/>
                    </a:lnTo>
                    <a:lnTo>
                      <a:pt x="4542" y="54"/>
                    </a:lnTo>
                    <a:lnTo>
                      <a:pt x="4542" y="60"/>
                    </a:lnTo>
                    <a:lnTo>
                      <a:pt x="4542" y="60"/>
                    </a:lnTo>
                    <a:lnTo>
                      <a:pt x="4542" y="60"/>
                    </a:lnTo>
                    <a:lnTo>
                      <a:pt x="4542" y="60"/>
                    </a:lnTo>
                    <a:lnTo>
                      <a:pt x="4542" y="60"/>
                    </a:lnTo>
                    <a:lnTo>
                      <a:pt x="4542" y="66"/>
                    </a:lnTo>
                    <a:lnTo>
                      <a:pt x="4542" y="66"/>
                    </a:lnTo>
                    <a:lnTo>
                      <a:pt x="4542" y="66"/>
                    </a:lnTo>
                    <a:lnTo>
                      <a:pt x="4542" y="66"/>
                    </a:lnTo>
                    <a:lnTo>
                      <a:pt x="4542" y="66"/>
                    </a:lnTo>
                    <a:lnTo>
                      <a:pt x="4542" y="72"/>
                    </a:lnTo>
                    <a:lnTo>
                      <a:pt x="4542" y="72"/>
                    </a:lnTo>
                    <a:lnTo>
                      <a:pt x="4542" y="72"/>
                    </a:lnTo>
                    <a:lnTo>
                      <a:pt x="4542" y="72"/>
                    </a:lnTo>
                    <a:lnTo>
                      <a:pt x="4542" y="72"/>
                    </a:lnTo>
                    <a:lnTo>
                      <a:pt x="4542" y="78"/>
                    </a:lnTo>
                    <a:lnTo>
                      <a:pt x="4542" y="78"/>
                    </a:lnTo>
                    <a:lnTo>
                      <a:pt x="4542" y="78"/>
                    </a:lnTo>
                    <a:lnTo>
                      <a:pt x="4542" y="78"/>
                    </a:lnTo>
                    <a:lnTo>
                      <a:pt x="4542" y="78"/>
                    </a:lnTo>
                    <a:lnTo>
                      <a:pt x="4542" y="84"/>
                    </a:lnTo>
                    <a:lnTo>
                      <a:pt x="4542" y="84"/>
                    </a:lnTo>
                    <a:lnTo>
                      <a:pt x="4542" y="84"/>
                    </a:lnTo>
                    <a:lnTo>
                      <a:pt x="4542" y="84"/>
                    </a:lnTo>
                    <a:lnTo>
                      <a:pt x="4542" y="84"/>
                    </a:lnTo>
                    <a:lnTo>
                      <a:pt x="4542" y="90"/>
                    </a:lnTo>
                    <a:lnTo>
                      <a:pt x="4542" y="90"/>
                    </a:lnTo>
                    <a:lnTo>
                      <a:pt x="4542" y="90"/>
                    </a:lnTo>
                    <a:lnTo>
                      <a:pt x="4542" y="90"/>
                    </a:lnTo>
                    <a:lnTo>
                      <a:pt x="4542" y="96"/>
                    </a:lnTo>
                    <a:lnTo>
                      <a:pt x="4542" y="96"/>
                    </a:lnTo>
                    <a:lnTo>
                      <a:pt x="4542" y="96"/>
                    </a:lnTo>
                    <a:lnTo>
                      <a:pt x="4542" y="96"/>
                    </a:lnTo>
                    <a:lnTo>
                      <a:pt x="4542" y="96"/>
                    </a:lnTo>
                    <a:lnTo>
                      <a:pt x="4542" y="96"/>
                    </a:lnTo>
                    <a:lnTo>
                      <a:pt x="4542" y="102"/>
                    </a:lnTo>
                    <a:lnTo>
                      <a:pt x="4542" y="102"/>
                    </a:lnTo>
                    <a:lnTo>
                      <a:pt x="4542" y="102"/>
                    </a:lnTo>
                    <a:lnTo>
                      <a:pt x="4542" y="102"/>
                    </a:lnTo>
                    <a:lnTo>
                      <a:pt x="4542" y="102"/>
                    </a:lnTo>
                    <a:lnTo>
                      <a:pt x="4542" y="108"/>
                    </a:lnTo>
                    <a:lnTo>
                      <a:pt x="4542" y="108"/>
                    </a:lnTo>
                    <a:lnTo>
                      <a:pt x="4542" y="108"/>
                    </a:lnTo>
                    <a:lnTo>
                      <a:pt x="4542" y="108"/>
                    </a:lnTo>
                    <a:lnTo>
                      <a:pt x="4542" y="108"/>
                    </a:lnTo>
                    <a:lnTo>
                      <a:pt x="4542" y="114"/>
                    </a:lnTo>
                    <a:lnTo>
                      <a:pt x="4542" y="114"/>
                    </a:lnTo>
                    <a:lnTo>
                      <a:pt x="4542" y="114"/>
                    </a:lnTo>
                    <a:lnTo>
                      <a:pt x="4542" y="114"/>
                    </a:lnTo>
                    <a:lnTo>
                      <a:pt x="4542" y="114"/>
                    </a:lnTo>
                    <a:lnTo>
                      <a:pt x="4542" y="120"/>
                    </a:lnTo>
                    <a:lnTo>
                      <a:pt x="4542" y="120"/>
                    </a:lnTo>
                    <a:lnTo>
                      <a:pt x="4542" y="120"/>
                    </a:lnTo>
                    <a:lnTo>
                      <a:pt x="4542" y="120"/>
                    </a:lnTo>
                    <a:lnTo>
                      <a:pt x="4542" y="120"/>
                    </a:lnTo>
                    <a:lnTo>
                      <a:pt x="4542" y="126"/>
                    </a:lnTo>
                    <a:lnTo>
                      <a:pt x="4548" y="126"/>
                    </a:lnTo>
                    <a:lnTo>
                      <a:pt x="4548" y="126"/>
                    </a:lnTo>
                    <a:lnTo>
                      <a:pt x="4548" y="126"/>
                    </a:lnTo>
                    <a:lnTo>
                      <a:pt x="4548" y="126"/>
                    </a:lnTo>
                    <a:lnTo>
                      <a:pt x="4548" y="132"/>
                    </a:lnTo>
                    <a:lnTo>
                      <a:pt x="4548" y="132"/>
                    </a:lnTo>
                    <a:lnTo>
                      <a:pt x="4548" y="132"/>
                    </a:lnTo>
                    <a:lnTo>
                      <a:pt x="4548" y="132"/>
                    </a:lnTo>
                    <a:lnTo>
                      <a:pt x="4548" y="132"/>
                    </a:lnTo>
                    <a:lnTo>
                      <a:pt x="4548" y="138"/>
                    </a:lnTo>
                    <a:lnTo>
                      <a:pt x="4548" y="138"/>
                    </a:lnTo>
                    <a:lnTo>
                      <a:pt x="4548" y="138"/>
                    </a:lnTo>
                    <a:lnTo>
                      <a:pt x="4548" y="138"/>
                    </a:lnTo>
                    <a:lnTo>
                      <a:pt x="4548" y="138"/>
                    </a:lnTo>
                    <a:lnTo>
                      <a:pt x="4548" y="144"/>
                    </a:lnTo>
                    <a:lnTo>
                      <a:pt x="4548" y="144"/>
                    </a:lnTo>
                    <a:lnTo>
                      <a:pt x="4548" y="144"/>
                    </a:lnTo>
                    <a:lnTo>
                      <a:pt x="4548" y="144"/>
                    </a:lnTo>
                    <a:lnTo>
                      <a:pt x="4548" y="144"/>
                    </a:lnTo>
                    <a:lnTo>
                      <a:pt x="4548" y="150"/>
                    </a:lnTo>
                    <a:lnTo>
                      <a:pt x="4548" y="150"/>
                    </a:lnTo>
                    <a:lnTo>
                      <a:pt x="4548" y="150"/>
                    </a:lnTo>
                    <a:lnTo>
                      <a:pt x="4548" y="150"/>
                    </a:lnTo>
                    <a:lnTo>
                      <a:pt x="4548" y="150"/>
                    </a:lnTo>
                    <a:lnTo>
                      <a:pt x="4548" y="150"/>
                    </a:lnTo>
                    <a:lnTo>
                      <a:pt x="4548" y="156"/>
                    </a:lnTo>
                    <a:lnTo>
                      <a:pt x="4548" y="156"/>
                    </a:lnTo>
                    <a:lnTo>
                      <a:pt x="4548" y="156"/>
                    </a:lnTo>
                    <a:lnTo>
                      <a:pt x="4548" y="156"/>
                    </a:lnTo>
                    <a:lnTo>
                      <a:pt x="4548" y="156"/>
                    </a:lnTo>
                    <a:lnTo>
                      <a:pt x="4548" y="162"/>
                    </a:lnTo>
                    <a:lnTo>
                      <a:pt x="4548" y="162"/>
                    </a:lnTo>
                    <a:lnTo>
                      <a:pt x="4548" y="162"/>
                    </a:lnTo>
                    <a:lnTo>
                      <a:pt x="4548" y="162"/>
                    </a:lnTo>
                    <a:lnTo>
                      <a:pt x="4548" y="162"/>
                    </a:lnTo>
                    <a:lnTo>
                      <a:pt x="4548" y="168"/>
                    </a:lnTo>
                    <a:lnTo>
                      <a:pt x="4548" y="168"/>
                    </a:lnTo>
                    <a:lnTo>
                      <a:pt x="4548" y="168"/>
                    </a:lnTo>
                    <a:lnTo>
                      <a:pt x="4548" y="168"/>
                    </a:lnTo>
                    <a:lnTo>
                      <a:pt x="4548" y="168"/>
                    </a:lnTo>
                    <a:lnTo>
                      <a:pt x="4548" y="168"/>
                    </a:lnTo>
                    <a:lnTo>
                      <a:pt x="4548" y="174"/>
                    </a:lnTo>
                    <a:lnTo>
                      <a:pt x="4548" y="174"/>
                    </a:lnTo>
                    <a:lnTo>
                      <a:pt x="4548" y="174"/>
                    </a:lnTo>
                    <a:lnTo>
                      <a:pt x="4548" y="174"/>
                    </a:lnTo>
                    <a:lnTo>
                      <a:pt x="4548" y="174"/>
                    </a:lnTo>
                    <a:lnTo>
                      <a:pt x="4548" y="180"/>
                    </a:lnTo>
                    <a:lnTo>
                      <a:pt x="4548" y="180"/>
                    </a:lnTo>
                    <a:lnTo>
                      <a:pt x="4548" y="180"/>
                    </a:lnTo>
                    <a:lnTo>
                      <a:pt x="4548" y="180"/>
                    </a:lnTo>
                    <a:lnTo>
                      <a:pt x="4548" y="180"/>
                    </a:lnTo>
                    <a:lnTo>
                      <a:pt x="4548" y="186"/>
                    </a:lnTo>
                    <a:lnTo>
                      <a:pt x="4548" y="186"/>
                    </a:lnTo>
                    <a:lnTo>
                      <a:pt x="4566" y="330"/>
                    </a:lnTo>
                    <a:lnTo>
                      <a:pt x="4566" y="336"/>
                    </a:lnTo>
                    <a:lnTo>
                      <a:pt x="4566" y="336"/>
                    </a:lnTo>
                    <a:lnTo>
                      <a:pt x="4566" y="336"/>
                    </a:lnTo>
                    <a:lnTo>
                      <a:pt x="4566" y="336"/>
                    </a:lnTo>
                    <a:lnTo>
                      <a:pt x="4566" y="336"/>
                    </a:lnTo>
                    <a:lnTo>
                      <a:pt x="4566" y="336"/>
                    </a:lnTo>
                    <a:lnTo>
                      <a:pt x="4566" y="342"/>
                    </a:lnTo>
                    <a:lnTo>
                      <a:pt x="4566" y="342"/>
                    </a:lnTo>
                    <a:lnTo>
                      <a:pt x="4566" y="342"/>
                    </a:lnTo>
                    <a:lnTo>
                      <a:pt x="4566" y="342"/>
                    </a:lnTo>
                    <a:lnTo>
                      <a:pt x="4566" y="342"/>
                    </a:lnTo>
                    <a:lnTo>
                      <a:pt x="4566" y="342"/>
                    </a:lnTo>
                    <a:lnTo>
                      <a:pt x="4566" y="342"/>
                    </a:lnTo>
                    <a:lnTo>
                      <a:pt x="4566" y="348"/>
                    </a:lnTo>
                    <a:lnTo>
                      <a:pt x="4566" y="348"/>
                    </a:lnTo>
                    <a:lnTo>
                      <a:pt x="4566" y="348"/>
                    </a:lnTo>
                    <a:lnTo>
                      <a:pt x="4566" y="348"/>
                    </a:lnTo>
                    <a:lnTo>
                      <a:pt x="4566" y="348"/>
                    </a:lnTo>
                    <a:lnTo>
                      <a:pt x="4566" y="348"/>
                    </a:lnTo>
                    <a:lnTo>
                      <a:pt x="4566" y="354"/>
                    </a:lnTo>
                    <a:lnTo>
                      <a:pt x="4566" y="354"/>
                    </a:lnTo>
                    <a:lnTo>
                      <a:pt x="4566" y="354"/>
                    </a:lnTo>
                    <a:lnTo>
                      <a:pt x="4566" y="354"/>
                    </a:lnTo>
                    <a:lnTo>
                      <a:pt x="4566" y="354"/>
                    </a:lnTo>
                    <a:lnTo>
                      <a:pt x="4566" y="354"/>
                    </a:lnTo>
                    <a:lnTo>
                      <a:pt x="4566" y="354"/>
                    </a:lnTo>
                    <a:lnTo>
                      <a:pt x="4566" y="360"/>
                    </a:lnTo>
                    <a:lnTo>
                      <a:pt x="4566" y="360"/>
                    </a:lnTo>
                    <a:lnTo>
                      <a:pt x="4566" y="360"/>
                    </a:lnTo>
                    <a:lnTo>
                      <a:pt x="4566" y="360"/>
                    </a:lnTo>
                    <a:lnTo>
                      <a:pt x="4566" y="360"/>
                    </a:lnTo>
                    <a:lnTo>
                      <a:pt x="4566" y="360"/>
                    </a:lnTo>
                    <a:lnTo>
                      <a:pt x="4566" y="366"/>
                    </a:lnTo>
                    <a:lnTo>
                      <a:pt x="4566" y="366"/>
                    </a:lnTo>
                    <a:lnTo>
                      <a:pt x="4566" y="366"/>
                    </a:lnTo>
                    <a:lnTo>
                      <a:pt x="4566" y="366"/>
                    </a:lnTo>
                    <a:lnTo>
                      <a:pt x="4566" y="366"/>
                    </a:lnTo>
                    <a:lnTo>
                      <a:pt x="4566" y="366"/>
                    </a:lnTo>
                    <a:lnTo>
                      <a:pt x="4566" y="366"/>
                    </a:lnTo>
                    <a:lnTo>
                      <a:pt x="4566" y="372"/>
                    </a:lnTo>
                    <a:lnTo>
                      <a:pt x="4566" y="372"/>
                    </a:lnTo>
                    <a:lnTo>
                      <a:pt x="4566" y="372"/>
                    </a:lnTo>
                    <a:lnTo>
                      <a:pt x="4566" y="372"/>
                    </a:lnTo>
                    <a:lnTo>
                      <a:pt x="4566" y="372"/>
                    </a:lnTo>
                    <a:lnTo>
                      <a:pt x="4566" y="372"/>
                    </a:lnTo>
                    <a:lnTo>
                      <a:pt x="4572" y="372"/>
                    </a:lnTo>
                    <a:lnTo>
                      <a:pt x="4572" y="378"/>
                    </a:lnTo>
                    <a:lnTo>
                      <a:pt x="4572" y="378"/>
                    </a:lnTo>
                    <a:lnTo>
                      <a:pt x="4572" y="378"/>
                    </a:lnTo>
                    <a:lnTo>
                      <a:pt x="4572" y="378"/>
                    </a:lnTo>
                    <a:lnTo>
                      <a:pt x="4572" y="378"/>
                    </a:lnTo>
                    <a:lnTo>
                      <a:pt x="4572" y="378"/>
                    </a:lnTo>
                    <a:lnTo>
                      <a:pt x="4572" y="378"/>
                    </a:lnTo>
                    <a:lnTo>
                      <a:pt x="4572" y="384"/>
                    </a:lnTo>
                    <a:lnTo>
                      <a:pt x="4572" y="384"/>
                    </a:lnTo>
                    <a:lnTo>
                      <a:pt x="4572" y="384"/>
                    </a:lnTo>
                    <a:lnTo>
                      <a:pt x="4572" y="384"/>
                    </a:lnTo>
                    <a:lnTo>
                      <a:pt x="4572" y="384"/>
                    </a:lnTo>
                    <a:lnTo>
                      <a:pt x="4572" y="384"/>
                    </a:lnTo>
                    <a:lnTo>
                      <a:pt x="4572" y="390"/>
                    </a:lnTo>
                    <a:lnTo>
                      <a:pt x="4572" y="390"/>
                    </a:lnTo>
                    <a:lnTo>
                      <a:pt x="4572" y="390"/>
                    </a:lnTo>
                    <a:lnTo>
                      <a:pt x="4584" y="504"/>
                    </a:lnTo>
                    <a:lnTo>
                      <a:pt x="4584" y="504"/>
                    </a:lnTo>
                    <a:lnTo>
                      <a:pt x="4584" y="504"/>
                    </a:lnTo>
                    <a:lnTo>
                      <a:pt x="4584" y="504"/>
                    </a:lnTo>
                    <a:lnTo>
                      <a:pt x="4584" y="504"/>
                    </a:lnTo>
                    <a:lnTo>
                      <a:pt x="4584" y="504"/>
                    </a:lnTo>
                    <a:lnTo>
                      <a:pt x="4584" y="504"/>
                    </a:lnTo>
                    <a:lnTo>
                      <a:pt x="4584" y="510"/>
                    </a:lnTo>
                    <a:lnTo>
                      <a:pt x="4584" y="510"/>
                    </a:lnTo>
                    <a:lnTo>
                      <a:pt x="4584" y="510"/>
                    </a:lnTo>
                    <a:lnTo>
                      <a:pt x="4584" y="510"/>
                    </a:lnTo>
                    <a:lnTo>
                      <a:pt x="4584" y="510"/>
                    </a:lnTo>
                    <a:lnTo>
                      <a:pt x="4584" y="510"/>
                    </a:lnTo>
                    <a:lnTo>
                      <a:pt x="4584" y="510"/>
                    </a:lnTo>
                    <a:lnTo>
                      <a:pt x="4584" y="510"/>
                    </a:lnTo>
                    <a:lnTo>
                      <a:pt x="4584" y="510"/>
                    </a:lnTo>
                    <a:lnTo>
                      <a:pt x="4584" y="516"/>
                    </a:lnTo>
                    <a:lnTo>
                      <a:pt x="4584" y="516"/>
                    </a:lnTo>
                    <a:lnTo>
                      <a:pt x="4584" y="516"/>
                    </a:lnTo>
                    <a:lnTo>
                      <a:pt x="4584" y="516"/>
                    </a:lnTo>
                    <a:lnTo>
                      <a:pt x="4584" y="516"/>
                    </a:lnTo>
                    <a:lnTo>
                      <a:pt x="4590" y="516"/>
                    </a:lnTo>
                    <a:lnTo>
                      <a:pt x="4590" y="516"/>
                    </a:lnTo>
                    <a:lnTo>
                      <a:pt x="4590" y="516"/>
                    </a:lnTo>
                    <a:lnTo>
                      <a:pt x="4590" y="522"/>
                    </a:lnTo>
                    <a:lnTo>
                      <a:pt x="4590" y="522"/>
                    </a:lnTo>
                    <a:lnTo>
                      <a:pt x="4590" y="522"/>
                    </a:lnTo>
                    <a:lnTo>
                      <a:pt x="4590" y="522"/>
                    </a:lnTo>
                    <a:lnTo>
                      <a:pt x="4590" y="522"/>
                    </a:lnTo>
                    <a:lnTo>
                      <a:pt x="4590" y="522"/>
                    </a:lnTo>
                    <a:lnTo>
                      <a:pt x="4590" y="522"/>
                    </a:lnTo>
                    <a:lnTo>
                      <a:pt x="4590" y="522"/>
                    </a:lnTo>
                    <a:lnTo>
                      <a:pt x="4590" y="522"/>
                    </a:lnTo>
                    <a:lnTo>
                      <a:pt x="4590" y="528"/>
                    </a:lnTo>
                    <a:lnTo>
                      <a:pt x="4590" y="528"/>
                    </a:lnTo>
                    <a:lnTo>
                      <a:pt x="4590" y="528"/>
                    </a:lnTo>
                    <a:lnTo>
                      <a:pt x="4590" y="528"/>
                    </a:lnTo>
                    <a:lnTo>
                      <a:pt x="4590" y="528"/>
                    </a:lnTo>
                    <a:lnTo>
                      <a:pt x="4590" y="528"/>
                    </a:lnTo>
                    <a:lnTo>
                      <a:pt x="4590" y="528"/>
                    </a:lnTo>
                    <a:lnTo>
                      <a:pt x="4590" y="528"/>
                    </a:lnTo>
                    <a:lnTo>
                      <a:pt x="4590" y="528"/>
                    </a:lnTo>
                    <a:lnTo>
                      <a:pt x="4590" y="528"/>
                    </a:lnTo>
                    <a:lnTo>
                      <a:pt x="4590" y="534"/>
                    </a:lnTo>
                    <a:lnTo>
                      <a:pt x="4590" y="534"/>
                    </a:lnTo>
                    <a:lnTo>
                      <a:pt x="4590" y="534"/>
                    </a:lnTo>
                    <a:lnTo>
                      <a:pt x="4590" y="534"/>
                    </a:lnTo>
                    <a:lnTo>
                      <a:pt x="4590" y="534"/>
                    </a:lnTo>
                    <a:lnTo>
                      <a:pt x="4590" y="534"/>
                    </a:lnTo>
                    <a:lnTo>
                      <a:pt x="4590" y="534"/>
                    </a:lnTo>
                    <a:lnTo>
                      <a:pt x="4590" y="534"/>
                    </a:lnTo>
                    <a:lnTo>
                      <a:pt x="4590" y="534"/>
                    </a:lnTo>
                    <a:lnTo>
                      <a:pt x="4590" y="540"/>
                    </a:lnTo>
                    <a:lnTo>
                      <a:pt x="4590" y="540"/>
                    </a:lnTo>
                    <a:lnTo>
                      <a:pt x="4590" y="540"/>
                    </a:lnTo>
                    <a:lnTo>
                      <a:pt x="4590" y="540"/>
                    </a:lnTo>
                    <a:lnTo>
                      <a:pt x="4590" y="540"/>
                    </a:lnTo>
                    <a:lnTo>
                      <a:pt x="4590" y="540"/>
                    </a:lnTo>
                    <a:lnTo>
                      <a:pt x="4590" y="540"/>
                    </a:lnTo>
                    <a:lnTo>
                      <a:pt x="4590" y="540"/>
                    </a:lnTo>
                    <a:lnTo>
                      <a:pt x="4590" y="540"/>
                    </a:lnTo>
                    <a:lnTo>
                      <a:pt x="4590" y="546"/>
                    </a:lnTo>
                    <a:lnTo>
                      <a:pt x="4590" y="546"/>
                    </a:lnTo>
                    <a:lnTo>
                      <a:pt x="4608" y="624"/>
                    </a:lnTo>
                    <a:lnTo>
                      <a:pt x="4608" y="624"/>
                    </a:lnTo>
                    <a:lnTo>
                      <a:pt x="4608" y="624"/>
                    </a:lnTo>
                    <a:lnTo>
                      <a:pt x="4608" y="624"/>
                    </a:lnTo>
                    <a:lnTo>
                      <a:pt x="4608" y="624"/>
                    </a:lnTo>
                    <a:lnTo>
                      <a:pt x="4608" y="624"/>
                    </a:lnTo>
                    <a:lnTo>
                      <a:pt x="4608" y="624"/>
                    </a:lnTo>
                    <a:lnTo>
                      <a:pt x="4608" y="624"/>
                    </a:lnTo>
                    <a:lnTo>
                      <a:pt x="4608" y="624"/>
                    </a:lnTo>
                    <a:lnTo>
                      <a:pt x="4608" y="624"/>
                    </a:lnTo>
                    <a:lnTo>
                      <a:pt x="4608" y="630"/>
                    </a:lnTo>
                    <a:lnTo>
                      <a:pt x="4608" y="630"/>
                    </a:lnTo>
                    <a:lnTo>
                      <a:pt x="4608" y="630"/>
                    </a:lnTo>
                    <a:lnTo>
                      <a:pt x="4608" y="630"/>
                    </a:lnTo>
                    <a:lnTo>
                      <a:pt x="4608" y="630"/>
                    </a:lnTo>
                    <a:lnTo>
                      <a:pt x="4608" y="630"/>
                    </a:lnTo>
                    <a:lnTo>
                      <a:pt x="4608" y="630"/>
                    </a:lnTo>
                    <a:lnTo>
                      <a:pt x="4608" y="630"/>
                    </a:lnTo>
                    <a:lnTo>
                      <a:pt x="4608" y="630"/>
                    </a:lnTo>
                    <a:lnTo>
                      <a:pt x="4608" y="630"/>
                    </a:lnTo>
                    <a:lnTo>
                      <a:pt x="4608" y="630"/>
                    </a:lnTo>
                    <a:lnTo>
                      <a:pt x="4608" y="630"/>
                    </a:lnTo>
                    <a:lnTo>
                      <a:pt x="4608" y="630"/>
                    </a:lnTo>
                    <a:lnTo>
                      <a:pt x="4608" y="630"/>
                    </a:lnTo>
                    <a:lnTo>
                      <a:pt x="4608" y="636"/>
                    </a:lnTo>
                    <a:lnTo>
                      <a:pt x="4608" y="636"/>
                    </a:lnTo>
                    <a:lnTo>
                      <a:pt x="4608" y="636"/>
                    </a:lnTo>
                    <a:lnTo>
                      <a:pt x="4608" y="636"/>
                    </a:lnTo>
                    <a:lnTo>
                      <a:pt x="4608" y="636"/>
                    </a:lnTo>
                    <a:lnTo>
                      <a:pt x="4608" y="636"/>
                    </a:lnTo>
                    <a:lnTo>
                      <a:pt x="4608" y="636"/>
                    </a:lnTo>
                    <a:lnTo>
                      <a:pt x="4608" y="636"/>
                    </a:lnTo>
                    <a:lnTo>
                      <a:pt x="4608" y="636"/>
                    </a:lnTo>
                    <a:lnTo>
                      <a:pt x="4608" y="636"/>
                    </a:lnTo>
                    <a:lnTo>
                      <a:pt x="4608" y="636"/>
                    </a:lnTo>
                    <a:lnTo>
                      <a:pt x="4608" y="636"/>
                    </a:lnTo>
                    <a:lnTo>
                      <a:pt x="4608" y="636"/>
                    </a:lnTo>
                    <a:lnTo>
                      <a:pt x="4608" y="636"/>
                    </a:lnTo>
                    <a:lnTo>
                      <a:pt x="4608" y="642"/>
                    </a:lnTo>
                    <a:lnTo>
                      <a:pt x="4608" y="642"/>
                    </a:lnTo>
                    <a:lnTo>
                      <a:pt x="4608" y="642"/>
                    </a:lnTo>
                    <a:lnTo>
                      <a:pt x="4608" y="642"/>
                    </a:lnTo>
                    <a:lnTo>
                      <a:pt x="4608" y="642"/>
                    </a:lnTo>
                    <a:lnTo>
                      <a:pt x="4608" y="642"/>
                    </a:lnTo>
                    <a:lnTo>
                      <a:pt x="4608" y="642"/>
                    </a:lnTo>
                    <a:lnTo>
                      <a:pt x="4608" y="642"/>
                    </a:lnTo>
                    <a:lnTo>
                      <a:pt x="4608" y="642"/>
                    </a:lnTo>
                    <a:lnTo>
                      <a:pt x="4608" y="642"/>
                    </a:lnTo>
                    <a:lnTo>
                      <a:pt x="4608" y="642"/>
                    </a:lnTo>
                    <a:lnTo>
                      <a:pt x="4608" y="642"/>
                    </a:lnTo>
                    <a:lnTo>
                      <a:pt x="4608" y="642"/>
                    </a:lnTo>
                    <a:lnTo>
                      <a:pt x="4608" y="642"/>
                    </a:lnTo>
                    <a:lnTo>
                      <a:pt x="4608" y="648"/>
                    </a:lnTo>
                    <a:lnTo>
                      <a:pt x="4608" y="648"/>
                    </a:lnTo>
                    <a:lnTo>
                      <a:pt x="4608" y="648"/>
                    </a:lnTo>
                    <a:lnTo>
                      <a:pt x="4608" y="648"/>
                    </a:lnTo>
                    <a:lnTo>
                      <a:pt x="4608" y="648"/>
                    </a:lnTo>
                    <a:lnTo>
                      <a:pt x="4614" y="648"/>
                    </a:lnTo>
                    <a:lnTo>
                      <a:pt x="4614" y="648"/>
                    </a:lnTo>
                    <a:lnTo>
                      <a:pt x="4614" y="648"/>
                    </a:lnTo>
                    <a:lnTo>
                      <a:pt x="4614" y="648"/>
                    </a:lnTo>
                    <a:lnTo>
                      <a:pt x="4614" y="648"/>
                    </a:lnTo>
                    <a:lnTo>
                      <a:pt x="4614" y="648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696"/>
                    </a:lnTo>
                    <a:lnTo>
                      <a:pt x="4626" y="702"/>
                    </a:lnTo>
                    <a:lnTo>
                      <a:pt x="4626" y="702"/>
                    </a:lnTo>
                    <a:lnTo>
                      <a:pt x="4626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44" y="714"/>
                    </a:lnTo>
                    <a:lnTo>
                      <a:pt x="4644" y="714"/>
                    </a:lnTo>
                    <a:lnTo>
                      <a:pt x="4644" y="714"/>
                    </a:lnTo>
                    <a:lnTo>
                      <a:pt x="4644" y="714"/>
                    </a:lnTo>
                    <a:lnTo>
                      <a:pt x="4644" y="714"/>
                    </a:lnTo>
                    <a:lnTo>
                      <a:pt x="4644" y="714"/>
                    </a:lnTo>
                    <a:lnTo>
                      <a:pt x="4644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14"/>
                    </a:lnTo>
                    <a:lnTo>
                      <a:pt x="4650" y="708"/>
                    </a:lnTo>
                    <a:lnTo>
                      <a:pt x="4650" y="708"/>
                    </a:lnTo>
                    <a:lnTo>
                      <a:pt x="4650" y="708"/>
                    </a:lnTo>
                    <a:lnTo>
                      <a:pt x="4668" y="684"/>
                    </a:lnTo>
                    <a:lnTo>
                      <a:pt x="4668" y="684"/>
                    </a:lnTo>
                    <a:lnTo>
                      <a:pt x="4668" y="684"/>
                    </a:lnTo>
                    <a:lnTo>
                      <a:pt x="4668" y="684"/>
                    </a:lnTo>
                    <a:lnTo>
                      <a:pt x="4668" y="684"/>
                    </a:lnTo>
                    <a:lnTo>
                      <a:pt x="4668" y="684"/>
                    </a:lnTo>
                    <a:lnTo>
                      <a:pt x="4668" y="684"/>
                    </a:lnTo>
                    <a:lnTo>
                      <a:pt x="4668" y="684"/>
                    </a:lnTo>
                    <a:lnTo>
                      <a:pt x="4668" y="684"/>
                    </a:lnTo>
                    <a:lnTo>
                      <a:pt x="4668" y="684"/>
                    </a:lnTo>
                    <a:lnTo>
                      <a:pt x="4668" y="684"/>
                    </a:lnTo>
                    <a:lnTo>
                      <a:pt x="4668" y="684"/>
                    </a:lnTo>
                    <a:lnTo>
                      <a:pt x="4668" y="684"/>
                    </a:lnTo>
                    <a:lnTo>
                      <a:pt x="4668" y="684"/>
                    </a:lnTo>
                    <a:lnTo>
                      <a:pt x="4668" y="684"/>
                    </a:lnTo>
                    <a:lnTo>
                      <a:pt x="4668" y="684"/>
                    </a:lnTo>
                    <a:lnTo>
                      <a:pt x="4668" y="684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8"/>
                    </a:lnTo>
                    <a:lnTo>
                      <a:pt x="4668" y="672"/>
                    </a:lnTo>
                    <a:lnTo>
                      <a:pt x="4668" y="672"/>
                    </a:lnTo>
                    <a:lnTo>
                      <a:pt x="4668" y="672"/>
                    </a:lnTo>
                    <a:lnTo>
                      <a:pt x="4668" y="672"/>
                    </a:lnTo>
                    <a:lnTo>
                      <a:pt x="4668" y="672"/>
                    </a:lnTo>
                    <a:lnTo>
                      <a:pt x="4674" y="672"/>
                    </a:lnTo>
                    <a:lnTo>
                      <a:pt x="4674" y="672"/>
                    </a:lnTo>
                    <a:lnTo>
                      <a:pt x="4674" y="672"/>
                    </a:lnTo>
                    <a:lnTo>
                      <a:pt x="4674" y="672"/>
                    </a:lnTo>
                    <a:lnTo>
                      <a:pt x="4674" y="672"/>
                    </a:lnTo>
                    <a:lnTo>
                      <a:pt x="4674" y="672"/>
                    </a:lnTo>
                    <a:lnTo>
                      <a:pt x="4674" y="672"/>
                    </a:lnTo>
                    <a:lnTo>
                      <a:pt x="4674" y="672"/>
                    </a:lnTo>
                    <a:lnTo>
                      <a:pt x="4674" y="672"/>
                    </a:lnTo>
                    <a:lnTo>
                      <a:pt x="4674" y="672"/>
                    </a:lnTo>
                    <a:lnTo>
                      <a:pt x="4674" y="672"/>
                    </a:lnTo>
                    <a:lnTo>
                      <a:pt x="4674" y="672"/>
                    </a:lnTo>
                    <a:lnTo>
                      <a:pt x="4674" y="672"/>
                    </a:lnTo>
                    <a:lnTo>
                      <a:pt x="4674" y="672"/>
                    </a:lnTo>
                    <a:lnTo>
                      <a:pt x="4674" y="666"/>
                    </a:lnTo>
                    <a:lnTo>
                      <a:pt x="4674" y="666"/>
                    </a:lnTo>
                    <a:lnTo>
                      <a:pt x="4674" y="666"/>
                    </a:lnTo>
                    <a:lnTo>
                      <a:pt x="4674" y="666"/>
                    </a:lnTo>
                    <a:lnTo>
                      <a:pt x="4674" y="666"/>
                    </a:lnTo>
                    <a:lnTo>
                      <a:pt x="4674" y="666"/>
                    </a:lnTo>
                    <a:lnTo>
                      <a:pt x="4686" y="606"/>
                    </a:lnTo>
                    <a:lnTo>
                      <a:pt x="4686" y="606"/>
                    </a:lnTo>
                    <a:lnTo>
                      <a:pt x="4686" y="606"/>
                    </a:lnTo>
                    <a:lnTo>
                      <a:pt x="4686" y="606"/>
                    </a:lnTo>
                    <a:lnTo>
                      <a:pt x="4686" y="606"/>
                    </a:lnTo>
                    <a:lnTo>
                      <a:pt x="4686" y="606"/>
                    </a:lnTo>
                    <a:lnTo>
                      <a:pt x="4686" y="606"/>
                    </a:lnTo>
                    <a:lnTo>
                      <a:pt x="4686" y="606"/>
                    </a:lnTo>
                    <a:lnTo>
                      <a:pt x="4686" y="606"/>
                    </a:lnTo>
                    <a:lnTo>
                      <a:pt x="4686" y="600"/>
                    </a:lnTo>
                    <a:lnTo>
                      <a:pt x="4686" y="600"/>
                    </a:lnTo>
                    <a:lnTo>
                      <a:pt x="4686" y="600"/>
                    </a:lnTo>
                    <a:lnTo>
                      <a:pt x="4686" y="600"/>
                    </a:lnTo>
                    <a:lnTo>
                      <a:pt x="4686" y="600"/>
                    </a:lnTo>
                    <a:lnTo>
                      <a:pt x="4686" y="600"/>
                    </a:lnTo>
                    <a:lnTo>
                      <a:pt x="4686" y="600"/>
                    </a:lnTo>
                    <a:lnTo>
                      <a:pt x="4686" y="600"/>
                    </a:lnTo>
                    <a:lnTo>
                      <a:pt x="4686" y="600"/>
                    </a:lnTo>
                    <a:lnTo>
                      <a:pt x="4692" y="600"/>
                    </a:lnTo>
                    <a:lnTo>
                      <a:pt x="4692" y="600"/>
                    </a:lnTo>
                    <a:lnTo>
                      <a:pt x="4692" y="600"/>
                    </a:lnTo>
                    <a:lnTo>
                      <a:pt x="4692" y="594"/>
                    </a:lnTo>
                    <a:lnTo>
                      <a:pt x="4692" y="594"/>
                    </a:lnTo>
                    <a:lnTo>
                      <a:pt x="4692" y="594"/>
                    </a:lnTo>
                    <a:lnTo>
                      <a:pt x="4692" y="594"/>
                    </a:lnTo>
                    <a:lnTo>
                      <a:pt x="4692" y="594"/>
                    </a:lnTo>
                    <a:lnTo>
                      <a:pt x="4692" y="594"/>
                    </a:lnTo>
                    <a:lnTo>
                      <a:pt x="4692" y="594"/>
                    </a:lnTo>
                    <a:lnTo>
                      <a:pt x="4692" y="594"/>
                    </a:lnTo>
                    <a:lnTo>
                      <a:pt x="4692" y="594"/>
                    </a:lnTo>
                    <a:lnTo>
                      <a:pt x="4692" y="594"/>
                    </a:lnTo>
                    <a:lnTo>
                      <a:pt x="4692" y="594"/>
                    </a:lnTo>
                    <a:lnTo>
                      <a:pt x="4692" y="588"/>
                    </a:lnTo>
                    <a:lnTo>
                      <a:pt x="4692" y="588"/>
                    </a:lnTo>
                    <a:lnTo>
                      <a:pt x="4692" y="588"/>
                    </a:lnTo>
                    <a:lnTo>
                      <a:pt x="4692" y="588"/>
                    </a:lnTo>
                    <a:lnTo>
                      <a:pt x="4692" y="588"/>
                    </a:lnTo>
                    <a:lnTo>
                      <a:pt x="4692" y="588"/>
                    </a:lnTo>
                    <a:lnTo>
                      <a:pt x="4692" y="588"/>
                    </a:lnTo>
                    <a:lnTo>
                      <a:pt x="4692" y="588"/>
                    </a:lnTo>
                    <a:lnTo>
                      <a:pt x="4692" y="588"/>
                    </a:lnTo>
                    <a:lnTo>
                      <a:pt x="4692" y="588"/>
                    </a:lnTo>
                    <a:lnTo>
                      <a:pt x="4692" y="588"/>
                    </a:lnTo>
                    <a:lnTo>
                      <a:pt x="4692" y="582"/>
                    </a:lnTo>
                    <a:lnTo>
                      <a:pt x="4692" y="582"/>
                    </a:lnTo>
                    <a:lnTo>
                      <a:pt x="4692" y="582"/>
                    </a:lnTo>
                    <a:lnTo>
                      <a:pt x="4692" y="582"/>
                    </a:lnTo>
                    <a:lnTo>
                      <a:pt x="4692" y="582"/>
                    </a:lnTo>
                    <a:lnTo>
                      <a:pt x="4692" y="582"/>
                    </a:lnTo>
                    <a:lnTo>
                      <a:pt x="4692" y="582"/>
                    </a:lnTo>
                    <a:lnTo>
                      <a:pt x="4692" y="582"/>
                    </a:lnTo>
                    <a:lnTo>
                      <a:pt x="4692" y="582"/>
                    </a:lnTo>
                    <a:lnTo>
                      <a:pt x="4692" y="582"/>
                    </a:lnTo>
                    <a:lnTo>
                      <a:pt x="4692" y="582"/>
                    </a:lnTo>
                    <a:lnTo>
                      <a:pt x="4692" y="576"/>
                    </a:lnTo>
                    <a:lnTo>
                      <a:pt x="4692" y="576"/>
                    </a:lnTo>
                    <a:lnTo>
                      <a:pt x="4692" y="576"/>
                    </a:lnTo>
                    <a:lnTo>
                      <a:pt x="4692" y="576"/>
                    </a:lnTo>
                    <a:lnTo>
                      <a:pt x="4692" y="576"/>
                    </a:lnTo>
                    <a:lnTo>
                      <a:pt x="4692" y="576"/>
                    </a:lnTo>
                    <a:lnTo>
                      <a:pt x="4692" y="576"/>
                    </a:lnTo>
                    <a:lnTo>
                      <a:pt x="4692" y="576"/>
                    </a:lnTo>
                    <a:lnTo>
                      <a:pt x="4692" y="576"/>
                    </a:lnTo>
                    <a:lnTo>
                      <a:pt x="4710" y="480"/>
                    </a:lnTo>
                    <a:lnTo>
                      <a:pt x="4710" y="480"/>
                    </a:lnTo>
                    <a:lnTo>
                      <a:pt x="4710" y="480"/>
                    </a:lnTo>
                    <a:lnTo>
                      <a:pt x="4710" y="480"/>
                    </a:lnTo>
                    <a:lnTo>
                      <a:pt x="4710" y="474"/>
                    </a:lnTo>
                    <a:lnTo>
                      <a:pt x="4710" y="474"/>
                    </a:lnTo>
                    <a:lnTo>
                      <a:pt x="4710" y="474"/>
                    </a:lnTo>
                    <a:lnTo>
                      <a:pt x="4710" y="474"/>
                    </a:lnTo>
                    <a:lnTo>
                      <a:pt x="4710" y="474"/>
                    </a:lnTo>
                    <a:lnTo>
                      <a:pt x="4710" y="474"/>
                    </a:lnTo>
                    <a:lnTo>
                      <a:pt x="4710" y="474"/>
                    </a:lnTo>
                    <a:lnTo>
                      <a:pt x="4710" y="474"/>
                    </a:lnTo>
                    <a:lnTo>
                      <a:pt x="4710" y="468"/>
                    </a:lnTo>
                    <a:lnTo>
                      <a:pt x="4710" y="468"/>
                    </a:lnTo>
                    <a:lnTo>
                      <a:pt x="4710" y="468"/>
                    </a:lnTo>
                    <a:lnTo>
                      <a:pt x="4710" y="468"/>
                    </a:lnTo>
                    <a:lnTo>
                      <a:pt x="4710" y="468"/>
                    </a:lnTo>
                    <a:lnTo>
                      <a:pt x="4710" y="468"/>
                    </a:lnTo>
                    <a:lnTo>
                      <a:pt x="4710" y="468"/>
                    </a:lnTo>
                    <a:lnTo>
                      <a:pt x="4710" y="468"/>
                    </a:lnTo>
                    <a:lnTo>
                      <a:pt x="4710" y="462"/>
                    </a:lnTo>
                    <a:lnTo>
                      <a:pt x="4710" y="462"/>
                    </a:lnTo>
                    <a:lnTo>
                      <a:pt x="4710" y="462"/>
                    </a:lnTo>
                    <a:lnTo>
                      <a:pt x="4710" y="462"/>
                    </a:lnTo>
                    <a:lnTo>
                      <a:pt x="4710" y="462"/>
                    </a:lnTo>
                    <a:lnTo>
                      <a:pt x="4710" y="462"/>
                    </a:lnTo>
                    <a:lnTo>
                      <a:pt x="4710" y="462"/>
                    </a:lnTo>
                    <a:lnTo>
                      <a:pt x="4710" y="456"/>
                    </a:lnTo>
                    <a:lnTo>
                      <a:pt x="4710" y="456"/>
                    </a:lnTo>
                    <a:lnTo>
                      <a:pt x="4710" y="456"/>
                    </a:lnTo>
                    <a:lnTo>
                      <a:pt x="4710" y="456"/>
                    </a:lnTo>
                    <a:lnTo>
                      <a:pt x="4710" y="456"/>
                    </a:lnTo>
                    <a:lnTo>
                      <a:pt x="4710" y="456"/>
                    </a:lnTo>
                    <a:lnTo>
                      <a:pt x="4710" y="456"/>
                    </a:lnTo>
                    <a:lnTo>
                      <a:pt x="4710" y="456"/>
                    </a:lnTo>
                    <a:lnTo>
                      <a:pt x="4710" y="450"/>
                    </a:lnTo>
                    <a:lnTo>
                      <a:pt x="4710" y="450"/>
                    </a:lnTo>
                    <a:lnTo>
                      <a:pt x="4710" y="450"/>
                    </a:lnTo>
                    <a:lnTo>
                      <a:pt x="4710" y="450"/>
                    </a:lnTo>
                    <a:lnTo>
                      <a:pt x="4710" y="450"/>
                    </a:lnTo>
                    <a:lnTo>
                      <a:pt x="4710" y="450"/>
                    </a:lnTo>
                    <a:lnTo>
                      <a:pt x="4710" y="450"/>
                    </a:lnTo>
                    <a:lnTo>
                      <a:pt x="4710" y="450"/>
                    </a:lnTo>
                    <a:lnTo>
                      <a:pt x="4710" y="444"/>
                    </a:lnTo>
                    <a:lnTo>
                      <a:pt x="4710" y="444"/>
                    </a:lnTo>
                    <a:lnTo>
                      <a:pt x="4710" y="444"/>
                    </a:lnTo>
                    <a:lnTo>
                      <a:pt x="4710" y="444"/>
                    </a:lnTo>
                    <a:lnTo>
                      <a:pt x="4710" y="444"/>
                    </a:lnTo>
                    <a:lnTo>
                      <a:pt x="4710" y="444"/>
                    </a:lnTo>
                    <a:lnTo>
                      <a:pt x="4710" y="444"/>
                    </a:lnTo>
                    <a:lnTo>
                      <a:pt x="4710" y="438"/>
                    </a:lnTo>
                    <a:lnTo>
                      <a:pt x="4710" y="438"/>
                    </a:lnTo>
                    <a:lnTo>
                      <a:pt x="4710" y="438"/>
                    </a:lnTo>
                    <a:lnTo>
                      <a:pt x="4710" y="438"/>
                    </a:lnTo>
                    <a:lnTo>
                      <a:pt x="4716" y="438"/>
                    </a:lnTo>
                    <a:lnTo>
                      <a:pt x="4716" y="438"/>
                    </a:lnTo>
                    <a:lnTo>
                      <a:pt x="4716" y="438"/>
                    </a:lnTo>
                    <a:lnTo>
                      <a:pt x="4716" y="438"/>
                    </a:lnTo>
                    <a:lnTo>
                      <a:pt x="4716" y="432"/>
                    </a:lnTo>
                    <a:lnTo>
                      <a:pt x="4716" y="432"/>
                    </a:lnTo>
                    <a:lnTo>
                      <a:pt x="4716" y="432"/>
                    </a:lnTo>
                    <a:lnTo>
                      <a:pt x="4716" y="432"/>
                    </a:lnTo>
                    <a:lnTo>
                      <a:pt x="4716" y="432"/>
                    </a:lnTo>
                    <a:lnTo>
                      <a:pt x="4716" y="432"/>
                    </a:lnTo>
                    <a:lnTo>
                      <a:pt x="4716" y="432"/>
                    </a:lnTo>
                    <a:lnTo>
                      <a:pt x="4716" y="426"/>
                    </a:lnTo>
                    <a:lnTo>
                      <a:pt x="4716" y="426"/>
                    </a:lnTo>
                    <a:lnTo>
                      <a:pt x="4716" y="426"/>
                    </a:lnTo>
                    <a:lnTo>
                      <a:pt x="4716" y="426"/>
                    </a:lnTo>
                    <a:lnTo>
                      <a:pt x="4716" y="426"/>
                    </a:lnTo>
                    <a:lnTo>
                      <a:pt x="4716" y="426"/>
                    </a:lnTo>
                    <a:lnTo>
                      <a:pt x="4716" y="426"/>
                    </a:lnTo>
                    <a:lnTo>
                      <a:pt x="4716" y="420"/>
                    </a:lnTo>
                    <a:lnTo>
                      <a:pt x="4716" y="420"/>
                    </a:lnTo>
                    <a:lnTo>
                      <a:pt x="4716" y="420"/>
                    </a:lnTo>
                    <a:lnTo>
                      <a:pt x="4716" y="420"/>
                    </a:lnTo>
                    <a:lnTo>
                      <a:pt x="4716" y="420"/>
                    </a:lnTo>
                    <a:lnTo>
                      <a:pt x="4716" y="420"/>
                    </a:lnTo>
                    <a:lnTo>
                      <a:pt x="4716" y="420"/>
                    </a:lnTo>
                    <a:lnTo>
                      <a:pt x="4716" y="420"/>
                    </a:lnTo>
                    <a:lnTo>
                      <a:pt x="4716" y="414"/>
                    </a:lnTo>
                    <a:lnTo>
                      <a:pt x="4716" y="414"/>
                    </a:lnTo>
                    <a:lnTo>
                      <a:pt x="4716" y="414"/>
                    </a:lnTo>
                    <a:lnTo>
                      <a:pt x="4716" y="414"/>
                    </a:lnTo>
                    <a:lnTo>
                      <a:pt x="4716" y="414"/>
                    </a:lnTo>
                    <a:lnTo>
                      <a:pt x="4716" y="414"/>
                    </a:lnTo>
                    <a:lnTo>
                      <a:pt x="4716" y="414"/>
                    </a:lnTo>
                    <a:lnTo>
                      <a:pt x="4716" y="408"/>
                    </a:lnTo>
                    <a:lnTo>
                      <a:pt x="4716" y="408"/>
                    </a:lnTo>
                    <a:lnTo>
                      <a:pt x="4716" y="408"/>
                    </a:lnTo>
                    <a:lnTo>
                      <a:pt x="4716" y="408"/>
                    </a:lnTo>
                    <a:lnTo>
                      <a:pt x="4716" y="408"/>
                    </a:lnTo>
                    <a:lnTo>
                      <a:pt x="4716" y="408"/>
                    </a:lnTo>
                    <a:lnTo>
                      <a:pt x="4716" y="408"/>
                    </a:lnTo>
                    <a:lnTo>
                      <a:pt x="4716" y="402"/>
                    </a:lnTo>
                    <a:lnTo>
                      <a:pt x="4716" y="402"/>
                    </a:lnTo>
                    <a:lnTo>
                      <a:pt x="4716" y="402"/>
                    </a:lnTo>
                    <a:lnTo>
                      <a:pt x="4716" y="402"/>
                    </a:lnTo>
                    <a:lnTo>
                      <a:pt x="4716" y="402"/>
                    </a:lnTo>
                    <a:lnTo>
                      <a:pt x="4716" y="402"/>
                    </a:lnTo>
                    <a:lnTo>
                      <a:pt x="4716" y="402"/>
                    </a:lnTo>
                    <a:lnTo>
                      <a:pt x="4716" y="396"/>
                    </a:lnTo>
                    <a:lnTo>
                      <a:pt x="4716" y="396"/>
                    </a:lnTo>
                    <a:lnTo>
                      <a:pt x="4716" y="396"/>
                    </a:lnTo>
                    <a:lnTo>
                      <a:pt x="4716" y="396"/>
                    </a:lnTo>
                    <a:lnTo>
                      <a:pt x="4716" y="396"/>
                    </a:lnTo>
                    <a:lnTo>
                      <a:pt x="4716" y="396"/>
                    </a:lnTo>
                    <a:lnTo>
                      <a:pt x="4716" y="396"/>
                    </a:lnTo>
                    <a:lnTo>
                      <a:pt x="4716" y="390"/>
                    </a:lnTo>
                    <a:lnTo>
                      <a:pt x="4716" y="390"/>
                    </a:lnTo>
                    <a:lnTo>
                      <a:pt x="4716" y="390"/>
                    </a:lnTo>
                    <a:lnTo>
                      <a:pt x="4716" y="390"/>
                    </a:lnTo>
                    <a:lnTo>
                      <a:pt x="4716" y="390"/>
                    </a:lnTo>
                    <a:lnTo>
                      <a:pt x="4716" y="390"/>
                    </a:lnTo>
                    <a:lnTo>
                      <a:pt x="4722" y="390"/>
                    </a:lnTo>
                    <a:lnTo>
                      <a:pt x="4722" y="384"/>
                    </a:lnTo>
                    <a:lnTo>
                      <a:pt x="4722" y="384"/>
                    </a:lnTo>
                    <a:lnTo>
                      <a:pt x="4722" y="384"/>
                    </a:lnTo>
                    <a:lnTo>
                      <a:pt x="4722" y="384"/>
                    </a:lnTo>
                    <a:lnTo>
                      <a:pt x="4722" y="384"/>
                    </a:lnTo>
                    <a:lnTo>
                      <a:pt x="4722" y="384"/>
                    </a:lnTo>
                    <a:lnTo>
                      <a:pt x="4722" y="384"/>
                    </a:lnTo>
                    <a:lnTo>
                      <a:pt x="4722" y="384"/>
                    </a:lnTo>
                    <a:lnTo>
                      <a:pt x="4722" y="384"/>
                    </a:lnTo>
                    <a:lnTo>
                      <a:pt x="4722" y="378"/>
                    </a:lnTo>
                    <a:lnTo>
                      <a:pt x="4722" y="378"/>
                    </a:lnTo>
                    <a:lnTo>
                      <a:pt x="4722" y="378"/>
                    </a:lnTo>
                    <a:lnTo>
                      <a:pt x="4722" y="378"/>
                    </a:lnTo>
                    <a:lnTo>
                      <a:pt x="4722" y="372"/>
                    </a:lnTo>
                    <a:lnTo>
                      <a:pt x="4722" y="372"/>
                    </a:lnTo>
                    <a:lnTo>
                      <a:pt x="4722" y="366"/>
                    </a:lnTo>
                    <a:lnTo>
                      <a:pt x="4722" y="366"/>
                    </a:lnTo>
                    <a:lnTo>
                      <a:pt x="4722" y="366"/>
                    </a:lnTo>
                    <a:lnTo>
                      <a:pt x="4722" y="360"/>
                    </a:lnTo>
                    <a:lnTo>
                      <a:pt x="4722" y="360"/>
                    </a:lnTo>
                    <a:lnTo>
                      <a:pt x="4722" y="354"/>
                    </a:lnTo>
                    <a:lnTo>
                      <a:pt x="4722" y="348"/>
                    </a:lnTo>
                    <a:lnTo>
                      <a:pt x="4722" y="348"/>
                    </a:lnTo>
                    <a:lnTo>
                      <a:pt x="4722" y="342"/>
                    </a:lnTo>
                    <a:lnTo>
                      <a:pt x="4722" y="336"/>
                    </a:lnTo>
                    <a:lnTo>
                      <a:pt x="4722" y="336"/>
                    </a:lnTo>
                    <a:lnTo>
                      <a:pt x="4722" y="330"/>
                    </a:lnTo>
                    <a:lnTo>
                      <a:pt x="4722" y="324"/>
                    </a:lnTo>
                    <a:lnTo>
                      <a:pt x="4722" y="318"/>
                    </a:lnTo>
                    <a:lnTo>
                      <a:pt x="4722" y="312"/>
                    </a:lnTo>
                    <a:lnTo>
                      <a:pt x="4722" y="306"/>
                    </a:lnTo>
                    <a:lnTo>
                      <a:pt x="4722" y="300"/>
                    </a:lnTo>
                    <a:lnTo>
                      <a:pt x="4722" y="300"/>
                    </a:lnTo>
                    <a:lnTo>
                      <a:pt x="4722" y="294"/>
                    </a:lnTo>
                    <a:lnTo>
                      <a:pt x="4722" y="288"/>
                    </a:lnTo>
                    <a:lnTo>
                      <a:pt x="4722" y="282"/>
                    </a:lnTo>
                    <a:lnTo>
                      <a:pt x="4722" y="276"/>
                    </a:lnTo>
                    <a:lnTo>
                      <a:pt x="4722" y="270"/>
                    </a:lnTo>
                    <a:lnTo>
                      <a:pt x="4722" y="264"/>
                    </a:lnTo>
                    <a:lnTo>
                      <a:pt x="4722" y="258"/>
                    </a:lnTo>
                    <a:lnTo>
                      <a:pt x="4722" y="252"/>
                    </a:lnTo>
                    <a:lnTo>
                      <a:pt x="4722" y="246"/>
                    </a:lnTo>
                    <a:lnTo>
                      <a:pt x="4722" y="240"/>
                    </a:lnTo>
                    <a:lnTo>
                      <a:pt x="4722" y="234"/>
                    </a:lnTo>
                    <a:lnTo>
                      <a:pt x="4722" y="228"/>
                    </a:lnTo>
                    <a:lnTo>
                      <a:pt x="4722" y="222"/>
                    </a:lnTo>
                    <a:lnTo>
                      <a:pt x="4722" y="216"/>
                    </a:lnTo>
                    <a:lnTo>
                      <a:pt x="4722" y="210"/>
                    </a:lnTo>
                    <a:lnTo>
                      <a:pt x="4722" y="204"/>
                    </a:lnTo>
                    <a:lnTo>
                      <a:pt x="4722" y="198"/>
                    </a:lnTo>
                    <a:lnTo>
                      <a:pt x="4722" y="192"/>
                    </a:lnTo>
                    <a:lnTo>
                      <a:pt x="4722" y="186"/>
                    </a:lnTo>
                    <a:lnTo>
                      <a:pt x="4722" y="180"/>
                    </a:lnTo>
                    <a:lnTo>
                      <a:pt x="4722" y="174"/>
                    </a:lnTo>
                    <a:lnTo>
                      <a:pt x="4722" y="174"/>
                    </a:lnTo>
                    <a:lnTo>
                      <a:pt x="4722" y="168"/>
                    </a:lnTo>
                    <a:lnTo>
                      <a:pt x="4722" y="162"/>
                    </a:lnTo>
                    <a:lnTo>
                      <a:pt x="4722" y="156"/>
                    </a:lnTo>
                    <a:lnTo>
                      <a:pt x="4722" y="156"/>
                    </a:lnTo>
                    <a:lnTo>
                      <a:pt x="4722" y="150"/>
                    </a:lnTo>
                    <a:lnTo>
                      <a:pt x="4722" y="150"/>
                    </a:lnTo>
                    <a:lnTo>
                      <a:pt x="4722" y="144"/>
                    </a:lnTo>
                    <a:lnTo>
                      <a:pt x="4722" y="144"/>
                    </a:lnTo>
                    <a:lnTo>
                      <a:pt x="4728" y="138"/>
                    </a:lnTo>
                    <a:lnTo>
                      <a:pt x="4728" y="138"/>
                    </a:lnTo>
                    <a:lnTo>
                      <a:pt x="4728" y="138"/>
                    </a:lnTo>
                    <a:lnTo>
                      <a:pt x="4728" y="138"/>
                    </a:lnTo>
                    <a:lnTo>
                      <a:pt x="4728" y="132"/>
                    </a:lnTo>
                    <a:lnTo>
                      <a:pt x="4728" y="132"/>
                    </a:lnTo>
                    <a:lnTo>
                      <a:pt x="4728" y="132"/>
                    </a:lnTo>
                    <a:lnTo>
                      <a:pt x="4728" y="132"/>
                    </a:lnTo>
                    <a:lnTo>
                      <a:pt x="4728" y="132"/>
                    </a:lnTo>
                    <a:lnTo>
                      <a:pt x="4728" y="132"/>
                    </a:lnTo>
                    <a:lnTo>
                      <a:pt x="4728" y="132"/>
                    </a:lnTo>
                    <a:lnTo>
                      <a:pt x="4728" y="132"/>
                    </a:lnTo>
                    <a:lnTo>
                      <a:pt x="4728" y="138"/>
                    </a:lnTo>
                    <a:lnTo>
                      <a:pt x="4728" y="138"/>
                    </a:lnTo>
                    <a:lnTo>
                      <a:pt x="4728" y="138"/>
                    </a:lnTo>
                    <a:lnTo>
                      <a:pt x="4728" y="144"/>
                    </a:lnTo>
                    <a:lnTo>
                      <a:pt x="4728" y="144"/>
                    </a:lnTo>
                    <a:lnTo>
                      <a:pt x="4728" y="150"/>
                    </a:lnTo>
                    <a:lnTo>
                      <a:pt x="4728" y="150"/>
                    </a:lnTo>
                    <a:lnTo>
                      <a:pt x="4728" y="156"/>
                    </a:lnTo>
                    <a:lnTo>
                      <a:pt x="4728" y="156"/>
                    </a:lnTo>
                    <a:lnTo>
                      <a:pt x="4728" y="162"/>
                    </a:lnTo>
                    <a:lnTo>
                      <a:pt x="4728" y="168"/>
                    </a:lnTo>
                    <a:lnTo>
                      <a:pt x="4728" y="174"/>
                    </a:lnTo>
                    <a:lnTo>
                      <a:pt x="4728" y="174"/>
                    </a:lnTo>
                    <a:lnTo>
                      <a:pt x="4728" y="180"/>
                    </a:lnTo>
                    <a:lnTo>
                      <a:pt x="4728" y="186"/>
                    </a:lnTo>
                    <a:lnTo>
                      <a:pt x="4728" y="192"/>
                    </a:lnTo>
                    <a:lnTo>
                      <a:pt x="4728" y="198"/>
                    </a:lnTo>
                    <a:lnTo>
                      <a:pt x="4728" y="204"/>
                    </a:lnTo>
                    <a:lnTo>
                      <a:pt x="4728" y="210"/>
                    </a:lnTo>
                    <a:lnTo>
                      <a:pt x="4728" y="216"/>
                    </a:lnTo>
                    <a:lnTo>
                      <a:pt x="4728" y="222"/>
                    </a:lnTo>
                    <a:lnTo>
                      <a:pt x="4728" y="228"/>
                    </a:lnTo>
                    <a:lnTo>
                      <a:pt x="4728" y="234"/>
                    </a:lnTo>
                    <a:lnTo>
                      <a:pt x="4728" y="240"/>
                    </a:lnTo>
                    <a:lnTo>
                      <a:pt x="4728" y="246"/>
                    </a:lnTo>
                    <a:lnTo>
                      <a:pt x="4728" y="252"/>
                    </a:lnTo>
                    <a:lnTo>
                      <a:pt x="4728" y="258"/>
                    </a:lnTo>
                    <a:lnTo>
                      <a:pt x="4728" y="264"/>
                    </a:lnTo>
                    <a:lnTo>
                      <a:pt x="4728" y="270"/>
                    </a:lnTo>
                    <a:lnTo>
                      <a:pt x="4728" y="276"/>
                    </a:lnTo>
                    <a:lnTo>
                      <a:pt x="4728" y="282"/>
                    </a:lnTo>
                    <a:lnTo>
                      <a:pt x="4728" y="288"/>
                    </a:lnTo>
                    <a:lnTo>
                      <a:pt x="4728" y="294"/>
                    </a:lnTo>
                    <a:lnTo>
                      <a:pt x="4728" y="294"/>
                    </a:lnTo>
                    <a:lnTo>
                      <a:pt x="4728" y="300"/>
                    </a:lnTo>
                    <a:lnTo>
                      <a:pt x="4728" y="306"/>
                    </a:lnTo>
                    <a:lnTo>
                      <a:pt x="4728" y="312"/>
                    </a:lnTo>
                    <a:lnTo>
                      <a:pt x="4728" y="318"/>
                    </a:lnTo>
                    <a:lnTo>
                      <a:pt x="4728" y="324"/>
                    </a:lnTo>
                    <a:lnTo>
                      <a:pt x="4728" y="330"/>
                    </a:lnTo>
                    <a:lnTo>
                      <a:pt x="4728" y="336"/>
                    </a:lnTo>
                    <a:lnTo>
                      <a:pt x="4728" y="336"/>
                    </a:lnTo>
                    <a:lnTo>
                      <a:pt x="4728" y="342"/>
                    </a:lnTo>
                    <a:lnTo>
                      <a:pt x="4728" y="348"/>
                    </a:lnTo>
                    <a:lnTo>
                      <a:pt x="4728" y="348"/>
                    </a:lnTo>
                    <a:lnTo>
                      <a:pt x="4728" y="354"/>
                    </a:lnTo>
                    <a:lnTo>
                      <a:pt x="4728" y="354"/>
                    </a:lnTo>
                    <a:lnTo>
                      <a:pt x="4728" y="360"/>
                    </a:lnTo>
                    <a:lnTo>
                      <a:pt x="4728" y="360"/>
                    </a:lnTo>
                    <a:lnTo>
                      <a:pt x="4734" y="366"/>
                    </a:lnTo>
                    <a:lnTo>
                      <a:pt x="4734" y="366"/>
                    </a:lnTo>
                    <a:lnTo>
                      <a:pt x="4734" y="372"/>
                    </a:lnTo>
                    <a:lnTo>
                      <a:pt x="4734" y="372"/>
                    </a:lnTo>
                    <a:lnTo>
                      <a:pt x="4734" y="372"/>
                    </a:lnTo>
                    <a:lnTo>
                      <a:pt x="4734" y="378"/>
                    </a:lnTo>
                    <a:lnTo>
                      <a:pt x="4734" y="378"/>
                    </a:lnTo>
                    <a:lnTo>
                      <a:pt x="4734" y="378"/>
                    </a:lnTo>
                    <a:lnTo>
                      <a:pt x="4734" y="378"/>
                    </a:lnTo>
                    <a:lnTo>
                      <a:pt x="4734" y="384"/>
                    </a:lnTo>
                    <a:lnTo>
                      <a:pt x="4734" y="384"/>
                    </a:lnTo>
                    <a:lnTo>
                      <a:pt x="4734" y="384"/>
                    </a:lnTo>
                    <a:lnTo>
                      <a:pt x="4734" y="384"/>
                    </a:lnTo>
                    <a:lnTo>
                      <a:pt x="4734" y="384"/>
                    </a:lnTo>
                    <a:lnTo>
                      <a:pt x="4734" y="384"/>
                    </a:lnTo>
                    <a:lnTo>
                      <a:pt x="4734" y="384"/>
                    </a:lnTo>
                    <a:lnTo>
                      <a:pt x="4734" y="390"/>
                    </a:lnTo>
                    <a:lnTo>
                      <a:pt x="4734" y="390"/>
                    </a:lnTo>
                    <a:lnTo>
                      <a:pt x="4734" y="390"/>
                    </a:lnTo>
                    <a:lnTo>
                      <a:pt x="4734" y="390"/>
                    </a:lnTo>
                    <a:lnTo>
                      <a:pt x="4734" y="390"/>
                    </a:lnTo>
                    <a:lnTo>
                      <a:pt x="4734" y="390"/>
                    </a:lnTo>
                    <a:lnTo>
                      <a:pt x="4734" y="390"/>
                    </a:lnTo>
                    <a:lnTo>
                      <a:pt x="4734" y="390"/>
                    </a:lnTo>
                    <a:lnTo>
                      <a:pt x="4734" y="396"/>
                    </a:lnTo>
                    <a:lnTo>
                      <a:pt x="4734" y="396"/>
                    </a:lnTo>
                    <a:lnTo>
                      <a:pt x="4734" y="396"/>
                    </a:lnTo>
                    <a:lnTo>
                      <a:pt x="4734" y="396"/>
                    </a:lnTo>
                    <a:lnTo>
                      <a:pt x="4734" y="396"/>
                    </a:lnTo>
                    <a:lnTo>
                      <a:pt x="4734" y="396"/>
                    </a:lnTo>
                    <a:lnTo>
                      <a:pt x="4734" y="396"/>
                    </a:lnTo>
                    <a:lnTo>
                      <a:pt x="4734" y="402"/>
                    </a:lnTo>
                    <a:lnTo>
                      <a:pt x="4734" y="402"/>
                    </a:lnTo>
                    <a:lnTo>
                      <a:pt x="4734" y="402"/>
                    </a:lnTo>
                    <a:lnTo>
                      <a:pt x="4734" y="402"/>
                    </a:lnTo>
                    <a:lnTo>
                      <a:pt x="4734" y="402"/>
                    </a:lnTo>
                    <a:lnTo>
                      <a:pt x="4734" y="402"/>
                    </a:lnTo>
                    <a:lnTo>
                      <a:pt x="4734" y="402"/>
                    </a:lnTo>
                    <a:lnTo>
                      <a:pt x="4734" y="408"/>
                    </a:lnTo>
                    <a:lnTo>
                      <a:pt x="4734" y="408"/>
                    </a:lnTo>
                    <a:lnTo>
                      <a:pt x="4734" y="408"/>
                    </a:lnTo>
                    <a:lnTo>
                      <a:pt x="4734" y="408"/>
                    </a:lnTo>
                    <a:lnTo>
                      <a:pt x="4734" y="408"/>
                    </a:lnTo>
                    <a:lnTo>
                      <a:pt x="4734" y="408"/>
                    </a:lnTo>
                    <a:lnTo>
                      <a:pt x="4734" y="408"/>
                    </a:lnTo>
                    <a:lnTo>
                      <a:pt x="4734" y="414"/>
                    </a:lnTo>
                    <a:lnTo>
                      <a:pt x="4734" y="414"/>
                    </a:lnTo>
                    <a:lnTo>
                      <a:pt x="4734" y="414"/>
                    </a:lnTo>
                    <a:lnTo>
                      <a:pt x="4734" y="414"/>
                    </a:lnTo>
                    <a:lnTo>
                      <a:pt x="4734" y="414"/>
                    </a:lnTo>
                    <a:lnTo>
                      <a:pt x="4734" y="414"/>
                    </a:lnTo>
                    <a:lnTo>
                      <a:pt x="4734" y="414"/>
                    </a:lnTo>
                    <a:lnTo>
                      <a:pt x="4734" y="420"/>
                    </a:lnTo>
                    <a:lnTo>
                      <a:pt x="4734" y="420"/>
                    </a:lnTo>
                    <a:lnTo>
                      <a:pt x="4734" y="420"/>
                    </a:lnTo>
                    <a:lnTo>
                      <a:pt x="4734" y="420"/>
                    </a:lnTo>
                    <a:lnTo>
                      <a:pt x="4734" y="420"/>
                    </a:lnTo>
                    <a:lnTo>
                      <a:pt x="4734" y="420"/>
                    </a:lnTo>
                    <a:lnTo>
                      <a:pt x="4734" y="420"/>
                    </a:lnTo>
                    <a:lnTo>
                      <a:pt x="4734" y="420"/>
                    </a:lnTo>
                    <a:lnTo>
                      <a:pt x="4734" y="426"/>
                    </a:lnTo>
                    <a:lnTo>
                      <a:pt x="4740" y="426"/>
                    </a:lnTo>
                    <a:lnTo>
                      <a:pt x="4740" y="426"/>
                    </a:lnTo>
                    <a:lnTo>
                      <a:pt x="4740" y="426"/>
                    </a:lnTo>
                    <a:lnTo>
                      <a:pt x="4740" y="426"/>
                    </a:lnTo>
                    <a:lnTo>
                      <a:pt x="4740" y="426"/>
                    </a:lnTo>
                    <a:lnTo>
                      <a:pt x="4740" y="426"/>
                    </a:lnTo>
                    <a:lnTo>
                      <a:pt x="4740" y="432"/>
                    </a:lnTo>
                    <a:lnTo>
                      <a:pt x="4740" y="432"/>
                    </a:lnTo>
                    <a:lnTo>
                      <a:pt x="4740" y="432"/>
                    </a:lnTo>
                    <a:lnTo>
                      <a:pt x="4740" y="432"/>
                    </a:lnTo>
                    <a:lnTo>
                      <a:pt x="4740" y="432"/>
                    </a:lnTo>
                    <a:lnTo>
                      <a:pt x="4740" y="432"/>
                    </a:lnTo>
                    <a:lnTo>
                      <a:pt x="4740" y="432"/>
                    </a:lnTo>
                    <a:lnTo>
                      <a:pt x="4740" y="432"/>
                    </a:lnTo>
                    <a:lnTo>
                      <a:pt x="4740" y="438"/>
                    </a:lnTo>
                    <a:lnTo>
                      <a:pt x="4740" y="438"/>
                    </a:lnTo>
                    <a:lnTo>
                      <a:pt x="4740" y="438"/>
                    </a:lnTo>
                    <a:lnTo>
                      <a:pt x="4740" y="438"/>
                    </a:lnTo>
                    <a:lnTo>
                      <a:pt x="4740" y="438"/>
                    </a:lnTo>
                    <a:lnTo>
                      <a:pt x="4740" y="438"/>
                    </a:lnTo>
                    <a:lnTo>
                      <a:pt x="4740" y="438"/>
                    </a:lnTo>
                    <a:lnTo>
                      <a:pt x="4740" y="438"/>
                    </a:lnTo>
                    <a:lnTo>
                      <a:pt x="4740" y="444"/>
                    </a:lnTo>
                    <a:lnTo>
                      <a:pt x="4740" y="444"/>
                    </a:lnTo>
                    <a:lnTo>
                      <a:pt x="4740" y="444"/>
                    </a:lnTo>
                    <a:lnTo>
                      <a:pt x="4740" y="444"/>
                    </a:lnTo>
                    <a:lnTo>
                      <a:pt x="4740" y="444"/>
                    </a:lnTo>
                    <a:lnTo>
                      <a:pt x="4740" y="444"/>
                    </a:lnTo>
                    <a:lnTo>
                      <a:pt x="4740" y="444"/>
                    </a:lnTo>
                    <a:lnTo>
                      <a:pt x="4740" y="450"/>
                    </a:lnTo>
                    <a:lnTo>
                      <a:pt x="4740" y="450"/>
                    </a:lnTo>
                    <a:lnTo>
                      <a:pt x="4740" y="450"/>
                    </a:lnTo>
                    <a:lnTo>
                      <a:pt x="4740" y="450"/>
                    </a:lnTo>
                    <a:lnTo>
                      <a:pt x="4740" y="450"/>
                    </a:lnTo>
                    <a:lnTo>
                      <a:pt x="4740" y="450"/>
                    </a:lnTo>
                    <a:lnTo>
                      <a:pt x="4740" y="450"/>
                    </a:lnTo>
                    <a:lnTo>
                      <a:pt x="4740" y="450"/>
                    </a:lnTo>
                    <a:lnTo>
                      <a:pt x="4740" y="456"/>
                    </a:lnTo>
                    <a:lnTo>
                      <a:pt x="4740" y="456"/>
                    </a:lnTo>
                    <a:lnTo>
                      <a:pt x="4740" y="456"/>
                    </a:lnTo>
                    <a:lnTo>
                      <a:pt x="4740" y="456"/>
                    </a:lnTo>
                    <a:lnTo>
                      <a:pt x="4740" y="456"/>
                    </a:lnTo>
                    <a:lnTo>
                      <a:pt x="4740" y="456"/>
                    </a:lnTo>
                    <a:lnTo>
                      <a:pt x="4740" y="456"/>
                    </a:lnTo>
                    <a:lnTo>
                      <a:pt x="4740" y="456"/>
                    </a:lnTo>
                    <a:lnTo>
                      <a:pt x="4740" y="462"/>
                    </a:lnTo>
                    <a:lnTo>
                      <a:pt x="4740" y="462"/>
                    </a:lnTo>
                    <a:lnTo>
                      <a:pt x="4740" y="462"/>
                    </a:lnTo>
                    <a:lnTo>
                      <a:pt x="4740" y="462"/>
                    </a:lnTo>
                    <a:lnTo>
                      <a:pt x="4740" y="462"/>
                    </a:lnTo>
                    <a:lnTo>
                      <a:pt x="4740" y="462"/>
                    </a:lnTo>
                    <a:lnTo>
                      <a:pt x="4740" y="462"/>
                    </a:lnTo>
                    <a:lnTo>
                      <a:pt x="4740" y="462"/>
                    </a:lnTo>
                    <a:lnTo>
                      <a:pt x="4740" y="468"/>
                    </a:lnTo>
                    <a:lnTo>
                      <a:pt x="4740" y="468"/>
                    </a:lnTo>
                    <a:lnTo>
                      <a:pt x="4740" y="468"/>
                    </a:lnTo>
                    <a:lnTo>
                      <a:pt x="4740" y="468"/>
                    </a:lnTo>
                    <a:lnTo>
                      <a:pt x="4740" y="468"/>
                    </a:lnTo>
                    <a:lnTo>
                      <a:pt x="4740" y="468"/>
                    </a:lnTo>
                    <a:lnTo>
                      <a:pt x="4740" y="468"/>
                    </a:lnTo>
                    <a:lnTo>
                      <a:pt x="4746" y="468"/>
                    </a:lnTo>
                    <a:lnTo>
                      <a:pt x="4746" y="474"/>
                    </a:lnTo>
                    <a:lnTo>
                      <a:pt x="4746" y="474"/>
                    </a:lnTo>
                    <a:lnTo>
                      <a:pt x="4746" y="474"/>
                    </a:lnTo>
                    <a:lnTo>
                      <a:pt x="4746" y="474"/>
                    </a:lnTo>
                    <a:lnTo>
                      <a:pt x="4746" y="474"/>
                    </a:lnTo>
                    <a:lnTo>
                      <a:pt x="4746" y="474"/>
                    </a:lnTo>
                    <a:lnTo>
                      <a:pt x="4746" y="474"/>
                    </a:lnTo>
                    <a:lnTo>
                      <a:pt x="4746" y="474"/>
                    </a:lnTo>
                    <a:lnTo>
                      <a:pt x="4746" y="474"/>
                    </a:lnTo>
                    <a:lnTo>
                      <a:pt x="4746" y="480"/>
                    </a:lnTo>
                    <a:lnTo>
                      <a:pt x="4746" y="480"/>
                    </a:lnTo>
                    <a:lnTo>
                      <a:pt x="4746" y="480"/>
                    </a:lnTo>
                    <a:lnTo>
                      <a:pt x="4746" y="480"/>
                    </a:lnTo>
                    <a:lnTo>
                      <a:pt x="4746" y="480"/>
                    </a:lnTo>
                    <a:lnTo>
                      <a:pt x="4746" y="480"/>
                    </a:lnTo>
                    <a:lnTo>
                      <a:pt x="4746" y="480"/>
                    </a:lnTo>
                    <a:lnTo>
                      <a:pt x="4746" y="480"/>
                    </a:lnTo>
                    <a:lnTo>
                      <a:pt x="4746" y="486"/>
                    </a:lnTo>
                    <a:lnTo>
                      <a:pt x="4746" y="486"/>
                    </a:lnTo>
                    <a:lnTo>
                      <a:pt x="4746" y="486"/>
                    </a:lnTo>
                    <a:lnTo>
                      <a:pt x="4746" y="486"/>
                    </a:lnTo>
                    <a:lnTo>
                      <a:pt x="4746" y="486"/>
                    </a:lnTo>
                    <a:lnTo>
                      <a:pt x="4746" y="486"/>
                    </a:lnTo>
                    <a:lnTo>
                      <a:pt x="4746" y="486"/>
                    </a:lnTo>
                    <a:lnTo>
                      <a:pt x="4746" y="486"/>
                    </a:lnTo>
                    <a:lnTo>
                      <a:pt x="4746" y="492"/>
                    </a:lnTo>
                    <a:lnTo>
                      <a:pt x="4746" y="492"/>
                    </a:lnTo>
                    <a:lnTo>
                      <a:pt x="4746" y="492"/>
                    </a:lnTo>
                    <a:lnTo>
                      <a:pt x="4746" y="492"/>
                    </a:lnTo>
                    <a:lnTo>
                      <a:pt x="4746" y="492"/>
                    </a:lnTo>
                    <a:lnTo>
                      <a:pt x="4746" y="492"/>
                    </a:lnTo>
                    <a:lnTo>
                      <a:pt x="4746" y="492"/>
                    </a:lnTo>
                    <a:lnTo>
                      <a:pt x="4746" y="492"/>
                    </a:lnTo>
                    <a:lnTo>
                      <a:pt x="4746" y="492"/>
                    </a:lnTo>
                    <a:lnTo>
                      <a:pt x="4746" y="498"/>
                    </a:lnTo>
                    <a:lnTo>
                      <a:pt x="4746" y="498"/>
                    </a:lnTo>
                    <a:lnTo>
                      <a:pt x="4746" y="498"/>
                    </a:lnTo>
                    <a:lnTo>
                      <a:pt x="4746" y="498"/>
                    </a:lnTo>
                    <a:lnTo>
                      <a:pt x="4764" y="588"/>
                    </a:lnTo>
                    <a:lnTo>
                      <a:pt x="4764" y="588"/>
                    </a:lnTo>
                    <a:lnTo>
                      <a:pt x="4764" y="588"/>
                    </a:lnTo>
                    <a:lnTo>
                      <a:pt x="4764" y="588"/>
                    </a:lnTo>
                    <a:lnTo>
                      <a:pt x="4764" y="588"/>
                    </a:lnTo>
                    <a:lnTo>
                      <a:pt x="4764" y="588"/>
                    </a:lnTo>
                    <a:lnTo>
                      <a:pt x="4764" y="588"/>
                    </a:lnTo>
                    <a:lnTo>
                      <a:pt x="4764" y="588"/>
                    </a:lnTo>
                    <a:lnTo>
                      <a:pt x="4764" y="588"/>
                    </a:lnTo>
                    <a:lnTo>
                      <a:pt x="4764" y="588"/>
                    </a:lnTo>
                    <a:lnTo>
                      <a:pt x="4764" y="594"/>
                    </a:lnTo>
                    <a:lnTo>
                      <a:pt x="4764" y="594"/>
                    </a:lnTo>
                    <a:lnTo>
                      <a:pt x="4764" y="594"/>
                    </a:lnTo>
                    <a:lnTo>
                      <a:pt x="4764" y="594"/>
                    </a:lnTo>
                    <a:lnTo>
                      <a:pt x="4764" y="594"/>
                    </a:lnTo>
                    <a:lnTo>
                      <a:pt x="4764" y="594"/>
                    </a:lnTo>
                    <a:lnTo>
                      <a:pt x="4764" y="594"/>
                    </a:lnTo>
                    <a:lnTo>
                      <a:pt x="4764" y="594"/>
                    </a:lnTo>
                    <a:lnTo>
                      <a:pt x="4764" y="594"/>
                    </a:lnTo>
                    <a:lnTo>
                      <a:pt x="4764" y="594"/>
                    </a:lnTo>
                    <a:lnTo>
                      <a:pt x="4764" y="594"/>
                    </a:lnTo>
                    <a:lnTo>
                      <a:pt x="4764" y="600"/>
                    </a:lnTo>
                    <a:lnTo>
                      <a:pt x="4764" y="600"/>
                    </a:lnTo>
                    <a:lnTo>
                      <a:pt x="4764" y="600"/>
                    </a:lnTo>
                    <a:lnTo>
                      <a:pt x="4764" y="600"/>
                    </a:lnTo>
                    <a:lnTo>
                      <a:pt x="4764" y="600"/>
                    </a:lnTo>
                    <a:lnTo>
                      <a:pt x="4764" y="600"/>
                    </a:lnTo>
                    <a:lnTo>
                      <a:pt x="4764" y="600"/>
                    </a:lnTo>
                    <a:lnTo>
                      <a:pt x="4764" y="600"/>
                    </a:lnTo>
                    <a:lnTo>
                      <a:pt x="4764" y="600"/>
                    </a:lnTo>
                    <a:lnTo>
                      <a:pt x="4764" y="600"/>
                    </a:lnTo>
                    <a:lnTo>
                      <a:pt x="4764" y="600"/>
                    </a:lnTo>
                    <a:lnTo>
                      <a:pt x="4764" y="600"/>
                    </a:lnTo>
                    <a:lnTo>
                      <a:pt x="4764" y="606"/>
                    </a:lnTo>
                    <a:lnTo>
                      <a:pt x="4764" y="606"/>
                    </a:lnTo>
                    <a:lnTo>
                      <a:pt x="4764" y="606"/>
                    </a:lnTo>
                    <a:lnTo>
                      <a:pt x="4764" y="606"/>
                    </a:lnTo>
                    <a:lnTo>
                      <a:pt x="4764" y="606"/>
                    </a:lnTo>
                    <a:lnTo>
                      <a:pt x="4764" y="606"/>
                    </a:lnTo>
                    <a:lnTo>
                      <a:pt x="4764" y="606"/>
                    </a:lnTo>
                    <a:lnTo>
                      <a:pt x="4764" y="606"/>
                    </a:lnTo>
                    <a:lnTo>
                      <a:pt x="4764" y="606"/>
                    </a:lnTo>
                    <a:lnTo>
                      <a:pt x="4764" y="606"/>
                    </a:lnTo>
                    <a:lnTo>
                      <a:pt x="4764" y="606"/>
                    </a:lnTo>
                    <a:lnTo>
                      <a:pt x="4764" y="606"/>
                    </a:lnTo>
                    <a:lnTo>
                      <a:pt x="4764" y="606"/>
                    </a:lnTo>
                    <a:lnTo>
                      <a:pt x="4764" y="612"/>
                    </a:lnTo>
                    <a:lnTo>
                      <a:pt x="4764" y="612"/>
                    </a:lnTo>
                    <a:lnTo>
                      <a:pt x="4764" y="612"/>
                    </a:lnTo>
                    <a:lnTo>
                      <a:pt x="4764" y="612"/>
                    </a:lnTo>
                    <a:lnTo>
                      <a:pt x="4764" y="612"/>
                    </a:lnTo>
                    <a:lnTo>
                      <a:pt x="4764" y="612"/>
                    </a:lnTo>
                    <a:lnTo>
                      <a:pt x="4764" y="612"/>
                    </a:lnTo>
                    <a:lnTo>
                      <a:pt x="4764" y="612"/>
                    </a:lnTo>
                    <a:lnTo>
                      <a:pt x="4764" y="612"/>
                    </a:lnTo>
                    <a:lnTo>
                      <a:pt x="4764" y="612"/>
                    </a:lnTo>
                    <a:lnTo>
                      <a:pt x="4764" y="612"/>
                    </a:lnTo>
                    <a:lnTo>
                      <a:pt x="4764" y="612"/>
                    </a:lnTo>
                    <a:lnTo>
                      <a:pt x="4764" y="618"/>
                    </a:lnTo>
                    <a:lnTo>
                      <a:pt x="4764" y="618"/>
                    </a:lnTo>
                    <a:lnTo>
                      <a:pt x="4770" y="618"/>
                    </a:lnTo>
                    <a:lnTo>
                      <a:pt x="4770" y="618"/>
                    </a:lnTo>
                    <a:lnTo>
                      <a:pt x="4770" y="618"/>
                    </a:lnTo>
                    <a:lnTo>
                      <a:pt x="4782" y="672"/>
                    </a:lnTo>
                    <a:lnTo>
                      <a:pt x="4782" y="672"/>
                    </a:lnTo>
                    <a:lnTo>
                      <a:pt x="4782" y="672"/>
                    </a:lnTo>
                    <a:lnTo>
                      <a:pt x="4782" y="672"/>
                    </a:lnTo>
                    <a:lnTo>
                      <a:pt x="4782" y="672"/>
                    </a:lnTo>
                    <a:lnTo>
                      <a:pt x="4782" y="672"/>
                    </a:lnTo>
                    <a:lnTo>
                      <a:pt x="4782" y="672"/>
                    </a:lnTo>
                    <a:lnTo>
                      <a:pt x="4782" y="672"/>
                    </a:lnTo>
                    <a:lnTo>
                      <a:pt x="4782" y="672"/>
                    </a:lnTo>
                    <a:lnTo>
                      <a:pt x="4782" y="672"/>
                    </a:lnTo>
                    <a:lnTo>
                      <a:pt x="4782" y="678"/>
                    </a:lnTo>
                    <a:lnTo>
                      <a:pt x="4782" y="678"/>
                    </a:lnTo>
                    <a:lnTo>
                      <a:pt x="4782" y="678"/>
                    </a:lnTo>
                    <a:lnTo>
                      <a:pt x="4782" y="678"/>
                    </a:lnTo>
                    <a:lnTo>
                      <a:pt x="4782" y="678"/>
                    </a:lnTo>
                    <a:lnTo>
                      <a:pt x="4782" y="678"/>
                    </a:lnTo>
                    <a:lnTo>
                      <a:pt x="4782" y="678"/>
                    </a:lnTo>
                    <a:lnTo>
                      <a:pt x="4782" y="678"/>
                    </a:lnTo>
                    <a:lnTo>
                      <a:pt x="4782" y="678"/>
                    </a:lnTo>
                    <a:lnTo>
                      <a:pt x="4782" y="678"/>
                    </a:lnTo>
                    <a:lnTo>
                      <a:pt x="4782" y="678"/>
                    </a:lnTo>
                    <a:lnTo>
                      <a:pt x="4782" y="678"/>
                    </a:lnTo>
                    <a:lnTo>
                      <a:pt x="4782" y="678"/>
                    </a:lnTo>
                    <a:lnTo>
                      <a:pt x="4782" y="678"/>
                    </a:lnTo>
                    <a:lnTo>
                      <a:pt x="4782" y="678"/>
                    </a:lnTo>
                    <a:lnTo>
                      <a:pt x="4782" y="678"/>
                    </a:lnTo>
                    <a:lnTo>
                      <a:pt x="4782" y="678"/>
                    </a:lnTo>
                    <a:lnTo>
                      <a:pt x="4782" y="678"/>
                    </a:lnTo>
                    <a:lnTo>
                      <a:pt x="4782" y="678"/>
                    </a:lnTo>
                    <a:lnTo>
                      <a:pt x="4782" y="678"/>
                    </a:lnTo>
                    <a:lnTo>
                      <a:pt x="4782" y="678"/>
                    </a:lnTo>
                    <a:lnTo>
                      <a:pt x="4782" y="678"/>
                    </a:lnTo>
                    <a:lnTo>
                      <a:pt x="4782" y="684"/>
                    </a:lnTo>
                    <a:lnTo>
                      <a:pt x="4782" y="684"/>
                    </a:lnTo>
                    <a:lnTo>
                      <a:pt x="4782" y="684"/>
                    </a:lnTo>
                    <a:lnTo>
                      <a:pt x="4788" y="684"/>
                    </a:lnTo>
                    <a:lnTo>
                      <a:pt x="4788" y="684"/>
                    </a:lnTo>
                    <a:lnTo>
                      <a:pt x="4788" y="684"/>
                    </a:lnTo>
                    <a:lnTo>
                      <a:pt x="4788" y="684"/>
                    </a:lnTo>
                    <a:lnTo>
                      <a:pt x="4788" y="684"/>
                    </a:lnTo>
                    <a:lnTo>
                      <a:pt x="4788" y="684"/>
                    </a:lnTo>
                    <a:lnTo>
                      <a:pt x="4788" y="684"/>
                    </a:lnTo>
                    <a:lnTo>
                      <a:pt x="4788" y="684"/>
                    </a:lnTo>
                    <a:lnTo>
                      <a:pt x="4788" y="684"/>
                    </a:lnTo>
                    <a:lnTo>
                      <a:pt x="4788" y="684"/>
                    </a:lnTo>
                    <a:lnTo>
                      <a:pt x="4788" y="684"/>
                    </a:lnTo>
                    <a:lnTo>
                      <a:pt x="4788" y="684"/>
                    </a:lnTo>
                    <a:lnTo>
                      <a:pt x="4788" y="684"/>
                    </a:lnTo>
                    <a:lnTo>
                      <a:pt x="4788" y="684"/>
                    </a:lnTo>
                    <a:lnTo>
                      <a:pt x="4788" y="684"/>
                    </a:lnTo>
                    <a:lnTo>
                      <a:pt x="4788" y="684"/>
                    </a:lnTo>
                    <a:lnTo>
                      <a:pt x="4788" y="684"/>
                    </a:lnTo>
                    <a:lnTo>
                      <a:pt x="4788" y="684"/>
                    </a:lnTo>
                    <a:lnTo>
                      <a:pt x="4788" y="684"/>
                    </a:lnTo>
                    <a:lnTo>
                      <a:pt x="4788" y="684"/>
                    </a:lnTo>
                    <a:lnTo>
                      <a:pt x="4788" y="684"/>
                    </a:lnTo>
                    <a:lnTo>
                      <a:pt x="4788" y="690"/>
                    </a:lnTo>
                    <a:lnTo>
                      <a:pt x="4788" y="690"/>
                    </a:lnTo>
                    <a:lnTo>
                      <a:pt x="4788" y="690"/>
                    </a:lnTo>
                    <a:lnTo>
                      <a:pt x="4788" y="690"/>
                    </a:lnTo>
                    <a:lnTo>
                      <a:pt x="4788" y="690"/>
                    </a:lnTo>
                    <a:lnTo>
                      <a:pt x="4788" y="690"/>
                    </a:lnTo>
                    <a:lnTo>
                      <a:pt x="4788" y="690"/>
                    </a:lnTo>
                    <a:lnTo>
                      <a:pt x="4800" y="708"/>
                    </a:lnTo>
                    <a:lnTo>
                      <a:pt x="4800" y="708"/>
                    </a:lnTo>
                    <a:lnTo>
                      <a:pt x="4800" y="708"/>
                    </a:lnTo>
                    <a:lnTo>
                      <a:pt x="4800" y="708"/>
                    </a:lnTo>
                    <a:lnTo>
                      <a:pt x="4800" y="708"/>
                    </a:lnTo>
                    <a:lnTo>
                      <a:pt x="4800" y="708"/>
                    </a:lnTo>
                    <a:lnTo>
                      <a:pt x="4800" y="708"/>
                    </a:lnTo>
                    <a:lnTo>
                      <a:pt x="4800" y="708"/>
                    </a:lnTo>
                    <a:lnTo>
                      <a:pt x="4800" y="714"/>
                    </a:lnTo>
                    <a:lnTo>
                      <a:pt x="4800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06" y="714"/>
                    </a:lnTo>
                    <a:lnTo>
                      <a:pt x="4824" y="702"/>
                    </a:lnTo>
                    <a:lnTo>
                      <a:pt x="4824" y="702"/>
                    </a:lnTo>
                    <a:lnTo>
                      <a:pt x="4824" y="702"/>
                    </a:lnTo>
                    <a:lnTo>
                      <a:pt x="4824" y="702"/>
                    </a:lnTo>
                    <a:lnTo>
                      <a:pt x="4824" y="702"/>
                    </a:lnTo>
                    <a:lnTo>
                      <a:pt x="4824" y="702"/>
                    </a:lnTo>
                    <a:lnTo>
                      <a:pt x="4824" y="702"/>
                    </a:lnTo>
                    <a:lnTo>
                      <a:pt x="4824" y="702"/>
                    </a:lnTo>
                    <a:lnTo>
                      <a:pt x="4824" y="702"/>
                    </a:lnTo>
                    <a:lnTo>
                      <a:pt x="4824" y="702"/>
                    </a:lnTo>
                    <a:lnTo>
                      <a:pt x="4824" y="702"/>
                    </a:lnTo>
                    <a:lnTo>
                      <a:pt x="4824" y="702"/>
                    </a:lnTo>
                    <a:lnTo>
                      <a:pt x="4824" y="702"/>
                    </a:lnTo>
                    <a:lnTo>
                      <a:pt x="4824" y="702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6"/>
                    </a:lnTo>
                    <a:lnTo>
                      <a:pt x="4824" y="690"/>
                    </a:lnTo>
                    <a:lnTo>
                      <a:pt x="4830" y="690"/>
                    </a:lnTo>
                    <a:lnTo>
                      <a:pt x="4830" y="690"/>
                    </a:lnTo>
                    <a:lnTo>
                      <a:pt x="4830" y="690"/>
                    </a:lnTo>
                    <a:lnTo>
                      <a:pt x="4830" y="690"/>
                    </a:lnTo>
                    <a:lnTo>
                      <a:pt x="4830" y="690"/>
                    </a:lnTo>
                    <a:lnTo>
                      <a:pt x="4830" y="690"/>
                    </a:lnTo>
                    <a:lnTo>
                      <a:pt x="4830" y="690"/>
                    </a:lnTo>
                    <a:lnTo>
                      <a:pt x="4830" y="690"/>
                    </a:lnTo>
                    <a:lnTo>
                      <a:pt x="4830" y="690"/>
                    </a:lnTo>
                    <a:lnTo>
                      <a:pt x="4830" y="690"/>
                    </a:lnTo>
                    <a:lnTo>
                      <a:pt x="4830" y="690"/>
                    </a:lnTo>
                    <a:lnTo>
                      <a:pt x="4830" y="690"/>
                    </a:lnTo>
                    <a:lnTo>
                      <a:pt x="4830" y="690"/>
                    </a:lnTo>
                    <a:lnTo>
                      <a:pt x="4830" y="690"/>
                    </a:lnTo>
                    <a:lnTo>
                      <a:pt x="4830" y="690"/>
                    </a:lnTo>
                    <a:lnTo>
                      <a:pt x="4830" y="690"/>
                    </a:lnTo>
                    <a:lnTo>
                      <a:pt x="4830" y="690"/>
                    </a:lnTo>
                    <a:lnTo>
                      <a:pt x="4842" y="642"/>
                    </a:lnTo>
                    <a:lnTo>
                      <a:pt x="4842" y="642"/>
                    </a:lnTo>
                    <a:lnTo>
                      <a:pt x="4842" y="642"/>
                    </a:lnTo>
                    <a:lnTo>
                      <a:pt x="4842" y="642"/>
                    </a:lnTo>
                    <a:lnTo>
                      <a:pt x="4842" y="642"/>
                    </a:lnTo>
                    <a:lnTo>
                      <a:pt x="4842" y="642"/>
                    </a:lnTo>
                    <a:lnTo>
                      <a:pt x="4842" y="642"/>
                    </a:lnTo>
                    <a:lnTo>
                      <a:pt x="4842" y="642"/>
                    </a:lnTo>
                    <a:lnTo>
                      <a:pt x="4842" y="642"/>
                    </a:lnTo>
                    <a:lnTo>
                      <a:pt x="4842" y="642"/>
                    </a:lnTo>
                    <a:lnTo>
                      <a:pt x="4842" y="642"/>
                    </a:lnTo>
                    <a:lnTo>
                      <a:pt x="4842" y="642"/>
                    </a:lnTo>
                    <a:lnTo>
                      <a:pt x="4842" y="642"/>
                    </a:lnTo>
                    <a:lnTo>
                      <a:pt x="4842" y="642"/>
                    </a:lnTo>
                    <a:lnTo>
                      <a:pt x="4842" y="636"/>
                    </a:lnTo>
                    <a:lnTo>
                      <a:pt x="4842" y="636"/>
                    </a:lnTo>
                    <a:lnTo>
                      <a:pt x="4842" y="636"/>
                    </a:lnTo>
                    <a:lnTo>
                      <a:pt x="4842" y="636"/>
                    </a:lnTo>
                    <a:lnTo>
                      <a:pt x="4842" y="636"/>
                    </a:lnTo>
                    <a:lnTo>
                      <a:pt x="4842" y="636"/>
                    </a:lnTo>
                    <a:lnTo>
                      <a:pt x="4842" y="636"/>
                    </a:lnTo>
                    <a:lnTo>
                      <a:pt x="4842" y="636"/>
                    </a:lnTo>
                    <a:lnTo>
                      <a:pt x="4848" y="636"/>
                    </a:lnTo>
                    <a:lnTo>
                      <a:pt x="4848" y="636"/>
                    </a:lnTo>
                    <a:lnTo>
                      <a:pt x="4848" y="636"/>
                    </a:lnTo>
                    <a:lnTo>
                      <a:pt x="4848" y="636"/>
                    </a:lnTo>
                    <a:lnTo>
                      <a:pt x="4848" y="636"/>
                    </a:lnTo>
                    <a:lnTo>
                      <a:pt x="4848" y="636"/>
                    </a:lnTo>
                    <a:lnTo>
                      <a:pt x="4848" y="636"/>
                    </a:lnTo>
                    <a:lnTo>
                      <a:pt x="4848" y="630"/>
                    </a:lnTo>
                    <a:lnTo>
                      <a:pt x="4848" y="630"/>
                    </a:lnTo>
                    <a:lnTo>
                      <a:pt x="4848" y="630"/>
                    </a:lnTo>
                    <a:lnTo>
                      <a:pt x="4848" y="630"/>
                    </a:lnTo>
                    <a:lnTo>
                      <a:pt x="4848" y="630"/>
                    </a:lnTo>
                    <a:lnTo>
                      <a:pt x="4848" y="630"/>
                    </a:lnTo>
                    <a:lnTo>
                      <a:pt x="4848" y="630"/>
                    </a:lnTo>
                    <a:lnTo>
                      <a:pt x="4848" y="630"/>
                    </a:lnTo>
                    <a:lnTo>
                      <a:pt x="4848" y="630"/>
                    </a:lnTo>
                    <a:lnTo>
                      <a:pt x="4848" y="630"/>
                    </a:lnTo>
                    <a:lnTo>
                      <a:pt x="4848" y="630"/>
                    </a:lnTo>
                    <a:lnTo>
                      <a:pt x="4848" y="630"/>
                    </a:lnTo>
                    <a:lnTo>
                      <a:pt x="4848" y="630"/>
                    </a:lnTo>
                    <a:lnTo>
                      <a:pt x="4848" y="630"/>
                    </a:lnTo>
                    <a:lnTo>
                      <a:pt x="4848" y="624"/>
                    </a:lnTo>
                    <a:lnTo>
                      <a:pt x="4848" y="624"/>
                    </a:lnTo>
                    <a:lnTo>
                      <a:pt x="4848" y="624"/>
                    </a:lnTo>
                    <a:lnTo>
                      <a:pt x="4848" y="624"/>
                    </a:lnTo>
                    <a:lnTo>
                      <a:pt x="4848" y="624"/>
                    </a:lnTo>
                    <a:lnTo>
                      <a:pt x="4848" y="624"/>
                    </a:lnTo>
                    <a:lnTo>
                      <a:pt x="4848" y="624"/>
                    </a:lnTo>
                    <a:lnTo>
                      <a:pt x="4848" y="624"/>
                    </a:lnTo>
                    <a:lnTo>
                      <a:pt x="4848" y="624"/>
                    </a:lnTo>
                    <a:lnTo>
                      <a:pt x="4848" y="624"/>
                    </a:lnTo>
                    <a:lnTo>
                      <a:pt x="4848" y="624"/>
                    </a:lnTo>
                    <a:lnTo>
                      <a:pt x="4848" y="624"/>
                    </a:lnTo>
                    <a:lnTo>
                      <a:pt x="4848" y="624"/>
                    </a:lnTo>
                    <a:lnTo>
                      <a:pt x="4848" y="618"/>
                    </a:lnTo>
                    <a:lnTo>
                      <a:pt x="4848" y="618"/>
                    </a:lnTo>
                    <a:lnTo>
                      <a:pt x="4848" y="618"/>
                    </a:lnTo>
                    <a:lnTo>
                      <a:pt x="4848" y="618"/>
                    </a:lnTo>
                    <a:lnTo>
                      <a:pt x="4848" y="618"/>
                    </a:lnTo>
                    <a:lnTo>
                      <a:pt x="4848" y="618"/>
                    </a:lnTo>
                    <a:lnTo>
                      <a:pt x="4848" y="618"/>
                    </a:lnTo>
                    <a:lnTo>
                      <a:pt x="4866" y="540"/>
                    </a:lnTo>
                    <a:lnTo>
                      <a:pt x="4866" y="540"/>
                    </a:lnTo>
                    <a:lnTo>
                      <a:pt x="4866" y="540"/>
                    </a:lnTo>
                    <a:lnTo>
                      <a:pt x="4866" y="540"/>
                    </a:lnTo>
                    <a:lnTo>
                      <a:pt x="4866" y="540"/>
                    </a:lnTo>
                    <a:lnTo>
                      <a:pt x="4866" y="534"/>
                    </a:lnTo>
                    <a:lnTo>
                      <a:pt x="4866" y="534"/>
                    </a:lnTo>
                    <a:lnTo>
                      <a:pt x="4866" y="534"/>
                    </a:lnTo>
                    <a:lnTo>
                      <a:pt x="4866" y="534"/>
                    </a:lnTo>
                    <a:lnTo>
                      <a:pt x="4866" y="534"/>
                    </a:lnTo>
                    <a:lnTo>
                      <a:pt x="4866" y="534"/>
                    </a:lnTo>
                    <a:lnTo>
                      <a:pt x="4866" y="534"/>
                    </a:lnTo>
                    <a:lnTo>
                      <a:pt x="4866" y="534"/>
                    </a:lnTo>
                    <a:lnTo>
                      <a:pt x="4866" y="534"/>
                    </a:lnTo>
                    <a:lnTo>
                      <a:pt x="4866" y="534"/>
                    </a:lnTo>
                    <a:lnTo>
                      <a:pt x="4866" y="528"/>
                    </a:lnTo>
                    <a:lnTo>
                      <a:pt x="4866" y="528"/>
                    </a:lnTo>
                    <a:lnTo>
                      <a:pt x="4866" y="528"/>
                    </a:lnTo>
                    <a:lnTo>
                      <a:pt x="4866" y="528"/>
                    </a:lnTo>
                    <a:lnTo>
                      <a:pt x="4866" y="528"/>
                    </a:lnTo>
                    <a:lnTo>
                      <a:pt x="4866" y="528"/>
                    </a:lnTo>
                    <a:lnTo>
                      <a:pt x="4866" y="528"/>
                    </a:lnTo>
                    <a:lnTo>
                      <a:pt x="4866" y="528"/>
                    </a:lnTo>
                    <a:lnTo>
                      <a:pt x="4866" y="528"/>
                    </a:lnTo>
                    <a:lnTo>
                      <a:pt x="4866" y="522"/>
                    </a:lnTo>
                    <a:lnTo>
                      <a:pt x="4866" y="522"/>
                    </a:lnTo>
                    <a:lnTo>
                      <a:pt x="4866" y="522"/>
                    </a:lnTo>
                    <a:lnTo>
                      <a:pt x="4866" y="522"/>
                    </a:lnTo>
                    <a:lnTo>
                      <a:pt x="4866" y="522"/>
                    </a:lnTo>
                    <a:lnTo>
                      <a:pt x="4866" y="522"/>
                    </a:lnTo>
                    <a:lnTo>
                      <a:pt x="4866" y="522"/>
                    </a:lnTo>
                    <a:lnTo>
                      <a:pt x="4866" y="522"/>
                    </a:lnTo>
                    <a:lnTo>
                      <a:pt x="4866" y="522"/>
                    </a:lnTo>
                    <a:lnTo>
                      <a:pt x="4866" y="516"/>
                    </a:lnTo>
                    <a:lnTo>
                      <a:pt x="4866" y="516"/>
                    </a:lnTo>
                    <a:lnTo>
                      <a:pt x="4866" y="516"/>
                    </a:lnTo>
                    <a:lnTo>
                      <a:pt x="4866" y="516"/>
                    </a:lnTo>
                    <a:lnTo>
                      <a:pt x="4866" y="516"/>
                    </a:lnTo>
                    <a:lnTo>
                      <a:pt x="4866" y="516"/>
                    </a:lnTo>
                    <a:lnTo>
                      <a:pt x="4866" y="516"/>
                    </a:lnTo>
                    <a:lnTo>
                      <a:pt x="4866" y="516"/>
                    </a:lnTo>
                    <a:lnTo>
                      <a:pt x="4866" y="516"/>
                    </a:lnTo>
                    <a:lnTo>
                      <a:pt x="4866" y="516"/>
                    </a:lnTo>
                    <a:lnTo>
                      <a:pt x="4866" y="510"/>
                    </a:lnTo>
                    <a:lnTo>
                      <a:pt x="4866" y="510"/>
                    </a:lnTo>
                    <a:lnTo>
                      <a:pt x="4866" y="510"/>
                    </a:lnTo>
                    <a:lnTo>
                      <a:pt x="4866" y="510"/>
                    </a:lnTo>
                    <a:lnTo>
                      <a:pt x="4866" y="510"/>
                    </a:lnTo>
                    <a:lnTo>
                      <a:pt x="4866" y="510"/>
                    </a:lnTo>
                    <a:lnTo>
                      <a:pt x="4866" y="510"/>
                    </a:lnTo>
                    <a:lnTo>
                      <a:pt x="4866" y="510"/>
                    </a:lnTo>
                    <a:lnTo>
                      <a:pt x="4866" y="510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66" y="504"/>
                    </a:lnTo>
                    <a:lnTo>
                      <a:pt x="4872" y="504"/>
                    </a:lnTo>
                    <a:lnTo>
                      <a:pt x="4872" y="504"/>
                    </a:lnTo>
                    <a:lnTo>
                      <a:pt x="4872" y="504"/>
                    </a:lnTo>
                    <a:lnTo>
                      <a:pt x="4872" y="498"/>
                    </a:lnTo>
                    <a:lnTo>
                      <a:pt x="4872" y="498"/>
                    </a:lnTo>
                    <a:lnTo>
                      <a:pt x="4872" y="498"/>
                    </a:lnTo>
                    <a:lnTo>
                      <a:pt x="4884" y="390"/>
                    </a:lnTo>
                    <a:lnTo>
                      <a:pt x="4884" y="390"/>
                    </a:lnTo>
                    <a:lnTo>
                      <a:pt x="4884" y="384"/>
                    </a:lnTo>
                    <a:lnTo>
                      <a:pt x="4884" y="384"/>
                    </a:lnTo>
                    <a:lnTo>
                      <a:pt x="4884" y="384"/>
                    </a:lnTo>
                    <a:lnTo>
                      <a:pt x="4884" y="384"/>
                    </a:lnTo>
                    <a:lnTo>
                      <a:pt x="4884" y="384"/>
                    </a:lnTo>
                    <a:lnTo>
                      <a:pt x="4884" y="384"/>
                    </a:lnTo>
                    <a:lnTo>
                      <a:pt x="4884" y="384"/>
                    </a:lnTo>
                    <a:lnTo>
                      <a:pt x="4884" y="378"/>
                    </a:lnTo>
                    <a:lnTo>
                      <a:pt x="4884" y="378"/>
                    </a:lnTo>
                    <a:lnTo>
                      <a:pt x="4884" y="378"/>
                    </a:lnTo>
                    <a:lnTo>
                      <a:pt x="4884" y="378"/>
                    </a:lnTo>
                    <a:lnTo>
                      <a:pt x="4884" y="378"/>
                    </a:lnTo>
                    <a:lnTo>
                      <a:pt x="4884" y="378"/>
                    </a:lnTo>
                    <a:lnTo>
                      <a:pt x="4884" y="378"/>
                    </a:lnTo>
                    <a:lnTo>
                      <a:pt x="4884" y="372"/>
                    </a:lnTo>
                    <a:lnTo>
                      <a:pt x="4884" y="372"/>
                    </a:lnTo>
                    <a:lnTo>
                      <a:pt x="4884" y="372"/>
                    </a:lnTo>
                    <a:lnTo>
                      <a:pt x="4884" y="372"/>
                    </a:lnTo>
                    <a:lnTo>
                      <a:pt x="4884" y="372"/>
                    </a:lnTo>
                    <a:lnTo>
                      <a:pt x="4884" y="372"/>
                    </a:lnTo>
                    <a:lnTo>
                      <a:pt x="4884" y="372"/>
                    </a:lnTo>
                    <a:lnTo>
                      <a:pt x="4884" y="366"/>
                    </a:lnTo>
                    <a:lnTo>
                      <a:pt x="4884" y="366"/>
                    </a:lnTo>
                    <a:lnTo>
                      <a:pt x="4884" y="366"/>
                    </a:lnTo>
                    <a:lnTo>
                      <a:pt x="4884" y="366"/>
                    </a:lnTo>
                    <a:lnTo>
                      <a:pt x="4884" y="366"/>
                    </a:lnTo>
                    <a:lnTo>
                      <a:pt x="4884" y="366"/>
                    </a:lnTo>
                    <a:lnTo>
                      <a:pt x="4884" y="360"/>
                    </a:lnTo>
                    <a:lnTo>
                      <a:pt x="4884" y="360"/>
                    </a:lnTo>
                    <a:lnTo>
                      <a:pt x="4884" y="360"/>
                    </a:lnTo>
                    <a:lnTo>
                      <a:pt x="4884" y="360"/>
                    </a:lnTo>
                    <a:lnTo>
                      <a:pt x="4890" y="360"/>
                    </a:lnTo>
                    <a:lnTo>
                      <a:pt x="4890" y="360"/>
                    </a:lnTo>
                    <a:lnTo>
                      <a:pt x="4890" y="360"/>
                    </a:lnTo>
                    <a:lnTo>
                      <a:pt x="4890" y="354"/>
                    </a:lnTo>
                    <a:lnTo>
                      <a:pt x="4890" y="354"/>
                    </a:lnTo>
                    <a:lnTo>
                      <a:pt x="4890" y="354"/>
                    </a:lnTo>
                    <a:lnTo>
                      <a:pt x="4890" y="354"/>
                    </a:lnTo>
                    <a:lnTo>
                      <a:pt x="4890" y="354"/>
                    </a:lnTo>
                    <a:lnTo>
                      <a:pt x="4890" y="354"/>
                    </a:lnTo>
                    <a:lnTo>
                      <a:pt x="4890" y="354"/>
                    </a:lnTo>
                    <a:lnTo>
                      <a:pt x="4890" y="348"/>
                    </a:lnTo>
                    <a:lnTo>
                      <a:pt x="4890" y="348"/>
                    </a:lnTo>
                    <a:lnTo>
                      <a:pt x="4890" y="348"/>
                    </a:lnTo>
                    <a:lnTo>
                      <a:pt x="4890" y="348"/>
                    </a:lnTo>
                    <a:lnTo>
                      <a:pt x="4890" y="348"/>
                    </a:lnTo>
                    <a:lnTo>
                      <a:pt x="4890" y="348"/>
                    </a:lnTo>
                    <a:lnTo>
                      <a:pt x="4890" y="348"/>
                    </a:lnTo>
                    <a:lnTo>
                      <a:pt x="4890" y="342"/>
                    </a:lnTo>
                    <a:lnTo>
                      <a:pt x="4890" y="342"/>
                    </a:lnTo>
                    <a:lnTo>
                      <a:pt x="4890" y="342"/>
                    </a:lnTo>
                    <a:lnTo>
                      <a:pt x="4890" y="342"/>
                    </a:lnTo>
                    <a:lnTo>
                      <a:pt x="4890" y="342"/>
                    </a:lnTo>
                    <a:lnTo>
                      <a:pt x="4890" y="342"/>
                    </a:lnTo>
                    <a:lnTo>
                      <a:pt x="4890" y="336"/>
                    </a:lnTo>
                    <a:lnTo>
                      <a:pt x="4890" y="336"/>
                    </a:lnTo>
                    <a:lnTo>
                      <a:pt x="4890" y="336"/>
                    </a:lnTo>
                    <a:lnTo>
                      <a:pt x="4890" y="336"/>
                    </a:lnTo>
                    <a:lnTo>
                      <a:pt x="4890" y="336"/>
                    </a:lnTo>
                    <a:lnTo>
                      <a:pt x="4890" y="336"/>
                    </a:lnTo>
                    <a:lnTo>
                      <a:pt x="4890" y="336"/>
                    </a:lnTo>
                    <a:lnTo>
                      <a:pt x="4902" y="186"/>
                    </a:lnTo>
                    <a:lnTo>
                      <a:pt x="4902" y="186"/>
                    </a:lnTo>
                    <a:lnTo>
                      <a:pt x="4902" y="186"/>
                    </a:lnTo>
                    <a:lnTo>
                      <a:pt x="4902" y="186"/>
                    </a:lnTo>
                    <a:lnTo>
                      <a:pt x="4902" y="186"/>
                    </a:lnTo>
                    <a:lnTo>
                      <a:pt x="4902" y="186"/>
                    </a:lnTo>
                    <a:lnTo>
                      <a:pt x="4902" y="180"/>
                    </a:lnTo>
                    <a:lnTo>
                      <a:pt x="4902" y="180"/>
                    </a:lnTo>
                    <a:lnTo>
                      <a:pt x="4908" y="180"/>
                    </a:lnTo>
                    <a:lnTo>
                      <a:pt x="4908" y="180"/>
                    </a:lnTo>
                    <a:lnTo>
                      <a:pt x="4908" y="180"/>
                    </a:lnTo>
                    <a:lnTo>
                      <a:pt x="4908" y="174"/>
                    </a:lnTo>
                    <a:lnTo>
                      <a:pt x="4908" y="174"/>
                    </a:lnTo>
                    <a:lnTo>
                      <a:pt x="4908" y="174"/>
                    </a:lnTo>
                    <a:lnTo>
                      <a:pt x="4908" y="174"/>
                    </a:lnTo>
                    <a:lnTo>
                      <a:pt x="4908" y="174"/>
                    </a:lnTo>
                    <a:lnTo>
                      <a:pt x="4908" y="174"/>
                    </a:lnTo>
                    <a:lnTo>
                      <a:pt x="4908" y="168"/>
                    </a:lnTo>
                    <a:lnTo>
                      <a:pt x="4908" y="168"/>
                    </a:lnTo>
                    <a:lnTo>
                      <a:pt x="4908" y="168"/>
                    </a:lnTo>
                    <a:lnTo>
                      <a:pt x="4908" y="168"/>
                    </a:lnTo>
                    <a:lnTo>
                      <a:pt x="4908" y="168"/>
                    </a:lnTo>
                    <a:lnTo>
                      <a:pt x="4908" y="162"/>
                    </a:lnTo>
                    <a:lnTo>
                      <a:pt x="4908" y="162"/>
                    </a:lnTo>
                    <a:lnTo>
                      <a:pt x="4908" y="162"/>
                    </a:lnTo>
                    <a:lnTo>
                      <a:pt x="4908" y="162"/>
                    </a:lnTo>
                    <a:lnTo>
                      <a:pt x="4908" y="162"/>
                    </a:lnTo>
                    <a:lnTo>
                      <a:pt x="4908" y="156"/>
                    </a:lnTo>
                    <a:lnTo>
                      <a:pt x="4908" y="156"/>
                    </a:lnTo>
                    <a:lnTo>
                      <a:pt x="4908" y="156"/>
                    </a:lnTo>
                    <a:lnTo>
                      <a:pt x="4908" y="156"/>
                    </a:lnTo>
                    <a:lnTo>
                      <a:pt x="4908" y="156"/>
                    </a:lnTo>
                    <a:lnTo>
                      <a:pt x="4908" y="156"/>
                    </a:lnTo>
                    <a:lnTo>
                      <a:pt x="4908" y="150"/>
                    </a:lnTo>
                    <a:lnTo>
                      <a:pt x="4908" y="150"/>
                    </a:lnTo>
                    <a:lnTo>
                      <a:pt x="4908" y="150"/>
                    </a:lnTo>
                    <a:lnTo>
                      <a:pt x="4908" y="150"/>
                    </a:lnTo>
                    <a:lnTo>
                      <a:pt x="4908" y="150"/>
                    </a:lnTo>
                    <a:lnTo>
                      <a:pt x="4908" y="144"/>
                    </a:lnTo>
                    <a:lnTo>
                      <a:pt x="4908" y="144"/>
                    </a:lnTo>
                    <a:lnTo>
                      <a:pt x="4908" y="144"/>
                    </a:lnTo>
                    <a:lnTo>
                      <a:pt x="4908" y="144"/>
                    </a:lnTo>
                    <a:lnTo>
                      <a:pt x="4908" y="144"/>
                    </a:lnTo>
                    <a:lnTo>
                      <a:pt x="4908" y="138"/>
                    </a:lnTo>
                    <a:lnTo>
                      <a:pt x="4908" y="138"/>
                    </a:lnTo>
                    <a:lnTo>
                      <a:pt x="4908" y="138"/>
                    </a:lnTo>
                    <a:lnTo>
                      <a:pt x="4908" y="138"/>
                    </a:lnTo>
                    <a:lnTo>
                      <a:pt x="4908" y="138"/>
                    </a:lnTo>
                    <a:lnTo>
                      <a:pt x="4908" y="138"/>
                    </a:lnTo>
                    <a:lnTo>
                      <a:pt x="4908" y="132"/>
                    </a:lnTo>
                    <a:lnTo>
                      <a:pt x="4908" y="132"/>
                    </a:lnTo>
                    <a:lnTo>
                      <a:pt x="4908" y="132"/>
                    </a:lnTo>
                    <a:lnTo>
                      <a:pt x="4908" y="132"/>
                    </a:lnTo>
                    <a:lnTo>
                      <a:pt x="4908" y="132"/>
                    </a:lnTo>
                    <a:lnTo>
                      <a:pt x="4908" y="126"/>
                    </a:lnTo>
                    <a:lnTo>
                      <a:pt x="4908" y="126"/>
                    </a:lnTo>
                    <a:lnTo>
                      <a:pt x="4908" y="126"/>
                    </a:lnTo>
                    <a:lnTo>
                      <a:pt x="4908" y="126"/>
                    </a:lnTo>
                    <a:lnTo>
                      <a:pt x="4908" y="126"/>
                    </a:lnTo>
                    <a:lnTo>
                      <a:pt x="4908" y="120"/>
                    </a:lnTo>
                    <a:lnTo>
                      <a:pt x="4908" y="120"/>
                    </a:lnTo>
                    <a:lnTo>
                      <a:pt x="4908" y="120"/>
                    </a:lnTo>
                    <a:lnTo>
                      <a:pt x="4908" y="120"/>
                    </a:lnTo>
                    <a:lnTo>
                      <a:pt x="4908" y="120"/>
                    </a:lnTo>
                    <a:lnTo>
                      <a:pt x="4908" y="114"/>
                    </a:lnTo>
                    <a:lnTo>
                      <a:pt x="4908" y="114"/>
                    </a:lnTo>
                    <a:lnTo>
                      <a:pt x="4908" y="114"/>
                    </a:lnTo>
                    <a:lnTo>
                      <a:pt x="4908" y="114"/>
                    </a:lnTo>
                    <a:lnTo>
                      <a:pt x="4914" y="114"/>
                    </a:lnTo>
                    <a:lnTo>
                      <a:pt x="4914" y="114"/>
                    </a:lnTo>
                    <a:lnTo>
                      <a:pt x="4914" y="108"/>
                    </a:lnTo>
                    <a:lnTo>
                      <a:pt x="4914" y="108"/>
                    </a:lnTo>
                    <a:lnTo>
                      <a:pt x="4914" y="108"/>
                    </a:lnTo>
                    <a:lnTo>
                      <a:pt x="4914" y="108"/>
                    </a:lnTo>
                    <a:lnTo>
                      <a:pt x="4914" y="108"/>
                    </a:lnTo>
                    <a:lnTo>
                      <a:pt x="4914" y="102"/>
                    </a:lnTo>
                    <a:lnTo>
                      <a:pt x="4914" y="102"/>
                    </a:lnTo>
                    <a:lnTo>
                      <a:pt x="4914" y="102"/>
                    </a:lnTo>
                    <a:lnTo>
                      <a:pt x="4914" y="102"/>
                    </a:lnTo>
                    <a:lnTo>
                      <a:pt x="4914" y="102"/>
                    </a:lnTo>
                    <a:lnTo>
                      <a:pt x="4914" y="96"/>
                    </a:lnTo>
                    <a:lnTo>
                      <a:pt x="4914" y="96"/>
                    </a:lnTo>
                    <a:lnTo>
                      <a:pt x="4914" y="96"/>
                    </a:lnTo>
                    <a:lnTo>
                      <a:pt x="4914" y="96"/>
                    </a:lnTo>
                    <a:lnTo>
                      <a:pt x="4914" y="96"/>
                    </a:lnTo>
                    <a:lnTo>
                      <a:pt x="4914" y="90"/>
                    </a:lnTo>
                    <a:lnTo>
                      <a:pt x="4914" y="90"/>
                    </a:lnTo>
                    <a:lnTo>
                      <a:pt x="4914" y="90"/>
                    </a:lnTo>
                    <a:lnTo>
                      <a:pt x="4914" y="90"/>
                    </a:lnTo>
                    <a:lnTo>
                      <a:pt x="4914" y="90"/>
                    </a:lnTo>
                    <a:lnTo>
                      <a:pt x="4914" y="84"/>
                    </a:lnTo>
                    <a:lnTo>
                      <a:pt x="4914" y="84"/>
                    </a:lnTo>
                    <a:lnTo>
                      <a:pt x="4914" y="84"/>
                    </a:lnTo>
                    <a:lnTo>
                      <a:pt x="4914" y="84"/>
                    </a:lnTo>
                    <a:lnTo>
                      <a:pt x="4914" y="84"/>
                    </a:lnTo>
                    <a:lnTo>
                      <a:pt x="4914" y="78"/>
                    </a:lnTo>
                    <a:lnTo>
                      <a:pt x="4914" y="78"/>
                    </a:lnTo>
                    <a:lnTo>
                      <a:pt x="4914" y="78"/>
                    </a:lnTo>
                    <a:lnTo>
                      <a:pt x="4914" y="78"/>
                    </a:lnTo>
                    <a:lnTo>
                      <a:pt x="4914" y="78"/>
                    </a:lnTo>
                    <a:lnTo>
                      <a:pt x="4914" y="72"/>
                    </a:lnTo>
                    <a:lnTo>
                      <a:pt x="4914" y="72"/>
                    </a:lnTo>
                    <a:lnTo>
                      <a:pt x="4914" y="72"/>
                    </a:lnTo>
                    <a:lnTo>
                      <a:pt x="4914" y="72"/>
                    </a:lnTo>
                    <a:lnTo>
                      <a:pt x="4914" y="72"/>
                    </a:lnTo>
                    <a:lnTo>
                      <a:pt x="4914" y="66"/>
                    </a:lnTo>
                    <a:lnTo>
                      <a:pt x="4914" y="66"/>
                    </a:lnTo>
                    <a:lnTo>
                      <a:pt x="4914" y="66"/>
                    </a:lnTo>
                    <a:lnTo>
                      <a:pt x="4914" y="66"/>
                    </a:lnTo>
                    <a:lnTo>
                      <a:pt x="4914" y="66"/>
                    </a:lnTo>
                    <a:lnTo>
                      <a:pt x="4914" y="60"/>
                    </a:lnTo>
                    <a:lnTo>
                      <a:pt x="4914" y="60"/>
                    </a:lnTo>
                    <a:lnTo>
                      <a:pt x="4914" y="60"/>
                    </a:lnTo>
                    <a:lnTo>
                      <a:pt x="4914" y="60"/>
                    </a:lnTo>
                    <a:lnTo>
                      <a:pt x="4914" y="60"/>
                    </a:lnTo>
                    <a:lnTo>
                      <a:pt x="4914" y="54"/>
                    </a:lnTo>
                    <a:lnTo>
                      <a:pt x="4914" y="54"/>
                    </a:lnTo>
                    <a:lnTo>
                      <a:pt x="4914" y="54"/>
                    </a:lnTo>
                    <a:lnTo>
                      <a:pt x="4914" y="54"/>
                    </a:lnTo>
                    <a:lnTo>
                      <a:pt x="4914" y="54"/>
                    </a:lnTo>
                    <a:lnTo>
                      <a:pt x="4914" y="48"/>
                    </a:lnTo>
                    <a:lnTo>
                      <a:pt x="4914" y="48"/>
                    </a:lnTo>
                    <a:lnTo>
                      <a:pt x="4914" y="48"/>
                    </a:lnTo>
                    <a:lnTo>
                      <a:pt x="4914" y="48"/>
                    </a:lnTo>
                    <a:lnTo>
                      <a:pt x="4914" y="48"/>
                    </a:lnTo>
                    <a:lnTo>
                      <a:pt x="4914" y="48"/>
                    </a:lnTo>
                    <a:lnTo>
                      <a:pt x="4914" y="48"/>
                    </a:lnTo>
                    <a:lnTo>
                      <a:pt x="4914" y="48"/>
                    </a:lnTo>
                    <a:lnTo>
                      <a:pt x="4914" y="48"/>
                    </a:lnTo>
                    <a:lnTo>
                      <a:pt x="4914" y="48"/>
                    </a:lnTo>
                    <a:lnTo>
                      <a:pt x="4914" y="48"/>
                    </a:lnTo>
                    <a:lnTo>
                      <a:pt x="4914" y="54"/>
                    </a:lnTo>
                    <a:lnTo>
                      <a:pt x="4920" y="54"/>
                    </a:lnTo>
                    <a:lnTo>
                      <a:pt x="4920" y="54"/>
                    </a:lnTo>
                    <a:lnTo>
                      <a:pt x="4920" y="60"/>
                    </a:lnTo>
                    <a:lnTo>
                      <a:pt x="4920" y="60"/>
                    </a:lnTo>
                    <a:lnTo>
                      <a:pt x="4920" y="66"/>
                    </a:lnTo>
                    <a:lnTo>
                      <a:pt x="4920" y="66"/>
                    </a:lnTo>
                    <a:lnTo>
                      <a:pt x="4920" y="72"/>
                    </a:lnTo>
                    <a:lnTo>
                      <a:pt x="4920" y="78"/>
                    </a:lnTo>
                    <a:lnTo>
                      <a:pt x="4920" y="78"/>
                    </a:lnTo>
                    <a:lnTo>
                      <a:pt x="4920" y="84"/>
                    </a:lnTo>
                    <a:lnTo>
                      <a:pt x="4920" y="90"/>
                    </a:lnTo>
                    <a:lnTo>
                      <a:pt x="4920" y="96"/>
                    </a:lnTo>
                    <a:lnTo>
                      <a:pt x="4920" y="102"/>
                    </a:lnTo>
                    <a:lnTo>
                      <a:pt x="4920" y="108"/>
                    </a:lnTo>
                    <a:lnTo>
                      <a:pt x="4920" y="114"/>
                    </a:lnTo>
                    <a:lnTo>
                      <a:pt x="4920" y="120"/>
                    </a:lnTo>
                    <a:lnTo>
                      <a:pt x="4920" y="126"/>
                    </a:lnTo>
                    <a:lnTo>
                      <a:pt x="4920" y="132"/>
                    </a:lnTo>
                    <a:lnTo>
                      <a:pt x="4920" y="138"/>
                    </a:lnTo>
                    <a:lnTo>
                      <a:pt x="4920" y="144"/>
                    </a:lnTo>
                    <a:lnTo>
                      <a:pt x="4920" y="150"/>
                    </a:lnTo>
                    <a:lnTo>
                      <a:pt x="4920" y="156"/>
                    </a:lnTo>
                    <a:lnTo>
                      <a:pt x="4920" y="162"/>
                    </a:lnTo>
                    <a:lnTo>
                      <a:pt x="4920" y="162"/>
                    </a:lnTo>
                    <a:lnTo>
                      <a:pt x="4920" y="168"/>
                    </a:lnTo>
                    <a:lnTo>
                      <a:pt x="4920" y="174"/>
                    </a:lnTo>
                    <a:lnTo>
                      <a:pt x="4920" y="180"/>
                    </a:lnTo>
                    <a:lnTo>
                      <a:pt x="4920" y="186"/>
                    </a:lnTo>
                    <a:lnTo>
                      <a:pt x="4920" y="192"/>
                    </a:lnTo>
                    <a:lnTo>
                      <a:pt x="4920" y="198"/>
                    </a:lnTo>
                    <a:lnTo>
                      <a:pt x="4920" y="204"/>
                    </a:lnTo>
                    <a:lnTo>
                      <a:pt x="4920" y="210"/>
                    </a:lnTo>
                    <a:lnTo>
                      <a:pt x="4920" y="216"/>
                    </a:lnTo>
                    <a:lnTo>
                      <a:pt x="4920" y="222"/>
                    </a:lnTo>
                    <a:lnTo>
                      <a:pt x="4920" y="222"/>
                    </a:lnTo>
                    <a:lnTo>
                      <a:pt x="4920" y="228"/>
                    </a:lnTo>
                    <a:lnTo>
                      <a:pt x="4920" y="234"/>
                    </a:lnTo>
                    <a:lnTo>
                      <a:pt x="4920" y="240"/>
                    </a:lnTo>
                    <a:lnTo>
                      <a:pt x="4920" y="240"/>
                    </a:lnTo>
                    <a:lnTo>
                      <a:pt x="4920" y="246"/>
                    </a:lnTo>
                    <a:lnTo>
                      <a:pt x="4920" y="252"/>
                    </a:lnTo>
                    <a:lnTo>
                      <a:pt x="4920" y="252"/>
                    </a:lnTo>
                    <a:lnTo>
                      <a:pt x="4920" y="258"/>
                    </a:lnTo>
                    <a:lnTo>
                      <a:pt x="4920" y="258"/>
                    </a:lnTo>
                    <a:lnTo>
                      <a:pt x="4920" y="264"/>
                    </a:lnTo>
                    <a:lnTo>
                      <a:pt x="4920" y="264"/>
                    </a:lnTo>
                    <a:lnTo>
                      <a:pt x="4920" y="264"/>
                    </a:lnTo>
                    <a:lnTo>
                      <a:pt x="4920" y="270"/>
                    </a:lnTo>
                    <a:lnTo>
                      <a:pt x="4920" y="270"/>
                    </a:lnTo>
                    <a:lnTo>
                      <a:pt x="4920" y="270"/>
                    </a:lnTo>
                    <a:lnTo>
                      <a:pt x="4920" y="270"/>
                    </a:lnTo>
                    <a:lnTo>
                      <a:pt x="4920" y="270"/>
                    </a:lnTo>
                    <a:lnTo>
                      <a:pt x="4920" y="270"/>
                    </a:lnTo>
                    <a:lnTo>
                      <a:pt x="4920" y="270"/>
                    </a:lnTo>
                    <a:lnTo>
                      <a:pt x="4920" y="276"/>
                    </a:lnTo>
                    <a:lnTo>
                      <a:pt x="4920" y="270"/>
                    </a:lnTo>
                    <a:lnTo>
                      <a:pt x="4920" y="270"/>
                    </a:lnTo>
                    <a:lnTo>
                      <a:pt x="4920" y="270"/>
                    </a:lnTo>
                    <a:lnTo>
                      <a:pt x="4920" y="270"/>
                    </a:lnTo>
                    <a:lnTo>
                      <a:pt x="4920" y="270"/>
                    </a:lnTo>
                    <a:lnTo>
                      <a:pt x="4920" y="270"/>
                    </a:lnTo>
                    <a:lnTo>
                      <a:pt x="4926" y="270"/>
                    </a:lnTo>
                    <a:lnTo>
                      <a:pt x="4926" y="264"/>
                    </a:lnTo>
                    <a:lnTo>
                      <a:pt x="4926" y="264"/>
                    </a:lnTo>
                    <a:lnTo>
                      <a:pt x="4926" y="264"/>
                    </a:lnTo>
                    <a:lnTo>
                      <a:pt x="4926" y="258"/>
                    </a:lnTo>
                    <a:lnTo>
                      <a:pt x="4926" y="258"/>
                    </a:lnTo>
                    <a:lnTo>
                      <a:pt x="4926" y="252"/>
                    </a:lnTo>
                    <a:lnTo>
                      <a:pt x="4926" y="252"/>
                    </a:lnTo>
                    <a:lnTo>
                      <a:pt x="4926" y="246"/>
                    </a:lnTo>
                    <a:lnTo>
                      <a:pt x="4926" y="240"/>
                    </a:lnTo>
                    <a:lnTo>
                      <a:pt x="4926" y="240"/>
                    </a:lnTo>
                    <a:lnTo>
                      <a:pt x="4926" y="234"/>
                    </a:lnTo>
                    <a:lnTo>
                      <a:pt x="4926" y="228"/>
                    </a:lnTo>
                    <a:lnTo>
                      <a:pt x="4926" y="222"/>
                    </a:lnTo>
                    <a:lnTo>
                      <a:pt x="4926" y="222"/>
                    </a:lnTo>
                    <a:lnTo>
                      <a:pt x="4926" y="216"/>
                    </a:lnTo>
                    <a:lnTo>
                      <a:pt x="4926" y="210"/>
                    </a:lnTo>
                    <a:lnTo>
                      <a:pt x="4926" y="204"/>
                    </a:lnTo>
                    <a:lnTo>
                      <a:pt x="4926" y="198"/>
                    </a:lnTo>
                    <a:lnTo>
                      <a:pt x="4926" y="192"/>
                    </a:lnTo>
                    <a:lnTo>
                      <a:pt x="4926" y="186"/>
                    </a:lnTo>
                    <a:lnTo>
                      <a:pt x="4926" y="180"/>
                    </a:lnTo>
                    <a:lnTo>
                      <a:pt x="4926" y="174"/>
                    </a:lnTo>
                    <a:lnTo>
                      <a:pt x="4926" y="168"/>
                    </a:lnTo>
                    <a:lnTo>
                      <a:pt x="4926" y="162"/>
                    </a:lnTo>
                    <a:lnTo>
                      <a:pt x="4926" y="156"/>
                    </a:lnTo>
                    <a:lnTo>
                      <a:pt x="4926" y="156"/>
                    </a:lnTo>
                    <a:lnTo>
                      <a:pt x="4926" y="150"/>
                    </a:lnTo>
                    <a:lnTo>
                      <a:pt x="4926" y="144"/>
                    </a:lnTo>
                    <a:lnTo>
                      <a:pt x="4926" y="138"/>
                    </a:lnTo>
                    <a:lnTo>
                      <a:pt x="4926" y="132"/>
                    </a:lnTo>
                    <a:lnTo>
                      <a:pt x="4926" y="126"/>
                    </a:lnTo>
                    <a:lnTo>
                      <a:pt x="4926" y="120"/>
                    </a:lnTo>
                    <a:lnTo>
                      <a:pt x="4926" y="114"/>
                    </a:lnTo>
                    <a:lnTo>
                      <a:pt x="4926" y="108"/>
                    </a:lnTo>
                    <a:lnTo>
                      <a:pt x="4926" y="102"/>
                    </a:lnTo>
                    <a:lnTo>
                      <a:pt x="4926" y="96"/>
                    </a:lnTo>
                    <a:lnTo>
                      <a:pt x="4926" y="90"/>
                    </a:lnTo>
                    <a:lnTo>
                      <a:pt x="4926" y="84"/>
                    </a:lnTo>
                    <a:lnTo>
                      <a:pt x="4926" y="78"/>
                    </a:lnTo>
                    <a:lnTo>
                      <a:pt x="4926" y="78"/>
                    </a:lnTo>
                    <a:lnTo>
                      <a:pt x="4926" y="72"/>
                    </a:lnTo>
                    <a:lnTo>
                      <a:pt x="4926" y="66"/>
                    </a:lnTo>
                    <a:lnTo>
                      <a:pt x="4926" y="66"/>
                    </a:lnTo>
                    <a:lnTo>
                      <a:pt x="4926" y="60"/>
                    </a:lnTo>
                    <a:lnTo>
                      <a:pt x="4926" y="60"/>
                    </a:lnTo>
                    <a:lnTo>
                      <a:pt x="4926" y="54"/>
                    </a:lnTo>
                    <a:lnTo>
                      <a:pt x="4926" y="54"/>
                    </a:lnTo>
                    <a:lnTo>
                      <a:pt x="4926" y="54"/>
                    </a:lnTo>
                    <a:lnTo>
                      <a:pt x="4926" y="48"/>
                    </a:lnTo>
                    <a:lnTo>
                      <a:pt x="4926" y="48"/>
                    </a:lnTo>
                    <a:lnTo>
                      <a:pt x="4926" y="48"/>
                    </a:lnTo>
                    <a:lnTo>
                      <a:pt x="4926" y="48"/>
                    </a:lnTo>
                    <a:lnTo>
                      <a:pt x="4926" y="48"/>
                    </a:lnTo>
                    <a:lnTo>
                      <a:pt x="4926" y="48"/>
                    </a:lnTo>
                    <a:lnTo>
                      <a:pt x="4926" y="48"/>
                    </a:lnTo>
                    <a:lnTo>
                      <a:pt x="4926" y="48"/>
                    </a:lnTo>
                    <a:lnTo>
                      <a:pt x="4926" y="54"/>
                    </a:lnTo>
                    <a:lnTo>
                      <a:pt x="4926" y="54"/>
                    </a:lnTo>
                    <a:lnTo>
                      <a:pt x="4926" y="54"/>
                    </a:lnTo>
                    <a:lnTo>
                      <a:pt x="4926" y="54"/>
                    </a:lnTo>
                    <a:lnTo>
                      <a:pt x="4926" y="54"/>
                    </a:lnTo>
                    <a:lnTo>
                      <a:pt x="4932" y="60"/>
                    </a:lnTo>
                    <a:lnTo>
                      <a:pt x="4932" y="60"/>
                    </a:lnTo>
                    <a:lnTo>
                      <a:pt x="4932" y="60"/>
                    </a:lnTo>
                    <a:lnTo>
                      <a:pt x="4932" y="60"/>
                    </a:lnTo>
                    <a:lnTo>
                      <a:pt x="4932" y="60"/>
                    </a:lnTo>
                    <a:lnTo>
                      <a:pt x="4932" y="66"/>
                    </a:lnTo>
                    <a:lnTo>
                      <a:pt x="4932" y="66"/>
                    </a:lnTo>
                    <a:lnTo>
                      <a:pt x="4932" y="66"/>
                    </a:lnTo>
                    <a:lnTo>
                      <a:pt x="4932" y="66"/>
                    </a:lnTo>
                    <a:lnTo>
                      <a:pt x="4932" y="66"/>
                    </a:lnTo>
                    <a:lnTo>
                      <a:pt x="4932" y="72"/>
                    </a:lnTo>
                    <a:lnTo>
                      <a:pt x="4932" y="72"/>
                    </a:lnTo>
                    <a:lnTo>
                      <a:pt x="4932" y="72"/>
                    </a:lnTo>
                    <a:lnTo>
                      <a:pt x="4932" y="72"/>
                    </a:lnTo>
                    <a:lnTo>
                      <a:pt x="4932" y="72"/>
                    </a:lnTo>
                    <a:lnTo>
                      <a:pt x="4932" y="78"/>
                    </a:lnTo>
                    <a:lnTo>
                      <a:pt x="4932" y="78"/>
                    </a:lnTo>
                    <a:lnTo>
                      <a:pt x="4932" y="78"/>
                    </a:lnTo>
                    <a:lnTo>
                      <a:pt x="4932" y="78"/>
                    </a:lnTo>
                    <a:lnTo>
                      <a:pt x="4932" y="78"/>
                    </a:lnTo>
                    <a:lnTo>
                      <a:pt x="4932" y="84"/>
                    </a:lnTo>
                    <a:lnTo>
                      <a:pt x="4932" y="84"/>
                    </a:lnTo>
                    <a:lnTo>
                      <a:pt x="4932" y="84"/>
                    </a:lnTo>
                    <a:lnTo>
                      <a:pt x="4932" y="84"/>
                    </a:lnTo>
                    <a:lnTo>
                      <a:pt x="4932" y="84"/>
                    </a:lnTo>
                    <a:lnTo>
                      <a:pt x="4932" y="90"/>
                    </a:lnTo>
                    <a:lnTo>
                      <a:pt x="4932" y="90"/>
                    </a:lnTo>
                    <a:lnTo>
                      <a:pt x="4932" y="90"/>
                    </a:lnTo>
                    <a:lnTo>
                      <a:pt x="4932" y="90"/>
                    </a:lnTo>
                    <a:lnTo>
                      <a:pt x="4932" y="90"/>
                    </a:lnTo>
                    <a:lnTo>
                      <a:pt x="4932" y="96"/>
                    </a:lnTo>
                    <a:lnTo>
                      <a:pt x="4932" y="96"/>
                    </a:lnTo>
                    <a:lnTo>
                      <a:pt x="4932" y="96"/>
                    </a:lnTo>
                    <a:lnTo>
                      <a:pt x="4932" y="96"/>
                    </a:lnTo>
                    <a:lnTo>
                      <a:pt x="4932" y="96"/>
                    </a:lnTo>
                    <a:lnTo>
                      <a:pt x="4932" y="102"/>
                    </a:lnTo>
                    <a:lnTo>
                      <a:pt x="4932" y="102"/>
                    </a:lnTo>
                    <a:lnTo>
                      <a:pt x="4932" y="102"/>
                    </a:lnTo>
                    <a:lnTo>
                      <a:pt x="4932" y="102"/>
                    </a:lnTo>
                    <a:lnTo>
                      <a:pt x="4932" y="102"/>
                    </a:lnTo>
                    <a:lnTo>
                      <a:pt x="4932" y="102"/>
                    </a:lnTo>
                    <a:lnTo>
                      <a:pt x="4932" y="108"/>
                    </a:lnTo>
                    <a:lnTo>
                      <a:pt x="4932" y="108"/>
                    </a:lnTo>
                    <a:lnTo>
                      <a:pt x="4932" y="108"/>
                    </a:lnTo>
                    <a:lnTo>
                      <a:pt x="4932" y="108"/>
                    </a:lnTo>
                    <a:lnTo>
                      <a:pt x="4932" y="108"/>
                    </a:lnTo>
                    <a:lnTo>
                      <a:pt x="4932" y="114"/>
                    </a:lnTo>
                    <a:lnTo>
                      <a:pt x="4932" y="114"/>
                    </a:lnTo>
                    <a:lnTo>
                      <a:pt x="4932" y="114"/>
                    </a:lnTo>
                    <a:lnTo>
                      <a:pt x="4932" y="114"/>
                    </a:lnTo>
                    <a:lnTo>
                      <a:pt x="4932" y="114"/>
                    </a:lnTo>
                    <a:lnTo>
                      <a:pt x="4932" y="120"/>
                    </a:lnTo>
                    <a:lnTo>
                      <a:pt x="4932" y="120"/>
                    </a:lnTo>
                    <a:lnTo>
                      <a:pt x="4932" y="120"/>
                    </a:lnTo>
                    <a:lnTo>
                      <a:pt x="4932" y="120"/>
                    </a:lnTo>
                    <a:lnTo>
                      <a:pt x="4932" y="120"/>
                    </a:lnTo>
                    <a:lnTo>
                      <a:pt x="4932" y="126"/>
                    </a:lnTo>
                    <a:lnTo>
                      <a:pt x="4932" y="126"/>
                    </a:lnTo>
                    <a:lnTo>
                      <a:pt x="4932" y="126"/>
                    </a:lnTo>
                    <a:lnTo>
                      <a:pt x="4932" y="126"/>
                    </a:lnTo>
                    <a:lnTo>
                      <a:pt x="4938" y="126"/>
                    </a:lnTo>
                    <a:lnTo>
                      <a:pt x="4938" y="132"/>
                    </a:lnTo>
                    <a:lnTo>
                      <a:pt x="4938" y="132"/>
                    </a:lnTo>
                    <a:lnTo>
                      <a:pt x="4938" y="132"/>
                    </a:lnTo>
                    <a:lnTo>
                      <a:pt x="4938" y="132"/>
                    </a:lnTo>
                    <a:lnTo>
                      <a:pt x="4938" y="132"/>
                    </a:lnTo>
                    <a:lnTo>
                      <a:pt x="4938" y="132"/>
                    </a:lnTo>
                    <a:lnTo>
                      <a:pt x="4938" y="138"/>
                    </a:lnTo>
                    <a:lnTo>
                      <a:pt x="4938" y="138"/>
                    </a:lnTo>
                    <a:lnTo>
                      <a:pt x="4938" y="138"/>
                    </a:lnTo>
                    <a:lnTo>
                      <a:pt x="4938" y="138"/>
                    </a:lnTo>
                    <a:lnTo>
                      <a:pt x="4938" y="138"/>
                    </a:lnTo>
                    <a:lnTo>
                      <a:pt x="4938" y="144"/>
                    </a:lnTo>
                    <a:lnTo>
                      <a:pt x="4938" y="144"/>
                    </a:lnTo>
                    <a:lnTo>
                      <a:pt x="4938" y="144"/>
                    </a:lnTo>
                    <a:lnTo>
                      <a:pt x="4938" y="144"/>
                    </a:lnTo>
                    <a:lnTo>
                      <a:pt x="4938" y="144"/>
                    </a:lnTo>
                    <a:lnTo>
                      <a:pt x="4938" y="150"/>
                    </a:lnTo>
                    <a:lnTo>
                      <a:pt x="4938" y="150"/>
                    </a:lnTo>
                    <a:lnTo>
                      <a:pt x="4938" y="150"/>
                    </a:lnTo>
                    <a:lnTo>
                      <a:pt x="4938" y="150"/>
                    </a:lnTo>
                    <a:lnTo>
                      <a:pt x="4938" y="150"/>
                    </a:lnTo>
                    <a:lnTo>
                      <a:pt x="4938" y="150"/>
                    </a:lnTo>
                    <a:lnTo>
                      <a:pt x="4938" y="156"/>
                    </a:lnTo>
                    <a:lnTo>
                      <a:pt x="4938" y="156"/>
                    </a:lnTo>
                    <a:lnTo>
                      <a:pt x="4938" y="156"/>
                    </a:lnTo>
                    <a:lnTo>
                      <a:pt x="4938" y="156"/>
                    </a:lnTo>
                    <a:lnTo>
                      <a:pt x="4938" y="156"/>
                    </a:lnTo>
                    <a:lnTo>
                      <a:pt x="4938" y="162"/>
                    </a:lnTo>
                    <a:lnTo>
                      <a:pt x="4938" y="162"/>
                    </a:lnTo>
                    <a:lnTo>
                      <a:pt x="4938" y="162"/>
                    </a:lnTo>
                    <a:lnTo>
                      <a:pt x="4938" y="162"/>
                    </a:lnTo>
                    <a:lnTo>
                      <a:pt x="4938" y="162"/>
                    </a:lnTo>
                    <a:lnTo>
                      <a:pt x="4938" y="162"/>
                    </a:lnTo>
                    <a:lnTo>
                      <a:pt x="4938" y="168"/>
                    </a:lnTo>
                    <a:lnTo>
                      <a:pt x="4938" y="168"/>
                    </a:lnTo>
                    <a:lnTo>
                      <a:pt x="4938" y="168"/>
                    </a:lnTo>
                    <a:lnTo>
                      <a:pt x="4938" y="168"/>
                    </a:lnTo>
                    <a:lnTo>
                      <a:pt x="4938" y="168"/>
                    </a:lnTo>
                    <a:lnTo>
                      <a:pt x="4938" y="174"/>
                    </a:lnTo>
                    <a:lnTo>
                      <a:pt x="4938" y="174"/>
                    </a:lnTo>
                    <a:lnTo>
                      <a:pt x="4938" y="174"/>
                    </a:lnTo>
                    <a:lnTo>
                      <a:pt x="4938" y="174"/>
                    </a:lnTo>
                    <a:lnTo>
                      <a:pt x="4938" y="174"/>
                    </a:lnTo>
                    <a:lnTo>
                      <a:pt x="4938" y="180"/>
                    </a:lnTo>
                    <a:lnTo>
                      <a:pt x="4938" y="180"/>
                    </a:lnTo>
                    <a:lnTo>
                      <a:pt x="4938" y="180"/>
                    </a:lnTo>
                    <a:lnTo>
                      <a:pt x="4938" y="180"/>
                    </a:lnTo>
                    <a:lnTo>
                      <a:pt x="4938" y="180"/>
                    </a:lnTo>
                    <a:lnTo>
                      <a:pt x="4938" y="180"/>
                    </a:lnTo>
                    <a:lnTo>
                      <a:pt x="4938" y="186"/>
                    </a:lnTo>
                    <a:lnTo>
                      <a:pt x="4938" y="186"/>
                    </a:lnTo>
                    <a:lnTo>
                      <a:pt x="4938" y="186"/>
                    </a:lnTo>
                    <a:lnTo>
                      <a:pt x="4938" y="186"/>
                    </a:lnTo>
                    <a:lnTo>
                      <a:pt x="4938" y="186"/>
                    </a:lnTo>
                    <a:lnTo>
                      <a:pt x="4938" y="186"/>
                    </a:lnTo>
                    <a:lnTo>
                      <a:pt x="4938" y="192"/>
                    </a:lnTo>
                    <a:lnTo>
                      <a:pt x="4938" y="192"/>
                    </a:lnTo>
                    <a:lnTo>
                      <a:pt x="4938" y="192"/>
                    </a:lnTo>
                    <a:lnTo>
                      <a:pt x="4938" y="192"/>
                    </a:lnTo>
                    <a:lnTo>
                      <a:pt x="4938" y="192"/>
                    </a:lnTo>
                    <a:lnTo>
                      <a:pt x="4944" y="198"/>
                    </a:lnTo>
                    <a:lnTo>
                      <a:pt x="4944" y="198"/>
                    </a:lnTo>
                    <a:lnTo>
                      <a:pt x="4944" y="198"/>
                    </a:lnTo>
                    <a:lnTo>
                      <a:pt x="4944" y="198"/>
                    </a:lnTo>
                    <a:lnTo>
                      <a:pt x="4944" y="198"/>
                    </a:lnTo>
                    <a:lnTo>
                      <a:pt x="4944" y="198"/>
                    </a:lnTo>
                    <a:lnTo>
                      <a:pt x="4944" y="204"/>
                    </a:lnTo>
                    <a:lnTo>
                      <a:pt x="4944" y="204"/>
                    </a:lnTo>
                    <a:lnTo>
                      <a:pt x="4944" y="204"/>
                    </a:lnTo>
                    <a:lnTo>
                      <a:pt x="4944" y="204"/>
                    </a:lnTo>
                    <a:lnTo>
                      <a:pt x="4944" y="204"/>
                    </a:lnTo>
                    <a:lnTo>
                      <a:pt x="4944" y="210"/>
                    </a:lnTo>
                    <a:lnTo>
                      <a:pt x="4944" y="210"/>
                    </a:lnTo>
                    <a:lnTo>
                      <a:pt x="4944" y="210"/>
                    </a:lnTo>
                    <a:lnTo>
                      <a:pt x="4944" y="210"/>
                    </a:lnTo>
                    <a:lnTo>
                      <a:pt x="4944" y="210"/>
                    </a:lnTo>
                    <a:lnTo>
                      <a:pt x="4944" y="210"/>
                    </a:lnTo>
                    <a:lnTo>
                      <a:pt x="4944" y="216"/>
                    </a:lnTo>
                    <a:lnTo>
                      <a:pt x="4944" y="216"/>
                    </a:lnTo>
                    <a:lnTo>
                      <a:pt x="4944" y="216"/>
                    </a:lnTo>
                    <a:lnTo>
                      <a:pt x="4944" y="216"/>
                    </a:lnTo>
                    <a:lnTo>
                      <a:pt x="4944" y="216"/>
                    </a:lnTo>
                    <a:lnTo>
                      <a:pt x="4944" y="216"/>
                    </a:lnTo>
                    <a:lnTo>
                      <a:pt x="4944" y="222"/>
                    </a:lnTo>
                    <a:lnTo>
                      <a:pt x="4944" y="222"/>
                    </a:lnTo>
                    <a:lnTo>
                      <a:pt x="4944" y="222"/>
                    </a:lnTo>
                    <a:lnTo>
                      <a:pt x="4944" y="222"/>
                    </a:lnTo>
                    <a:lnTo>
                      <a:pt x="4944" y="222"/>
                    </a:lnTo>
                    <a:lnTo>
                      <a:pt x="4944" y="222"/>
                    </a:lnTo>
                    <a:lnTo>
                      <a:pt x="4944" y="228"/>
                    </a:lnTo>
                    <a:lnTo>
                      <a:pt x="4944" y="228"/>
                    </a:lnTo>
                    <a:lnTo>
                      <a:pt x="4944" y="228"/>
                    </a:lnTo>
                    <a:lnTo>
                      <a:pt x="4944" y="228"/>
                    </a:lnTo>
                    <a:lnTo>
                      <a:pt x="4944" y="228"/>
                    </a:lnTo>
                    <a:lnTo>
                      <a:pt x="4944" y="234"/>
                    </a:lnTo>
                    <a:lnTo>
                      <a:pt x="4944" y="234"/>
                    </a:lnTo>
                    <a:lnTo>
                      <a:pt x="4944" y="234"/>
                    </a:lnTo>
                    <a:lnTo>
                      <a:pt x="4944" y="234"/>
                    </a:lnTo>
                    <a:lnTo>
                      <a:pt x="4944" y="234"/>
                    </a:lnTo>
                    <a:lnTo>
                      <a:pt x="4944" y="234"/>
                    </a:lnTo>
                    <a:lnTo>
                      <a:pt x="4944" y="240"/>
                    </a:lnTo>
                    <a:lnTo>
                      <a:pt x="4944" y="240"/>
                    </a:lnTo>
                    <a:lnTo>
                      <a:pt x="4944" y="240"/>
                    </a:lnTo>
                    <a:lnTo>
                      <a:pt x="4944" y="240"/>
                    </a:lnTo>
                    <a:lnTo>
                      <a:pt x="4944" y="240"/>
                    </a:lnTo>
                    <a:lnTo>
                      <a:pt x="4944" y="240"/>
                    </a:lnTo>
                    <a:lnTo>
                      <a:pt x="4944" y="246"/>
                    </a:lnTo>
                    <a:lnTo>
                      <a:pt x="4944" y="246"/>
                    </a:lnTo>
                    <a:lnTo>
                      <a:pt x="4944" y="246"/>
                    </a:lnTo>
                    <a:lnTo>
                      <a:pt x="4944" y="246"/>
                    </a:lnTo>
                    <a:lnTo>
                      <a:pt x="4944" y="246"/>
                    </a:lnTo>
                    <a:lnTo>
                      <a:pt x="4944" y="246"/>
                    </a:lnTo>
                    <a:lnTo>
                      <a:pt x="4944" y="252"/>
                    </a:lnTo>
                    <a:lnTo>
                      <a:pt x="4944" y="252"/>
                    </a:lnTo>
                    <a:lnTo>
                      <a:pt x="4944" y="252"/>
                    </a:lnTo>
                    <a:lnTo>
                      <a:pt x="4944" y="252"/>
                    </a:lnTo>
                    <a:lnTo>
                      <a:pt x="4944" y="252"/>
                    </a:lnTo>
                    <a:lnTo>
                      <a:pt x="4944" y="252"/>
                    </a:lnTo>
                    <a:lnTo>
                      <a:pt x="4944" y="258"/>
                    </a:lnTo>
                    <a:lnTo>
                      <a:pt x="4944" y="258"/>
                    </a:lnTo>
                    <a:lnTo>
                      <a:pt x="4950" y="258"/>
                    </a:lnTo>
                    <a:lnTo>
                      <a:pt x="4950" y="258"/>
                    </a:lnTo>
                    <a:lnTo>
                      <a:pt x="4950" y="258"/>
                    </a:lnTo>
                    <a:lnTo>
                      <a:pt x="4950" y="258"/>
                    </a:lnTo>
                    <a:lnTo>
                      <a:pt x="4950" y="264"/>
                    </a:lnTo>
                    <a:lnTo>
                      <a:pt x="4950" y="264"/>
                    </a:lnTo>
                    <a:lnTo>
                      <a:pt x="4950" y="264"/>
                    </a:lnTo>
                    <a:lnTo>
                      <a:pt x="4950" y="264"/>
                    </a:lnTo>
                    <a:lnTo>
                      <a:pt x="4950" y="264"/>
                    </a:lnTo>
                    <a:lnTo>
                      <a:pt x="4950" y="264"/>
                    </a:lnTo>
                    <a:lnTo>
                      <a:pt x="4950" y="270"/>
                    </a:lnTo>
                    <a:lnTo>
                      <a:pt x="4950" y="270"/>
                    </a:lnTo>
                    <a:lnTo>
                      <a:pt x="4950" y="270"/>
                    </a:lnTo>
                    <a:lnTo>
                      <a:pt x="4950" y="270"/>
                    </a:lnTo>
                    <a:lnTo>
                      <a:pt x="4950" y="270"/>
                    </a:lnTo>
                    <a:lnTo>
                      <a:pt x="4950" y="270"/>
                    </a:lnTo>
                    <a:lnTo>
                      <a:pt x="4950" y="276"/>
                    </a:lnTo>
                    <a:lnTo>
                      <a:pt x="4950" y="276"/>
                    </a:lnTo>
                    <a:lnTo>
                      <a:pt x="4950" y="276"/>
                    </a:lnTo>
                    <a:lnTo>
                      <a:pt x="4950" y="276"/>
                    </a:lnTo>
                    <a:lnTo>
                      <a:pt x="4950" y="276"/>
                    </a:lnTo>
                    <a:lnTo>
                      <a:pt x="4950" y="276"/>
                    </a:lnTo>
                    <a:lnTo>
                      <a:pt x="4950" y="282"/>
                    </a:lnTo>
                    <a:lnTo>
                      <a:pt x="4950" y="282"/>
                    </a:lnTo>
                    <a:lnTo>
                      <a:pt x="4950" y="282"/>
                    </a:lnTo>
                    <a:lnTo>
                      <a:pt x="4950" y="282"/>
                    </a:lnTo>
                    <a:lnTo>
                      <a:pt x="4950" y="282"/>
                    </a:lnTo>
                    <a:lnTo>
                      <a:pt x="4950" y="282"/>
                    </a:lnTo>
                    <a:lnTo>
                      <a:pt x="4950" y="288"/>
                    </a:lnTo>
                    <a:lnTo>
                      <a:pt x="4950" y="288"/>
                    </a:lnTo>
                    <a:lnTo>
                      <a:pt x="4950" y="288"/>
                    </a:lnTo>
                    <a:lnTo>
                      <a:pt x="4950" y="288"/>
                    </a:lnTo>
                    <a:lnTo>
                      <a:pt x="4950" y="288"/>
                    </a:lnTo>
                    <a:lnTo>
                      <a:pt x="4950" y="288"/>
                    </a:lnTo>
                    <a:lnTo>
                      <a:pt x="4950" y="294"/>
                    </a:lnTo>
                    <a:lnTo>
                      <a:pt x="4950" y="294"/>
                    </a:lnTo>
                    <a:lnTo>
                      <a:pt x="4950" y="294"/>
                    </a:lnTo>
                    <a:lnTo>
                      <a:pt x="4950" y="294"/>
                    </a:lnTo>
                    <a:lnTo>
                      <a:pt x="4950" y="294"/>
                    </a:lnTo>
                    <a:lnTo>
                      <a:pt x="4950" y="294"/>
                    </a:lnTo>
                    <a:lnTo>
                      <a:pt x="4950" y="300"/>
                    </a:lnTo>
                    <a:lnTo>
                      <a:pt x="4950" y="300"/>
                    </a:lnTo>
                    <a:lnTo>
                      <a:pt x="4950" y="300"/>
                    </a:lnTo>
                    <a:lnTo>
                      <a:pt x="4950" y="300"/>
                    </a:lnTo>
                    <a:lnTo>
                      <a:pt x="4950" y="300"/>
                    </a:lnTo>
                    <a:lnTo>
                      <a:pt x="4950" y="300"/>
                    </a:lnTo>
                    <a:lnTo>
                      <a:pt x="4950" y="300"/>
                    </a:lnTo>
                    <a:lnTo>
                      <a:pt x="4950" y="306"/>
                    </a:lnTo>
                    <a:lnTo>
                      <a:pt x="4950" y="306"/>
                    </a:lnTo>
                    <a:lnTo>
                      <a:pt x="4950" y="306"/>
                    </a:lnTo>
                    <a:lnTo>
                      <a:pt x="4950" y="306"/>
                    </a:lnTo>
                    <a:lnTo>
                      <a:pt x="4950" y="306"/>
                    </a:lnTo>
                    <a:lnTo>
                      <a:pt x="4950" y="306"/>
                    </a:lnTo>
                    <a:lnTo>
                      <a:pt x="4950" y="312"/>
                    </a:lnTo>
                    <a:lnTo>
                      <a:pt x="4950" y="312"/>
                    </a:lnTo>
                    <a:lnTo>
                      <a:pt x="4950" y="312"/>
                    </a:lnTo>
                    <a:lnTo>
                      <a:pt x="4950" y="312"/>
                    </a:lnTo>
                    <a:lnTo>
                      <a:pt x="4950" y="312"/>
                    </a:lnTo>
                    <a:lnTo>
                      <a:pt x="4950" y="312"/>
                    </a:lnTo>
                    <a:lnTo>
                      <a:pt x="4950" y="318"/>
                    </a:lnTo>
                    <a:lnTo>
                      <a:pt x="4950" y="318"/>
                    </a:lnTo>
                    <a:lnTo>
                      <a:pt x="4956" y="318"/>
                    </a:lnTo>
                    <a:lnTo>
                      <a:pt x="4956" y="318"/>
                    </a:lnTo>
                    <a:lnTo>
                      <a:pt x="4956" y="318"/>
                    </a:lnTo>
                    <a:lnTo>
                      <a:pt x="4956" y="318"/>
                    </a:lnTo>
                    <a:lnTo>
                      <a:pt x="4956" y="318"/>
                    </a:lnTo>
                    <a:lnTo>
                      <a:pt x="4956" y="324"/>
                    </a:lnTo>
                    <a:lnTo>
                      <a:pt x="4956" y="324"/>
                    </a:lnTo>
                    <a:lnTo>
                      <a:pt x="4956" y="324"/>
                    </a:lnTo>
                    <a:lnTo>
                      <a:pt x="4956" y="324"/>
                    </a:lnTo>
                    <a:lnTo>
                      <a:pt x="4956" y="324"/>
                    </a:lnTo>
                    <a:lnTo>
                      <a:pt x="4956" y="324"/>
                    </a:lnTo>
                    <a:lnTo>
                      <a:pt x="4956" y="330"/>
                    </a:lnTo>
                    <a:lnTo>
                      <a:pt x="4956" y="330"/>
                    </a:lnTo>
                    <a:lnTo>
                      <a:pt x="4956" y="330"/>
                    </a:lnTo>
                    <a:lnTo>
                      <a:pt x="4956" y="330"/>
                    </a:lnTo>
                    <a:lnTo>
                      <a:pt x="4956" y="330"/>
                    </a:lnTo>
                    <a:lnTo>
                      <a:pt x="4956" y="330"/>
                    </a:lnTo>
                    <a:lnTo>
                      <a:pt x="4956" y="330"/>
                    </a:lnTo>
                    <a:lnTo>
                      <a:pt x="4956" y="336"/>
                    </a:lnTo>
                    <a:lnTo>
                      <a:pt x="4956" y="336"/>
                    </a:lnTo>
                    <a:lnTo>
                      <a:pt x="4956" y="336"/>
                    </a:lnTo>
                    <a:lnTo>
                      <a:pt x="4956" y="336"/>
                    </a:lnTo>
                    <a:lnTo>
                      <a:pt x="4956" y="336"/>
                    </a:lnTo>
                    <a:lnTo>
                      <a:pt x="4956" y="336"/>
                    </a:lnTo>
                    <a:lnTo>
                      <a:pt x="4956" y="342"/>
                    </a:lnTo>
                    <a:lnTo>
                      <a:pt x="4956" y="342"/>
                    </a:lnTo>
                    <a:lnTo>
                      <a:pt x="4956" y="342"/>
                    </a:lnTo>
                    <a:lnTo>
                      <a:pt x="4956" y="342"/>
                    </a:lnTo>
                    <a:lnTo>
                      <a:pt x="4956" y="342"/>
                    </a:lnTo>
                    <a:lnTo>
                      <a:pt x="4956" y="342"/>
                    </a:lnTo>
                    <a:lnTo>
                      <a:pt x="4956" y="342"/>
                    </a:lnTo>
                    <a:lnTo>
                      <a:pt x="4956" y="348"/>
                    </a:lnTo>
                    <a:lnTo>
                      <a:pt x="4956" y="348"/>
                    </a:lnTo>
                    <a:lnTo>
                      <a:pt x="4956" y="348"/>
                    </a:lnTo>
                    <a:lnTo>
                      <a:pt x="4956" y="348"/>
                    </a:lnTo>
                    <a:lnTo>
                      <a:pt x="4956" y="348"/>
                    </a:lnTo>
                    <a:lnTo>
                      <a:pt x="4956" y="348"/>
                    </a:lnTo>
                    <a:lnTo>
                      <a:pt x="4956" y="354"/>
                    </a:lnTo>
                    <a:lnTo>
                      <a:pt x="4956" y="354"/>
                    </a:lnTo>
                    <a:lnTo>
                      <a:pt x="4956" y="354"/>
                    </a:lnTo>
                    <a:lnTo>
                      <a:pt x="4956" y="354"/>
                    </a:lnTo>
                    <a:lnTo>
                      <a:pt x="4956" y="354"/>
                    </a:lnTo>
                    <a:lnTo>
                      <a:pt x="4956" y="354"/>
                    </a:lnTo>
                    <a:lnTo>
                      <a:pt x="4956" y="354"/>
                    </a:lnTo>
                    <a:lnTo>
                      <a:pt x="4956" y="354"/>
                    </a:lnTo>
                    <a:lnTo>
                      <a:pt x="4956" y="360"/>
                    </a:lnTo>
                    <a:lnTo>
                      <a:pt x="4956" y="360"/>
                    </a:lnTo>
                    <a:lnTo>
                      <a:pt x="4956" y="360"/>
                    </a:lnTo>
                    <a:lnTo>
                      <a:pt x="4956" y="360"/>
                    </a:lnTo>
                    <a:lnTo>
                      <a:pt x="4956" y="360"/>
                    </a:lnTo>
                    <a:lnTo>
                      <a:pt x="4956" y="360"/>
                    </a:lnTo>
                    <a:lnTo>
                      <a:pt x="4956" y="360"/>
                    </a:lnTo>
                    <a:lnTo>
                      <a:pt x="4956" y="366"/>
                    </a:lnTo>
                    <a:lnTo>
                      <a:pt x="4956" y="366"/>
                    </a:lnTo>
                    <a:lnTo>
                      <a:pt x="4956" y="366"/>
                    </a:lnTo>
                    <a:lnTo>
                      <a:pt x="4956" y="366"/>
                    </a:lnTo>
                    <a:lnTo>
                      <a:pt x="4956" y="366"/>
                    </a:lnTo>
                    <a:lnTo>
                      <a:pt x="4956" y="366"/>
                    </a:lnTo>
                    <a:lnTo>
                      <a:pt x="4956" y="366"/>
                    </a:lnTo>
                    <a:lnTo>
                      <a:pt x="4956" y="372"/>
                    </a:lnTo>
                    <a:lnTo>
                      <a:pt x="4956" y="372"/>
                    </a:lnTo>
                    <a:lnTo>
                      <a:pt x="4962" y="372"/>
                    </a:lnTo>
                    <a:lnTo>
                      <a:pt x="4962" y="372"/>
                    </a:lnTo>
                    <a:lnTo>
                      <a:pt x="4962" y="372"/>
                    </a:lnTo>
                    <a:lnTo>
                      <a:pt x="4962" y="372"/>
                    </a:lnTo>
                    <a:lnTo>
                      <a:pt x="4962" y="372"/>
                    </a:lnTo>
                    <a:lnTo>
                      <a:pt x="4962" y="378"/>
                    </a:lnTo>
                    <a:lnTo>
                      <a:pt x="4962" y="378"/>
                    </a:lnTo>
                    <a:lnTo>
                      <a:pt x="4962" y="378"/>
                    </a:lnTo>
                    <a:lnTo>
                      <a:pt x="4962" y="378"/>
                    </a:lnTo>
                    <a:lnTo>
                      <a:pt x="4962" y="378"/>
                    </a:lnTo>
                    <a:lnTo>
                      <a:pt x="4962" y="378"/>
                    </a:lnTo>
                    <a:lnTo>
                      <a:pt x="4962" y="378"/>
                    </a:lnTo>
                    <a:lnTo>
                      <a:pt x="4962" y="384"/>
                    </a:lnTo>
                    <a:lnTo>
                      <a:pt x="4962" y="384"/>
                    </a:lnTo>
                    <a:lnTo>
                      <a:pt x="4962" y="384"/>
                    </a:lnTo>
                    <a:lnTo>
                      <a:pt x="4962" y="384"/>
                    </a:lnTo>
                    <a:lnTo>
                      <a:pt x="4962" y="384"/>
                    </a:lnTo>
                    <a:lnTo>
                      <a:pt x="4962" y="384"/>
                    </a:lnTo>
                    <a:lnTo>
                      <a:pt x="4962" y="384"/>
                    </a:lnTo>
                    <a:lnTo>
                      <a:pt x="4962" y="390"/>
                    </a:lnTo>
                    <a:lnTo>
                      <a:pt x="4962" y="390"/>
                    </a:lnTo>
                    <a:lnTo>
                      <a:pt x="4962" y="390"/>
                    </a:lnTo>
                    <a:lnTo>
                      <a:pt x="4962" y="390"/>
                    </a:lnTo>
                    <a:lnTo>
                      <a:pt x="4962" y="390"/>
                    </a:lnTo>
                    <a:lnTo>
                      <a:pt x="4962" y="390"/>
                    </a:lnTo>
                    <a:lnTo>
                      <a:pt x="4962" y="390"/>
                    </a:lnTo>
                    <a:lnTo>
                      <a:pt x="4962" y="396"/>
                    </a:lnTo>
                    <a:lnTo>
                      <a:pt x="4962" y="396"/>
                    </a:lnTo>
                    <a:lnTo>
                      <a:pt x="4962" y="396"/>
                    </a:lnTo>
                    <a:lnTo>
                      <a:pt x="4962" y="396"/>
                    </a:lnTo>
                    <a:lnTo>
                      <a:pt x="4962" y="396"/>
                    </a:lnTo>
                    <a:lnTo>
                      <a:pt x="4962" y="396"/>
                    </a:lnTo>
                    <a:lnTo>
                      <a:pt x="4962" y="396"/>
                    </a:lnTo>
                    <a:lnTo>
                      <a:pt x="4962" y="402"/>
                    </a:lnTo>
                    <a:lnTo>
                      <a:pt x="4962" y="402"/>
                    </a:lnTo>
                    <a:lnTo>
                      <a:pt x="4962" y="402"/>
                    </a:lnTo>
                    <a:lnTo>
                      <a:pt x="4962" y="402"/>
                    </a:lnTo>
                    <a:lnTo>
                      <a:pt x="4962" y="402"/>
                    </a:lnTo>
                    <a:lnTo>
                      <a:pt x="4962" y="402"/>
                    </a:lnTo>
                    <a:lnTo>
                      <a:pt x="4962" y="402"/>
                    </a:lnTo>
                    <a:lnTo>
                      <a:pt x="4962" y="408"/>
                    </a:lnTo>
                    <a:lnTo>
                      <a:pt x="4962" y="408"/>
                    </a:lnTo>
                    <a:lnTo>
                      <a:pt x="4962" y="408"/>
                    </a:lnTo>
                    <a:lnTo>
                      <a:pt x="4962" y="408"/>
                    </a:lnTo>
                    <a:lnTo>
                      <a:pt x="4962" y="408"/>
                    </a:lnTo>
                    <a:lnTo>
                      <a:pt x="4962" y="408"/>
                    </a:lnTo>
                    <a:lnTo>
                      <a:pt x="4962" y="408"/>
                    </a:lnTo>
                    <a:lnTo>
                      <a:pt x="4962" y="414"/>
                    </a:lnTo>
                    <a:lnTo>
                      <a:pt x="4962" y="414"/>
                    </a:lnTo>
                    <a:lnTo>
                      <a:pt x="4962" y="414"/>
                    </a:lnTo>
                    <a:lnTo>
                      <a:pt x="4962" y="414"/>
                    </a:lnTo>
                    <a:lnTo>
                      <a:pt x="4962" y="414"/>
                    </a:lnTo>
                    <a:lnTo>
                      <a:pt x="4962" y="414"/>
                    </a:lnTo>
                    <a:lnTo>
                      <a:pt x="4962" y="414"/>
                    </a:lnTo>
                    <a:lnTo>
                      <a:pt x="4962" y="414"/>
                    </a:lnTo>
                    <a:lnTo>
                      <a:pt x="4962" y="420"/>
                    </a:lnTo>
                    <a:lnTo>
                      <a:pt x="4962" y="420"/>
                    </a:lnTo>
                    <a:lnTo>
                      <a:pt x="4962" y="420"/>
                    </a:lnTo>
                    <a:lnTo>
                      <a:pt x="4962" y="420"/>
                    </a:lnTo>
                    <a:lnTo>
                      <a:pt x="4962" y="420"/>
                    </a:lnTo>
                    <a:lnTo>
                      <a:pt x="4962" y="420"/>
                    </a:lnTo>
                    <a:lnTo>
                      <a:pt x="4968" y="420"/>
                    </a:lnTo>
                    <a:lnTo>
                      <a:pt x="4968" y="426"/>
                    </a:lnTo>
                    <a:lnTo>
                      <a:pt x="4968" y="426"/>
                    </a:lnTo>
                    <a:lnTo>
                      <a:pt x="4968" y="426"/>
                    </a:lnTo>
                    <a:lnTo>
                      <a:pt x="4968" y="426"/>
                    </a:lnTo>
                    <a:lnTo>
                      <a:pt x="4968" y="426"/>
                    </a:lnTo>
                    <a:lnTo>
                      <a:pt x="4968" y="426"/>
                    </a:lnTo>
                    <a:lnTo>
                      <a:pt x="4968" y="426"/>
                    </a:lnTo>
                    <a:lnTo>
                      <a:pt x="4968" y="426"/>
                    </a:lnTo>
                    <a:lnTo>
                      <a:pt x="4968" y="432"/>
                    </a:lnTo>
                    <a:lnTo>
                      <a:pt x="4968" y="432"/>
                    </a:lnTo>
                    <a:lnTo>
                      <a:pt x="4968" y="432"/>
                    </a:lnTo>
                    <a:lnTo>
                      <a:pt x="4968" y="432"/>
                    </a:lnTo>
                    <a:lnTo>
                      <a:pt x="4968" y="432"/>
                    </a:lnTo>
                    <a:lnTo>
                      <a:pt x="4968" y="432"/>
                    </a:lnTo>
                    <a:lnTo>
                      <a:pt x="4968" y="432"/>
                    </a:lnTo>
                    <a:lnTo>
                      <a:pt x="4968" y="438"/>
                    </a:lnTo>
                    <a:lnTo>
                      <a:pt x="4968" y="438"/>
                    </a:lnTo>
                    <a:lnTo>
                      <a:pt x="4968" y="438"/>
                    </a:lnTo>
                    <a:lnTo>
                      <a:pt x="4968" y="438"/>
                    </a:lnTo>
                    <a:lnTo>
                      <a:pt x="4968" y="438"/>
                    </a:lnTo>
                    <a:lnTo>
                      <a:pt x="4968" y="438"/>
                    </a:lnTo>
                    <a:lnTo>
                      <a:pt x="4968" y="438"/>
                    </a:lnTo>
                    <a:lnTo>
                      <a:pt x="4968" y="438"/>
                    </a:lnTo>
                    <a:lnTo>
                      <a:pt x="4968" y="444"/>
                    </a:lnTo>
                    <a:lnTo>
                      <a:pt x="4968" y="444"/>
                    </a:lnTo>
                    <a:lnTo>
                      <a:pt x="4968" y="444"/>
                    </a:lnTo>
                    <a:lnTo>
                      <a:pt x="4968" y="444"/>
                    </a:lnTo>
                    <a:lnTo>
                      <a:pt x="4968" y="444"/>
                    </a:lnTo>
                    <a:lnTo>
                      <a:pt x="4968" y="444"/>
                    </a:lnTo>
                    <a:lnTo>
                      <a:pt x="4968" y="444"/>
                    </a:lnTo>
                    <a:lnTo>
                      <a:pt x="4968" y="444"/>
                    </a:lnTo>
                    <a:lnTo>
                      <a:pt x="4968" y="450"/>
                    </a:lnTo>
                    <a:lnTo>
                      <a:pt x="4968" y="450"/>
                    </a:lnTo>
                    <a:lnTo>
                      <a:pt x="4968" y="450"/>
                    </a:lnTo>
                    <a:lnTo>
                      <a:pt x="4968" y="450"/>
                    </a:lnTo>
                    <a:lnTo>
                      <a:pt x="4968" y="450"/>
                    </a:lnTo>
                    <a:lnTo>
                      <a:pt x="4968" y="450"/>
                    </a:lnTo>
                    <a:lnTo>
                      <a:pt x="4968" y="450"/>
                    </a:lnTo>
                    <a:lnTo>
                      <a:pt x="4968" y="450"/>
                    </a:lnTo>
                    <a:lnTo>
                      <a:pt x="4968" y="456"/>
                    </a:lnTo>
                    <a:lnTo>
                      <a:pt x="4968" y="456"/>
                    </a:lnTo>
                    <a:lnTo>
                      <a:pt x="4968" y="456"/>
                    </a:lnTo>
                    <a:lnTo>
                      <a:pt x="4968" y="456"/>
                    </a:lnTo>
                    <a:lnTo>
                      <a:pt x="4968" y="456"/>
                    </a:lnTo>
                    <a:lnTo>
                      <a:pt x="4968" y="456"/>
                    </a:lnTo>
                    <a:lnTo>
                      <a:pt x="4968" y="456"/>
                    </a:lnTo>
                    <a:lnTo>
                      <a:pt x="4968" y="456"/>
                    </a:lnTo>
                    <a:lnTo>
                      <a:pt x="4968" y="462"/>
                    </a:lnTo>
                    <a:lnTo>
                      <a:pt x="4968" y="462"/>
                    </a:lnTo>
                    <a:lnTo>
                      <a:pt x="4968" y="462"/>
                    </a:lnTo>
                    <a:lnTo>
                      <a:pt x="4968" y="462"/>
                    </a:lnTo>
                    <a:lnTo>
                      <a:pt x="4968" y="462"/>
                    </a:lnTo>
                    <a:lnTo>
                      <a:pt x="4968" y="462"/>
                    </a:lnTo>
                    <a:lnTo>
                      <a:pt x="4968" y="462"/>
                    </a:lnTo>
                    <a:lnTo>
                      <a:pt x="4968" y="462"/>
                    </a:lnTo>
                    <a:lnTo>
                      <a:pt x="4968" y="462"/>
                    </a:lnTo>
                    <a:lnTo>
                      <a:pt x="4968" y="468"/>
                    </a:lnTo>
                    <a:lnTo>
                      <a:pt x="4968" y="468"/>
                    </a:lnTo>
                    <a:lnTo>
                      <a:pt x="4968" y="468"/>
                    </a:lnTo>
                    <a:lnTo>
                      <a:pt x="4968" y="468"/>
                    </a:lnTo>
                    <a:lnTo>
                      <a:pt x="4968" y="468"/>
                    </a:lnTo>
                    <a:lnTo>
                      <a:pt x="4974" y="468"/>
                    </a:lnTo>
                    <a:lnTo>
                      <a:pt x="4974" y="468"/>
                    </a:lnTo>
                    <a:lnTo>
                      <a:pt x="4974" y="468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74"/>
                    </a:lnTo>
                    <a:lnTo>
                      <a:pt x="4974" y="480"/>
                    </a:lnTo>
                    <a:lnTo>
                      <a:pt x="4974" y="480"/>
                    </a:lnTo>
                    <a:lnTo>
                      <a:pt x="4974" y="480"/>
                    </a:lnTo>
                    <a:lnTo>
                      <a:pt x="4974" y="480"/>
                    </a:lnTo>
                    <a:lnTo>
                      <a:pt x="4974" y="480"/>
                    </a:lnTo>
                    <a:lnTo>
                      <a:pt x="4974" y="480"/>
                    </a:lnTo>
                    <a:lnTo>
                      <a:pt x="4974" y="480"/>
                    </a:lnTo>
                    <a:lnTo>
                      <a:pt x="4974" y="480"/>
                    </a:lnTo>
                    <a:lnTo>
                      <a:pt x="4974" y="480"/>
                    </a:lnTo>
                    <a:lnTo>
                      <a:pt x="4974" y="486"/>
                    </a:lnTo>
                    <a:lnTo>
                      <a:pt x="4974" y="486"/>
                    </a:lnTo>
                    <a:lnTo>
                      <a:pt x="4974" y="486"/>
                    </a:lnTo>
                    <a:lnTo>
                      <a:pt x="4974" y="486"/>
                    </a:lnTo>
                    <a:lnTo>
                      <a:pt x="4974" y="486"/>
                    </a:lnTo>
                    <a:lnTo>
                      <a:pt x="4974" y="486"/>
                    </a:lnTo>
                    <a:lnTo>
                      <a:pt x="4974" y="486"/>
                    </a:lnTo>
                    <a:lnTo>
                      <a:pt x="4974" y="486"/>
                    </a:lnTo>
                    <a:lnTo>
                      <a:pt x="4974" y="492"/>
                    </a:lnTo>
                    <a:lnTo>
                      <a:pt x="4974" y="492"/>
                    </a:lnTo>
                    <a:lnTo>
                      <a:pt x="4974" y="492"/>
                    </a:lnTo>
                    <a:lnTo>
                      <a:pt x="4974" y="492"/>
                    </a:lnTo>
                    <a:lnTo>
                      <a:pt x="4974" y="492"/>
                    </a:lnTo>
                    <a:lnTo>
                      <a:pt x="4974" y="492"/>
                    </a:lnTo>
                    <a:lnTo>
                      <a:pt x="4974" y="492"/>
                    </a:lnTo>
                    <a:lnTo>
                      <a:pt x="4974" y="492"/>
                    </a:lnTo>
                    <a:lnTo>
                      <a:pt x="4974" y="492"/>
                    </a:lnTo>
                    <a:lnTo>
                      <a:pt x="4974" y="498"/>
                    </a:lnTo>
                    <a:lnTo>
                      <a:pt x="4974" y="498"/>
                    </a:lnTo>
                    <a:lnTo>
                      <a:pt x="4974" y="498"/>
                    </a:lnTo>
                    <a:lnTo>
                      <a:pt x="4974" y="498"/>
                    </a:lnTo>
                    <a:lnTo>
                      <a:pt x="4974" y="498"/>
                    </a:lnTo>
                    <a:lnTo>
                      <a:pt x="4974" y="498"/>
                    </a:lnTo>
                    <a:lnTo>
                      <a:pt x="4974" y="498"/>
                    </a:lnTo>
                    <a:lnTo>
                      <a:pt x="4974" y="498"/>
                    </a:lnTo>
                    <a:lnTo>
                      <a:pt x="4974" y="504"/>
                    </a:lnTo>
                    <a:lnTo>
                      <a:pt x="4974" y="504"/>
                    </a:lnTo>
                    <a:lnTo>
                      <a:pt x="4974" y="504"/>
                    </a:lnTo>
                    <a:lnTo>
                      <a:pt x="4974" y="504"/>
                    </a:lnTo>
                    <a:lnTo>
                      <a:pt x="4974" y="504"/>
                    </a:lnTo>
                    <a:lnTo>
                      <a:pt x="4974" y="504"/>
                    </a:lnTo>
                    <a:lnTo>
                      <a:pt x="4974" y="504"/>
                    </a:lnTo>
                    <a:lnTo>
                      <a:pt x="4974" y="504"/>
                    </a:lnTo>
                    <a:lnTo>
                      <a:pt x="4974" y="504"/>
                    </a:lnTo>
                    <a:lnTo>
                      <a:pt x="4974" y="510"/>
                    </a:lnTo>
                    <a:lnTo>
                      <a:pt x="4974" y="510"/>
                    </a:lnTo>
                    <a:lnTo>
                      <a:pt x="4974" y="510"/>
                    </a:lnTo>
                    <a:lnTo>
                      <a:pt x="4974" y="510"/>
                    </a:lnTo>
                    <a:lnTo>
                      <a:pt x="4974" y="510"/>
                    </a:lnTo>
                    <a:lnTo>
                      <a:pt x="4974" y="510"/>
                    </a:lnTo>
                    <a:lnTo>
                      <a:pt x="4980" y="510"/>
                    </a:lnTo>
                    <a:lnTo>
                      <a:pt x="4980" y="510"/>
                    </a:lnTo>
                    <a:lnTo>
                      <a:pt x="4980" y="510"/>
                    </a:lnTo>
                    <a:lnTo>
                      <a:pt x="4980" y="516"/>
                    </a:lnTo>
                    <a:lnTo>
                      <a:pt x="4980" y="516"/>
                    </a:lnTo>
                    <a:lnTo>
                      <a:pt x="4980" y="516"/>
                    </a:lnTo>
                    <a:lnTo>
                      <a:pt x="4980" y="516"/>
                    </a:lnTo>
                    <a:lnTo>
                      <a:pt x="4980" y="516"/>
                    </a:lnTo>
                    <a:lnTo>
                      <a:pt x="4980" y="516"/>
                    </a:lnTo>
                    <a:lnTo>
                      <a:pt x="4980" y="516"/>
                    </a:lnTo>
                    <a:lnTo>
                      <a:pt x="4980" y="516"/>
                    </a:lnTo>
                    <a:lnTo>
                      <a:pt x="4980" y="516"/>
                    </a:lnTo>
                    <a:lnTo>
                      <a:pt x="4980" y="522"/>
                    </a:lnTo>
                    <a:lnTo>
                      <a:pt x="4980" y="522"/>
                    </a:lnTo>
                    <a:lnTo>
                      <a:pt x="4980" y="522"/>
                    </a:lnTo>
                    <a:lnTo>
                      <a:pt x="4980" y="522"/>
                    </a:lnTo>
                    <a:lnTo>
                      <a:pt x="4980" y="522"/>
                    </a:lnTo>
                    <a:lnTo>
                      <a:pt x="4980" y="522"/>
                    </a:lnTo>
                    <a:lnTo>
                      <a:pt x="4980" y="522"/>
                    </a:lnTo>
                    <a:lnTo>
                      <a:pt x="4980" y="522"/>
                    </a:lnTo>
                    <a:lnTo>
                      <a:pt x="4980" y="522"/>
                    </a:lnTo>
                    <a:lnTo>
                      <a:pt x="4980" y="522"/>
                    </a:lnTo>
                    <a:lnTo>
                      <a:pt x="4980" y="528"/>
                    </a:lnTo>
                    <a:lnTo>
                      <a:pt x="4980" y="528"/>
                    </a:lnTo>
                    <a:lnTo>
                      <a:pt x="4980" y="528"/>
                    </a:lnTo>
                    <a:lnTo>
                      <a:pt x="4980" y="528"/>
                    </a:lnTo>
                    <a:lnTo>
                      <a:pt x="4980" y="528"/>
                    </a:lnTo>
                    <a:lnTo>
                      <a:pt x="4980" y="528"/>
                    </a:lnTo>
                    <a:lnTo>
                      <a:pt x="4980" y="528"/>
                    </a:lnTo>
                    <a:lnTo>
                      <a:pt x="4980" y="528"/>
                    </a:lnTo>
                    <a:lnTo>
                      <a:pt x="4980" y="528"/>
                    </a:lnTo>
                    <a:lnTo>
                      <a:pt x="4980" y="534"/>
                    </a:lnTo>
                    <a:lnTo>
                      <a:pt x="4980" y="534"/>
                    </a:lnTo>
                    <a:lnTo>
                      <a:pt x="4980" y="534"/>
                    </a:lnTo>
                    <a:lnTo>
                      <a:pt x="4980" y="534"/>
                    </a:lnTo>
                    <a:lnTo>
                      <a:pt x="4980" y="534"/>
                    </a:lnTo>
                    <a:lnTo>
                      <a:pt x="4980" y="534"/>
                    </a:lnTo>
                    <a:lnTo>
                      <a:pt x="4980" y="534"/>
                    </a:lnTo>
                    <a:lnTo>
                      <a:pt x="4980" y="534"/>
                    </a:lnTo>
                    <a:lnTo>
                      <a:pt x="4980" y="534"/>
                    </a:lnTo>
                    <a:lnTo>
                      <a:pt x="4980" y="534"/>
                    </a:lnTo>
                    <a:lnTo>
                      <a:pt x="4980" y="540"/>
                    </a:lnTo>
                    <a:lnTo>
                      <a:pt x="4980" y="540"/>
                    </a:lnTo>
                    <a:lnTo>
                      <a:pt x="4980" y="540"/>
                    </a:lnTo>
                    <a:lnTo>
                      <a:pt x="4980" y="540"/>
                    </a:lnTo>
                    <a:lnTo>
                      <a:pt x="4980" y="540"/>
                    </a:lnTo>
                    <a:lnTo>
                      <a:pt x="4980" y="540"/>
                    </a:lnTo>
                    <a:lnTo>
                      <a:pt x="4980" y="540"/>
                    </a:lnTo>
                    <a:lnTo>
                      <a:pt x="4980" y="540"/>
                    </a:lnTo>
                    <a:lnTo>
                      <a:pt x="4980" y="540"/>
                    </a:lnTo>
                    <a:lnTo>
                      <a:pt x="4980" y="540"/>
                    </a:lnTo>
                    <a:lnTo>
                      <a:pt x="4980" y="546"/>
                    </a:lnTo>
                    <a:lnTo>
                      <a:pt x="4980" y="546"/>
                    </a:lnTo>
                    <a:lnTo>
                      <a:pt x="4980" y="546"/>
                    </a:lnTo>
                    <a:lnTo>
                      <a:pt x="4980" y="546"/>
                    </a:lnTo>
                    <a:lnTo>
                      <a:pt x="4980" y="546"/>
                    </a:lnTo>
                    <a:lnTo>
                      <a:pt x="4980" y="546"/>
                    </a:lnTo>
                    <a:lnTo>
                      <a:pt x="4980" y="546"/>
                    </a:lnTo>
                    <a:lnTo>
                      <a:pt x="4980" y="546"/>
                    </a:lnTo>
                    <a:lnTo>
                      <a:pt x="4980" y="546"/>
                    </a:lnTo>
                    <a:lnTo>
                      <a:pt x="4980" y="546"/>
                    </a:lnTo>
                    <a:lnTo>
                      <a:pt x="4986" y="552"/>
                    </a:lnTo>
                  </a:path>
                </a:pathLst>
              </a:cu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2" name="Rectangle 56">
                <a:extLst>
                  <a:ext uri="{FF2B5EF4-FFF2-40B4-BE49-F238E27FC236}">
                    <a16:creationId xmlns:a16="http://schemas.microsoft.com/office/drawing/2014/main" id="{DB582E9E-E0FF-43D2-B5DC-64DC9726A4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1" y="1778"/>
                <a:ext cx="33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00FF00"/>
                    </a:solidFill>
                    <a:effectLst/>
                    <a:latin typeface="Arial" panose="020B0604020202020204" pitchFamily="34" charset="0"/>
                  </a:rPr>
                  <a:t>BETA_Y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53" name="Freeform 57">
                <a:extLst>
                  <a:ext uri="{FF2B5EF4-FFF2-40B4-BE49-F238E27FC236}">
                    <a16:creationId xmlns:a16="http://schemas.microsoft.com/office/drawing/2014/main" id="{C69F9073-2CFC-414A-BE35-4CD0D6A173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3" y="1766"/>
                <a:ext cx="4986" cy="0"/>
              </a:xfrm>
              <a:custGeom>
                <a:avLst/>
                <a:gdLst>
                  <a:gd name="T0" fmla="*/ 60 w 4986"/>
                  <a:gd name="T1" fmla="*/ 144 w 4986"/>
                  <a:gd name="T2" fmla="*/ 210 w 4986"/>
                  <a:gd name="T3" fmla="*/ 294 w 4986"/>
                  <a:gd name="T4" fmla="*/ 378 w 4986"/>
                  <a:gd name="T5" fmla="*/ 420 w 4986"/>
                  <a:gd name="T6" fmla="*/ 516 w 4986"/>
                  <a:gd name="T7" fmla="*/ 588 w 4986"/>
                  <a:gd name="T8" fmla="*/ 654 w 4986"/>
                  <a:gd name="T9" fmla="*/ 750 w 4986"/>
                  <a:gd name="T10" fmla="*/ 804 w 4986"/>
                  <a:gd name="T11" fmla="*/ 888 w 4986"/>
                  <a:gd name="T12" fmla="*/ 972 w 4986"/>
                  <a:gd name="T13" fmla="*/ 1026 w 4986"/>
                  <a:gd name="T14" fmla="*/ 1122 w 4986"/>
                  <a:gd name="T15" fmla="*/ 1182 w 4986"/>
                  <a:gd name="T16" fmla="*/ 1248 w 4986"/>
                  <a:gd name="T17" fmla="*/ 1350 w 4986"/>
                  <a:gd name="T18" fmla="*/ 1398 w 4986"/>
                  <a:gd name="T19" fmla="*/ 1482 w 4986"/>
                  <a:gd name="T20" fmla="*/ 1566 w 4986"/>
                  <a:gd name="T21" fmla="*/ 1632 w 4986"/>
                  <a:gd name="T22" fmla="*/ 1716 w 4986"/>
                  <a:gd name="T23" fmla="*/ 1776 w 4986"/>
                  <a:gd name="T24" fmla="*/ 1854 w 4986"/>
                  <a:gd name="T25" fmla="*/ 1944 w 4986"/>
                  <a:gd name="T26" fmla="*/ 1992 w 4986"/>
                  <a:gd name="T27" fmla="*/ 2082 w 4986"/>
                  <a:gd name="T28" fmla="*/ 2160 w 4986"/>
                  <a:gd name="T29" fmla="*/ 2220 w 4986"/>
                  <a:gd name="T30" fmla="*/ 2310 w 4986"/>
                  <a:gd name="T31" fmla="*/ 2370 w 4986"/>
                  <a:gd name="T32" fmla="*/ 2454 w 4986"/>
                  <a:gd name="T33" fmla="*/ 2538 w 4986"/>
                  <a:gd name="T34" fmla="*/ 2586 w 4986"/>
                  <a:gd name="T35" fmla="*/ 2676 w 4986"/>
                  <a:gd name="T36" fmla="*/ 2754 w 4986"/>
                  <a:gd name="T37" fmla="*/ 2814 w 4986"/>
                  <a:gd name="T38" fmla="*/ 2910 w 4986"/>
                  <a:gd name="T39" fmla="*/ 2964 w 4986"/>
                  <a:gd name="T40" fmla="*/ 3048 w 4986"/>
                  <a:gd name="T41" fmla="*/ 3132 w 4986"/>
                  <a:gd name="T42" fmla="*/ 3186 w 4986"/>
                  <a:gd name="T43" fmla="*/ 3282 w 4986"/>
                  <a:gd name="T44" fmla="*/ 3348 w 4986"/>
                  <a:gd name="T45" fmla="*/ 3408 w 4986"/>
                  <a:gd name="T46" fmla="*/ 3504 w 4986"/>
                  <a:gd name="T47" fmla="*/ 3558 w 4986"/>
                  <a:gd name="T48" fmla="*/ 3642 w 4986"/>
                  <a:gd name="T49" fmla="*/ 3726 w 4986"/>
                  <a:gd name="T50" fmla="*/ 3780 w 4986"/>
                  <a:gd name="T51" fmla="*/ 3876 w 4986"/>
                  <a:gd name="T52" fmla="*/ 3936 w 4986"/>
                  <a:gd name="T53" fmla="*/ 4038 w 4986"/>
                  <a:gd name="T54" fmla="*/ 4140 w 4986"/>
                  <a:gd name="T55" fmla="*/ 4254 w 4986"/>
                  <a:gd name="T56" fmla="*/ 4338 w 4986"/>
                  <a:gd name="T57" fmla="*/ 4458 w 4986"/>
                  <a:gd name="T58" fmla="*/ 4542 w 4986"/>
                  <a:gd name="T59" fmla="*/ 4668 w 4986"/>
                  <a:gd name="T60" fmla="*/ 4740 w 4986"/>
                  <a:gd name="T61" fmla="*/ 4884 w 4986"/>
                  <a:gd name="T62" fmla="*/ 4944 w 498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  <a:cxn ang="0">
                    <a:pos x="T50" y="0"/>
                  </a:cxn>
                  <a:cxn ang="0">
                    <a:pos x="T51" y="0"/>
                  </a:cxn>
                  <a:cxn ang="0">
                    <a:pos x="T52" y="0"/>
                  </a:cxn>
                  <a:cxn ang="0">
                    <a:pos x="T53" y="0"/>
                  </a:cxn>
                  <a:cxn ang="0">
                    <a:pos x="T54" y="0"/>
                  </a:cxn>
                  <a:cxn ang="0">
                    <a:pos x="T55" y="0"/>
                  </a:cxn>
                  <a:cxn ang="0">
                    <a:pos x="T56" y="0"/>
                  </a:cxn>
                  <a:cxn ang="0">
                    <a:pos x="T57" y="0"/>
                  </a:cxn>
                  <a:cxn ang="0">
                    <a:pos x="T58" y="0"/>
                  </a:cxn>
                  <a:cxn ang="0">
                    <a:pos x="T59" y="0"/>
                  </a:cxn>
                  <a:cxn ang="0">
                    <a:pos x="T60" y="0"/>
                  </a:cxn>
                  <a:cxn ang="0">
                    <a:pos x="T61" y="0"/>
                  </a:cxn>
                  <a:cxn ang="0">
                    <a:pos x="T62" y="0"/>
                  </a:cxn>
                </a:cxnLst>
                <a:rect l="0" t="0" r="r" b="b"/>
                <a:pathLst>
                  <a:path w="4986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6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50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90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604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6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44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60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8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300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14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54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8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6" y="0"/>
                    </a:lnTo>
                  </a:path>
                </a:pathLst>
              </a:custGeom>
              <a:noFill/>
              <a:ln w="9525">
                <a:solidFill>
                  <a:srgbClr val="0000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4" name="Rectangle 58">
                <a:extLst>
                  <a:ext uri="{FF2B5EF4-FFF2-40B4-BE49-F238E27FC236}">
                    <a16:creationId xmlns:a16="http://schemas.microsoft.com/office/drawing/2014/main" id="{38418E28-56C1-42E2-B133-A1D5047D87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01" y="1778"/>
                <a:ext cx="294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DISP_X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55" name="Freeform 59">
                <a:extLst>
                  <a:ext uri="{FF2B5EF4-FFF2-40B4-BE49-F238E27FC236}">
                    <a16:creationId xmlns:a16="http://schemas.microsoft.com/office/drawing/2014/main" id="{CB6867CB-EDDD-45FA-8A5E-1B2392828BD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33" y="1766"/>
                <a:ext cx="4986" cy="0"/>
              </a:xfrm>
              <a:custGeom>
                <a:avLst/>
                <a:gdLst>
                  <a:gd name="T0" fmla="*/ 60 w 4986"/>
                  <a:gd name="T1" fmla="*/ 144 w 4986"/>
                  <a:gd name="T2" fmla="*/ 210 w 4986"/>
                  <a:gd name="T3" fmla="*/ 294 w 4986"/>
                  <a:gd name="T4" fmla="*/ 378 w 4986"/>
                  <a:gd name="T5" fmla="*/ 420 w 4986"/>
                  <a:gd name="T6" fmla="*/ 516 w 4986"/>
                  <a:gd name="T7" fmla="*/ 588 w 4986"/>
                  <a:gd name="T8" fmla="*/ 654 w 4986"/>
                  <a:gd name="T9" fmla="*/ 750 w 4986"/>
                  <a:gd name="T10" fmla="*/ 804 w 4986"/>
                  <a:gd name="T11" fmla="*/ 888 w 4986"/>
                  <a:gd name="T12" fmla="*/ 972 w 4986"/>
                  <a:gd name="T13" fmla="*/ 1026 w 4986"/>
                  <a:gd name="T14" fmla="*/ 1122 w 4986"/>
                  <a:gd name="T15" fmla="*/ 1182 w 4986"/>
                  <a:gd name="T16" fmla="*/ 1248 w 4986"/>
                  <a:gd name="T17" fmla="*/ 1350 w 4986"/>
                  <a:gd name="T18" fmla="*/ 1398 w 4986"/>
                  <a:gd name="T19" fmla="*/ 1482 w 4986"/>
                  <a:gd name="T20" fmla="*/ 1566 w 4986"/>
                  <a:gd name="T21" fmla="*/ 1632 w 4986"/>
                  <a:gd name="T22" fmla="*/ 1716 w 4986"/>
                  <a:gd name="T23" fmla="*/ 1776 w 4986"/>
                  <a:gd name="T24" fmla="*/ 1854 w 4986"/>
                  <a:gd name="T25" fmla="*/ 1944 w 4986"/>
                  <a:gd name="T26" fmla="*/ 1992 w 4986"/>
                  <a:gd name="T27" fmla="*/ 2082 w 4986"/>
                  <a:gd name="T28" fmla="*/ 2160 w 4986"/>
                  <a:gd name="T29" fmla="*/ 2220 w 4986"/>
                  <a:gd name="T30" fmla="*/ 2310 w 4986"/>
                  <a:gd name="T31" fmla="*/ 2370 w 4986"/>
                  <a:gd name="T32" fmla="*/ 2454 w 4986"/>
                  <a:gd name="T33" fmla="*/ 2538 w 4986"/>
                  <a:gd name="T34" fmla="*/ 2586 w 4986"/>
                  <a:gd name="T35" fmla="*/ 2676 w 4986"/>
                  <a:gd name="T36" fmla="*/ 2754 w 4986"/>
                  <a:gd name="T37" fmla="*/ 2814 w 4986"/>
                  <a:gd name="T38" fmla="*/ 2910 w 4986"/>
                  <a:gd name="T39" fmla="*/ 2964 w 4986"/>
                  <a:gd name="T40" fmla="*/ 3048 w 4986"/>
                  <a:gd name="T41" fmla="*/ 3132 w 4986"/>
                  <a:gd name="T42" fmla="*/ 3186 w 4986"/>
                  <a:gd name="T43" fmla="*/ 3282 w 4986"/>
                  <a:gd name="T44" fmla="*/ 3348 w 4986"/>
                  <a:gd name="T45" fmla="*/ 3408 w 4986"/>
                  <a:gd name="T46" fmla="*/ 3504 w 4986"/>
                  <a:gd name="T47" fmla="*/ 3558 w 4986"/>
                  <a:gd name="T48" fmla="*/ 3642 w 4986"/>
                  <a:gd name="T49" fmla="*/ 3726 w 4986"/>
                  <a:gd name="T50" fmla="*/ 3780 w 4986"/>
                  <a:gd name="T51" fmla="*/ 3876 w 4986"/>
                  <a:gd name="T52" fmla="*/ 3936 w 4986"/>
                  <a:gd name="T53" fmla="*/ 4038 w 4986"/>
                  <a:gd name="T54" fmla="*/ 4140 w 4986"/>
                  <a:gd name="T55" fmla="*/ 4254 w 4986"/>
                  <a:gd name="T56" fmla="*/ 4338 w 4986"/>
                  <a:gd name="T57" fmla="*/ 4458 w 4986"/>
                  <a:gd name="T58" fmla="*/ 4542 w 4986"/>
                  <a:gd name="T59" fmla="*/ 4668 w 4986"/>
                  <a:gd name="T60" fmla="*/ 4740 w 4986"/>
                  <a:gd name="T61" fmla="*/ 4884 w 4986"/>
                  <a:gd name="T62" fmla="*/ 4944 w 4986"/>
                </a:gdLst>
                <a:ahLst/>
                <a:cxnLst>
                  <a:cxn ang="0">
                    <a:pos x="T0" y="0"/>
                  </a:cxn>
                  <a:cxn ang="0">
                    <a:pos x="T1" y="0"/>
                  </a:cxn>
                  <a:cxn ang="0">
                    <a:pos x="T2" y="0"/>
                  </a:cxn>
                  <a:cxn ang="0">
                    <a:pos x="T3" y="0"/>
                  </a:cxn>
                  <a:cxn ang="0">
                    <a:pos x="T4" y="0"/>
                  </a:cxn>
                  <a:cxn ang="0">
                    <a:pos x="T5" y="0"/>
                  </a:cxn>
                  <a:cxn ang="0">
                    <a:pos x="T6" y="0"/>
                  </a:cxn>
                  <a:cxn ang="0">
                    <a:pos x="T7" y="0"/>
                  </a:cxn>
                  <a:cxn ang="0">
                    <a:pos x="T8" y="0"/>
                  </a:cxn>
                  <a:cxn ang="0">
                    <a:pos x="T9" y="0"/>
                  </a:cxn>
                  <a:cxn ang="0">
                    <a:pos x="T10" y="0"/>
                  </a:cxn>
                  <a:cxn ang="0">
                    <a:pos x="T11" y="0"/>
                  </a:cxn>
                  <a:cxn ang="0">
                    <a:pos x="T12" y="0"/>
                  </a:cxn>
                  <a:cxn ang="0">
                    <a:pos x="T13" y="0"/>
                  </a:cxn>
                  <a:cxn ang="0">
                    <a:pos x="T14" y="0"/>
                  </a:cxn>
                  <a:cxn ang="0">
                    <a:pos x="T15" y="0"/>
                  </a:cxn>
                  <a:cxn ang="0">
                    <a:pos x="T16" y="0"/>
                  </a:cxn>
                  <a:cxn ang="0">
                    <a:pos x="T17" y="0"/>
                  </a:cxn>
                  <a:cxn ang="0">
                    <a:pos x="T18" y="0"/>
                  </a:cxn>
                  <a:cxn ang="0">
                    <a:pos x="T19" y="0"/>
                  </a:cxn>
                  <a:cxn ang="0">
                    <a:pos x="T20" y="0"/>
                  </a:cxn>
                  <a:cxn ang="0">
                    <a:pos x="T21" y="0"/>
                  </a:cxn>
                  <a:cxn ang="0">
                    <a:pos x="T22" y="0"/>
                  </a:cxn>
                  <a:cxn ang="0">
                    <a:pos x="T23" y="0"/>
                  </a:cxn>
                  <a:cxn ang="0">
                    <a:pos x="T24" y="0"/>
                  </a:cxn>
                  <a:cxn ang="0">
                    <a:pos x="T25" y="0"/>
                  </a:cxn>
                  <a:cxn ang="0">
                    <a:pos x="T26" y="0"/>
                  </a:cxn>
                  <a:cxn ang="0">
                    <a:pos x="T27" y="0"/>
                  </a:cxn>
                  <a:cxn ang="0">
                    <a:pos x="T28" y="0"/>
                  </a:cxn>
                  <a:cxn ang="0">
                    <a:pos x="T29" y="0"/>
                  </a:cxn>
                  <a:cxn ang="0">
                    <a:pos x="T30" y="0"/>
                  </a:cxn>
                  <a:cxn ang="0">
                    <a:pos x="T31" y="0"/>
                  </a:cxn>
                  <a:cxn ang="0">
                    <a:pos x="T32" y="0"/>
                  </a:cxn>
                  <a:cxn ang="0">
                    <a:pos x="T33" y="0"/>
                  </a:cxn>
                  <a:cxn ang="0">
                    <a:pos x="T34" y="0"/>
                  </a:cxn>
                  <a:cxn ang="0">
                    <a:pos x="T35" y="0"/>
                  </a:cxn>
                  <a:cxn ang="0">
                    <a:pos x="T36" y="0"/>
                  </a:cxn>
                  <a:cxn ang="0">
                    <a:pos x="T37" y="0"/>
                  </a:cxn>
                  <a:cxn ang="0">
                    <a:pos x="T38" y="0"/>
                  </a:cxn>
                  <a:cxn ang="0">
                    <a:pos x="T39" y="0"/>
                  </a:cxn>
                  <a:cxn ang="0">
                    <a:pos x="T40" y="0"/>
                  </a:cxn>
                  <a:cxn ang="0">
                    <a:pos x="T41" y="0"/>
                  </a:cxn>
                  <a:cxn ang="0">
                    <a:pos x="T42" y="0"/>
                  </a:cxn>
                  <a:cxn ang="0">
                    <a:pos x="T43" y="0"/>
                  </a:cxn>
                  <a:cxn ang="0">
                    <a:pos x="T44" y="0"/>
                  </a:cxn>
                  <a:cxn ang="0">
                    <a:pos x="T45" y="0"/>
                  </a:cxn>
                  <a:cxn ang="0">
                    <a:pos x="T46" y="0"/>
                  </a:cxn>
                  <a:cxn ang="0">
                    <a:pos x="T47" y="0"/>
                  </a:cxn>
                  <a:cxn ang="0">
                    <a:pos x="T48" y="0"/>
                  </a:cxn>
                  <a:cxn ang="0">
                    <a:pos x="T49" y="0"/>
                  </a:cxn>
                  <a:cxn ang="0">
                    <a:pos x="T50" y="0"/>
                  </a:cxn>
                  <a:cxn ang="0">
                    <a:pos x="T51" y="0"/>
                  </a:cxn>
                  <a:cxn ang="0">
                    <a:pos x="T52" y="0"/>
                  </a:cxn>
                  <a:cxn ang="0">
                    <a:pos x="T53" y="0"/>
                  </a:cxn>
                  <a:cxn ang="0">
                    <a:pos x="T54" y="0"/>
                  </a:cxn>
                  <a:cxn ang="0">
                    <a:pos x="T55" y="0"/>
                  </a:cxn>
                  <a:cxn ang="0">
                    <a:pos x="T56" y="0"/>
                  </a:cxn>
                  <a:cxn ang="0">
                    <a:pos x="T57" y="0"/>
                  </a:cxn>
                  <a:cxn ang="0">
                    <a:pos x="T58" y="0"/>
                  </a:cxn>
                  <a:cxn ang="0">
                    <a:pos x="T59" y="0"/>
                  </a:cxn>
                  <a:cxn ang="0">
                    <a:pos x="T60" y="0"/>
                  </a:cxn>
                  <a:cxn ang="0">
                    <a:pos x="T61" y="0"/>
                  </a:cxn>
                  <a:cxn ang="0">
                    <a:pos x="T62" y="0"/>
                  </a:cxn>
                </a:cxnLst>
                <a:rect l="0" t="0" r="r" b="b"/>
                <a:pathLst>
                  <a:path w="4986">
                    <a:moveTo>
                      <a:pt x="0" y="0"/>
                    </a:move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0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6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18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24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30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2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48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54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0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2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78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84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96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2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08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0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26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2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38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44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0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56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62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74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0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86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2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198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04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0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16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2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28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40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2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58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64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76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82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294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0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06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18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0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36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42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54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60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2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78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84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0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396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2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08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14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0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26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2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38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0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56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62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74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0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86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2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498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04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0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16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28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34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40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2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58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64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0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76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2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88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594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0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06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2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18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0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36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48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54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60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72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84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0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696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08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14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26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2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38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50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2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68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74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0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86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2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798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04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0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16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28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34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0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46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2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58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64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70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2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88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894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06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2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18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24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0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36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2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48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0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66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2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78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84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0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996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2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08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26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38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44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50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2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68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0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86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092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04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16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2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28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0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46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58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64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0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76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2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88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194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0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06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2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18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24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36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2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48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0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66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2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78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84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0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296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02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14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0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26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38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44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0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56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2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68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74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0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86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2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398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04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16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22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34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0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46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58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0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76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82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494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00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2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18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24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36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48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54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0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66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2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78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84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0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596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02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14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0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26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2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38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44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0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56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68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74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80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2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698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04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0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16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2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28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34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46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2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58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64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0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76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2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88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794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00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12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24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0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36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48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54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66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2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78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890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2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08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14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26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32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44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0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56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2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68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74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0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86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2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1998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04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10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2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28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34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46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2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58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64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0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76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2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088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0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06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12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24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0" y="0"/>
                    </a:lnTo>
                    <a:lnTo>
                      <a:pt x="2136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2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48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54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0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66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2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78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84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190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2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08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0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26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32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44" y="0"/>
                    </a:lnTo>
                    <a:lnTo>
                      <a:pt x="2250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56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2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68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0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86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298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04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10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2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28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34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0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46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2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58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64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0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76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2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388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06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2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18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24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0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36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42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54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0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66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78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84" y="0"/>
                    </a:lnTo>
                    <a:lnTo>
                      <a:pt x="2490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496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2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08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14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20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2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38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44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0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56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2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68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74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0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86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598" y="0"/>
                    </a:lnTo>
                    <a:lnTo>
                      <a:pt x="2604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0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16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22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34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40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2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58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64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76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2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88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694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0" y="0"/>
                    </a:lnTo>
                    <a:lnTo>
                      <a:pt x="2706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2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18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0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36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2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48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54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0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66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2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78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84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0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796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08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14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20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2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38" y="0"/>
                    </a:lnTo>
                    <a:lnTo>
                      <a:pt x="2844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0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56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2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68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74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86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2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898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0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16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28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34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0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46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2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58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64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0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76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88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2994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06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2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18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0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36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2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48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54" y="0"/>
                    </a:lnTo>
                    <a:lnTo>
                      <a:pt x="3060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66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72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84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0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096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08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14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0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26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2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38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44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0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56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2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68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74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86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2" y="0"/>
                    </a:lnTo>
                    <a:lnTo>
                      <a:pt x="3198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04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0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2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28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0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46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52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64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70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2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88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294" y="0"/>
                    </a:lnTo>
                    <a:lnTo>
                      <a:pt x="3300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06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18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36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2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14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38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44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50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2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68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74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0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86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2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498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04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16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2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28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34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2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58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64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0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76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82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594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0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06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18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24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36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2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48" y="0"/>
                    </a:lnTo>
                    <a:lnTo>
                      <a:pt x="3654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60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2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78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84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696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02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14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0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26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2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38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44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0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56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2" y="0"/>
                    </a:lnTo>
                    <a:lnTo>
                      <a:pt x="3768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74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80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2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798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04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16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2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28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34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0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46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2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58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0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76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82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894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0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06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2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18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24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0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36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2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48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54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60" y="0"/>
                    </a:lnTo>
                    <a:lnTo>
                      <a:pt x="3972" y="0"/>
                    </a:lnTo>
                    <a:lnTo>
                      <a:pt x="3972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78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3996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02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14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20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38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44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56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62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0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86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098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04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16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2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28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34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0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46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2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58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0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76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194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00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2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18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0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36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54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60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2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78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296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02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14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0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26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2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38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44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0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56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68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74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86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392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0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16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28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34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2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58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0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76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88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494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2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18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24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0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36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2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48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66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72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84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590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08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14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26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32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44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50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68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74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86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692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0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16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2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28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34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0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46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64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70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2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788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0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06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24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30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2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48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66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72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84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890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2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08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14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0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26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2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38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44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0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56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2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68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74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0" y="0"/>
                    </a:lnTo>
                    <a:lnTo>
                      <a:pt x="4986" y="0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6" name="Rectangle 60">
                <a:extLst>
                  <a:ext uri="{FF2B5EF4-FFF2-40B4-BE49-F238E27FC236}">
                    <a16:creationId xmlns:a16="http://schemas.microsoft.com/office/drawing/2014/main" id="{2CABA942-6B5D-4927-B6E2-D177900E1C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1" y="1778"/>
                <a:ext cx="294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DISP_Y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057" name="Rectangle 61">
                <a:extLst>
                  <a:ext uri="{FF2B5EF4-FFF2-40B4-BE49-F238E27FC236}">
                    <a16:creationId xmlns:a16="http://schemas.microsoft.com/office/drawing/2014/main" id="{64C1C2EC-323A-4F12-BA76-C0533CD1E9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" y="1892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8" name="Rectangle 62">
                <a:extLst>
                  <a:ext uri="{FF2B5EF4-FFF2-40B4-BE49-F238E27FC236}">
                    <a16:creationId xmlns:a16="http://schemas.microsoft.com/office/drawing/2014/main" id="{F0B47B30-474A-4D85-A5E6-1091FE3D26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" y="189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59" name="Rectangle 63">
                <a:extLst>
                  <a:ext uri="{FF2B5EF4-FFF2-40B4-BE49-F238E27FC236}">
                    <a16:creationId xmlns:a16="http://schemas.microsoft.com/office/drawing/2014/main" id="{DAE96150-D014-4AFF-9990-1DFABEEB00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0" name="Rectangle 64">
                <a:extLst>
                  <a:ext uri="{FF2B5EF4-FFF2-40B4-BE49-F238E27FC236}">
                    <a16:creationId xmlns:a16="http://schemas.microsoft.com/office/drawing/2014/main" id="{D836852C-98FC-4B76-8FA5-301D839768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1" name="Rectangle 65">
                <a:extLst>
                  <a:ext uri="{FF2B5EF4-FFF2-40B4-BE49-F238E27FC236}">
                    <a16:creationId xmlns:a16="http://schemas.microsoft.com/office/drawing/2014/main" id="{6BD2ACE7-7E47-467D-88BF-B438DA23A4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5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2" name="Rectangle 66">
                <a:extLst>
                  <a:ext uri="{FF2B5EF4-FFF2-40B4-BE49-F238E27FC236}">
                    <a16:creationId xmlns:a16="http://schemas.microsoft.com/office/drawing/2014/main" id="{D4D8E7B8-FA97-495B-B2AF-31F3671121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3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3" name="Rectangle 67">
                <a:extLst>
                  <a:ext uri="{FF2B5EF4-FFF2-40B4-BE49-F238E27FC236}">
                    <a16:creationId xmlns:a16="http://schemas.microsoft.com/office/drawing/2014/main" id="{5D27DFAB-AAB5-427E-8C00-6A017418C1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1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4" name="Rectangle 68">
                <a:extLst>
                  <a:ext uri="{FF2B5EF4-FFF2-40B4-BE49-F238E27FC236}">
                    <a16:creationId xmlns:a16="http://schemas.microsoft.com/office/drawing/2014/main" id="{B05DCE0A-6510-4F2C-A64C-CE8E5C38DD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5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5" name="Rectangle 69">
                <a:extLst>
                  <a:ext uri="{FF2B5EF4-FFF2-40B4-BE49-F238E27FC236}">
                    <a16:creationId xmlns:a16="http://schemas.microsoft.com/office/drawing/2014/main" id="{E4323B2F-49B2-4038-ABD1-E502677E29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7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6" name="Rectangle 70">
                <a:extLst>
                  <a:ext uri="{FF2B5EF4-FFF2-40B4-BE49-F238E27FC236}">
                    <a16:creationId xmlns:a16="http://schemas.microsoft.com/office/drawing/2014/main" id="{C0E89F9A-FBF8-421B-8EFA-7103D29884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1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7" name="Rectangle 71">
                <a:extLst>
                  <a:ext uri="{FF2B5EF4-FFF2-40B4-BE49-F238E27FC236}">
                    <a16:creationId xmlns:a16="http://schemas.microsoft.com/office/drawing/2014/main" id="{99167E53-144C-4456-8201-B2376C5516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9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8" name="Rectangle 72">
                <a:extLst>
                  <a:ext uri="{FF2B5EF4-FFF2-40B4-BE49-F238E27FC236}">
                    <a16:creationId xmlns:a16="http://schemas.microsoft.com/office/drawing/2014/main" id="{FFDB9D8E-161F-479B-8DAF-7B24471439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3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69" name="Rectangle 73">
                <a:extLst>
                  <a:ext uri="{FF2B5EF4-FFF2-40B4-BE49-F238E27FC236}">
                    <a16:creationId xmlns:a16="http://schemas.microsoft.com/office/drawing/2014/main" id="{A7A8272D-31FF-4427-8711-8E2DF8D584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5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0" name="Rectangle 74">
                <a:extLst>
                  <a:ext uri="{FF2B5EF4-FFF2-40B4-BE49-F238E27FC236}">
                    <a16:creationId xmlns:a16="http://schemas.microsoft.com/office/drawing/2014/main" id="{1D496CF3-E891-43A9-A1D6-F37B99620F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5" y="1892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1" name="Rectangle 75">
                <a:extLst>
                  <a:ext uri="{FF2B5EF4-FFF2-40B4-BE49-F238E27FC236}">
                    <a16:creationId xmlns:a16="http://schemas.microsoft.com/office/drawing/2014/main" id="{2E7739A6-8431-4D06-BC8F-A0A928931F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1" y="189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2" name="Rectangle 76">
                <a:extLst>
                  <a:ext uri="{FF2B5EF4-FFF2-40B4-BE49-F238E27FC236}">
                    <a16:creationId xmlns:a16="http://schemas.microsoft.com/office/drawing/2014/main" id="{AA76D9DC-F4A2-48C2-940C-712E7AE298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1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3" name="Rectangle 77">
                <a:extLst>
                  <a:ext uri="{FF2B5EF4-FFF2-40B4-BE49-F238E27FC236}">
                    <a16:creationId xmlns:a16="http://schemas.microsoft.com/office/drawing/2014/main" id="{742CD1A8-8C71-4F88-BEA3-82907AB2E4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7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4" name="Rectangle 78">
                <a:extLst>
                  <a:ext uri="{FF2B5EF4-FFF2-40B4-BE49-F238E27FC236}">
                    <a16:creationId xmlns:a16="http://schemas.microsoft.com/office/drawing/2014/main" id="{3ECAD944-EAB2-4AC6-B459-6A51E817CA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43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5" name="Rectangle 79">
                <a:extLst>
                  <a:ext uri="{FF2B5EF4-FFF2-40B4-BE49-F238E27FC236}">
                    <a16:creationId xmlns:a16="http://schemas.microsoft.com/office/drawing/2014/main" id="{02F5307F-308D-4E04-9246-67099C0C8D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61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6" name="Rectangle 80">
                <a:extLst>
                  <a:ext uri="{FF2B5EF4-FFF2-40B4-BE49-F238E27FC236}">
                    <a16:creationId xmlns:a16="http://schemas.microsoft.com/office/drawing/2014/main" id="{21392C8B-CA65-493B-A68D-6B9024AD9F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3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7" name="Rectangle 81">
                <a:extLst>
                  <a:ext uri="{FF2B5EF4-FFF2-40B4-BE49-F238E27FC236}">
                    <a16:creationId xmlns:a16="http://schemas.microsoft.com/office/drawing/2014/main" id="{65D5F5CF-D8D2-4ADD-85ED-B43D91FF01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7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8" name="Rectangle 82">
                <a:extLst>
                  <a:ext uri="{FF2B5EF4-FFF2-40B4-BE49-F238E27FC236}">
                    <a16:creationId xmlns:a16="http://schemas.microsoft.com/office/drawing/2014/main" id="{2F8EF571-9B14-4678-8737-87BDEDD855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5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9" name="Rectangle 83">
                <a:extLst>
                  <a:ext uri="{FF2B5EF4-FFF2-40B4-BE49-F238E27FC236}">
                    <a16:creationId xmlns:a16="http://schemas.microsoft.com/office/drawing/2014/main" id="{0EE272D1-4543-4937-B438-CE1CF5F610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9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0" name="Rectangle 84">
                <a:extLst>
                  <a:ext uri="{FF2B5EF4-FFF2-40B4-BE49-F238E27FC236}">
                    <a16:creationId xmlns:a16="http://schemas.microsoft.com/office/drawing/2014/main" id="{B3B04C41-D2A6-4390-B376-EB2CC4E815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1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1" name="Rectangle 85">
                <a:extLst>
                  <a:ext uri="{FF2B5EF4-FFF2-40B4-BE49-F238E27FC236}">
                    <a16:creationId xmlns:a16="http://schemas.microsoft.com/office/drawing/2014/main" id="{022F679D-4B9E-452B-BB32-68D570A2C4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5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2" name="Rectangle 86">
                <a:extLst>
                  <a:ext uri="{FF2B5EF4-FFF2-40B4-BE49-F238E27FC236}">
                    <a16:creationId xmlns:a16="http://schemas.microsoft.com/office/drawing/2014/main" id="{E42AB65B-2C9A-4616-A57F-DBEA0E471F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93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3" name="Rectangle 87">
                <a:extLst>
                  <a:ext uri="{FF2B5EF4-FFF2-40B4-BE49-F238E27FC236}">
                    <a16:creationId xmlns:a16="http://schemas.microsoft.com/office/drawing/2014/main" id="{F4692E80-D612-4E5D-B5AE-CCF2FC7F9E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7" y="1892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4" name="Rectangle 88">
                <a:extLst>
                  <a:ext uri="{FF2B5EF4-FFF2-40B4-BE49-F238E27FC236}">
                    <a16:creationId xmlns:a16="http://schemas.microsoft.com/office/drawing/2014/main" id="{E02D977C-A967-47DB-8B0A-664CCAD5B2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9" y="189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5" name="Rectangle 89">
                <a:extLst>
                  <a:ext uri="{FF2B5EF4-FFF2-40B4-BE49-F238E27FC236}">
                    <a16:creationId xmlns:a16="http://schemas.microsoft.com/office/drawing/2014/main" id="{9D429BDA-8D1A-4234-847B-9EAFE4DECC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9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6" name="Rectangle 90">
                <a:extLst>
                  <a:ext uri="{FF2B5EF4-FFF2-40B4-BE49-F238E27FC236}">
                    <a16:creationId xmlns:a16="http://schemas.microsoft.com/office/drawing/2014/main" id="{972D3883-EFF3-43FB-8B85-06E40139FC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9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7" name="Rectangle 91">
                <a:extLst>
                  <a:ext uri="{FF2B5EF4-FFF2-40B4-BE49-F238E27FC236}">
                    <a16:creationId xmlns:a16="http://schemas.microsoft.com/office/drawing/2014/main" id="{DF1DA071-8293-4880-A6EF-D10A3A59E1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35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8" name="Rectangle 92">
                <a:extLst>
                  <a:ext uri="{FF2B5EF4-FFF2-40B4-BE49-F238E27FC236}">
                    <a16:creationId xmlns:a16="http://schemas.microsoft.com/office/drawing/2014/main" id="{072430A2-6D4B-4406-B888-C82D53A803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9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9" name="Rectangle 93">
                <a:extLst>
                  <a:ext uri="{FF2B5EF4-FFF2-40B4-BE49-F238E27FC236}">
                    <a16:creationId xmlns:a16="http://schemas.microsoft.com/office/drawing/2014/main" id="{9F9BE7D0-CC25-4894-9E35-9869745577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1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0" name="Rectangle 94">
                <a:extLst>
                  <a:ext uri="{FF2B5EF4-FFF2-40B4-BE49-F238E27FC236}">
                    <a16:creationId xmlns:a16="http://schemas.microsoft.com/office/drawing/2014/main" id="{EB890D95-85FE-46BA-AAEA-4FF5F44D58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95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1" name="Rectangle 95">
                <a:extLst>
                  <a:ext uri="{FF2B5EF4-FFF2-40B4-BE49-F238E27FC236}">
                    <a16:creationId xmlns:a16="http://schemas.microsoft.com/office/drawing/2014/main" id="{44564B97-888C-4E37-88C6-B28D642C4B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3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2" name="Rectangle 96">
                <a:extLst>
                  <a:ext uri="{FF2B5EF4-FFF2-40B4-BE49-F238E27FC236}">
                    <a16:creationId xmlns:a16="http://schemas.microsoft.com/office/drawing/2014/main" id="{DA319016-4F87-44C1-8D1D-2344A929D6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7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3" name="Rectangle 97">
                <a:extLst>
                  <a:ext uri="{FF2B5EF4-FFF2-40B4-BE49-F238E27FC236}">
                    <a16:creationId xmlns:a16="http://schemas.microsoft.com/office/drawing/2014/main" id="{B2CD29C4-BC33-41E6-BFAC-770A47D0BA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9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4" name="Rectangle 98">
                <a:extLst>
                  <a:ext uri="{FF2B5EF4-FFF2-40B4-BE49-F238E27FC236}">
                    <a16:creationId xmlns:a16="http://schemas.microsoft.com/office/drawing/2014/main" id="{144937CC-CB1F-46A9-938E-1E10DDE427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73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5" name="Rectangle 99">
                <a:extLst>
                  <a:ext uri="{FF2B5EF4-FFF2-40B4-BE49-F238E27FC236}">
                    <a16:creationId xmlns:a16="http://schemas.microsoft.com/office/drawing/2014/main" id="{C0C19BD4-85ED-4852-BA0B-CAEB3B2D02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91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6" name="Rectangle 100">
                <a:extLst>
                  <a:ext uri="{FF2B5EF4-FFF2-40B4-BE49-F238E27FC236}">
                    <a16:creationId xmlns:a16="http://schemas.microsoft.com/office/drawing/2014/main" id="{D8DAAE93-BE33-4D8C-9861-F356BE76CA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21" y="1892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7" name="Rectangle 101">
                <a:extLst>
                  <a:ext uri="{FF2B5EF4-FFF2-40B4-BE49-F238E27FC236}">
                    <a16:creationId xmlns:a16="http://schemas.microsoft.com/office/drawing/2014/main" id="{52D2F961-A546-4987-9AFC-D3F0FA14A8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21" y="189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8" name="Rectangle 102">
                <a:extLst>
                  <a:ext uri="{FF2B5EF4-FFF2-40B4-BE49-F238E27FC236}">
                    <a16:creationId xmlns:a16="http://schemas.microsoft.com/office/drawing/2014/main" id="{DB73942B-520E-4658-B19A-BD4519EEED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21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9" name="Rectangle 103">
                <a:extLst>
                  <a:ext uri="{FF2B5EF4-FFF2-40B4-BE49-F238E27FC236}">
                    <a16:creationId xmlns:a16="http://schemas.microsoft.com/office/drawing/2014/main" id="{5DBAC475-59D8-409A-8FB7-C37E81EA12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27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0" name="Rectangle 104">
                <a:extLst>
                  <a:ext uri="{FF2B5EF4-FFF2-40B4-BE49-F238E27FC236}">
                    <a16:creationId xmlns:a16="http://schemas.microsoft.com/office/drawing/2014/main" id="{4973120F-49F3-4E78-A51C-B2C3FC3E97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33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1" name="Rectangle 105">
                <a:extLst>
                  <a:ext uri="{FF2B5EF4-FFF2-40B4-BE49-F238E27FC236}">
                    <a16:creationId xmlns:a16="http://schemas.microsoft.com/office/drawing/2014/main" id="{AB15079A-ABDA-41F8-8A14-733CDDB0B1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1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2" name="Rectangle 106">
                <a:extLst>
                  <a:ext uri="{FF2B5EF4-FFF2-40B4-BE49-F238E27FC236}">
                    <a16:creationId xmlns:a16="http://schemas.microsoft.com/office/drawing/2014/main" id="{6163851A-4958-4379-82D3-0FED22C55E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9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3" name="Rectangle 107">
                <a:extLst>
                  <a:ext uri="{FF2B5EF4-FFF2-40B4-BE49-F238E27FC236}">
                    <a16:creationId xmlns:a16="http://schemas.microsoft.com/office/drawing/2014/main" id="{8CB08D22-2C63-440B-BED2-14654FD2A8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93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4" name="Rectangle 108">
                <a:extLst>
                  <a:ext uri="{FF2B5EF4-FFF2-40B4-BE49-F238E27FC236}">
                    <a16:creationId xmlns:a16="http://schemas.microsoft.com/office/drawing/2014/main" id="{02B9C69D-2BCE-48B2-B33A-41304E8E3C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5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5" name="Rectangle 109">
                <a:extLst>
                  <a:ext uri="{FF2B5EF4-FFF2-40B4-BE49-F238E27FC236}">
                    <a16:creationId xmlns:a16="http://schemas.microsoft.com/office/drawing/2014/main" id="{A8B329EE-6AB2-4612-91D2-12F985E3B3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29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6" name="Rectangle 110">
                <a:extLst>
                  <a:ext uri="{FF2B5EF4-FFF2-40B4-BE49-F238E27FC236}">
                    <a16:creationId xmlns:a16="http://schemas.microsoft.com/office/drawing/2014/main" id="{11AFB35B-631C-4621-BF8C-00C31F8944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47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7" name="Rectangle 111">
                <a:extLst>
                  <a:ext uri="{FF2B5EF4-FFF2-40B4-BE49-F238E27FC236}">
                    <a16:creationId xmlns:a16="http://schemas.microsoft.com/office/drawing/2014/main" id="{011EDE7D-8B6C-41CC-8007-1FDACB3ACE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71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8" name="Rectangle 112">
                <a:extLst>
                  <a:ext uri="{FF2B5EF4-FFF2-40B4-BE49-F238E27FC236}">
                    <a16:creationId xmlns:a16="http://schemas.microsoft.com/office/drawing/2014/main" id="{F76285ED-04FE-4B78-96AE-4192A499E0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3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9" name="Rectangle 113">
                <a:extLst>
                  <a:ext uri="{FF2B5EF4-FFF2-40B4-BE49-F238E27FC236}">
                    <a16:creationId xmlns:a16="http://schemas.microsoft.com/office/drawing/2014/main" id="{A2411B96-2BF9-4F05-BFF8-A749CEA68A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7" y="189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0" name="Rectangle 114">
                <a:extLst>
                  <a:ext uri="{FF2B5EF4-FFF2-40B4-BE49-F238E27FC236}">
                    <a16:creationId xmlns:a16="http://schemas.microsoft.com/office/drawing/2014/main" id="{5A4C6A88-D907-48CB-BFF4-DF199741A7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13" y="1892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1" name="Rectangle 115">
                <a:extLst>
                  <a:ext uri="{FF2B5EF4-FFF2-40B4-BE49-F238E27FC236}">
                    <a16:creationId xmlns:a16="http://schemas.microsoft.com/office/drawing/2014/main" id="{FFF7C9A8-E194-45B3-8DE2-AC122F7E96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19" y="189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2" name="Rectangle 116">
                <a:extLst>
                  <a:ext uri="{FF2B5EF4-FFF2-40B4-BE49-F238E27FC236}">
                    <a16:creationId xmlns:a16="http://schemas.microsoft.com/office/drawing/2014/main" id="{A09C25A4-149E-4B77-85D5-7762CF2C03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19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3" name="Rectangle 117">
                <a:extLst>
                  <a:ext uri="{FF2B5EF4-FFF2-40B4-BE49-F238E27FC236}">
                    <a16:creationId xmlns:a16="http://schemas.microsoft.com/office/drawing/2014/main" id="{2C59F426-EC75-4259-98E4-341249ADF8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25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4" name="Rectangle 118">
                <a:extLst>
                  <a:ext uri="{FF2B5EF4-FFF2-40B4-BE49-F238E27FC236}">
                    <a16:creationId xmlns:a16="http://schemas.microsoft.com/office/drawing/2014/main" id="{8497A609-7CEC-4CAF-84A9-54AEB34025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31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5" name="Rectangle 119">
                <a:extLst>
                  <a:ext uri="{FF2B5EF4-FFF2-40B4-BE49-F238E27FC236}">
                    <a16:creationId xmlns:a16="http://schemas.microsoft.com/office/drawing/2014/main" id="{D814C510-E21A-43E7-B00C-DD4F74D309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9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6" name="Rectangle 120">
                <a:extLst>
                  <a:ext uri="{FF2B5EF4-FFF2-40B4-BE49-F238E27FC236}">
                    <a16:creationId xmlns:a16="http://schemas.microsoft.com/office/drawing/2014/main" id="{7750B54D-02BE-4FA9-9893-F3418CB3A5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7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7" name="Rectangle 121">
                <a:extLst>
                  <a:ext uri="{FF2B5EF4-FFF2-40B4-BE49-F238E27FC236}">
                    <a16:creationId xmlns:a16="http://schemas.microsoft.com/office/drawing/2014/main" id="{281A7E40-B555-4DEF-BF03-351CFFB82C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1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8" name="Rectangle 122">
                <a:extLst>
                  <a:ext uri="{FF2B5EF4-FFF2-40B4-BE49-F238E27FC236}">
                    <a16:creationId xmlns:a16="http://schemas.microsoft.com/office/drawing/2014/main" id="{D4E560BC-6351-4A91-9DF9-A6D7082E86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3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9" name="Rectangle 123">
                <a:extLst>
                  <a:ext uri="{FF2B5EF4-FFF2-40B4-BE49-F238E27FC236}">
                    <a16:creationId xmlns:a16="http://schemas.microsoft.com/office/drawing/2014/main" id="{B31A63E5-F071-452A-B22E-12A911F56F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27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0" name="Rectangle 124">
                <a:extLst>
                  <a:ext uri="{FF2B5EF4-FFF2-40B4-BE49-F238E27FC236}">
                    <a16:creationId xmlns:a16="http://schemas.microsoft.com/office/drawing/2014/main" id="{63BEE3B8-E4DD-4A5F-98F7-CC4C36EC11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5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1" name="Rectangle 125">
                <a:extLst>
                  <a:ext uri="{FF2B5EF4-FFF2-40B4-BE49-F238E27FC236}">
                    <a16:creationId xmlns:a16="http://schemas.microsoft.com/office/drawing/2014/main" id="{53A72764-EE1F-4964-B584-BA27303C39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9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2" name="Rectangle 126">
                <a:extLst>
                  <a:ext uri="{FF2B5EF4-FFF2-40B4-BE49-F238E27FC236}">
                    <a16:creationId xmlns:a16="http://schemas.microsoft.com/office/drawing/2014/main" id="{2C8A48FA-FBC7-4868-936D-CB9FCA36BE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81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3" name="Rectangle 127">
                <a:extLst>
                  <a:ext uri="{FF2B5EF4-FFF2-40B4-BE49-F238E27FC236}">
                    <a16:creationId xmlns:a16="http://schemas.microsoft.com/office/drawing/2014/main" id="{5F10C2CE-3ABE-47BB-B892-3DABE7A381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1" y="1892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4" name="Rectangle 128">
                <a:extLst>
                  <a:ext uri="{FF2B5EF4-FFF2-40B4-BE49-F238E27FC236}">
                    <a16:creationId xmlns:a16="http://schemas.microsoft.com/office/drawing/2014/main" id="{2564AC93-9096-4957-805F-BFFB74AAE0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7" y="189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5" name="Rectangle 129">
                <a:extLst>
                  <a:ext uri="{FF2B5EF4-FFF2-40B4-BE49-F238E27FC236}">
                    <a16:creationId xmlns:a16="http://schemas.microsoft.com/office/drawing/2014/main" id="{2E2F1773-9211-43A3-B135-BD83450595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7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6" name="Rectangle 130">
                <a:extLst>
                  <a:ext uri="{FF2B5EF4-FFF2-40B4-BE49-F238E27FC236}">
                    <a16:creationId xmlns:a16="http://schemas.microsoft.com/office/drawing/2014/main" id="{1CB13C1F-E671-491C-BF09-5F67AD2CA5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23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7" name="Rectangle 131">
                <a:extLst>
                  <a:ext uri="{FF2B5EF4-FFF2-40B4-BE49-F238E27FC236}">
                    <a16:creationId xmlns:a16="http://schemas.microsoft.com/office/drawing/2014/main" id="{2AB49624-D870-4D6E-BCEC-C47AC7F281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29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8" name="Rectangle 132">
                <a:extLst>
                  <a:ext uri="{FF2B5EF4-FFF2-40B4-BE49-F238E27FC236}">
                    <a16:creationId xmlns:a16="http://schemas.microsoft.com/office/drawing/2014/main" id="{FD7C6F89-0161-4392-8D2A-0DBC11C65E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7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9" name="Rectangle 133">
                <a:extLst>
                  <a:ext uri="{FF2B5EF4-FFF2-40B4-BE49-F238E27FC236}">
                    <a16:creationId xmlns:a16="http://schemas.microsoft.com/office/drawing/2014/main" id="{E569B85A-9817-4A9D-A91E-2B93E77C76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9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0" name="Rectangle 134">
                <a:extLst>
                  <a:ext uri="{FF2B5EF4-FFF2-40B4-BE49-F238E27FC236}">
                    <a16:creationId xmlns:a16="http://schemas.microsoft.com/office/drawing/2014/main" id="{D48AA556-8D8C-47F4-9B58-3D531AC712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83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1" name="Rectangle 135">
                <a:extLst>
                  <a:ext uri="{FF2B5EF4-FFF2-40B4-BE49-F238E27FC236}">
                    <a16:creationId xmlns:a16="http://schemas.microsoft.com/office/drawing/2014/main" id="{BE222C8E-6D86-4F05-8ECF-801020D678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01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2" name="Rectangle 136">
                <a:extLst>
                  <a:ext uri="{FF2B5EF4-FFF2-40B4-BE49-F238E27FC236}">
                    <a16:creationId xmlns:a16="http://schemas.microsoft.com/office/drawing/2014/main" id="{E36611A2-AA36-41CC-AE3B-85BC9382E4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5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3" name="Rectangle 137">
                <a:extLst>
                  <a:ext uri="{FF2B5EF4-FFF2-40B4-BE49-F238E27FC236}">
                    <a16:creationId xmlns:a16="http://schemas.microsoft.com/office/drawing/2014/main" id="{3AEB7D04-BA5F-4F7C-9EBB-9963B1E61F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7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4" name="Rectangle 138">
                <a:extLst>
                  <a:ext uri="{FF2B5EF4-FFF2-40B4-BE49-F238E27FC236}">
                    <a16:creationId xmlns:a16="http://schemas.microsoft.com/office/drawing/2014/main" id="{24924E45-406E-492E-9068-64AFC279DF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1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5" name="Rectangle 139">
                <a:extLst>
                  <a:ext uri="{FF2B5EF4-FFF2-40B4-BE49-F238E27FC236}">
                    <a16:creationId xmlns:a16="http://schemas.microsoft.com/office/drawing/2014/main" id="{7F061E6A-B744-40E9-9877-4D8C778738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9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6" name="Rectangle 140">
                <a:extLst>
                  <a:ext uri="{FF2B5EF4-FFF2-40B4-BE49-F238E27FC236}">
                    <a16:creationId xmlns:a16="http://schemas.microsoft.com/office/drawing/2014/main" id="{70096386-3675-4423-9206-527E2F2BFE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3" y="1892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7" name="Rectangle 141">
                <a:extLst>
                  <a:ext uri="{FF2B5EF4-FFF2-40B4-BE49-F238E27FC236}">
                    <a16:creationId xmlns:a16="http://schemas.microsoft.com/office/drawing/2014/main" id="{F270E629-59EC-4B18-8C7D-F6F8F2AD4D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5" y="189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8" name="Rectangle 142">
                <a:extLst>
                  <a:ext uri="{FF2B5EF4-FFF2-40B4-BE49-F238E27FC236}">
                    <a16:creationId xmlns:a16="http://schemas.microsoft.com/office/drawing/2014/main" id="{26A0F16A-3808-4E49-85B8-BE3F2B23EA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5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9" name="Rectangle 143">
                <a:extLst>
                  <a:ext uri="{FF2B5EF4-FFF2-40B4-BE49-F238E27FC236}">
                    <a16:creationId xmlns:a16="http://schemas.microsoft.com/office/drawing/2014/main" id="{C3EC126E-649F-4622-A006-3A58299947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5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0" name="Rectangle 144">
                <a:extLst>
                  <a:ext uri="{FF2B5EF4-FFF2-40B4-BE49-F238E27FC236}">
                    <a16:creationId xmlns:a16="http://schemas.microsoft.com/office/drawing/2014/main" id="{AC12C15F-7A24-4CC7-B52D-747789C6FE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21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1" name="Rectangle 145">
                <a:extLst>
                  <a:ext uri="{FF2B5EF4-FFF2-40B4-BE49-F238E27FC236}">
                    <a16:creationId xmlns:a16="http://schemas.microsoft.com/office/drawing/2014/main" id="{2517487D-4E96-4DC5-A8FA-0017A86E11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5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2" name="Rectangle 146">
                <a:extLst>
                  <a:ext uri="{FF2B5EF4-FFF2-40B4-BE49-F238E27FC236}">
                    <a16:creationId xmlns:a16="http://schemas.microsoft.com/office/drawing/2014/main" id="{E9DE690F-16DB-4B5E-813D-CB517E7FD7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57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3" name="Rectangle 147">
                <a:extLst>
                  <a:ext uri="{FF2B5EF4-FFF2-40B4-BE49-F238E27FC236}">
                    <a16:creationId xmlns:a16="http://schemas.microsoft.com/office/drawing/2014/main" id="{224E0441-FE67-4BE6-AEAD-982D8CF9FB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1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4" name="Rectangle 148">
                <a:extLst>
                  <a:ext uri="{FF2B5EF4-FFF2-40B4-BE49-F238E27FC236}">
                    <a16:creationId xmlns:a16="http://schemas.microsoft.com/office/drawing/2014/main" id="{C6CE4BCB-4098-47FD-96FD-0EF54F1227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9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5" name="Rectangle 149">
                <a:extLst>
                  <a:ext uri="{FF2B5EF4-FFF2-40B4-BE49-F238E27FC236}">
                    <a16:creationId xmlns:a16="http://schemas.microsoft.com/office/drawing/2014/main" id="{13ACB8F9-01DD-4429-AFBB-FE4783D63C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3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6" name="Rectangle 150">
                <a:extLst>
                  <a:ext uri="{FF2B5EF4-FFF2-40B4-BE49-F238E27FC236}">
                    <a16:creationId xmlns:a16="http://schemas.microsoft.com/office/drawing/2014/main" id="{25D3D7C9-9946-4381-A2E5-D96EC79255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35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7" name="Rectangle 151">
                <a:extLst>
                  <a:ext uri="{FF2B5EF4-FFF2-40B4-BE49-F238E27FC236}">
                    <a16:creationId xmlns:a16="http://schemas.microsoft.com/office/drawing/2014/main" id="{26656CC5-0927-4485-8FA8-40240254DA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9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8" name="Rectangle 152">
                <a:extLst>
                  <a:ext uri="{FF2B5EF4-FFF2-40B4-BE49-F238E27FC236}">
                    <a16:creationId xmlns:a16="http://schemas.microsoft.com/office/drawing/2014/main" id="{FF04027B-DE46-402B-AA07-F93761630E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7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9" name="Rectangle 153">
                <a:extLst>
                  <a:ext uri="{FF2B5EF4-FFF2-40B4-BE49-F238E27FC236}">
                    <a16:creationId xmlns:a16="http://schemas.microsoft.com/office/drawing/2014/main" id="{3500215F-0313-4717-AB63-9F2AA41B65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7" y="1892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0" name="Rectangle 154">
                <a:extLst>
                  <a:ext uri="{FF2B5EF4-FFF2-40B4-BE49-F238E27FC236}">
                    <a16:creationId xmlns:a16="http://schemas.microsoft.com/office/drawing/2014/main" id="{34FE4352-A9AF-4F2A-94F1-2CC3348E9C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7" y="189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1" name="Rectangle 155">
                <a:extLst>
                  <a:ext uri="{FF2B5EF4-FFF2-40B4-BE49-F238E27FC236}">
                    <a16:creationId xmlns:a16="http://schemas.microsoft.com/office/drawing/2014/main" id="{57A60A4A-C44D-41D6-B4DC-E757000C35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13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2" name="Rectangle 156">
                <a:extLst>
                  <a:ext uri="{FF2B5EF4-FFF2-40B4-BE49-F238E27FC236}">
                    <a16:creationId xmlns:a16="http://schemas.microsoft.com/office/drawing/2014/main" id="{B078EF43-6320-4593-8DC5-1A1D014E8E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13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3" name="Rectangle 157">
                <a:extLst>
                  <a:ext uri="{FF2B5EF4-FFF2-40B4-BE49-F238E27FC236}">
                    <a16:creationId xmlns:a16="http://schemas.microsoft.com/office/drawing/2014/main" id="{34F3959B-4286-4706-8F8E-0C574E04B5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19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4" name="Rectangle 158">
                <a:extLst>
                  <a:ext uri="{FF2B5EF4-FFF2-40B4-BE49-F238E27FC236}">
                    <a16:creationId xmlns:a16="http://schemas.microsoft.com/office/drawing/2014/main" id="{C12A6DF8-C9CE-4E22-A5C8-342A56E308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7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5" name="Rectangle 159">
                <a:extLst>
                  <a:ext uri="{FF2B5EF4-FFF2-40B4-BE49-F238E27FC236}">
                    <a16:creationId xmlns:a16="http://schemas.microsoft.com/office/drawing/2014/main" id="{476C2B60-6FDF-427E-BC1F-5E8387C467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5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6" name="Rectangle 160">
                <a:extLst>
                  <a:ext uri="{FF2B5EF4-FFF2-40B4-BE49-F238E27FC236}">
                    <a16:creationId xmlns:a16="http://schemas.microsoft.com/office/drawing/2014/main" id="{98D65058-177B-4397-BAA1-F674BE1FBC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9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7" name="Rectangle 161">
                <a:extLst>
                  <a:ext uri="{FF2B5EF4-FFF2-40B4-BE49-F238E27FC236}">
                    <a16:creationId xmlns:a16="http://schemas.microsoft.com/office/drawing/2014/main" id="{048C8B91-778F-45F7-AD9D-2E5F96E421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1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8" name="Rectangle 162">
                <a:extLst>
                  <a:ext uri="{FF2B5EF4-FFF2-40B4-BE49-F238E27FC236}">
                    <a16:creationId xmlns:a16="http://schemas.microsoft.com/office/drawing/2014/main" id="{5ACF37E8-4564-480A-A13A-1E7A8DF9CF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15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9" name="Rectangle 163">
                <a:extLst>
                  <a:ext uri="{FF2B5EF4-FFF2-40B4-BE49-F238E27FC236}">
                    <a16:creationId xmlns:a16="http://schemas.microsoft.com/office/drawing/2014/main" id="{904E44BA-BBB3-4384-BBE3-69499A0E01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33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0" name="Rectangle 164">
                <a:extLst>
                  <a:ext uri="{FF2B5EF4-FFF2-40B4-BE49-F238E27FC236}">
                    <a16:creationId xmlns:a16="http://schemas.microsoft.com/office/drawing/2014/main" id="{494A30AD-3A18-4873-A946-522ABE2BE7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57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1" name="Rectangle 165">
                <a:extLst>
                  <a:ext uri="{FF2B5EF4-FFF2-40B4-BE49-F238E27FC236}">
                    <a16:creationId xmlns:a16="http://schemas.microsoft.com/office/drawing/2014/main" id="{DB719F1E-A0C2-482E-AF14-F29E1FC75C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9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2" name="Rectangle 166">
                <a:extLst>
                  <a:ext uri="{FF2B5EF4-FFF2-40B4-BE49-F238E27FC236}">
                    <a16:creationId xmlns:a16="http://schemas.microsoft.com/office/drawing/2014/main" id="{90174998-DE85-49E7-A2DA-76653BF176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3" y="189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3" name="Rectangle 167">
                <a:extLst>
                  <a:ext uri="{FF2B5EF4-FFF2-40B4-BE49-F238E27FC236}">
                    <a16:creationId xmlns:a16="http://schemas.microsoft.com/office/drawing/2014/main" id="{17235AF6-3819-42FA-AE1E-6B176D4D45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9" y="1892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4" name="Rectangle 168">
                <a:extLst>
                  <a:ext uri="{FF2B5EF4-FFF2-40B4-BE49-F238E27FC236}">
                    <a16:creationId xmlns:a16="http://schemas.microsoft.com/office/drawing/2014/main" id="{B173085C-F3E2-4232-85C3-8A14BD6CE9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5" y="189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5" name="Rectangle 169">
                <a:extLst>
                  <a:ext uri="{FF2B5EF4-FFF2-40B4-BE49-F238E27FC236}">
                    <a16:creationId xmlns:a16="http://schemas.microsoft.com/office/drawing/2014/main" id="{E059211A-E58D-4D0A-B653-E741FEA6FC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5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6" name="Rectangle 170">
                <a:extLst>
                  <a:ext uri="{FF2B5EF4-FFF2-40B4-BE49-F238E27FC236}">
                    <a16:creationId xmlns:a16="http://schemas.microsoft.com/office/drawing/2014/main" id="{A66D7293-4469-452E-8741-358C26CBCD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1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7" name="Rectangle 171">
                <a:extLst>
                  <a:ext uri="{FF2B5EF4-FFF2-40B4-BE49-F238E27FC236}">
                    <a16:creationId xmlns:a16="http://schemas.microsoft.com/office/drawing/2014/main" id="{F34F039D-DB1D-4F93-9443-3BD03FF975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7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8" name="Rectangle 172">
                <a:extLst>
                  <a:ext uri="{FF2B5EF4-FFF2-40B4-BE49-F238E27FC236}">
                    <a16:creationId xmlns:a16="http://schemas.microsoft.com/office/drawing/2014/main" id="{67827E0E-2F81-425A-879A-B5931D2833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35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9" name="Rectangle 173">
                <a:extLst>
                  <a:ext uri="{FF2B5EF4-FFF2-40B4-BE49-F238E27FC236}">
                    <a16:creationId xmlns:a16="http://schemas.microsoft.com/office/drawing/2014/main" id="{2DC98F9F-C048-4BA8-B166-9A3C5CA1F8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53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0" name="Rectangle 174">
                <a:extLst>
                  <a:ext uri="{FF2B5EF4-FFF2-40B4-BE49-F238E27FC236}">
                    <a16:creationId xmlns:a16="http://schemas.microsoft.com/office/drawing/2014/main" id="{3AC87C2E-D339-40E6-B53A-6BA001B419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77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1" name="Rectangle 175">
                <a:extLst>
                  <a:ext uri="{FF2B5EF4-FFF2-40B4-BE49-F238E27FC236}">
                    <a16:creationId xmlns:a16="http://schemas.microsoft.com/office/drawing/2014/main" id="{E013B3D5-495C-46E0-8C15-59BD222B96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9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2" name="Rectangle 176">
                <a:extLst>
                  <a:ext uri="{FF2B5EF4-FFF2-40B4-BE49-F238E27FC236}">
                    <a16:creationId xmlns:a16="http://schemas.microsoft.com/office/drawing/2014/main" id="{23A7F8B8-1D09-4C1F-8E3A-54BD9B9EC8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3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3" name="Rectangle 177">
                <a:extLst>
                  <a:ext uri="{FF2B5EF4-FFF2-40B4-BE49-F238E27FC236}">
                    <a16:creationId xmlns:a16="http://schemas.microsoft.com/office/drawing/2014/main" id="{D0B0AA3D-49C0-44E9-A993-A8EA463449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31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4" name="Rectangle 178">
                <a:extLst>
                  <a:ext uri="{FF2B5EF4-FFF2-40B4-BE49-F238E27FC236}">
                    <a16:creationId xmlns:a16="http://schemas.microsoft.com/office/drawing/2014/main" id="{CE9D8F3F-6696-417F-AE81-6258F0713B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5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5" name="Rectangle 179">
                <a:extLst>
                  <a:ext uri="{FF2B5EF4-FFF2-40B4-BE49-F238E27FC236}">
                    <a16:creationId xmlns:a16="http://schemas.microsoft.com/office/drawing/2014/main" id="{CE51F753-CD01-41AE-9009-5B18ADA957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7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6" name="Rectangle 180">
                <a:extLst>
                  <a:ext uri="{FF2B5EF4-FFF2-40B4-BE49-F238E27FC236}">
                    <a16:creationId xmlns:a16="http://schemas.microsoft.com/office/drawing/2014/main" id="{E5F13BFE-CB60-4E5B-90DF-4AFB96DF9C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97" y="1892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7" name="Rectangle 181">
                <a:extLst>
                  <a:ext uri="{FF2B5EF4-FFF2-40B4-BE49-F238E27FC236}">
                    <a16:creationId xmlns:a16="http://schemas.microsoft.com/office/drawing/2014/main" id="{7B64E318-98ED-41EB-9F9A-83ACEF63A7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3" y="189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8" name="Rectangle 182">
                <a:extLst>
                  <a:ext uri="{FF2B5EF4-FFF2-40B4-BE49-F238E27FC236}">
                    <a16:creationId xmlns:a16="http://schemas.microsoft.com/office/drawing/2014/main" id="{3F9FD86B-085F-43BC-A6C0-1D91BED274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3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9" name="Rectangle 183">
                <a:extLst>
                  <a:ext uri="{FF2B5EF4-FFF2-40B4-BE49-F238E27FC236}">
                    <a16:creationId xmlns:a16="http://schemas.microsoft.com/office/drawing/2014/main" id="{04BF39EE-CF2D-4C7D-ACDF-3FEDB174B5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9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0" name="Rectangle 184">
                <a:extLst>
                  <a:ext uri="{FF2B5EF4-FFF2-40B4-BE49-F238E27FC236}">
                    <a16:creationId xmlns:a16="http://schemas.microsoft.com/office/drawing/2014/main" id="{3ABE6EAD-43F9-4810-8D12-FEE6BDA396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5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1" name="Rectangle 185">
                <a:extLst>
                  <a:ext uri="{FF2B5EF4-FFF2-40B4-BE49-F238E27FC236}">
                    <a16:creationId xmlns:a16="http://schemas.microsoft.com/office/drawing/2014/main" id="{F23FA6CB-DEB4-4AE4-9F9F-D9B6129629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33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2" name="Rectangle 186">
                <a:extLst>
                  <a:ext uri="{FF2B5EF4-FFF2-40B4-BE49-F238E27FC236}">
                    <a16:creationId xmlns:a16="http://schemas.microsoft.com/office/drawing/2014/main" id="{1BA0781F-6AAD-48A4-97B0-78159004EB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5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3" name="Rectangle 187">
                <a:extLst>
                  <a:ext uri="{FF2B5EF4-FFF2-40B4-BE49-F238E27FC236}">
                    <a16:creationId xmlns:a16="http://schemas.microsoft.com/office/drawing/2014/main" id="{F2F199E3-514C-42BD-8CF4-07329B07BE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9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4" name="Rectangle 188">
                <a:extLst>
                  <a:ext uri="{FF2B5EF4-FFF2-40B4-BE49-F238E27FC236}">
                    <a16:creationId xmlns:a16="http://schemas.microsoft.com/office/drawing/2014/main" id="{55141839-C604-4468-957C-5F284FD2AB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87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5" name="Rectangle 189">
                <a:extLst>
                  <a:ext uri="{FF2B5EF4-FFF2-40B4-BE49-F238E27FC236}">
                    <a16:creationId xmlns:a16="http://schemas.microsoft.com/office/drawing/2014/main" id="{82C68814-A0CF-466A-A15C-1ED6D753E9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11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6" name="Rectangle 190">
                <a:extLst>
                  <a:ext uri="{FF2B5EF4-FFF2-40B4-BE49-F238E27FC236}">
                    <a16:creationId xmlns:a16="http://schemas.microsoft.com/office/drawing/2014/main" id="{7209BBD0-268D-4DF0-B459-DD5E25E3C3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23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7" name="Rectangle 191">
                <a:extLst>
                  <a:ext uri="{FF2B5EF4-FFF2-40B4-BE49-F238E27FC236}">
                    <a16:creationId xmlns:a16="http://schemas.microsoft.com/office/drawing/2014/main" id="{9073D4A5-8884-4060-8704-F465B125BF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7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8" name="Rectangle 192">
                <a:extLst>
                  <a:ext uri="{FF2B5EF4-FFF2-40B4-BE49-F238E27FC236}">
                    <a16:creationId xmlns:a16="http://schemas.microsoft.com/office/drawing/2014/main" id="{555B5AD2-6685-4C10-BA6D-AEFFF033F6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5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9" name="Rectangle 193">
                <a:extLst>
                  <a:ext uri="{FF2B5EF4-FFF2-40B4-BE49-F238E27FC236}">
                    <a16:creationId xmlns:a16="http://schemas.microsoft.com/office/drawing/2014/main" id="{E4D03440-099C-44C8-A1DE-106ED4C43D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9" y="1892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0" name="Rectangle 194">
                <a:extLst>
                  <a:ext uri="{FF2B5EF4-FFF2-40B4-BE49-F238E27FC236}">
                    <a16:creationId xmlns:a16="http://schemas.microsoft.com/office/drawing/2014/main" id="{40D38EC8-6E75-4359-86DB-9C9C6386EF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1" y="189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1" name="Rectangle 195">
                <a:extLst>
                  <a:ext uri="{FF2B5EF4-FFF2-40B4-BE49-F238E27FC236}">
                    <a16:creationId xmlns:a16="http://schemas.microsoft.com/office/drawing/2014/main" id="{0CB0DFD6-4A0C-4DE7-A1BE-8C0611AF3A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1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2" name="Rectangle 196">
                <a:extLst>
                  <a:ext uri="{FF2B5EF4-FFF2-40B4-BE49-F238E27FC236}">
                    <a16:creationId xmlns:a16="http://schemas.microsoft.com/office/drawing/2014/main" id="{FEA3CDD2-1577-47CB-9D0E-8EBB602E31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1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3" name="Rectangle 197">
                <a:extLst>
                  <a:ext uri="{FF2B5EF4-FFF2-40B4-BE49-F238E27FC236}">
                    <a16:creationId xmlns:a16="http://schemas.microsoft.com/office/drawing/2014/main" id="{FD4BD894-168C-4FAA-A7FE-A6F1464BE5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7" y="186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4" name="Rectangle 198">
                <a:extLst>
                  <a:ext uri="{FF2B5EF4-FFF2-40B4-BE49-F238E27FC236}">
                    <a16:creationId xmlns:a16="http://schemas.microsoft.com/office/drawing/2014/main" id="{5C322EA6-A170-4C5E-8B0E-7B012A6CA6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1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5" name="Rectangle 199">
                <a:extLst>
                  <a:ext uri="{FF2B5EF4-FFF2-40B4-BE49-F238E27FC236}">
                    <a16:creationId xmlns:a16="http://schemas.microsoft.com/office/drawing/2014/main" id="{D35D18F6-F10D-4EE7-A31B-F137BB43F3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3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6" name="Rectangle 200">
                <a:extLst>
                  <a:ext uri="{FF2B5EF4-FFF2-40B4-BE49-F238E27FC236}">
                    <a16:creationId xmlns:a16="http://schemas.microsoft.com/office/drawing/2014/main" id="{0C2500AB-378A-49C3-8804-4E983C29A8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7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7" name="Rectangle 201">
                <a:extLst>
                  <a:ext uri="{FF2B5EF4-FFF2-40B4-BE49-F238E27FC236}">
                    <a16:creationId xmlns:a16="http://schemas.microsoft.com/office/drawing/2014/main" id="{795D1ABA-B0FC-432A-AF81-349AA25AB1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5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8" name="Rectangle 202">
                <a:extLst>
                  <a:ext uri="{FF2B5EF4-FFF2-40B4-BE49-F238E27FC236}">
                    <a16:creationId xmlns:a16="http://schemas.microsoft.com/office/drawing/2014/main" id="{93831CA3-F11F-4EFC-A15F-299CF3FEB9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09" y="189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9" name="Rectangle 203">
                <a:extLst>
                  <a:ext uri="{FF2B5EF4-FFF2-40B4-BE49-F238E27FC236}">
                    <a16:creationId xmlns:a16="http://schemas.microsoft.com/office/drawing/2014/main" id="{3AFD50F0-EAAC-4E8B-A25F-2B34B57DF6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21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00" name="Rectangle 204">
                <a:extLst>
                  <a:ext uri="{FF2B5EF4-FFF2-40B4-BE49-F238E27FC236}">
                    <a16:creationId xmlns:a16="http://schemas.microsoft.com/office/drawing/2014/main" id="{3EFE7B4C-D14C-4A94-9F69-49BED83FAF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5" y="189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809" name="Rectangle 206">
              <a:extLst>
                <a:ext uri="{FF2B5EF4-FFF2-40B4-BE49-F238E27FC236}">
                  <a16:creationId xmlns:a16="http://schemas.microsoft.com/office/drawing/2014/main" id="{84019F36-DC10-44CA-9EA4-B5A52832AD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3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0" name="Rectangle 207">
              <a:extLst>
                <a:ext uri="{FF2B5EF4-FFF2-40B4-BE49-F238E27FC236}">
                  <a16:creationId xmlns:a16="http://schemas.microsoft.com/office/drawing/2014/main" id="{E11D0A53-E421-4C95-8E52-EC31B14E36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3" y="189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1" name="Rectangle 208">
              <a:extLst>
                <a:ext uri="{FF2B5EF4-FFF2-40B4-BE49-F238E27FC236}">
                  <a16:creationId xmlns:a16="http://schemas.microsoft.com/office/drawing/2014/main" id="{344E5EE6-91AE-4E3C-A178-38C4AF497F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3" y="18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2" name="Rectangle 209">
              <a:extLst>
                <a:ext uri="{FF2B5EF4-FFF2-40B4-BE49-F238E27FC236}">
                  <a16:creationId xmlns:a16="http://schemas.microsoft.com/office/drawing/2014/main" id="{36E6F341-F596-4E2D-ACBE-31C1F09D4B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9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3" name="Rectangle 210">
              <a:extLst>
                <a:ext uri="{FF2B5EF4-FFF2-40B4-BE49-F238E27FC236}">
                  <a16:creationId xmlns:a16="http://schemas.microsoft.com/office/drawing/2014/main" id="{C95BCF01-9F80-4BE5-9641-E3E625C0D9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9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4" name="Rectangle 211">
              <a:extLst>
                <a:ext uri="{FF2B5EF4-FFF2-40B4-BE49-F238E27FC236}">
                  <a16:creationId xmlns:a16="http://schemas.microsoft.com/office/drawing/2014/main" id="{2FA89B0B-36A2-4367-9EBB-C783512FF5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5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5" name="Rectangle 212">
              <a:extLst>
                <a:ext uri="{FF2B5EF4-FFF2-40B4-BE49-F238E27FC236}">
                  <a16:creationId xmlns:a16="http://schemas.microsoft.com/office/drawing/2014/main" id="{16427930-1587-42EF-8256-AE5963117E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23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6" name="Rectangle 213">
              <a:extLst>
                <a:ext uri="{FF2B5EF4-FFF2-40B4-BE49-F238E27FC236}">
                  <a16:creationId xmlns:a16="http://schemas.microsoft.com/office/drawing/2014/main" id="{F750FCF2-37BD-420F-A649-40A69283F6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1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7" name="Rectangle 214">
              <a:extLst>
                <a:ext uri="{FF2B5EF4-FFF2-40B4-BE49-F238E27FC236}">
                  <a16:creationId xmlns:a16="http://schemas.microsoft.com/office/drawing/2014/main" id="{34323A27-D4F1-4FC8-A4D3-D5AE8B6974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5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8" name="Rectangle 215">
              <a:extLst>
                <a:ext uri="{FF2B5EF4-FFF2-40B4-BE49-F238E27FC236}">
                  <a16:creationId xmlns:a16="http://schemas.microsoft.com/office/drawing/2014/main" id="{68CC8A98-6FC2-4F1D-A812-AE26F308B1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83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9" name="Rectangle 216">
              <a:extLst>
                <a:ext uri="{FF2B5EF4-FFF2-40B4-BE49-F238E27FC236}">
                  <a16:creationId xmlns:a16="http://schemas.microsoft.com/office/drawing/2014/main" id="{00844A4D-834B-4AB1-970A-2266F7B127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01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" name="Rectangle 217">
              <a:extLst>
                <a:ext uri="{FF2B5EF4-FFF2-40B4-BE49-F238E27FC236}">
                  <a16:creationId xmlns:a16="http://schemas.microsoft.com/office/drawing/2014/main" id="{DB393E56-C31A-4F32-9660-C368FB8335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9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1" name="Rectangle 218">
              <a:extLst>
                <a:ext uri="{FF2B5EF4-FFF2-40B4-BE49-F238E27FC236}">
                  <a16:creationId xmlns:a16="http://schemas.microsoft.com/office/drawing/2014/main" id="{BA68716F-0913-4E37-8D80-1DB98EEDBD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3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2" name="Rectangle 219">
              <a:extLst>
                <a:ext uri="{FF2B5EF4-FFF2-40B4-BE49-F238E27FC236}">
                  <a16:creationId xmlns:a16="http://schemas.microsoft.com/office/drawing/2014/main" id="{FEC37A0B-BDA9-426E-BB8B-F227DA0B58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1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3" name="Rectangle 220">
              <a:extLst>
                <a:ext uri="{FF2B5EF4-FFF2-40B4-BE49-F238E27FC236}">
                  <a16:creationId xmlns:a16="http://schemas.microsoft.com/office/drawing/2014/main" id="{C177F278-AC2C-44F1-94BC-82CF04A9B8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79" y="18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4" name="Rectangle 221">
              <a:extLst>
                <a:ext uri="{FF2B5EF4-FFF2-40B4-BE49-F238E27FC236}">
                  <a16:creationId xmlns:a16="http://schemas.microsoft.com/office/drawing/2014/main" id="{CE4682DD-970C-4E33-BFF5-4B54AE944E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5" y="189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5" name="Rectangle 222">
              <a:extLst>
                <a:ext uri="{FF2B5EF4-FFF2-40B4-BE49-F238E27FC236}">
                  <a16:creationId xmlns:a16="http://schemas.microsoft.com/office/drawing/2014/main" id="{8D9BC38D-5AC5-4B16-A850-7649120AFF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1" y="18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6" name="Rectangle 223">
              <a:extLst>
                <a:ext uri="{FF2B5EF4-FFF2-40B4-BE49-F238E27FC236}">
                  <a16:creationId xmlns:a16="http://schemas.microsoft.com/office/drawing/2014/main" id="{46E1BB1F-F891-44AE-BB5E-16E176AC53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1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7" name="Rectangle 224">
              <a:extLst>
                <a:ext uri="{FF2B5EF4-FFF2-40B4-BE49-F238E27FC236}">
                  <a16:creationId xmlns:a16="http://schemas.microsoft.com/office/drawing/2014/main" id="{5E98105F-67AE-41E4-8143-1A3526B2F4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97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8" name="Rectangle 225">
              <a:extLst>
                <a:ext uri="{FF2B5EF4-FFF2-40B4-BE49-F238E27FC236}">
                  <a16:creationId xmlns:a16="http://schemas.microsoft.com/office/drawing/2014/main" id="{8B6DF899-AAFE-4B17-9790-CF13D05149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3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9" name="Rectangle 226">
              <a:extLst>
                <a:ext uri="{FF2B5EF4-FFF2-40B4-BE49-F238E27FC236}">
                  <a16:creationId xmlns:a16="http://schemas.microsoft.com/office/drawing/2014/main" id="{229505BC-771D-4F83-A0FC-7EAEA001D9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21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0" name="Rectangle 227">
              <a:extLst>
                <a:ext uri="{FF2B5EF4-FFF2-40B4-BE49-F238E27FC236}">
                  <a16:creationId xmlns:a16="http://schemas.microsoft.com/office/drawing/2014/main" id="{FEDA86DD-7F3C-46A3-95EA-8E46CF9B47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9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1" name="Rectangle 228">
              <a:extLst>
                <a:ext uri="{FF2B5EF4-FFF2-40B4-BE49-F238E27FC236}">
                  <a16:creationId xmlns:a16="http://schemas.microsoft.com/office/drawing/2014/main" id="{3960668D-5433-48C7-B54E-F7E88442E7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63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2" name="Rectangle 229">
              <a:extLst>
                <a:ext uri="{FF2B5EF4-FFF2-40B4-BE49-F238E27FC236}">
                  <a16:creationId xmlns:a16="http://schemas.microsoft.com/office/drawing/2014/main" id="{DCD931B7-FC81-4E8C-8244-63D14FE94C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75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3" name="Rectangle 230">
              <a:extLst>
                <a:ext uri="{FF2B5EF4-FFF2-40B4-BE49-F238E27FC236}">
                  <a16:creationId xmlns:a16="http://schemas.microsoft.com/office/drawing/2014/main" id="{C40DCA76-968F-4773-97EA-17AD1D09A1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9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4" name="Rectangle 231">
              <a:extLst>
                <a:ext uri="{FF2B5EF4-FFF2-40B4-BE49-F238E27FC236}">
                  <a16:creationId xmlns:a16="http://schemas.microsoft.com/office/drawing/2014/main" id="{4CF3D4A1-2D69-4177-AB3B-44570475F7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17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5" name="Rectangle 232">
              <a:extLst>
                <a:ext uri="{FF2B5EF4-FFF2-40B4-BE49-F238E27FC236}">
                  <a16:creationId xmlns:a16="http://schemas.microsoft.com/office/drawing/2014/main" id="{A3A38F1B-F0B9-4949-A1F5-DBA4649C46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1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6" name="Rectangle 233">
              <a:extLst>
                <a:ext uri="{FF2B5EF4-FFF2-40B4-BE49-F238E27FC236}">
                  <a16:creationId xmlns:a16="http://schemas.microsoft.com/office/drawing/2014/main" id="{33614A36-BDB3-4EEF-B175-4B4D48883D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3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7" name="Rectangle 234">
              <a:extLst>
                <a:ext uri="{FF2B5EF4-FFF2-40B4-BE49-F238E27FC236}">
                  <a16:creationId xmlns:a16="http://schemas.microsoft.com/office/drawing/2014/main" id="{633802F2-EFA7-4759-977F-6930229E89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3" y="189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8" name="Rectangle 235">
              <a:extLst>
                <a:ext uri="{FF2B5EF4-FFF2-40B4-BE49-F238E27FC236}">
                  <a16:creationId xmlns:a16="http://schemas.microsoft.com/office/drawing/2014/main" id="{8870FAAA-AA24-4677-96CC-F1480125B8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9" y="18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9" name="Rectangle 236">
              <a:extLst>
                <a:ext uri="{FF2B5EF4-FFF2-40B4-BE49-F238E27FC236}">
                  <a16:creationId xmlns:a16="http://schemas.microsoft.com/office/drawing/2014/main" id="{B2F5D06A-05AF-4DA8-A44B-4C9C606262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9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0" name="Rectangle 237">
              <a:extLst>
                <a:ext uri="{FF2B5EF4-FFF2-40B4-BE49-F238E27FC236}">
                  <a16:creationId xmlns:a16="http://schemas.microsoft.com/office/drawing/2014/main" id="{9093B8FF-3CBB-49A6-AA04-74F5812E0A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95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1" name="Rectangle 238">
              <a:extLst>
                <a:ext uri="{FF2B5EF4-FFF2-40B4-BE49-F238E27FC236}">
                  <a16:creationId xmlns:a16="http://schemas.microsoft.com/office/drawing/2014/main" id="{E562F899-53EE-4E47-9A24-45362C06FA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1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2" name="Rectangle 239">
              <a:extLst>
                <a:ext uri="{FF2B5EF4-FFF2-40B4-BE49-F238E27FC236}">
                  <a16:creationId xmlns:a16="http://schemas.microsoft.com/office/drawing/2014/main" id="{6763A789-5A9A-48FD-AA43-547FCFBCFD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9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3" name="Rectangle 240">
              <a:extLst>
                <a:ext uri="{FF2B5EF4-FFF2-40B4-BE49-F238E27FC236}">
                  <a16:creationId xmlns:a16="http://schemas.microsoft.com/office/drawing/2014/main" id="{34DAEC92-D616-44E4-9703-57AE7EAD12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7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4" name="Rectangle 241">
              <a:extLst>
                <a:ext uri="{FF2B5EF4-FFF2-40B4-BE49-F238E27FC236}">
                  <a16:creationId xmlns:a16="http://schemas.microsoft.com/office/drawing/2014/main" id="{09155DE3-1706-43B9-A1EB-A768CA3DEB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55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5" name="Rectangle 242">
              <a:extLst>
                <a:ext uri="{FF2B5EF4-FFF2-40B4-BE49-F238E27FC236}">
                  <a16:creationId xmlns:a16="http://schemas.microsoft.com/office/drawing/2014/main" id="{B1C04D2F-262B-45FA-B10D-046A82B548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73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6" name="Rectangle 243">
              <a:extLst>
                <a:ext uri="{FF2B5EF4-FFF2-40B4-BE49-F238E27FC236}">
                  <a16:creationId xmlns:a16="http://schemas.microsoft.com/office/drawing/2014/main" id="{EBD917B3-BEF7-48E4-9E80-3991A80485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97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7" name="Rectangle 244">
              <a:extLst>
                <a:ext uri="{FF2B5EF4-FFF2-40B4-BE49-F238E27FC236}">
                  <a16:creationId xmlns:a16="http://schemas.microsoft.com/office/drawing/2014/main" id="{D14BD7EB-0E30-450A-9227-F6D8E4391E3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5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8" name="Rectangle 245">
              <a:extLst>
                <a:ext uri="{FF2B5EF4-FFF2-40B4-BE49-F238E27FC236}">
                  <a16:creationId xmlns:a16="http://schemas.microsoft.com/office/drawing/2014/main" id="{2423C645-9EA6-4172-B353-B75F92EA2D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39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9" name="Rectangle 246">
              <a:extLst>
                <a:ext uri="{FF2B5EF4-FFF2-40B4-BE49-F238E27FC236}">
                  <a16:creationId xmlns:a16="http://schemas.microsoft.com/office/drawing/2014/main" id="{D8D31E69-8AF3-45B5-9E15-88F13F87E5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51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0" name="Rectangle 247">
              <a:extLst>
                <a:ext uri="{FF2B5EF4-FFF2-40B4-BE49-F238E27FC236}">
                  <a16:creationId xmlns:a16="http://schemas.microsoft.com/office/drawing/2014/main" id="{7228B66E-B412-4BD6-8E87-89A4A01435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75" y="189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1" name="Rectangle 248">
              <a:extLst>
                <a:ext uri="{FF2B5EF4-FFF2-40B4-BE49-F238E27FC236}">
                  <a16:creationId xmlns:a16="http://schemas.microsoft.com/office/drawing/2014/main" id="{04794DE4-063E-412A-842E-3CA33BDD73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7" y="18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2" name="Rectangle 249">
              <a:extLst>
                <a:ext uri="{FF2B5EF4-FFF2-40B4-BE49-F238E27FC236}">
                  <a16:creationId xmlns:a16="http://schemas.microsoft.com/office/drawing/2014/main" id="{17D2B937-1A97-4A23-A19A-CFB163A1DE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87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3" name="Rectangle 250">
              <a:extLst>
                <a:ext uri="{FF2B5EF4-FFF2-40B4-BE49-F238E27FC236}">
                  <a16:creationId xmlns:a16="http://schemas.microsoft.com/office/drawing/2014/main" id="{9E51EBC6-337A-4FA5-9EF9-22888EB8B9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3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4" name="Rectangle 251">
              <a:extLst>
                <a:ext uri="{FF2B5EF4-FFF2-40B4-BE49-F238E27FC236}">
                  <a16:creationId xmlns:a16="http://schemas.microsoft.com/office/drawing/2014/main" id="{996827CF-EB75-4615-B5CE-89891FD05DD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9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5" name="Rectangle 252">
              <a:extLst>
                <a:ext uri="{FF2B5EF4-FFF2-40B4-BE49-F238E27FC236}">
                  <a16:creationId xmlns:a16="http://schemas.microsoft.com/office/drawing/2014/main" id="{E932EDF2-F4F4-4C8B-A14B-96CC87C269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7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6" name="Rectangle 253">
              <a:extLst>
                <a:ext uri="{FF2B5EF4-FFF2-40B4-BE49-F238E27FC236}">
                  <a16:creationId xmlns:a16="http://schemas.microsoft.com/office/drawing/2014/main" id="{DE10F74E-B41B-4634-97D5-34E7A7233D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9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7" name="Rectangle 254">
              <a:extLst>
                <a:ext uri="{FF2B5EF4-FFF2-40B4-BE49-F238E27FC236}">
                  <a16:creationId xmlns:a16="http://schemas.microsoft.com/office/drawing/2014/main" id="{548F985B-2564-4B6A-B482-B8FC41BEB3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3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8" name="Rectangle 255">
              <a:extLst>
                <a:ext uri="{FF2B5EF4-FFF2-40B4-BE49-F238E27FC236}">
                  <a16:creationId xmlns:a16="http://schemas.microsoft.com/office/drawing/2014/main" id="{DA0E49E0-B86F-41D9-8EFA-2FA34F5A5E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71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9" name="Rectangle 256">
              <a:extLst>
                <a:ext uri="{FF2B5EF4-FFF2-40B4-BE49-F238E27FC236}">
                  <a16:creationId xmlns:a16="http://schemas.microsoft.com/office/drawing/2014/main" id="{CBC5E559-873C-41BB-8B74-7F897F79EC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95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0" name="Rectangle 257">
              <a:extLst>
                <a:ext uri="{FF2B5EF4-FFF2-40B4-BE49-F238E27FC236}">
                  <a16:creationId xmlns:a16="http://schemas.microsoft.com/office/drawing/2014/main" id="{5769538D-87A6-440F-9E12-7EC52E4359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7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1" name="Rectangle 258">
              <a:extLst>
                <a:ext uri="{FF2B5EF4-FFF2-40B4-BE49-F238E27FC236}">
                  <a16:creationId xmlns:a16="http://schemas.microsoft.com/office/drawing/2014/main" id="{E6D211A2-5361-46BE-932C-B4F9DF47F1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1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2" name="Rectangle 259">
              <a:extLst>
                <a:ext uri="{FF2B5EF4-FFF2-40B4-BE49-F238E27FC236}">
                  <a16:creationId xmlns:a16="http://schemas.microsoft.com/office/drawing/2014/main" id="{C2967AC6-F4B8-4B5E-AEAC-E9E8C3A608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9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3" name="Rectangle 260">
              <a:extLst>
                <a:ext uri="{FF2B5EF4-FFF2-40B4-BE49-F238E27FC236}">
                  <a16:creationId xmlns:a16="http://schemas.microsoft.com/office/drawing/2014/main" id="{CFE4AB4A-570F-41A9-924C-82BD243F90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9" y="189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4" name="Rectangle 261">
              <a:extLst>
                <a:ext uri="{FF2B5EF4-FFF2-40B4-BE49-F238E27FC236}">
                  <a16:creationId xmlns:a16="http://schemas.microsoft.com/office/drawing/2014/main" id="{20C76294-0F11-4339-B61A-CCF766F0E8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5" y="18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5" name="Rectangle 262">
              <a:extLst>
                <a:ext uri="{FF2B5EF4-FFF2-40B4-BE49-F238E27FC236}">
                  <a16:creationId xmlns:a16="http://schemas.microsoft.com/office/drawing/2014/main" id="{38B7D67B-539E-40B2-9DF0-0894B66D8F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5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6" name="Rectangle 263">
              <a:extLst>
                <a:ext uri="{FF2B5EF4-FFF2-40B4-BE49-F238E27FC236}">
                  <a16:creationId xmlns:a16="http://schemas.microsoft.com/office/drawing/2014/main" id="{D6515B26-CE94-42D8-B1AF-215E5FB016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5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7" name="Rectangle 264">
              <a:extLst>
                <a:ext uri="{FF2B5EF4-FFF2-40B4-BE49-F238E27FC236}">
                  <a16:creationId xmlns:a16="http://schemas.microsoft.com/office/drawing/2014/main" id="{23E27171-5EC6-4201-B381-EE86294EDD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1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8" name="Rectangle 265">
              <a:extLst>
                <a:ext uri="{FF2B5EF4-FFF2-40B4-BE49-F238E27FC236}">
                  <a16:creationId xmlns:a16="http://schemas.microsoft.com/office/drawing/2014/main" id="{2EDD264A-905F-4409-9C8C-05296DAEFD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9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9" name="Rectangle 266">
              <a:extLst>
                <a:ext uri="{FF2B5EF4-FFF2-40B4-BE49-F238E27FC236}">
                  <a16:creationId xmlns:a16="http://schemas.microsoft.com/office/drawing/2014/main" id="{A9A8C109-CA6D-4275-BE76-E2D82531F2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27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0" name="Rectangle 267">
              <a:extLst>
                <a:ext uri="{FF2B5EF4-FFF2-40B4-BE49-F238E27FC236}">
                  <a16:creationId xmlns:a16="http://schemas.microsoft.com/office/drawing/2014/main" id="{6AA87F3D-1D17-4C9F-BC05-5166C135E3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1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1" name="Rectangle 268">
              <a:extLst>
                <a:ext uri="{FF2B5EF4-FFF2-40B4-BE49-F238E27FC236}">
                  <a16:creationId xmlns:a16="http://schemas.microsoft.com/office/drawing/2014/main" id="{F3933A6E-8DE2-463E-8F11-5C6BEDADAE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9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2" name="Rectangle 269">
              <a:extLst>
                <a:ext uri="{FF2B5EF4-FFF2-40B4-BE49-F238E27FC236}">
                  <a16:creationId xmlns:a16="http://schemas.microsoft.com/office/drawing/2014/main" id="{9CD4CF43-7CEC-438F-93A6-065697461B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93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3" name="Rectangle 270">
              <a:extLst>
                <a:ext uri="{FF2B5EF4-FFF2-40B4-BE49-F238E27FC236}">
                  <a16:creationId xmlns:a16="http://schemas.microsoft.com/office/drawing/2014/main" id="{A93C116D-65E5-48CB-BC59-5DB596000C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05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4" name="Rectangle 271">
              <a:extLst>
                <a:ext uri="{FF2B5EF4-FFF2-40B4-BE49-F238E27FC236}">
                  <a16:creationId xmlns:a16="http://schemas.microsoft.com/office/drawing/2014/main" id="{A99634EB-EB0D-4F1C-9F6B-9F2D1CC674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29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5" name="Rectangle 272">
              <a:extLst>
                <a:ext uri="{FF2B5EF4-FFF2-40B4-BE49-F238E27FC236}">
                  <a16:creationId xmlns:a16="http://schemas.microsoft.com/office/drawing/2014/main" id="{92EDA1FE-238E-49C7-A784-A233EC5B25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47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6" name="Rectangle 273">
              <a:extLst>
                <a:ext uri="{FF2B5EF4-FFF2-40B4-BE49-F238E27FC236}">
                  <a16:creationId xmlns:a16="http://schemas.microsoft.com/office/drawing/2014/main" id="{FF6CB1A1-0B04-4752-98A5-D2FFDB5DF3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1" y="18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7" name="Rectangle 274">
              <a:extLst>
                <a:ext uri="{FF2B5EF4-FFF2-40B4-BE49-F238E27FC236}">
                  <a16:creationId xmlns:a16="http://schemas.microsoft.com/office/drawing/2014/main" id="{132E188B-6E22-4E10-B0DA-52E2F0AC97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1" y="189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8" name="Rectangle 275">
              <a:extLst>
                <a:ext uri="{FF2B5EF4-FFF2-40B4-BE49-F238E27FC236}">
                  <a16:creationId xmlns:a16="http://schemas.microsoft.com/office/drawing/2014/main" id="{A45E8F44-CBC4-4C82-9AC8-D4F83CF12D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7" y="18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9" name="Rectangle 276">
              <a:extLst>
                <a:ext uri="{FF2B5EF4-FFF2-40B4-BE49-F238E27FC236}">
                  <a16:creationId xmlns:a16="http://schemas.microsoft.com/office/drawing/2014/main" id="{0D026E4D-A9D0-49CD-B308-09CD954232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7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0" name="Rectangle 277">
              <a:extLst>
                <a:ext uri="{FF2B5EF4-FFF2-40B4-BE49-F238E27FC236}">
                  <a16:creationId xmlns:a16="http://schemas.microsoft.com/office/drawing/2014/main" id="{F2DD747D-A4B4-42A3-B4FF-C962F25139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3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1" name="Rectangle 278">
              <a:extLst>
                <a:ext uri="{FF2B5EF4-FFF2-40B4-BE49-F238E27FC236}">
                  <a16:creationId xmlns:a16="http://schemas.microsoft.com/office/drawing/2014/main" id="{1B02D153-00AB-47DD-8D60-91CED0FFE5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89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2" name="Rectangle 279">
              <a:extLst>
                <a:ext uri="{FF2B5EF4-FFF2-40B4-BE49-F238E27FC236}">
                  <a16:creationId xmlns:a16="http://schemas.microsoft.com/office/drawing/2014/main" id="{5F56D62F-CF65-4E6D-9986-F4F04BECCB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07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3" name="Rectangle 280">
              <a:extLst>
                <a:ext uri="{FF2B5EF4-FFF2-40B4-BE49-F238E27FC236}">
                  <a16:creationId xmlns:a16="http://schemas.microsoft.com/office/drawing/2014/main" id="{8F39AD20-3230-4250-B200-2034A1EB12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25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4" name="Rectangle 281">
              <a:extLst>
                <a:ext uri="{FF2B5EF4-FFF2-40B4-BE49-F238E27FC236}">
                  <a16:creationId xmlns:a16="http://schemas.microsoft.com/office/drawing/2014/main" id="{15AC07BA-862E-4643-B6A4-392BC43171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9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5" name="Rectangle 282">
              <a:extLst>
                <a:ext uri="{FF2B5EF4-FFF2-40B4-BE49-F238E27FC236}">
                  <a16:creationId xmlns:a16="http://schemas.microsoft.com/office/drawing/2014/main" id="{D6850086-68DC-4D7E-AAA9-361A226441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1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6" name="Rectangle 283">
              <a:extLst>
                <a:ext uri="{FF2B5EF4-FFF2-40B4-BE49-F238E27FC236}">
                  <a16:creationId xmlns:a16="http://schemas.microsoft.com/office/drawing/2014/main" id="{CE44D16A-7B1A-407A-9A40-091D861E3B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85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7" name="Rectangle 284">
              <a:extLst>
                <a:ext uri="{FF2B5EF4-FFF2-40B4-BE49-F238E27FC236}">
                  <a16:creationId xmlns:a16="http://schemas.microsoft.com/office/drawing/2014/main" id="{D18E7792-4891-49E3-9DF9-1D7229F896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03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8" name="Rectangle 285">
              <a:extLst>
                <a:ext uri="{FF2B5EF4-FFF2-40B4-BE49-F238E27FC236}">
                  <a16:creationId xmlns:a16="http://schemas.microsoft.com/office/drawing/2014/main" id="{3E09299B-CDA2-4015-B0C7-E9877DEB2F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7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9" name="Rectangle 286">
              <a:extLst>
                <a:ext uri="{FF2B5EF4-FFF2-40B4-BE49-F238E27FC236}">
                  <a16:creationId xmlns:a16="http://schemas.microsoft.com/office/drawing/2014/main" id="{C1CCF018-764A-48D2-B51C-2A4B4AD98E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39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0" name="Rectangle 287">
              <a:extLst>
                <a:ext uri="{FF2B5EF4-FFF2-40B4-BE49-F238E27FC236}">
                  <a16:creationId xmlns:a16="http://schemas.microsoft.com/office/drawing/2014/main" id="{14FC5ABA-322B-4CF9-A0A6-C02F7D4FB6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9" y="189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1" name="Rectangle 288">
              <a:extLst>
                <a:ext uri="{FF2B5EF4-FFF2-40B4-BE49-F238E27FC236}">
                  <a16:creationId xmlns:a16="http://schemas.microsoft.com/office/drawing/2014/main" id="{8F7D29E6-0471-4DD2-B73D-265AD36C5E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5" y="18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2" name="Rectangle 289">
              <a:extLst>
                <a:ext uri="{FF2B5EF4-FFF2-40B4-BE49-F238E27FC236}">
                  <a16:creationId xmlns:a16="http://schemas.microsoft.com/office/drawing/2014/main" id="{E6235690-8A3D-4594-A77E-2784C72647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5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3" name="Rectangle 290">
              <a:extLst>
                <a:ext uri="{FF2B5EF4-FFF2-40B4-BE49-F238E27FC236}">
                  <a16:creationId xmlns:a16="http://schemas.microsoft.com/office/drawing/2014/main" id="{609C4B76-FFDF-4FE8-93CD-4BC0F5A3F6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1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4" name="Rectangle 291">
              <a:extLst>
                <a:ext uri="{FF2B5EF4-FFF2-40B4-BE49-F238E27FC236}">
                  <a16:creationId xmlns:a16="http://schemas.microsoft.com/office/drawing/2014/main" id="{B6E12C35-A872-42CC-8F8F-4C507B5304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7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5" name="Rectangle 292">
              <a:extLst>
                <a:ext uri="{FF2B5EF4-FFF2-40B4-BE49-F238E27FC236}">
                  <a16:creationId xmlns:a16="http://schemas.microsoft.com/office/drawing/2014/main" id="{B82A255E-2640-4F58-9F4E-72C0B719AA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05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6" name="Rectangle 293">
              <a:extLst>
                <a:ext uri="{FF2B5EF4-FFF2-40B4-BE49-F238E27FC236}">
                  <a16:creationId xmlns:a16="http://schemas.microsoft.com/office/drawing/2014/main" id="{676C099E-8DBB-4EF7-B546-3F1B18CD22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3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7" name="Rectangle 294">
              <a:extLst>
                <a:ext uri="{FF2B5EF4-FFF2-40B4-BE49-F238E27FC236}">
                  <a16:creationId xmlns:a16="http://schemas.microsoft.com/office/drawing/2014/main" id="{363B26EB-EA03-4CA7-9DAA-D97572E5CF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7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8" name="Rectangle 295">
              <a:extLst>
                <a:ext uri="{FF2B5EF4-FFF2-40B4-BE49-F238E27FC236}">
                  <a16:creationId xmlns:a16="http://schemas.microsoft.com/office/drawing/2014/main" id="{2709B455-0919-4AB3-A210-B5FCAA7B7B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59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9" name="Rectangle 296">
              <a:extLst>
                <a:ext uri="{FF2B5EF4-FFF2-40B4-BE49-F238E27FC236}">
                  <a16:creationId xmlns:a16="http://schemas.microsoft.com/office/drawing/2014/main" id="{8D7FE7CC-7E01-4777-ACBB-759180660C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3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0" name="Rectangle 297">
              <a:extLst>
                <a:ext uri="{FF2B5EF4-FFF2-40B4-BE49-F238E27FC236}">
                  <a16:creationId xmlns:a16="http://schemas.microsoft.com/office/drawing/2014/main" id="{04342DA0-57DC-4757-B00F-A9AC96573A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01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1" name="Rectangle 298">
              <a:extLst>
                <a:ext uri="{FF2B5EF4-FFF2-40B4-BE49-F238E27FC236}">
                  <a16:creationId xmlns:a16="http://schemas.microsoft.com/office/drawing/2014/main" id="{D36CF67B-F2F3-49C4-AA6D-CC82CFB3CF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5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2" name="Rectangle 299">
              <a:extLst>
                <a:ext uri="{FF2B5EF4-FFF2-40B4-BE49-F238E27FC236}">
                  <a16:creationId xmlns:a16="http://schemas.microsoft.com/office/drawing/2014/main" id="{BA636667-0FB7-4F89-BFCE-90DB40EACA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7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3" name="Rectangle 300">
              <a:extLst>
                <a:ext uri="{FF2B5EF4-FFF2-40B4-BE49-F238E27FC236}">
                  <a16:creationId xmlns:a16="http://schemas.microsoft.com/office/drawing/2014/main" id="{A9146E38-1A9D-4F6C-AC4C-3C8C028E36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61" y="189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4" name="Rectangle 301">
              <a:extLst>
                <a:ext uri="{FF2B5EF4-FFF2-40B4-BE49-F238E27FC236}">
                  <a16:creationId xmlns:a16="http://schemas.microsoft.com/office/drawing/2014/main" id="{5B90BD2A-61F1-4CBA-862A-DB070F8E00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3" y="18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5" name="Rectangle 302">
              <a:extLst>
                <a:ext uri="{FF2B5EF4-FFF2-40B4-BE49-F238E27FC236}">
                  <a16:creationId xmlns:a16="http://schemas.microsoft.com/office/drawing/2014/main" id="{D5AC4FFD-3E9E-4F42-BFBA-1BD0C55DCA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3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6" name="Rectangle 303">
              <a:extLst>
                <a:ext uri="{FF2B5EF4-FFF2-40B4-BE49-F238E27FC236}">
                  <a16:creationId xmlns:a16="http://schemas.microsoft.com/office/drawing/2014/main" id="{67804E21-EC36-4A2B-9E4E-06AF427FDF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9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7" name="Rectangle 304">
              <a:extLst>
                <a:ext uri="{FF2B5EF4-FFF2-40B4-BE49-F238E27FC236}">
                  <a16:creationId xmlns:a16="http://schemas.microsoft.com/office/drawing/2014/main" id="{0036C756-660E-4807-93C0-9690E53F35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5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8" name="Rectangle 305">
              <a:extLst>
                <a:ext uri="{FF2B5EF4-FFF2-40B4-BE49-F238E27FC236}">
                  <a16:creationId xmlns:a16="http://schemas.microsoft.com/office/drawing/2014/main" id="{39B21FBA-5F59-4E09-9F5C-2767A4E600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3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9" name="Rectangle 306">
              <a:extLst>
                <a:ext uri="{FF2B5EF4-FFF2-40B4-BE49-F238E27FC236}">
                  <a16:creationId xmlns:a16="http://schemas.microsoft.com/office/drawing/2014/main" id="{E3B27961-F1DE-4EC7-96F9-944AF114AD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15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0" name="Rectangle 307">
              <a:extLst>
                <a:ext uri="{FF2B5EF4-FFF2-40B4-BE49-F238E27FC236}">
                  <a16:creationId xmlns:a16="http://schemas.microsoft.com/office/drawing/2014/main" id="{1F7D49F8-9E99-4935-8AF6-7DE798AFE2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9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1" name="Rectangle 308">
              <a:extLst>
                <a:ext uri="{FF2B5EF4-FFF2-40B4-BE49-F238E27FC236}">
                  <a16:creationId xmlns:a16="http://schemas.microsoft.com/office/drawing/2014/main" id="{BD5AE8BF-DDC9-4D8F-8FB9-F8F52078AD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57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2" name="Rectangle 309">
              <a:extLst>
                <a:ext uri="{FF2B5EF4-FFF2-40B4-BE49-F238E27FC236}">
                  <a16:creationId xmlns:a16="http://schemas.microsoft.com/office/drawing/2014/main" id="{F0A71837-C9D9-4117-B11A-4410218A5F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1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3" name="Rectangle 310">
              <a:extLst>
                <a:ext uri="{FF2B5EF4-FFF2-40B4-BE49-F238E27FC236}">
                  <a16:creationId xmlns:a16="http://schemas.microsoft.com/office/drawing/2014/main" id="{3A4AB926-FB3F-4913-BE8D-B49D09A664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3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4" name="Rectangle 311">
              <a:extLst>
                <a:ext uri="{FF2B5EF4-FFF2-40B4-BE49-F238E27FC236}">
                  <a16:creationId xmlns:a16="http://schemas.microsoft.com/office/drawing/2014/main" id="{9F09A95D-1E65-4AD9-80FB-F940707D8C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7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5" name="Rectangle 312">
              <a:extLst>
                <a:ext uri="{FF2B5EF4-FFF2-40B4-BE49-F238E27FC236}">
                  <a16:creationId xmlns:a16="http://schemas.microsoft.com/office/drawing/2014/main" id="{A4D69F29-DDA2-4A1F-AE8A-D2BE72B052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35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6" name="Rectangle 313">
              <a:extLst>
                <a:ext uri="{FF2B5EF4-FFF2-40B4-BE49-F238E27FC236}">
                  <a16:creationId xmlns:a16="http://schemas.microsoft.com/office/drawing/2014/main" id="{8B68419C-AA8A-4858-9502-B2F660B4BE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65" y="189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7" name="Rectangle 314">
              <a:extLst>
                <a:ext uri="{FF2B5EF4-FFF2-40B4-BE49-F238E27FC236}">
                  <a16:creationId xmlns:a16="http://schemas.microsoft.com/office/drawing/2014/main" id="{ACC2A280-6AD8-4058-B846-0C2DEFD313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1" y="18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8" name="Rectangle 315">
              <a:extLst>
                <a:ext uri="{FF2B5EF4-FFF2-40B4-BE49-F238E27FC236}">
                  <a16:creationId xmlns:a16="http://schemas.microsoft.com/office/drawing/2014/main" id="{C7FA8610-7581-41F7-A1D4-8D4FDDF474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1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9" name="Rectangle 316">
              <a:extLst>
                <a:ext uri="{FF2B5EF4-FFF2-40B4-BE49-F238E27FC236}">
                  <a16:creationId xmlns:a16="http://schemas.microsoft.com/office/drawing/2014/main" id="{EC156F8A-08DD-4D84-8904-3AD827F48A4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1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0" name="Rectangle 317">
              <a:extLst>
                <a:ext uri="{FF2B5EF4-FFF2-40B4-BE49-F238E27FC236}">
                  <a16:creationId xmlns:a16="http://schemas.microsoft.com/office/drawing/2014/main" id="{5D8EDE34-E134-4330-9861-7D9626C4E5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77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1" name="Rectangle 318">
              <a:extLst>
                <a:ext uri="{FF2B5EF4-FFF2-40B4-BE49-F238E27FC236}">
                  <a16:creationId xmlns:a16="http://schemas.microsoft.com/office/drawing/2014/main" id="{C3A89D6A-339D-4F31-99CB-14B2788D99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1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2" name="Rectangle 319">
              <a:extLst>
                <a:ext uri="{FF2B5EF4-FFF2-40B4-BE49-F238E27FC236}">
                  <a16:creationId xmlns:a16="http://schemas.microsoft.com/office/drawing/2014/main" id="{A7FAA392-79F1-4777-BA6A-7425377E2D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3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3" name="Rectangle 320">
              <a:extLst>
                <a:ext uri="{FF2B5EF4-FFF2-40B4-BE49-F238E27FC236}">
                  <a16:creationId xmlns:a16="http://schemas.microsoft.com/office/drawing/2014/main" id="{F960CBEC-8CB2-4440-AF75-E966C90746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37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4" name="Rectangle 321">
              <a:extLst>
                <a:ext uri="{FF2B5EF4-FFF2-40B4-BE49-F238E27FC236}">
                  <a16:creationId xmlns:a16="http://schemas.microsoft.com/office/drawing/2014/main" id="{6B466F17-9699-41BA-86E6-0FB5CE1ECA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55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5" name="Rectangle 322">
              <a:extLst>
                <a:ext uri="{FF2B5EF4-FFF2-40B4-BE49-F238E27FC236}">
                  <a16:creationId xmlns:a16="http://schemas.microsoft.com/office/drawing/2014/main" id="{419FF0A1-8AB4-40BD-AA0A-F9927C0903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9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6" name="Rectangle 323">
              <a:extLst>
                <a:ext uri="{FF2B5EF4-FFF2-40B4-BE49-F238E27FC236}">
                  <a16:creationId xmlns:a16="http://schemas.microsoft.com/office/drawing/2014/main" id="{6FDC4404-2850-4A7F-931B-9A2D2AEBC4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1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7" name="Rectangle 324">
              <a:extLst>
                <a:ext uri="{FF2B5EF4-FFF2-40B4-BE49-F238E27FC236}">
                  <a16:creationId xmlns:a16="http://schemas.microsoft.com/office/drawing/2014/main" id="{9F9C62E3-F75F-428F-8F38-FF8FCECB64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15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8" name="Rectangle 325">
              <a:extLst>
                <a:ext uri="{FF2B5EF4-FFF2-40B4-BE49-F238E27FC236}">
                  <a16:creationId xmlns:a16="http://schemas.microsoft.com/office/drawing/2014/main" id="{043D40BE-34B7-4BC3-B140-7B4423AF89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3" y="1892"/>
              <a:ext cx="6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9" name="Rectangle 326">
              <a:extLst>
                <a:ext uri="{FF2B5EF4-FFF2-40B4-BE49-F238E27FC236}">
                  <a16:creationId xmlns:a16="http://schemas.microsoft.com/office/drawing/2014/main" id="{2291D120-B4C1-46E5-979A-3343EE11E4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7" y="18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0" name="Rectangle 327">
              <a:extLst>
                <a:ext uri="{FF2B5EF4-FFF2-40B4-BE49-F238E27FC236}">
                  <a16:creationId xmlns:a16="http://schemas.microsoft.com/office/drawing/2014/main" id="{95D57FE5-1AEC-4D90-B912-FAC83692264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57" y="189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1" name="Rectangle 328">
              <a:extLst>
                <a:ext uri="{FF2B5EF4-FFF2-40B4-BE49-F238E27FC236}">
                  <a16:creationId xmlns:a16="http://schemas.microsoft.com/office/drawing/2014/main" id="{823EC455-0969-427E-86EB-48108EE911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3" y="18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2" name="Rectangle 329">
              <a:extLst>
                <a:ext uri="{FF2B5EF4-FFF2-40B4-BE49-F238E27FC236}">
                  <a16:creationId xmlns:a16="http://schemas.microsoft.com/office/drawing/2014/main" id="{8FDD7DF4-F5EF-4D58-A902-21D147722E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3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3" name="Rectangle 330">
              <a:extLst>
                <a:ext uri="{FF2B5EF4-FFF2-40B4-BE49-F238E27FC236}">
                  <a16:creationId xmlns:a16="http://schemas.microsoft.com/office/drawing/2014/main" id="{6C2B17E9-A5F5-4B56-A32F-B1107E9CF49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69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4" name="Rectangle 331">
              <a:extLst>
                <a:ext uri="{FF2B5EF4-FFF2-40B4-BE49-F238E27FC236}">
                  <a16:creationId xmlns:a16="http://schemas.microsoft.com/office/drawing/2014/main" id="{C70B8557-D3FE-47F2-8BD7-EFF51040C5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5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5" name="Rectangle 332">
              <a:extLst>
                <a:ext uri="{FF2B5EF4-FFF2-40B4-BE49-F238E27FC236}">
                  <a16:creationId xmlns:a16="http://schemas.microsoft.com/office/drawing/2014/main" id="{E01FF2C4-2F16-46D4-B30B-CBC53408C00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3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6" name="Rectangle 333">
              <a:extLst>
                <a:ext uri="{FF2B5EF4-FFF2-40B4-BE49-F238E27FC236}">
                  <a16:creationId xmlns:a16="http://schemas.microsoft.com/office/drawing/2014/main" id="{0BAAC8DB-BB12-4C54-9E3F-75C999448C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11" y="1892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7" name="Rectangle 334">
              <a:extLst>
                <a:ext uri="{FF2B5EF4-FFF2-40B4-BE49-F238E27FC236}">
                  <a16:creationId xmlns:a16="http://schemas.microsoft.com/office/drawing/2014/main" id="{2684D6AE-5770-4F8E-8834-B65A1E13AC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5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8" name="Rectangle 335">
              <a:extLst>
                <a:ext uri="{FF2B5EF4-FFF2-40B4-BE49-F238E27FC236}">
                  <a16:creationId xmlns:a16="http://schemas.microsoft.com/office/drawing/2014/main" id="{C032C9DF-31BC-42D4-8BA4-EC771BAE54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3" y="1892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9" name="Rectangle 336">
              <a:extLst>
                <a:ext uri="{FF2B5EF4-FFF2-40B4-BE49-F238E27FC236}">
                  <a16:creationId xmlns:a16="http://schemas.microsoft.com/office/drawing/2014/main" id="{D4D9D24E-8228-474D-BB70-B97DBABA99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7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0" name="Rectangle 337">
              <a:extLst>
                <a:ext uri="{FF2B5EF4-FFF2-40B4-BE49-F238E27FC236}">
                  <a16:creationId xmlns:a16="http://schemas.microsoft.com/office/drawing/2014/main" id="{D1E91777-27E9-4FC9-80C0-8FD5565D3D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5" y="1892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1" name="Rectangle 338">
              <a:extLst>
                <a:ext uri="{FF2B5EF4-FFF2-40B4-BE49-F238E27FC236}">
                  <a16:creationId xmlns:a16="http://schemas.microsoft.com/office/drawing/2014/main" id="{6E7C256E-DF33-469B-BB4B-D30E9E0AE6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9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2" name="Rectangle 339">
              <a:extLst>
                <a:ext uri="{FF2B5EF4-FFF2-40B4-BE49-F238E27FC236}">
                  <a16:creationId xmlns:a16="http://schemas.microsoft.com/office/drawing/2014/main" id="{E13BFE03-B0E5-4046-B6E4-972833E58B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7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3" name="Rectangle 340">
              <a:extLst>
                <a:ext uri="{FF2B5EF4-FFF2-40B4-BE49-F238E27FC236}">
                  <a16:creationId xmlns:a16="http://schemas.microsoft.com/office/drawing/2014/main" id="{92CFAD71-EAE3-4D43-B1B7-C14CEEB7F1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1" y="189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4" name="Rectangle 341">
              <a:extLst>
                <a:ext uri="{FF2B5EF4-FFF2-40B4-BE49-F238E27FC236}">
                  <a16:creationId xmlns:a16="http://schemas.microsoft.com/office/drawing/2014/main" id="{0F3C2175-E235-49B5-A6B7-5F7A585F4F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1" y="18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5" name="Rectangle 342">
              <a:extLst>
                <a:ext uri="{FF2B5EF4-FFF2-40B4-BE49-F238E27FC236}">
                  <a16:creationId xmlns:a16="http://schemas.microsoft.com/office/drawing/2014/main" id="{9FD76A97-F0A1-4F1C-9504-1A40DA417A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1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6" name="Rectangle 343">
              <a:extLst>
                <a:ext uri="{FF2B5EF4-FFF2-40B4-BE49-F238E27FC236}">
                  <a16:creationId xmlns:a16="http://schemas.microsoft.com/office/drawing/2014/main" id="{E0ECCE50-35AA-4D7A-8FFE-B0D9E28EED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7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7" name="Rectangle 344">
              <a:extLst>
                <a:ext uri="{FF2B5EF4-FFF2-40B4-BE49-F238E27FC236}">
                  <a16:creationId xmlns:a16="http://schemas.microsoft.com/office/drawing/2014/main" id="{47B1F42F-093C-451B-87CE-FE88D74502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73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8" name="Rectangle 345">
              <a:extLst>
                <a:ext uri="{FF2B5EF4-FFF2-40B4-BE49-F238E27FC236}">
                  <a16:creationId xmlns:a16="http://schemas.microsoft.com/office/drawing/2014/main" id="{17D6C38F-76A2-4DB9-AED5-F8195090A5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1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9" name="Rectangle 346">
              <a:extLst>
                <a:ext uri="{FF2B5EF4-FFF2-40B4-BE49-F238E27FC236}">
                  <a16:creationId xmlns:a16="http://schemas.microsoft.com/office/drawing/2014/main" id="{C6F1E943-2911-4E56-90D3-A89AF92D13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09" y="1892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0" name="Rectangle 347">
              <a:extLst>
                <a:ext uri="{FF2B5EF4-FFF2-40B4-BE49-F238E27FC236}">
                  <a16:creationId xmlns:a16="http://schemas.microsoft.com/office/drawing/2014/main" id="{56377588-D556-455D-85F7-B340B7807E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33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1" name="Rectangle 348">
              <a:extLst>
                <a:ext uri="{FF2B5EF4-FFF2-40B4-BE49-F238E27FC236}">
                  <a16:creationId xmlns:a16="http://schemas.microsoft.com/office/drawing/2014/main" id="{6EAF20EB-19B1-4FD9-9BA3-3FA515A9EB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1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2" name="Rectangle 349">
              <a:extLst>
                <a:ext uri="{FF2B5EF4-FFF2-40B4-BE49-F238E27FC236}">
                  <a16:creationId xmlns:a16="http://schemas.microsoft.com/office/drawing/2014/main" id="{6F944800-889A-4E6C-83CF-88A7801797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9" y="1892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3" name="Rectangle 350">
              <a:extLst>
                <a:ext uri="{FF2B5EF4-FFF2-40B4-BE49-F238E27FC236}">
                  <a16:creationId xmlns:a16="http://schemas.microsoft.com/office/drawing/2014/main" id="{C9AD78CA-8A37-43C5-8E75-3FC82AF933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3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4" name="Rectangle 351">
              <a:extLst>
                <a:ext uri="{FF2B5EF4-FFF2-40B4-BE49-F238E27FC236}">
                  <a16:creationId xmlns:a16="http://schemas.microsoft.com/office/drawing/2014/main" id="{7BF1A2AB-9D40-4D5C-B2AD-AA8DDFC559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1" y="1892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5" name="Rectangle 352">
              <a:extLst>
                <a:ext uri="{FF2B5EF4-FFF2-40B4-BE49-F238E27FC236}">
                  <a16:creationId xmlns:a16="http://schemas.microsoft.com/office/drawing/2014/main" id="{406A79AB-1868-4B88-B937-EC25A3D51E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5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6" name="Rectangle 353">
              <a:extLst>
                <a:ext uri="{FF2B5EF4-FFF2-40B4-BE49-F238E27FC236}">
                  <a16:creationId xmlns:a16="http://schemas.microsoft.com/office/drawing/2014/main" id="{31C1F136-D27E-4727-864B-23F538D760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9" y="189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7" name="Rectangle 354">
              <a:extLst>
                <a:ext uri="{FF2B5EF4-FFF2-40B4-BE49-F238E27FC236}">
                  <a16:creationId xmlns:a16="http://schemas.microsoft.com/office/drawing/2014/main" id="{F2CD9891-F4BA-4E9D-82E0-55BB70A070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9" y="18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8" name="Rectangle 355">
              <a:extLst>
                <a:ext uri="{FF2B5EF4-FFF2-40B4-BE49-F238E27FC236}">
                  <a16:creationId xmlns:a16="http://schemas.microsoft.com/office/drawing/2014/main" id="{7E72ECF3-EF0B-465A-9E39-7958893296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59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9" name="Rectangle 356">
              <a:extLst>
                <a:ext uri="{FF2B5EF4-FFF2-40B4-BE49-F238E27FC236}">
                  <a16:creationId xmlns:a16="http://schemas.microsoft.com/office/drawing/2014/main" id="{84F5094B-B69B-42C6-BB77-258FFE8857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5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0" name="Rectangle 357">
              <a:extLst>
                <a:ext uri="{FF2B5EF4-FFF2-40B4-BE49-F238E27FC236}">
                  <a16:creationId xmlns:a16="http://schemas.microsoft.com/office/drawing/2014/main" id="{CC5844DA-FA35-4E9E-B9DB-DC48B82B91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71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1" name="Rectangle 358">
              <a:extLst>
                <a:ext uri="{FF2B5EF4-FFF2-40B4-BE49-F238E27FC236}">
                  <a16:creationId xmlns:a16="http://schemas.microsoft.com/office/drawing/2014/main" id="{9FE72A93-2DF4-4ACD-B7BC-3330933133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9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2" name="Rectangle 359">
              <a:extLst>
                <a:ext uri="{FF2B5EF4-FFF2-40B4-BE49-F238E27FC236}">
                  <a16:creationId xmlns:a16="http://schemas.microsoft.com/office/drawing/2014/main" id="{CE6C561C-9A2D-4C71-BC4F-FE16478786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7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3" name="Rectangle 360">
              <a:extLst>
                <a:ext uri="{FF2B5EF4-FFF2-40B4-BE49-F238E27FC236}">
                  <a16:creationId xmlns:a16="http://schemas.microsoft.com/office/drawing/2014/main" id="{35D8FA57-DDE3-4108-BC86-36496960F0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5" y="1892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4" name="Rectangle 361">
              <a:extLst>
                <a:ext uri="{FF2B5EF4-FFF2-40B4-BE49-F238E27FC236}">
                  <a16:creationId xmlns:a16="http://schemas.microsoft.com/office/drawing/2014/main" id="{D6107F15-E450-4F16-99BB-CFE074ADEC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9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5" name="Rectangle 362">
              <a:extLst>
                <a:ext uri="{FF2B5EF4-FFF2-40B4-BE49-F238E27FC236}">
                  <a16:creationId xmlns:a16="http://schemas.microsoft.com/office/drawing/2014/main" id="{25BA8255-1C68-4A3F-B1B6-6B4527F384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7" y="1892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6" name="Rectangle 363">
              <a:extLst>
                <a:ext uri="{FF2B5EF4-FFF2-40B4-BE49-F238E27FC236}">
                  <a16:creationId xmlns:a16="http://schemas.microsoft.com/office/drawing/2014/main" id="{D9746B75-05CD-4323-8EE7-826E1A6854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1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7" name="Rectangle 364">
              <a:extLst>
                <a:ext uri="{FF2B5EF4-FFF2-40B4-BE49-F238E27FC236}">
                  <a16:creationId xmlns:a16="http://schemas.microsoft.com/office/drawing/2014/main" id="{DF4CCFC6-C226-483B-A894-A774233EFC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9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8" name="Rectangle 365">
              <a:extLst>
                <a:ext uri="{FF2B5EF4-FFF2-40B4-BE49-F238E27FC236}">
                  <a16:creationId xmlns:a16="http://schemas.microsoft.com/office/drawing/2014/main" id="{BE12C36A-CAF7-41F0-98C8-7C01ECBBB7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27" y="1892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9" name="Rectangle 366">
              <a:extLst>
                <a:ext uri="{FF2B5EF4-FFF2-40B4-BE49-F238E27FC236}">
                  <a16:creationId xmlns:a16="http://schemas.microsoft.com/office/drawing/2014/main" id="{28A4869E-A656-42AA-92CF-90F304B345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7" y="189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0" name="Rectangle 367">
              <a:extLst>
                <a:ext uri="{FF2B5EF4-FFF2-40B4-BE49-F238E27FC236}">
                  <a16:creationId xmlns:a16="http://schemas.microsoft.com/office/drawing/2014/main" id="{9EBD7DE0-4D31-43D8-9992-4F8EF601B2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7" y="18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1" name="Rectangle 368">
              <a:extLst>
                <a:ext uri="{FF2B5EF4-FFF2-40B4-BE49-F238E27FC236}">
                  <a16:creationId xmlns:a16="http://schemas.microsoft.com/office/drawing/2014/main" id="{44743CF0-0EC8-4AFB-9C45-8AC662F58F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7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2" name="Rectangle 369">
              <a:extLst>
                <a:ext uri="{FF2B5EF4-FFF2-40B4-BE49-F238E27FC236}">
                  <a16:creationId xmlns:a16="http://schemas.microsoft.com/office/drawing/2014/main" id="{DA07E49C-DC8F-454B-ADED-0A56AA5368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3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3" name="Rectangle 370">
              <a:extLst>
                <a:ext uri="{FF2B5EF4-FFF2-40B4-BE49-F238E27FC236}">
                  <a16:creationId xmlns:a16="http://schemas.microsoft.com/office/drawing/2014/main" id="{04FB2E28-602B-4660-A257-CF7024045A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9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4" name="Rectangle 371">
              <a:extLst>
                <a:ext uri="{FF2B5EF4-FFF2-40B4-BE49-F238E27FC236}">
                  <a16:creationId xmlns:a16="http://schemas.microsoft.com/office/drawing/2014/main" id="{F82C5CD3-67D3-4697-8EEF-F609608406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1" y="1892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5" name="Rectangle 372">
              <a:extLst>
                <a:ext uri="{FF2B5EF4-FFF2-40B4-BE49-F238E27FC236}">
                  <a16:creationId xmlns:a16="http://schemas.microsoft.com/office/drawing/2014/main" id="{39911ECF-DE84-4CC8-9084-B14DA66BE5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5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6" name="Rectangle 373">
              <a:extLst>
                <a:ext uri="{FF2B5EF4-FFF2-40B4-BE49-F238E27FC236}">
                  <a16:creationId xmlns:a16="http://schemas.microsoft.com/office/drawing/2014/main" id="{5CEE1CAF-15AB-4AAD-8B4A-6E30339D94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3" y="1892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7" name="Rectangle 374">
              <a:extLst>
                <a:ext uri="{FF2B5EF4-FFF2-40B4-BE49-F238E27FC236}">
                  <a16:creationId xmlns:a16="http://schemas.microsoft.com/office/drawing/2014/main" id="{8A1E9E2C-142E-474F-B1A4-F0DE4AF9AB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47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8" name="Rectangle 375">
              <a:extLst>
                <a:ext uri="{FF2B5EF4-FFF2-40B4-BE49-F238E27FC236}">
                  <a16:creationId xmlns:a16="http://schemas.microsoft.com/office/drawing/2014/main" id="{2CA9C0BD-D11B-4C2E-A8F6-CE7D6DEB9D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5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9" name="Rectangle 376">
              <a:extLst>
                <a:ext uri="{FF2B5EF4-FFF2-40B4-BE49-F238E27FC236}">
                  <a16:creationId xmlns:a16="http://schemas.microsoft.com/office/drawing/2014/main" id="{8B59A8ED-8A5B-4A9B-91C3-173EEB9B05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83" y="1892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0" name="Rectangle 377">
              <a:extLst>
                <a:ext uri="{FF2B5EF4-FFF2-40B4-BE49-F238E27FC236}">
                  <a16:creationId xmlns:a16="http://schemas.microsoft.com/office/drawing/2014/main" id="{894A74E2-4014-4BC8-ABE1-7D897D48CF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07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1" name="Rectangle 378">
              <a:extLst>
                <a:ext uri="{FF2B5EF4-FFF2-40B4-BE49-F238E27FC236}">
                  <a16:creationId xmlns:a16="http://schemas.microsoft.com/office/drawing/2014/main" id="{70294634-F6BA-4D84-87E0-C9F4735E18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5" y="1892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2" name="Rectangle 379">
              <a:extLst>
                <a:ext uri="{FF2B5EF4-FFF2-40B4-BE49-F238E27FC236}">
                  <a16:creationId xmlns:a16="http://schemas.microsoft.com/office/drawing/2014/main" id="{095A2E59-A853-40D4-80C4-ED20D7618F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55" y="189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3" name="Rectangle 380">
              <a:extLst>
                <a:ext uri="{FF2B5EF4-FFF2-40B4-BE49-F238E27FC236}">
                  <a16:creationId xmlns:a16="http://schemas.microsoft.com/office/drawing/2014/main" id="{4D89B809-1997-481D-A9BE-465E7BEC3D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55" y="18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4" name="Rectangle 381">
              <a:extLst>
                <a:ext uri="{FF2B5EF4-FFF2-40B4-BE49-F238E27FC236}">
                  <a16:creationId xmlns:a16="http://schemas.microsoft.com/office/drawing/2014/main" id="{2698EFF8-BF98-4E52-B637-237D2D84FE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55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5" name="Rectangle 382">
              <a:extLst>
                <a:ext uri="{FF2B5EF4-FFF2-40B4-BE49-F238E27FC236}">
                  <a16:creationId xmlns:a16="http://schemas.microsoft.com/office/drawing/2014/main" id="{C9AD1EFB-0280-41EE-837C-E096BC71B3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55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6" name="Rectangle 383">
              <a:extLst>
                <a:ext uri="{FF2B5EF4-FFF2-40B4-BE49-F238E27FC236}">
                  <a16:creationId xmlns:a16="http://schemas.microsoft.com/office/drawing/2014/main" id="{C684474A-15A6-4918-BFF1-F942473A02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61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7" name="Rectangle 384">
              <a:extLst>
                <a:ext uri="{FF2B5EF4-FFF2-40B4-BE49-F238E27FC236}">
                  <a16:creationId xmlns:a16="http://schemas.microsoft.com/office/drawing/2014/main" id="{27415231-E6A7-40CB-B0CC-05CB03F398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9" y="1892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8" name="Rectangle 385">
              <a:extLst>
                <a:ext uri="{FF2B5EF4-FFF2-40B4-BE49-F238E27FC236}">
                  <a16:creationId xmlns:a16="http://schemas.microsoft.com/office/drawing/2014/main" id="{E9601869-7FC0-47BB-9571-18B403C5AE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03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9" name="Rectangle 386">
              <a:extLst>
                <a:ext uri="{FF2B5EF4-FFF2-40B4-BE49-F238E27FC236}">
                  <a16:creationId xmlns:a16="http://schemas.microsoft.com/office/drawing/2014/main" id="{D170B922-87CA-47AB-9C82-B66EE5A4B6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21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0" name="Rectangle 387">
              <a:extLst>
                <a:ext uri="{FF2B5EF4-FFF2-40B4-BE49-F238E27FC236}">
                  <a16:creationId xmlns:a16="http://schemas.microsoft.com/office/drawing/2014/main" id="{7AD7071D-CDAC-42F8-AF9B-DF099F245F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39" y="1892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1" name="Rectangle 388">
              <a:extLst>
                <a:ext uri="{FF2B5EF4-FFF2-40B4-BE49-F238E27FC236}">
                  <a16:creationId xmlns:a16="http://schemas.microsoft.com/office/drawing/2014/main" id="{65652124-0CCE-46F5-BEE6-AB74EB0766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63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2" name="Rectangle 389">
              <a:extLst>
                <a:ext uri="{FF2B5EF4-FFF2-40B4-BE49-F238E27FC236}">
                  <a16:creationId xmlns:a16="http://schemas.microsoft.com/office/drawing/2014/main" id="{23D522E8-87C3-4732-80A1-BC67473DCDB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1" y="1892"/>
              <a:ext cx="18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3" name="Rectangle 390">
              <a:extLst>
                <a:ext uri="{FF2B5EF4-FFF2-40B4-BE49-F238E27FC236}">
                  <a16:creationId xmlns:a16="http://schemas.microsoft.com/office/drawing/2014/main" id="{FB28E196-E8D0-4019-9F21-B862D4753F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05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4" name="Rectangle 391">
              <a:extLst>
                <a:ext uri="{FF2B5EF4-FFF2-40B4-BE49-F238E27FC236}">
                  <a16:creationId xmlns:a16="http://schemas.microsoft.com/office/drawing/2014/main" id="{F8A5DCD0-D846-4F79-B522-03DFE454F3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23" y="189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5" name="Rectangle 392">
              <a:extLst>
                <a:ext uri="{FF2B5EF4-FFF2-40B4-BE49-F238E27FC236}">
                  <a16:creationId xmlns:a16="http://schemas.microsoft.com/office/drawing/2014/main" id="{BF541295-F3E2-49CA-BFFF-FEB0D881E2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7" y="189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6" name="Rectangle 393">
              <a:extLst>
                <a:ext uri="{FF2B5EF4-FFF2-40B4-BE49-F238E27FC236}">
                  <a16:creationId xmlns:a16="http://schemas.microsoft.com/office/drawing/2014/main" id="{D362AFA7-33B1-48D2-95A9-28F8F7587C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7" y="189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7" name="Rectangle 394">
              <a:extLst>
                <a:ext uri="{FF2B5EF4-FFF2-40B4-BE49-F238E27FC236}">
                  <a16:creationId xmlns:a16="http://schemas.microsoft.com/office/drawing/2014/main" id="{A5705302-F787-4A08-A10C-F3B96E7F27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7" y="18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8" name="Rectangle 395">
              <a:extLst>
                <a:ext uri="{FF2B5EF4-FFF2-40B4-BE49-F238E27FC236}">
                  <a16:creationId xmlns:a16="http://schemas.microsoft.com/office/drawing/2014/main" id="{37E29804-5450-40D5-9219-F14BA5FFB7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7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9" name="Rectangle 396">
              <a:extLst>
                <a:ext uri="{FF2B5EF4-FFF2-40B4-BE49-F238E27FC236}">
                  <a16:creationId xmlns:a16="http://schemas.microsoft.com/office/drawing/2014/main" id="{2961F599-0EB6-4C6A-92B9-2945B4D22C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53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0" name="Rectangle 397">
              <a:extLst>
                <a:ext uri="{FF2B5EF4-FFF2-40B4-BE49-F238E27FC236}">
                  <a16:creationId xmlns:a16="http://schemas.microsoft.com/office/drawing/2014/main" id="{2E91C93E-5AC0-4E2D-8126-91AA028E88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59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1" name="Rectangle 398">
              <a:extLst>
                <a:ext uri="{FF2B5EF4-FFF2-40B4-BE49-F238E27FC236}">
                  <a16:creationId xmlns:a16="http://schemas.microsoft.com/office/drawing/2014/main" id="{147E8EF7-1626-4516-9C6D-FEAA673066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89" y="18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2" name="Rectangle 399">
              <a:extLst>
                <a:ext uri="{FF2B5EF4-FFF2-40B4-BE49-F238E27FC236}">
                  <a16:creationId xmlns:a16="http://schemas.microsoft.com/office/drawing/2014/main" id="{F3A25A1C-0FA5-4642-853C-33936D1AD3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01" y="189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3" name="Rectangle 400">
              <a:extLst>
                <a:ext uri="{FF2B5EF4-FFF2-40B4-BE49-F238E27FC236}">
                  <a16:creationId xmlns:a16="http://schemas.microsoft.com/office/drawing/2014/main" id="{D7CD6273-48A4-4781-B714-5A55705DD7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07" y="186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154" name="TextBox 2153">
            <a:extLst>
              <a:ext uri="{FF2B5EF4-FFF2-40B4-BE49-F238E27FC236}">
                <a16:creationId xmlns:a16="http://schemas.microsoft.com/office/drawing/2014/main" id="{27BE7B51-2E83-4496-8065-C0DC07783F2F}"/>
              </a:ext>
            </a:extLst>
          </p:cNvPr>
          <p:cNvSpPr txBox="1"/>
          <p:nvPr/>
        </p:nvSpPr>
        <p:spPr>
          <a:xfrm>
            <a:off x="777874" y="4569369"/>
            <a:ext cx="9011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Arial" charset="0"/>
              </a:rPr>
              <a:t>pass 4</a:t>
            </a:r>
            <a:endParaRPr lang="en-US" sz="1600" dirty="0"/>
          </a:p>
        </p:txBody>
      </p:sp>
      <p:sp>
        <p:nvSpPr>
          <p:cNvPr id="2155" name="TextBox 2154">
            <a:extLst>
              <a:ext uri="{FF2B5EF4-FFF2-40B4-BE49-F238E27FC236}">
                <a16:creationId xmlns:a16="http://schemas.microsoft.com/office/drawing/2014/main" id="{6066CF51-F3F6-44F1-B4F9-8885FAC1B32F}"/>
              </a:ext>
            </a:extLst>
          </p:cNvPr>
          <p:cNvSpPr txBox="1"/>
          <p:nvPr/>
        </p:nvSpPr>
        <p:spPr>
          <a:xfrm>
            <a:off x="798942" y="2951810"/>
            <a:ext cx="9011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Arial" charset="0"/>
              </a:rPr>
              <a:t>pass 1</a:t>
            </a:r>
            <a:endParaRPr lang="en-US" sz="1600" dirty="0"/>
          </a:p>
        </p:txBody>
      </p:sp>
      <p:sp>
        <p:nvSpPr>
          <p:cNvPr id="2156" name="Rectangle 2155">
            <a:extLst>
              <a:ext uri="{FF2B5EF4-FFF2-40B4-BE49-F238E27FC236}">
                <a16:creationId xmlns:a16="http://schemas.microsoft.com/office/drawing/2014/main" id="{C82CA29C-246A-437F-8E98-155A9F8AE675}"/>
              </a:ext>
            </a:extLst>
          </p:cNvPr>
          <p:cNvSpPr/>
          <p:nvPr/>
        </p:nvSpPr>
        <p:spPr>
          <a:xfrm>
            <a:off x="824873" y="4899255"/>
            <a:ext cx="94128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7.25 GeV</a:t>
            </a:r>
          </a:p>
        </p:txBody>
      </p:sp>
      <p:sp>
        <p:nvSpPr>
          <p:cNvPr id="2157" name="Rectangle 2156">
            <a:extLst>
              <a:ext uri="{FF2B5EF4-FFF2-40B4-BE49-F238E27FC236}">
                <a16:creationId xmlns:a16="http://schemas.microsoft.com/office/drawing/2014/main" id="{A1AAC744-C84D-4D50-BC21-82692AAE45AF}"/>
              </a:ext>
            </a:extLst>
          </p:cNvPr>
          <p:cNvSpPr/>
          <p:nvPr/>
        </p:nvSpPr>
        <p:spPr>
          <a:xfrm>
            <a:off x="842101" y="3265656"/>
            <a:ext cx="94128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0.65 GeV</a:t>
            </a:r>
          </a:p>
        </p:txBody>
      </p:sp>
      <p:sp>
        <p:nvSpPr>
          <p:cNvPr id="2158" name="TextBox 2157">
            <a:extLst>
              <a:ext uri="{FF2B5EF4-FFF2-40B4-BE49-F238E27FC236}">
                <a16:creationId xmlns:a16="http://schemas.microsoft.com/office/drawing/2014/main" id="{8936CFCB-75A8-40F4-886C-561F1866CBED}"/>
              </a:ext>
            </a:extLst>
          </p:cNvPr>
          <p:cNvSpPr txBox="1"/>
          <p:nvPr/>
        </p:nvSpPr>
        <p:spPr>
          <a:xfrm>
            <a:off x="4185298" y="2720716"/>
            <a:ext cx="39178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latin typeface="Arial" charset="0"/>
              </a:rPr>
              <a:t>Triplet Cells, phase advance: 150</a:t>
            </a:r>
            <a:r>
              <a:rPr lang="en-US" sz="1200" baseline="30000" dirty="0">
                <a:latin typeface="Arial" charset="0"/>
              </a:rPr>
              <a:t>0</a:t>
            </a:r>
            <a:r>
              <a:rPr lang="en-US" sz="1200" dirty="0">
                <a:latin typeface="Arial" charset="0"/>
              </a:rPr>
              <a:t> per cell</a:t>
            </a:r>
            <a:endParaRPr lang="en-US" sz="1200" dirty="0"/>
          </a:p>
        </p:txBody>
      </p:sp>
      <p:sp>
        <p:nvSpPr>
          <p:cNvPr id="803" name="Slide Number Placeholder 4">
            <a:extLst>
              <a:ext uri="{FF2B5EF4-FFF2-40B4-BE49-F238E27FC236}">
                <a16:creationId xmlns:a16="http://schemas.microsoft.com/office/drawing/2014/main" id="{28240F46-A3EC-40CA-9AC6-20D4FF33B6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750807" y="6467336"/>
            <a:ext cx="536158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804" name="TextBox 326">
            <a:extLst>
              <a:ext uri="{FF2B5EF4-FFF2-40B4-BE49-F238E27FC236}">
                <a16:creationId xmlns:a16="http://schemas.microsoft.com/office/drawing/2014/main" id="{31760E71-EAA0-447E-91DB-FF90A98693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18860" y="151050"/>
            <a:ext cx="1007618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>
                <a:latin typeface="Arial" pitchFamily="34" charset="0"/>
                <a:cs typeface="Arial" pitchFamily="34" charset="0"/>
              </a:rPr>
              <a:t>Multi-pass Linac Optics (11 passes, </a:t>
            </a:r>
            <a:r>
              <a:rPr lang="en-US" sz="2800" b="1" dirty="0">
                <a:latin typeface="Arial" pitchFamily="34" charset="0"/>
              </a:rPr>
              <a:t>1:33 Energy Ratio)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808" name="Content Placeholder 2">
            <a:extLst>
              <a:ext uri="{FF2B5EF4-FFF2-40B4-BE49-F238E27FC236}">
                <a16:creationId xmlns:a16="http://schemas.microsoft.com/office/drawing/2014/main" id="{AE33A62B-DE67-49C7-AC66-84E95A975C8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20418" y="911217"/>
            <a:ext cx="10124660" cy="1512753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</a:pPr>
            <a:r>
              <a:rPr lang="en-US" sz="1800" dirty="0">
                <a:solidFill>
                  <a:srgbClr val="002060"/>
                </a:solidFill>
              </a:rPr>
              <a:t>Present FODO linac offers periodic optics only for the lowest energy pass with large beta beating for higher passes (beta ~1000 m), which is not compatible with small betas (~10 m) in the FFA arcs.</a:t>
            </a:r>
          </a:p>
          <a:p>
            <a:pPr>
              <a:lnSpc>
                <a:spcPct val="120000"/>
              </a:lnSpc>
              <a:spcBef>
                <a:spcPts val="450"/>
              </a:spcBef>
              <a:spcAft>
                <a:spcPts val="450"/>
              </a:spcAft>
            </a:pPr>
            <a:r>
              <a:rPr lang="en-US" sz="1800" dirty="0">
                <a:solidFill>
                  <a:srgbClr val="002060"/>
                </a:solidFill>
              </a:rPr>
              <a:t>Replacing FODO (alternating singlets) with alternating triplets – more uniform beam envelope</a:t>
            </a:r>
          </a:p>
        </p:txBody>
      </p:sp>
      <p:sp>
        <p:nvSpPr>
          <p:cNvPr id="2393" name="Footer Placeholder 3">
            <a:extLst>
              <a:ext uri="{FF2B5EF4-FFF2-40B4-BE49-F238E27FC236}">
                <a16:creationId xmlns:a16="http://schemas.microsoft.com/office/drawing/2014/main" id="{783645F0-4C51-4F50-8BA2-EFAE839944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with Novel FFA Desig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422665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5" name="TextBox 2394">
            <a:extLst>
              <a:ext uri="{FF2B5EF4-FFF2-40B4-BE49-F238E27FC236}">
                <a16:creationId xmlns:a16="http://schemas.microsoft.com/office/drawing/2014/main" id="{FE053F37-2090-4181-83E7-F7EC929704B3}"/>
              </a:ext>
            </a:extLst>
          </p:cNvPr>
          <p:cNvSpPr txBox="1"/>
          <p:nvPr/>
        </p:nvSpPr>
        <p:spPr>
          <a:xfrm>
            <a:off x="842410" y="4489462"/>
            <a:ext cx="9011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pass 10</a:t>
            </a:r>
          </a:p>
        </p:txBody>
      </p:sp>
      <p:sp>
        <p:nvSpPr>
          <p:cNvPr id="2400" name="Rectangle 2399">
            <a:extLst>
              <a:ext uri="{FF2B5EF4-FFF2-40B4-BE49-F238E27FC236}">
                <a16:creationId xmlns:a16="http://schemas.microsoft.com/office/drawing/2014/main" id="{8BF1C4F6-1861-49EB-96F0-0F8594032804}"/>
              </a:ext>
            </a:extLst>
          </p:cNvPr>
          <p:cNvSpPr/>
          <p:nvPr/>
        </p:nvSpPr>
        <p:spPr>
          <a:xfrm>
            <a:off x="842410" y="4862572"/>
            <a:ext cx="94128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20.5 GeV</a:t>
            </a:r>
          </a:p>
        </p:txBody>
      </p:sp>
      <p:sp>
        <p:nvSpPr>
          <p:cNvPr id="2401" name="Rectangle 2">
            <a:extLst>
              <a:ext uri="{FF2B5EF4-FFF2-40B4-BE49-F238E27FC236}">
                <a16:creationId xmlns:a16="http://schemas.microsoft.com/office/drawing/2014/main" id="{3E2B43A7-01C6-48AE-BF74-9AF47703B6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5862" y="179431"/>
            <a:ext cx="8689749" cy="379471"/>
          </a:xfrm>
          <a:prstGeom prst="rect">
            <a:avLst/>
          </a:prstGeom>
          <a:noFill/>
          <a:ln w="12699">
            <a:noFill/>
            <a:miter lim="800000"/>
            <a:headEnd/>
            <a:tailEnd/>
          </a:ln>
        </p:spPr>
        <p:txBody>
          <a:bodyPr vert="horz" wrap="square" lIns="67866" tIns="33338" rIns="67866" bIns="333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+mj-lt"/>
                <a:ea typeface="MS PGothic" pitchFamily="34" charset="-128"/>
                <a:cs typeface="+mj-cs"/>
              </a:defRPr>
            </a:lvl1pPr>
            <a:lvl2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2pPr>
            <a:lvl3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3pPr>
            <a:lvl4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4pPr>
            <a:lvl5pPr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  <a:ea typeface="MS PGothic" pitchFamily="34" charset="-128"/>
              </a:defRPr>
            </a:lvl5pPr>
            <a:lvl6pPr marL="4572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6pPr>
            <a:lvl7pPr marL="9144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7pPr>
            <a:lvl8pPr marL="13716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8pPr>
            <a:lvl9pPr marL="1828800" algn="ctr" rtl="0" eaLnBrk="0" fontAlgn="base" hangingPunct="0">
              <a:lnSpc>
                <a:spcPct val="85000"/>
              </a:lnSpc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00279F"/>
                </a:solidFill>
                <a:latin typeface="Arial Unicode MS" pitchFamily="34" charset="-128"/>
              </a:defRPr>
            </a:lvl9pPr>
          </a:lstStyle>
          <a:p>
            <a:pPr algn="l" eaLnBrk="1" hangingPunct="1"/>
            <a:r>
              <a:rPr lang="en-US" kern="0" dirty="0">
                <a:solidFill>
                  <a:schemeClr val="tx1"/>
                </a:solidFill>
                <a:latin typeface="Arial" charset="0"/>
              </a:rPr>
              <a:t>Transition to ‘Drift’ Linac Optics for FFA Passes</a:t>
            </a:r>
          </a:p>
        </p:txBody>
      </p:sp>
      <p:sp>
        <p:nvSpPr>
          <p:cNvPr id="802" name="Slide Number Placeholder 4">
            <a:extLst>
              <a:ext uri="{FF2B5EF4-FFF2-40B4-BE49-F238E27FC236}">
                <a16:creationId xmlns:a16="http://schemas.microsoft.com/office/drawing/2014/main" id="{A2E2DC45-C48F-4D4B-BCB3-BA80184A12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750807" y="6467336"/>
            <a:ext cx="536158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3006" name="TextBox 3005">
            <a:extLst>
              <a:ext uri="{FF2B5EF4-FFF2-40B4-BE49-F238E27FC236}">
                <a16:creationId xmlns:a16="http://schemas.microsoft.com/office/drawing/2014/main" id="{E44457D0-6F5C-4C37-87EF-819BD7A83E90}"/>
              </a:ext>
            </a:extLst>
          </p:cNvPr>
          <p:cNvSpPr txBox="1"/>
          <p:nvPr/>
        </p:nvSpPr>
        <p:spPr>
          <a:xfrm>
            <a:off x="5597638" y="4216599"/>
            <a:ext cx="942391" cy="57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ts val="1200"/>
              </a:lnSpc>
            </a:pPr>
            <a:r>
              <a:rPr lang="en-US" dirty="0"/>
              <a:t>.</a:t>
            </a:r>
          </a:p>
          <a:p>
            <a:pPr algn="ctr">
              <a:lnSpc>
                <a:spcPts val="1200"/>
              </a:lnSpc>
            </a:pPr>
            <a:r>
              <a:rPr lang="en-US" dirty="0"/>
              <a:t>.</a:t>
            </a:r>
          </a:p>
          <a:p>
            <a:pPr algn="ctr">
              <a:lnSpc>
                <a:spcPts val="1200"/>
              </a:lnSpc>
            </a:pPr>
            <a:r>
              <a:rPr lang="en-US" dirty="0"/>
              <a:t>.</a:t>
            </a:r>
          </a:p>
        </p:txBody>
      </p:sp>
      <p:sp>
        <p:nvSpPr>
          <p:cNvPr id="3619" name="Rectangle 3618">
            <a:extLst>
              <a:ext uri="{FF2B5EF4-FFF2-40B4-BE49-F238E27FC236}">
                <a16:creationId xmlns:a16="http://schemas.microsoft.com/office/drawing/2014/main" id="{8F13719C-F8B1-4B6C-8192-E8C8191F09BE}"/>
              </a:ext>
            </a:extLst>
          </p:cNvPr>
          <p:cNvSpPr/>
          <p:nvPr/>
        </p:nvSpPr>
        <p:spPr>
          <a:xfrm>
            <a:off x="706956" y="2872893"/>
            <a:ext cx="103663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11.6 GeV</a:t>
            </a:r>
          </a:p>
        </p:txBody>
      </p:sp>
      <p:sp>
        <p:nvSpPr>
          <p:cNvPr id="3620" name="TextBox 3619">
            <a:extLst>
              <a:ext uri="{FF2B5EF4-FFF2-40B4-BE49-F238E27FC236}">
                <a16:creationId xmlns:a16="http://schemas.microsoft.com/office/drawing/2014/main" id="{69E1C444-1F7C-42DD-8C42-94FF24B8C2AC}"/>
              </a:ext>
            </a:extLst>
          </p:cNvPr>
          <p:cNvSpPr txBox="1"/>
          <p:nvPr/>
        </p:nvSpPr>
        <p:spPr>
          <a:xfrm>
            <a:off x="706956" y="2534339"/>
            <a:ext cx="9011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pass 6</a:t>
            </a:r>
          </a:p>
        </p:txBody>
      </p:sp>
      <p:grpSp>
        <p:nvGrpSpPr>
          <p:cNvPr id="1196" name="Group 4">
            <a:extLst>
              <a:ext uri="{FF2B5EF4-FFF2-40B4-BE49-F238E27FC236}">
                <a16:creationId xmlns:a16="http://schemas.microsoft.com/office/drawing/2014/main" id="{1D1970C3-06EE-4C47-9702-AD801C4257A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388414" y="2394844"/>
            <a:ext cx="7310813" cy="1736849"/>
            <a:chOff x="269" y="1024"/>
            <a:chExt cx="5022" cy="1080"/>
          </a:xfrm>
        </p:grpSpPr>
        <p:sp>
          <p:nvSpPr>
            <p:cNvPr id="1197" name="AutoShape 3">
              <a:extLst>
                <a:ext uri="{FF2B5EF4-FFF2-40B4-BE49-F238E27FC236}">
                  <a16:creationId xmlns:a16="http://schemas.microsoft.com/office/drawing/2014/main" id="{5ED59586-1723-4D41-BFDB-E803AF9D51E7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69" y="1024"/>
              <a:ext cx="4986" cy="10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198" name="Group 205">
              <a:extLst>
                <a:ext uri="{FF2B5EF4-FFF2-40B4-BE49-F238E27FC236}">
                  <a16:creationId xmlns:a16="http://schemas.microsoft.com/office/drawing/2014/main" id="{B480DF25-5600-4B53-B05C-8D9CA45310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9" y="1024"/>
              <a:ext cx="5022" cy="1080"/>
              <a:chOff x="269" y="1024"/>
              <a:chExt cx="5022" cy="1080"/>
            </a:xfrm>
          </p:grpSpPr>
          <p:sp>
            <p:nvSpPr>
              <p:cNvPr id="1419" name="Rectangle 5">
                <a:extLst>
                  <a:ext uri="{FF2B5EF4-FFF2-40B4-BE49-F238E27FC236}">
                    <a16:creationId xmlns:a16="http://schemas.microsoft.com/office/drawing/2014/main" id="{CBC74093-DD3F-4AFF-A4FE-92FDEA1B9C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" y="1024"/>
                <a:ext cx="4986" cy="108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20" name="Rectangle 6">
                <a:extLst>
                  <a:ext uri="{FF2B5EF4-FFF2-40B4-BE49-F238E27FC236}">
                    <a16:creationId xmlns:a16="http://schemas.microsoft.com/office/drawing/2014/main" id="{77861138-09C8-4751-93D7-7A93677AD6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" y="1168"/>
                <a:ext cx="4842" cy="786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21" name="Rectangle 7">
                <a:extLst>
                  <a:ext uri="{FF2B5EF4-FFF2-40B4-BE49-F238E27FC236}">
                    <a16:creationId xmlns:a16="http://schemas.microsoft.com/office/drawing/2014/main" id="{14AE1FE5-5D71-4C5F-B69F-EAB1D28C55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31" y="1966"/>
                <a:ext cx="30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84.877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22" name="Rectangle 8">
                <a:extLst>
                  <a:ext uri="{FF2B5EF4-FFF2-40B4-BE49-F238E27FC236}">
                    <a16:creationId xmlns:a16="http://schemas.microsoft.com/office/drawing/2014/main" id="{C468EF7E-E017-41E6-85E5-3D702702DD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" y="1966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23" name="Rectangle 10">
                <a:extLst>
                  <a:ext uri="{FF2B5EF4-FFF2-40B4-BE49-F238E27FC236}">
                    <a16:creationId xmlns:a16="http://schemas.microsoft.com/office/drawing/2014/main" id="{DB0E0792-84E3-468F-9A2A-9C3DF4C4DB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" y="1102"/>
                <a:ext cx="48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                        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24" name="Rectangle 11">
                <a:extLst>
                  <a:ext uri="{FF2B5EF4-FFF2-40B4-BE49-F238E27FC236}">
                    <a16:creationId xmlns:a16="http://schemas.microsoft.com/office/drawing/2014/main" id="{9920099A-5D39-4EFE-925D-FADCD6EE16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239" y="1144"/>
                <a:ext cx="16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18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25" name="Rectangle 12">
                <a:extLst>
                  <a:ext uri="{FF2B5EF4-FFF2-40B4-BE49-F238E27FC236}">
                    <a16:creationId xmlns:a16="http://schemas.microsoft.com/office/drawing/2014/main" id="{F7E87E7B-8B13-49F4-A977-D658FEBCFA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281" y="1870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26" name="Rectangle 14">
                <a:extLst>
                  <a:ext uri="{FF2B5EF4-FFF2-40B4-BE49-F238E27FC236}">
                    <a16:creationId xmlns:a16="http://schemas.microsoft.com/office/drawing/2014/main" id="{3DA5DE3D-20DB-4C35-BDC2-CBCED41DA5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5201" y="1870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27" name="Rectangle 15">
                <a:extLst>
                  <a:ext uri="{FF2B5EF4-FFF2-40B4-BE49-F238E27FC236}">
                    <a16:creationId xmlns:a16="http://schemas.microsoft.com/office/drawing/2014/main" id="{F25841FA-A985-4609-A180-7C736EABD7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47" y="1438"/>
                <a:ext cx="54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BETA_X&amp;Y[m]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28" name="Line 17">
                <a:extLst>
                  <a:ext uri="{FF2B5EF4-FFF2-40B4-BE49-F238E27FC236}">
                    <a16:creationId xmlns:a16="http://schemas.microsoft.com/office/drawing/2014/main" id="{1D0142B6-42D0-48FF-A8D5-81009F3D2B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47" y="1246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29" name="Line 18">
                <a:extLst>
                  <a:ext uri="{FF2B5EF4-FFF2-40B4-BE49-F238E27FC236}">
                    <a16:creationId xmlns:a16="http://schemas.microsoft.com/office/drawing/2014/main" id="{4375602D-935B-4297-9E8D-B442DD9892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1" y="1246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30" name="Line 19">
                <a:extLst>
                  <a:ext uri="{FF2B5EF4-FFF2-40B4-BE49-F238E27FC236}">
                    <a16:creationId xmlns:a16="http://schemas.microsoft.com/office/drawing/2014/main" id="{63201289-896E-4048-BE08-17B66563B5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821" y="192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31" name="Line 20">
                <a:extLst>
                  <a:ext uri="{FF2B5EF4-FFF2-40B4-BE49-F238E27FC236}">
                    <a16:creationId xmlns:a16="http://schemas.microsoft.com/office/drawing/2014/main" id="{EAD08144-1AD1-434F-8903-3D389A83C1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21" y="1168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32" name="Line 21">
                <a:extLst>
                  <a:ext uri="{FF2B5EF4-FFF2-40B4-BE49-F238E27FC236}">
                    <a16:creationId xmlns:a16="http://schemas.microsoft.com/office/drawing/2014/main" id="{BF1145D9-A637-46AA-ADAB-22BBCEBACA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47" y="1324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33" name="Line 22">
                <a:extLst>
                  <a:ext uri="{FF2B5EF4-FFF2-40B4-BE49-F238E27FC236}">
                    <a16:creationId xmlns:a16="http://schemas.microsoft.com/office/drawing/2014/main" id="{56E8A067-C756-4CEA-A797-D1EF7CD469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1" y="1324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34" name="Line 23">
                <a:extLst>
                  <a:ext uri="{FF2B5EF4-FFF2-40B4-BE49-F238E27FC236}">
                    <a16:creationId xmlns:a16="http://schemas.microsoft.com/office/drawing/2014/main" id="{C93C3BC0-9349-4CEE-8C5C-AC1066F3C7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07" y="192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35" name="Line 24">
                <a:extLst>
                  <a:ext uri="{FF2B5EF4-FFF2-40B4-BE49-F238E27FC236}">
                    <a16:creationId xmlns:a16="http://schemas.microsoft.com/office/drawing/2014/main" id="{F8FF1152-457C-4E17-BC7A-5E25D4C9DD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307" y="1168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36" name="Line 25">
                <a:extLst>
                  <a:ext uri="{FF2B5EF4-FFF2-40B4-BE49-F238E27FC236}">
                    <a16:creationId xmlns:a16="http://schemas.microsoft.com/office/drawing/2014/main" id="{9C4A4D19-7C60-4453-B0D1-618BA963F8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47" y="1402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37" name="Line 26">
                <a:extLst>
                  <a:ext uri="{FF2B5EF4-FFF2-40B4-BE49-F238E27FC236}">
                    <a16:creationId xmlns:a16="http://schemas.microsoft.com/office/drawing/2014/main" id="{1CC2DA1E-DAD4-47AA-A11D-4D1B366027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1" y="1402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38" name="Line 27">
                <a:extLst>
                  <a:ext uri="{FF2B5EF4-FFF2-40B4-BE49-F238E27FC236}">
                    <a16:creationId xmlns:a16="http://schemas.microsoft.com/office/drawing/2014/main" id="{4E90EB8A-8044-4224-84FD-4CC53CA9CB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93" y="192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39" name="Line 28">
                <a:extLst>
                  <a:ext uri="{FF2B5EF4-FFF2-40B4-BE49-F238E27FC236}">
                    <a16:creationId xmlns:a16="http://schemas.microsoft.com/office/drawing/2014/main" id="{96F7512B-48E1-4B96-BF69-1082357D5A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93" y="1168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40" name="Line 29">
                <a:extLst>
                  <a:ext uri="{FF2B5EF4-FFF2-40B4-BE49-F238E27FC236}">
                    <a16:creationId xmlns:a16="http://schemas.microsoft.com/office/drawing/2014/main" id="{0BBE2470-0753-4BC8-88C6-E1730EA92E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47" y="1480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41" name="Line 30">
                <a:extLst>
                  <a:ext uri="{FF2B5EF4-FFF2-40B4-BE49-F238E27FC236}">
                    <a16:creationId xmlns:a16="http://schemas.microsoft.com/office/drawing/2014/main" id="{28CFA54F-3817-468A-9667-91BF15E30E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1" y="1480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42" name="Line 31">
                <a:extLst>
                  <a:ext uri="{FF2B5EF4-FFF2-40B4-BE49-F238E27FC236}">
                    <a16:creationId xmlns:a16="http://schemas.microsoft.com/office/drawing/2014/main" id="{75AE1F29-E61E-4128-8657-69A20CB1E9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73" y="192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43" name="Line 32">
                <a:extLst>
                  <a:ext uri="{FF2B5EF4-FFF2-40B4-BE49-F238E27FC236}">
                    <a16:creationId xmlns:a16="http://schemas.microsoft.com/office/drawing/2014/main" id="{CC70C1A6-0298-41DA-85FA-DFFD64B52D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73" y="1168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44" name="Line 33">
                <a:extLst>
                  <a:ext uri="{FF2B5EF4-FFF2-40B4-BE49-F238E27FC236}">
                    <a16:creationId xmlns:a16="http://schemas.microsoft.com/office/drawing/2014/main" id="{DBEEBA59-0117-4816-9B4D-8F3400DC83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47" y="1564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45" name="Line 34">
                <a:extLst>
                  <a:ext uri="{FF2B5EF4-FFF2-40B4-BE49-F238E27FC236}">
                    <a16:creationId xmlns:a16="http://schemas.microsoft.com/office/drawing/2014/main" id="{EC7FAF93-9688-4AA8-832B-2B17E42CBC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1" y="1564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46" name="Line 35">
                <a:extLst>
                  <a:ext uri="{FF2B5EF4-FFF2-40B4-BE49-F238E27FC236}">
                    <a16:creationId xmlns:a16="http://schemas.microsoft.com/office/drawing/2014/main" id="{8885933E-6C8D-4558-8E91-0F240F3E13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59" y="192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47" name="Line 36">
                <a:extLst>
                  <a:ext uri="{FF2B5EF4-FFF2-40B4-BE49-F238E27FC236}">
                    <a16:creationId xmlns:a16="http://schemas.microsoft.com/office/drawing/2014/main" id="{2BA1B58D-E371-4940-B1E9-F69C803939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59" y="1168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48" name="Line 37">
                <a:extLst>
                  <a:ext uri="{FF2B5EF4-FFF2-40B4-BE49-F238E27FC236}">
                    <a16:creationId xmlns:a16="http://schemas.microsoft.com/office/drawing/2014/main" id="{24B38D68-1B7D-4B9C-8D63-BB37324A46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47" y="1642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49" name="Line 38">
                <a:extLst>
                  <a:ext uri="{FF2B5EF4-FFF2-40B4-BE49-F238E27FC236}">
                    <a16:creationId xmlns:a16="http://schemas.microsoft.com/office/drawing/2014/main" id="{D284196F-E950-4E91-8A38-157B184C11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1" y="1642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50" name="Line 39">
                <a:extLst>
                  <a:ext uri="{FF2B5EF4-FFF2-40B4-BE49-F238E27FC236}">
                    <a16:creationId xmlns:a16="http://schemas.microsoft.com/office/drawing/2014/main" id="{B8B9C77B-4D08-422D-B22F-4BA672B276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245" y="192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51" name="Line 40">
                <a:extLst>
                  <a:ext uri="{FF2B5EF4-FFF2-40B4-BE49-F238E27FC236}">
                    <a16:creationId xmlns:a16="http://schemas.microsoft.com/office/drawing/2014/main" id="{801CC61B-4ADE-440B-8C93-2497BB29F5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245" y="1168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52" name="Line 41">
                <a:extLst>
                  <a:ext uri="{FF2B5EF4-FFF2-40B4-BE49-F238E27FC236}">
                    <a16:creationId xmlns:a16="http://schemas.microsoft.com/office/drawing/2014/main" id="{15E02DC2-A920-437C-884D-5DDF6785F1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47" y="1720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53" name="Line 42">
                <a:extLst>
                  <a:ext uri="{FF2B5EF4-FFF2-40B4-BE49-F238E27FC236}">
                    <a16:creationId xmlns:a16="http://schemas.microsoft.com/office/drawing/2014/main" id="{4D808B4B-9548-4792-BA56-1E7417C937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1" y="1720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54" name="Line 43">
                <a:extLst>
                  <a:ext uri="{FF2B5EF4-FFF2-40B4-BE49-F238E27FC236}">
                    <a16:creationId xmlns:a16="http://schemas.microsoft.com/office/drawing/2014/main" id="{BAA0456A-4249-491D-BADB-21338A3AF5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25" y="192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55" name="Line 44">
                <a:extLst>
                  <a:ext uri="{FF2B5EF4-FFF2-40B4-BE49-F238E27FC236}">
                    <a16:creationId xmlns:a16="http://schemas.microsoft.com/office/drawing/2014/main" id="{40F574DF-350C-4A2D-A6BF-CF7F70B21E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25" y="1168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56" name="Line 45">
                <a:extLst>
                  <a:ext uri="{FF2B5EF4-FFF2-40B4-BE49-F238E27FC236}">
                    <a16:creationId xmlns:a16="http://schemas.microsoft.com/office/drawing/2014/main" id="{6E1461EF-72CD-49BC-A89F-77855A5C7D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47" y="1798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57" name="Line 46">
                <a:extLst>
                  <a:ext uri="{FF2B5EF4-FFF2-40B4-BE49-F238E27FC236}">
                    <a16:creationId xmlns:a16="http://schemas.microsoft.com/office/drawing/2014/main" id="{1F9D6E80-B8DD-40FB-842A-1CFFD42D76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1" y="1798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58" name="Line 47">
                <a:extLst>
                  <a:ext uri="{FF2B5EF4-FFF2-40B4-BE49-F238E27FC236}">
                    <a16:creationId xmlns:a16="http://schemas.microsoft.com/office/drawing/2014/main" id="{0931640F-D8B3-4A6E-8C8F-192E250C92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11" y="192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59" name="Line 48">
                <a:extLst>
                  <a:ext uri="{FF2B5EF4-FFF2-40B4-BE49-F238E27FC236}">
                    <a16:creationId xmlns:a16="http://schemas.microsoft.com/office/drawing/2014/main" id="{D15A304C-5A39-49E8-946A-FD6932910C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11" y="1168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60" name="Line 49">
                <a:extLst>
                  <a:ext uri="{FF2B5EF4-FFF2-40B4-BE49-F238E27FC236}">
                    <a16:creationId xmlns:a16="http://schemas.microsoft.com/office/drawing/2014/main" id="{A47B868E-D0AA-45E6-A9A2-2AD7CE0C74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147" y="1876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61" name="Line 50">
                <a:extLst>
                  <a:ext uri="{FF2B5EF4-FFF2-40B4-BE49-F238E27FC236}">
                    <a16:creationId xmlns:a16="http://schemas.microsoft.com/office/drawing/2014/main" id="{EFF4F421-B497-46CC-8D92-C75A8CF8FD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1" y="1876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62" name="Line 51">
                <a:extLst>
                  <a:ext uri="{FF2B5EF4-FFF2-40B4-BE49-F238E27FC236}">
                    <a16:creationId xmlns:a16="http://schemas.microsoft.com/office/drawing/2014/main" id="{521267F9-F1D7-42DF-9599-6436A646C5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97" y="192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63" name="Line 52">
                <a:extLst>
                  <a:ext uri="{FF2B5EF4-FFF2-40B4-BE49-F238E27FC236}">
                    <a16:creationId xmlns:a16="http://schemas.microsoft.com/office/drawing/2014/main" id="{619BF654-73AE-4A58-B2AC-011A119E18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697" y="1168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64" name="Freeform 53">
                <a:extLst>
                  <a:ext uri="{FF2B5EF4-FFF2-40B4-BE49-F238E27FC236}">
                    <a16:creationId xmlns:a16="http://schemas.microsoft.com/office/drawing/2014/main" id="{734083DA-28EC-4F33-A1B4-F28590F35A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1" y="1486"/>
                <a:ext cx="4842" cy="348"/>
              </a:xfrm>
              <a:custGeom>
                <a:avLst/>
                <a:gdLst>
                  <a:gd name="T0" fmla="*/ 54 w 4842"/>
                  <a:gd name="T1" fmla="*/ 210 h 348"/>
                  <a:gd name="T2" fmla="*/ 108 w 4842"/>
                  <a:gd name="T3" fmla="*/ 216 h 348"/>
                  <a:gd name="T4" fmla="*/ 162 w 4842"/>
                  <a:gd name="T5" fmla="*/ 222 h 348"/>
                  <a:gd name="T6" fmla="*/ 216 w 4842"/>
                  <a:gd name="T7" fmla="*/ 222 h 348"/>
                  <a:gd name="T8" fmla="*/ 270 w 4842"/>
                  <a:gd name="T9" fmla="*/ 234 h 348"/>
                  <a:gd name="T10" fmla="*/ 330 w 4842"/>
                  <a:gd name="T11" fmla="*/ 240 h 348"/>
                  <a:gd name="T12" fmla="*/ 384 w 4842"/>
                  <a:gd name="T13" fmla="*/ 246 h 348"/>
                  <a:gd name="T14" fmla="*/ 438 w 4842"/>
                  <a:gd name="T15" fmla="*/ 252 h 348"/>
                  <a:gd name="T16" fmla="*/ 522 w 4842"/>
                  <a:gd name="T17" fmla="*/ 264 h 348"/>
                  <a:gd name="T18" fmla="*/ 606 w 4842"/>
                  <a:gd name="T19" fmla="*/ 270 h 348"/>
                  <a:gd name="T20" fmla="*/ 672 w 4842"/>
                  <a:gd name="T21" fmla="*/ 270 h 348"/>
                  <a:gd name="T22" fmla="*/ 762 w 4842"/>
                  <a:gd name="T23" fmla="*/ 270 h 348"/>
                  <a:gd name="T24" fmla="*/ 834 w 4842"/>
                  <a:gd name="T25" fmla="*/ 264 h 348"/>
                  <a:gd name="T26" fmla="*/ 924 w 4842"/>
                  <a:gd name="T27" fmla="*/ 258 h 348"/>
                  <a:gd name="T28" fmla="*/ 990 w 4842"/>
                  <a:gd name="T29" fmla="*/ 252 h 348"/>
                  <a:gd name="T30" fmla="*/ 1086 w 4842"/>
                  <a:gd name="T31" fmla="*/ 234 h 348"/>
                  <a:gd name="T32" fmla="*/ 1146 w 4842"/>
                  <a:gd name="T33" fmla="*/ 222 h 348"/>
                  <a:gd name="T34" fmla="*/ 1242 w 4842"/>
                  <a:gd name="T35" fmla="*/ 210 h 348"/>
                  <a:gd name="T36" fmla="*/ 1308 w 4842"/>
                  <a:gd name="T37" fmla="*/ 192 h 348"/>
                  <a:gd name="T38" fmla="*/ 1404 w 4842"/>
                  <a:gd name="T39" fmla="*/ 168 h 348"/>
                  <a:gd name="T40" fmla="*/ 1470 w 4842"/>
                  <a:gd name="T41" fmla="*/ 150 h 348"/>
                  <a:gd name="T42" fmla="*/ 1566 w 4842"/>
                  <a:gd name="T43" fmla="*/ 132 h 348"/>
                  <a:gd name="T44" fmla="*/ 1620 w 4842"/>
                  <a:gd name="T45" fmla="*/ 114 h 348"/>
                  <a:gd name="T46" fmla="*/ 1716 w 4842"/>
                  <a:gd name="T47" fmla="*/ 90 h 348"/>
                  <a:gd name="T48" fmla="*/ 1770 w 4842"/>
                  <a:gd name="T49" fmla="*/ 72 h 348"/>
                  <a:gd name="T50" fmla="*/ 1872 w 4842"/>
                  <a:gd name="T51" fmla="*/ 60 h 348"/>
                  <a:gd name="T52" fmla="*/ 1932 w 4842"/>
                  <a:gd name="T53" fmla="*/ 48 h 348"/>
                  <a:gd name="T54" fmla="*/ 2028 w 4842"/>
                  <a:gd name="T55" fmla="*/ 30 h 348"/>
                  <a:gd name="T56" fmla="*/ 2094 w 4842"/>
                  <a:gd name="T57" fmla="*/ 18 h 348"/>
                  <a:gd name="T58" fmla="*/ 2190 w 4842"/>
                  <a:gd name="T59" fmla="*/ 18 h 348"/>
                  <a:gd name="T60" fmla="*/ 2256 w 4842"/>
                  <a:gd name="T61" fmla="*/ 18 h 348"/>
                  <a:gd name="T62" fmla="*/ 2352 w 4842"/>
                  <a:gd name="T63" fmla="*/ 12 h 348"/>
                  <a:gd name="T64" fmla="*/ 2412 w 4842"/>
                  <a:gd name="T65" fmla="*/ 12 h 348"/>
                  <a:gd name="T66" fmla="*/ 2502 w 4842"/>
                  <a:gd name="T67" fmla="*/ 30 h 348"/>
                  <a:gd name="T68" fmla="*/ 2574 w 4842"/>
                  <a:gd name="T69" fmla="*/ 48 h 348"/>
                  <a:gd name="T70" fmla="*/ 2664 w 4842"/>
                  <a:gd name="T71" fmla="*/ 60 h 348"/>
                  <a:gd name="T72" fmla="*/ 2736 w 4842"/>
                  <a:gd name="T73" fmla="*/ 84 h 348"/>
                  <a:gd name="T74" fmla="*/ 2814 w 4842"/>
                  <a:gd name="T75" fmla="*/ 102 h 348"/>
                  <a:gd name="T76" fmla="*/ 2892 w 4842"/>
                  <a:gd name="T77" fmla="*/ 120 h 348"/>
                  <a:gd name="T78" fmla="*/ 2976 w 4842"/>
                  <a:gd name="T79" fmla="*/ 156 h 348"/>
                  <a:gd name="T80" fmla="*/ 3054 w 4842"/>
                  <a:gd name="T81" fmla="*/ 174 h 348"/>
                  <a:gd name="T82" fmla="*/ 3132 w 4842"/>
                  <a:gd name="T83" fmla="*/ 210 h 348"/>
                  <a:gd name="T84" fmla="*/ 3216 w 4842"/>
                  <a:gd name="T85" fmla="*/ 240 h 348"/>
                  <a:gd name="T86" fmla="*/ 3294 w 4842"/>
                  <a:gd name="T87" fmla="*/ 264 h 348"/>
                  <a:gd name="T88" fmla="*/ 3378 w 4842"/>
                  <a:gd name="T89" fmla="*/ 282 h 348"/>
                  <a:gd name="T90" fmla="*/ 3450 w 4842"/>
                  <a:gd name="T91" fmla="*/ 306 h 348"/>
                  <a:gd name="T92" fmla="*/ 3540 w 4842"/>
                  <a:gd name="T93" fmla="*/ 330 h 348"/>
                  <a:gd name="T94" fmla="*/ 3606 w 4842"/>
                  <a:gd name="T95" fmla="*/ 336 h 348"/>
                  <a:gd name="T96" fmla="*/ 3696 w 4842"/>
                  <a:gd name="T97" fmla="*/ 342 h 348"/>
                  <a:gd name="T98" fmla="*/ 3774 w 4842"/>
                  <a:gd name="T99" fmla="*/ 348 h 348"/>
                  <a:gd name="T100" fmla="*/ 3876 w 4842"/>
                  <a:gd name="T101" fmla="*/ 348 h 348"/>
                  <a:gd name="T102" fmla="*/ 3996 w 4842"/>
                  <a:gd name="T103" fmla="*/ 330 h 348"/>
                  <a:gd name="T104" fmla="*/ 4086 w 4842"/>
                  <a:gd name="T105" fmla="*/ 318 h 348"/>
                  <a:gd name="T106" fmla="*/ 4200 w 4842"/>
                  <a:gd name="T107" fmla="*/ 288 h 348"/>
                  <a:gd name="T108" fmla="*/ 4314 w 4842"/>
                  <a:gd name="T109" fmla="*/ 264 h 348"/>
                  <a:gd name="T110" fmla="*/ 4398 w 4842"/>
                  <a:gd name="T111" fmla="*/ 246 h 348"/>
                  <a:gd name="T112" fmla="*/ 4524 w 4842"/>
                  <a:gd name="T113" fmla="*/ 234 h 348"/>
                  <a:gd name="T114" fmla="*/ 4572 w 4842"/>
                  <a:gd name="T115" fmla="*/ 228 h 348"/>
                  <a:gd name="T116" fmla="*/ 4620 w 4842"/>
                  <a:gd name="T117" fmla="*/ 222 h 348"/>
                  <a:gd name="T118" fmla="*/ 4674 w 4842"/>
                  <a:gd name="T119" fmla="*/ 216 h 348"/>
                  <a:gd name="T120" fmla="*/ 4728 w 4842"/>
                  <a:gd name="T121" fmla="*/ 216 h 348"/>
                  <a:gd name="T122" fmla="*/ 4782 w 4842"/>
                  <a:gd name="T123" fmla="*/ 210 h 348"/>
                  <a:gd name="T124" fmla="*/ 4830 w 4842"/>
                  <a:gd name="T125" fmla="*/ 216 h 3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4842" h="348">
                    <a:moveTo>
                      <a:pt x="0" y="210"/>
                    </a:move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0" y="210"/>
                    </a:lnTo>
                    <a:lnTo>
                      <a:pt x="6" y="210"/>
                    </a:lnTo>
                    <a:lnTo>
                      <a:pt x="6" y="210"/>
                    </a:lnTo>
                    <a:lnTo>
                      <a:pt x="6" y="210"/>
                    </a:lnTo>
                    <a:lnTo>
                      <a:pt x="6" y="210"/>
                    </a:lnTo>
                    <a:lnTo>
                      <a:pt x="6" y="210"/>
                    </a:lnTo>
                    <a:lnTo>
                      <a:pt x="6" y="210"/>
                    </a:lnTo>
                    <a:lnTo>
                      <a:pt x="12" y="210"/>
                    </a:lnTo>
                    <a:lnTo>
                      <a:pt x="12" y="210"/>
                    </a:lnTo>
                    <a:lnTo>
                      <a:pt x="12" y="210"/>
                    </a:lnTo>
                    <a:lnTo>
                      <a:pt x="12" y="210"/>
                    </a:lnTo>
                    <a:lnTo>
                      <a:pt x="12" y="210"/>
                    </a:lnTo>
                    <a:lnTo>
                      <a:pt x="12" y="210"/>
                    </a:lnTo>
                    <a:lnTo>
                      <a:pt x="12" y="210"/>
                    </a:lnTo>
                    <a:lnTo>
                      <a:pt x="18" y="210"/>
                    </a:lnTo>
                    <a:lnTo>
                      <a:pt x="18" y="210"/>
                    </a:lnTo>
                    <a:lnTo>
                      <a:pt x="18" y="210"/>
                    </a:lnTo>
                    <a:lnTo>
                      <a:pt x="18" y="210"/>
                    </a:lnTo>
                    <a:lnTo>
                      <a:pt x="18" y="210"/>
                    </a:lnTo>
                    <a:lnTo>
                      <a:pt x="18" y="210"/>
                    </a:lnTo>
                    <a:lnTo>
                      <a:pt x="24" y="210"/>
                    </a:lnTo>
                    <a:lnTo>
                      <a:pt x="24" y="210"/>
                    </a:lnTo>
                    <a:lnTo>
                      <a:pt x="24" y="210"/>
                    </a:lnTo>
                    <a:lnTo>
                      <a:pt x="24" y="210"/>
                    </a:lnTo>
                    <a:lnTo>
                      <a:pt x="24" y="210"/>
                    </a:lnTo>
                    <a:lnTo>
                      <a:pt x="24" y="210"/>
                    </a:lnTo>
                    <a:lnTo>
                      <a:pt x="30" y="210"/>
                    </a:lnTo>
                    <a:lnTo>
                      <a:pt x="30" y="210"/>
                    </a:lnTo>
                    <a:lnTo>
                      <a:pt x="30" y="210"/>
                    </a:lnTo>
                    <a:lnTo>
                      <a:pt x="30" y="210"/>
                    </a:lnTo>
                    <a:lnTo>
                      <a:pt x="30" y="210"/>
                    </a:lnTo>
                    <a:lnTo>
                      <a:pt x="30" y="210"/>
                    </a:lnTo>
                    <a:lnTo>
                      <a:pt x="36" y="210"/>
                    </a:lnTo>
                    <a:lnTo>
                      <a:pt x="36" y="210"/>
                    </a:lnTo>
                    <a:lnTo>
                      <a:pt x="36" y="210"/>
                    </a:lnTo>
                    <a:lnTo>
                      <a:pt x="36" y="210"/>
                    </a:lnTo>
                    <a:lnTo>
                      <a:pt x="36" y="210"/>
                    </a:lnTo>
                    <a:lnTo>
                      <a:pt x="36" y="210"/>
                    </a:lnTo>
                    <a:lnTo>
                      <a:pt x="36" y="210"/>
                    </a:lnTo>
                    <a:lnTo>
                      <a:pt x="42" y="210"/>
                    </a:lnTo>
                    <a:lnTo>
                      <a:pt x="42" y="210"/>
                    </a:lnTo>
                    <a:lnTo>
                      <a:pt x="42" y="210"/>
                    </a:lnTo>
                    <a:lnTo>
                      <a:pt x="42" y="210"/>
                    </a:lnTo>
                    <a:lnTo>
                      <a:pt x="42" y="210"/>
                    </a:lnTo>
                    <a:lnTo>
                      <a:pt x="42" y="210"/>
                    </a:lnTo>
                    <a:lnTo>
                      <a:pt x="48" y="210"/>
                    </a:lnTo>
                    <a:lnTo>
                      <a:pt x="48" y="210"/>
                    </a:lnTo>
                    <a:lnTo>
                      <a:pt x="48" y="210"/>
                    </a:lnTo>
                    <a:lnTo>
                      <a:pt x="48" y="210"/>
                    </a:lnTo>
                    <a:lnTo>
                      <a:pt x="48" y="210"/>
                    </a:lnTo>
                    <a:lnTo>
                      <a:pt x="48" y="210"/>
                    </a:lnTo>
                    <a:lnTo>
                      <a:pt x="54" y="210"/>
                    </a:lnTo>
                    <a:lnTo>
                      <a:pt x="54" y="210"/>
                    </a:lnTo>
                    <a:lnTo>
                      <a:pt x="54" y="210"/>
                    </a:lnTo>
                    <a:lnTo>
                      <a:pt x="54" y="210"/>
                    </a:lnTo>
                    <a:lnTo>
                      <a:pt x="54" y="210"/>
                    </a:lnTo>
                    <a:lnTo>
                      <a:pt x="54" y="210"/>
                    </a:lnTo>
                    <a:lnTo>
                      <a:pt x="60" y="210"/>
                    </a:lnTo>
                    <a:lnTo>
                      <a:pt x="60" y="210"/>
                    </a:lnTo>
                    <a:lnTo>
                      <a:pt x="60" y="210"/>
                    </a:lnTo>
                    <a:lnTo>
                      <a:pt x="60" y="210"/>
                    </a:lnTo>
                    <a:lnTo>
                      <a:pt x="60" y="210"/>
                    </a:lnTo>
                    <a:lnTo>
                      <a:pt x="60" y="210"/>
                    </a:lnTo>
                    <a:lnTo>
                      <a:pt x="66" y="210"/>
                    </a:lnTo>
                    <a:lnTo>
                      <a:pt x="66" y="210"/>
                    </a:lnTo>
                    <a:lnTo>
                      <a:pt x="66" y="210"/>
                    </a:lnTo>
                    <a:lnTo>
                      <a:pt x="66" y="210"/>
                    </a:lnTo>
                    <a:lnTo>
                      <a:pt x="66" y="210"/>
                    </a:lnTo>
                    <a:lnTo>
                      <a:pt x="66" y="210"/>
                    </a:lnTo>
                    <a:lnTo>
                      <a:pt x="72" y="210"/>
                    </a:lnTo>
                    <a:lnTo>
                      <a:pt x="72" y="210"/>
                    </a:lnTo>
                    <a:lnTo>
                      <a:pt x="72" y="210"/>
                    </a:lnTo>
                    <a:lnTo>
                      <a:pt x="72" y="210"/>
                    </a:lnTo>
                    <a:lnTo>
                      <a:pt x="72" y="210"/>
                    </a:lnTo>
                    <a:lnTo>
                      <a:pt x="72" y="210"/>
                    </a:lnTo>
                    <a:lnTo>
                      <a:pt x="72" y="210"/>
                    </a:lnTo>
                    <a:lnTo>
                      <a:pt x="78" y="210"/>
                    </a:lnTo>
                    <a:lnTo>
                      <a:pt x="78" y="210"/>
                    </a:lnTo>
                    <a:lnTo>
                      <a:pt x="78" y="210"/>
                    </a:lnTo>
                    <a:lnTo>
                      <a:pt x="78" y="210"/>
                    </a:lnTo>
                    <a:lnTo>
                      <a:pt x="78" y="210"/>
                    </a:lnTo>
                    <a:lnTo>
                      <a:pt x="78" y="210"/>
                    </a:lnTo>
                    <a:lnTo>
                      <a:pt x="84" y="210"/>
                    </a:lnTo>
                    <a:lnTo>
                      <a:pt x="84" y="210"/>
                    </a:lnTo>
                    <a:lnTo>
                      <a:pt x="84" y="210"/>
                    </a:lnTo>
                    <a:lnTo>
                      <a:pt x="84" y="210"/>
                    </a:lnTo>
                    <a:lnTo>
                      <a:pt x="84" y="210"/>
                    </a:lnTo>
                    <a:lnTo>
                      <a:pt x="84" y="210"/>
                    </a:lnTo>
                    <a:lnTo>
                      <a:pt x="90" y="210"/>
                    </a:lnTo>
                    <a:lnTo>
                      <a:pt x="90" y="210"/>
                    </a:lnTo>
                    <a:lnTo>
                      <a:pt x="90" y="210"/>
                    </a:lnTo>
                    <a:lnTo>
                      <a:pt x="90" y="210"/>
                    </a:lnTo>
                    <a:lnTo>
                      <a:pt x="90" y="210"/>
                    </a:lnTo>
                    <a:lnTo>
                      <a:pt x="90" y="210"/>
                    </a:lnTo>
                    <a:lnTo>
                      <a:pt x="96" y="210"/>
                    </a:lnTo>
                    <a:lnTo>
                      <a:pt x="96" y="210"/>
                    </a:lnTo>
                    <a:lnTo>
                      <a:pt x="96" y="210"/>
                    </a:lnTo>
                    <a:lnTo>
                      <a:pt x="96" y="210"/>
                    </a:lnTo>
                    <a:lnTo>
                      <a:pt x="96" y="210"/>
                    </a:lnTo>
                    <a:lnTo>
                      <a:pt x="96" y="216"/>
                    </a:lnTo>
                    <a:lnTo>
                      <a:pt x="96" y="216"/>
                    </a:lnTo>
                    <a:lnTo>
                      <a:pt x="102" y="216"/>
                    </a:lnTo>
                    <a:lnTo>
                      <a:pt x="102" y="216"/>
                    </a:lnTo>
                    <a:lnTo>
                      <a:pt x="102" y="216"/>
                    </a:lnTo>
                    <a:lnTo>
                      <a:pt x="102" y="216"/>
                    </a:lnTo>
                    <a:lnTo>
                      <a:pt x="102" y="216"/>
                    </a:lnTo>
                    <a:lnTo>
                      <a:pt x="102" y="216"/>
                    </a:lnTo>
                    <a:lnTo>
                      <a:pt x="108" y="216"/>
                    </a:lnTo>
                    <a:lnTo>
                      <a:pt x="108" y="216"/>
                    </a:lnTo>
                    <a:lnTo>
                      <a:pt x="108" y="216"/>
                    </a:lnTo>
                    <a:lnTo>
                      <a:pt x="108" y="216"/>
                    </a:lnTo>
                    <a:lnTo>
                      <a:pt x="108" y="216"/>
                    </a:lnTo>
                    <a:lnTo>
                      <a:pt x="114" y="216"/>
                    </a:lnTo>
                    <a:lnTo>
                      <a:pt x="114" y="216"/>
                    </a:lnTo>
                    <a:lnTo>
                      <a:pt x="114" y="216"/>
                    </a:lnTo>
                    <a:lnTo>
                      <a:pt x="114" y="216"/>
                    </a:lnTo>
                    <a:lnTo>
                      <a:pt x="114" y="216"/>
                    </a:lnTo>
                    <a:lnTo>
                      <a:pt x="114" y="216"/>
                    </a:lnTo>
                    <a:lnTo>
                      <a:pt x="114" y="216"/>
                    </a:lnTo>
                    <a:lnTo>
                      <a:pt x="120" y="216"/>
                    </a:lnTo>
                    <a:lnTo>
                      <a:pt x="120" y="216"/>
                    </a:lnTo>
                    <a:lnTo>
                      <a:pt x="120" y="216"/>
                    </a:lnTo>
                    <a:lnTo>
                      <a:pt x="120" y="216"/>
                    </a:lnTo>
                    <a:lnTo>
                      <a:pt x="120" y="216"/>
                    </a:lnTo>
                    <a:lnTo>
                      <a:pt x="120" y="216"/>
                    </a:lnTo>
                    <a:lnTo>
                      <a:pt x="126" y="216"/>
                    </a:lnTo>
                    <a:lnTo>
                      <a:pt x="126" y="216"/>
                    </a:lnTo>
                    <a:lnTo>
                      <a:pt x="126" y="216"/>
                    </a:lnTo>
                    <a:lnTo>
                      <a:pt x="126" y="216"/>
                    </a:lnTo>
                    <a:lnTo>
                      <a:pt x="126" y="216"/>
                    </a:lnTo>
                    <a:lnTo>
                      <a:pt x="126" y="216"/>
                    </a:lnTo>
                    <a:lnTo>
                      <a:pt x="132" y="216"/>
                    </a:lnTo>
                    <a:lnTo>
                      <a:pt x="132" y="216"/>
                    </a:lnTo>
                    <a:lnTo>
                      <a:pt x="132" y="216"/>
                    </a:lnTo>
                    <a:lnTo>
                      <a:pt x="132" y="216"/>
                    </a:lnTo>
                    <a:lnTo>
                      <a:pt x="132" y="216"/>
                    </a:lnTo>
                    <a:lnTo>
                      <a:pt x="132" y="216"/>
                    </a:lnTo>
                    <a:lnTo>
                      <a:pt x="138" y="216"/>
                    </a:lnTo>
                    <a:lnTo>
                      <a:pt x="138" y="216"/>
                    </a:lnTo>
                    <a:lnTo>
                      <a:pt x="138" y="216"/>
                    </a:lnTo>
                    <a:lnTo>
                      <a:pt x="138" y="216"/>
                    </a:lnTo>
                    <a:lnTo>
                      <a:pt x="138" y="216"/>
                    </a:lnTo>
                    <a:lnTo>
                      <a:pt x="138" y="216"/>
                    </a:lnTo>
                    <a:lnTo>
                      <a:pt x="138" y="216"/>
                    </a:lnTo>
                    <a:lnTo>
                      <a:pt x="144" y="216"/>
                    </a:lnTo>
                    <a:lnTo>
                      <a:pt x="144" y="216"/>
                    </a:lnTo>
                    <a:lnTo>
                      <a:pt x="144" y="216"/>
                    </a:lnTo>
                    <a:lnTo>
                      <a:pt x="144" y="216"/>
                    </a:lnTo>
                    <a:lnTo>
                      <a:pt x="144" y="216"/>
                    </a:lnTo>
                    <a:lnTo>
                      <a:pt x="144" y="216"/>
                    </a:lnTo>
                    <a:lnTo>
                      <a:pt x="150" y="216"/>
                    </a:lnTo>
                    <a:lnTo>
                      <a:pt x="150" y="216"/>
                    </a:lnTo>
                    <a:lnTo>
                      <a:pt x="150" y="216"/>
                    </a:lnTo>
                    <a:lnTo>
                      <a:pt x="150" y="216"/>
                    </a:lnTo>
                    <a:lnTo>
                      <a:pt x="150" y="216"/>
                    </a:lnTo>
                    <a:lnTo>
                      <a:pt x="150" y="222"/>
                    </a:lnTo>
                    <a:lnTo>
                      <a:pt x="156" y="222"/>
                    </a:lnTo>
                    <a:lnTo>
                      <a:pt x="156" y="222"/>
                    </a:lnTo>
                    <a:lnTo>
                      <a:pt x="156" y="222"/>
                    </a:lnTo>
                    <a:lnTo>
                      <a:pt x="156" y="222"/>
                    </a:lnTo>
                    <a:lnTo>
                      <a:pt x="156" y="222"/>
                    </a:lnTo>
                    <a:lnTo>
                      <a:pt x="156" y="222"/>
                    </a:lnTo>
                    <a:lnTo>
                      <a:pt x="156" y="222"/>
                    </a:lnTo>
                    <a:lnTo>
                      <a:pt x="162" y="222"/>
                    </a:lnTo>
                    <a:lnTo>
                      <a:pt x="162" y="222"/>
                    </a:lnTo>
                    <a:lnTo>
                      <a:pt x="162" y="222"/>
                    </a:lnTo>
                    <a:lnTo>
                      <a:pt x="162" y="222"/>
                    </a:lnTo>
                    <a:lnTo>
                      <a:pt x="162" y="222"/>
                    </a:lnTo>
                    <a:lnTo>
                      <a:pt x="168" y="222"/>
                    </a:lnTo>
                    <a:lnTo>
                      <a:pt x="168" y="222"/>
                    </a:lnTo>
                    <a:lnTo>
                      <a:pt x="168" y="222"/>
                    </a:lnTo>
                    <a:lnTo>
                      <a:pt x="168" y="222"/>
                    </a:lnTo>
                    <a:lnTo>
                      <a:pt x="168" y="222"/>
                    </a:lnTo>
                    <a:lnTo>
                      <a:pt x="168" y="222"/>
                    </a:lnTo>
                    <a:lnTo>
                      <a:pt x="174" y="222"/>
                    </a:lnTo>
                    <a:lnTo>
                      <a:pt x="174" y="222"/>
                    </a:lnTo>
                    <a:lnTo>
                      <a:pt x="174" y="222"/>
                    </a:lnTo>
                    <a:lnTo>
                      <a:pt x="174" y="222"/>
                    </a:lnTo>
                    <a:lnTo>
                      <a:pt x="174" y="222"/>
                    </a:lnTo>
                    <a:lnTo>
                      <a:pt x="174" y="222"/>
                    </a:lnTo>
                    <a:lnTo>
                      <a:pt x="174" y="222"/>
                    </a:lnTo>
                    <a:lnTo>
                      <a:pt x="180" y="222"/>
                    </a:lnTo>
                    <a:lnTo>
                      <a:pt x="180" y="222"/>
                    </a:lnTo>
                    <a:lnTo>
                      <a:pt x="180" y="222"/>
                    </a:lnTo>
                    <a:lnTo>
                      <a:pt x="180" y="222"/>
                    </a:lnTo>
                    <a:lnTo>
                      <a:pt x="180" y="222"/>
                    </a:lnTo>
                    <a:lnTo>
                      <a:pt x="180" y="222"/>
                    </a:lnTo>
                    <a:lnTo>
                      <a:pt x="186" y="222"/>
                    </a:lnTo>
                    <a:lnTo>
                      <a:pt x="186" y="222"/>
                    </a:lnTo>
                    <a:lnTo>
                      <a:pt x="186" y="222"/>
                    </a:lnTo>
                    <a:lnTo>
                      <a:pt x="186" y="222"/>
                    </a:lnTo>
                    <a:lnTo>
                      <a:pt x="186" y="222"/>
                    </a:lnTo>
                    <a:lnTo>
                      <a:pt x="186" y="222"/>
                    </a:lnTo>
                    <a:lnTo>
                      <a:pt x="192" y="222"/>
                    </a:lnTo>
                    <a:lnTo>
                      <a:pt x="192" y="222"/>
                    </a:lnTo>
                    <a:lnTo>
                      <a:pt x="192" y="222"/>
                    </a:lnTo>
                    <a:lnTo>
                      <a:pt x="192" y="222"/>
                    </a:lnTo>
                    <a:lnTo>
                      <a:pt x="192" y="222"/>
                    </a:lnTo>
                    <a:lnTo>
                      <a:pt x="192" y="222"/>
                    </a:lnTo>
                    <a:lnTo>
                      <a:pt x="198" y="222"/>
                    </a:lnTo>
                    <a:lnTo>
                      <a:pt x="198" y="222"/>
                    </a:lnTo>
                    <a:lnTo>
                      <a:pt x="198" y="222"/>
                    </a:lnTo>
                    <a:lnTo>
                      <a:pt x="198" y="222"/>
                    </a:lnTo>
                    <a:lnTo>
                      <a:pt x="198" y="222"/>
                    </a:lnTo>
                    <a:lnTo>
                      <a:pt x="198" y="222"/>
                    </a:lnTo>
                    <a:lnTo>
                      <a:pt x="198" y="222"/>
                    </a:lnTo>
                    <a:lnTo>
                      <a:pt x="204" y="222"/>
                    </a:lnTo>
                    <a:lnTo>
                      <a:pt x="204" y="222"/>
                    </a:lnTo>
                    <a:lnTo>
                      <a:pt x="204" y="222"/>
                    </a:lnTo>
                    <a:lnTo>
                      <a:pt x="204" y="222"/>
                    </a:lnTo>
                    <a:lnTo>
                      <a:pt x="204" y="222"/>
                    </a:lnTo>
                    <a:lnTo>
                      <a:pt x="204" y="222"/>
                    </a:lnTo>
                    <a:lnTo>
                      <a:pt x="210" y="222"/>
                    </a:lnTo>
                    <a:lnTo>
                      <a:pt x="210" y="222"/>
                    </a:lnTo>
                    <a:lnTo>
                      <a:pt x="210" y="222"/>
                    </a:lnTo>
                    <a:lnTo>
                      <a:pt x="210" y="222"/>
                    </a:lnTo>
                    <a:lnTo>
                      <a:pt x="210" y="222"/>
                    </a:lnTo>
                    <a:lnTo>
                      <a:pt x="210" y="222"/>
                    </a:lnTo>
                    <a:lnTo>
                      <a:pt x="216" y="222"/>
                    </a:lnTo>
                    <a:lnTo>
                      <a:pt x="216" y="222"/>
                    </a:lnTo>
                    <a:lnTo>
                      <a:pt x="216" y="222"/>
                    </a:lnTo>
                    <a:lnTo>
                      <a:pt x="216" y="222"/>
                    </a:lnTo>
                    <a:lnTo>
                      <a:pt x="216" y="222"/>
                    </a:lnTo>
                    <a:lnTo>
                      <a:pt x="216" y="222"/>
                    </a:lnTo>
                    <a:lnTo>
                      <a:pt x="216" y="222"/>
                    </a:lnTo>
                    <a:lnTo>
                      <a:pt x="222" y="222"/>
                    </a:lnTo>
                    <a:lnTo>
                      <a:pt x="222" y="222"/>
                    </a:lnTo>
                    <a:lnTo>
                      <a:pt x="222" y="222"/>
                    </a:lnTo>
                    <a:lnTo>
                      <a:pt x="222" y="222"/>
                    </a:lnTo>
                    <a:lnTo>
                      <a:pt x="222" y="222"/>
                    </a:lnTo>
                    <a:lnTo>
                      <a:pt x="228" y="222"/>
                    </a:lnTo>
                    <a:lnTo>
                      <a:pt x="228" y="222"/>
                    </a:lnTo>
                    <a:lnTo>
                      <a:pt x="228" y="222"/>
                    </a:lnTo>
                    <a:lnTo>
                      <a:pt x="228" y="222"/>
                    </a:lnTo>
                    <a:lnTo>
                      <a:pt x="228" y="228"/>
                    </a:lnTo>
                    <a:lnTo>
                      <a:pt x="228" y="228"/>
                    </a:lnTo>
                    <a:lnTo>
                      <a:pt x="228" y="228"/>
                    </a:lnTo>
                    <a:lnTo>
                      <a:pt x="234" y="228"/>
                    </a:lnTo>
                    <a:lnTo>
                      <a:pt x="234" y="228"/>
                    </a:lnTo>
                    <a:lnTo>
                      <a:pt x="234" y="228"/>
                    </a:lnTo>
                    <a:lnTo>
                      <a:pt x="234" y="228"/>
                    </a:lnTo>
                    <a:lnTo>
                      <a:pt x="234" y="228"/>
                    </a:lnTo>
                    <a:lnTo>
                      <a:pt x="234" y="228"/>
                    </a:lnTo>
                    <a:lnTo>
                      <a:pt x="240" y="228"/>
                    </a:lnTo>
                    <a:lnTo>
                      <a:pt x="240" y="228"/>
                    </a:lnTo>
                    <a:lnTo>
                      <a:pt x="240" y="228"/>
                    </a:lnTo>
                    <a:lnTo>
                      <a:pt x="240" y="228"/>
                    </a:lnTo>
                    <a:lnTo>
                      <a:pt x="240" y="228"/>
                    </a:lnTo>
                    <a:lnTo>
                      <a:pt x="240" y="228"/>
                    </a:lnTo>
                    <a:lnTo>
                      <a:pt x="246" y="228"/>
                    </a:lnTo>
                    <a:lnTo>
                      <a:pt x="246" y="228"/>
                    </a:lnTo>
                    <a:lnTo>
                      <a:pt x="246" y="228"/>
                    </a:lnTo>
                    <a:lnTo>
                      <a:pt x="246" y="228"/>
                    </a:lnTo>
                    <a:lnTo>
                      <a:pt x="246" y="228"/>
                    </a:lnTo>
                    <a:lnTo>
                      <a:pt x="246" y="228"/>
                    </a:lnTo>
                    <a:lnTo>
                      <a:pt x="252" y="228"/>
                    </a:lnTo>
                    <a:lnTo>
                      <a:pt x="252" y="228"/>
                    </a:lnTo>
                    <a:lnTo>
                      <a:pt x="252" y="228"/>
                    </a:lnTo>
                    <a:lnTo>
                      <a:pt x="252" y="228"/>
                    </a:lnTo>
                    <a:lnTo>
                      <a:pt x="252" y="228"/>
                    </a:lnTo>
                    <a:lnTo>
                      <a:pt x="252" y="228"/>
                    </a:lnTo>
                    <a:lnTo>
                      <a:pt x="252" y="228"/>
                    </a:lnTo>
                    <a:lnTo>
                      <a:pt x="258" y="228"/>
                    </a:lnTo>
                    <a:lnTo>
                      <a:pt x="258" y="228"/>
                    </a:lnTo>
                    <a:lnTo>
                      <a:pt x="258" y="228"/>
                    </a:lnTo>
                    <a:lnTo>
                      <a:pt x="258" y="228"/>
                    </a:lnTo>
                    <a:lnTo>
                      <a:pt x="258" y="228"/>
                    </a:lnTo>
                    <a:lnTo>
                      <a:pt x="258" y="228"/>
                    </a:lnTo>
                    <a:lnTo>
                      <a:pt x="264" y="228"/>
                    </a:lnTo>
                    <a:lnTo>
                      <a:pt x="264" y="228"/>
                    </a:lnTo>
                    <a:lnTo>
                      <a:pt x="264" y="228"/>
                    </a:lnTo>
                    <a:lnTo>
                      <a:pt x="264" y="228"/>
                    </a:lnTo>
                    <a:lnTo>
                      <a:pt x="264" y="228"/>
                    </a:lnTo>
                    <a:lnTo>
                      <a:pt x="264" y="228"/>
                    </a:lnTo>
                    <a:lnTo>
                      <a:pt x="270" y="228"/>
                    </a:lnTo>
                    <a:lnTo>
                      <a:pt x="270" y="228"/>
                    </a:lnTo>
                    <a:lnTo>
                      <a:pt x="270" y="228"/>
                    </a:lnTo>
                    <a:lnTo>
                      <a:pt x="270" y="234"/>
                    </a:lnTo>
                    <a:lnTo>
                      <a:pt x="270" y="234"/>
                    </a:lnTo>
                    <a:lnTo>
                      <a:pt x="270" y="234"/>
                    </a:lnTo>
                    <a:lnTo>
                      <a:pt x="276" y="234"/>
                    </a:lnTo>
                    <a:lnTo>
                      <a:pt x="276" y="234"/>
                    </a:lnTo>
                    <a:lnTo>
                      <a:pt x="276" y="234"/>
                    </a:lnTo>
                    <a:lnTo>
                      <a:pt x="276" y="234"/>
                    </a:lnTo>
                    <a:lnTo>
                      <a:pt x="276" y="234"/>
                    </a:lnTo>
                    <a:lnTo>
                      <a:pt x="276" y="234"/>
                    </a:lnTo>
                    <a:lnTo>
                      <a:pt x="282" y="234"/>
                    </a:lnTo>
                    <a:lnTo>
                      <a:pt x="282" y="234"/>
                    </a:lnTo>
                    <a:lnTo>
                      <a:pt x="282" y="234"/>
                    </a:lnTo>
                    <a:lnTo>
                      <a:pt x="282" y="234"/>
                    </a:lnTo>
                    <a:lnTo>
                      <a:pt x="282" y="234"/>
                    </a:lnTo>
                    <a:lnTo>
                      <a:pt x="282" y="234"/>
                    </a:lnTo>
                    <a:lnTo>
                      <a:pt x="282" y="234"/>
                    </a:lnTo>
                    <a:lnTo>
                      <a:pt x="288" y="234"/>
                    </a:lnTo>
                    <a:lnTo>
                      <a:pt x="288" y="234"/>
                    </a:lnTo>
                    <a:lnTo>
                      <a:pt x="288" y="234"/>
                    </a:lnTo>
                    <a:lnTo>
                      <a:pt x="288" y="234"/>
                    </a:lnTo>
                    <a:lnTo>
                      <a:pt x="288" y="234"/>
                    </a:lnTo>
                    <a:lnTo>
                      <a:pt x="294" y="234"/>
                    </a:lnTo>
                    <a:lnTo>
                      <a:pt x="294" y="234"/>
                    </a:lnTo>
                    <a:lnTo>
                      <a:pt x="294" y="234"/>
                    </a:lnTo>
                    <a:lnTo>
                      <a:pt x="294" y="234"/>
                    </a:lnTo>
                    <a:lnTo>
                      <a:pt x="294" y="234"/>
                    </a:lnTo>
                    <a:lnTo>
                      <a:pt x="294" y="234"/>
                    </a:lnTo>
                    <a:lnTo>
                      <a:pt x="300" y="234"/>
                    </a:lnTo>
                    <a:lnTo>
                      <a:pt x="300" y="234"/>
                    </a:lnTo>
                    <a:lnTo>
                      <a:pt x="300" y="234"/>
                    </a:lnTo>
                    <a:lnTo>
                      <a:pt x="300" y="234"/>
                    </a:lnTo>
                    <a:lnTo>
                      <a:pt x="300" y="234"/>
                    </a:lnTo>
                    <a:lnTo>
                      <a:pt x="300" y="234"/>
                    </a:lnTo>
                    <a:lnTo>
                      <a:pt x="300" y="234"/>
                    </a:lnTo>
                    <a:lnTo>
                      <a:pt x="306" y="234"/>
                    </a:lnTo>
                    <a:lnTo>
                      <a:pt x="306" y="234"/>
                    </a:lnTo>
                    <a:lnTo>
                      <a:pt x="306" y="234"/>
                    </a:lnTo>
                    <a:lnTo>
                      <a:pt x="306" y="234"/>
                    </a:lnTo>
                    <a:lnTo>
                      <a:pt x="306" y="240"/>
                    </a:lnTo>
                    <a:lnTo>
                      <a:pt x="306" y="240"/>
                    </a:lnTo>
                    <a:lnTo>
                      <a:pt x="312" y="240"/>
                    </a:lnTo>
                    <a:lnTo>
                      <a:pt x="312" y="240"/>
                    </a:lnTo>
                    <a:lnTo>
                      <a:pt x="312" y="240"/>
                    </a:lnTo>
                    <a:lnTo>
                      <a:pt x="312" y="240"/>
                    </a:lnTo>
                    <a:lnTo>
                      <a:pt x="312" y="240"/>
                    </a:lnTo>
                    <a:lnTo>
                      <a:pt x="312" y="240"/>
                    </a:lnTo>
                    <a:lnTo>
                      <a:pt x="318" y="240"/>
                    </a:lnTo>
                    <a:lnTo>
                      <a:pt x="318" y="240"/>
                    </a:lnTo>
                    <a:lnTo>
                      <a:pt x="318" y="240"/>
                    </a:lnTo>
                    <a:lnTo>
                      <a:pt x="318" y="240"/>
                    </a:lnTo>
                    <a:lnTo>
                      <a:pt x="318" y="240"/>
                    </a:lnTo>
                    <a:lnTo>
                      <a:pt x="318" y="240"/>
                    </a:lnTo>
                    <a:lnTo>
                      <a:pt x="318" y="240"/>
                    </a:lnTo>
                    <a:lnTo>
                      <a:pt x="324" y="240"/>
                    </a:lnTo>
                    <a:lnTo>
                      <a:pt x="324" y="240"/>
                    </a:lnTo>
                    <a:lnTo>
                      <a:pt x="324" y="240"/>
                    </a:lnTo>
                    <a:lnTo>
                      <a:pt x="324" y="240"/>
                    </a:lnTo>
                    <a:lnTo>
                      <a:pt x="324" y="240"/>
                    </a:lnTo>
                    <a:lnTo>
                      <a:pt x="324" y="240"/>
                    </a:lnTo>
                    <a:lnTo>
                      <a:pt x="330" y="240"/>
                    </a:lnTo>
                    <a:lnTo>
                      <a:pt x="330" y="240"/>
                    </a:lnTo>
                    <a:lnTo>
                      <a:pt x="330" y="240"/>
                    </a:lnTo>
                    <a:lnTo>
                      <a:pt x="330" y="240"/>
                    </a:lnTo>
                    <a:lnTo>
                      <a:pt x="330" y="240"/>
                    </a:lnTo>
                    <a:lnTo>
                      <a:pt x="330" y="240"/>
                    </a:lnTo>
                    <a:lnTo>
                      <a:pt x="336" y="240"/>
                    </a:lnTo>
                    <a:lnTo>
                      <a:pt x="336" y="240"/>
                    </a:lnTo>
                    <a:lnTo>
                      <a:pt x="336" y="240"/>
                    </a:lnTo>
                    <a:lnTo>
                      <a:pt x="336" y="240"/>
                    </a:lnTo>
                    <a:lnTo>
                      <a:pt x="336" y="240"/>
                    </a:lnTo>
                    <a:lnTo>
                      <a:pt x="336" y="240"/>
                    </a:lnTo>
                    <a:lnTo>
                      <a:pt x="342" y="240"/>
                    </a:lnTo>
                    <a:lnTo>
                      <a:pt x="342" y="240"/>
                    </a:lnTo>
                    <a:lnTo>
                      <a:pt x="342" y="240"/>
                    </a:lnTo>
                    <a:lnTo>
                      <a:pt x="342" y="240"/>
                    </a:lnTo>
                    <a:lnTo>
                      <a:pt x="342" y="240"/>
                    </a:lnTo>
                    <a:lnTo>
                      <a:pt x="342" y="240"/>
                    </a:lnTo>
                    <a:lnTo>
                      <a:pt x="342" y="240"/>
                    </a:lnTo>
                    <a:lnTo>
                      <a:pt x="348" y="246"/>
                    </a:lnTo>
                    <a:lnTo>
                      <a:pt x="348" y="246"/>
                    </a:lnTo>
                    <a:lnTo>
                      <a:pt x="348" y="246"/>
                    </a:lnTo>
                    <a:lnTo>
                      <a:pt x="348" y="246"/>
                    </a:lnTo>
                    <a:lnTo>
                      <a:pt x="348" y="246"/>
                    </a:lnTo>
                    <a:lnTo>
                      <a:pt x="348" y="246"/>
                    </a:lnTo>
                    <a:lnTo>
                      <a:pt x="354" y="246"/>
                    </a:lnTo>
                    <a:lnTo>
                      <a:pt x="354" y="246"/>
                    </a:lnTo>
                    <a:lnTo>
                      <a:pt x="354" y="246"/>
                    </a:lnTo>
                    <a:lnTo>
                      <a:pt x="354" y="246"/>
                    </a:lnTo>
                    <a:lnTo>
                      <a:pt x="354" y="246"/>
                    </a:lnTo>
                    <a:lnTo>
                      <a:pt x="354" y="246"/>
                    </a:lnTo>
                    <a:lnTo>
                      <a:pt x="360" y="246"/>
                    </a:lnTo>
                    <a:lnTo>
                      <a:pt x="360" y="246"/>
                    </a:lnTo>
                    <a:lnTo>
                      <a:pt x="360" y="246"/>
                    </a:lnTo>
                    <a:lnTo>
                      <a:pt x="360" y="246"/>
                    </a:lnTo>
                    <a:lnTo>
                      <a:pt x="360" y="246"/>
                    </a:lnTo>
                    <a:lnTo>
                      <a:pt x="360" y="246"/>
                    </a:lnTo>
                    <a:lnTo>
                      <a:pt x="366" y="246"/>
                    </a:lnTo>
                    <a:lnTo>
                      <a:pt x="366" y="246"/>
                    </a:lnTo>
                    <a:lnTo>
                      <a:pt x="366" y="246"/>
                    </a:lnTo>
                    <a:lnTo>
                      <a:pt x="366" y="246"/>
                    </a:lnTo>
                    <a:lnTo>
                      <a:pt x="366" y="246"/>
                    </a:lnTo>
                    <a:lnTo>
                      <a:pt x="366" y="246"/>
                    </a:lnTo>
                    <a:lnTo>
                      <a:pt x="372" y="246"/>
                    </a:lnTo>
                    <a:lnTo>
                      <a:pt x="372" y="246"/>
                    </a:lnTo>
                    <a:lnTo>
                      <a:pt x="372" y="246"/>
                    </a:lnTo>
                    <a:lnTo>
                      <a:pt x="372" y="246"/>
                    </a:lnTo>
                    <a:lnTo>
                      <a:pt x="372" y="246"/>
                    </a:lnTo>
                    <a:lnTo>
                      <a:pt x="372" y="246"/>
                    </a:lnTo>
                    <a:lnTo>
                      <a:pt x="378" y="246"/>
                    </a:lnTo>
                    <a:lnTo>
                      <a:pt x="378" y="246"/>
                    </a:lnTo>
                    <a:lnTo>
                      <a:pt x="378" y="246"/>
                    </a:lnTo>
                    <a:lnTo>
                      <a:pt x="378" y="246"/>
                    </a:lnTo>
                    <a:lnTo>
                      <a:pt x="378" y="246"/>
                    </a:lnTo>
                    <a:lnTo>
                      <a:pt x="378" y="246"/>
                    </a:lnTo>
                    <a:lnTo>
                      <a:pt x="378" y="246"/>
                    </a:lnTo>
                    <a:lnTo>
                      <a:pt x="384" y="246"/>
                    </a:lnTo>
                    <a:lnTo>
                      <a:pt x="384" y="246"/>
                    </a:lnTo>
                    <a:lnTo>
                      <a:pt x="384" y="246"/>
                    </a:lnTo>
                    <a:lnTo>
                      <a:pt x="384" y="246"/>
                    </a:lnTo>
                    <a:lnTo>
                      <a:pt x="384" y="246"/>
                    </a:lnTo>
                    <a:lnTo>
                      <a:pt x="384" y="246"/>
                    </a:lnTo>
                    <a:lnTo>
                      <a:pt x="390" y="246"/>
                    </a:lnTo>
                    <a:lnTo>
                      <a:pt x="390" y="246"/>
                    </a:lnTo>
                    <a:lnTo>
                      <a:pt x="390" y="246"/>
                    </a:lnTo>
                    <a:lnTo>
                      <a:pt x="390" y="246"/>
                    </a:lnTo>
                    <a:lnTo>
                      <a:pt x="390" y="246"/>
                    </a:lnTo>
                    <a:lnTo>
                      <a:pt x="390" y="252"/>
                    </a:lnTo>
                    <a:lnTo>
                      <a:pt x="396" y="252"/>
                    </a:lnTo>
                    <a:lnTo>
                      <a:pt x="396" y="252"/>
                    </a:lnTo>
                    <a:lnTo>
                      <a:pt x="396" y="252"/>
                    </a:lnTo>
                    <a:lnTo>
                      <a:pt x="396" y="252"/>
                    </a:lnTo>
                    <a:lnTo>
                      <a:pt x="396" y="252"/>
                    </a:lnTo>
                    <a:lnTo>
                      <a:pt x="396" y="252"/>
                    </a:lnTo>
                    <a:lnTo>
                      <a:pt x="402" y="252"/>
                    </a:lnTo>
                    <a:lnTo>
                      <a:pt x="402" y="252"/>
                    </a:lnTo>
                    <a:lnTo>
                      <a:pt x="402" y="252"/>
                    </a:lnTo>
                    <a:lnTo>
                      <a:pt x="402" y="252"/>
                    </a:lnTo>
                    <a:lnTo>
                      <a:pt x="402" y="252"/>
                    </a:lnTo>
                    <a:lnTo>
                      <a:pt x="402" y="252"/>
                    </a:lnTo>
                    <a:lnTo>
                      <a:pt x="402" y="252"/>
                    </a:lnTo>
                    <a:lnTo>
                      <a:pt x="408" y="252"/>
                    </a:lnTo>
                    <a:lnTo>
                      <a:pt x="408" y="252"/>
                    </a:lnTo>
                    <a:lnTo>
                      <a:pt x="408" y="252"/>
                    </a:lnTo>
                    <a:lnTo>
                      <a:pt x="408" y="252"/>
                    </a:lnTo>
                    <a:lnTo>
                      <a:pt x="408" y="252"/>
                    </a:lnTo>
                    <a:lnTo>
                      <a:pt x="414" y="252"/>
                    </a:lnTo>
                    <a:lnTo>
                      <a:pt x="414" y="252"/>
                    </a:lnTo>
                    <a:lnTo>
                      <a:pt x="414" y="252"/>
                    </a:lnTo>
                    <a:lnTo>
                      <a:pt x="414" y="252"/>
                    </a:lnTo>
                    <a:lnTo>
                      <a:pt x="414" y="252"/>
                    </a:lnTo>
                    <a:lnTo>
                      <a:pt x="414" y="252"/>
                    </a:lnTo>
                    <a:lnTo>
                      <a:pt x="414" y="252"/>
                    </a:lnTo>
                    <a:lnTo>
                      <a:pt x="420" y="252"/>
                    </a:lnTo>
                    <a:lnTo>
                      <a:pt x="420" y="252"/>
                    </a:lnTo>
                    <a:lnTo>
                      <a:pt x="420" y="252"/>
                    </a:lnTo>
                    <a:lnTo>
                      <a:pt x="420" y="252"/>
                    </a:lnTo>
                    <a:lnTo>
                      <a:pt x="420" y="252"/>
                    </a:lnTo>
                    <a:lnTo>
                      <a:pt x="420" y="252"/>
                    </a:lnTo>
                    <a:lnTo>
                      <a:pt x="426" y="252"/>
                    </a:lnTo>
                    <a:lnTo>
                      <a:pt x="426" y="252"/>
                    </a:lnTo>
                    <a:lnTo>
                      <a:pt x="426" y="252"/>
                    </a:lnTo>
                    <a:lnTo>
                      <a:pt x="426" y="252"/>
                    </a:lnTo>
                    <a:lnTo>
                      <a:pt x="426" y="252"/>
                    </a:lnTo>
                    <a:lnTo>
                      <a:pt x="426" y="252"/>
                    </a:lnTo>
                    <a:lnTo>
                      <a:pt x="432" y="252"/>
                    </a:lnTo>
                    <a:lnTo>
                      <a:pt x="432" y="252"/>
                    </a:lnTo>
                    <a:lnTo>
                      <a:pt x="432" y="252"/>
                    </a:lnTo>
                    <a:lnTo>
                      <a:pt x="432" y="252"/>
                    </a:lnTo>
                    <a:lnTo>
                      <a:pt x="432" y="252"/>
                    </a:lnTo>
                    <a:lnTo>
                      <a:pt x="432" y="252"/>
                    </a:lnTo>
                    <a:lnTo>
                      <a:pt x="438" y="252"/>
                    </a:lnTo>
                    <a:lnTo>
                      <a:pt x="438" y="252"/>
                    </a:lnTo>
                    <a:lnTo>
                      <a:pt x="438" y="252"/>
                    </a:lnTo>
                    <a:lnTo>
                      <a:pt x="438" y="252"/>
                    </a:lnTo>
                    <a:lnTo>
                      <a:pt x="438" y="252"/>
                    </a:lnTo>
                    <a:lnTo>
                      <a:pt x="438" y="252"/>
                    </a:lnTo>
                    <a:lnTo>
                      <a:pt x="444" y="252"/>
                    </a:lnTo>
                    <a:lnTo>
                      <a:pt x="444" y="252"/>
                    </a:lnTo>
                    <a:lnTo>
                      <a:pt x="444" y="252"/>
                    </a:lnTo>
                    <a:lnTo>
                      <a:pt x="444" y="258"/>
                    </a:lnTo>
                    <a:lnTo>
                      <a:pt x="444" y="258"/>
                    </a:lnTo>
                    <a:lnTo>
                      <a:pt x="444" y="258"/>
                    </a:lnTo>
                    <a:lnTo>
                      <a:pt x="450" y="258"/>
                    </a:lnTo>
                    <a:lnTo>
                      <a:pt x="450" y="258"/>
                    </a:lnTo>
                    <a:lnTo>
                      <a:pt x="450" y="258"/>
                    </a:lnTo>
                    <a:lnTo>
                      <a:pt x="450" y="258"/>
                    </a:lnTo>
                    <a:lnTo>
                      <a:pt x="450" y="258"/>
                    </a:lnTo>
                    <a:lnTo>
                      <a:pt x="450" y="258"/>
                    </a:lnTo>
                    <a:lnTo>
                      <a:pt x="450" y="258"/>
                    </a:lnTo>
                    <a:lnTo>
                      <a:pt x="456" y="258"/>
                    </a:lnTo>
                    <a:lnTo>
                      <a:pt x="456" y="258"/>
                    </a:lnTo>
                    <a:lnTo>
                      <a:pt x="456" y="258"/>
                    </a:lnTo>
                    <a:lnTo>
                      <a:pt x="456" y="258"/>
                    </a:lnTo>
                    <a:lnTo>
                      <a:pt x="456" y="258"/>
                    </a:lnTo>
                    <a:lnTo>
                      <a:pt x="456" y="258"/>
                    </a:lnTo>
                    <a:lnTo>
                      <a:pt x="462" y="258"/>
                    </a:lnTo>
                    <a:lnTo>
                      <a:pt x="462" y="258"/>
                    </a:lnTo>
                    <a:lnTo>
                      <a:pt x="462" y="258"/>
                    </a:lnTo>
                    <a:lnTo>
                      <a:pt x="462" y="258"/>
                    </a:lnTo>
                    <a:lnTo>
                      <a:pt x="462" y="258"/>
                    </a:lnTo>
                    <a:lnTo>
                      <a:pt x="462" y="258"/>
                    </a:lnTo>
                    <a:lnTo>
                      <a:pt x="468" y="258"/>
                    </a:lnTo>
                    <a:lnTo>
                      <a:pt x="468" y="258"/>
                    </a:lnTo>
                    <a:lnTo>
                      <a:pt x="474" y="258"/>
                    </a:lnTo>
                    <a:lnTo>
                      <a:pt x="474" y="258"/>
                    </a:lnTo>
                    <a:lnTo>
                      <a:pt x="474" y="258"/>
                    </a:lnTo>
                    <a:lnTo>
                      <a:pt x="480" y="258"/>
                    </a:lnTo>
                    <a:lnTo>
                      <a:pt x="480" y="258"/>
                    </a:lnTo>
                    <a:lnTo>
                      <a:pt x="480" y="258"/>
                    </a:lnTo>
                    <a:lnTo>
                      <a:pt x="486" y="258"/>
                    </a:lnTo>
                    <a:lnTo>
                      <a:pt x="486" y="258"/>
                    </a:lnTo>
                    <a:lnTo>
                      <a:pt x="492" y="258"/>
                    </a:lnTo>
                    <a:lnTo>
                      <a:pt x="492" y="258"/>
                    </a:lnTo>
                    <a:lnTo>
                      <a:pt x="492" y="258"/>
                    </a:lnTo>
                    <a:lnTo>
                      <a:pt x="492" y="258"/>
                    </a:lnTo>
                    <a:lnTo>
                      <a:pt x="492" y="258"/>
                    </a:lnTo>
                    <a:lnTo>
                      <a:pt x="492" y="258"/>
                    </a:lnTo>
                    <a:lnTo>
                      <a:pt x="498" y="264"/>
                    </a:lnTo>
                    <a:lnTo>
                      <a:pt x="498" y="264"/>
                    </a:lnTo>
                    <a:lnTo>
                      <a:pt x="498" y="264"/>
                    </a:lnTo>
                    <a:lnTo>
                      <a:pt x="498" y="264"/>
                    </a:lnTo>
                    <a:lnTo>
                      <a:pt x="498" y="264"/>
                    </a:lnTo>
                    <a:lnTo>
                      <a:pt x="510" y="264"/>
                    </a:lnTo>
                    <a:lnTo>
                      <a:pt x="510" y="264"/>
                    </a:lnTo>
                    <a:lnTo>
                      <a:pt x="510" y="264"/>
                    </a:lnTo>
                    <a:lnTo>
                      <a:pt x="510" y="264"/>
                    </a:lnTo>
                    <a:lnTo>
                      <a:pt x="510" y="264"/>
                    </a:lnTo>
                    <a:lnTo>
                      <a:pt x="510" y="264"/>
                    </a:lnTo>
                    <a:lnTo>
                      <a:pt x="522" y="264"/>
                    </a:lnTo>
                    <a:lnTo>
                      <a:pt x="522" y="264"/>
                    </a:lnTo>
                    <a:lnTo>
                      <a:pt x="522" y="264"/>
                    </a:lnTo>
                    <a:lnTo>
                      <a:pt x="522" y="264"/>
                    </a:lnTo>
                    <a:lnTo>
                      <a:pt x="522" y="264"/>
                    </a:lnTo>
                    <a:lnTo>
                      <a:pt x="522" y="264"/>
                    </a:lnTo>
                    <a:lnTo>
                      <a:pt x="528" y="264"/>
                    </a:lnTo>
                    <a:lnTo>
                      <a:pt x="528" y="264"/>
                    </a:lnTo>
                    <a:lnTo>
                      <a:pt x="528" y="264"/>
                    </a:lnTo>
                    <a:lnTo>
                      <a:pt x="528" y="264"/>
                    </a:lnTo>
                    <a:lnTo>
                      <a:pt x="528" y="264"/>
                    </a:lnTo>
                    <a:lnTo>
                      <a:pt x="528" y="264"/>
                    </a:lnTo>
                    <a:lnTo>
                      <a:pt x="534" y="264"/>
                    </a:lnTo>
                    <a:lnTo>
                      <a:pt x="540" y="264"/>
                    </a:lnTo>
                    <a:lnTo>
                      <a:pt x="540" y="264"/>
                    </a:lnTo>
                    <a:lnTo>
                      <a:pt x="540" y="264"/>
                    </a:lnTo>
                    <a:lnTo>
                      <a:pt x="540" y="264"/>
                    </a:lnTo>
                    <a:lnTo>
                      <a:pt x="546" y="264"/>
                    </a:lnTo>
                    <a:lnTo>
                      <a:pt x="546" y="264"/>
                    </a:lnTo>
                    <a:lnTo>
                      <a:pt x="552" y="270"/>
                    </a:lnTo>
                    <a:lnTo>
                      <a:pt x="552" y="270"/>
                    </a:lnTo>
                    <a:lnTo>
                      <a:pt x="552" y="270"/>
                    </a:lnTo>
                    <a:lnTo>
                      <a:pt x="558" y="270"/>
                    </a:lnTo>
                    <a:lnTo>
                      <a:pt x="558" y="270"/>
                    </a:lnTo>
                    <a:lnTo>
                      <a:pt x="558" y="270"/>
                    </a:lnTo>
                    <a:lnTo>
                      <a:pt x="558" y="270"/>
                    </a:lnTo>
                    <a:lnTo>
                      <a:pt x="558" y="270"/>
                    </a:lnTo>
                    <a:lnTo>
                      <a:pt x="558" y="270"/>
                    </a:lnTo>
                    <a:lnTo>
                      <a:pt x="564" y="270"/>
                    </a:lnTo>
                    <a:lnTo>
                      <a:pt x="564" y="270"/>
                    </a:lnTo>
                    <a:lnTo>
                      <a:pt x="564" y="270"/>
                    </a:lnTo>
                    <a:lnTo>
                      <a:pt x="564" y="270"/>
                    </a:lnTo>
                    <a:lnTo>
                      <a:pt x="570" y="270"/>
                    </a:lnTo>
                    <a:lnTo>
                      <a:pt x="576" y="270"/>
                    </a:lnTo>
                    <a:lnTo>
                      <a:pt x="576" y="270"/>
                    </a:lnTo>
                    <a:lnTo>
                      <a:pt x="576" y="270"/>
                    </a:lnTo>
                    <a:lnTo>
                      <a:pt x="576" y="270"/>
                    </a:lnTo>
                    <a:lnTo>
                      <a:pt x="576" y="270"/>
                    </a:lnTo>
                    <a:lnTo>
                      <a:pt x="588" y="270"/>
                    </a:lnTo>
                    <a:lnTo>
                      <a:pt x="588" y="270"/>
                    </a:lnTo>
                    <a:lnTo>
                      <a:pt x="588" y="270"/>
                    </a:lnTo>
                    <a:lnTo>
                      <a:pt x="588" y="270"/>
                    </a:lnTo>
                    <a:lnTo>
                      <a:pt x="588" y="270"/>
                    </a:lnTo>
                    <a:lnTo>
                      <a:pt x="588" y="270"/>
                    </a:lnTo>
                    <a:lnTo>
                      <a:pt x="588" y="270"/>
                    </a:lnTo>
                    <a:lnTo>
                      <a:pt x="594" y="270"/>
                    </a:lnTo>
                    <a:lnTo>
                      <a:pt x="594" y="270"/>
                    </a:lnTo>
                    <a:lnTo>
                      <a:pt x="594" y="270"/>
                    </a:lnTo>
                    <a:lnTo>
                      <a:pt x="594" y="270"/>
                    </a:lnTo>
                    <a:lnTo>
                      <a:pt x="594" y="270"/>
                    </a:lnTo>
                    <a:lnTo>
                      <a:pt x="594" y="270"/>
                    </a:lnTo>
                    <a:lnTo>
                      <a:pt x="600" y="270"/>
                    </a:lnTo>
                    <a:lnTo>
                      <a:pt x="600" y="270"/>
                    </a:lnTo>
                    <a:lnTo>
                      <a:pt x="600" y="270"/>
                    </a:lnTo>
                    <a:lnTo>
                      <a:pt x="600" y="270"/>
                    </a:lnTo>
                    <a:lnTo>
                      <a:pt x="600" y="270"/>
                    </a:lnTo>
                    <a:lnTo>
                      <a:pt x="600" y="270"/>
                    </a:lnTo>
                    <a:lnTo>
                      <a:pt x="600" y="270"/>
                    </a:lnTo>
                    <a:lnTo>
                      <a:pt x="600" y="270"/>
                    </a:lnTo>
                    <a:lnTo>
                      <a:pt x="606" y="270"/>
                    </a:lnTo>
                    <a:lnTo>
                      <a:pt x="606" y="270"/>
                    </a:lnTo>
                    <a:lnTo>
                      <a:pt x="606" y="270"/>
                    </a:lnTo>
                    <a:lnTo>
                      <a:pt x="606" y="270"/>
                    </a:lnTo>
                    <a:lnTo>
                      <a:pt x="606" y="270"/>
                    </a:lnTo>
                    <a:lnTo>
                      <a:pt x="606" y="270"/>
                    </a:lnTo>
                    <a:lnTo>
                      <a:pt x="606" y="270"/>
                    </a:lnTo>
                    <a:lnTo>
                      <a:pt x="606" y="270"/>
                    </a:lnTo>
                    <a:lnTo>
                      <a:pt x="606" y="270"/>
                    </a:lnTo>
                    <a:lnTo>
                      <a:pt x="612" y="264"/>
                    </a:lnTo>
                    <a:lnTo>
                      <a:pt x="612" y="264"/>
                    </a:lnTo>
                    <a:lnTo>
                      <a:pt x="612" y="264"/>
                    </a:lnTo>
                    <a:lnTo>
                      <a:pt x="612" y="270"/>
                    </a:lnTo>
                    <a:lnTo>
                      <a:pt x="612" y="270"/>
                    </a:lnTo>
                    <a:lnTo>
                      <a:pt x="612" y="270"/>
                    </a:lnTo>
                    <a:lnTo>
                      <a:pt x="612" y="270"/>
                    </a:lnTo>
                    <a:lnTo>
                      <a:pt x="618" y="270"/>
                    </a:lnTo>
                    <a:lnTo>
                      <a:pt x="618" y="270"/>
                    </a:lnTo>
                    <a:lnTo>
                      <a:pt x="618" y="270"/>
                    </a:lnTo>
                    <a:lnTo>
                      <a:pt x="618" y="270"/>
                    </a:lnTo>
                    <a:lnTo>
                      <a:pt x="618" y="270"/>
                    </a:lnTo>
                    <a:lnTo>
                      <a:pt x="618" y="270"/>
                    </a:lnTo>
                    <a:lnTo>
                      <a:pt x="618" y="270"/>
                    </a:lnTo>
                    <a:lnTo>
                      <a:pt x="624" y="270"/>
                    </a:lnTo>
                    <a:lnTo>
                      <a:pt x="624" y="270"/>
                    </a:lnTo>
                    <a:lnTo>
                      <a:pt x="624" y="270"/>
                    </a:lnTo>
                    <a:lnTo>
                      <a:pt x="624" y="270"/>
                    </a:lnTo>
                    <a:lnTo>
                      <a:pt x="624" y="270"/>
                    </a:lnTo>
                    <a:lnTo>
                      <a:pt x="624" y="270"/>
                    </a:lnTo>
                    <a:lnTo>
                      <a:pt x="624" y="270"/>
                    </a:lnTo>
                    <a:lnTo>
                      <a:pt x="630" y="270"/>
                    </a:lnTo>
                    <a:lnTo>
                      <a:pt x="630" y="270"/>
                    </a:lnTo>
                    <a:lnTo>
                      <a:pt x="630" y="270"/>
                    </a:lnTo>
                    <a:lnTo>
                      <a:pt x="636" y="270"/>
                    </a:lnTo>
                    <a:lnTo>
                      <a:pt x="636" y="270"/>
                    </a:lnTo>
                    <a:lnTo>
                      <a:pt x="642" y="270"/>
                    </a:lnTo>
                    <a:lnTo>
                      <a:pt x="642" y="270"/>
                    </a:lnTo>
                    <a:lnTo>
                      <a:pt x="642" y="270"/>
                    </a:lnTo>
                    <a:lnTo>
                      <a:pt x="642" y="270"/>
                    </a:lnTo>
                    <a:lnTo>
                      <a:pt x="648" y="270"/>
                    </a:lnTo>
                    <a:lnTo>
                      <a:pt x="654" y="270"/>
                    </a:lnTo>
                    <a:lnTo>
                      <a:pt x="654" y="270"/>
                    </a:lnTo>
                    <a:lnTo>
                      <a:pt x="654" y="270"/>
                    </a:lnTo>
                    <a:lnTo>
                      <a:pt x="654" y="270"/>
                    </a:lnTo>
                    <a:lnTo>
                      <a:pt x="654" y="270"/>
                    </a:lnTo>
                    <a:lnTo>
                      <a:pt x="654" y="270"/>
                    </a:lnTo>
                    <a:lnTo>
                      <a:pt x="660" y="270"/>
                    </a:lnTo>
                    <a:lnTo>
                      <a:pt x="660" y="270"/>
                    </a:lnTo>
                    <a:lnTo>
                      <a:pt x="660" y="270"/>
                    </a:lnTo>
                    <a:lnTo>
                      <a:pt x="660" y="270"/>
                    </a:lnTo>
                    <a:lnTo>
                      <a:pt x="660" y="270"/>
                    </a:lnTo>
                    <a:lnTo>
                      <a:pt x="660" y="270"/>
                    </a:lnTo>
                    <a:lnTo>
                      <a:pt x="672" y="270"/>
                    </a:lnTo>
                    <a:lnTo>
                      <a:pt x="672" y="270"/>
                    </a:lnTo>
                    <a:lnTo>
                      <a:pt x="672" y="270"/>
                    </a:lnTo>
                    <a:lnTo>
                      <a:pt x="672" y="270"/>
                    </a:lnTo>
                    <a:lnTo>
                      <a:pt x="672" y="270"/>
                    </a:lnTo>
                    <a:lnTo>
                      <a:pt x="672" y="270"/>
                    </a:lnTo>
                    <a:lnTo>
                      <a:pt x="684" y="270"/>
                    </a:lnTo>
                    <a:lnTo>
                      <a:pt x="684" y="270"/>
                    </a:lnTo>
                    <a:lnTo>
                      <a:pt x="684" y="270"/>
                    </a:lnTo>
                    <a:lnTo>
                      <a:pt x="684" y="270"/>
                    </a:lnTo>
                    <a:lnTo>
                      <a:pt x="690" y="270"/>
                    </a:lnTo>
                    <a:lnTo>
                      <a:pt x="690" y="270"/>
                    </a:lnTo>
                    <a:lnTo>
                      <a:pt x="690" y="270"/>
                    </a:lnTo>
                    <a:lnTo>
                      <a:pt x="690" y="270"/>
                    </a:lnTo>
                    <a:lnTo>
                      <a:pt x="690" y="270"/>
                    </a:lnTo>
                    <a:lnTo>
                      <a:pt x="690" y="270"/>
                    </a:lnTo>
                    <a:lnTo>
                      <a:pt x="690" y="270"/>
                    </a:lnTo>
                    <a:lnTo>
                      <a:pt x="696" y="270"/>
                    </a:lnTo>
                    <a:lnTo>
                      <a:pt x="696" y="270"/>
                    </a:lnTo>
                    <a:lnTo>
                      <a:pt x="702" y="270"/>
                    </a:lnTo>
                    <a:lnTo>
                      <a:pt x="702" y="270"/>
                    </a:lnTo>
                    <a:lnTo>
                      <a:pt x="702" y="270"/>
                    </a:lnTo>
                    <a:lnTo>
                      <a:pt x="708" y="270"/>
                    </a:lnTo>
                    <a:lnTo>
                      <a:pt x="708" y="270"/>
                    </a:lnTo>
                    <a:lnTo>
                      <a:pt x="708" y="270"/>
                    </a:lnTo>
                    <a:lnTo>
                      <a:pt x="714" y="270"/>
                    </a:lnTo>
                    <a:lnTo>
                      <a:pt x="714" y="270"/>
                    </a:lnTo>
                    <a:lnTo>
                      <a:pt x="720" y="270"/>
                    </a:lnTo>
                    <a:lnTo>
                      <a:pt x="720" y="270"/>
                    </a:lnTo>
                    <a:lnTo>
                      <a:pt x="720" y="270"/>
                    </a:lnTo>
                    <a:lnTo>
                      <a:pt x="720" y="270"/>
                    </a:lnTo>
                    <a:lnTo>
                      <a:pt x="720" y="270"/>
                    </a:lnTo>
                    <a:lnTo>
                      <a:pt x="720" y="270"/>
                    </a:lnTo>
                    <a:lnTo>
                      <a:pt x="726" y="270"/>
                    </a:lnTo>
                    <a:lnTo>
                      <a:pt x="726" y="270"/>
                    </a:lnTo>
                    <a:lnTo>
                      <a:pt x="726" y="270"/>
                    </a:lnTo>
                    <a:lnTo>
                      <a:pt x="726" y="270"/>
                    </a:lnTo>
                    <a:lnTo>
                      <a:pt x="726" y="270"/>
                    </a:lnTo>
                    <a:lnTo>
                      <a:pt x="738" y="270"/>
                    </a:lnTo>
                    <a:lnTo>
                      <a:pt x="738" y="270"/>
                    </a:lnTo>
                    <a:lnTo>
                      <a:pt x="738" y="270"/>
                    </a:lnTo>
                    <a:lnTo>
                      <a:pt x="738" y="270"/>
                    </a:lnTo>
                    <a:lnTo>
                      <a:pt x="738" y="270"/>
                    </a:lnTo>
                    <a:lnTo>
                      <a:pt x="738" y="270"/>
                    </a:lnTo>
                    <a:lnTo>
                      <a:pt x="750" y="270"/>
                    </a:lnTo>
                    <a:lnTo>
                      <a:pt x="750" y="270"/>
                    </a:lnTo>
                    <a:lnTo>
                      <a:pt x="750" y="270"/>
                    </a:lnTo>
                    <a:lnTo>
                      <a:pt x="750" y="270"/>
                    </a:lnTo>
                    <a:lnTo>
                      <a:pt x="750" y="270"/>
                    </a:lnTo>
                    <a:lnTo>
                      <a:pt x="750" y="270"/>
                    </a:lnTo>
                    <a:lnTo>
                      <a:pt x="756" y="270"/>
                    </a:lnTo>
                    <a:lnTo>
                      <a:pt x="756" y="270"/>
                    </a:lnTo>
                    <a:lnTo>
                      <a:pt x="756" y="270"/>
                    </a:lnTo>
                    <a:lnTo>
                      <a:pt x="756" y="270"/>
                    </a:lnTo>
                    <a:lnTo>
                      <a:pt x="756" y="270"/>
                    </a:lnTo>
                    <a:lnTo>
                      <a:pt x="756" y="270"/>
                    </a:lnTo>
                    <a:lnTo>
                      <a:pt x="762" y="270"/>
                    </a:lnTo>
                    <a:lnTo>
                      <a:pt x="762" y="270"/>
                    </a:lnTo>
                    <a:lnTo>
                      <a:pt x="762" y="270"/>
                    </a:lnTo>
                    <a:lnTo>
                      <a:pt x="762" y="270"/>
                    </a:lnTo>
                    <a:lnTo>
                      <a:pt x="762" y="270"/>
                    </a:lnTo>
                    <a:lnTo>
                      <a:pt x="762" y="270"/>
                    </a:lnTo>
                    <a:lnTo>
                      <a:pt x="762" y="270"/>
                    </a:lnTo>
                    <a:lnTo>
                      <a:pt x="762" y="270"/>
                    </a:lnTo>
                    <a:lnTo>
                      <a:pt x="768" y="270"/>
                    </a:lnTo>
                    <a:lnTo>
                      <a:pt x="768" y="270"/>
                    </a:lnTo>
                    <a:lnTo>
                      <a:pt x="768" y="270"/>
                    </a:lnTo>
                    <a:lnTo>
                      <a:pt x="768" y="270"/>
                    </a:lnTo>
                    <a:lnTo>
                      <a:pt x="768" y="270"/>
                    </a:lnTo>
                    <a:lnTo>
                      <a:pt x="768" y="270"/>
                    </a:lnTo>
                    <a:lnTo>
                      <a:pt x="768" y="270"/>
                    </a:lnTo>
                    <a:lnTo>
                      <a:pt x="768" y="270"/>
                    </a:lnTo>
                    <a:lnTo>
                      <a:pt x="774" y="270"/>
                    </a:lnTo>
                    <a:lnTo>
                      <a:pt x="774" y="270"/>
                    </a:lnTo>
                    <a:lnTo>
                      <a:pt x="774" y="270"/>
                    </a:lnTo>
                    <a:lnTo>
                      <a:pt x="774" y="270"/>
                    </a:lnTo>
                    <a:lnTo>
                      <a:pt x="774" y="270"/>
                    </a:lnTo>
                    <a:lnTo>
                      <a:pt x="774" y="270"/>
                    </a:lnTo>
                    <a:lnTo>
                      <a:pt x="774" y="270"/>
                    </a:lnTo>
                    <a:lnTo>
                      <a:pt x="780" y="270"/>
                    </a:lnTo>
                    <a:lnTo>
                      <a:pt x="780" y="270"/>
                    </a:lnTo>
                    <a:lnTo>
                      <a:pt x="780" y="264"/>
                    </a:lnTo>
                    <a:lnTo>
                      <a:pt x="780" y="264"/>
                    </a:lnTo>
                    <a:lnTo>
                      <a:pt x="780" y="264"/>
                    </a:lnTo>
                    <a:lnTo>
                      <a:pt x="780" y="264"/>
                    </a:lnTo>
                    <a:lnTo>
                      <a:pt x="780" y="264"/>
                    </a:lnTo>
                    <a:lnTo>
                      <a:pt x="780" y="264"/>
                    </a:lnTo>
                    <a:lnTo>
                      <a:pt x="786" y="264"/>
                    </a:lnTo>
                    <a:lnTo>
                      <a:pt x="786" y="264"/>
                    </a:lnTo>
                    <a:lnTo>
                      <a:pt x="786" y="264"/>
                    </a:lnTo>
                    <a:lnTo>
                      <a:pt x="786" y="264"/>
                    </a:lnTo>
                    <a:lnTo>
                      <a:pt x="786" y="264"/>
                    </a:lnTo>
                    <a:lnTo>
                      <a:pt x="786" y="264"/>
                    </a:lnTo>
                    <a:lnTo>
                      <a:pt x="792" y="264"/>
                    </a:lnTo>
                    <a:lnTo>
                      <a:pt x="792" y="264"/>
                    </a:lnTo>
                    <a:lnTo>
                      <a:pt x="792" y="264"/>
                    </a:lnTo>
                    <a:lnTo>
                      <a:pt x="792" y="264"/>
                    </a:lnTo>
                    <a:lnTo>
                      <a:pt x="792" y="264"/>
                    </a:lnTo>
                    <a:lnTo>
                      <a:pt x="804" y="264"/>
                    </a:lnTo>
                    <a:lnTo>
                      <a:pt x="804" y="264"/>
                    </a:lnTo>
                    <a:lnTo>
                      <a:pt x="804" y="264"/>
                    </a:lnTo>
                    <a:lnTo>
                      <a:pt x="804" y="264"/>
                    </a:lnTo>
                    <a:lnTo>
                      <a:pt x="804" y="264"/>
                    </a:lnTo>
                    <a:lnTo>
                      <a:pt x="804" y="264"/>
                    </a:lnTo>
                    <a:lnTo>
                      <a:pt x="816" y="264"/>
                    </a:lnTo>
                    <a:lnTo>
                      <a:pt x="816" y="264"/>
                    </a:lnTo>
                    <a:lnTo>
                      <a:pt x="816" y="264"/>
                    </a:lnTo>
                    <a:lnTo>
                      <a:pt x="816" y="264"/>
                    </a:lnTo>
                    <a:lnTo>
                      <a:pt x="816" y="264"/>
                    </a:lnTo>
                    <a:lnTo>
                      <a:pt x="816" y="264"/>
                    </a:lnTo>
                    <a:lnTo>
                      <a:pt x="822" y="264"/>
                    </a:lnTo>
                    <a:lnTo>
                      <a:pt x="822" y="264"/>
                    </a:lnTo>
                    <a:lnTo>
                      <a:pt x="822" y="264"/>
                    </a:lnTo>
                    <a:lnTo>
                      <a:pt x="822" y="264"/>
                    </a:lnTo>
                    <a:lnTo>
                      <a:pt x="822" y="264"/>
                    </a:lnTo>
                    <a:lnTo>
                      <a:pt x="822" y="264"/>
                    </a:lnTo>
                    <a:lnTo>
                      <a:pt x="828" y="264"/>
                    </a:lnTo>
                    <a:lnTo>
                      <a:pt x="834" y="264"/>
                    </a:lnTo>
                    <a:lnTo>
                      <a:pt x="834" y="264"/>
                    </a:lnTo>
                    <a:lnTo>
                      <a:pt x="834" y="264"/>
                    </a:lnTo>
                    <a:lnTo>
                      <a:pt x="834" y="264"/>
                    </a:lnTo>
                    <a:lnTo>
                      <a:pt x="840" y="264"/>
                    </a:lnTo>
                    <a:lnTo>
                      <a:pt x="840" y="264"/>
                    </a:lnTo>
                    <a:lnTo>
                      <a:pt x="846" y="264"/>
                    </a:lnTo>
                    <a:lnTo>
                      <a:pt x="846" y="264"/>
                    </a:lnTo>
                    <a:lnTo>
                      <a:pt x="846" y="264"/>
                    </a:lnTo>
                    <a:lnTo>
                      <a:pt x="852" y="264"/>
                    </a:lnTo>
                    <a:lnTo>
                      <a:pt x="852" y="264"/>
                    </a:lnTo>
                    <a:lnTo>
                      <a:pt x="852" y="264"/>
                    </a:lnTo>
                    <a:lnTo>
                      <a:pt x="852" y="264"/>
                    </a:lnTo>
                    <a:lnTo>
                      <a:pt x="852" y="264"/>
                    </a:lnTo>
                    <a:lnTo>
                      <a:pt x="852" y="264"/>
                    </a:lnTo>
                    <a:lnTo>
                      <a:pt x="852" y="264"/>
                    </a:lnTo>
                    <a:lnTo>
                      <a:pt x="858" y="264"/>
                    </a:lnTo>
                    <a:lnTo>
                      <a:pt x="858" y="264"/>
                    </a:lnTo>
                    <a:lnTo>
                      <a:pt x="858" y="264"/>
                    </a:lnTo>
                    <a:lnTo>
                      <a:pt x="864" y="264"/>
                    </a:lnTo>
                    <a:lnTo>
                      <a:pt x="870" y="264"/>
                    </a:lnTo>
                    <a:lnTo>
                      <a:pt x="870" y="264"/>
                    </a:lnTo>
                    <a:lnTo>
                      <a:pt x="870" y="264"/>
                    </a:lnTo>
                    <a:lnTo>
                      <a:pt x="870" y="264"/>
                    </a:lnTo>
                    <a:lnTo>
                      <a:pt x="870" y="264"/>
                    </a:lnTo>
                    <a:lnTo>
                      <a:pt x="876" y="264"/>
                    </a:lnTo>
                    <a:lnTo>
                      <a:pt x="882" y="264"/>
                    </a:lnTo>
                    <a:lnTo>
                      <a:pt x="882" y="264"/>
                    </a:lnTo>
                    <a:lnTo>
                      <a:pt x="882" y="264"/>
                    </a:lnTo>
                    <a:lnTo>
                      <a:pt x="882" y="264"/>
                    </a:lnTo>
                    <a:lnTo>
                      <a:pt x="882" y="264"/>
                    </a:lnTo>
                    <a:lnTo>
                      <a:pt x="882" y="264"/>
                    </a:lnTo>
                    <a:lnTo>
                      <a:pt x="888" y="264"/>
                    </a:lnTo>
                    <a:lnTo>
                      <a:pt x="888" y="264"/>
                    </a:lnTo>
                    <a:lnTo>
                      <a:pt x="888" y="264"/>
                    </a:lnTo>
                    <a:lnTo>
                      <a:pt x="888" y="264"/>
                    </a:lnTo>
                    <a:lnTo>
                      <a:pt x="888" y="264"/>
                    </a:lnTo>
                    <a:lnTo>
                      <a:pt x="888" y="264"/>
                    </a:lnTo>
                    <a:lnTo>
                      <a:pt x="900" y="264"/>
                    </a:lnTo>
                    <a:lnTo>
                      <a:pt x="900" y="264"/>
                    </a:lnTo>
                    <a:lnTo>
                      <a:pt x="900" y="264"/>
                    </a:lnTo>
                    <a:lnTo>
                      <a:pt x="900" y="264"/>
                    </a:lnTo>
                    <a:lnTo>
                      <a:pt x="900" y="264"/>
                    </a:lnTo>
                    <a:lnTo>
                      <a:pt x="900" y="264"/>
                    </a:lnTo>
                    <a:lnTo>
                      <a:pt x="912" y="264"/>
                    </a:lnTo>
                    <a:lnTo>
                      <a:pt x="912" y="264"/>
                    </a:lnTo>
                    <a:lnTo>
                      <a:pt x="912" y="264"/>
                    </a:lnTo>
                    <a:lnTo>
                      <a:pt x="912" y="264"/>
                    </a:lnTo>
                    <a:lnTo>
                      <a:pt x="918" y="264"/>
                    </a:lnTo>
                    <a:lnTo>
                      <a:pt x="918" y="258"/>
                    </a:lnTo>
                    <a:lnTo>
                      <a:pt x="918" y="258"/>
                    </a:lnTo>
                    <a:lnTo>
                      <a:pt x="918" y="258"/>
                    </a:lnTo>
                    <a:lnTo>
                      <a:pt x="918" y="258"/>
                    </a:lnTo>
                    <a:lnTo>
                      <a:pt x="918" y="258"/>
                    </a:lnTo>
                    <a:lnTo>
                      <a:pt x="918" y="258"/>
                    </a:lnTo>
                    <a:lnTo>
                      <a:pt x="924" y="258"/>
                    </a:lnTo>
                    <a:lnTo>
                      <a:pt x="924" y="258"/>
                    </a:lnTo>
                    <a:lnTo>
                      <a:pt x="924" y="258"/>
                    </a:lnTo>
                    <a:lnTo>
                      <a:pt x="924" y="258"/>
                    </a:lnTo>
                    <a:lnTo>
                      <a:pt x="924" y="258"/>
                    </a:lnTo>
                    <a:lnTo>
                      <a:pt x="924" y="258"/>
                    </a:lnTo>
                    <a:lnTo>
                      <a:pt x="930" y="258"/>
                    </a:lnTo>
                    <a:lnTo>
                      <a:pt x="930" y="258"/>
                    </a:lnTo>
                    <a:lnTo>
                      <a:pt x="930" y="258"/>
                    </a:lnTo>
                    <a:lnTo>
                      <a:pt x="930" y="258"/>
                    </a:lnTo>
                    <a:lnTo>
                      <a:pt x="930" y="258"/>
                    </a:lnTo>
                    <a:lnTo>
                      <a:pt x="930" y="258"/>
                    </a:lnTo>
                    <a:lnTo>
                      <a:pt x="930" y="258"/>
                    </a:lnTo>
                    <a:lnTo>
                      <a:pt x="930" y="258"/>
                    </a:lnTo>
                    <a:lnTo>
                      <a:pt x="930" y="258"/>
                    </a:lnTo>
                    <a:lnTo>
                      <a:pt x="930" y="258"/>
                    </a:lnTo>
                    <a:lnTo>
                      <a:pt x="936" y="258"/>
                    </a:lnTo>
                    <a:lnTo>
                      <a:pt x="936" y="258"/>
                    </a:lnTo>
                    <a:lnTo>
                      <a:pt x="936" y="252"/>
                    </a:lnTo>
                    <a:lnTo>
                      <a:pt x="936" y="252"/>
                    </a:lnTo>
                    <a:lnTo>
                      <a:pt x="936" y="252"/>
                    </a:lnTo>
                    <a:lnTo>
                      <a:pt x="936" y="252"/>
                    </a:lnTo>
                    <a:lnTo>
                      <a:pt x="936" y="252"/>
                    </a:lnTo>
                    <a:lnTo>
                      <a:pt x="942" y="258"/>
                    </a:lnTo>
                    <a:lnTo>
                      <a:pt x="942" y="258"/>
                    </a:lnTo>
                    <a:lnTo>
                      <a:pt x="942" y="258"/>
                    </a:lnTo>
                    <a:lnTo>
                      <a:pt x="942" y="258"/>
                    </a:lnTo>
                    <a:lnTo>
                      <a:pt x="942" y="258"/>
                    </a:lnTo>
                    <a:lnTo>
                      <a:pt x="942" y="258"/>
                    </a:lnTo>
                    <a:lnTo>
                      <a:pt x="942" y="258"/>
                    </a:lnTo>
                    <a:lnTo>
                      <a:pt x="942" y="258"/>
                    </a:lnTo>
                    <a:lnTo>
                      <a:pt x="948" y="258"/>
                    </a:lnTo>
                    <a:lnTo>
                      <a:pt x="948" y="258"/>
                    </a:lnTo>
                    <a:lnTo>
                      <a:pt x="948" y="258"/>
                    </a:lnTo>
                    <a:lnTo>
                      <a:pt x="948" y="258"/>
                    </a:lnTo>
                    <a:lnTo>
                      <a:pt x="948" y="258"/>
                    </a:lnTo>
                    <a:lnTo>
                      <a:pt x="948" y="258"/>
                    </a:lnTo>
                    <a:lnTo>
                      <a:pt x="954" y="258"/>
                    </a:lnTo>
                    <a:lnTo>
                      <a:pt x="954" y="258"/>
                    </a:lnTo>
                    <a:lnTo>
                      <a:pt x="954" y="258"/>
                    </a:lnTo>
                    <a:lnTo>
                      <a:pt x="954" y="258"/>
                    </a:lnTo>
                    <a:lnTo>
                      <a:pt x="954" y="258"/>
                    </a:lnTo>
                    <a:lnTo>
                      <a:pt x="954" y="258"/>
                    </a:lnTo>
                    <a:lnTo>
                      <a:pt x="966" y="258"/>
                    </a:lnTo>
                    <a:lnTo>
                      <a:pt x="966" y="258"/>
                    </a:lnTo>
                    <a:lnTo>
                      <a:pt x="966" y="258"/>
                    </a:lnTo>
                    <a:lnTo>
                      <a:pt x="966" y="258"/>
                    </a:lnTo>
                    <a:lnTo>
                      <a:pt x="966" y="252"/>
                    </a:lnTo>
                    <a:lnTo>
                      <a:pt x="966" y="252"/>
                    </a:lnTo>
                    <a:lnTo>
                      <a:pt x="978" y="252"/>
                    </a:lnTo>
                    <a:lnTo>
                      <a:pt x="978" y="252"/>
                    </a:lnTo>
                    <a:lnTo>
                      <a:pt x="978" y="252"/>
                    </a:lnTo>
                    <a:lnTo>
                      <a:pt x="978" y="252"/>
                    </a:lnTo>
                    <a:lnTo>
                      <a:pt x="978" y="252"/>
                    </a:lnTo>
                    <a:lnTo>
                      <a:pt x="984" y="252"/>
                    </a:lnTo>
                    <a:lnTo>
                      <a:pt x="984" y="252"/>
                    </a:lnTo>
                    <a:lnTo>
                      <a:pt x="984" y="252"/>
                    </a:lnTo>
                    <a:lnTo>
                      <a:pt x="984" y="252"/>
                    </a:lnTo>
                    <a:lnTo>
                      <a:pt x="984" y="252"/>
                    </a:lnTo>
                    <a:lnTo>
                      <a:pt x="984" y="252"/>
                    </a:lnTo>
                    <a:lnTo>
                      <a:pt x="990" y="252"/>
                    </a:lnTo>
                    <a:lnTo>
                      <a:pt x="990" y="252"/>
                    </a:lnTo>
                    <a:lnTo>
                      <a:pt x="996" y="252"/>
                    </a:lnTo>
                    <a:lnTo>
                      <a:pt x="996" y="252"/>
                    </a:lnTo>
                    <a:lnTo>
                      <a:pt x="996" y="252"/>
                    </a:lnTo>
                    <a:lnTo>
                      <a:pt x="1002" y="252"/>
                    </a:lnTo>
                    <a:lnTo>
                      <a:pt x="1002" y="252"/>
                    </a:lnTo>
                    <a:lnTo>
                      <a:pt x="1002" y="252"/>
                    </a:lnTo>
                    <a:lnTo>
                      <a:pt x="1008" y="246"/>
                    </a:lnTo>
                    <a:lnTo>
                      <a:pt x="1008" y="246"/>
                    </a:lnTo>
                    <a:lnTo>
                      <a:pt x="1014" y="246"/>
                    </a:lnTo>
                    <a:lnTo>
                      <a:pt x="1014" y="246"/>
                    </a:lnTo>
                    <a:lnTo>
                      <a:pt x="1014" y="246"/>
                    </a:lnTo>
                    <a:lnTo>
                      <a:pt x="1014" y="246"/>
                    </a:lnTo>
                    <a:lnTo>
                      <a:pt x="1014" y="246"/>
                    </a:lnTo>
                    <a:lnTo>
                      <a:pt x="1014" y="246"/>
                    </a:lnTo>
                    <a:lnTo>
                      <a:pt x="1020" y="246"/>
                    </a:lnTo>
                    <a:lnTo>
                      <a:pt x="1020" y="246"/>
                    </a:lnTo>
                    <a:lnTo>
                      <a:pt x="1020" y="246"/>
                    </a:lnTo>
                    <a:lnTo>
                      <a:pt x="1020" y="246"/>
                    </a:lnTo>
                    <a:lnTo>
                      <a:pt x="1020" y="246"/>
                    </a:lnTo>
                    <a:lnTo>
                      <a:pt x="1032" y="246"/>
                    </a:lnTo>
                    <a:lnTo>
                      <a:pt x="1032" y="246"/>
                    </a:lnTo>
                    <a:lnTo>
                      <a:pt x="1032" y="246"/>
                    </a:lnTo>
                    <a:lnTo>
                      <a:pt x="1032" y="246"/>
                    </a:lnTo>
                    <a:lnTo>
                      <a:pt x="1032" y="246"/>
                    </a:lnTo>
                    <a:lnTo>
                      <a:pt x="1032" y="246"/>
                    </a:lnTo>
                    <a:lnTo>
                      <a:pt x="1044" y="240"/>
                    </a:lnTo>
                    <a:lnTo>
                      <a:pt x="1044" y="240"/>
                    </a:lnTo>
                    <a:lnTo>
                      <a:pt x="1044" y="240"/>
                    </a:lnTo>
                    <a:lnTo>
                      <a:pt x="1044" y="240"/>
                    </a:lnTo>
                    <a:lnTo>
                      <a:pt x="1044" y="240"/>
                    </a:lnTo>
                    <a:lnTo>
                      <a:pt x="1044" y="240"/>
                    </a:lnTo>
                    <a:lnTo>
                      <a:pt x="1050" y="240"/>
                    </a:lnTo>
                    <a:lnTo>
                      <a:pt x="1050" y="240"/>
                    </a:lnTo>
                    <a:lnTo>
                      <a:pt x="1050" y="240"/>
                    </a:lnTo>
                    <a:lnTo>
                      <a:pt x="1050" y="240"/>
                    </a:lnTo>
                    <a:lnTo>
                      <a:pt x="1050" y="240"/>
                    </a:lnTo>
                    <a:lnTo>
                      <a:pt x="1050" y="240"/>
                    </a:lnTo>
                    <a:lnTo>
                      <a:pt x="1056" y="240"/>
                    </a:lnTo>
                    <a:lnTo>
                      <a:pt x="1062" y="240"/>
                    </a:lnTo>
                    <a:lnTo>
                      <a:pt x="1062" y="240"/>
                    </a:lnTo>
                    <a:lnTo>
                      <a:pt x="1062" y="240"/>
                    </a:lnTo>
                    <a:lnTo>
                      <a:pt x="1062" y="240"/>
                    </a:lnTo>
                    <a:lnTo>
                      <a:pt x="1068" y="240"/>
                    </a:lnTo>
                    <a:lnTo>
                      <a:pt x="1068" y="240"/>
                    </a:lnTo>
                    <a:lnTo>
                      <a:pt x="1074" y="234"/>
                    </a:lnTo>
                    <a:lnTo>
                      <a:pt x="1074" y="234"/>
                    </a:lnTo>
                    <a:lnTo>
                      <a:pt x="1074" y="234"/>
                    </a:lnTo>
                    <a:lnTo>
                      <a:pt x="1080" y="234"/>
                    </a:lnTo>
                    <a:lnTo>
                      <a:pt x="1080" y="234"/>
                    </a:lnTo>
                    <a:lnTo>
                      <a:pt x="1080" y="234"/>
                    </a:lnTo>
                    <a:lnTo>
                      <a:pt x="1080" y="234"/>
                    </a:lnTo>
                    <a:lnTo>
                      <a:pt x="1080" y="234"/>
                    </a:lnTo>
                    <a:lnTo>
                      <a:pt x="1080" y="234"/>
                    </a:lnTo>
                    <a:lnTo>
                      <a:pt x="1080" y="234"/>
                    </a:lnTo>
                    <a:lnTo>
                      <a:pt x="1086" y="234"/>
                    </a:lnTo>
                    <a:lnTo>
                      <a:pt x="1086" y="234"/>
                    </a:lnTo>
                    <a:lnTo>
                      <a:pt x="1086" y="234"/>
                    </a:lnTo>
                    <a:lnTo>
                      <a:pt x="1086" y="234"/>
                    </a:lnTo>
                    <a:lnTo>
                      <a:pt x="1086" y="234"/>
                    </a:lnTo>
                    <a:lnTo>
                      <a:pt x="1086" y="234"/>
                    </a:lnTo>
                    <a:lnTo>
                      <a:pt x="1086" y="234"/>
                    </a:lnTo>
                    <a:lnTo>
                      <a:pt x="1086" y="234"/>
                    </a:lnTo>
                    <a:lnTo>
                      <a:pt x="1086" y="234"/>
                    </a:lnTo>
                    <a:lnTo>
                      <a:pt x="1092" y="234"/>
                    </a:lnTo>
                    <a:lnTo>
                      <a:pt x="1092" y="234"/>
                    </a:lnTo>
                    <a:lnTo>
                      <a:pt x="1092" y="234"/>
                    </a:lnTo>
                    <a:lnTo>
                      <a:pt x="1092" y="234"/>
                    </a:lnTo>
                    <a:lnTo>
                      <a:pt x="1092" y="234"/>
                    </a:lnTo>
                    <a:lnTo>
                      <a:pt x="1092" y="234"/>
                    </a:lnTo>
                    <a:lnTo>
                      <a:pt x="1092" y="234"/>
                    </a:lnTo>
                    <a:lnTo>
                      <a:pt x="1092" y="234"/>
                    </a:lnTo>
                    <a:lnTo>
                      <a:pt x="1092" y="234"/>
                    </a:lnTo>
                    <a:lnTo>
                      <a:pt x="1098" y="234"/>
                    </a:lnTo>
                    <a:lnTo>
                      <a:pt x="1098" y="234"/>
                    </a:lnTo>
                    <a:lnTo>
                      <a:pt x="1098" y="234"/>
                    </a:lnTo>
                    <a:lnTo>
                      <a:pt x="1098" y="234"/>
                    </a:lnTo>
                    <a:lnTo>
                      <a:pt x="1098" y="240"/>
                    </a:lnTo>
                    <a:lnTo>
                      <a:pt x="1098" y="240"/>
                    </a:lnTo>
                    <a:lnTo>
                      <a:pt x="1098" y="234"/>
                    </a:lnTo>
                    <a:lnTo>
                      <a:pt x="1104" y="234"/>
                    </a:lnTo>
                    <a:lnTo>
                      <a:pt x="1104" y="234"/>
                    </a:lnTo>
                    <a:lnTo>
                      <a:pt x="1104" y="234"/>
                    </a:lnTo>
                    <a:lnTo>
                      <a:pt x="1104" y="228"/>
                    </a:lnTo>
                    <a:lnTo>
                      <a:pt x="1104" y="228"/>
                    </a:lnTo>
                    <a:lnTo>
                      <a:pt x="1104" y="228"/>
                    </a:lnTo>
                    <a:lnTo>
                      <a:pt x="1104" y="228"/>
                    </a:lnTo>
                    <a:lnTo>
                      <a:pt x="1110" y="228"/>
                    </a:lnTo>
                    <a:lnTo>
                      <a:pt x="1110" y="228"/>
                    </a:lnTo>
                    <a:lnTo>
                      <a:pt x="1110" y="228"/>
                    </a:lnTo>
                    <a:lnTo>
                      <a:pt x="1110" y="228"/>
                    </a:lnTo>
                    <a:lnTo>
                      <a:pt x="1110" y="228"/>
                    </a:lnTo>
                    <a:lnTo>
                      <a:pt x="1110" y="228"/>
                    </a:lnTo>
                    <a:lnTo>
                      <a:pt x="1110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16" y="228"/>
                    </a:lnTo>
                    <a:lnTo>
                      <a:pt x="1122" y="228"/>
                    </a:lnTo>
                    <a:lnTo>
                      <a:pt x="1128" y="228"/>
                    </a:lnTo>
                    <a:lnTo>
                      <a:pt x="1128" y="228"/>
                    </a:lnTo>
                    <a:lnTo>
                      <a:pt x="1128" y="228"/>
                    </a:lnTo>
                    <a:lnTo>
                      <a:pt x="1128" y="228"/>
                    </a:lnTo>
                    <a:lnTo>
                      <a:pt x="1134" y="228"/>
                    </a:lnTo>
                    <a:lnTo>
                      <a:pt x="1134" y="228"/>
                    </a:lnTo>
                    <a:lnTo>
                      <a:pt x="1140" y="228"/>
                    </a:lnTo>
                    <a:lnTo>
                      <a:pt x="1140" y="228"/>
                    </a:lnTo>
                    <a:lnTo>
                      <a:pt x="1140" y="228"/>
                    </a:lnTo>
                    <a:lnTo>
                      <a:pt x="1146" y="222"/>
                    </a:lnTo>
                    <a:lnTo>
                      <a:pt x="1146" y="222"/>
                    </a:lnTo>
                    <a:lnTo>
                      <a:pt x="1146" y="222"/>
                    </a:lnTo>
                    <a:lnTo>
                      <a:pt x="1146" y="222"/>
                    </a:lnTo>
                    <a:lnTo>
                      <a:pt x="1146" y="222"/>
                    </a:lnTo>
                    <a:lnTo>
                      <a:pt x="1146" y="222"/>
                    </a:lnTo>
                    <a:lnTo>
                      <a:pt x="1146" y="222"/>
                    </a:lnTo>
                    <a:lnTo>
                      <a:pt x="1152" y="222"/>
                    </a:lnTo>
                    <a:lnTo>
                      <a:pt x="1152" y="222"/>
                    </a:lnTo>
                    <a:lnTo>
                      <a:pt x="1152" y="222"/>
                    </a:lnTo>
                    <a:lnTo>
                      <a:pt x="1158" y="222"/>
                    </a:lnTo>
                    <a:lnTo>
                      <a:pt x="1158" y="222"/>
                    </a:lnTo>
                    <a:lnTo>
                      <a:pt x="1164" y="222"/>
                    </a:lnTo>
                    <a:lnTo>
                      <a:pt x="1164" y="222"/>
                    </a:lnTo>
                    <a:lnTo>
                      <a:pt x="1164" y="222"/>
                    </a:lnTo>
                    <a:lnTo>
                      <a:pt x="1164" y="222"/>
                    </a:lnTo>
                    <a:lnTo>
                      <a:pt x="1170" y="222"/>
                    </a:lnTo>
                    <a:lnTo>
                      <a:pt x="1176" y="222"/>
                    </a:lnTo>
                    <a:lnTo>
                      <a:pt x="1176" y="222"/>
                    </a:lnTo>
                    <a:lnTo>
                      <a:pt x="1176" y="222"/>
                    </a:lnTo>
                    <a:lnTo>
                      <a:pt x="1176" y="222"/>
                    </a:lnTo>
                    <a:lnTo>
                      <a:pt x="1176" y="222"/>
                    </a:lnTo>
                    <a:lnTo>
                      <a:pt x="1176" y="222"/>
                    </a:lnTo>
                    <a:lnTo>
                      <a:pt x="1182" y="222"/>
                    </a:lnTo>
                    <a:lnTo>
                      <a:pt x="1182" y="222"/>
                    </a:lnTo>
                    <a:lnTo>
                      <a:pt x="1182" y="222"/>
                    </a:lnTo>
                    <a:lnTo>
                      <a:pt x="1182" y="216"/>
                    </a:lnTo>
                    <a:lnTo>
                      <a:pt x="1182" y="216"/>
                    </a:lnTo>
                    <a:lnTo>
                      <a:pt x="1182" y="216"/>
                    </a:lnTo>
                    <a:lnTo>
                      <a:pt x="1194" y="216"/>
                    </a:lnTo>
                    <a:lnTo>
                      <a:pt x="1194" y="216"/>
                    </a:lnTo>
                    <a:lnTo>
                      <a:pt x="1194" y="216"/>
                    </a:lnTo>
                    <a:lnTo>
                      <a:pt x="1194" y="216"/>
                    </a:lnTo>
                    <a:lnTo>
                      <a:pt x="1194" y="216"/>
                    </a:lnTo>
                    <a:lnTo>
                      <a:pt x="1194" y="216"/>
                    </a:lnTo>
                    <a:lnTo>
                      <a:pt x="1206" y="216"/>
                    </a:lnTo>
                    <a:lnTo>
                      <a:pt x="1206" y="216"/>
                    </a:lnTo>
                    <a:lnTo>
                      <a:pt x="1206" y="216"/>
                    </a:lnTo>
                    <a:lnTo>
                      <a:pt x="1206" y="216"/>
                    </a:lnTo>
                    <a:lnTo>
                      <a:pt x="1212" y="216"/>
                    </a:lnTo>
                    <a:lnTo>
                      <a:pt x="1212" y="216"/>
                    </a:lnTo>
                    <a:lnTo>
                      <a:pt x="1212" y="216"/>
                    </a:lnTo>
                    <a:lnTo>
                      <a:pt x="1212" y="216"/>
                    </a:lnTo>
                    <a:lnTo>
                      <a:pt x="1212" y="216"/>
                    </a:lnTo>
                    <a:lnTo>
                      <a:pt x="1212" y="216"/>
                    </a:lnTo>
                    <a:lnTo>
                      <a:pt x="1212" y="216"/>
                    </a:lnTo>
                    <a:lnTo>
                      <a:pt x="1218" y="216"/>
                    </a:lnTo>
                    <a:lnTo>
                      <a:pt x="1218" y="210"/>
                    </a:lnTo>
                    <a:lnTo>
                      <a:pt x="1224" y="210"/>
                    </a:lnTo>
                    <a:lnTo>
                      <a:pt x="1224" y="210"/>
                    </a:lnTo>
                    <a:lnTo>
                      <a:pt x="1224" y="210"/>
                    </a:lnTo>
                    <a:lnTo>
                      <a:pt x="1230" y="210"/>
                    </a:lnTo>
                    <a:lnTo>
                      <a:pt x="1230" y="210"/>
                    </a:lnTo>
                    <a:lnTo>
                      <a:pt x="1230" y="210"/>
                    </a:lnTo>
                    <a:lnTo>
                      <a:pt x="1236" y="210"/>
                    </a:lnTo>
                    <a:lnTo>
                      <a:pt x="1236" y="210"/>
                    </a:lnTo>
                    <a:lnTo>
                      <a:pt x="1242" y="210"/>
                    </a:lnTo>
                    <a:lnTo>
                      <a:pt x="1242" y="210"/>
                    </a:lnTo>
                    <a:lnTo>
                      <a:pt x="1242" y="210"/>
                    </a:lnTo>
                    <a:lnTo>
                      <a:pt x="1242" y="210"/>
                    </a:lnTo>
                    <a:lnTo>
                      <a:pt x="1242" y="210"/>
                    </a:lnTo>
                    <a:lnTo>
                      <a:pt x="1242" y="210"/>
                    </a:lnTo>
                    <a:lnTo>
                      <a:pt x="1248" y="210"/>
                    </a:lnTo>
                    <a:lnTo>
                      <a:pt x="1248" y="210"/>
                    </a:lnTo>
                    <a:lnTo>
                      <a:pt x="1248" y="210"/>
                    </a:lnTo>
                    <a:lnTo>
                      <a:pt x="1248" y="204"/>
                    </a:lnTo>
                    <a:lnTo>
                      <a:pt x="1248" y="204"/>
                    </a:lnTo>
                    <a:lnTo>
                      <a:pt x="1248" y="204"/>
                    </a:lnTo>
                    <a:lnTo>
                      <a:pt x="1248" y="204"/>
                    </a:lnTo>
                    <a:lnTo>
                      <a:pt x="1254" y="204"/>
                    </a:lnTo>
                    <a:lnTo>
                      <a:pt x="1254" y="204"/>
                    </a:lnTo>
                    <a:lnTo>
                      <a:pt x="1254" y="204"/>
                    </a:lnTo>
                    <a:lnTo>
                      <a:pt x="1254" y="204"/>
                    </a:lnTo>
                    <a:lnTo>
                      <a:pt x="1254" y="204"/>
                    </a:lnTo>
                    <a:lnTo>
                      <a:pt x="1254" y="204"/>
                    </a:lnTo>
                    <a:lnTo>
                      <a:pt x="1254" y="204"/>
                    </a:lnTo>
                    <a:lnTo>
                      <a:pt x="1254" y="204"/>
                    </a:lnTo>
                    <a:lnTo>
                      <a:pt x="1260" y="204"/>
                    </a:lnTo>
                    <a:lnTo>
                      <a:pt x="1260" y="204"/>
                    </a:lnTo>
                    <a:lnTo>
                      <a:pt x="1260" y="204"/>
                    </a:lnTo>
                    <a:lnTo>
                      <a:pt x="1260" y="204"/>
                    </a:lnTo>
                    <a:lnTo>
                      <a:pt x="1260" y="204"/>
                    </a:lnTo>
                    <a:lnTo>
                      <a:pt x="1260" y="198"/>
                    </a:lnTo>
                    <a:lnTo>
                      <a:pt x="1260" y="198"/>
                    </a:lnTo>
                    <a:lnTo>
                      <a:pt x="1260" y="198"/>
                    </a:lnTo>
                    <a:lnTo>
                      <a:pt x="1266" y="198"/>
                    </a:lnTo>
                    <a:lnTo>
                      <a:pt x="1266" y="198"/>
                    </a:lnTo>
                    <a:lnTo>
                      <a:pt x="1266" y="198"/>
                    </a:lnTo>
                    <a:lnTo>
                      <a:pt x="1266" y="198"/>
                    </a:lnTo>
                    <a:lnTo>
                      <a:pt x="1266" y="204"/>
                    </a:lnTo>
                    <a:lnTo>
                      <a:pt x="1266" y="204"/>
                    </a:lnTo>
                    <a:lnTo>
                      <a:pt x="1266" y="204"/>
                    </a:lnTo>
                    <a:lnTo>
                      <a:pt x="1266" y="204"/>
                    </a:lnTo>
                    <a:lnTo>
                      <a:pt x="1272" y="204"/>
                    </a:lnTo>
                    <a:lnTo>
                      <a:pt x="1272" y="204"/>
                    </a:lnTo>
                    <a:lnTo>
                      <a:pt x="1272" y="204"/>
                    </a:lnTo>
                    <a:lnTo>
                      <a:pt x="1272" y="204"/>
                    </a:lnTo>
                    <a:lnTo>
                      <a:pt x="1272" y="204"/>
                    </a:lnTo>
                    <a:lnTo>
                      <a:pt x="1272" y="204"/>
                    </a:lnTo>
                    <a:lnTo>
                      <a:pt x="1272" y="204"/>
                    </a:lnTo>
                    <a:lnTo>
                      <a:pt x="1278" y="198"/>
                    </a:lnTo>
                    <a:lnTo>
                      <a:pt x="1278" y="198"/>
                    </a:lnTo>
                    <a:lnTo>
                      <a:pt x="1278" y="198"/>
                    </a:lnTo>
                    <a:lnTo>
                      <a:pt x="1278" y="198"/>
                    </a:lnTo>
                    <a:lnTo>
                      <a:pt x="1278" y="198"/>
                    </a:lnTo>
                    <a:lnTo>
                      <a:pt x="1278" y="198"/>
                    </a:lnTo>
                    <a:lnTo>
                      <a:pt x="1284" y="198"/>
                    </a:lnTo>
                    <a:lnTo>
                      <a:pt x="1284" y="198"/>
                    </a:lnTo>
                    <a:lnTo>
                      <a:pt x="1290" y="198"/>
                    </a:lnTo>
                    <a:lnTo>
                      <a:pt x="1290" y="198"/>
                    </a:lnTo>
                    <a:lnTo>
                      <a:pt x="1290" y="198"/>
                    </a:lnTo>
                    <a:lnTo>
                      <a:pt x="1296" y="198"/>
                    </a:lnTo>
                    <a:lnTo>
                      <a:pt x="1296" y="198"/>
                    </a:lnTo>
                    <a:lnTo>
                      <a:pt x="1296" y="198"/>
                    </a:lnTo>
                    <a:lnTo>
                      <a:pt x="1302" y="192"/>
                    </a:lnTo>
                    <a:lnTo>
                      <a:pt x="1302" y="192"/>
                    </a:lnTo>
                    <a:lnTo>
                      <a:pt x="1308" y="192"/>
                    </a:lnTo>
                    <a:lnTo>
                      <a:pt x="1308" y="192"/>
                    </a:lnTo>
                    <a:lnTo>
                      <a:pt x="1308" y="192"/>
                    </a:lnTo>
                    <a:lnTo>
                      <a:pt x="1308" y="192"/>
                    </a:lnTo>
                    <a:lnTo>
                      <a:pt x="1308" y="192"/>
                    </a:lnTo>
                    <a:lnTo>
                      <a:pt x="1308" y="192"/>
                    </a:lnTo>
                    <a:lnTo>
                      <a:pt x="1314" y="192"/>
                    </a:lnTo>
                    <a:lnTo>
                      <a:pt x="1314" y="192"/>
                    </a:lnTo>
                    <a:lnTo>
                      <a:pt x="1314" y="192"/>
                    </a:lnTo>
                    <a:lnTo>
                      <a:pt x="1314" y="192"/>
                    </a:lnTo>
                    <a:lnTo>
                      <a:pt x="1314" y="192"/>
                    </a:lnTo>
                    <a:lnTo>
                      <a:pt x="1326" y="186"/>
                    </a:lnTo>
                    <a:lnTo>
                      <a:pt x="1326" y="186"/>
                    </a:lnTo>
                    <a:lnTo>
                      <a:pt x="1326" y="186"/>
                    </a:lnTo>
                    <a:lnTo>
                      <a:pt x="1326" y="186"/>
                    </a:lnTo>
                    <a:lnTo>
                      <a:pt x="1326" y="186"/>
                    </a:lnTo>
                    <a:lnTo>
                      <a:pt x="1326" y="186"/>
                    </a:lnTo>
                    <a:lnTo>
                      <a:pt x="1338" y="186"/>
                    </a:lnTo>
                    <a:lnTo>
                      <a:pt x="1338" y="186"/>
                    </a:lnTo>
                    <a:lnTo>
                      <a:pt x="1338" y="186"/>
                    </a:lnTo>
                    <a:lnTo>
                      <a:pt x="1338" y="186"/>
                    </a:lnTo>
                    <a:lnTo>
                      <a:pt x="1338" y="186"/>
                    </a:lnTo>
                    <a:lnTo>
                      <a:pt x="1338" y="186"/>
                    </a:lnTo>
                    <a:lnTo>
                      <a:pt x="1344" y="186"/>
                    </a:lnTo>
                    <a:lnTo>
                      <a:pt x="1344" y="186"/>
                    </a:lnTo>
                    <a:lnTo>
                      <a:pt x="1344" y="186"/>
                    </a:lnTo>
                    <a:lnTo>
                      <a:pt x="1344" y="186"/>
                    </a:lnTo>
                    <a:lnTo>
                      <a:pt x="1344" y="180"/>
                    </a:lnTo>
                    <a:lnTo>
                      <a:pt x="1344" y="180"/>
                    </a:lnTo>
                    <a:lnTo>
                      <a:pt x="1350" y="180"/>
                    </a:lnTo>
                    <a:lnTo>
                      <a:pt x="1356" y="180"/>
                    </a:lnTo>
                    <a:lnTo>
                      <a:pt x="1356" y="180"/>
                    </a:lnTo>
                    <a:lnTo>
                      <a:pt x="1356" y="180"/>
                    </a:lnTo>
                    <a:lnTo>
                      <a:pt x="1356" y="180"/>
                    </a:lnTo>
                    <a:lnTo>
                      <a:pt x="1362" y="180"/>
                    </a:lnTo>
                    <a:lnTo>
                      <a:pt x="1362" y="180"/>
                    </a:lnTo>
                    <a:lnTo>
                      <a:pt x="1368" y="174"/>
                    </a:lnTo>
                    <a:lnTo>
                      <a:pt x="1368" y="174"/>
                    </a:lnTo>
                    <a:lnTo>
                      <a:pt x="1368" y="174"/>
                    </a:lnTo>
                    <a:lnTo>
                      <a:pt x="1374" y="174"/>
                    </a:lnTo>
                    <a:lnTo>
                      <a:pt x="1374" y="174"/>
                    </a:lnTo>
                    <a:lnTo>
                      <a:pt x="1374" y="174"/>
                    </a:lnTo>
                    <a:lnTo>
                      <a:pt x="1374" y="174"/>
                    </a:lnTo>
                    <a:lnTo>
                      <a:pt x="1374" y="174"/>
                    </a:lnTo>
                    <a:lnTo>
                      <a:pt x="1374" y="174"/>
                    </a:lnTo>
                    <a:lnTo>
                      <a:pt x="1374" y="174"/>
                    </a:lnTo>
                    <a:lnTo>
                      <a:pt x="1380" y="174"/>
                    </a:lnTo>
                    <a:lnTo>
                      <a:pt x="1380" y="174"/>
                    </a:lnTo>
                    <a:lnTo>
                      <a:pt x="1380" y="174"/>
                    </a:lnTo>
                    <a:lnTo>
                      <a:pt x="1386" y="168"/>
                    </a:lnTo>
                    <a:lnTo>
                      <a:pt x="1392" y="168"/>
                    </a:lnTo>
                    <a:lnTo>
                      <a:pt x="1392" y="168"/>
                    </a:lnTo>
                    <a:lnTo>
                      <a:pt x="1392" y="168"/>
                    </a:lnTo>
                    <a:lnTo>
                      <a:pt x="1392" y="168"/>
                    </a:lnTo>
                    <a:lnTo>
                      <a:pt x="1392" y="168"/>
                    </a:lnTo>
                    <a:lnTo>
                      <a:pt x="1398" y="168"/>
                    </a:lnTo>
                    <a:lnTo>
                      <a:pt x="1404" y="168"/>
                    </a:lnTo>
                    <a:lnTo>
                      <a:pt x="1404" y="168"/>
                    </a:lnTo>
                    <a:lnTo>
                      <a:pt x="1404" y="168"/>
                    </a:lnTo>
                    <a:lnTo>
                      <a:pt x="1404" y="168"/>
                    </a:lnTo>
                    <a:lnTo>
                      <a:pt x="1404" y="162"/>
                    </a:lnTo>
                    <a:lnTo>
                      <a:pt x="1404" y="162"/>
                    </a:lnTo>
                    <a:lnTo>
                      <a:pt x="1410" y="162"/>
                    </a:lnTo>
                    <a:lnTo>
                      <a:pt x="1410" y="162"/>
                    </a:lnTo>
                    <a:lnTo>
                      <a:pt x="1410" y="162"/>
                    </a:lnTo>
                    <a:lnTo>
                      <a:pt x="1410" y="162"/>
                    </a:lnTo>
                    <a:lnTo>
                      <a:pt x="1410" y="162"/>
                    </a:lnTo>
                    <a:lnTo>
                      <a:pt x="1410" y="162"/>
                    </a:lnTo>
                    <a:lnTo>
                      <a:pt x="1416" y="162"/>
                    </a:lnTo>
                    <a:lnTo>
                      <a:pt x="1416" y="162"/>
                    </a:lnTo>
                    <a:lnTo>
                      <a:pt x="1416" y="162"/>
                    </a:lnTo>
                    <a:lnTo>
                      <a:pt x="1416" y="162"/>
                    </a:lnTo>
                    <a:lnTo>
                      <a:pt x="1416" y="162"/>
                    </a:lnTo>
                    <a:lnTo>
                      <a:pt x="1416" y="162"/>
                    </a:lnTo>
                    <a:lnTo>
                      <a:pt x="1416" y="162"/>
                    </a:lnTo>
                    <a:lnTo>
                      <a:pt x="1416" y="162"/>
                    </a:lnTo>
                    <a:lnTo>
                      <a:pt x="1422" y="162"/>
                    </a:lnTo>
                    <a:lnTo>
                      <a:pt x="1422" y="162"/>
                    </a:lnTo>
                    <a:lnTo>
                      <a:pt x="1422" y="162"/>
                    </a:lnTo>
                    <a:lnTo>
                      <a:pt x="1422" y="162"/>
                    </a:lnTo>
                    <a:lnTo>
                      <a:pt x="1422" y="162"/>
                    </a:lnTo>
                    <a:lnTo>
                      <a:pt x="1422" y="162"/>
                    </a:lnTo>
                    <a:lnTo>
                      <a:pt x="1422" y="162"/>
                    </a:lnTo>
                    <a:lnTo>
                      <a:pt x="1422" y="162"/>
                    </a:lnTo>
                    <a:lnTo>
                      <a:pt x="1422" y="168"/>
                    </a:lnTo>
                    <a:lnTo>
                      <a:pt x="1428" y="168"/>
                    </a:lnTo>
                    <a:lnTo>
                      <a:pt x="1428" y="168"/>
                    </a:lnTo>
                    <a:lnTo>
                      <a:pt x="1428" y="168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62"/>
                    </a:lnTo>
                    <a:lnTo>
                      <a:pt x="1428" y="156"/>
                    </a:lnTo>
                    <a:lnTo>
                      <a:pt x="1434" y="156"/>
                    </a:lnTo>
                    <a:lnTo>
                      <a:pt x="1434" y="156"/>
                    </a:lnTo>
                    <a:lnTo>
                      <a:pt x="1434" y="156"/>
                    </a:lnTo>
                    <a:lnTo>
                      <a:pt x="1434" y="156"/>
                    </a:lnTo>
                    <a:lnTo>
                      <a:pt x="1434" y="156"/>
                    </a:lnTo>
                    <a:lnTo>
                      <a:pt x="1434" y="156"/>
                    </a:lnTo>
                    <a:lnTo>
                      <a:pt x="1434" y="156"/>
                    </a:lnTo>
                    <a:lnTo>
                      <a:pt x="1440" y="156"/>
                    </a:lnTo>
                    <a:lnTo>
                      <a:pt x="1440" y="156"/>
                    </a:lnTo>
                    <a:lnTo>
                      <a:pt x="1440" y="156"/>
                    </a:lnTo>
                    <a:lnTo>
                      <a:pt x="1440" y="156"/>
                    </a:lnTo>
                    <a:lnTo>
                      <a:pt x="1440" y="156"/>
                    </a:lnTo>
                    <a:lnTo>
                      <a:pt x="1440" y="156"/>
                    </a:lnTo>
                    <a:lnTo>
                      <a:pt x="1440" y="156"/>
                    </a:lnTo>
                    <a:lnTo>
                      <a:pt x="1446" y="156"/>
                    </a:lnTo>
                    <a:lnTo>
                      <a:pt x="1446" y="156"/>
                    </a:lnTo>
                    <a:lnTo>
                      <a:pt x="1446" y="156"/>
                    </a:lnTo>
                    <a:lnTo>
                      <a:pt x="1452" y="156"/>
                    </a:lnTo>
                    <a:lnTo>
                      <a:pt x="1452" y="156"/>
                    </a:lnTo>
                    <a:lnTo>
                      <a:pt x="1458" y="150"/>
                    </a:lnTo>
                    <a:lnTo>
                      <a:pt x="1458" y="150"/>
                    </a:lnTo>
                    <a:lnTo>
                      <a:pt x="1458" y="150"/>
                    </a:lnTo>
                    <a:lnTo>
                      <a:pt x="1458" y="150"/>
                    </a:lnTo>
                    <a:lnTo>
                      <a:pt x="1464" y="150"/>
                    </a:lnTo>
                    <a:lnTo>
                      <a:pt x="1470" y="150"/>
                    </a:lnTo>
                    <a:lnTo>
                      <a:pt x="1470" y="150"/>
                    </a:lnTo>
                    <a:lnTo>
                      <a:pt x="1470" y="150"/>
                    </a:lnTo>
                    <a:lnTo>
                      <a:pt x="1470" y="150"/>
                    </a:lnTo>
                    <a:lnTo>
                      <a:pt x="1470" y="150"/>
                    </a:lnTo>
                    <a:lnTo>
                      <a:pt x="1470" y="150"/>
                    </a:lnTo>
                    <a:lnTo>
                      <a:pt x="1476" y="150"/>
                    </a:lnTo>
                    <a:lnTo>
                      <a:pt x="1476" y="150"/>
                    </a:lnTo>
                    <a:lnTo>
                      <a:pt x="1476" y="150"/>
                    </a:lnTo>
                    <a:lnTo>
                      <a:pt x="1476" y="150"/>
                    </a:lnTo>
                    <a:lnTo>
                      <a:pt x="1476" y="150"/>
                    </a:lnTo>
                    <a:lnTo>
                      <a:pt x="1476" y="150"/>
                    </a:lnTo>
                    <a:lnTo>
                      <a:pt x="1488" y="150"/>
                    </a:lnTo>
                    <a:lnTo>
                      <a:pt x="1488" y="150"/>
                    </a:lnTo>
                    <a:lnTo>
                      <a:pt x="1488" y="144"/>
                    </a:lnTo>
                    <a:lnTo>
                      <a:pt x="1488" y="144"/>
                    </a:lnTo>
                    <a:lnTo>
                      <a:pt x="1488" y="144"/>
                    </a:lnTo>
                    <a:lnTo>
                      <a:pt x="1488" y="144"/>
                    </a:lnTo>
                    <a:lnTo>
                      <a:pt x="1500" y="144"/>
                    </a:lnTo>
                    <a:lnTo>
                      <a:pt x="1500" y="144"/>
                    </a:lnTo>
                    <a:lnTo>
                      <a:pt x="1500" y="144"/>
                    </a:lnTo>
                    <a:lnTo>
                      <a:pt x="1500" y="144"/>
                    </a:lnTo>
                    <a:lnTo>
                      <a:pt x="1500" y="144"/>
                    </a:lnTo>
                    <a:lnTo>
                      <a:pt x="1506" y="144"/>
                    </a:lnTo>
                    <a:lnTo>
                      <a:pt x="1506" y="144"/>
                    </a:lnTo>
                    <a:lnTo>
                      <a:pt x="1506" y="144"/>
                    </a:lnTo>
                    <a:lnTo>
                      <a:pt x="1506" y="144"/>
                    </a:lnTo>
                    <a:lnTo>
                      <a:pt x="1506" y="144"/>
                    </a:lnTo>
                    <a:lnTo>
                      <a:pt x="1506" y="144"/>
                    </a:lnTo>
                    <a:lnTo>
                      <a:pt x="1512" y="144"/>
                    </a:lnTo>
                    <a:lnTo>
                      <a:pt x="1512" y="144"/>
                    </a:lnTo>
                    <a:lnTo>
                      <a:pt x="1518" y="138"/>
                    </a:lnTo>
                    <a:lnTo>
                      <a:pt x="1518" y="138"/>
                    </a:lnTo>
                    <a:lnTo>
                      <a:pt x="1518" y="138"/>
                    </a:lnTo>
                    <a:lnTo>
                      <a:pt x="1524" y="138"/>
                    </a:lnTo>
                    <a:lnTo>
                      <a:pt x="1524" y="138"/>
                    </a:lnTo>
                    <a:lnTo>
                      <a:pt x="1524" y="138"/>
                    </a:lnTo>
                    <a:lnTo>
                      <a:pt x="1530" y="138"/>
                    </a:lnTo>
                    <a:lnTo>
                      <a:pt x="1530" y="138"/>
                    </a:lnTo>
                    <a:lnTo>
                      <a:pt x="1536" y="138"/>
                    </a:lnTo>
                    <a:lnTo>
                      <a:pt x="1536" y="138"/>
                    </a:lnTo>
                    <a:lnTo>
                      <a:pt x="1536" y="138"/>
                    </a:lnTo>
                    <a:lnTo>
                      <a:pt x="1536" y="138"/>
                    </a:lnTo>
                    <a:lnTo>
                      <a:pt x="1536" y="138"/>
                    </a:lnTo>
                    <a:lnTo>
                      <a:pt x="1536" y="138"/>
                    </a:lnTo>
                    <a:lnTo>
                      <a:pt x="1542" y="138"/>
                    </a:lnTo>
                    <a:lnTo>
                      <a:pt x="1542" y="138"/>
                    </a:lnTo>
                    <a:lnTo>
                      <a:pt x="1542" y="138"/>
                    </a:lnTo>
                    <a:lnTo>
                      <a:pt x="1542" y="138"/>
                    </a:lnTo>
                    <a:lnTo>
                      <a:pt x="1542" y="138"/>
                    </a:lnTo>
                    <a:lnTo>
                      <a:pt x="1554" y="132"/>
                    </a:lnTo>
                    <a:lnTo>
                      <a:pt x="1554" y="132"/>
                    </a:lnTo>
                    <a:lnTo>
                      <a:pt x="1554" y="132"/>
                    </a:lnTo>
                    <a:lnTo>
                      <a:pt x="1554" y="132"/>
                    </a:lnTo>
                    <a:lnTo>
                      <a:pt x="1554" y="132"/>
                    </a:lnTo>
                    <a:lnTo>
                      <a:pt x="1554" y="132"/>
                    </a:lnTo>
                    <a:lnTo>
                      <a:pt x="1566" y="132"/>
                    </a:lnTo>
                    <a:lnTo>
                      <a:pt x="1566" y="132"/>
                    </a:lnTo>
                    <a:lnTo>
                      <a:pt x="1566" y="132"/>
                    </a:lnTo>
                    <a:lnTo>
                      <a:pt x="1566" y="132"/>
                    </a:lnTo>
                    <a:lnTo>
                      <a:pt x="1566" y="132"/>
                    </a:lnTo>
                    <a:lnTo>
                      <a:pt x="1566" y="132"/>
                    </a:lnTo>
                    <a:lnTo>
                      <a:pt x="1572" y="132"/>
                    </a:lnTo>
                    <a:lnTo>
                      <a:pt x="1572" y="132"/>
                    </a:lnTo>
                    <a:lnTo>
                      <a:pt x="1572" y="132"/>
                    </a:lnTo>
                    <a:lnTo>
                      <a:pt x="1572" y="126"/>
                    </a:lnTo>
                    <a:lnTo>
                      <a:pt x="1572" y="126"/>
                    </a:lnTo>
                    <a:lnTo>
                      <a:pt x="1572" y="126"/>
                    </a:lnTo>
                    <a:lnTo>
                      <a:pt x="1578" y="126"/>
                    </a:lnTo>
                    <a:lnTo>
                      <a:pt x="1578" y="126"/>
                    </a:lnTo>
                    <a:lnTo>
                      <a:pt x="1578" y="126"/>
                    </a:lnTo>
                    <a:lnTo>
                      <a:pt x="1578" y="126"/>
                    </a:lnTo>
                    <a:lnTo>
                      <a:pt x="1578" y="126"/>
                    </a:lnTo>
                    <a:lnTo>
                      <a:pt x="1578" y="126"/>
                    </a:lnTo>
                    <a:lnTo>
                      <a:pt x="1578" y="126"/>
                    </a:lnTo>
                    <a:lnTo>
                      <a:pt x="1578" y="126"/>
                    </a:lnTo>
                    <a:lnTo>
                      <a:pt x="1584" y="126"/>
                    </a:lnTo>
                    <a:lnTo>
                      <a:pt x="1584" y="126"/>
                    </a:lnTo>
                    <a:lnTo>
                      <a:pt x="1584" y="126"/>
                    </a:lnTo>
                    <a:lnTo>
                      <a:pt x="1584" y="126"/>
                    </a:lnTo>
                    <a:lnTo>
                      <a:pt x="1584" y="126"/>
                    </a:lnTo>
                    <a:lnTo>
                      <a:pt x="1584" y="126"/>
                    </a:lnTo>
                    <a:lnTo>
                      <a:pt x="1584" y="126"/>
                    </a:lnTo>
                    <a:lnTo>
                      <a:pt x="1584" y="126"/>
                    </a:lnTo>
                    <a:lnTo>
                      <a:pt x="1584" y="120"/>
                    </a:lnTo>
                    <a:lnTo>
                      <a:pt x="1590" y="120"/>
                    </a:lnTo>
                    <a:lnTo>
                      <a:pt x="1590" y="114"/>
                    </a:lnTo>
                    <a:lnTo>
                      <a:pt x="1590" y="114"/>
                    </a:lnTo>
                    <a:lnTo>
                      <a:pt x="1590" y="114"/>
                    </a:lnTo>
                    <a:lnTo>
                      <a:pt x="1590" y="114"/>
                    </a:lnTo>
                    <a:lnTo>
                      <a:pt x="1590" y="120"/>
                    </a:lnTo>
                    <a:lnTo>
                      <a:pt x="1590" y="120"/>
                    </a:lnTo>
                    <a:lnTo>
                      <a:pt x="1596" y="126"/>
                    </a:lnTo>
                    <a:lnTo>
                      <a:pt x="1596" y="126"/>
                    </a:lnTo>
                    <a:lnTo>
                      <a:pt x="1596" y="126"/>
                    </a:lnTo>
                    <a:lnTo>
                      <a:pt x="1596" y="126"/>
                    </a:lnTo>
                    <a:lnTo>
                      <a:pt x="1596" y="126"/>
                    </a:lnTo>
                    <a:lnTo>
                      <a:pt x="1596" y="120"/>
                    </a:lnTo>
                    <a:lnTo>
                      <a:pt x="1596" y="120"/>
                    </a:lnTo>
                    <a:lnTo>
                      <a:pt x="1602" y="120"/>
                    </a:lnTo>
                    <a:lnTo>
                      <a:pt x="1602" y="120"/>
                    </a:lnTo>
                    <a:lnTo>
                      <a:pt x="1602" y="120"/>
                    </a:lnTo>
                    <a:lnTo>
                      <a:pt x="1602" y="120"/>
                    </a:lnTo>
                    <a:lnTo>
                      <a:pt x="1602" y="120"/>
                    </a:lnTo>
                    <a:lnTo>
                      <a:pt x="1602" y="120"/>
                    </a:lnTo>
                    <a:lnTo>
                      <a:pt x="1602" y="120"/>
                    </a:lnTo>
                    <a:lnTo>
                      <a:pt x="1608" y="120"/>
                    </a:lnTo>
                    <a:lnTo>
                      <a:pt x="1608" y="120"/>
                    </a:lnTo>
                    <a:lnTo>
                      <a:pt x="1608" y="120"/>
                    </a:lnTo>
                    <a:lnTo>
                      <a:pt x="1608" y="120"/>
                    </a:lnTo>
                    <a:lnTo>
                      <a:pt x="1620" y="120"/>
                    </a:lnTo>
                    <a:lnTo>
                      <a:pt x="1620" y="120"/>
                    </a:lnTo>
                    <a:lnTo>
                      <a:pt x="1620" y="120"/>
                    </a:lnTo>
                    <a:lnTo>
                      <a:pt x="1620" y="114"/>
                    </a:lnTo>
                    <a:lnTo>
                      <a:pt x="1620" y="114"/>
                    </a:lnTo>
                    <a:lnTo>
                      <a:pt x="1620" y="114"/>
                    </a:lnTo>
                    <a:lnTo>
                      <a:pt x="1632" y="114"/>
                    </a:lnTo>
                    <a:lnTo>
                      <a:pt x="1632" y="114"/>
                    </a:lnTo>
                    <a:lnTo>
                      <a:pt x="1632" y="114"/>
                    </a:lnTo>
                    <a:lnTo>
                      <a:pt x="1632" y="114"/>
                    </a:lnTo>
                    <a:lnTo>
                      <a:pt x="1632" y="114"/>
                    </a:lnTo>
                    <a:lnTo>
                      <a:pt x="1632" y="114"/>
                    </a:lnTo>
                    <a:lnTo>
                      <a:pt x="1638" y="114"/>
                    </a:lnTo>
                    <a:lnTo>
                      <a:pt x="1638" y="114"/>
                    </a:lnTo>
                    <a:lnTo>
                      <a:pt x="1638" y="114"/>
                    </a:lnTo>
                    <a:lnTo>
                      <a:pt x="1638" y="114"/>
                    </a:lnTo>
                    <a:lnTo>
                      <a:pt x="1638" y="114"/>
                    </a:lnTo>
                    <a:lnTo>
                      <a:pt x="1638" y="108"/>
                    </a:lnTo>
                    <a:lnTo>
                      <a:pt x="1644" y="108"/>
                    </a:lnTo>
                    <a:lnTo>
                      <a:pt x="1650" y="108"/>
                    </a:lnTo>
                    <a:lnTo>
                      <a:pt x="1650" y="108"/>
                    </a:lnTo>
                    <a:lnTo>
                      <a:pt x="1650" y="108"/>
                    </a:lnTo>
                    <a:lnTo>
                      <a:pt x="1650" y="108"/>
                    </a:lnTo>
                    <a:lnTo>
                      <a:pt x="1650" y="108"/>
                    </a:lnTo>
                    <a:lnTo>
                      <a:pt x="1656" y="108"/>
                    </a:lnTo>
                    <a:lnTo>
                      <a:pt x="1662" y="102"/>
                    </a:lnTo>
                    <a:lnTo>
                      <a:pt x="1662" y="102"/>
                    </a:lnTo>
                    <a:lnTo>
                      <a:pt x="1662" y="102"/>
                    </a:lnTo>
                    <a:lnTo>
                      <a:pt x="1668" y="102"/>
                    </a:lnTo>
                    <a:lnTo>
                      <a:pt x="1668" y="102"/>
                    </a:lnTo>
                    <a:lnTo>
                      <a:pt x="1668" y="102"/>
                    </a:lnTo>
                    <a:lnTo>
                      <a:pt x="1668" y="102"/>
                    </a:lnTo>
                    <a:lnTo>
                      <a:pt x="1668" y="102"/>
                    </a:lnTo>
                    <a:lnTo>
                      <a:pt x="1668" y="102"/>
                    </a:lnTo>
                    <a:lnTo>
                      <a:pt x="1668" y="102"/>
                    </a:lnTo>
                    <a:lnTo>
                      <a:pt x="1674" y="102"/>
                    </a:lnTo>
                    <a:lnTo>
                      <a:pt x="1674" y="102"/>
                    </a:lnTo>
                    <a:lnTo>
                      <a:pt x="1674" y="102"/>
                    </a:lnTo>
                    <a:lnTo>
                      <a:pt x="1680" y="96"/>
                    </a:lnTo>
                    <a:lnTo>
                      <a:pt x="1680" y="96"/>
                    </a:lnTo>
                    <a:lnTo>
                      <a:pt x="1686" y="96"/>
                    </a:lnTo>
                    <a:lnTo>
                      <a:pt x="1686" y="96"/>
                    </a:lnTo>
                    <a:lnTo>
                      <a:pt x="1686" y="96"/>
                    </a:lnTo>
                    <a:lnTo>
                      <a:pt x="1686" y="96"/>
                    </a:lnTo>
                    <a:lnTo>
                      <a:pt x="1692" y="96"/>
                    </a:lnTo>
                    <a:lnTo>
                      <a:pt x="1698" y="96"/>
                    </a:lnTo>
                    <a:lnTo>
                      <a:pt x="1698" y="96"/>
                    </a:lnTo>
                    <a:lnTo>
                      <a:pt x="1698" y="96"/>
                    </a:lnTo>
                    <a:lnTo>
                      <a:pt x="1698" y="96"/>
                    </a:lnTo>
                    <a:lnTo>
                      <a:pt x="1698" y="96"/>
                    </a:lnTo>
                    <a:lnTo>
                      <a:pt x="1698" y="90"/>
                    </a:lnTo>
                    <a:lnTo>
                      <a:pt x="1704" y="90"/>
                    </a:lnTo>
                    <a:lnTo>
                      <a:pt x="1704" y="90"/>
                    </a:lnTo>
                    <a:lnTo>
                      <a:pt x="1704" y="90"/>
                    </a:lnTo>
                    <a:lnTo>
                      <a:pt x="1704" y="90"/>
                    </a:lnTo>
                    <a:lnTo>
                      <a:pt x="1704" y="90"/>
                    </a:lnTo>
                    <a:lnTo>
                      <a:pt x="1704" y="90"/>
                    </a:lnTo>
                    <a:lnTo>
                      <a:pt x="1716" y="90"/>
                    </a:lnTo>
                    <a:lnTo>
                      <a:pt x="1716" y="90"/>
                    </a:lnTo>
                    <a:lnTo>
                      <a:pt x="1716" y="90"/>
                    </a:lnTo>
                    <a:lnTo>
                      <a:pt x="1716" y="90"/>
                    </a:lnTo>
                    <a:lnTo>
                      <a:pt x="1716" y="90"/>
                    </a:lnTo>
                    <a:lnTo>
                      <a:pt x="1716" y="84"/>
                    </a:lnTo>
                    <a:lnTo>
                      <a:pt x="1728" y="84"/>
                    </a:lnTo>
                    <a:lnTo>
                      <a:pt x="1728" y="84"/>
                    </a:lnTo>
                    <a:lnTo>
                      <a:pt x="1728" y="84"/>
                    </a:lnTo>
                    <a:lnTo>
                      <a:pt x="1728" y="84"/>
                    </a:lnTo>
                    <a:lnTo>
                      <a:pt x="1734" y="84"/>
                    </a:lnTo>
                    <a:lnTo>
                      <a:pt x="1734" y="84"/>
                    </a:lnTo>
                    <a:lnTo>
                      <a:pt x="1734" y="84"/>
                    </a:lnTo>
                    <a:lnTo>
                      <a:pt x="1734" y="84"/>
                    </a:lnTo>
                    <a:lnTo>
                      <a:pt x="1734" y="84"/>
                    </a:lnTo>
                    <a:lnTo>
                      <a:pt x="1734" y="84"/>
                    </a:lnTo>
                    <a:lnTo>
                      <a:pt x="1734" y="78"/>
                    </a:lnTo>
                    <a:lnTo>
                      <a:pt x="1740" y="78"/>
                    </a:lnTo>
                    <a:lnTo>
                      <a:pt x="1740" y="78"/>
                    </a:lnTo>
                    <a:lnTo>
                      <a:pt x="1740" y="78"/>
                    </a:lnTo>
                    <a:lnTo>
                      <a:pt x="1740" y="78"/>
                    </a:lnTo>
                    <a:lnTo>
                      <a:pt x="1740" y="78"/>
                    </a:lnTo>
                    <a:lnTo>
                      <a:pt x="1740" y="78"/>
                    </a:lnTo>
                    <a:lnTo>
                      <a:pt x="1740" y="78"/>
                    </a:lnTo>
                    <a:lnTo>
                      <a:pt x="1740" y="78"/>
                    </a:lnTo>
                    <a:lnTo>
                      <a:pt x="1740" y="78"/>
                    </a:lnTo>
                    <a:lnTo>
                      <a:pt x="1740" y="78"/>
                    </a:lnTo>
                    <a:lnTo>
                      <a:pt x="1746" y="78"/>
                    </a:lnTo>
                    <a:lnTo>
                      <a:pt x="1746" y="78"/>
                    </a:lnTo>
                    <a:lnTo>
                      <a:pt x="1746" y="78"/>
                    </a:lnTo>
                    <a:lnTo>
                      <a:pt x="1746" y="78"/>
                    </a:lnTo>
                    <a:lnTo>
                      <a:pt x="1746" y="78"/>
                    </a:lnTo>
                    <a:lnTo>
                      <a:pt x="1746" y="78"/>
                    </a:lnTo>
                    <a:lnTo>
                      <a:pt x="1746" y="78"/>
                    </a:lnTo>
                    <a:lnTo>
                      <a:pt x="1746" y="78"/>
                    </a:lnTo>
                    <a:lnTo>
                      <a:pt x="1752" y="78"/>
                    </a:lnTo>
                    <a:lnTo>
                      <a:pt x="1752" y="84"/>
                    </a:lnTo>
                    <a:lnTo>
                      <a:pt x="1752" y="84"/>
                    </a:lnTo>
                    <a:lnTo>
                      <a:pt x="1752" y="90"/>
                    </a:lnTo>
                    <a:lnTo>
                      <a:pt x="1752" y="90"/>
                    </a:lnTo>
                    <a:lnTo>
                      <a:pt x="1752" y="90"/>
                    </a:lnTo>
                    <a:lnTo>
                      <a:pt x="1752" y="84"/>
                    </a:lnTo>
                    <a:lnTo>
                      <a:pt x="1758" y="84"/>
                    </a:lnTo>
                    <a:lnTo>
                      <a:pt x="1758" y="78"/>
                    </a:lnTo>
                    <a:lnTo>
                      <a:pt x="1758" y="78"/>
                    </a:lnTo>
                    <a:lnTo>
                      <a:pt x="1758" y="72"/>
                    </a:lnTo>
                    <a:lnTo>
                      <a:pt x="1758" y="72"/>
                    </a:lnTo>
                    <a:lnTo>
                      <a:pt x="1758" y="72"/>
                    </a:lnTo>
                    <a:lnTo>
                      <a:pt x="1758" y="72"/>
                    </a:lnTo>
                    <a:lnTo>
                      <a:pt x="1758" y="72"/>
                    </a:lnTo>
                    <a:lnTo>
                      <a:pt x="1764" y="72"/>
                    </a:lnTo>
                    <a:lnTo>
                      <a:pt x="1764" y="72"/>
                    </a:lnTo>
                    <a:lnTo>
                      <a:pt x="1764" y="72"/>
                    </a:lnTo>
                    <a:lnTo>
                      <a:pt x="1764" y="72"/>
                    </a:lnTo>
                    <a:lnTo>
                      <a:pt x="1764" y="72"/>
                    </a:lnTo>
                    <a:lnTo>
                      <a:pt x="1764" y="72"/>
                    </a:lnTo>
                    <a:lnTo>
                      <a:pt x="1770" y="72"/>
                    </a:lnTo>
                    <a:lnTo>
                      <a:pt x="1770" y="72"/>
                    </a:lnTo>
                    <a:lnTo>
                      <a:pt x="1770" y="72"/>
                    </a:lnTo>
                    <a:lnTo>
                      <a:pt x="1770" y="72"/>
                    </a:lnTo>
                    <a:lnTo>
                      <a:pt x="1770" y="72"/>
                    </a:lnTo>
                    <a:lnTo>
                      <a:pt x="1770" y="72"/>
                    </a:lnTo>
                    <a:lnTo>
                      <a:pt x="1782" y="72"/>
                    </a:lnTo>
                    <a:lnTo>
                      <a:pt x="1782" y="72"/>
                    </a:lnTo>
                    <a:lnTo>
                      <a:pt x="1782" y="72"/>
                    </a:lnTo>
                    <a:lnTo>
                      <a:pt x="1782" y="72"/>
                    </a:lnTo>
                    <a:lnTo>
                      <a:pt x="1782" y="72"/>
                    </a:lnTo>
                    <a:lnTo>
                      <a:pt x="1782" y="72"/>
                    </a:lnTo>
                    <a:lnTo>
                      <a:pt x="1794" y="72"/>
                    </a:lnTo>
                    <a:lnTo>
                      <a:pt x="1794" y="72"/>
                    </a:lnTo>
                    <a:lnTo>
                      <a:pt x="1794" y="72"/>
                    </a:lnTo>
                    <a:lnTo>
                      <a:pt x="1794" y="72"/>
                    </a:lnTo>
                    <a:lnTo>
                      <a:pt x="1794" y="72"/>
                    </a:lnTo>
                    <a:lnTo>
                      <a:pt x="1800" y="72"/>
                    </a:lnTo>
                    <a:lnTo>
                      <a:pt x="1800" y="72"/>
                    </a:lnTo>
                    <a:lnTo>
                      <a:pt x="1800" y="72"/>
                    </a:lnTo>
                    <a:lnTo>
                      <a:pt x="1800" y="72"/>
                    </a:lnTo>
                    <a:lnTo>
                      <a:pt x="1800" y="72"/>
                    </a:lnTo>
                    <a:lnTo>
                      <a:pt x="1800" y="72"/>
                    </a:lnTo>
                    <a:lnTo>
                      <a:pt x="1806" y="72"/>
                    </a:lnTo>
                    <a:lnTo>
                      <a:pt x="1806" y="72"/>
                    </a:lnTo>
                    <a:lnTo>
                      <a:pt x="1812" y="66"/>
                    </a:lnTo>
                    <a:lnTo>
                      <a:pt x="1812" y="66"/>
                    </a:lnTo>
                    <a:lnTo>
                      <a:pt x="1812" y="66"/>
                    </a:lnTo>
                    <a:lnTo>
                      <a:pt x="1818" y="66"/>
                    </a:lnTo>
                    <a:lnTo>
                      <a:pt x="1818" y="66"/>
                    </a:lnTo>
                    <a:lnTo>
                      <a:pt x="1818" y="66"/>
                    </a:lnTo>
                    <a:lnTo>
                      <a:pt x="1824" y="66"/>
                    </a:lnTo>
                    <a:lnTo>
                      <a:pt x="1824" y="66"/>
                    </a:lnTo>
                    <a:lnTo>
                      <a:pt x="1830" y="66"/>
                    </a:lnTo>
                    <a:lnTo>
                      <a:pt x="1830" y="66"/>
                    </a:lnTo>
                    <a:lnTo>
                      <a:pt x="1830" y="66"/>
                    </a:lnTo>
                    <a:lnTo>
                      <a:pt x="1830" y="66"/>
                    </a:lnTo>
                    <a:lnTo>
                      <a:pt x="1830" y="66"/>
                    </a:lnTo>
                    <a:lnTo>
                      <a:pt x="1830" y="66"/>
                    </a:lnTo>
                    <a:lnTo>
                      <a:pt x="1836" y="66"/>
                    </a:lnTo>
                    <a:lnTo>
                      <a:pt x="1836" y="66"/>
                    </a:lnTo>
                    <a:lnTo>
                      <a:pt x="1836" y="66"/>
                    </a:lnTo>
                    <a:lnTo>
                      <a:pt x="1836" y="66"/>
                    </a:lnTo>
                    <a:lnTo>
                      <a:pt x="1836" y="66"/>
                    </a:lnTo>
                    <a:lnTo>
                      <a:pt x="1848" y="66"/>
                    </a:lnTo>
                    <a:lnTo>
                      <a:pt x="1848" y="66"/>
                    </a:lnTo>
                    <a:lnTo>
                      <a:pt x="1848" y="66"/>
                    </a:lnTo>
                    <a:lnTo>
                      <a:pt x="1848" y="66"/>
                    </a:lnTo>
                    <a:lnTo>
                      <a:pt x="1848" y="66"/>
                    </a:lnTo>
                    <a:lnTo>
                      <a:pt x="1848" y="60"/>
                    </a:lnTo>
                    <a:lnTo>
                      <a:pt x="1860" y="60"/>
                    </a:lnTo>
                    <a:lnTo>
                      <a:pt x="1860" y="60"/>
                    </a:lnTo>
                    <a:lnTo>
                      <a:pt x="1860" y="60"/>
                    </a:lnTo>
                    <a:lnTo>
                      <a:pt x="1860" y="60"/>
                    </a:lnTo>
                    <a:lnTo>
                      <a:pt x="1860" y="60"/>
                    </a:lnTo>
                    <a:lnTo>
                      <a:pt x="1860" y="60"/>
                    </a:lnTo>
                    <a:lnTo>
                      <a:pt x="1866" y="60"/>
                    </a:lnTo>
                    <a:lnTo>
                      <a:pt x="1866" y="60"/>
                    </a:lnTo>
                    <a:lnTo>
                      <a:pt x="1866" y="60"/>
                    </a:lnTo>
                    <a:lnTo>
                      <a:pt x="1866" y="60"/>
                    </a:lnTo>
                    <a:lnTo>
                      <a:pt x="1866" y="60"/>
                    </a:lnTo>
                    <a:lnTo>
                      <a:pt x="1866" y="60"/>
                    </a:lnTo>
                    <a:lnTo>
                      <a:pt x="1872" y="60"/>
                    </a:lnTo>
                    <a:lnTo>
                      <a:pt x="1878" y="60"/>
                    </a:lnTo>
                    <a:lnTo>
                      <a:pt x="1878" y="60"/>
                    </a:lnTo>
                    <a:lnTo>
                      <a:pt x="1878" y="60"/>
                    </a:lnTo>
                    <a:lnTo>
                      <a:pt x="1878" y="60"/>
                    </a:lnTo>
                    <a:lnTo>
                      <a:pt x="1884" y="60"/>
                    </a:lnTo>
                    <a:lnTo>
                      <a:pt x="1884" y="60"/>
                    </a:lnTo>
                    <a:lnTo>
                      <a:pt x="1890" y="54"/>
                    </a:lnTo>
                    <a:lnTo>
                      <a:pt x="1890" y="54"/>
                    </a:lnTo>
                    <a:lnTo>
                      <a:pt x="1890" y="54"/>
                    </a:lnTo>
                    <a:lnTo>
                      <a:pt x="1896" y="54"/>
                    </a:lnTo>
                    <a:lnTo>
                      <a:pt x="1896" y="54"/>
                    </a:lnTo>
                    <a:lnTo>
                      <a:pt x="1896" y="54"/>
                    </a:lnTo>
                    <a:lnTo>
                      <a:pt x="1896" y="54"/>
                    </a:lnTo>
                    <a:lnTo>
                      <a:pt x="1896" y="54"/>
                    </a:lnTo>
                    <a:lnTo>
                      <a:pt x="1896" y="54"/>
                    </a:lnTo>
                    <a:lnTo>
                      <a:pt x="1896" y="54"/>
                    </a:lnTo>
                    <a:lnTo>
                      <a:pt x="1902" y="54"/>
                    </a:lnTo>
                    <a:lnTo>
                      <a:pt x="1902" y="54"/>
                    </a:lnTo>
                    <a:lnTo>
                      <a:pt x="1902" y="54"/>
                    </a:lnTo>
                    <a:lnTo>
                      <a:pt x="1902" y="54"/>
                    </a:lnTo>
                    <a:lnTo>
                      <a:pt x="1902" y="54"/>
                    </a:lnTo>
                    <a:lnTo>
                      <a:pt x="1902" y="54"/>
                    </a:lnTo>
                    <a:lnTo>
                      <a:pt x="1908" y="54"/>
                    </a:lnTo>
                    <a:lnTo>
                      <a:pt x="1908" y="54"/>
                    </a:lnTo>
                    <a:lnTo>
                      <a:pt x="1908" y="54"/>
                    </a:lnTo>
                    <a:lnTo>
                      <a:pt x="1908" y="54"/>
                    </a:lnTo>
                    <a:lnTo>
                      <a:pt x="1908" y="54"/>
                    </a:lnTo>
                    <a:lnTo>
                      <a:pt x="1908" y="54"/>
                    </a:lnTo>
                    <a:lnTo>
                      <a:pt x="1908" y="54"/>
                    </a:lnTo>
                    <a:lnTo>
                      <a:pt x="1908" y="54"/>
                    </a:lnTo>
                    <a:lnTo>
                      <a:pt x="1908" y="54"/>
                    </a:lnTo>
                    <a:lnTo>
                      <a:pt x="1908" y="54"/>
                    </a:lnTo>
                    <a:lnTo>
                      <a:pt x="1914" y="54"/>
                    </a:lnTo>
                    <a:lnTo>
                      <a:pt x="1914" y="48"/>
                    </a:lnTo>
                    <a:lnTo>
                      <a:pt x="1914" y="48"/>
                    </a:lnTo>
                    <a:lnTo>
                      <a:pt x="1914" y="42"/>
                    </a:lnTo>
                    <a:lnTo>
                      <a:pt x="1914" y="42"/>
                    </a:lnTo>
                    <a:lnTo>
                      <a:pt x="1914" y="36"/>
                    </a:lnTo>
                    <a:lnTo>
                      <a:pt x="1914" y="36"/>
                    </a:lnTo>
                    <a:lnTo>
                      <a:pt x="1920" y="42"/>
                    </a:lnTo>
                    <a:lnTo>
                      <a:pt x="1920" y="42"/>
                    </a:lnTo>
                    <a:lnTo>
                      <a:pt x="1920" y="48"/>
                    </a:lnTo>
                    <a:lnTo>
                      <a:pt x="1920" y="48"/>
                    </a:lnTo>
                    <a:lnTo>
                      <a:pt x="1920" y="54"/>
                    </a:lnTo>
                    <a:lnTo>
                      <a:pt x="1920" y="54"/>
                    </a:lnTo>
                    <a:lnTo>
                      <a:pt x="1920" y="54"/>
                    </a:lnTo>
                    <a:lnTo>
                      <a:pt x="1926" y="48"/>
                    </a:lnTo>
                    <a:lnTo>
                      <a:pt x="1926" y="48"/>
                    </a:lnTo>
                    <a:lnTo>
                      <a:pt x="1926" y="48"/>
                    </a:lnTo>
                    <a:lnTo>
                      <a:pt x="1926" y="48"/>
                    </a:lnTo>
                    <a:lnTo>
                      <a:pt x="1926" y="48"/>
                    </a:lnTo>
                    <a:lnTo>
                      <a:pt x="1926" y="48"/>
                    </a:lnTo>
                    <a:lnTo>
                      <a:pt x="1926" y="48"/>
                    </a:lnTo>
                    <a:lnTo>
                      <a:pt x="1932" y="48"/>
                    </a:lnTo>
                    <a:lnTo>
                      <a:pt x="1932" y="48"/>
                    </a:lnTo>
                    <a:lnTo>
                      <a:pt x="1932" y="48"/>
                    </a:lnTo>
                    <a:lnTo>
                      <a:pt x="1932" y="48"/>
                    </a:lnTo>
                    <a:lnTo>
                      <a:pt x="1932" y="48"/>
                    </a:lnTo>
                    <a:lnTo>
                      <a:pt x="1932" y="48"/>
                    </a:lnTo>
                    <a:lnTo>
                      <a:pt x="1932" y="48"/>
                    </a:lnTo>
                    <a:lnTo>
                      <a:pt x="1944" y="48"/>
                    </a:lnTo>
                    <a:lnTo>
                      <a:pt x="1944" y="48"/>
                    </a:lnTo>
                    <a:lnTo>
                      <a:pt x="1944" y="48"/>
                    </a:lnTo>
                    <a:lnTo>
                      <a:pt x="1944" y="48"/>
                    </a:lnTo>
                    <a:lnTo>
                      <a:pt x="1944" y="48"/>
                    </a:lnTo>
                    <a:lnTo>
                      <a:pt x="1950" y="48"/>
                    </a:lnTo>
                    <a:lnTo>
                      <a:pt x="1956" y="42"/>
                    </a:lnTo>
                    <a:lnTo>
                      <a:pt x="1956" y="42"/>
                    </a:lnTo>
                    <a:lnTo>
                      <a:pt x="1956" y="42"/>
                    </a:lnTo>
                    <a:lnTo>
                      <a:pt x="1962" y="42"/>
                    </a:lnTo>
                    <a:lnTo>
                      <a:pt x="1962" y="42"/>
                    </a:lnTo>
                    <a:lnTo>
                      <a:pt x="1962" y="42"/>
                    </a:lnTo>
                    <a:lnTo>
                      <a:pt x="1962" y="42"/>
                    </a:lnTo>
                    <a:lnTo>
                      <a:pt x="1962" y="42"/>
                    </a:lnTo>
                    <a:lnTo>
                      <a:pt x="1962" y="42"/>
                    </a:lnTo>
                    <a:lnTo>
                      <a:pt x="1962" y="42"/>
                    </a:lnTo>
                    <a:lnTo>
                      <a:pt x="1968" y="42"/>
                    </a:lnTo>
                    <a:lnTo>
                      <a:pt x="1968" y="42"/>
                    </a:lnTo>
                    <a:lnTo>
                      <a:pt x="1968" y="42"/>
                    </a:lnTo>
                    <a:lnTo>
                      <a:pt x="1974" y="42"/>
                    </a:lnTo>
                    <a:lnTo>
                      <a:pt x="1974" y="42"/>
                    </a:lnTo>
                    <a:lnTo>
                      <a:pt x="1980" y="42"/>
                    </a:lnTo>
                    <a:lnTo>
                      <a:pt x="1980" y="42"/>
                    </a:lnTo>
                    <a:lnTo>
                      <a:pt x="1980" y="42"/>
                    </a:lnTo>
                    <a:lnTo>
                      <a:pt x="1980" y="42"/>
                    </a:lnTo>
                    <a:lnTo>
                      <a:pt x="1986" y="36"/>
                    </a:lnTo>
                    <a:lnTo>
                      <a:pt x="1992" y="36"/>
                    </a:lnTo>
                    <a:lnTo>
                      <a:pt x="1992" y="36"/>
                    </a:lnTo>
                    <a:lnTo>
                      <a:pt x="1992" y="36"/>
                    </a:lnTo>
                    <a:lnTo>
                      <a:pt x="1992" y="36"/>
                    </a:lnTo>
                    <a:lnTo>
                      <a:pt x="1992" y="36"/>
                    </a:lnTo>
                    <a:lnTo>
                      <a:pt x="1992" y="36"/>
                    </a:lnTo>
                    <a:lnTo>
                      <a:pt x="1998" y="36"/>
                    </a:lnTo>
                    <a:lnTo>
                      <a:pt x="1998" y="36"/>
                    </a:lnTo>
                    <a:lnTo>
                      <a:pt x="1998" y="36"/>
                    </a:lnTo>
                    <a:lnTo>
                      <a:pt x="1998" y="36"/>
                    </a:lnTo>
                    <a:lnTo>
                      <a:pt x="1998" y="36"/>
                    </a:lnTo>
                    <a:lnTo>
                      <a:pt x="1998" y="36"/>
                    </a:lnTo>
                    <a:lnTo>
                      <a:pt x="2010" y="36"/>
                    </a:lnTo>
                    <a:lnTo>
                      <a:pt x="2010" y="30"/>
                    </a:lnTo>
                    <a:lnTo>
                      <a:pt x="2010" y="30"/>
                    </a:lnTo>
                    <a:lnTo>
                      <a:pt x="2010" y="30"/>
                    </a:lnTo>
                    <a:lnTo>
                      <a:pt x="2010" y="30"/>
                    </a:lnTo>
                    <a:lnTo>
                      <a:pt x="2010" y="30"/>
                    </a:lnTo>
                    <a:lnTo>
                      <a:pt x="2022" y="30"/>
                    </a:lnTo>
                    <a:lnTo>
                      <a:pt x="2022" y="30"/>
                    </a:lnTo>
                    <a:lnTo>
                      <a:pt x="2022" y="30"/>
                    </a:lnTo>
                    <a:lnTo>
                      <a:pt x="2022" y="30"/>
                    </a:lnTo>
                    <a:lnTo>
                      <a:pt x="2022" y="30"/>
                    </a:lnTo>
                    <a:lnTo>
                      <a:pt x="2028" y="30"/>
                    </a:lnTo>
                    <a:lnTo>
                      <a:pt x="2028" y="30"/>
                    </a:lnTo>
                    <a:lnTo>
                      <a:pt x="2028" y="30"/>
                    </a:lnTo>
                    <a:lnTo>
                      <a:pt x="2028" y="30"/>
                    </a:lnTo>
                    <a:lnTo>
                      <a:pt x="2028" y="30"/>
                    </a:lnTo>
                    <a:lnTo>
                      <a:pt x="2028" y="30"/>
                    </a:lnTo>
                    <a:lnTo>
                      <a:pt x="2034" y="30"/>
                    </a:lnTo>
                    <a:lnTo>
                      <a:pt x="2034" y="30"/>
                    </a:lnTo>
                    <a:lnTo>
                      <a:pt x="2040" y="24"/>
                    </a:lnTo>
                    <a:lnTo>
                      <a:pt x="2040" y="24"/>
                    </a:lnTo>
                    <a:lnTo>
                      <a:pt x="2040" y="24"/>
                    </a:lnTo>
                    <a:lnTo>
                      <a:pt x="2046" y="24"/>
                    </a:lnTo>
                    <a:lnTo>
                      <a:pt x="2046" y="24"/>
                    </a:lnTo>
                    <a:lnTo>
                      <a:pt x="2046" y="24"/>
                    </a:lnTo>
                    <a:lnTo>
                      <a:pt x="2052" y="24"/>
                    </a:lnTo>
                    <a:lnTo>
                      <a:pt x="2052" y="24"/>
                    </a:lnTo>
                    <a:lnTo>
                      <a:pt x="2058" y="24"/>
                    </a:lnTo>
                    <a:lnTo>
                      <a:pt x="2058" y="24"/>
                    </a:lnTo>
                    <a:lnTo>
                      <a:pt x="2058" y="24"/>
                    </a:lnTo>
                    <a:lnTo>
                      <a:pt x="2058" y="24"/>
                    </a:lnTo>
                    <a:lnTo>
                      <a:pt x="2058" y="24"/>
                    </a:lnTo>
                    <a:lnTo>
                      <a:pt x="2058" y="18"/>
                    </a:lnTo>
                    <a:lnTo>
                      <a:pt x="2064" y="18"/>
                    </a:lnTo>
                    <a:lnTo>
                      <a:pt x="2064" y="18"/>
                    </a:lnTo>
                    <a:lnTo>
                      <a:pt x="2064" y="18"/>
                    </a:lnTo>
                    <a:lnTo>
                      <a:pt x="2064" y="18"/>
                    </a:lnTo>
                    <a:lnTo>
                      <a:pt x="2064" y="18"/>
                    </a:lnTo>
                    <a:lnTo>
                      <a:pt x="2064" y="18"/>
                    </a:lnTo>
                    <a:lnTo>
                      <a:pt x="2064" y="18"/>
                    </a:lnTo>
                    <a:lnTo>
                      <a:pt x="2064" y="18"/>
                    </a:lnTo>
                    <a:lnTo>
                      <a:pt x="2070" y="18"/>
                    </a:lnTo>
                    <a:lnTo>
                      <a:pt x="2070" y="18"/>
                    </a:lnTo>
                    <a:lnTo>
                      <a:pt x="2070" y="18"/>
                    </a:lnTo>
                    <a:lnTo>
                      <a:pt x="2070" y="18"/>
                    </a:lnTo>
                    <a:lnTo>
                      <a:pt x="2070" y="18"/>
                    </a:lnTo>
                    <a:lnTo>
                      <a:pt x="2070" y="18"/>
                    </a:lnTo>
                    <a:lnTo>
                      <a:pt x="2070" y="18"/>
                    </a:lnTo>
                    <a:lnTo>
                      <a:pt x="2076" y="18"/>
                    </a:lnTo>
                    <a:lnTo>
                      <a:pt x="2076" y="18"/>
                    </a:lnTo>
                    <a:lnTo>
                      <a:pt x="2076" y="18"/>
                    </a:lnTo>
                    <a:lnTo>
                      <a:pt x="2076" y="18"/>
                    </a:lnTo>
                    <a:lnTo>
                      <a:pt x="2076" y="24"/>
                    </a:lnTo>
                    <a:lnTo>
                      <a:pt x="2076" y="24"/>
                    </a:lnTo>
                    <a:lnTo>
                      <a:pt x="2076" y="30"/>
                    </a:lnTo>
                    <a:lnTo>
                      <a:pt x="2076" y="30"/>
                    </a:lnTo>
                    <a:lnTo>
                      <a:pt x="2076" y="30"/>
                    </a:lnTo>
                    <a:lnTo>
                      <a:pt x="2082" y="30"/>
                    </a:lnTo>
                    <a:lnTo>
                      <a:pt x="2082" y="30"/>
                    </a:lnTo>
                    <a:lnTo>
                      <a:pt x="2082" y="24"/>
                    </a:lnTo>
                    <a:lnTo>
                      <a:pt x="2082" y="18"/>
                    </a:lnTo>
                    <a:lnTo>
                      <a:pt x="2082" y="18"/>
                    </a:lnTo>
                    <a:lnTo>
                      <a:pt x="2082" y="18"/>
                    </a:lnTo>
                    <a:lnTo>
                      <a:pt x="2082" y="18"/>
                    </a:lnTo>
                    <a:lnTo>
                      <a:pt x="2088" y="18"/>
                    </a:lnTo>
                    <a:lnTo>
                      <a:pt x="2088" y="18"/>
                    </a:lnTo>
                    <a:lnTo>
                      <a:pt x="2088" y="18"/>
                    </a:lnTo>
                    <a:lnTo>
                      <a:pt x="2088" y="18"/>
                    </a:lnTo>
                    <a:lnTo>
                      <a:pt x="2088" y="18"/>
                    </a:lnTo>
                    <a:lnTo>
                      <a:pt x="2088" y="18"/>
                    </a:lnTo>
                    <a:lnTo>
                      <a:pt x="2088" y="18"/>
                    </a:lnTo>
                    <a:lnTo>
                      <a:pt x="2094" y="18"/>
                    </a:lnTo>
                    <a:lnTo>
                      <a:pt x="2094" y="18"/>
                    </a:lnTo>
                    <a:lnTo>
                      <a:pt x="2094" y="18"/>
                    </a:lnTo>
                    <a:lnTo>
                      <a:pt x="2094" y="18"/>
                    </a:lnTo>
                    <a:lnTo>
                      <a:pt x="2094" y="18"/>
                    </a:lnTo>
                    <a:lnTo>
                      <a:pt x="2094" y="18"/>
                    </a:lnTo>
                    <a:lnTo>
                      <a:pt x="2100" y="18"/>
                    </a:lnTo>
                    <a:lnTo>
                      <a:pt x="2100" y="18"/>
                    </a:lnTo>
                    <a:lnTo>
                      <a:pt x="2106" y="18"/>
                    </a:lnTo>
                    <a:lnTo>
                      <a:pt x="2106" y="18"/>
                    </a:lnTo>
                    <a:lnTo>
                      <a:pt x="2106" y="18"/>
                    </a:lnTo>
                    <a:lnTo>
                      <a:pt x="2112" y="18"/>
                    </a:lnTo>
                    <a:lnTo>
                      <a:pt x="2112" y="18"/>
                    </a:lnTo>
                    <a:lnTo>
                      <a:pt x="2112" y="18"/>
                    </a:lnTo>
                    <a:lnTo>
                      <a:pt x="2118" y="18"/>
                    </a:lnTo>
                    <a:lnTo>
                      <a:pt x="2118" y="18"/>
                    </a:lnTo>
                    <a:lnTo>
                      <a:pt x="2124" y="18"/>
                    </a:lnTo>
                    <a:lnTo>
                      <a:pt x="2124" y="18"/>
                    </a:lnTo>
                    <a:lnTo>
                      <a:pt x="2124" y="18"/>
                    </a:lnTo>
                    <a:lnTo>
                      <a:pt x="2124" y="18"/>
                    </a:lnTo>
                    <a:lnTo>
                      <a:pt x="2124" y="18"/>
                    </a:lnTo>
                    <a:lnTo>
                      <a:pt x="2124" y="18"/>
                    </a:lnTo>
                    <a:lnTo>
                      <a:pt x="2124" y="18"/>
                    </a:lnTo>
                    <a:lnTo>
                      <a:pt x="2130" y="18"/>
                    </a:lnTo>
                    <a:lnTo>
                      <a:pt x="2130" y="18"/>
                    </a:lnTo>
                    <a:lnTo>
                      <a:pt x="2130" y="18"/>
                    </a:lnTo>
                    <a:lnTo>
                      <a:pt x="2130" y="18"/>
                    </a:lnTo>
                    <a:lnTo>
                      <a:pt x="2142" y="18"/>
                    </a:lnTo>
                    <a:lnTo>
                      <a:pt x="2142" y="18"/>
                    </a:lnTo>
                    <a:lnTo>
                      <a:pt x="2142" y="18"/>
                    </a:lnTo>
                    <a:lnTo>
                      <a:pt x="2142" y="18"/>
                    </a:lnTo>
                    <a:lnTo>
                      <a:pt x="2142" y="18"/>
                    </a:lnTo>
                    <a:lnTo>
                      <a:pt x="2142" y="18"/>
                    </a:lnTo>
                    <a:lnTo>
                      <a:pt x="2154" y="18"/>
                    </a:lnTo>
                    <a:lnTo>
                      <a:pt x="2154" y="18"/>
                    </a:lnTo>
                    <a:lnTo>
                      <a:pt x="2154" y="18"/>
                    </a:lnTo>
                    <a:lnTo>
                      <a:pt x="2154" y="18"/>
                    </a:lnTo>
                    <a:lnTo>
                      <a:pt x="2154" y="18"/>
                    </a:lnTo>
                    <a:lnTo>
                      <a:pt x="2154" y="18"/>
                    </a:lnTo>
                    <a:lnTo>
                      <a:pt x="2160" y="18"/>
                    </a:lnTo>
                    <a:lnTo>
                      <a:pt x="2160" y="18"/>
                    </a:lnTo>
                    <a:lnTo>
                      <a:pt x="2160" y="18"/>
                    </a:lnTo>
                    <a:lnTo>
                      <a:pt x="2160" y="18"/>
                    </a:lnTo>
                    <a:lnTo>
                      <a:pt x="2160" y="18"/>
                    </a:lnTo>
                    <a:lnTo>
                      <a:pt x="2160" y="18"/>
                    </a:lnTo>
                    <a:lnTo>
                      <a:pt x="2166" y="18"/>
                    </a:lnTo>
                    <a:lnTo>
                      <a:pt x="2172" y="18"/>
                    </a:lnTo>
                    <a:lnTo>
                      <a:pt x="2172" y="18"/>
                    </a:lnTo>
                    <a:lnTo>
                      <a:pt x="2172" y="18"/>
                    </a:lnTo>
                    <a:lnTo>
                      <a:pt x="2172" y="18"/>
                    </a:lnTo>
                    <a:lnTo>
                      <a:pt x="2172" y="18"/>
                    </a:lnTo>
                    <a:lnTo>
                      <a:pt x="2178" y="18"/>
                    </a:lnTo>
                    <a:lnTo>
                      <a:pt x="2184" y="18"/>
                    </a:lnTo>
                    <a:lnTo>
                      <a:pt x="2184" y="18"/>
                    </a:lnTo>
                    <a:lnTo>
                      <a:pt x="2184" y="18"/>
                    </a:lnTo>
                    <a:lnTo>
                      <a:pt x="2190" y="18"/>
                    </a:lnTo>
                    <a:lnTo>
                      <a:pt x="2190" y="18"/>
                    </a:lnTo>
                    <a:lnTo>
                      <a:pt x="2190" y="18"/>
                    </a:lnTo>
                    <a:lnTo>
                      <a:pt x="2190" y="18"/>
                    </a:lnTo>
                    <a:lnTo>
                      <a:pt x="2190" y="18"/>
                    </a:lnTo>
                    <a:lnTo>
                      <a:pt x="2190" y="18"/>
                    </a:lnTo>
                    <a:lnTo>
                      <a:pt x="2190" y="18"/>
                    </a:lnTo>
                    <a:lnTo>
                      <a:pt x="2196" y="18"/>
                    </a:lnTo>
                    <a:lnTo>
                      <a:pt x="2196" y="18"/>
                    </a:lnTo>
                    <a:lnTo>
                      <a:pt x="2196" y="18"/>
                    </a:lnTo>
                    <a:lnTo>
                      <a:pt x="2202" y="18"/>
                    </a:lnTo>
                    <a:lnTo>
                      <a:pt x="2202" y="18"/>
                    </a:lnTo>
                    <a:lnTo>
                      <a:pt x="2208" y="18"/>
                    </a:lnTo>
                    <a:lnTo>
                      <a:pt x="2208" y="18"/>
                    </a:lnTo>
                    <a:lnTo>
                      <a:pt x="2208" y="18"/>
                    </a:lnTo>
                    <a:lnTo>
                      <a:pt x="2208" y="18"/>
                    </a:lnTo>
                    <a:lnTo>
                      <a:pt x="2214" y="18"/>
                    </a:lnTo>
                    <a:lnTo>
                      <a:pt x="2220" y="18"/>
                    </a:lnTo>
                    <a:lnTo>
                      <a:pt x="2220" y="18"/>
                    </a:lnTo>
                    <a:lnTo>
                      <a:pt x="2220" y="18"/>
                    </a:lnTo>
                    <a:lnTo>
                      <a:pt x="2220" y="18"/>
                    </a:lnTo>
                    <a:lnTo>
                      <a:pt x="2220" y="18"/>
                    </a:lnTo>
                    <a:lnTo>
                      <a:pt x="2220" y="18"/>
                    </a:lnTo>
                    <a:lnTo>
                      <a:pt x="2226" y="18"/>
                    </a:lnTo>
                    <a:lnTo>
                      <a:pt x="2226" y="18"/>
                    </a:lnTo>
                    <a:lnTo>
                      <a:pt x="2226" y="18"/>
                    </a:lnTo>
                    <a:lnTo>
                      <a:pt x="2226" y="18"/>
                    </a:lnTo>
                    <a:lnTo>
                      <a:pt x="2226" y="18"/>
                    </a:lnTo>
                    <a:lnTo>
                      <a:pt x="2226" y="18"/>
                    </a:lnTo>
                    <a:lnTo>
                      <a:pt x="2226" y="18"/>
                    </a:lnTo>
                    <a:lnTo>
                      <a:pt x="2232" y="18"/>
                    </a:lnTo>
                    <a:lnTo>
                      <a:pt x="2232" y="18"/>
                    </a:lnTo>
                    <a:lnTo>
                      <a:pt x="2232" y="18"/>
                    </a:lnTo>
                    <a:lnTo>
                      <a:pt x="2232" y="18"/>
                    </a:lnTo>
                    <a:lnTo>
                      <a:pt x="2232" y="18"/>
                    </a:lnTo>
                    <a:lnTo>
                      <a:pt x="2232" y="18"/>
                    </a:lnTo>
                    <a:lnTo>
                      <a:pt x="2232" y="18"/>
                    </a:lnTo>
                    <a:lnTo>
                      <a:pt x="2238" y="18"/>
                    </a:lnTo>
                    <a:lnTo>
                      <a:pt x="2238" y="18"/>
                    </a:lnTo>
                    <a:lnTo>
                      <a:pt x="2238" y="18"/>
                    </a:lnTo>
                    <a:lnTo>
                      <a:pt x="2238" y="18"/>
                    </a:lnTo>
                    <a:lnTo>
                      <a:pt x="2238" y="18"/>
                    </a:lnTo>
                    <a:lnTo>
                      <a:pt x="2238" y="18"/>
                    </a:lnTo>
                    <a:lnTo>
                      <a:pt x="2238" y="12"/>
                    </a:lnTo>
                    <a:lnTo>
                      <a:pt x="2238" y="12"/>
                    </a:lnTo>
                    <a:lnTo>
                      <a:pt x="2238" y="6"/>
                    </a:lnTo>
                    <a:lnTo>
                      <a:pt x="2244" y="6"/>
                    </a:lnTo>
                    <a:lnTo>
                      <a:pt x="2244" y="0"/>
                    </a:lnTo>
                    <a:lnTo>
                      <a:pt x="2244" y="6"/>
                    </a:lnTo>
                    <a:lnTo>
                      <a:pt x="2244" y="6"/>
                    </a:lnTo>
                    <a:lnTo>
                      <a:pt x="2244" y="12"/>
                    </a:lnTo>
                    <a:lnTo>
                      <a:pt x="2244" y="12"/>
                    </a:lnTo>
                    <a:lnTo>
                      <a:pt x="2244" y="18"/>
                    </a:lnTo>
                    <a:lnTo>
                      <a:pt x="2250" y="18"/>
                    </a:lnTo>
                    <a:lnTo>
                      <a:pt x="2250" y="18"/>
                    </a:lnTo>
                    <a:lnTo>
                      <a:pt x="2250" y="18"/>
                    </a:lnTo>
                    <a:lnTo>
                      <a:pt x="2250" y="18"/>
                    </a:lnTo>
                    <a:lnTo>
                      <a:pt x="2250" y="18"/>
                    </a:lnTo>
                    <a:lnTo>
                      <a:pt x="2250" y="18"/>
                    </a:lnTo>
                    <a:lnTo>
                      <a:pt x="2250" y="18"/>
                    </a:lnTo>
                    <a:lnTo>
                      <a:pt x="2256" y="18"/>
                    </a:lnTo>
                    <a:lnTo>
                      <a:pt x="2256" y="18"/>
                    </a:lnTo>
                    <a:lnTo>
                      <a:pt x="2256" y="18"/>
                    </a:lnTo>
                    <a:lnTo>
                      <a:pt x="2256" y="18"/>
                    </a:lnTo>
                    <a:lnTo>
                      <a:pt x="2256" y="18"/>
                    </a:lnTo>
                    <a:lnTo>
                      <a:pt x="2256" y="18"/>
                    </a:lnTo>
                    <a:lnTo>
                      <a:pt x="2256" y="18"/>
                    </a:lnTo>
                    <a:lnTo>
                      <a:pt x="2262" y="18"/>
                    </a:lnTo>
                    <a:lnTo>
                      <a:pt x="2262" y="18"/>
                    </a:lnTo>
                    <a:lnTo>
                      <a:pt x="2262" y="18"/>
                    </a:lnTo>
                    <a:lnTo>
                      <a:pt x="2268" y="18"/>
                    </a:lnTo>
                    <a:lnTo>
                      <a:pt x="2268" y="18"/>
                    </a:lnTo>
                    <a:lnTo>
                      <a:pt x="2274" y="18"/>
                    </a:lnTo>
                    <a:lnTo>
                      <a:pt x="2274" y="18"/>
                    </a:lnTo>
                    <a:lnTo>
                      <a:pt x="2274" y="18"/>
                    </a:lnTo>
                    <a:lnTo>
                      <a:pt x="2274" y="18"/>
                    </a:lnTo>
                    <a:lnTo>
                      <a:pt x="2280" y="18"/>
                    </a:lnTo>
                    <a:lnTo>
                      <a:pt x="2286" y="18"/>
                    </a:lnTo>
                    <a:lnTo>
                      <a:pt x="2286" y="18"/>
                    </a:lnTo>
                    <a:lnTo>
                      <a:pt x="2286" y="18"/>
                    </a:lnTo>
                    <a:lnTo>
                      <a:pt x="2286" y="18"/>
                    </a:lnTo>
                    <a:lnTo>
                      <a:pt x="2286" y="18"/>
                    </a:lnTo>
                    <a:lnTo>
                      <a:pt x="2286" y="18"/>
                    </a:lnTo>
                    <a:lnTo>
                      <a:pt x="2292" y="18"/>
                    </a:lnTo>
                    <a:lnTo>
                      <a:pt x="2292" y="18"/>
                    </a:lnTo>
                    <a:lnTo>
                      <a:pt x="2292" y="18"/>
                    </a:lnTo>
                    <a:lnTo>
                      <a:pt x="2292" y="18"/>
                    </a:lnTo>
                    <a:lnTo>
                      <a:pt x="2292" y="18"/>
                    </a:lnTo>
                    <a:lnTo>
                      <a:pt x="2292" y="18"/>
                    </a:lnTo>
                    <a:lnTo>
                      <a:pt x="2304" y="18"/>
                    </a:lnTo>
                    <a:lnTo>
                      <a:pt x="2304" y="18"/>
                    </a:lnTo>
                    <a:lnTo>
                      <a:pt x="2304" y="18"/>
                    </a:lnTo>
                    <a:lnTo>
                      <a:pt x="2304" y="18"/>
                    </a:lnTo>
                    <a:lnTo>
                      <a:pt x="2304" y="18"/>
                    </a:lnTo>
                    <a:lnTo>
                      <a:pt x="2304" y="18"/>
                    </a:lnTo>
                    <a:lnTo>
                      <a:pt x="2316" y="18"/>
                    </a:lnTo>
                    <a:lnTo>
                      <a:pt x="2316" y="18"/>
                    </a:lnTo>
                    <a:lnTo>
                      <a:pt x="2316" y="18"/>
                    </a:lnTo>
                    <a:lnTo>
                      <a:pt x="2316" y="18"/>
                    </a:lnTo>
                    <a:lnTo>
                      <a:pt x="2316" y="18"/>
                    </a:lnTo>
                    <a:lnTo>
                      <a:pt x="2322" y="18"/>
                    </a:lnTo>
                    <a:lnTo>
                      <a:pt x="2322" y="18"/>
                    </a:lnTo>
                    <a:lnTo>
                      <a:pt x="2322" y="18"/>
                    </a:lnTo>
                    <a:lnTo>
                      <a:pt x="2322" y="18"/>
                    </a:lnTo>
                    <a:lnTo>
                      <a:pt x="2322" y="18"/>
                    </a:lnTo>
                    <a:lnTo>
                      <a:pt x="2322" y="18"/>
                    </a:lnTo>
                    <a:lnTo>
                      <a:pt x="2328" y="18"/>
                    </a:lnTo>
                    <a:lnTo>
                      <a:pt x="2328" y="18"/>
                    </a:lnTo>
                    <a:lnTo>
                      <a:pt x="2334" y="12"/>
                    </a:lnTo>
                    <a:lnTo>
                      <a:pt x="2334" y="12"/>
                    </a:lnTo>
                    <a:lnTo>
                      <a:pt x="2334" y="12"/>
                    </a:lnTo>
                    <a:lnTo>
                      <a:pt x="2340" y="12"/>
                    </a:lnTo>
                    <a:lnTo>
                      <a:pt x="2340" y="12"/>
                    </a:lnTo>
                    <a:lnTo>
                      <a:pt x="2340" y="12"/>
                    </a:lnTo>
                    <a:lnTo>
                      <a:pt x="2346" y="12"/>
                    </a:lnTo>
                    <a:lnTo>
                      <a:pt x="2346" y="12"/>
                    </a:lnTo>
                    <a:lnTo>
                      <a:pt x="2352" y="12"/>
                    </a:lnTo>
                    <a:lnTo>
                      <a:pt x="2352" y="12"/>
                    </a:lnTo>
                    <a:lnTo>
                      <a:pt x="2352" y="12"/>
                    </a:lnTo>
                    <a:lnTo>
                      <a:pt x="2352" y="12"/>
                    </a:lnTo>
                    <a:lnTo>
                      <a:pt x="2352" y="12"/>
                    </a:lnTo>
                    <a:lnTo>
                      <a:pt x="2352" y="12"/>
                    </a:lnTo>
                    <a:lnTo>
                      <a:pt x="2352" y="12"/>
                    </a:lnTo>
                    <a:lnTo>
                      <a:pt x="2358" y="12"/>
                    </a:lnTo>
                    <a:lnTo>
                      <a:pt x="2358" y="12"/>
                    </a:lnTo>
                    <a:lnTo>
                      <a:pt x="2358" y="12"/>
                    </a:lnTo>
                    <a:lnTo>
                      <a:pt x="2358" y="12"/>
                    </a:lnTo>
                    <a:lnTo>
                      <a:pt x="2370" y="12"/>
                    </a:lnTo>
                    <a:lnTo>
                      <a:pt x="2370" y="12"/>
                    </a:lnTo>
                    <a:lnTo>
                      <a:pt x="2370" y="12"/>
                    </a:lnTo>
                    <a:lnTo>
                      <a:pt x="2370" y="12"/>
                    </a:lnTo>
                    <a:lnTo>
                      <a:pt x="2370" y="12"/>
                    </a:lnTo>
                    <a:lnTo>
                      <a:pt x="2370" y="12"/>
                    </a:lnTo>
                    <a:lnTo>
                      <a:pt x="2382" y="12"/>
                    </a:lnTo>
                    <a:lnTo>
                      <a:pt x="2382" y="12"/>
                    </a:lnTo>
                    <a:lnTo>
                      <a:pt x="2382" y="12"/>
                    </a:lnTo>
                    <a:lnTo>
                      <a:pt x="2382" y="12"/>
                    </a:lnTo>
                    <a:lnTo>
                      <a:pt x="2382" y="12"/>
                    </a:lnTo>
                    <a:lnTo>
                      <a:pt x="2382" y="12"/>
                    </a:lnTo>
                    <a:lnTo>
                      <a:pt x="2388" y="12"/>
                    </a:lnTo>
                    <a:lnTo>
                      <a:pt x="2388" y="12"/>
                    </a:lnTo>
                    <a:lnTo>
                      <a:pt x="2388" y="12"/>
                    </a:lnTo>
                    <a:lnTo>
                      <a:pt x="2388" y="12"/>
                    </a:lnTo>
                    <a:lnTo>
                      <a:pt x="2388" y="12"/>
                    </a:lnTo>
                    <a:lnTo>
                      <a:pt x="2388" y="12"/>
                    </a:lnTo>
                    <a:lnTo>
                      <a:pt x="2394" y="12"/>
                    </a:lnTo>
                    <a:lnTo>
                      <a:pt x="2394" y="12"/>
                    </a:lnTo>
                    <a:lnTo>
                      <a:pt x="2394" y="12"/>
                    </a:lnTo>
                    <a:lnTo>
                      <a:pt x="2394" y="12"/>
                    </a:lnTo>
                    <a:lnTo>
                      <a:pt x="2394" y="12"/>
                    </a:lnTo>
                    <a:lnTo>
                      <a:pt x="2394" y="12"/>
                    </a:lnTo>
                    <a:lnTo>
                      <a:pt x="2394" y="12"/>
                    </a:lnTo>
                    <a:lnTo>
                      <a:pt x="2394" y="12"/>
                    </a:lnTo>
                    <a:lnTo>
                      <a:pt x="2394" y="12"/>
                    </a:lnTo>
                    <a:lnTo>
                      <a:pt x="2394" y="12"/>
                    </a:lnTo>
                    <a:lnTo>
                      <a:pt x="2400" y="12"/>
                    </a:lnTo>
                    <a:lnTo>
                      <a:pt x="2400" y="12"/>
                    </a:lnTo>
                    <a:lnTo>
                      <a:pt x="2400" y="12"/>
                    </a:lnTo>
                    <a:lnTo>
                      <a:pt x="2400" y="12"/>
                    </a:lnTo>
                    <a:lnTo>
                      <a:pt x="2400" y="12"/>
                    </a:lnTo>
                    <a:lnTo>
                      <a:pt x="2400" y="12"/>
                    </a:lnTo>
                    <a:lnTo>
                      <a:pt x="2400" y="12"/>
                    </a:lnTo>
                    <a:lnTo>
                      <a:pt x="2400" y="12"/>
                    </a:lnTo>
                    <a:lnTo>
                      <a:pt x="2400" y="18"/>
                    </a:lnTo>
                    <a:lnTo>
                      <a:pt x="2406" y="24"/>
                    </a:lnTo>
                    <a:lnTo>
                      <a:pt x="2406" y="24"/>
                    </a:lnTo>
                    <a:lnTo>
                      <a:pt x="2406" y="30"/>
                    </a:lnTo>
                    <a:lnTo>
                      <a:pt x="2406" y="24"/>
                    </a:lnTo>
                    <a:lnTo>
                      <a:pt x="2406" y="24"/>
                    </a:lnTo>
                    <a:lnTo>
                      <a:pt x="2406" y="18"/>
                    </a:lnTo>
                    <a:lnTo>
                      <a:pt x="2406" y="18"/>
                    </a:lnTo>
                    <a:lnTo>
                      <a:pt x="2412" y="12"/>
                    </a:lnTo>
                    <a:lnTo>
                      <a:pt x="2412" y="12"/>
                    </a:lnTo>
                    <a:lnTo>
                      <a:pt x="2412" y="12"/>
                    </a:lnTo>
                    <a:lnTo>
                      <a:pt x="2412" y="12"/>
                    </a:lnTo>
                    <a:lnTo>
                      <a:pt x="2412" y="12"/>
                    </a:lnTo>
                    <a:lnTo>
                      <a:pt x="2412" y="12"/>
                    </a:lnTo>
                    <a:lnTo>
                      <a:pt x="2412" y="12"/>
                    </a:lnTo>
                    <a:lnTo>
                      <a:pt x="2418" y="12"/>
                    </a:lnTo>
                    <a:lnTo>
                      <a:pt x="2418" y="12"/>
                    </a:lnTo>
                    <a:lnTo>
                      <a:pt x="2418" y="12"/>
                    </a:lnTo>
                    <a:lnTo>
                      <a:pt x="2418" y="12"/>
                    </a:lnTo>
                    <a:lnTo>
                      <a:pt x="2418" y="12"/>
                    </a:lnTo>
                    <a:lnTo>
                      <a:pt x="2418" y="12"/>
                    </a:lnTo>
                    <a:lnTo>
                      <a:pt x="2418" y="12"/>
                    </a:lnTo>
                    <a:lnTo>
                      <a:pt x="2424" y="12"/>
                    </a:lnTo>
                    <a:lnTo>
                      <a:pt x="2424" y="12"/>
                    </a:lnTo>
                    <a:lnTo>
                      <a:pt x="2424" y="12"/>
                    </a:lnTo>
                    <a:lnTo>
                      <a:pt x="2424" y="18"/>
                    </a:lnTo>
                    <a:lnTo>
                      <a:pt x="2430" y="18"/>
                    </a:lnTo>
                    <a:lnTo>
                      <a:pt x="2436" y="18"/>
                    </a:lnTo>
                    <a:lnTo>
                      <a:pt x="2436" y="18"/>
                    </a:lnTo>
                    <a:lnTo>
                      <a:pt x="2436" y="18"/>
                    </a:lnTo>
                    <a:lnTo>
                      <a:pt x="2436" y="18"/>
                    </a:lnTo>
                    <a:lnTo>
                      <a:pt x="2436" y="18"/>
                    </a:lnTo>
                    <a:lnTo>
                      <a:pt x="2448" y="18"/>
                    </a:lnTo>
                    <a:lnTo>
                      <a:pt x="2448" y="18"/>
                    </a:lnTo>
                    <a:lnTo>
                      <a:pt x="2448" y="18"/>
                    </a:lnTo>
                    <a:lnTo>
                      <a:pt x="2448" y="18"/>
                    </a:lnTo>
                    <a:lnTo>
                      <a:pt x="2448" y="18"/>
                    </a:lnTo>
                    <a:lnTo>
                      <a:pt x="2448" y="24"/>
                    </a:lnTo>
                    <a:lnTo>
                      <a:pt x="2454" y="24"/>
                    </a:lnTo>
                    <a:lnTo>
                      <a:pt x="2454" y="24"/>
                    </a:lnTo>
                    <a:lnTo>
                      <a:pt x="2454" y="24"/>
                    </a:lnTo>
                    <a:lnTo>
                      <a:pt x="2454" y="24"/>
                    </a:lnTo>
                    <a:lnTo>
                      <a:pt x="2454" y="24"/>
                    </a:lnTo>
                    <a:lnTo>
                      <a:pt x="2454" y="24"/>
                    </a:lnTo>
                    <a:lnTo>
                      <a:pt x="2454" y="24"/>
                    </a:lnTo>
                    <a:lnTo>
                      <a:pt x="2466" y="24"/>
                    </a:lnTo>
                    <a:lnTo>
                      <a:pt x="2466" y="24"/>
                    </a:lnTo>
                    <a:lnTo>
                      <a:pt x="2466" y="24"/>
                    </a:lnTo>
                    <a:lnTo>
                      <a:pt x="2466" y="24"/>
                    </a:lnTo>
                    <a:lnTo>
                      <a:pt x="2466" y="24"/>
                    </a:lnTo>
                    <a:lnTo>
                      <a:pt x="2472" y="24"/>
                    </a:lnTo>
                    <a:lnTo>
                      <a:pt x="2478" y="30"/>
                    </a:lnTo>
                    <a:lnTo>
                      <a:pt x="2478" y="30"/>
                    </a:lnTo>
                    <a:lnTo>
                      <a:pt x="2478" y="30"/>
                    </a:lnTo>
                    <a:lnTo>
                      <a:pt x="2484" y="30"/>
                    </a:lnTo>
                    <a:lnTo>
                      <a:pt x="2484" y="30"/>
                    </a:lnTo>
                    <a:lnTo>
                      <a:pt x="2484" y="30"/>
                    </a:lnTo>
                    <a:lnTo>
                      <a:pt x="2484" y="30"/>
                    </a:lnTo>
                    <a:lnTo>
                      <a:pt x="2484" y="30"/>
                    </a:lnTo>
                    <a:lnTo>
                      <a:pt x="2484" y="30"/>
                    </a:lnTo>
                    <a:lnTo>
                      <a:pt x="2484" y="30"/>
                    </a:lnTo>
                    <a:lnTo>
                      <a:pt x="2490" y="30"/>
                    </a:lnTo>
                    <a:lnTo>
                      <a:pt x="2490" y="30"/>
                    </a:lnTo>
                    <a:lnTo>
                      <a:pt x="2490" y="30"/>
                    </a:lnTo>
                    <a:lnTo>
                      <a:pt x="2496" y="30"/>
                    </a:lnTo>
                    <a:lnTo>
                      <a:pt x="2496" y="30"/>
                    </a:lnTo>
                    <a:lnTo>
                      <a:pt x="2502" y="30"/>
                    </a:lnTo>
                    <a:lnTo>
                      <a:pt x="2502" y="30"/>
                    </a:lnTo>
                    <a:lnTo>
                      <a:pt x="2502" y="30"/>
                    </a:lnTo>
                    <a:lnTo>
                      <a:pt x="2502" y="30"/>
                    </a:lnTo>
                    <a:lnTo>
                      <a:pt x="2508" y="36"/>
                    </a:lnTo>
                    <a:lnTo>
                      <a:pt x="2514" y="36"/>
                    </a:lnTo>
                    <a:lnTo>
                      <a:pt x="2514" y="36"/>
                    </a:lnTo>
                    <a:lnTo>
                      <a:pt x="2514" y="36"/>
                    </a:lnTo>
                    <a:lnTo>
                      <a:pt x="2514" y="36"/>
                    </a:lnTo>
                    <a:lnTo>
                      <a:pt x="2514" y="36"/>
                    </a:lnTo>
                    <a:lnTo>
                      <a:pt x="2514" y="36"/>
                    </a:lnTo>
                    <a:lnTo>
                      <a:pt x="2520" y="36"/>
                    </a:lnTo>
                    <a:lnTo>
                      <a:pt x="2520" y="36"/>
                    </a:lnTo>
                    <a:lnTo>
                      <a:pt x="2520" y="36"/>
                    </a:lnTo>
                    <a:lnTo>
                      <a:pt x="2520" y="36"/>
                    </a:lnTo>
                    <a:lnTo>
                      <a:pt x="2520" y="36"/>
                    </a:lnTo>
                    <a:lnTo>
                      <a:pt x="2520" y="36"/>
                    </a:lnTo>
                    <a:lnTo>
                      <a:pt x="2532" y="36"/>
                    </a:lnTo>
                    <a:lnTo>
                      <a:pt x="2532" y="36"/>
                    </a:lnTo>
                    <a:lnTo>
                      <a:pt x="2532" y="36"/>
                    </a:lnTo>
                    <a:lnTo>
                      <a:pt x="2532" y="36"/>
                    </a:lnTo>
                    <a:lnTo>
                      <a:pt x="2532" y="36"/>
                    </a:lnTo>
                    <a:lnTo>
                      <a:pt x="2532" y="36"/>
                    </a:lnTo>
                    <a:lnTo>
                      <a:pt x="2544" y="42"/>
                    </a:lnTo>
                    <a:lnTo>
                      <a:pt x="2544" y="42"/>
                    </a:lnTo>
                    <a:lnTo>
                      <a:pt x="2544" y="42"/>
                    </a:lnTo>
                    <a:lnTo>
                      <a:pt x="2544" y="42"/>
                    </a:lnTo>
                    <a:lnTo>
                      <a:pt x="2544" y="42"/>
                    </a:lnTo>
                    <a:lnTo>
                      <a:pt x="2550" y="42"/>
                    </a:lnTo>
                    <a:lnTo>
                      <a:pt x="2550" y="42"/>
                    </a:lnTo>
                    <a:lnTo>
                      <a:pt x="2550" y="42"/>
                    </a:lnTo>
                    <a:lnTo>
                      <a:pt x="2550" y="42"/>
                    </a:lnTo>
                    <a:lnTo>
                      <a:pt x="2550" y="42"/>
                    </a:lnTo>
                    <a:lnTo>
                      <a:pt x="2550" y="42"/>
                    </a:lnTo>
                    <a:lnTo>
                      <a:pt x="2556" y="42"/>
                    </a:lnTo>
                    <a:lnTo>
                      <a:pt x="2556" y="42"/>
                    </a:lnTo>
                    <a:lnTo>
                      <a:pt x="2556" y="42"/>
                    </a:lnTo>
                    <a:lnTo>
                      <a:pt x="2556" y="42"/>
                    </a:lnTo>
                    <a:lnTo>
                      <a:pt x="2556" y="42"/>
                    </a:lnTo>
                    <a:lnTo>
                      <a:pt x="2556" y="42"/>
                    </a:lnTo>
                    <a:lnTo>
                      <a:pt x="2562" y="42"/>
                    </a:lnTo>
                    <a:lnTo>
                      <a:pt x="2562" y="42"/>
                    </a:lnTo>
                    <a:lnTo>
                      <a:pt x="2562" y="42"/>
                    </a:lnTo>
                    <a:lnTo>
                      <a:pt x="2562" y="42"/>
                    </a:lnTo>
                    <a:lnTo>
                      <a:pt x="2562" y="42"/>
                    </a:lnTo>
                    <a:lnTo>
                      <a:pt x="2562" y="42"/>
                    </a:lnTo>
                    <a:lnTo>
                      <a:pt x="2562" y="42"/>
                    </a:lnTo>
                    <a:lnTo>
                      <a:pt x="2562" y="42"/>
                    </a:lnTo>
                    <a:lnTo>
                      <a:pt x="2562" y="42"/>
                    </a:lnTo>
                    <a:lnTo>
                      <a:pt x="2562" y="42"/>
                    </a:lnTo>
                    <a:lnTo>
                      <a:pt x="2568" y="42"/>
                    </a:lnTo>
                    <a:lnTo>
                      <a:pt x="2568" y="36"/>
                    </a:lnTo>
                    <a:lnTo>
                      <a:pt x="2568" y="36"/>
                    </a:lnTo>
                    <a:lnTo>
                      <a:pt x="2568" y="30"/>
                    </a:lnTo>
                    <a:lnTo>
                      <a:pt x="2568" y="30"/>
                    </a:lnTo>
                    <a:lnTo>
                      <a:pt x="2568" y="30"/>
                    </a:lnTo>
                    <a:lnTo>
                      <a:pt x="2568" y="36"/>
                    </a:lnTo>
                    <a:lnTo>
                      <a:pt x="2574" y="36"/>
                    </a:lnTo>
                    <a:lnTo>
                      <a:pt x="2574" y="42"/>
                    </a:lnTo>
                    <a:lnTo>
                      <a:pt x="2574" y="48"/>
                    </a:lnTo>
                    <a:lnTo>
                      <a:pt x="2574" y="48"/>
                    </a:lnTo>
                    <a:lnTo>
                      <a:pt x="2574" y="48"/>
                    </a:lnTo>
                    <a:lnTo>
                      <a:pt x="2574" y="48"/>
                    </a:lnTo>
                    <a:lnTo>
                      <a:pt x="2574" y="48"/>
                    </a:lnTo>
                    <a:lnTo>
                      <a:pt x="2574" y="48"/>
                    </a:lnTo>
                    <a:lnTo>
                      <a:pt x="2580" y="48"/>
                    </a:lnTo>
                    <a:lnTo>
                      <a:pt x="2580" y="48"/>
                    </a:lnTo>
                    <a:lnTo>
                      <a:pt x="2580" y="48"/>
                    </a:lnTo>
                    <a:lnTo>
                      <a:pt x="2580" y="48"/>
                    </a:lnTo>
                    <a:lnTo>
                      <a:pt x="2580" y="48"/>
                    </a:lnTo>
                    <a:lnTo>
                      <a:pt x="2580" y="48"/>
                    </a:lnTo>
                    <a:lnTo>
                      <a:pt x="2586" y="48"/>
                    </a:lnTo>
                    <a:lnTo>
                      <a:pt x="2586" y="48"/>
                    </a:lnTo>
                    <a:lnTo>
                      <a:pt x="2586" y="48"/>
                    </a:lnTo>
                    <a:lnTo>
                      <a:pt x="2586" y="48"/>
                    </a:lnTo>
                    <a:lnTo>
                      <a:pt x="2586" y="48"/>
                    </a:lnTo>
                    <a:lnTo>
                      <a:pt x="2586" y="48"/>
                    </a:lnTo>
                    <a:lnTo>
                      <a:pt x="2598" y="48"/>
                    </a:lnTo>
                    <a:lnTo>
                      <a:pt x="2598" y="48"/>
                    </a:lnTo>
                    <a:lnTo>
                      <a:pt x="2598" y="48"/>
                    </a:lnTo>
                    <a:lnTo>
                      <a:pt x="2598" y="48"/>
                    </a:lnTo>
                    <a:lnTo>
                      <a:pt x="2598" y="48"/>
                    </a:lnTo>
                    <a:lnTo>
                      <a:pt x="2598" y="48"/>
                    </a:lnTo>
                    <a:lnTo>
                      <a:pt x="2610" y="54"/>
                    </a:lnTo>
                    <a:lnTo>
                      <a:pt x="2610" y="54"/>
                    </a:lnTo>
                    <a:lnTo>
                      <a:pt x="2610" y="54"/>
                    </a:lnTo>
                    <a:lnTo>
                      <a:pt x="2610" y="54"/>
                    </a:lnTo>
                    <a:lnTo>
                      <a:pt x="2610" y="54"/>
                    </a:lnTo>
                    <a:lnTo>
                      <a:pt x="2616" y="54"/>
                    </a:lnTo>
                    <a:lnTo>
                      <a:pt x="2616" y="54"/>
                    </a:lnTo>
                    <a:lnTo>
                      <a:pt x="2616" y="54"/>
                    </a:lnTo>
                    <a:lnTo>
                      <a:pt x="2616" y="54"/>
                    </a:lnTo>
                    <a:lnTo>
                      <a:pt x="2616" y="54"/>
                    </a:lnTo>
                    <a:lnTo>
                      <a:pt x="2616" y="54"/>
                    </a:lnTo>
                    <a:lnTo>
                      <a:pt x="2622" y="54"/>
                    </a:lnTo>
                    <a:lnTo>
                      <a:pt x="2622" y="54"/>
                    </a:lnTo>
                    <a:lnTo>
                      <a:pt x="2628" y="54"/>
                    </a:lnTo>
                    <a:lnTo>
                      <a:pt x="2628" y="54"/>
                    </a:lnTo>
                    <a:lnTo>
                      <a:pt x="2628" y="54"/>
                    </a:lnTo>
                    <a:lnTo>
                      <a:pt x="2634" y="54"/>
                    </a:lnTo>
                    <a:lnTo>
                      <a:pt x="2634" y="54"/>
                    </a:lnTo>
                    <a:lnTo>
                      <a:pt x="2634" y="54"/>
                    </a:lnTo>
                    <a:lnTo>
                      <a:pt x="2640" y="60"/>
                    </a:lnTo>
                    <a:lnTo>
                      <a:pt x="2640" y="60"/>
                    </a:lnTo>
                    <a:lnTo>
                      <a:pt x="2646" y="60"/>
                    </a:lnTo>
                    <a:lnTo>
                      <a:pt x="2646" y="60"/>
                    </a:lnTo>
                    <a:lnTo>
                      <a:pt x="2646" y="60"/>
                    </a:lnTo>
                    <a:lnTo>
                      <a:pt x="2646" y="60"/>
                    </a:lnTo>
                    <a:lnTo>
                      <a:pt x="2646" y="60"/>
                    </a:lnTo>
                    <a:lnTo>
                      <a:pt x="2646" y="60"/>
                    </a:lnTo>
                    <a:lnTo>
                      <a:pt x="2646" y="60"/>
                    </a:lnTo>
                    <a:lnTo>
                      <a:pt x="2652" y="60"/>
                    </a:lnTo>
                    <a:lnTo>
                      <a:pt x="2652" y="60"/>
                    </a:lnTo>
                    <a:lnTo>
                      <a:pt x="2652" y="60"/>
                    </a:lnTo>
                    <a:lnTo>
                      <a:pt x="2652" y="60"/>
                    </a:lnTo>
                    <a:lnTo>
                      <a:pt x="2664" y="60"/>
                    </a:lnTo>
                    <a:lnTo>
                      <a:pt x="2664" y="60"/>
                    </a:lnTo>
                    <a:lnTo>
                      <a:pt x="2664" y="60"/>
                    </a:lnTo>
                    <a:lnTo>
                      <a:pt x="2664" y="60"/>
                    </a:lnTo>
                    <a:lnTo>
                      <a:pt x="2664" y="60"/>
                    </a:lnTo>
                    <a:lnTo>
                      <a:pt x="2664" y="60"/>
                    </a:lnTo>
                    <a:lnTo>
                      <a:pt x="2676" y="60"/>
                    </a:lnTo>
                    <a:lnTo>
                      <a:pt x="2676" y="60"/>
                    </a:lnTo>
                    <a:lnTo>
                      <a:pt x="2676" y="60"/>
                    </a:lnTo>
                    <a:lnTo>
                      <a:pt x="2676" y="60"/>
                    </a:lnTo>
                    <a:lnTo>
                      <a:pt x="2676" y="60"/>
                    </a:lnTo>
                    <a:lnTo>
                      <a:pt x="2676" y="60"/>
                    </a:lnTo>
                    <a:lnTo>
                      <a:pt x="2682" y="60"/>
                    </a:lnTo>
                    <a:lnTo>
                      <a:pt x="2682" y="60"/>
                    </a:lnTo>
                    <a:lnTo>
                      <a:pt x="2682" y="66"/>
                    </a:lnTo>
                    <a:lnTo>
                      <a:pt x="2682" y="66"/>
                    </a:lnTo>
                    <a:lnTo>
                      <a:pt x="2682" y="66"/>
                    </a:lnTo>
                    <a:lnTo>
                      <a:pt x="2682" y="66"/>
                    </a:lnTo>
                    <a:lnTo>
                      <a:pt x="2688" y="66"/>
                    </a:lnTo>
                    <a:lnTo>
                      <a:pt x="2694" y="66"/>
                    </a:lnTo>
                    <a:lnTo>
                      <a:pt x="2694" y="66"/>
                    </a:lnTo>
                    <a:lnTo>
                      <a:pt x="2694" y="66"/>
                    </a:lnTo>
                    <a:lnTo>
                      <a:pt x="2694" y="66"/>
                    </a:lnTo>
                    <a:lnTo>
                      <a:pt x="2694" y="66"/>
                    </a:lnTo>
                    <a:lnTo>
                      <a:pt x="2700" y="66"/>
                    </a:lnTo>
                    <a:lnTo>
                      <a:pt x="2706" y="66"/>
                    </a:lnTo>
                    <a:lnTo>
                      <a:pt x="2706" y="66"/>
                    </a:lnTo>
                    <a:lnTo>
                      <a:pt x="2706" y="66"/>
                    </a:lnTo>
                    <a:lnTo>
                      <a:pt x="2712" y="66"/>
                    </a:lnTo>
                    <a:lnTo>
                      <a:pt x="2712" y="66"/>
                    </a:lnTo>
                    <a:lnTo>
                      <a:pt x="2712" y="66"/>
                    </a:lnTo>
                    <a:lnTo>
                      <a:pt x="2712" y="66"/>
                    </a:lnTo>
                    <a:lnTo>
                      <a:pt x="2712" y="66"/>
                    </a:lnTo>
                    <a:lnTo>
                      <a:pt x="2712" y="66"/>
                    </a:lnTo>
                    <a:lnTo>
                      <a:pt x="2712" y="66"/>
                    </a:lnTo>
                    <a:lnTo>
                      <a:pt x="2718" y="66"/>
                    </a:lnTo>
                    <a:lnTo>
                      <a:pt x="2718" y="66"/>
                    </a:lnTo>
                    <a:lnTo>
                      <a:pt x="2718" y="66"/>
                    </a:lnTo>
                    <a:lnTo>
                      <a:pt x="2718" y="66"/>
                    </a:lnTo>
                    <a:lnTo>
                      <a:pt x="2718" y="66"/>
                    </a:lnTo>
                    <a:lnTo>
                      <a:pt x="2718" y="66"/>
                    </a:lnTo>
                    <a:lnTo>
                      <a:pt x="2718" y="66"/>
                    </a:lnTo>
                    <a:lnTo>
                      <a:pt x="2724" y="66"/>
                    </a:lnTo>
                    <a:lnTo>
                      <a:pt x="2724" y="66"/>
                    </a:lnTo>
                    <a:lnTo>
                      <a:pt x="2724" y="66"/>
                    </a:lnTo>
                    <a:lnTo>
                      <a:pt x="2724" y="66"/>
                    </a:lnTo>
                    <a:lnTo>
                      <a:pt x="2724" y="66"/>
                    </a:lnTo>
                    <a:lnTo>
                      <a:pt x="2724" y="66"/>
                    </a:lnTo>
                    <a:lnTo>
                      <a:pt x="2724" y="66"/>
                    </a:lnTo>
                    <a:lnTo>
                      <a:pt x="2724" y="66"/>
                    </a:lnTo>
                    <a:lnTo>
                      <a:pt x="2724" y="66"/>
                    </a:lnTo>
                    <a:lnTo>
                      <a:pt x="2730" y="72"/>
                    </a:lnTo>
                    <a:lnTo>
                      <a:pt x="2730" y="72"/>
                    </a:lnTo>
                    <a:lnTo>
                      <a:pt x="2730" y="78"/>
                    </a:lnTo>
                    <a:lnTo>
                      <a:pt x="2730" y="84"/>
                    </a:lnTo>
                    <a:lnTo>
                      <a:pt x="2730" y="84"/>
                    </a:lnTo>
                    <a:lnTo>
                      <a:pt x="2730" y="84"/>
                    </a:lnTo>
                    <a:lnTo>
                      <a:pt x="2730" y="84"/>
                    </a:lnTo>
                    <a:lnTo>
                      <a:pt x="2736" y="84"/>
                    </a:lnTo>
                    <a:lnTo>
                      <a:pt x="2736" y="78"/>
                    </a:lnTo>
                    <a:lnTo>
                      <a:pt x="2736" y="72"/>
                    </a:lnTo>
                    <a:lnTo>
                      <a:pt x="2736" y="72"/>
                    </a:lnTo>
                    <a:lnTo>
                      <a:pt x="2736" y="72"/>
                    </a:lnTo>
                    <a:lnTo>
                      <a:pt x="2736" y="72"/>
                    </a:lnTo>
                    <a:lnTo>
                      <a:pt x="2736" y="72"/>
                    </a:lnTo>
                    <a:lnTo>
                      <a:pt x="2736" y="72"/>
                    </a:lnTo>
                    <a:lnTo>
                      <a:pt x="2742" y="72"/>
                    </a:lnTo>
                    <a:lnTo>
                      <a:pt x="2742" y="72"/>
                    </a:lnTo>
                    <a:lnTo>
                      <a:pt x="2742" y="72"/>
                    </a:lnTo>
                    <a:lnTo>
                      <a:pt x="2742" y="72"/>
                    </a:lnTo>
                    <a:lnTo>
                      <a:pt x="2742" y="72"/>
                    </a:lnTo>
                    <a:lnTo>
                      <a:pt x="2742" y="72"/>
                    </a:lnTo>
                    <a:lnTo>
                      <a:pt x="2748" y="78"/>
                    </a:lnTo>
                    <a:lnTo>
                      <a:pt x="2748" y="78"/>
                    </a:lnTo>
                    <a:lnTo>
                      <a:pt x="2748" y="78"/>
                    </a:lnTo>
                    <a:lnTo>
                      <a:pt x="2748" y="78"/>
                    </a:lnTo>
                    <a:lnTo>
                      <a:pt x="2748" y="78"/>
                    </a:lnTo>
                    <a:lnTo>
                      <a:pt x="2748" y="78"/>
                    </a:lnTo>
                    <a:lnTo>
                      <a:pt x="2748" y="78"/>
                    </a:lnTo>
                    <a:lnTo>
                      <a:pt x="2760" y="78"/>
                    </a:lnTo>
                    <a:lnTo>
                      <a:pt x="2760" y="84"/>
                    </a:lnTo>
                    <a:lnTo>
                      <a:pt x="2760" y="84"/>
                    </a:lnTo>
                    <a:lnTo>
                      <a:pt x="2760" y="84"/>
                    </a:lnTo>
                    <a:lnTo>
                      <a:pt x="2760" y="84"/>
                    </a:lnTo>
                    <a:lnTo>
                      <a:pt x="2766" y="84"/>
                    </a:lnTo>
                    <a:lnTo>
                      <a:pt x="2772" y="84"/>
                    </a:lnTo>
                    <a:lnTo>
                      <a:pt x="2772" y="84"/>
                    </a:lnTo>
                    <a:lnTo>
                      <a:pt x="2772" y="84"/>
                    </a:lnTo>
                    <a:lnTo>
                      <a:pt x="2772" y="90"/>
                    </a:lnTo>
                    <a:lnTo>
                      <a:pt x="2778" y="90"/>
                    </a:lnTo>
                    <a:lnTo>
                      <a:pt x="2778" y="90"/>
                    </a:lnTo>
                    <a:lnTo>
                      <a:pt x="2778" y="90"/>
                    </a:lnTo>
                    <a:lnTo>
                      <a:pt x="2778" y="90"/>
                    </a:lnTo>
                    <a:lnTo>
                      <a:pt x="2778" y="90"/>
                    </a:lnTo>
                    <a:lnTo>
                      <a:pt x="2778" y="90"/>
                    </a:lnTo>
                    <a:lnTo>
                      <a:pt x="2784" y="90"/>
                    </a:lnTo>
                    <a:lnTo>
                      <a:pt x="2784" y="90"/>
                    </a:lnTo>
                    <a:lnTo>
                      <a:pt x="2784" y="90"/>
                    </a:lnTo>
                    <a:lnTo>
                      <a:pt x="2790" y="96"/>
                    </a:lnTo>
                    <a:lnTo>
                      <a:pt x="2790" y="96"/>
                    </a:lnTo>
                    <a:lnTo>
                      <a:pt x="2796" y="96"/>
                    </a:lnTo>
                    <a:lnTo>
                      <a:pt x="2796" y="96"/>
                    </a:lnTo>
                    <a:lnTo>
                      <a:pt x="2796" y="96"/>
                    </a:lnTo>
                    <a:lnTo>
                      <a:pt x="2796" y="96"/>
                    </a:lnTo>
                    <a:lnTo>
                      <a:pt x="2802" y="96"/>
                    </a:lnTo>
                    <a:lnTo>
                      <a:pt x="2808" y="96"/>
                    </a:lnTo>
                    <a:lnTo>
                      <a:pt x="2808" y="102"/>
                    </a:lnTo>
                    <a:lnTo>
                      <a:pt x="2808" y="102"/>
                    </a:lnTo>
                    <a:lnTo>
                      <a:pt x="2808" y="102"/>
                    </a:lnTo>
                    <a:lnTo>
                      <a:pt x="2808" y="102"/>
                    </a:lnTo>
                    <a:lnTo>
                      <a:pt x="2808" y="102"/>
                    </a:lnTo>
                    <a:lnTo>
                      <a:pt x="2814" y="102"/>
                    </a:lnTo>
                    <a:lnTo>
                      <a:pt x="2814" y="102"/>
                    </a:lnTo>
                    <a:lnTo>
                      <a:pt x="2814" y="102"/>
                    </a:lnTo>
                    <a:lnTo>
                      <a:pt x="2814" y="102"/>
                    </a:lnTo>
                    <a:lnTo>
                      <a:pt x="2814" y="102"/>
                    </a:lnTo>
                    <a:lnTo>
                      <a:pt x="2814" y="102"/>
                    </a:lnTo>
                    <a:lnTo>
                      <a:pt x="2826" y="108"/>
                    </a:lnTo>
                    <a:lnTo>
                      <a:pt x="2826" y="108"/>
                    </a:lnTo>
                    <a:lnTo>
                      <a:pt x="2826" y="108"/>
                    </a:lnTo>
                    <a:lnTo>
                      <a:pt x="2826" y="108"/>
                    </a:lnTo>
                    <a:lnTo>
                      <a:pt x="2826" y="108"/>
                    </a:lnTo>
                    <a:lnTo>
                      <a:pt x="2826" y="108"/>
                    </a:lnTo>
                    <a:lnTo>
                      <a:pt x="2838" y="108"/>
                    </a:lnTo>
                    <a:lnTo>
                      <a:pt x="2838" y="108"/>
                    </a:lnTo>
                    <a:lnTo>
                      <a:pt x="2838" y="114"/>
                    </a:lnTo>
                    <a:lnTo>
                      <a:pt x="2838" y="114"/>
                    </a:lnTo>
                    <a:lnTo>
                      <a:pt x="2838" y="114"/>
                    </a:lnTo>
                    <a:lnTo>
                      <a:pt x="2844" y="114"/>
                    </a:lnTo>
                    <a:lnTo>
                      <a:pt x="2844" y="114"/>
                    </a:lnTo>
                    <a:lnTo>
                      <a:pt x="2844" y="114"/>
                    </a:lnTo>
                    <a:lnTo>
                      <a:pt x="2844" y="114"/>
                    </a:lnTo>
                    <a:lnTo>
                      <a:pt x="2844" y="114"/>
                    </a:lnTo>
                    <a:lnTo>
                      <a:pt x="2844" y="114"/>
                    </a:lnTo>
                    <a:lnTo>
                      <a:pt x="2850" y="114"/>
                    </a:lnTo>
                    <a:lnTo>
                      <a:pt x="2850" y="114"/>
                    </a:lnTo>
                    <a:lnTo>
                      <a:pt x="2856" y="120"/>
                    </a:lnTo>
                    <a:lnTo>
                      <a:pt x="2856" y="120"/>
                    </a:lnTo>
                    <a:lnTo>
                      <a:pt x="2856" y="120"/>
                    </a:lnTo>
                    <a:lnTo>
                      <a:pt x="2862" y="120"/>
                    </a:lnTo>
                    <a:lnTo>
                      <a:pt x="2862" y="120"/>
                    </a:lnTo>
                    <a:lnTo>
                      <a:pt x="2862" y="120"/>
                    </a:lnTo>
                    <a:lnTo>
                      <a:pt x="2868" y="120"/>
                    </a:lnTo>
                    <a:lnTo>
                      <a:pt x="2868" y="120"/>
                    </a:lnTo>
                    <a:lnTo>
                      <a:pt x="2874" y="120"/>
                    </a:lnTo>
                    <a:lnTo>
                      <a:pt x="2874" y="120"/>
                    </a:lnTo>
                    <a:lnTo>
                      <a:pt x="2874" y="126"/>
                    </a:lnTo>
                    <a:lnTo>
                      <a:pt x="2874" y="126"/>
                    </a:lnTo>
                    <a:lnTo>
                      <a:pt x="2874" y="126"/>
                    </a:lnTo>
                    <a:lnTo>
                      <a:pt x="2874" y="126"/>
                    </a:lnTo>
                    <a:lnTo>
                      <a:pt x="2874" y="126"/>
                    </a:lnTo>
                    <a:lnTo>
                      <a:pt x="2880" y="126"/>
                    </a:lnTo>
                    <a:lnTo>
                      <a:pt x="2880" y="126"/>
                    </a:lnTo>
                    <a:lnTo>
                      <a:pt x="2880" y="126"/>
                    </a:lnTo>
                    <a:lnTo>
                      <a:pt x="2880" y="126"/>
                    </a:lnTo>
                    <a:lnTo>
                      <a:pt x="2880" y="126"/>
                    </a:lnTo>
                    <a:lnTo>
                      <a:pt x="2880" y="126"/>
                    </a:lnTo>
                    <a:lnTo>
                      <a:pt x="2886" y="126"/>
                    </a:lnTo>
                    <a:lnTo>
                      <a:pt x="2886" y="126"/>
                    </a:lnTo>
                    <a:lnTo>
                      <a:pt x="2886" y="126"/>
                    </a:lnTo>
                    <a:lnTo>
                      <a:pt x="2886" y="126"/>
                    </a:lnTo>
                    <a:lnTo>
                      <a:pt x="2886" y="126"/>
                    </a:lnTo>
                    <a:lnTo>
                      <a:pt x="2886" y="126"/>
                    </a:lnTo>
                    <a:lnTo>
                      <a:pt x="2886" y="126"/>
                    </a:lnTo>
                    <a:lnTo>
                      <a:pt x="2886" y="126"/>
                    </a:lnTo>
                    <a:lnTo>
                      <a:pt x="2892" y="126"/>
                    </a:lnTo>
                    <a:lnTo>
                      <a:pt x="2892" y="126"/>
                    </a:lnTo>
                    <a:lnTo>
                      <a:pt x="2892" y="126"/>
                    </a:lnTo>
                    <a:lnTo>
                      <a:pt x="2892" y="126"/>
                    </a:lnTo>
                    <a:lnTo>
                      <a:pt x="2892" y="126"/>
                    </a:lnTo>
                    <a:lnTo>
                      <a:pt x="2892" y="120"/>
                    </a:lnTo>
                    <a:lnTo>
                      <a:pt x="2892" y="120"/>
                    </a:lnTo>
                    <a:lnTo>
                      <a:pt x="2892" y="120"/>
                    </a:lnTo>
                    <a:lnTo>
                      <a:pt x="2892" y="114"/>
                    </a:lnTo>
                    <a:lnTo>
                      <a:pt x="2898" y="120"/>
                    </a:lnTo>
                    <a:lnTo>
                      <a:pt x="2898" y="120"/>
                    </a:lnTo>
                    <a:lnTo>
                      <a:pt x="2898" y="126"/>
                    </a:lnTo>
                    <a:lnTo>
                      <a:pt x="2898" y="126"/>
                    </a:lnTo>
                    <a:lnTo>
                      <a:pt x="2898" y="132"/>
                    </a:lnTo>
                    <a:lnTo>
                      <a:pt x="2898" y="132"/>
                    </a:lnTo>
                    <a:lnTo>
                      <a:pt x="2898" y="132"/>
                    </a:lnTo>
                    <a:lnTo>
                      <a:pt x="2904" y="132"/>
                    </a:lnTo>
                    <a:lnTo>
                      <a:pt x="2904" y="132"/>
                    </a:lnTo>
                    <a:lnTo>
                      <a:pt x="2904" y="132"/>
                    </a:lnTo>
                    <a:lnTo>
                      <a:pt x="2904" y="132"/>
                    </a:lnTo>
                    <a:lnTo>
                      <a:pt x="2904" y="132"/>
                    </a:lnTo>
                    <a:lnTo>
                      <a:pt x="2904" y="132"/>
                    </a:lnTo>
                    <a:lnTo>
                      <a:pt x="2904" y="132"/>
                    </a:lnTo>
                    <a:lnTo>
                      <a:pt x="2910" y="132"/>
                    </a:lnTo>
                    <a:lnTo>
                      <a:pt x="2910" y="132"/>
                    </a:lnTo>
                    <a:lnTo>
                      <a:pt x="2910" y="138"/>
                    </a:lnTo>
                    <a:lnTo>
                      <a:pt x="2910" y="138"/>
                    </a:lnTo>
                    <a:lnTo>
                      <a:pt x="2910" y="138"/>
                    </a:lnTo>
                    <a:lnTo>
                      <a:pt x="2910" y="138"/>
                    </a:lnTo>
                    <a:lnTo>
                      <a:pt x="2916" y="138"/>
                    </a:lnTo>
                    <a:lnTo>
                      <a:pt x="2916" y="138"/>
                    </a:lnTo>
                    <a:lnTo>
                      <a:pt x="2922" y="138"/>
                    </a:lnTo>
                    <a:lnTo>
                      <a:pt x="2922" y="138"/>
                    </a:lnTo>
                    <a:lnTo>
                      <a:pt x="2922" y="138"/>
                    </a:lnTo>
                    <a:lnTo>
                      <a:pt x="2928" y="138"/>
                    </a:lnTo>
                    <a:lnTo>
                      <a:pt x="2928" y="138"/>
                    </a:lnTo>
                    <a:lnTo>
                      <a:pt x="2928" y="138"/>
                    </a:lnTo>
                    <a:lnTo>
                      <a:pt x="2934" y="144"/>
                    </a:lnTo>
                    <a:lnTo>
                      <a:pt x="2934" y="144"/>
                    </a:lnTo>
                    <a:lnTo>
                      <a:pt x="2940" y="144"/>
                    </a:lnTo>
                    <a:lnTo>
                      <a:pt x="2940" y="144"/>
                    </a:lnTo>
                    <a:lnTo>
                      <a:pt x="2940" y="144"/>
                    </a:lnTo>
                    <a:lnTo>
                      <a:pt x="2940" y="144"/>
                    </a:lnTo>
                    <a:lnTo>
                      <a:pt x="2940" y="144"/>
                    </a:lnTo>
                    <a:lnTo>
                      <a:pt x="2940" y="144"/>
                    </a:lnTo>
                    <a:lnTo>
                      <a:pt x="2940" y="144"/>
                    </a:lnTo>
                    <a:lnTo>
                      <a:pt x="2946" y="144"/>
                    </a:lnTo>
                    <a:lnTo>
                      <a:pt x="2946" y="144"/>
                    </a:lnTo>
                    <a:lnTo>
                      <a:pt x="2946" y="144"/>
                    </a:lnTo>
                    <a:lnTo>
                      <a:pt x="2946" y="144"/>
                    </a:lnTo>
                    <a:lnTo>
                      <a:pt x="2952" y="150"/>
                    </a:lnTo>
                    <a:lnTo>
                      <a:pt x="2958" y="150"/>
                    </a:lnTo>
                    <a:lnTo>
                      <a:pt x="2958" y="150"/>
                    </a:lnTo>
                    <a:lnTo>
                      <a:pt x="2958" y="150"/>
                    </a:lnTo>
                    <a:lnTo>
                      <a:pt x="2958" y="150"/>
                    </a:lnTo>
                    <a:lnTo>
                      <a:pt x="2958" y="150"/>
                    </a:lnTo>
                    <a:lnTo>
                      <a:pt x="2970" y="150"/>
                    </a:lnTo>
                    <a:lnTo>
                      <a:pt x="2970" y="150"/>
                    </a:lnTo>
                    <a:lnTo>
                      <a:pt x="2970" y="156"/>
                    </a:lnTo>
                    <a:lnTo>
                      <a:pt x="2970" y="156"/>
                    </a:lnTo>
                    <a:lnTo>
                      <a:pt x="2970" y="156"/>
                    </a:lnTo>
                    <a:lnTo>
                      <a:pt x="2970" y="156"/>
                    </a:lnTo>
                    <a:lnTo>
                      <a:pt x="2976" y="156"/>
                    </a:lnTo>
                    <a:lnTo>
                      <a:pt x="2976" y="156"/>
                    </a:lnTo>
                    <a:lnTo>
                      <a:pt x="2976" y="156"/>
                    </a:lnTo>
                    <a:lnTo>
                      <a:pt x="2976" y="156"/>
                    </a:lnTo>
                    <a:lnTo>
                      <a:pt x="2976" y="156"/>
                    </a:lnTo>
                    <a:lnTo>
                      <a:pt x="2976" y="156"/>
                    </a:lnTo>
                    <a:lnTo>
                      <a:pt x="2976" y="156"/>
                    </a:lnTo>
                    <a:lnTo>
                      <a:pt x="2988" y="156"/>
                    </a:lnTo>
                    <a:lnTo>
                      <a:pt x="2988" y="156"/>
                    </a:lnTo>
                    <a:lnTo>
                      <a:pt x="2988" y="156"/>
                    </a:lnTo>
                    <a:lnTo>
                      <a:pt x="2988" y="156"/>
                    </a:lnTo>
                    <a:lnTo>
                      <a:pt x="2988" y="162"/>
                    </a:lnTo>
                    <a:lnTo>
                      <a:pt x="2994" y="162"/>
                    </a:lnTo>
                    <a:lnTo>
                      <a:pt x="3000" y="162"/>
                    </a:lnTo>
                    <a:lnTo>
                      <a:pt x="3000" y="162"/>
                    </a:lnTo>
                    <a:lnTo>
                      <a:pt x="3000" y="162"/>
                    </a:lnTo>
                    <a:lnTo>
                      <a:pt x="3000" y="162"/>
                    </a:lnTo>
                    <a:lnTo>
                      <a:pt x="3006" y="162"/>
                    </a:lnTo>
                    <a:lnTo>
                      <a:pt x="3006" y="162"/>
                    </a:lnTo>
                    <a:lnTo>
                      <a:pt x="3006" y="162"/>
                    </a:lnTo>
                    <a:lnTo>
                      <a:pt x="3006" y="162"/>
                    </a:lnTo>
                    <a:lnTo>
                      <a:pt x="3006" y="162"/>
                    </a:lnTo>
                    <a:lnTo>
                      <a:pt x="3006" y="162"/>
                    </a:lnTo>
                    <a:lnTo>
                      <a:pt x="3012" y="162"/>
                    </a:lnTo>
                    <a:lnTo>
                      <a:pt x="3012" y="162"/>
                    </a:lnTo>
                    <a:lnTo>
                      <a:pt x="3012" y="162"/>
                    </a:lnTo>
                    <a:lnTo>
                      <a:pt x="3018" y="168"/>
                    </a:lnTo>
                    <a:lnTo>
                      <a:pt x="3018" y="168"/>
                    </a:lnTo>
                    <a:lnTo>
                      <a:pt x="3024" y="168"/>
                    </a:lnTo>
                    <a:lnTo>
                      <a:pt x="3024" y="168"/>
                    </a:lnTo>
                    <a:lnTo>
                      <a:pt x="3024" y="168"/>
                    </a:lnTo>
                    <a:lnTo>
                      <a:pt x="3024" y="168"/>
                    </a:lnTo>
                    <a:lnTo>
                      <a:pt x="3030" y="168"/>
                    </a:lnTo>
                    <a:lnTo>
                      <a:pt x="3036" y="168"/>
                    </a:lnTo>
                    <a:lnTo>
                      <a:pt x="3036" y="168"/>
                    </a:lnTo>
                    <a:lnTo>
                      <a:pt x="3036" y="168"/>
                    </a:lnTo>
                    <a:lnTo>
                      <a:pt x="3036" y="174"/>
                    </a:lnTo>
                    <a:lnTo>
                      <a:pt x="3036" y="174"/>
                    </a:lnTo>
                    <a:lnTo>
                      <a:pt x="3036" y="174"/>
                    </a:lnTo>
                    <a:lnTo>
                      <a:pt x="3042" y="174"/>
                    </a:lnTo>
                    <a:lnTo>
                      <a:pt x="3042" y="174"/>
                    </a:lnTo>
                    <a:lnTo>
                      <a:pt x="3042" y="174"/>
                    </a:lnTo>
                    <a:lnTo>
                      <a:pt x="3042" y="174"/>
                    </a:lnTo>
                    <a:lnTo>
                      <a:pt x="3042" y="174"/>
                    </a:lnTo>
                    <a:lnTo>
                      <a:pt x="3042" y="174"/>
                    </a:lnTo>
                    <a:lnTo>
                      <a:pt x="3042" y="174"/>
                    </a:lnTo>
                    <a:lnTo>
                      <a:pt x="3042" y="174"/>
                    </a:lnTo>
                    <a:lnTo>
                      <a:pt x="3048" y="174"/>
                    </a:lnTo>
                    <a:lnTo>
                      <a:pt x="3048" y="174"/>
                    </a:lnTo>
                    <a:lnTo>
                      <a:pt x="3048" y="174"/>
                    </a:lnTo>
                    <a:lnTo>
                      <a:pt x="3048" y="174"/>
                    </a:lnTo>
                    <a:lnTo>
                      <a:pt x="3048" y="174"/>
                    </a:lnTo>
                    <a:lnTo>
                      <a:pt x="3048" y="174"/>
                    </a:lnTo>
                    <a:lnTo>
                      <a:pt x="3048" y="174"/>
                    </a:lnTo>
                    <a:lnTo>
                      <a:pt x="3048" y="174"/>
                    </a:lnTo>
                    <a:lnTo>
                      <a:pt x="3048" y="174"/>
                    </a:lnTo>
                    <a:lnTo>
                      <a:pt x="3054" y="174"/>
                    </a:lnTo>
                    <a:lnTo>
                      <a:pt x="3054" y="174"/>
                    </a:lnTo>
                    <a:lnTo>
                      <a:pt x="3054" y="174"/>
                    </a:lnTo>
                    <a:lnTo>
                      <a:pt x="3054" y="174"/>
                    </a:lnTo>
                    <a:lnTo>
                      <a:pt x="3054" y="174"/>
                    </a:lnTo>
                    <a:lnTo>
                      <a:pt x="3054" y="180"/>
                    </a:lnTo>
                    <a:lnTo>
                      <a:pt x="3054" y="180"/>
                    </a:lnTo>
                    <a:lnTo>
                      <a:pt x="3054" y="186"/>
                    </a:lnTo>
                    <a:lnTo>
                      <a:pt x="3060" y="186"/>
                    </a:lnTo>
                    <a:lnTo>
                      <a:pt x="3060" y="186"/>
                    </a:lnTo>
                    <a:lnTo>
                      <a:pt x="3060" y="186"/>
                    </a:lnTo>
                    <a:lnTo>
                      <a:pt x="3060" y="186"/>
                    </a:lnTo>
                    <a:lnTo>
                      <a:pt x="3060" y="186"/>
                    </a:lnTo>
                    <a:lnTo>
                      <a:pt x="3060" y="180"/>
                    </a:lnTo>
                    <a:lnTo>
                      <a:pt x="3060" y="180"/>
                    </a:lnTo>
                    <a:lnTo>
                      <a:pt x="3066" y="180"/>
                    </a:lnTo>
                    <a:lnTo>
                      <a:pt x="3066" y="180"/>
                    </a:lnTo>
                    <a:lnTo>
                      <a:pt x="3066" y="180"/>
                    </a:lnTo>
                    <a:lnTo>
                      <a:pt x="3066" y="180"/>
                    </a:lnTo>
                    <a:lnTo>
                      <a:pt x="3066" y="180"/>
                    </a:lnTo>
                    <a:lnTo>
                      <a:pt x="3066" y="180"/>
                    </a:lnTo>
                    <a:lnTo>
                      <a:pt x="3066" y="180"/>
                    </a:lnTo>
                    <a:lnTo>
                      <a:pt x="3066" y="180"/>
                    </a:lnTo>
                    <a:lnTo>
                      <a:pt x="3072" y="180"/>
                    </a:lnTo>
                    <a:lnTo>
                      <a:pt x="3072" y="180"/>
                    </a:lnTo>
                    <a:lnTo>
                      <a:pt x="3072" y="180"/>
                    </a:lnTo>
                    <a:lnTo>
                      <a:pt x="3072" y="186"/>
                    </a:lnTo>
                    <a:lnTo>
                      <a:pt x="3072" y="186"/>
                    </a:lnTo>
                    <a:lnTo>
                      <a:pt x="3072" y="186"/>
                    </a:lnTo>
                    <a:lnTo>
                      <a:pt x="3078" y="186"/>
                    </a:lnTo>
                    <a:lnTo>
                      <a:pt x="3078" y="186"/>
                    </a:lnTo>
                    <a:lnTo>
                      <a:pt x="3078" y="186"/>
                    </a:lnTo>
                    <a:lnTo>
                      <a:pt x="3084" y="192"/>
                    </a:lnTo>
                    <a:lnTo>
                      <a:pt x="3084" y="192"/>
                    </a:lnTo>
                    <a:lnTo>
                      <a:pt x="3090" y="192"/>
                    </a:lnTo>
                    <a:lnTo>
                      <a:pt x="3090" y="192"/>
                    </a:lnTo>
                    <a:lnTo>
                      <a:pt x="3090" y="192"/>
                    </a:lnTo>
                    <a:lnTo>
                      <a:pt x="3090" y="192"/>
                    </a:lnTo>
                    <a:lnTo>
                      <a:pt x="3096" y="192"/>
                    </a:lnTo>
                    <a:lnTo>
                      <a:pt x="3102" y="198"/>
                    </a:lnTo>
                    <a:lnTo>
                      <a:pt x="3102" y="198"/>
                    </a:lnTo>
                    <a:lnTo>
                      <a:pt x="3102" y="198"/>
                    </a:lnTo>
                    <a:lnTo>
                      <a:pt x="3102" y="198"/>
                    </a:lnTo>
                    <a:lnTo>
                      <a:pt x="3102" y="198"/>
                    </a:lnTo>
                    <a:lnTo>
                      <a:pt x="3102" y="198"/>
                    </a:lnTo>
                    <a:lnTo>
                      <a:pt x="3102" y="198"/>
                    </a:lnTo>
                    <a:lnTo>
                      <a:pt x="3108" y="198"/>
                    </a:lnTo>
                    <a:lnTo>
                      <a:pt x="3108" y="198"/>
                    </a:lnTo>
                    <a:lnTo>
                      <a:pt x="3108" y="198"/>
                    </a:lnTo>
                    <a:lnTo>
                      <a:pt x="3108" y="198"/>
                    </a:lnTo>
                    <a:lnTo>
                      <a:pt x="3108" y="198"/>
                    </a:lnTo>
                    <a:lnTo>
                      <a:pt x="3120" y="204"/>
                    </a:lnTo>
                    <a:lnTo>
                      <a:pt x="3120" y="204"/>
                    </a:lnTo>
                    <a:lnTo>
                      <a:pt x="3120" y="204"/>
                    </a:lnTo>
                    <a:lnTo>
                      <a:pt x="3120" y="204"/>
                    </a:lnTo>
                    <a:lnTo>
                      <a:pt x="3120" y="204"/>
                    </a:lnTo>
                    <a:lnTo>
                      <a:pt x="3120" y="204"/>
                    </a:lnTo>
                    <a:lnTo>
                      <a:pt x="3132" y="210"/>
                    </a:lnTo>
                    <a:lnTo>
                      <a:pt x="3132" y="210"/>
                    </a:lnTo>
                    <a:lnTo>
                      <a:pt x="3132" y="210"/>
                    </a:lnTo>
                    <a:lnTo>
                      <a:pt x="3132" y="210"/>
                    </a:lnTo>
                    <a:lnTo>
                      <a:pt x="3132" y="210"/>
                    </a:lnTo>
                    <a:lnTo>
                      <a:pt x="3138" y="210"/>
                    </a:lnTo>
                    <a:lnTo>
                      <a:pt x="3138" y="210"/>
                    </a:lnTo>
                    <a:lnTo>
                      <a:pt x="3138" y="210"/>
                    </a:lnTo>
                    <a:lnTo>
                      <a:pt x="3138" y="210"/>
                    </a:lnTo>
                    <a:lnTo>
                      <a:pt x="3138" y="210"/>
                    </a:lnTo>
                    <a:lnTo>
                      <a:pt x="3138" y="210"/>
                    </a:lnTo>
                    <a:lnTo>
                      <a:pt x="3144" y="210"/>
                    </a:lnTo>
                    <a:lnTo>
                      <a:pt x="3144" y="210"/>
                    </a:lnTo>
                    <a:lnTo>
                      <a:pt x="3150" y="216"/>
                    </a:lnTo>
                    <a:lnTo>
                      <a:pt x="3150" y="216"/>
                    </a:lnTo>
                    <a:lnTo>
                      <a:pt x="3150" y="216"/>
                    </a:lnTo>
                    <a:lnTo>
                      <a:pt x="3156" y="216"/>
                    </a:lnTo>
                    <a:lnTo>
                      <a:pt x="3156" y="216"/>
                    </a:lnTo>
                    <a:lnTo>
                      <a:pt x="3156" y="216"/>
                    </a:lnTo>
                    <a:lnTo>
                      <a:pt x="3162" y="222"/>
                    </a:lnTo>
                    <a:lnTo>
                      <a:pt x="3162" y="222"/>
                    </a:lnTo>
                    <a:lnTo>
                      <a:pt x="3168" y="222"/>
                    </a:lnTo>
                    <a:lnTo>
                      <a:pt x="3168" y="222"/>
                    </a:lnTo>
                    <a:lnTo>
                      <a:pt x="3168" y="222"/>
                    </a:lnTo>
                    <a:lnTo>
                      <a:pt x="3168" y="222"/>
                    </a:lnTo>
                    <a:lnTo>
                      <a:pt x="3168" y="222"/>
                    </a:lnTo>
                    <a:lnTo>
                      <a:pt x="3168" y="222"/>
                    </a:lnTo>
                    <a:lnTo>
                      <a:pt x="3168" y="222"/>
                    </a:lnTo>
                    <a:lnTo>
                      <a:pt x="3174" y="222"/>
                    </a:lnTo>
                    <a:lnTo>
                      <a:pt x="3174" y="222"/>
                    </a:lnTo>
                    <a:lnTo>
                      <a:pt x="3174" y="228"/>
                    </a:lnTo>
                    <a:lnTo>
                      <a:pt x="3174" y="228"/>
                    </a:lnTo>
                    <a:lnTo>
                      <a:pt x="3186" y="228"/>
                    </a:lnTo>
                    <a:lnTo>
                      <a:pt x="3186" y="228"/>
                    </a:lnTo>
                    <a:lnTo>
                      <a:pt x="3186" y="228"/>
                    </a:lnTo>
                    <a:lnTo>
                      <a:pt x="3186" y="228"/>
                    </a:lnTo>
                    <a:lnTo>
                      <a:pt x="3186" y="228"/>
                    </a:lnTo>
                    <a:lnTo>
                      <a:pt x="3186" y="228"/>
                    </a:lnTo>
                    <a:lnTo>
                      <a:pt x="3198" y="234"/>
                    </a:lnTo>
                    <a:lnTo>
                      <a:pt x="3198" y="234"/>
                    </a:lnTo>
                    <a:lnTo>
                      <a:pt x="3198" y="234"/>
                    </a:lnTo>
                    <a:lnTo>
                      <a:pt x="3198" y="234"/>
                    </a:lnTo>
                    <a:lnTo>
                      <a:pt x="3198" y="234"/>
                    </a:lnTo>
                    <a:lnTo>
                      <a:pt x="3198" y="234"/>
                    </a:lnTo>
                    <a:lnTo>
                      <a:pt x="3204" y="234"/>
                    </a:lnTo>
                    <a:lnTo>
                      <a:pt x="3204" y="234"/>
                    </a:lnTo>
                    <a:lnTo>
                      <a:pt x="3204" y="234"/>
                    </a:lnTo>
                    <a:lnTo>
                      <a:pt x="3204" y="234"/>
                    </a:lnTo>
                    <a:lnTo>
                      <a:pt x="3204" y="234"/>
                    </a:lnTo>
                    <a:lnTo>
                      <a:pt x="3204" y="234"/>
                    </a:lnTo>
                    <a:lnTo>
                      <a:pt x="3210" y="240"/>
                    </a:lnTo>
                    <a:lnTo>
                      <a:pt x="3210" y="240"/>
                    </a:lnTo>
                    <a:lnTo>
                      <a:pt x="3210" y="240"/>
                    </a:lnTo>
                    <a:lnTo>
                      <a:pt x="3210" y="240"/>
                    </a:lnTo>
                    <a:lnTo>
                      <a:pt x="3210" y="240"/>
                    </a:lnTo>
                    <a:lnTo>
                      <a:pt x="3210" y="240"/>
                    </a:lnTo>
                    <a:lnTo>
                      <a:pt x="3210" y="240"/>
                    </a:lnTo>
                    <a:lnTo>
                      <a:pt x="3210" y="240"/>
                    </a:lnTo>
                    <a:lnTo>
                      <a:pt x="3216" y="240"/>
                    </a:lnTo>
                    <a:lnTo>
                      <a:pt x="3216" y="240"/>
                    </a:lnTo>
                    <a:lnTo>
                      <a:pt x="3216" y="240"/>
                    </a:lnTo>
                    <a:lnTo>
                      <a:pt x="3216" y="240"/>
                    </a:lnTo>
                    <a:lnTo>
                      <a:pt x="3216" y="240"/>
                    </a:lnTo>
                    <a:lnTo>
                      <a:pt x="3216" y="240"/>
                    </a:lnTo>
                    <a:lnTo>
                      <a:pt x="3216" y="240"/>
                    </a:lnTo>
                    <a:lnTo>
                      <a:pt x="3216" y="240"/>
                    </a:lnTo>
                    <a:lnTo>
                      <a:pt x="3216" y="234"/>
                    </a:lnTo>
                    <a:lnTo>
                      <a:pt x="3222" y="234"/>
                    </a:lnTo>
                    <a:lnTo>
                      <a:pt x="3222" y="234"/>
                    </a:lnTo>
                    <a:lnTo>
                      <a:pt x="3222" y="234"/>
                    </a:lnTo>
                    <a:lnTo>
                      <a:pt x="3222" y="234"/>
                    </a:lnTo>
                    <a:lnTo>
                      <a:pt x="3222" y="234"/>
                    </a:lnTo>
                    <a:lnTo>
                      <a:pt x="3222" y="240"/>
                    </a:lnTo>
                    <a:lnTo>
                      <a:pt x="3222" y="240"/>
                    </a:lnTo>
                    <a:lnTo>
                      <a:pt x="3228" y="240"/>
                    </a:lnTo>
                    <a:lnTo>
                      <a:pt x="3228" y="246"/>
                    </a:lnTo>
                    <a:lnTo>
                      <a:pt x="3228" y="246"/>
                    </a:lnTo>
                    <a:lnTo>
                      <a:pt x="3228" y="246"/>
                    </a:lnTo>
                    <a:lnTo>
                      <a:pt x="3228" y="246"/>
                    </a:lnTo>
                    <a:lnTo>
                      <a:pt x="3228" y="246"/>
                    </a:lnTo>
                    <a:lnTo>
                      <a:pt x="3228" y="246"/>
                    </a:lnTo>
                    <a:lnTo>
                      <a:pt x="3234" y="246"/>
                    </a:lnTo>
                    <a:lnTo>
                      <a:pt x="3234" y="246"/>
                    </a:lnTo>
                    <a:lnTo>
                      <a:pt x="3234" y="246"/>
                    </a:lnTo>
                    <a:lnTo>
                      <a:pt x="3234" y="246"/>
                    </a:lnTo>
                    <a:lnTo>
                      <a:pt x="3234" y="246"/>
                    </a:lnTo>
                    <a:lnTo>
                      <a:pt x="3234" y="246"/>
                    </a:lnTo>
                    <a:lnTo>
                      <a:pt x="3234" y="246"/>
                    </a:lnTo>
                    <a:lnTo>
                      <a:pt x="3240" y="246"/>
                    </a:lnTo>
                    <a:lnTo>
                      <a:pt x="3240" y="246"/>
                    </a:lnTo>
                    <a:lnTo>
                      <a:pt x="3240" y="246"/>
                    </a:lnTo>
                    <a:lnTo>
                      <a:pt x="3240" y="246"/>
                    </a:lnTo>
                    <a:lnTo>
                      <a:pt x="3246" y="252"/>
                    </a:lnTo>
                    <a:lnTo>
                      <a:pt x="3252" y="252"/>
                    </a:lnTo>
                    <a:lnTo>
                      <a:pt x="3252" y="252"/>
                    </a:lnTo>
                    <a:lnTo>
                      <a:pt x="3252" y="252"/>
                    </a:lnTo>
                    <a:lnTo>
                      <a:pt x="3252" y="252"/>
                    </a:lnTo>
                    <a:lnTo>
                      <a:pt x="3252" y="252"/>
                    </a:lnTo>
                    <a:lnTo>
                      <a:pt x="3264" y="252"/>
                    </a:lnTo>
                    <a:lnTo>
                      <a:pt x="3264" y="258"/>
                    </a:lnTo>
                    <a:lnTo>
                      <a:pt x="3264" y="258"/>
                    </a:lnTo>
                    <a:lnTo>
                      <a:pt x="3264" y="258"/>
                    </a:lnTo>
                    <a:lnTo>
                      <a:pt x="3264" y="258"/>
                    </a:lnTo>
                    <a:lnTo>
                      <a:pt x="3264" y="258"/>
                    </a:lnTo>
                    <a:lnTo>
                      <a:pt x="3270" y="258"/>
                    </a:lnTo>
                    <a:lnTo>
                      <a:pt x="3270" y="258"/>
                    </a:lnTo>
                    <a:lnTo>
                      <a:pt x="3270" y="258"/>
                    </a:lnTo>
                    <a:lnTo>
                      <a:pt x="3270" y="258"/>
                    </a:lnTo>
                    <a:lnTo>
                      <a:pt x="3270" y="258"/>
                    </a:lnTo>
                    <a:lnTo>
                      <a:pt x="3270" y="258"/>
                    </a:lnTo>
                    <a:lnTo>
                      <a:pt x="3270" y="258"/>
                    </a:lnTo>
                    <a:lnTo>
                      <a:pt x="3282" y="258"/>
                    </a:lnTo>
                    <a:lnTo>
                      <a:pt x="3282" y="258"/>
                    </a:lnTo>
                    <a:lnTo>
                      <a:pt x="3282" y="264"/>
                    </a:lnTo>
                    <a:lnTo>
                      <a:pt x="3282" y="264"/>
                    </a:lnTo>
                    <a:lnTo>
                      <a:pt x="3282" y="264"/>
                    </a:lnTo>
                    <a:lnTo>
                      <a:pt x="3288" y="264"/>
                    </a:lnTo>
                    <a:lnTo>
                      <a:pt x="3294" y="264"/>
                    </a:lnTo>
                    <a:lnTo>
                      <a:pt x="3294" y="264"/>
                    </a:lnTo>
                    <a:lnTo>
                      <a:pt x="3294" y="264"/>
                    </a:lnTo>
                    <a:lnTo>
                      <a:pt x="3294" y="264"/>
                    </a:lnTo>
                    <a:lnTo>
                      <a:pt x="3300" y="264"/>
                    </a:lnTo>
                    <a:lnTo>
                      <a:pt x="3300" y="264"/>
                    </a:lnTo>
                    <a:lnTo>
                      <a:pt x="3300" y="264"/>
                    </a:lnTo>
                    <a:lnTo>
                      <a:pt x="3300" y="264"/>
                    </a:lnTo>
                    <a:lnTo>
                      <a:pt x="3300" y="264"/>
                    </a:lnTo>
                    <a:lnTo>
                      <a:pt x="3300" y="264"/>
                    </a:lnTo>
                    <a:lnTo>
                      <a:pt x="3306" y="264"/>
                    </a:lnTo>
                    <a:lnTo>
                      <a:pt x="3306" y="270"/>
                    </a:lnTo>
                    <a:lnTo>
                      <a:pt x="3306" y="270"/>
                    </a:lnTo>
                    <a:lnTo>
                      <a:pt x="3312" y="270"/>
                    </a:lnTo>
                    <a:lnTo>
                      <a:pt x="3312" y="270"/>
                    </a:lnTo>
                    <a:lnTo>
                      <a:pt x="3318" y="270"/>
                    </a:lnTo>
                    <a:lnTo>
                      <a:pt x="3318" y="270"/>
                    </a:lnTo>
                    <a:lnTo>
                      <a:pt x="3318" y="270"/>
                    </a:lnTo>
                    <a:lnTo>
                      <a:pt x="3318" y="270"/>
                    </a:lnTo>
                    <a:lnTo>
                      <a:pt x="3324" y="270"/>
                    </a:lnTo>
                    <a:lnTo>
                      <a:pt x="3330" y="270"/>
                    </a:lnTo>
                    <a:lnTo>
                      <a:pt x="3330" y="276"/>
                    </a:lnTo>
                    <a:lnTo>
                      <a:pt x="3330" y="276"/>
                    </a:lnTo>
                    <a:lnTo>
                      <a:pt x="3330" y="276"/>
                    </a:lnTo>
                    <a:lnTo>
                      <a:pt x="3330" y="276"/>
                    </a:lnTo>
                    <a:lnTo>
                      <a:pt x="3330" y="276"/>
                    </a:lnTo>
                    <a:lnTo>
                      <a:pt x="3336" y="276"/>
                    </a:lnTo>
                    <a:lnTo>
                      <a:pt x="3336" y="276"/>
                    </a:lnTo>
                    <a:lnTo>
                      <a:pt x="3336" y="276"/>
                    </a:lnTo>
                    <a:lnTo>
                      <a:pt x="3336" y="276"/>
                    </a:lnTo>
                    <a:lnTo>
                      <a:pt x="3336" y="276"/>
                    </a:lnTo>
                    <a:lnTo>
                      <a:pt x="3336" y="276"/>
                    </a:lnTo>
                    <a:lnTo>
                      <a:pt x="3348" y="276"/>
                    </a:lnTo>
                    <a:lnTo>
                      <a:pt x="3348" y="276"/>
                    </a:lnTo>
                    <a:lnTo>
                      <a:pt x="3348" y="276"/>
                    </a:lnTo>
                    <a:lnTo>
                      <a:pt x="3348" y="276"/>
                    </a:lnTo>
                    <a:lnTo>
                      <a:pt x="3348" y="276"/>
                    </a:lnTo>
                    <a:lnTo>
                      <a:pt x="3348" y="276"/>
                    </a:lnTo>
                    <a:lnTo>
                      <a:pt x="3360" y="282"/>
                    </a:lnTo>
                    <a:lnTo>
                      <a:pt x="3360" y="282"/>
                    </a:lnTo>
                    <a:lnTo>
                      <a:pt x="3360" y="282"/>
                    </a:lnTo>
                    <a:lnTo>
                      <a:pt x="3360" y="282"/>
                    </a:lnTo>
                    <a:lnTo>
                      <a:pt x="3360" y="282"/>
                    </a:lnTo>
                    <a:lnTo>
                      <a:pt x="3366" y="282"/>
                    </a:lnTo>
                    <a:lnTo>
                      <a:pt x="3366" y="282"/>
                    </a:lnTo>
                    <a:lnTo>
                      <a:pt x="3366" y="282"/>
                    </a:lnTo>
                    <a:lnTo>
                      <a:pt x="3366" y="282"/>
                    </a:lnTo>
                    <a:lnTo>
                      <a:pt x="3366" y="282"/>
                    </a:lnTo>
                    <a:lnTo>
                      <a:pt x="3366" y="282"/>
                    </a:lnTo>
                    <a:lnTo>
                      <a:pt x="3372" y="282"/>
                    </a:lnTo>
                    <a:lnTo>
                      <a:pt x="3372" y="282"/>
                    </a:lnTo>
                    <a:lnTo>
                      <a:pt x="3372" y="282"/>
                    </a:lnTo>
                    <a:lnTo>
                      <a:pt x="3372" y="282"/>
                    </a:lnTo>
                    <a:lnTo>
                      <a:pt x="3372" y="282"/>
                    </a:lnTo>
                    <a:lnTo>
                      <a:pt x="3372" y="282"/>
                    </a:lnTo>
                    <a:lnTo>
                      <a:pt x="3372" y="282"/>
                    </a:lnTo>
                    <a:lnTo>
                      <a:pt x="3372" y="282"/>
                    </a:lnTo>
                    <a:lnTo>
                      <a:pt x="3378" y="282"/>
                    </a:lnTo>
                    <a:lnTo>
                      <a:pt x="3378" y="282"/>
                    </a:lnTo>
                    <a:lnTo>
                      <a:pt x="3378" y="282"/>
                    </a:lnTo>
                    <a:lnTo>
                      <a:pt x="3378" y="282"/>
                    </a:lnTo>
                    <a:lnTo>
                      <a:pt x="3378" y="282"/>
                    </a:lnTo>
                    <a:lnTo>
                      <a:pt x="3378" y="282"/>
                    </a:lnTo>
                    <a:lnTo>
                      <a:pt x="3378" y="282"/>
                    </a:lnTo>
                    <a:lnTo>
                      <a:pt x="3378" y="288"/>
                    </a:lnTo>
                    <a:lnTo>
                      <a:pt x="3378" y="288"/>
                    </a:lnTo>
                    <a:lnTo>
                      <a:pt x="3384" y="288"/>
                    </a:lnTo>
                    <a:lnTo>
                      <a:pt x="3384" y="294"/>
                    </a:lnTo>
                    <a:lnTo>
                      <a:pt x="3384" y="294"/>
                    </a:lnTo>
                    <a:lnTo>
                      <a:pt x="3384" y="294"/>
                    </a:lnTo>
                    <a:lnTo>
                      <a:pt x="3384" y="294"/>
                    </a:lnTo>
                    <a:lnTo>
                      <a:pt x="3384" y="294"/>
                    </a:lnTo>
                    <a:lnTo>
                      <a:pt x="3384" y="288"/>
                    </a:lnTo>
                    <a:lnTo>
                      <a:pt x="3390" y="288"/>
                    </a:lnTo>
                    <a:lnTo>
                      <a:pt x="3390" y="288"/>
                    </a:lnTo>
                    <a:lnTo>
                      <a:pt x="3390" y="288"/>
                    </a:lnTo>
                    <a:lnTo>
                      <a:pt x="3390" y="288"/>
                    </a:lnTo>
                    <a:lnTo>
                      <a:pt x="3390" y="288"/>
                    </a:lnTo>
                    <a:lnTo>
                      <a:pt x="3390" y="288"/>
                    </a:lnTo>
                    <a:lnTo>
                      <a:pt x="3390" y="288"/>
                    </a:lnTo>
                    <a:lnTo>
                      <a:pt x="3396" y="288"/>
                    </a:lnTo>
                    <a:lnTo>
                      <a:pt x="3396" y="288"/>
                    </a:lnTo>
                    <a:lnTo>
                      <a:pt x="3396" y="288"/>
                    </a:lnTo>
                    <a:lnTo>
                      <a:pt x="3396" y="288"/>
                    </a:lnTo>
                    <a:lnTo>
                      <a:pt x="3396" y="288"/>
                    </a:lnTo>
                    <a:lnTo>
                      <a:pt x="3396" y="288"/>
                    </a:lnTo>
                    <a:lnTo>
                      <a:pt x="3396" y="288"/>
                    </a:lnTo>
                    <a:lnTo>
                      <a:pt x="3402" y="294"/>
                    </a:lnTo>
                    <a:lnTo>
                      <a:pt x="3402" y="294"/>
                    </a:lnTo>
                    <a:lnTo>
                      <a:pt x="3402" y="294"/>
                    </a:lnTo>
                    <a:lnTo>
                      <a:pt x="3402" y="294"/>
                    </a:lnTo>
                    <a:lnTo>
                      <a:pt x="3402" y="294"/>
                    </a:lnTo>
                    <a:lnTo>
                      <a:pt x="3414" y="294"/>
                    </a:lnTo>
                    <a:lnTo>
                      <a:pt x="3414" y="294"/>
                    </a:lnTo>
                    <a:lnTo>
                      <a:pt x="3414" y="294"/>
                    </a:lnTo>
                    <a:lnTo>
                      <a:pt x="3414" y="294"/>
                    </a:lnTo>
                    <a:lnTo>
                      <a:pt x="3414" y="294"/>
                    </a:lnTo>
                    <a:lnTo>
                      <a:pt x="3414" y="294"/>
                    </a:lnTo>
                    <a:lnTo>
                      <a:pt x="3426" y="300"/>
                    </a:lnTo>
                    <a:lnTo>
                      <a:pt x="3426" y="300"/>
                    </a:lnTo>
                    <a:lnTo>
                      <a:pt x="3426" y="300"/>
                    </a:lnTo>
                    <a:lnTo>
                      <a:pt x="3426" y="300"/>
                    </a:lnTo>
                    <a:lnTo>
                      <a:pt x="3426" y="300"/>
                    </a:lnTo>
                    <a:lnTo>
                      <a:pt x="3432" y="300"/>
                    </a:lnTo>
                    <a:lnTo>
                      <a:pt x="3432" y="300"/>
                    </a:lnTo>
                    <a:lnTo>
                      <a:pt x="3432" y="300"/>
                    </a:lnTo>
                    <a:lnTo>
                      <a:pt x="3432" y="300"/>
                    </a:lnTo>
                    <a:lnTo>
                      <a:pt x="3432" y="300"/>
                    </a:lnTo>
                    <a:lnTo>
                      <a:pt x="3432" y="300"/>
                    </a:lnTo>
                    <a:lnTo>
                      <a:pt x="3438" y="300"/>
                    </a:lnTo>
                    <a:lnTo>
                      <a:pt x="3438" y="300"/>
                    </a:lnTo>
                    <a:lnTo>
                      <a:pt x="3444" y="306"/>
                    </a:lnTo>
                    <a:lnTo>
                      <a:pt x="3444" y="306"/>
                    </a:lnTo>
                    <a:lnTo>
                      <a:pt x="3444" y="306"/>
                    </a:lnTo>
                    <a:lnTo>
                      <a:pt x="3450" y="306"/>
                    </a:lnTo>
                    <a:lnTo>
                      <a:pt x="3450" y="306"/>
                    </a:lnTo>
                    <a:lnTo>
                      <a:pt x="3450" y="306"/>
                    </a:lnTo>
                    <a:lnTo>
                      <a:pt x="3456" y="306"/>
                    </a:lnTo>
                    <a:lnTo>
                      <a:pt x="3456" y="312"/>
                    </a:lnTo>
                    <a:lnTo>
                      <a:pt x="3462" y="312"/>
                    </a:lnTo>
                    <a:lnTo>
                      <a:pt x="3462" y="312"/>
                    </a:lnTo>
                    <a:lnTo>
                      <a:pt x="3462" y="312"/>
                    </a:lnTo>
                    <a:lnTo>
                      <a:pt x="3462" y="312"/>
                    </a:lnTo>
                    <a:lnTo>
                      <a:pt x="3462" y="312"/>
                    </a:lnTo>
                    <a:lnTo>
                      <a:pt x="3462" y="312"/>
                    </a:lnTo>
                    <a:lnTo>
                      <a:pt x="3462" y="312"/>
                    </a:lnTo>
                    <a:lnTo>
                      <a:pt x="3468" y="312"/>
                    </a:lnTo>
                    <a:lnTo>
                      <a:pt x="3468" y="312"/>
                    </a:lnTo>
                    <a:lnTo>
                      <a:pt x="3468" y="312"/>
                    </a:lnTo>
                    <a:lnTo>
                      <a:pt x="3468" y="312"/>
                    </a:lnTo>
                    <a:lnTo>
                      <a:pt x="3474" y="312"/>
                    </a:lnTo>
                    <a:lnTo>
                      <a:pt x="3480" y="312"/>
                    </a:lnTo>
                    <a:lnTo>
                      <a:pt x="3480" y="312"/>
                    </a:lnTo>
                    <a:lnTo>
                      <a:pt x="3480" y="312"/>
                    </a:lnTo>
                    <a:lnTo>
                      <a:pt x="3480" y="312"/>
                    </a:lnTo>
                    <a:lnTo>
                      <a:pt x="3480" y="318"/>
                    </a:lnTo>
                    <a:lnTo>
                      <a:pt x="3492" y="318"/>
                    </a:lnTo>
                    <a:lnTo>
                      <a:pt x="3492" y="318"/>
                    </a:lnTo>
                    <a:lnTo>
                      <a:pt x="3492" y="318"/>
                    </a:lnTo>
                    <a:lnTo>
                      <a:pt x="3492" y="318"/>
                    </a:lnTo>
                    <a:lnTo>
                      <a:pt x="3492" y="318"/>
                    </a:lnTo>
                    <a:lnTo>
                      <a:pt x="3492" y="318"/>
                    </a:lnTo>
                    <a:lnTo>
                      <a:pt x="3498" y="318"/>
                    </a:lnTo>
                    <a:lnTo>
                      <a:pt x="3498" y="318"/>
                    </a:lnTo>
                    <a:lnTo>
                      <a:pt x="3498" y="318"/>
                    </a:lnTo>
                    <a:lnTo>
                      <a:pt x="3498" y="318"/>
                    </a:lnTo>
                    <a:lnTo>
                      <a:pt x="3498" y="318"/>
                    </a:lnTo>
                    <a:lnTo>
                      <a:pt x="3498" y="318"/>
                    </a:lnTo>
                    <a:lnTo>
                      <a:pt x="3498" y="318"/>
                    </a:lnTo>
                    <a:lnTo>
                      <a:pt x="3510" y="324"/>
                    </a:lnTo>
                    <a:lnTo>
                      <a:pt x="3510" y="324"/>
                    </a:lnTo>
                    <a:lnTo>
                      <a:pt x="3510" y="324"/>
                    </a:lnTo>
                    <a:lnTo>
                      <a:pt x="3510" y="324"/>
                    </a:lnTo>
                    <a:lnTo>
                      <a:pt x="3510" y="324"/>
                    </a:lnTo>
                    <a:lnTo>
                      <a:pt x="3516" y="324"/>
                    </a:lnTo>
                    <a:lnTo>
                      <a:pt x="3522" y="324"/>
                    </a:lnTo>
                    <a:lnTo>
                      <a:pt x="3522" y="324"/>
                    </a:lnTo>
                    <a:lnTo>
                      <a:pt x="3522" y="324"/>
                    </a:lnTo>
                    <a:lnTo>
                      <a:pt x="3522" y="324"/>
                    </a:lnTo>
                    <a:lnTo>
                      <a:pt x="3528" y="324"/>
                    </a:lnTo>
                    <a:lnTo>
                      <a:pt x="3528" y="324"/>
                    </a:lnTo>
                    <a:lnTo>
                      <a:pt x="3528" y="324"/>
                    </a:lnTo>
                    <a:lnTo>
                      <a:pt x="3528" y="324"/>
                    </a:lnTo>
                    <a:lnTo>
                      <a:pt x="3528" y="324"/>
                    </a:lnTo>
                    <a:lnTo>
                      <a:pt x="3528" y="324"/>
                    </a:lnTo>
                    <a:lnTo>
                      <a:pt x="3534" y="324"/>
                    </a:lnTo>
                    <a:lnTo>
                      <a:pt x="3534" y="324"/>
                    </a:lnTo>
                    <a:lnTo>
                      <a:pt x="3534" y="324"/>
                    </a:lnTo>
                    <a:lnTo>
                      <a:pt x="3534" y="324"/>
                    </a:lnTo>
                    <a:lnTo>
                      <a:pt x="3534" y="324"/>
                    </a:lnTo>
                    <a:lnTo>
                      <a:pt x="3534" y="330"/>
                    </a:lnTo>
                    <a:lnTo>
                      <a:pt x="3540" y="330"/>
                    </a:lnTo>
                    <a:lnTo>
                      <a:pt x="3540" y="330"/>
                    </a:lnTo>
                    <a:lnTo>
                      <a:pt x="3540" y="330"/>
                    </a:lnTo>
                    <a:lnTo>
                      <a:pt x="3540" y="330"/>
                    </a:lnTo>
                    <a:lnTo>
                      <a:pt x="3540" y="330"/>
                    </a:lnTo>
                    <a:lnTo>
                      <a:pt x="3540" y="330"/>
                    </a:lnTo>
                    <a:lnTo>
                      <a:pt x="3540" y="330"/>
                    </a:lnTo>
                    <a:lnTo>
                      <a:pt x="3540" y="330"/>
                    </a:lnTo>
                    <a:lnTo>
                      <a:pt x="3540" y="330"/>
                    </a:lnTo>
                    <a:lnTo>
                      <a:pt x="3540" y="330"/>
                    </a:lnTo>
                    <a:lnTo>
                      <a:pt x="3546" y="330"/>
                    </a:lnTo>
                    <a:lnTo>
                      <a:pt x="3546" y="330"/>
                    </a:lnTo>
                    <a:lnTo>
                      <a:pt x="3546" y="324"/>
                    </a:lnTo>
                    <a:lnTo>
                      <a:pt x="3546" y="324"/>
                    </a:lnTo>
                    <a:lnTo>
                      <a:pt x="3546" y="324"/>
                    </a:lnTo>
                    <a:lnTo>
                      <a:pt x="3546" y="324"/>
                    </a:lnTo>
                    <a:lnTo>
                      <a:pt x="3546" y="324"/>
                    </a:lnTo>
                    <a:lnTo>
                      <a:pt x="3552" y="324"/>
                    </a:lnTo>
                    <a:lnTo>
                      <a:pt x="3552" y="324"/>
                    </a:lnTo>
                    <a:lnTo>
                      <a:pt x="3552" y="330"/>
                    </a:lnTo>
                    <a:lnTo>
                      <a:pt x="3552" y="330"/>
                    </a:lnTo>
                    <a:lnTo>
                      <a:pt x="3552" y="330"/>
                    </a:lnTo>
                    <a:lnTo>
                      <a:pt x="3552" y="330"/>
                    </a:lnTo>
                    <a:lnTo>
                      <a:pt x="3552" y="330"/>
                    </a:lnTo>
                    <a:lnTo>
                      <a:pt x="3552" y="330"/>
                    </a:lnTo>
                    <a:lnTo>
                      <a:pt x="3558" y="330"/>
                    </a:lnTo>
                    <a:lnTo>
                      <a:pt x="3558" y="330"/>
                    </a:lnTo>
                    <a:lnTo>
                      <a:pt x="3558" y="330"/>
                    </a:lnTo>
                    <a:lnTo>
                      <a:pt x="3558" y="330"/>
                    </a:lnTo>
                    <a:lnTo>
                      <a:pt x="3558" y="330"/>
                    </a:lnTo>
                    <a:lnTo>
                      <a:pt x="3558" y="330"/>
                    </a:lnTo>
                    <a:lnTo>
                      <a:pt x="3564" y="330"/>
                    </a:lnTo>
                    <a:lnTo>
                      <a:pt x="3564" y="330"/>
                    </a:lnTo>
                    <a:lnTo>
                      <a:pt x="3564" y="330"/>
                    </a:lnTo>
                    <a:lnTo>
                      <a:pt x="3564" y="330"/>
                    </a:lnTo>
                    <a:lnTo>
                      <a:pt x="3564" y="330"/>
                    </a:lnTo>
                    <a:lnTo>
                      <a:pt x="3564" y="330"/>
                    </a:lnTo>
                    <a:lnTo>
                      <a:pt x="3564" y="330"/>
                    </a:lnTo>
                    <a:lnTo>
                      <a:pt x="3576" y="336"/>
                    </a:lnTo>
                    <a:lnTo>
                      <a:pt x="3576" y="336"/>
                    </a:lnTo>
                    <a:lnTo>
                      <a:pt x="3576" y="336"/>
                    </a:lnTo>
                    <a:lnTo>
                      <a:pt x="3576" y="336"/>
                    </a:lnTo>
                    <a:lnTo>
                      <a:pt x="3576" y="336"/>
                    </a:lnTo>
                    <a:lnTo>
                      <a:pt x="3582" y="336"/>
                    </a:lnTo>
                    <a:lnTo>
                      <a:pt x="3588" y="336"/>
                    </a:lnTo>
                    <a:lnTo>
                      <a:pt x="3588" y="336"/>
                    </a:lnTo>
                    <a:lnTo>
                      <a:pt x="3588" y="336"/>
                    </a:lnTo>
                    <a:lnTo>
                      <a:pt x="3588" y="336"/>
                    </a:lnTo>
                    <a:lnTo>
                      <a:pt x="3594" y="336"/>
                    </a:lnTo>
                    <a:lnTo>
                      <a:pt x="3594" y="336"/>
                    </a:lnTo>
                    <a:lnTo>
                      <a:pt x="3594" y="336"/>
                    </a:lnTo>
                    <a:lnTo>
                      <a:pt x="3594" y="336"/>
                    </a:lnTo>
                    <a:lnTo>
                      <a:pt x="3594" y="336"/>
                    </a:lnTo>
                    <a:lnTo>
                      <a:pt x="3594" y="336"/>
                    </a:lnTo>
                    <a:lnTo>
                      <a:pt x="3600" y="336"/>
                    </a:lnTo>
                    <a:lnTo>
                      <a:pt x="3600" y="336"/>
                    </a:lnTo>
                    <a:lnTo>
                      <a:pt x="3600" y="336"/>
                    </a:lnTo>
                    <a:lnTo>
                      <a:pt x="3606" y="336"/>
                    </a:lnTo>
                    <a:lnTo>
                      <a:pt x="3606" y="336"/>
                    </a:lnTo>
                    <a:lnTo>
                      <a:pt x="3612" y="336"/>
                    </a:lnTo>
                    <a:lnTo>
                      <a:pt x="3612" y="336"/>
                    </a:lnTo>
                    <a:lnTo>
                      <a:pt x="3612" y="336"/>
                    </a:lnTo>
                    <a:lnTo>
                      <a:pt x="3612" y="336"/>
                    </a:lnTo>
                    <a:lnTo>
                      <a:pt x="3618" y="342"/>
                    </a:lnTo>
                    <a:lnTo>
                      <a:pt x="3624" y="342"/>
                    </a:lnTo>
                    <a:lnTo>
                      <a:pt x="3624" y="342"/>
                    </a:lnTo>
                    <a:lnTo>
                      <a:pt x="3624" y="342"/>
                    </a:lnTo>
                    <a:lnTo>
                      <a:pt x="3624" y="342"/>
                    </a:lnTo>
                    <a:lnTo>
                      <a:pt x="3624" y="342"/>
                    </a:lnTo>
                    <a:lnTo>
                      <a:pt x="3624" y="342"/>
                    </a:lnTo>
                    <a:lnTo>
                      <a:pt x="3624" y="342"/>
                    </a:lnTo>
                    <a:lnTo>
                      <a:pt x="3630" y="342"/>
                    </a:lnTo>
                    <a:lnTo>
                      <a:pt x="3630" y="342"/>
                    </a:lnTo>
                    <a:lnTo>
                      <a:pt x="3630" y="342"/>
                    </a:lnTo>
                    <a:lnTo>
                      <a:pt x="3630" y="342"/>
                    </a:lnTo>
                    <a:lnTo>
                      <a:pt x="3630" y="342"/>
                    </a:lnTo>
                    <a:lnTo>
                      <a:pt x="3642" y="342"/>
                    </a:lnTo>
                    <a:lnTo>
                      <a:pt x="3642" y="342"/>
                    </a:lnTo>
                    <a:lnTo>
                      <a:pt x="3642" y="342"/>
                    </a:lnTo>
                    <a:lnTo>
                      <a:pt x="3642" y="342"/>
                    </a:lnTo>
                    <a:lnTo>
                      <a:pt x="3642" y="342"/>
                    </a:lnTo>
                    <a:lnTo>
                      <a:pt x="3642" y="342"/>
                    </a:lnTo>
                    <a:lnTo>
                      <a:pt x="3654" y="342"/>
                    </a:lnTo>
                    <a:lnTo>
                      <a:pt x="3654" y="342"/>
                    </a:lnTo>
                    <a:lnTo>
                      <a:pt x="3654" y="342"/>
                    </a:lnTo>
                    <a:lnTo>
                      <a:pt x="3654" y="342"/>
                    </a:lnTo>
                    <a:lnTo>
                      <a:pt x="3654" y="342"/>
                    </a:lnTo>
                    <a:lnTo>
                      <a:pt x="3660" y="342"/>
                    </a:lnTo>
                    <a:lnTo>
                      <a:pt x="3660" y="342"/>
                    </a:lnTo>
                    <a:lnTo>
                      <a:pt x="3660" y="342"/>
                    </a:lnTo>
                    <a:lnTo>
                      <a:pt x="3660" y="342"/>
                    </a:lnTo>
                    <a:lnTo>
                      <a:pt x="3660" y="342"/>
                    </a:lnTo>
                    <a:lnTo>
                      <a:pt x="3660" y="342"/>
                    </a:lnTo>
                    <a:lnTo>
                      <a:pt x="3666" y="342"/>
                    </a:lnTo>
                    <a:lnTo>
                      <a:pt x="3666" y="342"/>
                    </a:lnTo>
                    <a:lnTo>
                      <a:pt x="3672" y="342"/>
                    </a:lnTo>
                    <a:lnTo>
                      <a:pt x="3672" y="342"/>
                    </a:lnTo>
                    <a:lnTo>
                      <a:pt x="3672" y="342"/>
                    </a:lnTo>
                    <a:lnTo>
                      <a:pt x="3678" y="342"/>
                    </a:lnTo>
                    <a:lnTo>
                      <a:pt x="3678" y="342"/>
                    </a:lnTo>
                    <a:lnTo>
                      <a:pt x="3678" y="342"/>
                    </a:lnTo>
                    <a:lnTo>
                      <a:pt x="3684" y="342"/>
                    </a:lnTo>
                    <a:lnTo>
                      <a:pt x="3684" y="342"/>
                    </a:lnTo>
                    <a:lnTo>
                      <a:pt x="3690" y="342"/>
                    </a:lnTo>
                    <a:lnTo>
                      <a:pt x="3690" y="342"/>
                    </a:lnTo>
                    <a:lnTo>
                      <a:pt x="3690" y="342"/>
                    </a:lnTo>
                    <a:lnTo>
                      <a:pt x="3690" y="342"/>
                    </a:lnTo>
                    <a:lnTo>
                      <a:pt x="3690" y="342"/>
                    </a:lnTo>
                    <a:lnTo>
                      <a:pt x="3690" y="342"/>
                    </a:lnTo>
                    <a:lnTo>
                      <a:pt x="3690" y="342"/>
                    </a:lnTo>
                    <a:lnTo>
                      <a:pt x="3696" y="342"/>
                    </a:lnTo>
                    <a:lnTo>
                      <a:pt x="3696" y="342"/>
                    </a:lnTo>
                    <a:lnTo>
                      <a:pt x="3696" y="342"/>
                    </a:lnTo>
                    <a:lnTo>
                      <a:pt x="3696" y="342"/>
                    </a:lnTo>
                    <a:lnTo>
                      <a:pt x="3696" y="342"/>
                    </a:lnTo>
                    <a:lnTo>
                      <a:pt x="3696" y="342"/>
                    </a:lnTo>
                    <a:lnTo>
                      <a:pt x="3696" y="342"/>
                    </a:lnTo>
                    <a:lnTo>
                      <a:pt x="3696" y="342"/>
                    </a:lnTo>
                    <a:lnTo>
                      <a:pt x="3696" y="342"/>
                    </a:lnTo>
                    <a:lnTo>
                      <a:pt x="3702" y="342"/>
                    </a:lnTo>
                    <a:lnTo>
                      <a:pt x="3702" y="342"/>
                    </a:lnTo>
                    <a:lnTo>
                      <a:pt x="3702" y="342"/>
                    </a:lnTo>
                    <a:lnTo>
                      <a:pt x="3702" y="342"/>
                    </a:lnTo>
                    <a:lnTo>
                      <a:pt x="3702" y="342"/>
                    </a:lnTo>
                    <a:lnTo>
                      <a:pt x="3702" y="342"/>
                    </a:lnTo>
                    <a:lnTo>
                      <a:pt x="3702" y="342"/>
                    </a:lnTo>
                    <a:lnTo>
                      <a:pt x="3708" y="342"/>
                    </a:lnTo>
                    <a:lnTo>
                      <a:pt x="3708" y="342"/>
                    </a:lnTo>
                    <a:lnTo>
                      <a:pt x="3708" y="342"/>
                    </a:lnTo>
                    <a:lnTo>
                      <a:pt x="3708" y="342"/>
                    </a:lnTo>
                    <a:lnTo>
                      <a:pt x="3708" y="348"/>
                    </a:lnTo>
                    <a:lnTo>
                      <a:pt x="3708" y="348"/>
                    </a:lnTo>
                    <a:lnTo>
                      <a:pt x="3708" y="348"/>
                    </a:lnTo>
                    <a:lnTo>
                      <a:pt x="3708" y="348"/>
                    </a:lnTo>
                    <a:lnTo>
                      <a:pt x="3708" y="348"/>
                    </a:lnTo>
                    <a:lnTo>
                      <a:pt x="3714" y="348"/>
                    </a:lnTo>
                    <a:lnTo>
                      <a:pt x="3714" y="348"/>
                    </a:lnTo>
                    <a:lnTo>
                      <a:pt x="3714" y="348"/>
                    </a:lnTo>
                    <a:lnTo>
                      <a:pt x="3714" y="348"/>
                    </a:lnTo>
                    <a:lnTo>
                      <a:pt x="3714" y="348"/>
                    </a:lnTo>
                    <a:lnTo>
                      <a:pt x="3714" y="348"/>
                    </a:lnTo>
                    <a:lnTo>
                      <a:pt x="3714" y="348"/>
                    </a:lnTo>
                    <a:lnTo>
                      <a:pt x="3714" y="348"/>
                    </a:lnTo>
                    <a:lnTo>
                      <a:pt x="3720" y="348"/>
                    </a:lnTo>
                    <a:lnTo>
                      <a:pt x="3720" y="348"/>
                    </a:lnTo>
                    <a:lnTo>
                      <a:pt x="3720" y="348"/>
                    </a:lnTo>
                    <a:lnTo>
                      <a:pt x="3720" y="348"/>
                    </a:lnTo>
                    <a:lnTo>
                      <a:pt x="3720" y="348"/>
                    </a:lnTo>
                    <a:lnTo>
                      <a:pt x="3720" y="348"/>
                    </a:lnTo>
                    <a:lnTo>
                      <a:pt x="3726" y="348"/>
                    </a:lnTo>
                    <a:lnTo>
                      <a:pt x="3726" y="348"/>
                    </a:lnTo>
                    <a:lnTo>
                      <a:pt x="3726" y="348"/>
                    </a:lnTo>
                    <a:lnTo>
                      <a:pt x="3726" y="348"/>
                    </a:lnTo>
                    <a:lnTo>
                      <a:pt x="3726" y="348"/>
                    </a:lnTo>
                    <a:lnTo>
                      <a:pt x="3726" y="348"/>
                    </a:lnTo>
                    <a:lnTo>
                      <a:pt x="3726" y="348"/>
                    </a:lnTo>
                    <a:lnTo>
                      <a:pt x="3738" y="348"/>
                    </a:lnTo>
                    <a:lnTo>
                      <a:pt x="3744" y="348"/>
                    </a:lnTo>
                    <a:lnTo>
                      <a:pt x="3744" y="348"/>
                    </a:lnTo>
                    <a:lnTo>
                      <a:pt x="3744" y="348"/>
                    </a:lnTo>
                    <a:lnTo>
                      <a:pt x="3744" y="348"/>
                    </a:lnTo>
                    <a:lnTo>
                      <a:pt x="3744" y="348"/>
                    </a:lnTo>
                    <a:lnTo>
                      <a:pt x="3744" y="348"/>
                    </a:lnTo>
                    <a:lnTo>
                      <a:pt x="3756" y="348"/>
                    </a:lnTo>
                    <a:lnTo>
                      <a:pt x="3756" y="348"/>
                    </a:lnTo>
                    <a:lnTo>
                      <a:pt x="3762" y="348"/>
                    </a:lnTo>
                    <a:lnTo>
                      <a:pt x="3762" y="348"/>
                    </a:lnTo>
                    <a:lnTo>
                      <a:pt x="3762" y="348"/>
                    </a:lnTo>
                    <a:lnTo>
                      <a:pt x="3762" y="348"/>
                    </a:lnTo>
                    <a:lnTo>
                      <a:pt x="3762" y="348"/>
                    </a:lnTo>
                    <a:lnTo>
                      <a:pt x="3774" y="348"/>
                    </a:lnTo>
                    <a:lnTo>
                      <a:pt x="3774" y="348"/>
                    </a:lnTo>
                    <a:lnTo>
                      <a:pt x="3774" y="348"/>
                    </a:lnTo>
                    <a:lnTo>
                      <a:pt x="3780" y="348"/>
                    </a:lnTo>
                    <a:lnTo>
                      <a:pt x="3780" y="348"/>
                    </a:lnTo>
                    <a:lnTo>
                      <a:pt x="3780" y="348"/>
                    </a:lnTo>
                    <a:lnTo>
                      <a:pt x="3780" y="348"/>
                    </a:lnTo>
                    <a:lnTo>
                      <a:pt x="3792" y="348"/>
                    </a:lnTo>
                    <a:lnTo>
                      <a:pt x="3792" y="348"/>
                    </a:lnTo>
                    <a:lnTo>
                      <a:pt x="3792" y="348"/>
                    </a:lnTo>
                    <a:lnTo>
                      <a:pt x="3792" y="348"/>
                    </a:lnTo>
                    <a:lnTo>
                      <a:pt x="3798" y="348"/>
                    </a:lnTo>
                    <a:lnTo>
                      <a:pt x="3798" y="348"/>
                    </a:lnTo>
                    <a:lnTo>
                      <a:pt x="3798" y="348"/>
                    </a:lnTo>
                    <a:lnTo>
                      <a:pt x="3810" y="348"/>
                    </a:lnTo>
                    <a:lnTo>
                      <a:pt x="3810" y="348"/>
                    </a:lnTo>
                    <a:lnTo>
                      <a:pt x="3810" y="348"/>
                    </a:lnTo>
                    <a:lnTo>
                      <a:pt x="3810" y="348"/>
                    </a:lnTo>
                    <a:lnTo>
                      <a:pt x="3810" y="348"/>
                    </a:lnTo>
                    <a:lnTo>
                      <a:pt x="3810" y="348"/>
                    </a:lnTo>
                    <a:lnTo>
                      <a:pt x="3816" y="348"/>
                    </a:lnTo>
                    <a:lnTo>
                      <a:pt x="3828" y="348"/>
                    </a:lnTo>
                    <a:lnTo>
                      <a:pt x="3828" y="348"/>
                    </a:lnTo>
                    <a:lnTo>
                      <a:pt x="3828" y="348"/>
                    </a:lnTo>
                    <a:lnTo>
                      <a:pt x="3828" y="348"/>
                    </a:lnTo>
                    <a:lnTo>
                      <a:pt x="3828" y="348"/>
                    </a:lnTo>
                    <a:lnTo>
                      <a:pt x="3828" y="348"/>
                    </a:lnTo>
                    <a:lnTo>
                      <a:pt x="3828" y="348"/>
                    </a:lnTo>
                    <a:lnTo>
                      <a:pt x="3840" y="348"/>
                    </a:lnTo>
                    <a:lnTo>
                      <a:pt x="3846" y="348"/>
                    </a:lnTo>
                    <a:lnTo>
                      <a:pt x="3846" y="348"/>
                    </a:lnTo>
                    <a:lnTo>
                      <a:pt x="3846" y="348"/>
                    </a:lnTo>
                    <a:lnTo>
                      <a:pt x="3846" y="348"/>
                    </a:lnTo>
                    <a:lnTo>
                      <a:pt x="3846" y="348"/>
                    </a:lnTo>
                    <a:lnTo>
                      <a:pt x="3846" y="348"/>
                    </a:lnTo>
                    <a:lnTo>
                      <a:pt x="3858" y="348"/>
                    </a:lnTo>
                    <a:lnTo>
                      <a:pt x="3858" y="348"/>
                    </a:lnTo>
                    <a:lnTo>
                      <a:pt x="3864" y="348"/>
                    </a:lnTo>
                    <a:lnTo>
                      <a:pt x="3864" y="348"/>
                    </a:lnTo>
                    <a:lnTo>
                      <a:pt x="3864" y="348"/>
                    </a:lnTo>
                    <a:lnTo>
                      <a:pt x="3864" y="348"/>
                    </a:lnTo>
                    <a:lnTo>
                      <a:pt x="3864" y="348"/>
                    </a:lnTo>
                    <a:lnTo>
                      <a:pt x="3864" y="348"/>
                    </a:lnTo>
                    <a:lnTo>
                      <a:pt x="3864" y="348"/>
                    </a:lnTo>
                    <a:lnTo>
                      <a:pt x="3870" y="348"/>
                    </a:lnTo>
                    <a:lnTo>
                      <a:pt x="3870" y="348"/>
                    </a:lnTo>
                    <a:lnTo>
                      <a:pt x="3870" y="348"/>
                    </a:lnTo>
                    <a:lnTo>
                      <a:pt x="3870" y="348"/>
                    </a:lnTo>
                    <a:lnTo>
                      <a:pt x="3870" y="348"/>
                    </a:lnTo>
                    <a:lnTo>
                      <a:pt x="3870" y="348"/>
                    </a:lnTo>
                    <a:lnTo>
                      <a:pt x="3870" y="348"/>
                    </a:lnTo>
                    <a:lnTo>
                      <a:pt x="3870" y="348"/>
                    </a:lnTo>
                    <a:lnTo>
                      <a:pt x="3870" y="342"/>
                    </a:lnTo>
                    <a:lnTo>
                      <a:pt x="3876" y="342"/>
                    </a:lnTo>
                    <a:lnTo>
                      <a:pt x="3876" y="342"/>
                    </a:lnTo>
                    <a:lnTo>
                      <a:pt x="3876" y="342"/>
                    </a:lnTo>
                    <a:lnTo>
                      <a:pt x="3876" y="342"/>
                    </a:lnTo>
                    <a:lnTo>
                      <a:pt x="3876" y="348"/>
                    </a:lnTo>
                    <a:lnTo>
                      <a:pt x="3876" y="348"/>
                    </a:lnTo>
                    <a:lnTo>
                      <a:pt x="3876" y="348"/>
                    </a:lnTo>
                    <a:lnTo>
                      <a:pt x="3882" y="348"/>
                    </a:lnTo>
                    <a:lnTo>
                      <a:pt x="3882" y="348"/>
                    </a:lnTo>
                    <a:lnTo>
                      <a:pt x="3882" y="348"/>
                    </a:lnTo>
                    <a:lnTo>
                      <a:pt x="3882" y="348"/>
                    </a:lnTo>
                    <a:lnTo>
                      <a:pt x="3882" y="348"/>
                    </a:lnTo>
                    <a:lnTo>
                      <a:pt x="3882" y="348"/>
                    </a:lnTo>
                    <a:lnTo>
                      <a:pt x="3888" y="348"/>
                    </a:lnTo>
                    <a:lnTo>
                      <a:pt x="3888" y="348"/>
                    </a:lnTo>
                    <a:lnTo>
                      <a:pt x="3888" y="348"/>
                    </a:lnTo>
                    <a:lnTo>
                      <a:pt x="3888" y="348"/>
                    </a:lnTo>
                    <a:lnTo>
                      <a:pt x="3888" y="348"/>
                    </a:lnTo>
                    <a:lnTo>
                      <a:pt x="3888" y="348"/>
                    </a:lnTo>
                    <a:lnTo>
                      <a:pt x="3894" y="348"/>
                    </a:lnTo>
                    <a:lnTo>
                      <a:pt x="3894" y="348"/>
                    </a:lnTo>
                    <a:lnTo>
                      <a:pt x="3906" y="348"/>
                    </a:lnTo>
                    <a:lnTo>
                      <a:pt x="3906" y="348"/>
                    </a:lnTo>
                    <a:lnTo>
                      <a:pt x="3906" y="348"/>
                    </a:lnTo>
                    <a:lnTo>
                      <a:pt x="3906" y="348"/>
                    </a:lnTo>
                    <a:lnTo>
                      <a:pt x="3906" y="348"/>
                    </a:lnTo>
                    <a:lnTo>
                      <a:pt x="3906" y="348"/>
                    </a:lnTo>
                    <a:lnTo>
                      <a:pt x="3912" y="348"/>
                    </a:lnTo>
                    <a:lnTo>
                      <a:pt x="3918" y="342"/>
                    </a:lnTo>
                    <a:lnTo>
                      <a:pt x="3924" y="342"/>
                    </a:lnTo>
                    <a:lnTo>
                      <a:pt x="3924" y="342"/>
                    </a:lnTo>
                    <a:lnTo>
                      <a:pt x="3924" y="342"/>
                    </a:lnTo>
                    <a:lnTo>
                      <a:pt x="3924" y="342"/>
                    </a:lnTo>
                    <a:lnTo>
                      <a:pt x="3924" y="342"/>
                    </a:lnTo>
                    <a:lnTo>
                      <a:pt x="3924" y="342"/>
                    </a:lnTo>
                    <a:lnTo>
                      <a:pt x="3936" y="342"/>
                    </a:lnTo>
                    <a:lnTo>
                      <a:pt x="3936" y="342"/>
                    </a:lnTo>
                    <a:lnTo>
                      <a:pt x="3942" y="342"/>
                    </a:lnTo>
                    <a:lnTo>
                      <a:pt x="3942" y="342"/>
                    </a:lnTo>
                    <a:lnTo>
                      <a:pt x="3942" y="342"/>
                    </a:lnTo>
                    <a:lnTo>
                      <a:pt x="3942" y="342"/>
                    </a:lnTo>
                    <a:lnTo>
                      <a:pt x="3942" y="342"/>
                    </a:lnTo>
                    <a:lnTo>
                      <a:pt x="3954" y="342"/>
                    </a:lnTo>
                    <a:lnTo>
                      <a:pt x="3954" y="342"/>
                    </a:lnTo>
                    <a:lnTo>
                      <a:pt x="3954" y="342"/>
                    </a:lnTo>
                    <a:lnTo>
                      <a:pt x="3960" y="342"/>
                    </a:lnTo>
                    <a:lnTo>
                      <a:pt x="3960" y="336"/>
                    </a:lnTo>
                    <a:lnTo>
                      <a:pt x="3960" y="336"/>
                    </a:lnTo>
                    <a:lnTo>
                      <a:pt x="3960" y="336"/>
                    </a:lnTo>
                    <a:lnTo>
                      <a:pt x="3972" y="336"/>
                    </a:lnTo>
                    <a:lnTo>
                      <a:pt x="3972" y="336"/>
                    </a:lnTo>
                    <a:lnTo>
                      <a:pt x="3972" y="336"/>
                    </a:lnTo>
                    <a:lnTo>
                      <a:pt x="3972" y="336"/>
                    </a:lnTo>
                    <a:lnTo>
                      <a:pt x="3978" y="336"/>
                    </a:lnTo>
                    <a:lnTo>
                      <a:pt x="3978" y="336"/>
                    </a:lnTo>
                    <a:lnTo>
                      <a:pt x="3978" y="336"/>
                    </a:lnTo>
                    <a:lnTo>
                      <a:pt x="3990" y="336"/>
                    </a:lnTo>
                    <a:lnTo>
                      <a:pt x="3990" y="336"/>
                    </a:lnTo>
                    <a:lnTo>
                      <a:pt x="3990" y="336"/>
                    </a:lnTo>
                    <a:lnTo>
                      <a:pt x="3990" y="336"/>
                    </a:lnTo>
                    <a:lnTo>
                      <a:pt x="3990" y="330"/>
                    </a:lnTo>
                    <a:lnTo>
                      <a:pt x="3996" y="330"/>
                    </a:lnTo>
                    <a:lnTo>
                      <a:pt x="3996" y="330"/>
                    </a:lnTo>
                    <a:lnTo>
                      <a:pt x="4008" y="330"/>
                    </a:lnTo>
                    <a:lnTo>
                      <a:pt x="4008" y="330"/>
                    </a:lnTo>
                    <a:lnTo>
                      <a:pt x="4008" y="330"/>
                    </a:lnTo>
                    <a:lnTo>
                      <a:pt x="4008" y="330"/>
                    </a:lnTo>
                    <a:lnTo>
                      <a:pt x="4008" y="330"/>
                    </a:lnTo>
                    <a:lnTo>
                      <a:pt x="4008" y="330"/>
                    </a:lnTo>
                    <a:lnTo>
                      <a:pt x="4008" y="330"/>
                    </a:lnTo>
                    <a:lnTo>
                      <a:pt x="4020" y="324"/>
                    </a:lnTo>
                    <a:lnTo>
                      <a:pt x="4026" y="324"/>
                    </a:lnTo>
                    <a:lnTo>
                      <a:pt x="4026" y="324"/>
                    </a:lnTo>
                    <a:lnTo>
                      <a:pt x="4026" y="324"/>
                    </a:lnTo>
                    <a:lnTo>
                      <a:pt x="4026" y="324"/>
                    </a:lnTo>
                    <a:lnTo>
                      <a:pt x="4026" y="324"/>
                    </a:lnTo>
                    <a:lnTo>
                      <a:pt x="4026" y="324"/>
                    </a:lnTo>
                    <a:lnTo>
                      <a:pt x="4032" y="324"/>
                    </a:lnTo>
                    <a:lnTo>
                      <a:pt x="4032" y="324"/>
                    </a:lnTo>
                    <a:lnTo>
                      <a:pt x="4032" y="324"/>
                    </a:lnTo>
                    <a:lnTo>
                      <a:pt x="4032" y="324"/>
                    </a:lnTo>
                    <a:lnTo>
                      <a:pt x="4032" y="324"/>
                    </a:lnTo>
                    <a:lnTo>
                      <a:pt x="4032" y="324"/>
                    </a:lnTo>
                    <a:lnTo>
                      <a:pt x="4032" y="324"/>
                    </a:lnTo>
                    <a:lnTo>
                      <a:pt x="4032" y="324"/>
                    </a:lnTo>
                    <a:lnTo>
                      <a:pt x="4032" y="324"/>
                    </a:lnTo>
                    <a:lnTo>
                      <a:pt x="4038" y="330"/>
                    </a:lnTo>
                    <a:lnTo>
                      <a:pt x="4038" y="330"/>
                    </a:lnTo>
                    <a:lnTo>
                      <a:pt x="4038" y="330"/>
                    </a:lnTo>
                    <a:lnTo>
                      <a:pt x="4038" y="330"/>
                    </a:lnTo>
                    <a:lnTo>
                      <a:pt x="4038" y="330"/>
                    </a:lnTo>
                    <a:lnTo>
                      <a:pt x="4038" y="330"/>
                    </a:lnTo>
                    <a:lnTo>
                      <a:pt x="4038" y="324"/>
                    </a:lnTo>
                    <a:lnTo>
                      <a:pt x="4044" y="324"/>
                    </a:lnTo>
                    <a:lnTo>
                      <a:pt x="4044" y="324"/>
                    </a:lnTo>
                    <a:lnTo>
                      <a:pt x="4044" y="324"/>
                    </a:lnTo>
                    <a:lnTo>
                      <a:pt x="4044" y="324"/>
                    </a:lnTo>
                    <a:lnTo>
                      <a:pt x="4044" y="324"/>
                    </a:lnTo>
                    <a:lnTo>
                      <a:pt x="4044" y="324"/>
                    </a:lnTo>
                    <a:lnTo>
                      <a:pt x="4044" y="324"/>
                    </a:lnTo>
                    <a:lnTo>
                      <a:pt x="4050" y="324"/>
                    </a:lnTo>
                    <a:lnTo>
                      <a:pt x="4050" y="324"/>
                    </a:lnTo>
                    <a:lnTo>
                      <a:pt x="4050" y="324"/>
                    </a:lnTo>
                    <a:lnTo>
                      <a:pt x="4050" y="324"/>
                    </a:lnTo>
                    <a:lnTo>
                      <a:pt x="4050" y="324"/>
                    </a:lnTo>
                    <a:lnTo>
                      <a:pt x="4050" y="324"/>
                    </a:lnTo>
                    <a:lnTo>
                      <a:pt x="4056" y="324"/>
                    </a:lnTo>
                    <a:lnTo>
                      <a:pt x="4056" y="324"/>
                    </a:lnTo>
                    <a:lnTo>
                      <a:pt x="4056" y="324"/>
                    </a:lnTo>
                    <a:lnTo>
                      <a:pt x="4068" y="318"/>
                    </a:lnTo>
                    <a:lnTo>
                      <a:pt x="4068" y="318"/>
                    </a:lnTo>
                    <a:lnTo>
                      <a:pt x="4068" y="318"/>
                    </a:lnTo>
                    <a:lnTo>
                      <a:pt x="4068" y="318"/>
                    </a:lnTo>
                    <a:lnTo>
                      <a:pt x="4068" y="318"/>
                    </a:lnTo>
                    <a:lnTo>
                      <a:pt x="4074" y="318"/>
                    </a:lnTo>
                    <a:lnTo>
                      <a:pt x="4074" y="318"/>
                    </a:lnTo>
                    <a:lnTo>
                      <a:pt x="4086" y="318"/>
                    </a:lnTo>
                    <a:lnTo>
                      <a:pt x="4086" y="318"/>
                    </a:lnTo>
                    <a:lnTo>
                      <a:pt x="4086" y="318"/>
                    </a:lnTo>
                    <a:lnTo>
                      <a:pt x="4086" y="318"/>
                    </a:lnTo>
                    <a:lnTo>
                      <a:pt x="4086" y="318"/>
                    </a:lnTo>
                    <a:lnTo>
                      <a:pt x="4086" y="318"/>
                    </a:lnTo>
                    <a:lnTo>
                      <a:pt x="4092" y="318"/>
                    </a:lnTo>
                    <a:lnTo>
                      <a:pt x="4104" y="318"/>
                    </a:lnTo>
                    <a:lnTo>
                      <a:pt x="4104" y="318"/>
                    </a:lnTo>
                    <a:lnTo>
                      <a:pt x="4104" y="318"/>
                    </a:lnTo>
                    <a:lnTo>
                      <a:pt x="4104" y="312"/>
                    </a:lnTo>
                    <a:lnTo>
                      <a:pt x="4104" y="312"/>
                    </a:lnTo>
                    <a:lnTo>
                      <a:pt x="4104" y="312"/>
                    </a:lnTo>
                    <a:lnTo>
                      <a:pt x="4104" y="312"/>
                    </a:lnTo>
                    <a:lnTo>
                      <a:pt x="4116" y="312"/>
                    </a:lnTo>
                    <a:lnTo>
                      <a:pt x="4116" y="312"/>
                    </a:lnTo>
                    <a:lnTo>
                      <a:pt x="4122" y="312"/>
                    </a:lnTo>
                    <a:lnTo>
                      <a:pt x="4122" y="312"/>
                    </a:lnTo>
                    <a:lnTo>
                      <a:pt x="4122" y="312"/>
                    </a:lnTo>
                    <a:lnTo>
                      <a:pt x="4122" y="312"/>
                    </a:lnTo>
                    <a:lnTo>
                      <a:pt x="4122" y="312"/>
                    </a:lnTo>
                    <a:lnTo>
                      <a:pt x="4134" y="312"/>
                    </a:lnTo>
                    <a:lnTo>
                      <a:pt x="4134" y="312"/>
                    </a:lnTo>
                    <a:lnTo>
                      <a:pt x="4134" y="312"/>
                    </a:lnTo>
                    <a:lnTo>
                      <a:pt x="4140" y="312"/>
                    </a:lnTo>
                    <a:lnTo>
                      <a:pt x="4140" y="312"/>
                    </a:lnTo>
                    <a:lnTo>
                      <a:pt x="4140" y="312"/>
                    </a:lnTo>
                    <a:lnTo>
                      <a:pt x="4140" y="306"/>
                    </a:lnTo>
                    <a:lnTo>
                      <a:pt x="4152" y="306"/>
                    </a:lnTo>
                    <a:lnTo>
                      <a:pt x="4152" y="306"/>
                    </a:lnTo>
                    <a:lnTo>
                      <a:pt x="4152" y="306"/>
                    </a:lnTo>
                    <a:lnTo>
                      <a:pt x="4152" y="306"/>
                    </a:lnTo>
                    <a:lnTo>
                      <a:pt x="4158" y="306"/>
                    </a:lnTo>
                    <a:lnTo>
                      <a:pt x="4158" y="306"/>
                    </a:lnTo>
                    <a:lnTo>
                      <a:pt x="4158" y="306"/>
                    </a:lnTo>
                    <a:lnTo>
                      <a:pt x="4170" y="306"/>
                    </a:lnTo>
                    <a:lnTo>
                      <a:pt x="4170" y="300"/>
                    </a:lnTo>
                    <a:lnTo>
                      <a:pt x="4170" y="300"/>
                    </a:lnTo>
                    <a:lnTo>
                      <a:pt x="4170" y="300"/>
                    </a:lnTo>
                    <a:lnTo>
                      <a:pt x="4170" y="300"/>
                    </a:lnTo>
                    <a:lnTo>
                      <a:pt x="4176" y="300"/>
                    </a:lnTo>
                    <a:lnTo>
                      <a:pt x="4176" y="300"/>
                    </a:lnTo>
                    <a:lnTo>
                      <a:pt x="4188" y="300"/>
                    </a:lnTo>
                    <a:lnTo>
                      <a:pt x="4188" y="300"/>
                    </a:lnTo>
                    <a:lnTo>
                      <a:pt x="4188" y="300"/>
                    </a:lnTo>
                    <a:lnTo>
                      <a:pt x="4188" y="300"/>
                    </a:lnTo>
                    <a:lnTo>
                      <a:pt x="4188" y="300"/>
                    </a:lnTo>
                    <a:lnTo>
                      <a:pt x="4188" y="300"/>
                    </a:lnTo>
                    <a:lnTo>
                      <a:pt x="4194" y="300"/>
                    </a:lnTo>
                    <a:lnTo>
                      <a:pt x="4194" y="300"/>
                    </a:lnTo>
                    <a:lnTo>
                      <a:pt x="4194" y="300"/>
                    </a:lnTo>
                    <a:lnTo>
                      <a:pt x="4194" y="300"/>
                    </a:lnTo>
                    <a:lnTo>
                      <a:pt x="4194" y="300"/>
                    </a:lnTo>
                    <a:lnTo>
                      <a:pt x="4194" y="300"/>
                    </a:lnTo>
                    <a:lnTo>
                      <a:pt x="4194" y="300"/>
                    </a:lnTo>
                    <a:lnTo>
                      <a:pt x="4194" y="300"/>
                    </a:lnTo>
                    <a:lnTo>
                      <a:pt x="4194" y="294"/>
                    </a:lnTo>
                    <a:lnTo>
                      <a:pt x="4200" y="294"/>
                    </a:lnTo>
                    <a:lnTo>
                      <a:pt x="4200" y="294"/>
                    </a:lnTo>
                    <a:lnTo>
                      <a:pt x="4200" y="288"/>
                    </a:lnTo>
                    <a:lnTo>
                      <a:pt x="4200" y="288"/>
                    </a:lnTo>
                    <a:lnTo>
                      <a:pt x="4200" y="288"/>
                    </a:lnTo>
                    <a:lnTo>
                      <a:pt x="4200" y="288"/>
                    </a:lnTo>
                    <a:lnTo>
                      <a:pt x="4200" y="288"/>
                    </a:lnTo>
                    <a:lnTo>
                      <a:pt x="4206" y="288"/>
                    </a:lnTo>
                    <a:lnTo>
                      <a:pt x="4206" y="294"/>
                    </a:lnTo>
                    <a:lnTo>
                      <a:pt x="4206" y="294"/>
                    </a:lnTo>
                    <a:lnTo>
                      <a:pt x="4206" y="294"/>
                    </a:lnTo>
                    <a:lnTo>
                      <a:pt x="4206" y="294"/>
                    </a:lnTo>
                    <a:lnTo>
                      <a:pt x="4206" y="294"/>
                    </a:lnTo>
                    <a:lnTo>
                      <a:pt x="4206" y="294"/>
                    </a:lnTo>
                    <a:lnTo>
                      <a:pt x="4212" y="294"/>
                    </a:lnTo>
                    <a:lnTo>
                      <a:pt x="4212" y="294"/>
                    </a:lnTo>
                    <a:lnTo>
                      <a:pt x="4212" y="294"/>
                    </a:lnTo>
                    <a:lnTo>
                      <a:pt x="4212" y="294"/>
                    </a:lnTo>
                    <a:lnTo>
                      <a:pt x="4212" y="294"/>
                    </a:lnTo>
                    <a:lnTo>
                      <a:pt x="4212" y="294"/>
                    </a:lnTo>
                    <a:lnTo>
                      <a:pt x="4218" y="294"/>
                    </a:lnTo>
                    <a:lnTo>
                      <a:pt x="4218" y="294"/>
                    </a:lnTo>
                    <a:lnTo>
                      <a:pt x="4218" y="294"/>
                    </a:lnTo>
                    <a:lnTo>
                      <a:pt x="4218" y="294"/>
                    </a:lnTo>
                    <a:lnTo>
                      <a:pt x="4230" y="288"/>
                    </a:lnTo>
                    <a:lnTo>
                      <a:pt x="4230" y="288"/>
                    </a:lnTo>
                    <a:lnTo>
                      <a:pt x="4230" y="288"/>
                    </a:lnTo>
                    <a:lnTo>
                      <a:pt x="4230" y="288"/>
                    </a:lnTo>
                    <a:lnTo>
                      <a:pt x="4236" y="288"/>
                    </a:lnTo>
                    <a:lnTo>
                      <a:pt x="4236" y="288"/>
                    </a:lnTo>
                    <a:lnTo>
                      <a:pt x="4236" y="288"/>
                    </a:lnTo>
                    <a:lnTo>
                      <a:pt x="4248" y="288"/>
                    </a:lnTo>
                    <a:lnTo>
                      <a:pt x="4248" y="288"/>
                    </a:lnTo>
                    <a:lnTo>
                      <a:pt x="4248" y="282"/>
                    </a:lnTo>
                    <a:lnTo>
                      <a:pt x="4248" y="282"/>
                    </a:lnTo>
                    <a:lnTo>
                      <a:pt x="4248" y="282"/>
                    </a:lnTo>
                    <a:lnTo>
                      <a:pt x="4254" y="282"/>
                    </a:lnTo>
                    <a:lnTo>
                      <a:pt x="4254" y="282"/>
                    </a:lnTo>
                    <a:lnTo>
                      <a:pt x="4266" y="282"/>
                    </a:lnTo>
                    <a:lnTo>
                      <a:pt x="4266" y="282"/>
                    </a:lnTo>
                    <a:lnTo>
                      <a:pt x="4266" y="282"/>
                    </a:lnTo>
                    <a:lnTo>
                      <a:pt x="4266" y="282"/>
                    </a:lnTo>
                    <a:lnTo>
                      <a:pt x="4266" y="282"/>
                    </a:lnTo>
                    <a:lnTo>
                      <a:pt x="4266" y="282"/>
                    </a:lnTo>
                    <a:lnTo>
                      <a:pt x="4272" y="282"/>
                    </a:lnTo>
                    <a:lnTo>
                      <a:pt x="4284" y="276"/>
                    </a:lnTo>
                    <a:lnTo>
                      <a:pt x="4284" y="276"/>
                    </a:lnTo>
                    <a:lnTo>
                      <a:pt x="4284" y="276"/>
                    </a:lnTo>
                    <a:lnTo>
                      <a:pt x="4284" y="276"/>
                    </a:lnTo>
                    <a:lnTo>
                      <a:pt x="4284" y="276"/>
                    </a:lnTo>
                    <a:lnTo>
                      <a:pt x="4284" y="276"/>
                    </a:lnTo>
                    <a:lnTo>
                      <a:pt x="4284" y="276"/>
                    </a:lnTo>
                    <a:lnTo>
                      <a:pt x="4296" y="270"/>
                    </a:lnTo>
                    <a:lnTo>
                      <a:pt x="4302" y="270"/>
                    </a:lnTo>
                    <a:lnTo>
                      <a:pt x="4302" y="270"/>
                    </a:lnTo>
                    <a:lnTo>
                      <a:pt x="4302" y="270"/>
                    </a:lnTo>
                    <a:lnTo>
                      <a:pt x="4302" y="270"/>
                    </a:lnTo>
                    <a:lnTo>
                      <a:pt x="4302" y="270"/>
                    </a:lnTo>
                    <a:lnTo>
                      <a:pt x="4302" y="270"/>
                    </a:lnTo>
                    <a:lnTo>
                      <a:pt x="4314" y="264"/>
                    </a:lnTo>
                    <a:lnTo>
                      <a:pt x="4314" y="264"/>
                    </a:lnTo>
                    <a:lnTo>
                      <a:pt x="4314" y="264"/>
                    </a:lnTo>
                    <a:lnTo>
                      <a:pt x="4320" y="264"/>
                    </a:lnTo>
                    <a:lnTo>
                      <a:pt x="4320" y="264"/>
                    </a:lnTo>
                    <a:lnTo>
                      <a:pt x="4320" y="264"/>
                    </a:lnTo>
                    <a:lnTo>
                      <a:pt x="4320" y="264"/>
                    </a:lnTo>
                    <a:lnTo>
                      <a:pt x="4332" y="258"/>
                    </a:lnTo>
                    <a:lnTo>
                      <a:pt x="4332" y="258"/>
                    </a:lnTo>
                    <a:lnTo>
                      <a:pt x="4332" y="258"/>
                    </a:lnTo>
                    <a:lnTo>
                      <a:pt x="4332" y="258"/>
                    </a:lnTo>
                    <a:lnTo>
                      <a:pt x="4338" y="258"/>
                    </a:lnTo>
                    <a:lnTo>
                      <a:pt x="4338" y="258"/>
                    </a:lnTo>
                    <a:lnTo>
                      <a:pt x="4338" y="258"/>
                    </a:lnTo>
                    <a:lnTo>
                      <a:pt x="4350" y="252"/>
                    </a:lnTo>
                    <a:lnTo>
                      <a:pt x="4350" y="252"/>
                    </a:lnTo>
                    <a:lnTo>
                      <a:pt x="4350" y="252"/>
                    </a:lnTo>
                    <a:lnTo>
                      <a:pt x="4350" y="252"/>
                    </a:lnTo>
                    <a:lnTo>
                      <a:pt x="4350" y="252"/>
                    </a:lnTo>
                    <a:lnTo>
                      <a:pt x="4356" y="252"/>
                    </a:lnTo>
                    <a:lnTo>
                      <a:pt x="4356" y="252"/>
                    </a:lnTo>
                    <a:lnTo>
                      <a:pt x="4356" y="252"/>
                    </a:lnTo>
                    <a:lnTo>
                      <a:pt x="4356" y="252"/>
                    </a:lnTo>
                    <a:lnTo>
                      <a:pt x="4356" y="252"/>
                    </a:lnTo>
                    <a:lnTo>
                      <a:pt x="4356" y="252"/>
                    </a:lnTo>
                    <a:lnTo>
                      <a:pt x="4362" y="252"/>
                    </a:lnTo>
                    <a:lnTo>
                      <a:pt x="4362" y="252"/>
                    </a:lnTo>
                    <a:lnTo>
                      <a:pt x="4362" y="252"/>
                    </a:lnTo>
                    <a:lnTo>
                      <a:pt x="4362" y="252"/>
                    </a:lnTo>
                    <a:lnTo>
                      <a:pt x="4362" y="252"/>
                    </a:lnTo>
                    <a:lnTo>
                      <a:pt x="4362" y="258"/>
                    </a:lnTo>
                    <a:lnTo>
                      <a:pt x="4362" y="258"/>
                    </a:lnTo>
                    <a:lnTo>
                      <a:pt x="4362" y="264"/>
                    </a:lnTo>
                    <a:lnTo>
                      <a:pt x="4362" y="264"/>
                    </a:lnTo>
                    <a:lnTo>
                      <a:pt x="4362" y="264"/>
                    </a:lnTo>
                    <a:lnTo>
                      <a:pt x="4368" y="258"/>
                    </a:lnTo>
                    <a:lnTo>
                      <a:pt x="4368" y="258"/>
                    </a:lnTo>
                    <a:lnTo>
                      <a:pt x="4368" y="252"/>
                    </a:lnTo>
                    <a:lnTo>
                      <a:pt x="4368" y="252"/>
                    </a:lnTo>
                    <a:lnTo>
                      <a:pt x="4368" y="252"/>
                    </a:lnTo>
                    <a:lnTo>
                      <a:pt x="4368" y="252"/>
                    </a:lnTo>
                    <a:lnTo>
                      <a:pt x="4374" y="246"/>
                    </a:lnTo>
                    <a:lnTo>
                      <a:pt x="4374" y="246"/>
                    </a:lnTo>
                    <a:lnTo>
                      <a:pt x="4374" y="246"/>
                    </a:lnTo>
                    <a:lnTo>
                      <a:pt x="4374" y="246"/>
                    </a:lnTo>
                    <a:lnTo>
                      <a:pt x="4374" y="246"/>
                    </a:lnTo>
                    <a:lnTo>
                      <a:pt x="4374" y="246"/>
                    </a:lnTo>
                    <a:lnTo>
                      <a:pt x="4374" y="246"/>
                    </a:lnTo>
                    <a:lnTo>
                      <a:pt x="4380" y="246"/>
                    </a:lnTo>
                    <a:lnTo>
                      <a:pt x="4380" y="246"/>
                    </a:lnTo>
                    <a:lnTo>
                      <a:pt x="4380" y="246"/>
                    </a:lnTo>
                    <a:lnTo>
                      <a:pt x="4380" y="246"/>
                    </a:lnTo>
                    <a:lnTo>
                      <a:pt x="4380" y="246"/>
                    </a:lnTo>
                    <a:lnTo>
                      <a:pt x="4392" y="246"/>
                    </a:lnTo>
                    <a:lnTo>
                      <a:pt x="4392" y="246"/>
                    </a:lnTo>
                    <a:lnTo>
                      <a:pt x="4398" y="246"/>
                    </a:lnTo>
                    <a:lnTo>
                      <a:pt x="4398" y="246"/>
                    </a:lnTo>
                    <a:lnTo>
                      <a:pt x="4398" y="246"/>
                    </a:lnTo>
                    <a:lnTo>
                      <a:pt x="4398" y="246"/>
                    </a:lnTo>
                    <a:lnTo>
                      <a:pt x="4398" y="246"/>
                    </a:lnTo>
                    <a:lnTo>
                      <a:pt x="4410" y="246"/>
                    </a:lnTo>
                    <a:lnTo>
                      <a:pt x="4410" y="246"/>
                    </a:lnTo>
                    <a:lnTo>
                      <a:pt x="4410" y="246"/>
                    </a:lnTo>
                    <a:lnTo>
                      <a:pt x="4410" y="246"/>
                    </a:lnTo>
                    <a:lnTo>
                      <a:pt x="4416" y="246"/>
                    </a:lnTo>
                    <a:lnTo>
                      <a:pt x="4416" y="246"/>
                    </a:lnTo>
                    <a:lnTo>
                      <a:pt x="4416" y="246"/>
                    </a:lnTo>
                    <a:lnTo>
                      <a:pt x="4428" y="246"/>
                    </a:lnTo>
                    <a:lnTo>
                      <a:pt x="4428" y="246"/>
                    </a:lnTo>
                    <a:lnTo>
                      <a:pt x="4428" y="246"/>
                    </a:lnTo>
                    <a:lnTo>
                      <a:pt x="4428" y="246"/>
                    </a:lnTo>
                    <a:lnTo>
                      <a:pt x="4428" y="246"/>
                    </a:lnTo>
                    <a:lnTo>
                      <a:pt x="4434" y="246"/>
                    </a:lnTo>
                    <a:lnTo>
                      <a:pt x="4434" y="246"/>
                    </a:lnTo>
                    <a:lnTo>
                      <a:pt x="4446" y="240"/>
                    </a:lnTo>
                    <a:lnTo>
                      <a:pt x="4446" y="240"/>
                    </a:lnTo>
                    <a:lnTo>
                      <a:pt x="4446" y="240"/>
                    </a:lnTo>
                    <a:lnTo>
                      <a:pt x="4446" y="240"/>
                    </a:lnTo>
                    <a:lnTo>
                      <a:pt x="4446" y="240"/>
                    </a:lnTo>
                    <a:lnTo>
                      <a:pt x="4446" y="240"/>
                    </a:lnTo>
                    <a:lnTo>
                      <a:pt x="4452" y="240"/>
                    </a:lnTo>
                    <a:lnTo>
                      <a:pt x="4464" y="240"/>
                    </a:lnTo>
                    <a:lnTo>
                      <a:pt x="4464" y="240"/>
                    </a:lnTo>
                    <a:lnTo>
                      <a:pt x="4464" y="240"/>
                    </a:lnTo>
                    <a:lnTo>
                      <a:pt x="4464" y="240"/>
                    </a:lnTo>
                    <a:lnTo>
                      <a:pt x="4464" y="240"/>
                    </a:lnTo>
                    <a:lnTo>
                      <a:pt x="4464" y="240"/>
                    </a:lnTo>
                    <a:lnTo>
                      <a:pt x="4464" y="240"/>
                    </a:lnTo>
                    <a:lnTo>
                      <a:pt x="4476" y="240"/>
                    </a:lnTo>
                    <a:lnTo>
                      <a:pt x="4482" y="240"/>
                    </a:lnTo>
                    <a:lnTo>
                      <a:pt x="4482" y="240"/>
                    </a:lnTo>
                    <a:lnTo>
                      <a:pt x="4482" y="240"/>
                    </a:lnTo>
                    <a:lnTo>
                      <a:pt x="4482" y="240"/>
                    </a:lnTo>
                    <a:lnTo>
                      <a:pt x="4482" y="240"/>
                    </a:lnTo>
                    <a:lnTo>
                      <a:pt x="4482" y="240"/>
                    </a:lnTo>
                    <a:lnTo>
                      <a:pt x="4494" y="234"/>
                    </a:lnTo>
                    <a:lnTo>
                      <a:pt x="4494" y="234"/>
                    </a:lnTo>
                    <a:lnTo>
                      <a:pt x="4500" y="234"/>
                    </a:lnTo>
                    <a:lnTo>
                      <a:pt x="4500" y="234"/>
                    </a:lnTo>
                    <a:lnTo>
                      <a:pt x="4500" y="234"/>
                    </a:lnTo>
                    <a:lnTo>
                      <a:pt x="4500" y="234"/>
                    </a:lnTo>
                    <a:lnTo>
                      <a:pt x="4500" y="234"/>
                    </a:lnTo>
                    <a:lnTo>
                      <a:pt x="4512" y="234"/>
                    </a:lnTo>
                    <a:lnTo>
                      <a:pt x="4512" y="234"/>
                    </a:lnTo>
                    <a:lnTo>
                      <a:pt x="4512" y="234"/>
                    </a:lnTo>
                    <a:lnTo>
                      <a:pt x="4518" y="234"/>
                    </a:lnTo>
                    <a:lnTo>
                      <a:pt x="4518" y="234"/>
                    </a:lnTo>
                    <a:lnTo>
                      <a:pt x="4518" y="234"/>
                    </a:lnTo>
                    <a:lnTo>
                      <a:pt x="4518" y="234"/>
                    </a:lnTo>
                    <a:lnTo>
                      <a:pt x="4518" y="234"/>
                    </a:lnTo>
                    <a:lnTo>
                      <a:pt x="4518" y="234"/>
                    </a:lnTo>
                    <a:lnTo>
                      <a:pt x="4518" y="234"/>
                    </a:lnTo>
                    <a:lnTo>
                      <a:pt x="4524" y="234"/>
                    </a:lnTo>
                    <a:lnTo>
                      <a:pt x="4524" y="234"/>
                    </a:lnTo>
                    <a:lnTo>
                      <a:pt x="4524" y="234"/>
                    </a:lnTo>
                    <a:lnTo>
                      <a:pt x="4524" y="234"/>
                    </a:lnTo>
                    <a:lnTo>
                      <a:pt x="4524" y="234"/>
                    </a:lnTo>
                    <a:lnTo>
                      <a:pt x="4524" y="228"/>
                    </a:lnTo>
                    <a:lnTo>
                      <a:pt x="4524" y="228"/>
                    </a:lnTo>
                    <a:lnTo>
                      <a:pt x="4524" y="222"/>
                    </a:lnTo>
                    <a:lnTo>
                      <a:pt x="4524" y="222"/>
                    </a:lnTo>
                    <a:lnTo>
                      <a:pt x="4524" y="216"/>
                    </a:lnTo>
                    <a:lnTo>
                      <a:pt x="4530" y="216"/>
                    </a:lnTo>
                    <a:lnTo>
                      <a:pt x="4530" y="216"/>
                    </a:lnTo>
                    <a:lnTo>
                      <a:pt x="4530" y="222"/>
                    </a:lnTo>
                    <a:lnTo>
                      <a:pt x="4530" y="222"/>
                    </a:lnTo>
                    <a:lnTo>
                      <a:pt x="4530" y="228"/>
                    </a:lnTo>
                    <a:lnTo>
                      <a:pt x="4530" y="228"/>
                    </a:lnTo>
                    <a:lnTo>
                      <a:pt x="4530" y="228"/>
                    </a:lnTo>
                    <a:lnTo>
                      <a:pt x="4536" y="228"/>
                    </a:lnTo>
                    <a:lnTo>
                      <a:pt x="4536" y="228"/>
                    </a:lnTo>
                    <a:lnTo>
                      <a:pt x="4536" y="228"/>
                    </a:lnTo>
                    <a:lnTo>
                      <a:pt x="4536" y="228"/>
                    </a:lnTo>
                    <a:lnTo>
                      <a:pt x="4536" y="228"/>
                    </a:lnTo>
                    <a:lnTo>
                      <a:pt x="4536" y="228"/>
                    </a:lnTo>
                    <a:lnTo>
                      <a:pt x="4542" y="228"/>
                    </a:lnTo>
                    <a:lnTo>
                      <a:pt x="4542" y="228"/>
                    </a:lnTo>
                    <a:lnTo>
                      <a:pt x="4542" y="228"/>
                    </a:lnTo>
                    <a:lnTo>
                      <a:pt x="4542" y="228"/>
                    </a:lnTo>
                    <a:lnTo>
                      <a:pt x="4542" y="228"/>
                    </a:lnTo>
                    <a:lnTo>
                      <a:pt x="4542" y="228"/>
                    </a:lnTo>
                    <a:lnTo>
                      <a:pt x="4542" y="228"/>
                    </a:lnTo>
                    <a:lnTo>
                      <a:pt x="4548" y="228"/>
                    </a:lnTo>
                    <a:lnTo>
                      <a:pt x="4548" y="228"/>
                    </a:lnTo>
                    <a:lnTo>
                      <a:pt x="4548" y="228"/>
                    </a:lnTo>
                    <a:lnTo>
                      <a:pt x="4548" y="228"/>
                    </a:lnTo>
                    <a:lnTo>
                      <a:pt x="4548" y="228"/>
                    </a:lnTo>
                    <a:lnTo>
                      <a:pt x="4548" y="228"/>
                    </a:lnTo>
                    <a:lnTo>
                      <a:pt x="4554" y="228"/>
                    </a:lnTo>
                    <a:lnTo>
                      <a:pt x="4554" y="228"/>
                    </a:lnTo>
                    <a:lnTo>
                      <a:pt x="4554" y="228"/>
                    </a:lnTo>
                    <a:lnTo>
                      <a:pt x="4554" y="228"/>
                    </a:lnTo>
                    <a:lnTo>
                      <a:pt x="4554" y="228"/>
                    </a:lnTo>
                    <a:lnTo>
                      <a:pt x="4554" y="228"/>
                    </a:lnTo>
                    <a:lnTo>
                      <a:pt x="4554" y="228"/>
                    </a:lnTo>
                    <a:lnTo>
                      <a:pt x="4560" y="228"/>
                    </a:lnTo>
                    <a:lnTo>
                      <a:pt x="4560" y="228"/>
                    </a:lnTo>
                    <a:lnTo>
                      <a:pt x="4560" y="228"/>
                    </a:lnTo>
                    <a:lnTo>
                      <a:pt x="4560" y="228"/>
                    </a:lnTo>
                    <a:lnTo>
                      <a:pt x="4560" y="228"/>
                    </a:lnTo>
                    <a:lnTo>
                      <a:pt x="4560" y="228"/>
                    </a:lnTo>
                    <a:lnTo>
                      <a:pt x="4560" y="228"/>
                    </a:lnTo>
                    <a:lnTo>
                      <a:pt x="4566" y="228"/>
                    </a:lnTo>
                    <a:lnTo>
                      <a:pt x="4566" y="228"/>
                    </a:lnTo>
                    <a:lnTo>
                      <a:pt x="4566" y="228"/>
                    </a:lnTo>
                    <a:lnTo>
                      <a:pt x="4566" y="228"/>
                    </a:lnTo>
                    <a:lnTo>
                      <a:pt x="4566" y="228"/>
                    </a:lnTo>
                    <a:lnTo>
                      <a:pt x="4566" y="228"/>
                    </a:lnTo>
                    <a:lnTo>
                      <a:pt x="4566" y="228"/>
                    </a:lnTo>
                    <a:lnTo>
                      <a:pt x="4572" y="228"/>
                    </a:lnTo>
                    <a:lnTo>
                      <a:pt x="4572" y="228"/>
                    </a:lnTo>
                    <a:lnTo>
                      <a:pt x="4572" y="228"/>
                    </a:lnTo>
                    <a:lnTo>
                      <a:pt x="4572" y="228"/>
                    </a:lnTo>
                    <a:lnTo>
                      <a:pt x="4572" y="228"/>
                    </a:lnTo>
                    <a:lnTo>
                      <a:pt x="4572" y="228"/>
                    </a:lnTo>
                    <a:lnTo>
                      <a:pt x="4572" y="228"/>
                    </a:lnTo>
                    <a:lnTo>
                      <a:pt x="4578" y="228"/>
                    </a:lnTo>
                    <a:lnTo>
                      <a:pt x="4578" y="222"/>
                    </a:lnTo>
                    <a:lnTo>
                      <a:pt x="4578" y="222"/>
                    </a:lnTo>
                    <a:lnTo>
                      <a:pt x="4578" y="222"/>
                    </a:lnTo>
                    <a:lnTo>
                      <a:pt x="4578" y="222"/>
                    </a:lnTo>
                    <a:lnTo>
                      <a:pt x="4578" y="222"/>
                    </a:lnTo>
                    <a:lnTo>
                      <a:pt x="4578" y="222"/>
                    </a:lnTo>
                    <a:lnTo>
                      <a:pt x="4578" y="222"/>
                    </a:lnTo>
                    <a:lnTo>
                      <a:pt x="4584" y="222"/>
                    </a:lnTo>
                    <a:lnTo>
                      <a:pt x="4584" y="222"/>
                    </a:lnTo>
                    <a:lnTo>
                      <a:pt x="4584" y="222"/>
                    </a:lnTo>
                    <a:lnTo>
                      <a:pt x="4584" y="222"/>
                    </a:lnTo>
                    <a:lnTo>
                      <a:pt x="4584" y="222"/>
                    </a:lnTo>
                    <a:lnTo>
                      <a:pt x="4584" y="222"/>
                    </a:lnTo>
                    <a:lnTo>
                      <a:pt x="4590" y="222"/>
                    </a:lnTo>
                    <a:lnTo>
                      <a:pt x="4590" y="222"/>
                    </a:lnTo>
                    <a:lnTo>
                      <a:pt x="4590" y="222"/>
                    </a:lnTo>
                    <a:lnTo>
                      <a:pt x="4590" y="222"/>
                    </a:lnTo>
                    <a:lnTo>
                      <a:pt x="4590" y="222"/>
                    </a:lnTo>
                    <a:lnTo>
                      <a:pt x="4590" y="222"/>
                    </a:lnTo>
                    <a:lnTo>
                      <a:pt x="4590" y="222"/>
                    </a:lnTo>
                    <a:lnTo>
                      <a:pt x="4596" y="222"/>
                    </a:lnTo>
                    <a:lnTo>
                      <a:pt x="4596" y="222"/>
                    </a:lnTo>
                    <a:lnTo>
                      <a:pt x="4596" y="222"/>
                    </a:lnTo>
                    <a:lnTo>
                      <a:pt x="4596" y="222"/>
                    </a:lnTo>
                    <a:lnTo>
                      <a:pt x="4596" y="222"/>
                    </a:lnTo>
                    <a:lnTo>
                      <a:pt x="4596" y="222"/>
                    </a:lnTo>
                    <a:lnTo>
                      <a:pt x="4602" y="222"/>
                    </a:lnTo>
                    <a:lnTo>
                      <a:pt x="4602" y="222"/>
                    </a:lnTo>
                    <a:lnTo>
                      <a:pt x="4602" y="222"/>
                    </a:lnTo>
                    <a:lnTo>
                      <a:pt x="4602" y="222"/>
                    </a:lnTo>
                    <a:lnTo>
                      <a:pt x="4602" y="222"/>
                    </a:lnTo>
                    <a:lnTo>
                      <a:pt x="4602" y="222"/>
                    </a:lnTo>
                    <a:lnTo>
                      <a:pt x="4602" y="222"/>
                    </a:lnTo>
                    <a:lnTo>
                      <a:pt x="4608" y="222"/>
                    </a:lnTo>
                    <a:lnTo>
                      <a:pt x="4608" y="222"/>
                    </a:lnTo>
                    <a:lnTo>
                      <a:pt x="4608" y="222"/>
                    </a:lnTo>
                    <a:lnTo>
                      <a:pt x="4608" y="222"/>
                    </a:lnTo>
                    <a:lnTo>
                      <a:pt x="4608" y="222"/>
                    </a:lnTo>
                    <a:lnTo>
                      <a:pt x="4608" y="222"/>
                    </a:lnTo>
                    <a:lnTo>
                      <a:pt x="4608" y="222"/>
                    </a:lnTo>
                    <a:lnTo>
                      <a:pt x="4614" y="222"/>
                    </a:lnTo>
                    <a:lnTo>
                      <a:pt x="4614" y="222"/>
                    </a:lnTo>
                    <a:lnTo>
                      <a:pt x="4614" y="222"/>
                    </a:lnTo>
                    <a:lnTo>
                      <a:pt x="4614" y="222"/>
                    </a:lnTo>
                    <a:lnTo>
                      <a:pt x="4614" y="222"/>
                    </a:lnTo>
                    <a:lnTo>
                      <a:pt x="4614" y="222"/>
                    </a:lnTo>
                    <a:lnTo>
                      <a:pt x="4614" y="222"/>
                    </a:lnTo>
                    <a:lnTo>
                      <a:pt x="4620" y="222"/>
                    </a:lnTo>
                    <a:lnTo>
                      <a:pt x="4620" y="222"/>
                    </a:lnTo>
                    <a:lnTo>
                      <a:pt x="4620" y="222"/>
                    </a:lnTo>
                    <a:lnTo>
                      <a:pt x="4620" y="222"/>
                    </a:lnTo>
                    <a:lnTo>
                      <a:pt x="4620" y="222"/>
                    </a:lnTo>
                    <a:lnTo>
                      <a:pt x="4620" y="222"/>
                    </a:lnTo>
                    <a:lnTo>
                      <a:pt x="4626" y="222"/>
                    </a:lnTo>
                    <a:lnTo>
                      <a:pt x="4626" y="222"/>
                    </a:lnTo>
                    <a:lnTo>
                      <a:pt x="4626" y="222"/>
                    </a:lnTo>
                    <a:lnTo>
                      <a:pt x="4626" y="222"/>
                    </a:lnTo>
                    <a:lnTo>
                      <a:pt x="4626" y="222"/>
                    </a:lnTo>
                    <a:lnTo>
                      <a:pt x="4626" y="222"/>
                    </a:lnTo>
                    <a:lnTo>
                      <a:pt x="4626" y="222"/>
                    </a:lnTo>
                    <a:lnTo>
                      <a:pt x="4626" y="222"/>
                    </a:lnTo>
                    <a:lnTo>
                      <a:pt x="4632" y="222"/>
                    </a:lnTo>
                    <a:lnTo>
                      <a:pt x="4632" y="222"/>
                    </a:lnTo>
                    <a:lnTo>
                      <a:pt x="4632" y="222"/>
                    </a:lnTo>
                    <a:lnTo>
                      <a:pt x="4632" y="222"/>
                    </a:lnTo>
                    <a:lnTo>
                      <a:pt x="4632" y="216"/>
                    </a:lnTo>
                    <a:lnTo>
                      <a:pt x="4632" y="216"/>
                    </a:lnTo>
                    <a:lnTo>
                      <a:pt x="4638" y="216"/>
                    </a:lnTo>
                    <a:lnTo>
                      <a:pt x="4638" y="216"/>
                    </a:lnTo>
                    <a:lnTo>
                      <a:pt x="4638" y="216"/>
                    </a:lnTo>
                    <a:lnTo>
                      <a:pt x="4638" y="216"/>
                    </a:lnTo>
                    <a:lnTo>
                      <a:pt x="4638" y="216"/>
                    </a:lnTo>
                    <a:lnTo>
                      <a:pt x="4638" y="216"/>
                    </a:lnTo>
                    <a:lnTo>
                      <a:pt x="4644" y="216"/>
                    </a:lnTo>
                    <a:lnTo>
                      <a:pt x="4644" y="216"/>
                    </a:lnTo>
                    <a:lnTo>
                      <a:pt x="4644" y="216"/>
                    </a:lnTo>
                    <a:lnTo>
                      <a:pt x="4644" y="216"/>
                    </a:lnTo>
                    <a:lnTo>
                      <a:pt x="4644" y="216"/>
                    </a:lnTo>
                    <a:lnTo>
                      <a:pt x="4644" y="216"/>
                    </a:lnTo>
                    <a:lnTo>
                      <a:pt x="4644" y="216"/>
                    </a:lnTo>
                    <a:lnTo>
                      <a:pt x="4644" y="216"/>
                    </a:lnTo>
                    <a:lnTo>
                      <a:pt x="4650" y="216"/>
                    </a:lnTo>
                    <a:lnTo>
                      <a:pt x="4650" y="216"/>
                    </a:lnTo>
                    <a:lnTo>
                      <a:pt x="4650" y="216"/>
                    </a:lnTo>
                    <a:lnTo>
                      <a:pt x="4650" y="216"/>
                    </a:lnTo>
                    <a:lnTo>
                      <a:pt x="4650" y="216"/>
                    </a:lnTo>
                    <a:lnTo>
                      <a:pt x="4650" y="216"/>
                    </a:lnTo>
                    <a:lnTo>
                      <a:pt x="4656" y="216"/>
                    </a:lnTo>
                    <a:lnTo>
                      <a:pt x="4656" y="216"/>
                    </a:lnTo>
                    <a:lnTo>
                      <a:pt x="4656" y="216"/>
                    </a:lnTo>
                    <a:lnTo>
                      <a:pt x="4656" y="216"/>
                    </a:lnTo>
                    <a:lnTo>
                      <a:pt x="4656" y="216"/>
                    </a:lnTo>
                    <a:lnTo>
                      <a:pt x="4656" y="216"/>
                    </a:lnTo>
                    <a:lnTo>
                      <a:pt x="4662" y="216"/>
                    </a:lnTo>
                    <a:lnTo>
                      <a:pt x="4662" y="216"/>
                    </a:lnTo>
                    <a:lnTo>
                      <a:pt x="4662" y="216"/>
                    </a:lnTo>
                    <a:lnTo>
                      <a:pt x="4662" y="216"/>
                    </a:lnTo>
                    <a:lnTo>
                      <a:pt x="4662" y="216"/>
                    </a:lnTo>
                    <a:lnTo>
                      <a:pt x="4662" y="216"/>
                    </a:lnTo>
                    <a:lnTo>
                      <a:pt x="4662" y="216"/>
                    </a:lnTo>
                    <a:lnTo>
                      <a:pt x="4668" y="216"/>
                    </a:lnTo>
                    <a:lnTo>
                      <a:pt x="4668" y="216"/>
                    </a:lnTo>
                    <a:lnTo>
                      <a:pt x="4668" y="216"/>
                    </a:lnTo>
                    <a:lnTo>
                      <a:pt x="4668" y="216"/>
                    </a:lnTo>
                    <a:lnTo>
                      <a:pt x="4668" y="216"/>
                    </a:lnTo>
                    <a:lnTo>
                      <a:pt x="4668" y="216"/>
                    </a:lnTo>
                    <a:lnTo>
                      <a:pt x="4674" y="216"/>
                    </a:lnTo>
                    <a:lnTo>
                      <a:pt x="4674" y="216"/>
                    </a:lnTo>
                    <a:lnTo>
                      <a:pt x="4674" y="216"/>
                    </a:lnTo>
                    <a:lnTo>
                      <a:pt x="4674" y="216"/>
                    </a:lnTo>
                    <a:lnTo>
                      <a:pt x="4674" y="216"/>
                    </a:lnTo>
                    <a:lnTo>
                      <a:pt x="4674" y="216"/>
                    </a:lnTo>
                    <a:lnTo>
                      <a:pt x="4680" y="216"/>
                    </a:lnTo>
                    <a:lnTo>
                      <a:pt x="4680" y="216"/>
                    </a:lnTo>
                    <a:lnTo>
                      <a:pt x="4680" y="216"/>
                    </a:lnTo>
                    <a:lnTo>
                      <a:pt x="4680" y="216"/>
                    </a:lnTo>
                    <a:lnTo>
                      <a:pt x="4680" y="216"/>
                    </a:lnTo>
                    <a:lnTo>
                      <a:pt x="4680" y="216"/>
                    </a:lnTo>
                    <a:lnTo>
                      <a:pt x="4686" y="216"/>
                    </a:lnTo>
                    <a:lnTo>
                      <a:pt x="4686" y="216"/>
                    </a:lnTo>
                    <a:lnTo>
                      <a:pt x="4686" y="216"/>
                    </a:lnTo>
                    <a:lnTo>
                      <a:pt x="4686" y="216"/>
                    </a:lnTo>
                    <a:lnTo>
                      <a:pt x="4686" y="216"/>
                    </a:lnTo>
                    <a:lnTo>
                      <a:pt x="4686" y="216"/>
                    </a:lnTo>
                    <a:lnTo>
                      <a:pt x="4686" y="216"/>
                    </a:lnTo>
                    <a:lnTo>
                      <a:pt x="4692" y="216"/>
                    </a:lnTo>
                    <a:lnTo>
                      <a:pt x="4692" y="216"/>
                    </a:lnTo>
                    <a:lnTo>
                      <a:pt x="4692" y="216"/>
                    </a:lnTo>
                    <a:lnTo>
                      <a:pt x="4692" y="216"/>
                    </a:lnTo>
                    <a:lnTo>
                      <a:pt x="4692" y="216"/>
                    </a:lnTo>
                    <a:lnTo>
                      <a:pt x="4692" y="216"/>
                    </a:lnTo>
                    <a:lnTo>
                      <a:pt x="4698" y="216"/>
                    </a:lnTo>
                    <a:lnTo>
                      <a:pt x="4698" y="216"/>
                    </a:lnTo>
                    <a:lnTo>
                      <a:pt x="4698" y="216"/>
                    </a:lnTo>
                    <a:lnTo>
                      <a:pt x="4698" y="216"/>
                    </a:lnTo>
                    <a:lnTo>
                      <a:pt x="4698" y="216"/>
                    </a:lnTo>
                    <a:lnTo>
                      <a:pt x="4698" y="216"/>
                    </a:lnTo>
                    <a:lnTo>
                      <a:pt x="4698" y="216"/>
                    </a:lnTo>
                    <a:lnTo>
                      <a:pt x="4704" y="216"/>
                    </a:lnTo>
                    <a:lnTo>
                      <a:pt x="4704" y="216"/>
                    </a:lnTo>
                    <a:lnTo>
                      <a:pt x="4704" y="216"/>
                    </a:lnTo>
                    <a:lnTo>
                      <a:pt x="4704" y="216"/>
                    </a:lnTo>
                    <a:lnTo>
                      <a:pt x="4704" y="216"/>
                    </a:lnTo>
                    <a:lnTo>
                      <a:pt x="4704" y="216"/>
                    </a:lnTo>
                    <a:lnTo>
                      <a:pt x="4704" y="216"/>
                    </a:lnTo>
                    <a:lnTo>
                      <a:pt x="4710" y="216"/>
                    </a:lnTo>
                    <a:lnTo>
                      <a:pt x="4710" y="216"/>
                    </a:lnTo>
                    <a:lnTo>
                      <a:pt x="4710" y="216"/>
                    </a:lnTo>
                    <a:lnTo>
                      <a:pt x="4710" y="216"/>
                    </a:lnTo>
                    <a:lnTo>
                      <a:pt x="4710" y="216"/>
                    </a:lnTo>
                    <a:lnTo>
                      <a:pt x="4710" y="216"/>
                    </a:lnTo>
                    <a:lnTo>
                      <a:pt x="4716" y="216"/>
                    </a:lnTo>
                    <a:lnTo>
                      <a:pt x="4716" y="216"/>
                    </a:lnTo>
                    <a:lnTo>
                      <a:pt x="4716" y="216"/>
                    </a:lnTo>
                    <a:lnTo>
                      <a:pt x="4716" y="216"/>
                    </a:lnTo>
                    <a:lnTo>
                      <a:pt x="4716" y="216"/>
                    </a:lnTo>
                    <a:lnTo>
                      <a:pt x="4716" y="216"/>
                    </a:lnTo>
                    <a:lnTo>
                      <a:pt x="4722" y="216"/>
                    </a:lnTo>
                    <a:lnTo>
                      <a:pt x="4722" y="216"/>
                    </a:lnTo>
                    <a:lnTo>
                      <a:pt x="4722" y="216"/>
                    </a:lnTo>
                    <a:lnTo>
                      <a:pt x="4722" y="216"/>
                    </a:lnTo>
                    <a:lnTo>
                      <a:pt x="4722" y="216"/>
                    </a:lnTo>
                    <a:lnTo>
                      <a:pt x="4722" y="216"/>
                    </a:lnTo>
                    <a:lnTo>
                      <a:pt x="4722" y="216"/>
                    </a:lnTo>
                    <a:lnTo>
                      <a:pt x="4722" y="216"/>
                    </a:lnTo>
                    <a:lnTo>
                      <a:pt x="4728" y="216"/>
                    </a:lnTo>
                    <a:lnTo>
                      <a:pt x="4728" y="216"/>
                    </a:lnTo>
                    <a:lnTo>
                      <a:pt x="4728" y="216"/>
                    </a:lnTo>
                    <a:lnTo>
                      <a:pt x="4728" y="216"/>
                    </a:lnTo>
                    <a:lnTo>
                      <a:pt x="4728" y="216"/>
                    </a:lnTo>
                    <a:lnTo>
                      <a:pt x="4728" y="216"/>
                    </a:lnTo>
                    <a:lnTo>
                      <a:pt x="4734" y="216"/>
                    </a:lnTo>
                    <a:lnTo>
                      <a:pt x="4734" y="216"/>
                    </a:lnTo>
                    <a:lnTo>
                      <a:pt x="4734" y="216"/>
                    </a:lnTo>
                    <a:lnTo>
                      <a:pt x="4734" y="216"/>
                    </a:lnTo>
                    <a:lnTo>
                      <a:pt x="4734" y="216"/>
                    </a:lnTo>
                    <a:lnTo>
                      <a:pt x="4734" y="216"/>
                    </a:lnTo>
                    <a:lnTo>
                      <a:pt x="4740" y="216"/>
                    </a:lnTo>
                    <a:lnTo>
                      <a:pt x="4740" y="216"/>
                    </a:lnTo>
                    <a:lnTo>
                      <a:pt x="4740" y="216"/>
                    </a:lnTo>
                    <a:lnTo>
                      <a:pt x="4740" y="216"/>
                    </a:lnTo>
                    <a:lnTo>
                      <a:pt x="4740" y="216"/>
                    </a:lnTo>
                    <a:lnTo>
                      <a:pt x="4740" y="216"/>
                    </a:lnTo>
                    <a:lnTo>
                      <a:pt x="4746" y="216"/>
                    </a:lnTo>
                    <a:lnTo>
                      <a:pt x="4746" y="216"/>
                    </a:lnTo>
                    <a:lnTo>
                      <a:pt x="4746" y="216"/>
                    </a:lnTo>
                    <a:lnTo>
                      <a:pt x="4746" y="216"/>
                    </a:lnTo>
                    <a:lnTo>
                      <a:pt x="4746" y="216"/>
                    </a:lnTo>
                    <a:lnTo>
                      <a:pt x="4746" y="216"/>
                    </a:lnTo>
                    <a:lnTo>
                      <a:pt x="4746" y="216"/>
                    </a:lnTo>
                    <a:lnTo>
                      <a:pt x="4752" y="216"/>
                    </a:lnTo>
                    <a:lnTo>
                      <a:pt x="4752" y="216"/>
                    </a:lnTo>
                    <a:lnTo>
                      <a:pt x="4752" y="216"/>
                    </a:lnTo>
                    <a:lnTo>
                      <a:pt x="4752" y="216"/>
                    </a:lnTo>
                    <a:lnTo>
                      <a:pt x="4752" y="216"/>
                    </a:lnTo>
                    <a:lnTo>
                      <a:pt x="4752" y="216"/>
                    </a:lnTo>
                    <a:lnTo>
                      <a:pt x="4758" y="216"/>
                    </a:lnTo>
                    <a:lnTo>
                      <a:pt x="4758" y="216"/>
                    </a:lnTo>
                    <a:lnTo>
                      <a:pt x="4758" y="216"/>
                    </a:lnTo>
                    <a:lnTo>
                      <a:pt x="4758" y="216"/>
                    </a:lnTo>
                    <a:lnTo>
                      <a:pt x="4758" y="216"/>
                    </a:lnTo>
                    <a:lnTo>
                      <a:pt x="4758" y="216"/>
                    </a:lnTo>
                    <a:lnTo>
                      <a:pt x="4764" y="216"/>
                    </a:lnTo>
                    <a:lnTo>
                      <a:pt x="4764" y="216"/>
                    </a:lnTo>
                    <a:lnTo>
                      <a:pt x="4764" y="216"/>
                    </a:lnTo>
                    <a:lnTo>
                      <a:pt x="4764" y="216"/>
                    </a:lnTo>
                    <a:lnTo>
                      <a:pt x="4764" y="216"/>
                    </a:lnTo>
                    <a:lnTo>
                      <a:pt x="4764" y="216"/>
                    </a:lnTo>
                    <a:lnTo>
                      <a:pt x="4764" y="216"/>
                    </a:lnTo>
                    <a:lnTo>
                      <a:pt x="4770" y="216"/>
                    </a:lnTo>
                    <a:lnTo>
                      <a:pt x="4770" y="216"/>
                    </a:lnTo>
                    <a:lnTo>
                      <a:pt x="4770" y="216"/>
                    </a:lnTo>
                    <a:lnTo>
                      <a:pt x="4770" y="216"/>
                    </a:lnTo>
                    <a:lnTo>
                      <a:pt x="4770" y="216"/>
                    </a:lnTo>
                    <a:lnTo>
                      <a:pt x="4770" y="210"/>
                    </a:lnTo>
                    <a:lnTo>
                      <a:pt x="4770" y="210"/>
                    </a:lnTo>
                    <a:lnTo>
                      <a:pt x="4776" y="210"/>
                    </a:lnTo>
                    <a:lnTo>
                      <a:pt x="4776" y="210"/>
                    </a:lnTo>
                    <a:lnTo>
                      <a:pt x="4776" y="210"/>
                    </a:lnTo>
                    <a:lnTo>
                      <a:pt x="4776" y="210"/>
                    </a:lnTo>
                    <a:lnTo>
                      <a:pt x="4776" y="210"/>
                    </a:lnTo>
                    <a:lnTo>
                      <a:pt x="4776" y="210"/>
                    </a:lnTo>
                    <a:lnTo>
                      <a:pt x="4782" y="210"/>
                    </a:lnTo>
                    <a:lnTo>
                      <a:pt x="4782" y="210"/>
                    </a:lnTo>
                    <a:lnTo>
                      <a:pt x="4782" y="210"/>
                    </a:lnTo>
                    <a:lnTo>
                      <a:pt x="4782" y="210"/>
                    </a:lnTo>
                    <a:lnTo>
                      <a:pt x="4782" y="210"/>
                    </a:lnTo>
                    <a:lnTo>
                      <a:pt x="4782" y="210"/>
                    </a:lnTo>
                    <a:lnTo>
                      <a:pt x="4788" y="210"/>
                    </a:lnTo>
                    <a:lnTo>
                      <a:pt x="4788" y="210"/>
                    </a:lnTo>
                    <a:lnTo>
                      <a:pt x="4788" y="210"/>
                    </a:lnTo>
                    <a:lnTo>
                      <a:pt x="4788" y="210"/>
                    </a:lnTo>
                    <a:lnTo>
                      <a:pt x="4788" y="210"/>
                    </a:lnTo>
                    <a:lnTo>
                      <a:pt x="4788" y="210"/>
                    </a:lnTo>
                    <a:lnTo>
                      <a:pt x="4788" y="210"/>
                    </a:lnTo>
                    <a:lnTo>
                      <a:pt x="4788" y="210"/>
                    </a:lnTo>
                    <a:lnTo>
                      <a:pt x="4794" y="210"/>
                    </a:lnTo>
                    <a:lnTo>
                      <a:pt x="4794" y="210"/>
                    </a:lnTo>
                    <a:lnTo>
                      <a:pt x="4794" y="210"/>
                    </a:lnTo>
                    <a:lnTo>
                      <a:pt x="4794" y="210"/>
                    </a:lnTo>
                    <a:lnTo>
                      <a:pt x="4794" y="210"/>
                    </a:lnTo>
                    <a:lnTo>
                      <a:pt x="4794" y="210"/>
                    </a:lnTo>
                    <a:lnTo>
                      <a:pt x="4800" y="210"/>
                    </a:lnTo>
                    <a:lnTo>
                      <a:pt x="4800" y="210"/>
                    </a:lnTo>
                    <a:lnTo>
                      <a:pt x="4800" y="210"/>
                    </a:lnTo>
                    <a:lnTo>
                      <a:pt x="4800" y="210"/>
                    </a:lnTo>
                    <a:lnTo>
                      <a:pt x="4800" y="210"/>
                    </a:lnTo>
                    <a:lnTo>
                      <a:pt x="4800" y="210"/>
                    </a:lnTo>
                    <a:lnTo>
                      <a:pt x="4806" y="210"/>
                    </a:lnTo>
                    <a:lnTo>
                      <a:pt x="4806" y="210"/>
                    </a:lnTo>
                    <a:lnTo>
                      <a:pt x="4806" y="210"/>
                    </a:lnTo>
                    <a:lnTo>
                      <a:pt x="4806" y="210"/>
                    </a:lnTo>
                    <a:lnTo>
                      <a:pt x="4806" y="210"/>
                    </a:lnTo>
                    <a:lnTo>
                      <a:pt x="4806" y="210"/>
                    </a:lnTo>
                    <a:lnTo>
                      <a:pt x="4806" y="210"/>
                    </a:lnTo>
                    <a:lnTo>
                      <a:pt x="4806" y="210"/>
                    </a:lnTo>
                    <a:lnTo>
                      <a:pt x="4812" y="210"/>
                    </a:lnTo>
                    <a:lnTo>
                      <a:pt x="4812" y="210"/>
                    </a:lnTo>
                    <a:lnTo>
                      <a:pt x="4812" y="210"/>
                    </a:lnTo>
                    <a:lnTo>
                      <a:pt x="4812" y="210"/>
                    </a:lnTo>
                    <a:lnTo>
                      <a:pt x="4812" y="210"/>
                    </a:lnTo>
                    <a:lnTo>
                      <a:pt x="4812" y="210"/>
                    </a:lnTo>
                    <a:lnTo>
                      <a:pt x="4812" y="210"/>
                    </a:lnTo>
                    <a:lnTo>
                      <a:pt x="4818" y="210"/>
                    </a:lnTo>
                    <a:lnTo>
                      <a:pt x="4818" y="210"/>
                    </a:lnTo>
                    <a:lnTo>
                      <a:pt x="4818" y="210"/>
                    </a:lnTo>
                    <a:lnTo>
                      <a:pt x="4818" y="210"/>
                    </a:lnTo>
                    <a:lnTo>
                      <a:pt x="4818" y="210"/>
                    </a:lnTo>
                    <a:lnTo>
                      <a:pt x="4818" y="210"/>
                    </a:lnTo>
                    <a:lnTo>
                      <a:pt x="4824" y="210"/>
                    </a:lnTo>
                    <a:lnTo>
                      <a:pt x="4824" y="210"/>
                    </a:lnTo>
                    <a:lnTo>
                      <a:pt x="4824" y="210"/>
                    </a:lnTo>
                    <a:lnTo>
                      <a:pt x="4824" y="210"/>
                    </a:lnTo>
                    <a:lnTo>
                      <a:pt x="4824" y="210"/>
                    </a:lnTo>
                    <a:lnTo>
                      <a:pt x="4824" y="216"/>
                    </a:lnTo>
                    <a:lnTo>
                      <a:pt x="4824" y="216"/>
                    </a:lnTo>
                    <a:lnTo>
                      <a:pt x="4830" y="216"/>
                    </a:lnTo>
                    <a:lnTo>
                      <a:pt x="4830" y="216"/>
                    </a:lnTo>
                    <a:lnTo>
                      <a:pt x="4830" y="216"/>
                    </a:lnTo>
                    <a:lnTo>
                      <a:pt x="4830" y="216"/>
                    </a:lnTo>
                    <a:lnTo>
                      <a:pt x="4830" y="216"/>
                    </a:lnTo>
                    <a:lnTo>
                      <a:pt x="4830" y="216"/>
                    </a:lnTo>
                    <a:lnTo>
                      <a:pt x="4836" y="216"/>
                    </a:lnTo>
                    <a:lnTo>
                      <a:pt x="4836" y="216"/>
                    </a:lnTo>
                    <a:lnTo>
                      <a:pt x="4836" y="216"/>
                    </a:lnTo>
                    <a:lnTo>
                      <a:pt x="4836" y="216"/>
                    </a:lnTo>
                    <a:lnTo>
                      <a:pt x="4836" y="216"/>
                    </a:lnTo>
                    <a:lnTo>
                      <a:pt x="4836" y="216"/>
                    </a:lnTo>
                    <a:lnTo>
                      <a:pt x="4842" y="216"/>
                    </a:lnTo>
                    <a:lnTo>
                      <a:pt x="4842" y="216"/>
                    </a:lnTo>
                  </a:path>
                </a:pathLst>
              </a:cu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65" name="Rectangle 54">
                <a:extLst>
                  <a:ext uri="{FF2B5EF4-FFF2-40B4-BE49-F238E27FC236}">
                    <a16:creationId xmlns:a16="http://schemas.microsoft.com/office/drawing/2014/main" id="{7C556332-D52D-425A-9EA2-D3CDB8C1C8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9" y="1966"/>
                <a:ext cx="33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BETA_X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66" name="Freeform 55">
                <a:extLst>
                  <a:ext uri="{FF2B5EF4-FFF2-40B4-BE49-F238E27FC236}">
                    <a16:creationId xmlns:a16="http://schemas.microsoft.com/office/drawing/2014/main" id="{9395FD3B-5151-4C00-846D-9BEB0B7AF0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1" y="1210"/>
                <a:ext cx="4842" cy="648"/>
              </a:xfrm>
              <a:custGeom>
                <a:avLst/>
                <a:gdLst>
                  <a:gd name="T0" fmla="*/ 54 w 4842"/>
                  <a:gd name="T1" fmla="*/ 402 h 648"/>
                  <a:gd name="T2" fmla="*/ 108 w 4842"/>
                  <a:gd name="T3" fmla="*/ 396 h 648"/>
                  <a:gd name="T4" fmla="*/ 162 w 4842"/>
                  <a:gd name="T5" fmla="*/ 390 h 648"/>
                  <a:gd name="T6" fmla="*/ 216 w 4842"/>
                  <a:gd name="T7" fmla="*/ 378 h 648"/>
                  <a:gd name="T8" fmla="*/ 270 w 4842"/>
                  <a:gd name="T9" fmla="*/ 366 h 648"/>
                  <a:gd name="T10" fmla="*/ 330 w 4842"/>
                  <a:gd name="T11" fmla="*/ 348 h 648"/>
                  <a:gd name="T12" fmla="*/ 384 w 4842"/>
                  <a:gd name="T13" fmla="*/ 330 h 648"/>
                  <a:gd name="T14" fmla="*/ 438 w 4842"/>
                  <a:gd name="T15" fmla="*/ 312 h 648"/>
                  <a:gd name="T16" fmla="*/ 522 w 4842"/>
                  <a:gd name="T17" fmla="*/ 276 h 648"/>
                  <a:gd name="T18" fmla="*/ 606 w 4842"/>
                  <a:gd name="T19" fmla="*/ 234 h 648"/>
                  <a:gd name="T20" fmla="*/ 672 w 4842"/>
                  <a:gd name="T21" fmla="*/ 210 h 648"/>
                  <a:gd name="T22" fmla="*/ 762 w 4842"/>
                  <a:gd name="T23" fmla="*/ 180 h 648"/>
                  <a:gd name="T24" fmla="*/ 834 w 4842"/>
                  <a:gd name="T25" fmla="*/ 150 h 648"/>
                  <a:gd name="T26" fmla="*/ 924 w 4842"/>
                  <a:gd name="T27" fmla="*/ 108 h 648"/>
                  <a:gd name="T28" fmla="*/ 990 w 4842"/>
                  <a:gd name="T29" fmla="*/ 96 h 648"/>
                  <a:gd name="T30" fmla="*/ 1086 w 4842"/>
                  <a:gd name="T31" fmla="*/ 78 h 648"/>
                  <a:gd name="T32" fmla="*/ 1146 w 4842"/>
                  <a:gd name="T33" fmla="*/ 60 h 648"/>
                  <a:gd name="T34" fmla="*/ 1242 w 4842"/>
                  <a:gd name="T35" fmla="*/ 30 h 648"/>
                  <a:gd name="T36" fmla="*/ 1308 w 4842"/>
                  <a:gd name="T37" fmla="*/ 24 h 648"/>
                  <a:gd name="T38" fmla="*/ 1404 w 4842"/>
                  <a:gd name="T39" fmla="*/ 24 h 648"/>
                  <a:gd name="T40" fmla="*/ 1470 w 4842"/>
                  <a:gd name="T41" fmla="*/ 24 h 648"/>
                  <a:gd name="T42" fmla="*/ 1566 w 4842"/>
                  <a:gd name="T43" fmla="*/ 18 h 648"/>
                  <a:gd name="T44" fmla="*/ 1620 w 4842"/>
                  <a:gd name="T45" fmla="*/ 24 h 648"/>
                  <a:gd name="T46" fmla="*/ 1716 w 4842"/>
                  <a:gd name="T47" fmla="*/ 54 h 648"/>
                  <a:gd name="T48" fmla="*/ 1770 w 4842"/>
                  <a:gd name="T49" fmla="*/ 66 h 648"/>
                  <a:gd name="T50" fmla="*/ 1872 w 4842"/>
                  <a:gd name="T51" fmla="*/ 90 h 648"/>
                  <a:gd name="T52" fmla="*/ 1932 w 4842"/>
                  <a:gd name="T53" fmla="*/ 108 h 648"/>
                  <a:gd name="T54" fmla="*/ 2028 w 4842"/>
                  <a:gd name="T55" fmla="*/ 156 h 648"/>
                  <a:gd name="T56" fmla="*/ 2094 w 4842"/>
                  <a:gd name="T57" fmla="*/ 192 h 648"/>
                  <a:gd name="T58" fmla="*/ 2190 w 4842"/>
                  <a:gd name="T59" fmla="*/ 234 h 648"/>
                  <a:gd name="T60" fmla="*/ 2256 w 4842"/>
                  <a:gd name="T61" fmla="*/ 264 h 648"/>
                  <a:gd name="T62" fmla="*/ 2352 w 4842"/>
                  <a:gd name="T63" fmla="*/ 330 h 648"/>
                  <a:gd name="T64" fmla="*/ 2412 w 4842"/>
                  <a:gd name="T65" fmla="*/ 366 h 648"/>
                  <a:gd name="T66" fmla="*/ 2502 w 4842"/>
                  <a:gd name="T67" fmla="*/ 414 h 648"/>
                  <a:gd name="T68" fmla="*/ 2574 w 4842"/>
                  <a:gd name="T69" fmla="*/ 450 h 648"/>
                  <a:gd name="T70" fmla="*/ 2664 w 4842"/>
                  <a:gd name="T71" fmla="*/ 498 h 648"/>
                  <a:gd name="T72" fmla="*/ 2736 w 4842"/>
                  <a:gd name="T73" fmla="*/ 528 h 648"/>
                  <a:gd name="T74" fmla="*/ 2814 w 4842"/>
                  <a:gd name="T75" fmla="*/ 570 h 648"/>
                  <a:gd name="T76" fmla="*/ 2892 w 4842"/>
                  <a:gd name="T77" fmla="*/ 600 h 648"/>
                  <a:gd name="T78" fmla="*/ 2976 w 4842"/>
                  <a:gd name="T79" fmla="*/ 624 h 648"/>
                  <a:gd name="T80" fmla="*/ 3054 w 4842"/>
                  <a:gd name="T81" fmla="*/ 636 h 648"/>
                  <a:gd name="T82" fmla="*/ 3132 w 4842"/>
                  <a:gd name="T83" fmla="*/ 648 h 648"/>
                  <a:gd name="T84" fmla="*/ 3216 w 4842"/>
                  <a:gd name="T85" fmla="*/ 648 h 648"/>
                  <a:gd name="T86" fmla="*/ 3294 w 4842"/>
                  <a:gd name="T87" fmla="*/ 642 h 648"/>
                  <a:gd name="T88" fmla="*/ 3378 w 4842"/>
                  <a:gd name="T89" fmla="*/ 630 h 648"/>
                  <a:gd name="T90" fmla="*/ 3450 w 4842"/>
                  <a:gd name="T91" fmla="*/ 612 h 648"/>
                  <a:gd name="T92" fmla="*/ 3540 w 4842"/>
                  <a:gd name="T93" fmla="*/ 576 h 648"/>
                  <a:gd name="T94" fmla="*/ 3606 w 4842"/>
                  <a:gd name="T95" fmla="*/ 552 h 648"/>
                  <a:gd name="T96" fmla="*/ 3696 w 4842"/>
                  <a:gd name="T97" fmla="*/ 516 h 648"/>
                  <a:gd name="T98" fmla="*/ 3774 w 4842"/>
                  <a:gd name="T99" fmla="*/ 480 h 648"/>
                  <a:gd name="T100" fmla="*/ 3876 w 4842"/>
                  <a:gd name="T101" fmla="*/ 426 h 648"/>
                  <a:gd name="T102" fmla="*/ 3996 w 4842"/>
                  <a:gd name="T103" fmla="*/ 384 h 648"/>
                  <a:gd name="T104" fmla="*/ 4086 w 4842"/>
                  <a:gd name="T105" fmla="*/ 348 h 648"/>
                  <a:gd name="T106" fmla="*/ 4200 w 4842"/>
                  <a:gd name="T107" fmla="*/ 324 h 648"/>
                  <a:gd name="T108" fmla="*/ 4314 w 4842"/>
                  <a:gd name="T109" fmla="*/ 312 h 648"/>
                  <a:gd name="T110" fmla="*/ 4398 w 4842"/>
                  <a:gd name="T111" fmla="*/ 318 h 648"/>
                  <a:gd name="T112" fmla="*/ 4524 w 4842"/>
                  <a:gd name="T113" fmla="*/ 336 h 648"/>
                  <a:gd name="T114" fmla="*/ 4572 w 4842"/>
                  <a:gd name="T115" fmla="*/ 360 h 648"/>
                  <a:gd name="T116" fmla="*/ 4620 w 4842"/>
                  <a:gd name="T117" fmla="*/ 396 h 648"/>
                  <a:gd name="T118" fmla="*/ 4674 w 4842"/>
                  <a:gd name="T119" fmla="*/ 420 h 648"/>
                  <a:gd name="T120" fmla="*/ 4728 w 4842"/>
                  <a:gd name="T121" fmla="*/ 438 h 648"/>
                  <a:gd name="T122" fmla="*/ 4782 w 4842"/>
                  <a:gd name="T123" fmla="*/ 462 h 648"/>
                  <a:gd name="T124" fmla="*/ 4830 w 4842"/>
                  <a:gd name="T125" fmla="*/ 480 h 6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4842" h="648">
                    <a:moveTo>
                      <a:pt x="0" y="402"/>
                    </a:moveTo>
                    <a:lnTo>
                      <a:pt x="0" y="402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0" y="402"/>
                    </a:lnTo>
                    <a:lnTo>
                      <a:pt x="6" y="402"/>
                    </a:lnTo>
                    <a:lnTo>
                      <a:pt x="6" y="402"/>
                    </a:lnTo>
                    <a:lnTo>
                      <a:pt x="6" y="402"/>
                    </a:lnTo>
                    <a:lnTo>
                      <a:pt x="6" y="402"/>
                    </a:lnTo>
                    <a:lnTo>
                      <a:pt x="6" y="402"/>
                    </a:lnTo>
                    <a:lnTo>
                      <a:pt x="6" y="402"/>
                    </a:lnTo>
                    <a:lnTo>
                      <a:pt x="12" y="402"/>
                    </a:lnTo>
                    <a:lnTo>
                      <a:pt x="12" y="402"/>
                    </a:lnTo>
                    <a:lnTo>
                      <a:pt x="12" y="402"/>
                    </a:lnTo>
                    <a:lnTo>
                      <a:pt x="12" y="402"/>
                    </a:lnTo>
                    <a:lnTo>
                      <a:pt x="12" y="402"/>
                    </a:lnTo>
                    <a:lnTo>
                      <a:pt x="12" y="402"/>
                    </a:lnTo>
                    <a:lnTo>
                      <a:pt x="12" y="402"/>
                    </a:lnTo>
                    <a:lnTo>
                      <a:pt x="18" y="402"/>
                    </a:lnTo>
                    <a:lnTo>
                      <a:pt x="18" y="402"/>
                    </a:lnTo>
                    <a:lnTo>
                      <a:pt x="18" y="402"/>
                    </a:lnTo>
                    <a:lnTo>
                      <a:pt x="18" y="402"/>
                    </a:lnTo>
                    <a:lnTo>
                      <a:pt x="18" y="402"/>
                    </a:lnTo>
                    <a:lnTo>
                      <a:pt x="18" y="402"/>
                    </a:lnTo>
                    <a:lnTo>
                      <a:pt x="24" y="402"/>
                    </a:lnTo>
                    <a:lnTo>
                      <a:pt x="24" y="402"/>
                    </a:lnTo>
                    <a:lnTo>
                      <a:pt x="24" y="402"/>
                    </a:lnTo>
                    <a:lnTo>
                      <a:pt x="24" y="402"/>
                    </a:lnTo>
                    <a:lnTo>
                      <a:pt x="24" y="402"/>
                    </a:lnTo>
                    <a:lnTo>
                      <a:pt x="24" y="402"/>
                    </a:lnTo>
                    <a:lnTo>
                      <a:pt x="30" y="402"/>
                    </a:lnTo>
                    <a:lnTo>
                      <a:pt x="30" y="402"/>
                    </a:lnTo>
                    <a:lnTo>
                      <a:pt x="30" y="402"/>
                    </a:lnTo>
                    <a:lnTo>
                      <a:pt x="30" y="402"/>
                    </a:lnTo>
                    <a:lnTo>
                      <a:pt x="30" y="402"/>
                    </a:lnTo>
                    <a:lnTo>
                      <a:pt x="30" y="402"/>
                    </a:lnTo>
                    <a:lnTo>
                      <a:pt x="36" y="402"/>
                    </a:lnTo>
                    <a:lnTo>
                      <a:pt x="36" y="402"/>
                    </a:lnTo>
                    <a:lnTo>
                      <a:pt x="36" y="402"/>
                    </a:lnTo>
                    <a:lnTo>
                      <a:pt x="36" y="402"/>
                    </a:lnTo>
                    <a:lnTo>
                      <a:pt x="36" y="402"/>
                    </a:lnTo>
                    <a:lnTo>
                      <a:pt x="36" y="402"/>
                    </a:lnTo>
                    <a:lnTo>
                      <a:pt x="36" y="402"/>
                    </a:lnTo>
                    <a:lnTo>
                      <a:pt x="42" y="402"/>
                    </a:lnTo>
                    <a:lnTo>
                      <a:pt x="42" y="402"/>
                    </a:lnTo>
                    <a:lnTo>
                      <a:pt x="42" y="402"/>
                    </a:lnTo>
                    <a:lnTo>
                      <a:pt x="42" y="402"/>
                    </a:lnTo>
                    <a:lnTo>
                      <a:pt x="42" y="402"/>
                    </a:lnTo>
                    <a:lnTo>
                      <a:pt x="42" y="402"/>
                    </a:lnTo>
                    <a:lnTo>
                      <a:pt x="48" y="402"/>
                    </a:lnTo>
                    <a:lnTo>
                      <a:pt x="48" y="402"/>
                    </a:lnTo>
                    <a:lnTo>
                      <a:pt x="48" y="402"/>
                    </a:lnTo>
                    <a:lnTo>
                      <a:pt x="48" y="402"/>
                    </a:lnTo>
                    <a:lnTo>
                      <a:pt x="48" y="402"/>
                    </a:lnTo>
                    <a:lnTo>
                      <a:pt x="48" y="402"/>
                    </a:lnTo>
                    <a:lnTo>
                      <a:pt x="54" y="402"/>
                    </a:lnTo>
                    <a:lnTo>
                      <a:pt x="54" y="402"/>
                    </a:lnTo>
                    <a:lnTo>
                      <a:pt x="54" y="402"/>
                    </a:lnTo>
                    <a:lnTo>
                      <a:pt x="54" y="402"/>
                    </a:lnTo>
                    <a:lnTo>
                      <a:pt x="54" y="402"/>
                    </a:lnTo>
                    <a:lnTo>
                      <a:pt x="54" y="402"/>
                    </a:lnTo>
                    <a:lnTo>
                      <a:pt x="60" y="402"/>
                    </a:lnTo>
                    <a:lnTo>
                      <a:pt x="60" y="402"/>
                    </a:lnTo>
                    <a:lnTo>
                      <a:pt x="60" y="402"/>
                    </a:lnTo>
                    <a:lnTo>
                      <a:pt x="60" y="402"/>
                    </a:lnTo>
                    <a:lnTo>
                      <a:pt x="60" y="402"/>
                    </a:lnTo>
                    <a:lnTo>
                      <a:pt x="60" y="402"/>
                    </a:lnTo>
                    <a:lnTo>
                      <a:pt x="66" y="402"/>
                    </a:lnTo>
                    <a:lnTo>
                      <a:pt x="66" y="402"/>
                    </a:lnTo>
                    <a:lnTo>
                      <a:pt x="66" y="402"/>
                    </a:lnTo>
                    <a:lnTo>
                      <a:pt x="66" y="402"/>
                    </a:lnTo>
                    <a:lnTo>
                      <a:pt x="66" y="402"/>
                    </a:lnTo>
                    <a:lnTo>
                      <a:pt x="66" y="402"/>
                    </a:lnTo>
                    <a:lnTo>
                      <a:pt x="72" y="402"/>
                    </a:lnTo>
                    <a:lnTo>
                      <a:pt x="72" y="402"/>
                    </a:lnTo>
                    <a:lnTo>
                      <a:pt x="72" y="402"/>
                    </a:lnTo>
                    <a:lnTo>
                      <a:pt x="72" y="402"/>
                    </a:lnTo>
                    <a:lnTo>
                      <a:pt x="72" y="402"/>
                    </a:lnTo>
                    <a:lnTo>
                      <a:pt x="72" y="402"/>
                    </a:lnTo>
                    <a:lnTo>
                      <a:pt x="72" y="402"/>
                    </a:lnTo>
                    <a:lnTo>
                      <a:pt x="78" y="402"/>
                    </a:lnTo>
                    <a:lnTo>
                      <a:pt x="78" y="402"/>
                    </a:lnTo>
                    <a:lnTo>
                      <a:pt x="78" y="402"/>
                    </a:lnTo>
                    <a:lnTo>
                      <a:pt x="78" y="402"/>
                    </a:lnTo>
                    <a:lnTo>
                      <a:pt x="78" y="402"/>
                    </a:lnTo>
                    <a:lnTo>
                      <a:pt x="78" y="402"/>
                    </a:lnTo>
                    <a:lnTo>
                      <a:pt x="84" y="402"/>
                    </a:lnTo>
                    <a:lnTo>
                      <a:pt x="84" y="402"/>
                    </a:lnTo>
                    <a:lnTo>
                      <a:pt x="84" y="402"/>
                    </a:lnTo>
                    <a:lnTo>
                      <a:pt x="84" y="402"/>
                    </a:lnTo>
                    <a:lnTo>
                      <a:pt x="84" y="402"/>
                    </a:lnTo>
                    <a:lnTo>
                      <a:pt x="84" y="402"/>
                    </a:lnTo>
                    <a:lnTo>
                      <a:pt x="90" y="402"/>
                    </a:lnTo>
                    <a:lnTo>
                      <a:pt x="90" y="402"/>
                    </a:lnTo>
                    <a:lnTo>
                      <a:pt x="90" y="402"/>
                    </a:lnTo>
                    <a:lnTo>
                      <a:pt x="90" y="402"/>
                    </a:lnTo>
                    <a:lnTo>
                      <a:pt x="90" y="402"/>
                    </a:lnTo>
                    <a:lnTo>
                      <a:pt x="90" y="402"/>
                    </a:lnTo>
                    <a:lnTo>
                      <a:pt x="96" y="402"/>
                    </a:lnTo>
                    <a:lnTo>
                      <a:pt x="96" y="402"/>
                    </a:lnTo>
                    <a:lnTo>
                      <a:pt x="96" y="402"/>
                    </a:lnTo>
                    <a:lnTo>
                      <a:pt x="96" y="402"/>
                    </a:lnTo>
                    <a:lnTo>
                      <a:pt x="96" y="402"/>
                    </a:lnTo>
                    <a:lnTo>
                      <a:pt x="96" y="396"/>
                    </a:lnTo>
                    <a:lnTo>
                      <a:pt x="96" y="396"/>
                    </a:lnTo>
                    <a:lnTo>
                      <a:pt x="102" y="396"/>
                    </a:lnTo>
                    <a:lnTo>
                      <a:pt x="102" y="396"/>
                    </a:lnTo>
                    <a:lnTo>
                      <a:pt x="102" y="396"/>
                    </a:lnTo>
                    <a:lnTo>
                      <a:pt x="102" y="396"/>
                    </a:lnTo>
                    <a:lnTo>
                      <a:pt x="102" y="396"/>
                    </a:lnTo>
                    <a:lnTo>
                      <a:pt x="102" y="396"/>
                    </a:lnTo>
                    <a:lnTo>
                      <a:pt x="108" y="396"/>
                    </a:lnTo>
                    <a:lnTo>
                      <a:pt x="108" y="396"/>
                    </a:lnTo>
                    <a:lnTo>
                      <a:pt x="108" y="396"/>
                    </a:lnTo>
                    <a:lnTo>
                      <a:pt x="108" y="396"/>
                    </a:lnTo>
                    <a:lnTo>
                      <a:pt x="108" y="396"/>
                    </a:lnTo>
                    <a:lnTo>
                      <a:pt x="114" y="396"/>
                    </a:lnTo>
                    <a:lnTo>
                      <a:pt x="114" y="396"/>
                    </a:lnTo>
                    <a:lnTo>
                      <a:pt x="114" y="396"/>
                    </a:lnTo>
                    <a:lnTo>
                      <a:pt x="114" y="396"/>
                    </a:lnTo>
                    <a:lnTo>
                      <a:pt x="114" y="396"/>
                    </a:lnTo>
                    <a:lnTo>
                      <a:pt x="114" y="396"/>
                    </a:lnTo>
                    <a:lnTo>
                      <a:pt x="114" y="396"/>
                    </a:lnTo>
                    <a:lnTo>
                      <a:pt x="120" y="396"/>
                    </a:lnTo>
                    <a:lnTo>
                      <a:pt x="120" y="396"/>
                    </a:lnTo>
                    <a:lnTo>
                      <a:pt x="120" y="396"/>
                    </a:lnTo>
                    <a:lnTo>
                      <a:pt x="120" y="396"/>
                    </a:lnTo>
                    <a:lnTo>
                      <a:pt x="120" y="396"/>
                    </a:lnTo>
                    <a:lnTo>
                      <a:pt x="120" y="396"/>
                    </a:lnTo>
                    <a:lnTo>
                      <a:pt x="126" y="396"/>
                    </a:lnTo>
                    <a:lnTo>
                      <a:pt x="126" y="396"/>
                    </a:lnTo>
                    <a:lnTo>
                      <a:pt x="126" y="396"/>
                    </a:lnTo>
                    <a:lnTo>
                      <a:pt x="126" y="396"/>
                    </a:lnTo>
                    <a:lnTo>
                      <a:pt x="126" y="396"/>
                    </a:lnTo>
                    <a:lnTo>
                      <a:pt x="126" y="396"/>
                    </a:lnTo>
                    <a:lnTo>
                      <a:pt x="132" y="396"/>
                    </a:lnTo>
                    <a:lnTo>
                      <a:pt x="132" y="396"/>
                    </a:lnTo>
                    <a:lnTo>
                      <a:pt x="132" y="396"/>
                    </a:lnTo>
                    <a:lnTo>
                      <a:pt x="132" y="390"/>
                    </a:lnTo>
                    <a:lnTo>
                      <a:pt x="132" y="390"/>
                    </a:lnTo>
                    <a:lnTo>
                      <a:pt x="132" y="390"/>
                    </a:lnTo>
                    <a:lnTo>
                      <a:pt x="138" y="390"/>
                    </a:lnTo>
                    <a:lnTo>
                      <a:pt x="138" y="390"/>
                    </a:lnTo>
                    <a:lnTo>
                      <a:pt x="138" y="390"/>
                    </a:lnTo>
                    <a:lnTo>
                      <a:pt x="138" y="390"/>
                    </a:lnTo>
                    <a:lnTo>
                      <a:pt x="138" y="390"/>
                    </a:lnTo>
                    <a:lnTo>
                      <a:pt x="138" y="390"/>
                    </a:lnTo>
                    <a:lnTo>
                      <a:pt x="138" y="390"/>
                    </a:lnTo>
                    <a:lnTo>
                      <a:pt x="144" y="390"/>
                    </a:lnTo>
                    <a:lnTo>
                      <a:pt x="144" y="390"/>
                    </a:lnTo>
                    <a:lnTo>
                      <a:pt x="144" y="390"/>
                    </a:lnTo>
                    <a:lnTo>
                      <a:pt x="144" y="390"/>
                    </a:lnTo>
                    <a:lnTo>
                      <a:pt x="144" y="390"/>
                    </a:lnTo>
                    <a:lnTo>
                      <a:pt x="144" y="390"/>
                    </a:lnTo>
                    <a:lnTo>
                      <a:pt x="150" y="390"/>
                    </a:lnTo>
                    <a:lnTo>
                      <a:pt x="150" y="390"/>
                    </a:lnTo>
                    <a:lnTo>
                      <a:pt x="150" y="390"/>
                    </a:lnTo>
                    <a:lnTo>
                      <a:pt x="150" y="390"/>
                    </a:lnTo>
                    <a:lnTo>
                      <a:pt x="150" y="390"/>
                    </a:lnTo>
                    <a:lnTo>
                      <a:pt x="150" y="390"/>
                    </a:lnTo>
                    <a:lnTo>
                      <a:pt x="156" y="390"/>
                    </a:lnTo>
                    <a:lnTo>
                      <a:pt x="156" y="390"/>
                    </a:lnTo>
                    <a:lnTo>
                      <a:pt x="156" y="390"/>
                    </a:lnTo>
                    <a:lnTo>
                      <a:pt x="156" y="390"/>
                    </a:lnTo>
                    <a:lnTo>
                      <a:pt x="156" y="390"/>
                    </a:lnTo>
                    <a:lnTo>
                      <a:pt x="156" y="390"/>
                    </a:lnTo>
                    <a:lnTo>
                      <a:pt x="156" y="390"/>
                    </a:lnTo>
                    <a:lnTo>
                      <a:pt x="162" y="390"/>
                    </a:lnTo>
                    <a:lnTo>
                      <a:pt x="162" y="390"/>
                    </a:lnTo>
                    <a:lnTo>
                      <a:pt x="162" y="390"/>
                    </a:lnTo>
                    <a:lnTo>
                      <a:pt x="162" y="390"/>
                    </a:lnTo>
                    <a:lnTo>
                      <a:pt x="162" y="390"/>
                    </a:lnTo>
                    <a:lnTo>
                      <a:pt x="168" y="390"/>
                    </a:lnTo>
                    <a:lnTo>
                      <a:pt x="168" y="390"/>
                    </a:lnTo>
                    <a:lnTo>
                      <a:pt x="168" y="390"/>
                    </a:lnTo>
                    <a:lnTo>
                      <a:pt x="168" y="390"/>
                    </a:lnTo>
                    <a:lnTo>
                      <a:pt x="168" y="390"/>
                    </a:lnTo>
                    <a:lnTo>
                      <a:pt x="168" y="390"/>
                    </a:lnTo>
                    <a:lnTo>
                      <a:pt x="174" y="390"/>
                    </a:lnTo>
                    <a:lnTo>
                      <a:pt x="174" y="384"/>
                    </a:lnTo>
                    <a:lnTo>
                      <a:pt x="174" y="384"/>
                    </a:lnTo>
                    <a:lnTo>
                      <a:pt x="174" y="384"/>
                    </a:lnTo>
                    <a:lnTo>
                      <a:pt x="174" y="384"/>
                    </a:lnTo>
                    <a:lnTo>
                      <a:pt x="174" y="384"/>
                    </a:lnTo>
                    <a:lnTo>
                      <a:pt x="174" y="384"/>
                    </a:lnTo>
                    <a:lnTo>
                      <a:pt x="180" y="384"/>
                    </a:lnTo>
                    <a:lnTo>
                      <a:pt x="180" y="384"/>
                    </a:lnTo>
                    <a:lnTo>
                      <a:pt x="180" y="384"/>
                    </a:lnTo>
                    <a:lnTo>
                      <a:pt x="180" y="384"/>
                    </a:lnTo>
                    <a:lnTo>
                      <a:pt x="180" y="384"/>
                    </a:lnTo>
                    <a:lnTo>
                      <a:pt x="180" y="384"/>
                    </a:lnTo>
                    <a:lnTo>
                      <a:pt x="186" y="384"/>
                    </a:lnTo>
                    <a:lnTo>
                      <a:pt x="186" y="384"/>
                    </a:lnTo>
                    <a:lnTo>
                      <a:pt x="186" y="384"/>
                    </a:lnTo>
                    <a:lnTo>
                      <a:pt x="186" y="384"/>
                    </a:lnTo>
                    <a:lnTo>
                      <a:pt x="186" y="384"/>
                    </a:lnTo>
                    <a:lnTo>
                      <a:pt x="186" y="384"/>
                    </a:lnTo>
                    <a:lnTo>
                      <a:pt x="192" y="384"/>
                    </a:lnTo>
                    <a:lnTo>
                      <a:pt x="192" y="384"/>
                    </a:lnTo>
                    <a:lnTo>
                      <a:pt x="192" y="384"/>
                    </a:lnTo>
                    <a:lnTo>
                      <a:pt x="192" y="384"/>
                    </a:lnTo>
                    <a:lnTo>
                      <a:pt x="192" y="384"/>
                    </a:lnTo>
                    <a:lnTo>
                      <a:pt x="192" y="384"/>
                    </a:lnTo>
                    <a:lnTo>
                      <a:pt x="198" y="384"/>
                    </a:lnTo>
                    <a:lnTo>
                      <a:pt x="198" y="384"/>
                    </a:lnTo>
                    <a:lnTo>
                      <a:pt x="198" y="384"/>
                    </a:lnTo>
                    <a:lnTo>
                      <a:pt x="198" y="384"/>
                    </a:lnTo>
                    <a:lnTo>
                      <a:pt x="198" y="384"/>
                    </a:lnTo>
                    <a:lnTo>
                      <a:pt x="198" y="384"/>
                    </a:lnTo>
                    <a:lnTo>
                      <a:pt x="198" y="384"/>
                    </a:lnTo>
                    <a:lnTo>
                      <a:pt x="204" y="384"/>
                    </a:lnTo>
                    <a:lnTo>
                      <a:pt x="204" y="384"/>
                    </a:lnTo>
                    <a:lnTo>
                      <a:pt x="204" y="384"/>
                    </a:lnTo>
                    <a:lnTo>
                      <a:pt x="204" y="384"/>
                    </a:lnTo>
                    <a:lnTo>
                      <a:pt x="204" y="384"/>
                    </a:lnTo>
                    <a:lnTo>
                      <a:pt x="204" y="384"/>
                    </a:lnTo>
                    <a:lnTo>
                      <a:pt x="210" y="384"/>
                    </a:lnTo>
                    <a:lnTo>
                      <a:pt x="210" y="384"/>
                    </a:lnTo>
                    <a:lnTo>
                      <a:pt x="210" y="384"/>
                    </a:lnTo>
                    <a:lnTo>
                      <a:pt x="210" y="384"/>
                    </a:lnTo>
                    <a:lnTo>
                      <a:pt x="210" y="384"/>
                    </a:lnTo>
                    <a:lnTo>
                      <a:pt x="210" y="384"/>
                    </a:lnTo>
                    <a:lnTo>
                      <a:pt x="216" y="384"/>
                    </a:lnTo>
                    <a:lnTo>
                      <a:pt x="216" y="384"/>
                    </a:lnTo>
                    <a:lnTo>
                      <a:pt x="216" y="384"/>
                    </a:lnTo>
                    <a:lnTo>
                      <a:pt x="216" y="384"/>
                    </a:lnTo>
                    <a:lnTo>
                      <a:pt x="216" y="378"/>
                    </a:lnTo>
                    <a:lnTo>
                      <a:pt x="216" y="378"/>
                    </a:lnTo>
                    <a:lnTo>
                      <a:pt x="216" y="378"/>
                    </a:lnTo>
                    <a:lnTo>
                      <a:pt x="222" y="378"/>
                    </a:lnTo>
                    <a:lnTo>
                      <a:pt x="222" y="378"/>
                    </a:lnTo>
                    <a:lnTo>
                      <a:pt x="222" y="378"/>
                    </a:lnTo>
                    <a:lnTo>
                      <a:pt x="222" y="378"/>
                    </a:lnTo>
                    <a:lnTo>
                      <a:pt x="222" y="378"/>
                    </a:lnTo>
                    <a:lnTo>
                      <a:pt x="228" y="378"/>
                    </a:lnTo>
                    <a:lnTo>
                      <a:pt x="228" y="378"/>
                    </a:lnTo>
                    <a:lnTo>
                      <a:pt x="228" y="378"/>
                    </a:lnTo>
                    <a:lnTo>
                      <a:pt x="228" y="378"/>
                    </a:lnTo>
                    <a:lnTo>
                      <a:pt x="228" y="378"/>
                    </a:lnTo>
                    <a:lnTo>
                      <a:pt x="228" y="378"/>
                    </a:lnTo>
                    <a:lnTo>
                      <a:pt x="228" y="378"/>
                    </a:lnTo>
                    <a:lnTo>
                      <a:pt x="234" y="378"/>
                    </a:lnTo>
                    <a:lnTo>
                      <a:pt x="234" y="378"/>
                    </a:lnTo>
                    <a:lnTo>
                      <a:pt x="234" y="378"/>
                    </a:lnTo>
                    <a:lnTo>
                      <a:pt x="234" y="378"/>
                    </a:lnTo>
                    <a:lnTo>
                      <a:pt x="234" y="378"/>
                    </a:lnTo>
                    <a:lnTo>
                      <a:pt x="234" y="378"/>
                    </a:lnTo>
                    <a:lnTo>
                      <a:pt x="240" y="378"/>
                    </a:lnTo>
                    <a:lnTo>
                      <a:pt x="240" y="378"/>
                    </a:lnTo>
                    <a:lnTo>
                      <a:pt x="240" y="378"/>
                    </a:lnTo>
                    <a:lnTo>
                      <a:pt x="240" y="378"/>
                    </a:lnTo>
                    <a:lnTo>
                      <a:pt x="240" y="378"/>
                    </a:lnTo>
                    <a:lnTo>
                      <a:pt x="240" y="378"/>
                    </a:lnTo>
                    <a:lnTo>
                      <a:pt x="246" y="378"/>
                    </a:lnTo>
                    <a:lnTo>
                      <a:pt x="246" y="378"/>
                    </a:lnTo>
                    <a:lnTo>
                      <a:pt x="246" y="372"/>
                    </a:lnTo>
                    <a:lnTo>
                      <a:pt x="246" y="372"/>
                    </a:lnTo>
                    <a:lnTo>
                      <a:pt x="246" y="372"/>
                    </a:lnTo>
                    <a:lnTo>
                      <a:pt x="246" y="372"/>
                    </a:lnTo>
                    <a:lnTo>
                      <a:pt x="252" y="372"/>
                    </a:lnTo>
                    <a:lnTo>
                      <a:pt x="252" y="372"/>
                    </a:lnTo>
                    <a:lnTo>
                      <a:pt x="252" y="372"/>
                    </a:lnTo>
                    <a:lnTo>
                      <a:pt x="252" y="372"/>
                    </a:lnTo>
                    <a:lnTo>
                      <a:pt x="252" y="372"/>
                    </a:lnTo>
                    <a:lnTo>
                      <a:pt x="252" y="372"/>
                    </a:lnTo>
                    <a:lnTo>
                      <a:pt x="252" y="372"/>
                    </a:lnTo>
                    <a:lnTo>
                      <a:pt x="258" y="372"/>
                    </a:lnTo>
                    <a:lnTo>
                      <a:pt x="258" y="372"/>
                    </a:lnTo>
                    <a:lnTo>
                      <a:pt x="258" y="372"/>
                    </a:lnTo>
                    <a:lnTo>
                      <a:pt x="258" y="372"/>
                    </a:lnTo>
                    <a:lnTo>
                      <a:pt x="258" y="372"/>
                    </a:lnTo>
                    <a:lnTo>
                      <a:pt x="258" y="372"/>
                    </a:lnTo>
                    <a:lnTo>
                      <a:pt x="264" y="372"/>
                    </a:lnTo>
                    <a:lnTo>
                      <a:pt x="264" y="372"/>
                    </a:lnTo>
                    <a:lnTo>
                      <a:pt x="264" y="372"/>
                    </a:lnTo>
                    <a:lnTo>
                      <a:pt x="264" y="372"/>
                    </a:lnTo>
                    <a:lnTo>
                      <a:pt x="264" y="372"/>
                    </a:lnTo>
                    <a:lnTo>
                      <a:pt x="264" y="372"/>
                    </a:lnTo>
                    <a:lnTo>
                      <a:pt x="270" y="366"/>
                    </a:lnTo>
                    <a:lnTo>
                      <a:pt x="270" y="366"/>
                    </a:lnTo>
                    <a:lnTo>
                      <a:pt x="270" y="366"/>
                    </a:lnTo>
                    <a:lnTo>
                      <a:pt x="270" y="366"/>
                    </a:lnTo>
                    <a:lnTo>
                      <a:pt x="270" y="366"/>
                    </a:lnTo>
                    <a:lnTo>
                      <a:pt x="270" y="366"/>
                    </a:lnTo>
                    <a:lnTo>
                      <a:pt x="276" y="366"/>
                    </a:lnTo>
                    <a:lnTo>
                      <a:pt x="276" y="366"/>
                    </a:lnTo>
                    <a:lnTo>
                      <a:pt x="276" y="366"/>
                    </a:lnTo>
                    <a:lnTo>
                      <a:pt x="276" y="366"/>
                    </a:lnTo>
                    <a:lnTo>
                      <a:pt x="276" y="366"/>
                    </a:lnTo>
                    <a:lnTo>
                      <a:pt x="276" y="366"/>
                    </a:lnTo>
                    <a:lnTo>
                      <a:pt x="282" y="366"/>
                    </a:lnTo>
                    <a:lnTo>
                      <a:pt x="282" y="366"/>
                    </a:lnTo>
                    <a:lnTo>
                      <a:pt x="282" y="366"/>
                    </a:lnTo>
                    <a:lnTo>
                      <a:pt x="282" y="366"/>
                    </a:lnTo>
                    <a:lnTo>
                      <a:pt x="282" y="366"/>
                    </a:lnTo>
                    <a:lnTo>
                      <a:pt x="282" y="366"/>
                    </a:lnTo>
                    <a:lnTo>
                      <a:pt x="282" y="366"/>
                    </a:lnTo>
                    <a:lnTo>
                      <a:pt x="288" y="366"/>
                    </a:lnTo>
                    <a:lnTo>
                      <a:pt x="288" y="360"/>
                    </a:lnTo>
                    <a:lnTo>
                      <a:pt x="288" y="360"/>
                    </a:lnTo>
                    <a:lnTo>
                      <a:pt x="288" y="360"/>
                    </a:lnTo>
                    <a:lnTo>
                      <a:pt x="288" y="360"/>
                    </a:lnTo>
                    <a:lnTo>
                      <a:pt x="294" y="360"/>
                    </a:lnTo>
                    <a:lnTo>
                      <a:pt x="294" y="360"/>
                    </a:lnTo>
                    <a:lnTo>
                      <a:pt x="294" y="360"/>
                    </a:lnTo>
                    <a:lnTo>
                      <a:pt x="294" y="360"/>
                    </a:lnTo>
                    <a:lnTo>
                      <a:pt x="294" y="360"/>
                    </a:lnTo>
                    <a:lnTo>
                      <a:pt x="294" y="360"/>
                    </a:lnTo>
                    <a:lnTo>
                      <a:pt x="300" y="360"/>
                    </a:lnTo>
                    <a:lnTo>
                      <a:pt x="300" y="360"/>
                    </a:lnTo>
                    <a:lnTo>
                      <a:pt x="300" y="360"/>
                    </a:lnTo>
                    <a:lnTo>
                      <a:pt x="300" y="360"/>
                    </a:lnTo>
                    <a:lnTo>
                      <a:pt x="300" y="360"/>
                    </a:lnTo>
                    <a:lnTo>
                      <a:pt x="300" y="360"/>
                    </a:lnTo>
                    <a:lnTo>
                      <a:pt x="300" y="360"/>
                    </a:lnTo>
                    <a:lnTo>
                      <a:pt x="306" y="354"/>
                    </a:lnTo>
                    <a:lnTo>
                      <a:pt x="306" y="354"/>
                    </a:lnTo>
                    <a:lnTo>
                      <a:pt x="306" y="354"/>
                    </a:lnTo>
                    <a:lnTo>
                      <a:pt x="306" y="354"/>
                    </a:lnTo>
                    <a:lnTo>
                      <a:pt x="306" y="354"/>
                    </a:lnTo>
                    <a:lnTo>
                      <a:pt x="306" y="354"/>
                    </a:lnTo>
                    <a:lnTo>
                      <a:pt x="312" y="354"/>
                    </a:lnTo>
                    <a:lnTo>
                      <a:pt x="312" y="354"/>
                    </a:lnTo>
                    <a:lnTo>
                      <a:pt x="312" y="354"/>
                    </a:lnTo>
                    <a:lnTo>
                      <a:pt x="312" y="354"/>
                    </a:lnTo>
                    <a:lnTo>
                      <a:pt x="312" y="354"/>
                    </a:lnTo>
                    <a:lnTo>
                      <a:pt x="312" y="354"/>
                    </a:lnTo>
                    <a:lnTo>
                      <a:pt x="318" y="354"/>
                    </a:lnTo>
                    <a:lnTo>
                      <a:pt x="318" y="354"/>
                    </a:lnTo>
                    <a:lnTo>
                      <a:pt x="318" y="354"/>
                    </a:lnTo>
                    <a:lnTo>
                      <a:pt x="318" y="354"/>
                    </a:lnTo>
                    <a:lnTo>
                      <a:pt x="318" y="354"/>
                    </a:lnTo>
                    <a:lnTo>
                      <a:pt x="318" y="354"/>
                    </a:lnTo>
                    <a:lnTo>
                      <a:pt x="318" y="354"/>
                    </a:lnTo>
                    <a:lnTo>
                      <a:pt x="324" y="354"/>
                    </a:lnTo>
                    <a:lnTo>
                      <a:pt x="324" y="348"/>
                    </a:lnTo>
                    <a:lnTo>
                      <a:pt x="324" y="348"/>
                    </a:lnTo>
                    <a:lnTo>
                      <a:pt x="324" y="348"/>
                    </a:lnTo>
                    <a:lnTo>
                      <a:pt x="324" y="348"/>
                    </a:lnTo>
                    <a:lnTo>
                      <a:pt x="324" y="348"/>
                    </a:lnTo>
                    <a:lnTo>
                      <a:pt x="330" y="348"/>
                    </a:lnTo>
                    <a:lnTo>
                      <a:pt x="330" y="348"/>
                    </a:lnTo>
                    <a:lnTo>
                      <a:pt x="330" y="348"/>
                    </a:lnTo>
                    <a:lnTo>
                      <a:pt x="330" y="348"/>
                    </a:lnTo>
                    <a:lnTo>
                      <a:pt x="330" y="348"/>
                    </a:lnTo>
                    <a:lnTo>
                      <a:pt x="330" y="348"/>
                    </a:lnTo>
                    <a:lnTo>
                      <a:pt x="336" y="348"/>
                    </a:lnTo>
                    <a:lnTo>
                      <a:pt x="336" y="348"/>
                    </a:lnTo>
                    <a:lnTo>
                      <a:pt x="336" y="348"/>
                    </a:lnTo>
                    <a:lnTo>
                      <a:pt x="336" y="348"/>
                    </a:lnTo>
                    <a:lnTo>
                      <a:pt x="336" y="348"/>
                    </a:lnTo>
                    <a:lnTo>
                      <a:pt x="336" y="348"/>
                    </a:lnTo>
                    <a:lnTo>
                      <a:pt x="342" y="348"/>
                    </a:lnTo>
                    <a:lnTo>
                      <a:pt x="342" y="342"/>
                    </a:lnTo>
                    <a:lnTo>
                      <a:pt x="342" y="342"/>
                    </a:lnTo>
                    <a:lnTo>
                      <a:pt x="342" y="342"/>
                    </a:lnTo>
                    <a:lnTo>
                      <a:pt x="342" y="342"/>
                    </a:lnTo>
                    <a:lnTo>
                      <a:pt x="342" y="342"/>
                    </a:lnTo>
                    <a:lnTo>
                      <a:pt x="342" y="342"/>
                    </a:lnTo>
                    <a:lnTo>
                      <a:pt x="348" y="342"/>
                    </a:lnTo>
                    <a:lnTo>
                      <a:pt x="348" y="342"/>
                    </a:lnTo>
                    <a:lnTo>
                      <a:pt x="348" y="342"/>
                    </a:lnTo>
                    <a:lnTo>
                      <a:pt x="348" y="342"/>
                    </a:lnTo>
                    <a:lnTo>
                      <a:pt x="348" y="342"/>
                    </a:lnTo>
                    <a:lnTo>
                      <a:pt x="348" y="342"/>
                    </a:lnTo>
                    <a:lnTo>
                      <a:pt x="354" y="342"/>
                    </a:lnTo>
                    <a:lnTo>
                      <a:pt x="354" y="342"/>
                    </a:lnTo>
                    <a:lnTo>
                      <a:pt x="354" y="342"/>
                    </a:lnTo>
                    <a:lnTo>
                      <a:pt x="354" y="342"/>
                    </a:lnTo>
                    <a:lnTo>
                      <a:pt x="354" y="342"/>
                    </a:lnTo>
                    <a:lnTo>
                      <a:pt x="354" y="342"/>
                    </a:lnTo>
                    <a:lnTo>
                      <a:pt x="360" y="342"/>
                    </a:lnTo>
                    <a:lnTo>
                      <a:pt x="360" y="336"/>
                    </a:lnTo>
                    <a:lnTo>
                      <a:pt x="360" y="336"/>
                    </a:lnTo>
                    <a:lnTo>
                      <a:pt x="360" y="336"/>
                    </a:lnTo>
                    <a:lnTo>
                      <a:pt x="360" y="336"/>
                    </a:lnTo>
                    <a:lnTo>
                      <a:pt x="360" y="336"/>
                    </a:lnTo>
                    <a:lnTo>
                      <a:pt x="366" y="336"/>
                    </a:lnTo>
                    <a:lnTo>
                      <a:pt x="366" y="336"/>
                    </a:lnTo>
                    <a:lnTo>
                      <a:pt x="366" y="336"/>
                    </a:lnTo>
                    <a:lnTo>
                      <a:pt x="366" y="336"/>
                    </a:lnTo>
                    <a:lnTo>
                      <a:pt x="366" y="336"/>
                    </a:lnTo>
                    <a:lnTo>
                      <a:pt x="366" y="336"/>
                    </a:lnTo>
                    <a:lnTo>
                      <a:pt x="372" y="336"/>
                    </a:lnTo>
                    <a:lnTo>
                      <a:pt x="372" y="336"/>
                    </a:lnTo>
                    <a:lnTo>
                      <a:pt x="372" y="336"/>
                    </a:lnTo>
                    <a:lnTo>
                      <a:pt x="372" y="336"/>
                    </a:lnTo>
                    <a:lnTo>
                      <a:pt x="372" y="336"/>
                    </a:lnTo>
                    <a:lnTo>
                      <a:pt x="372" y="336"/>
                    </a:lnTo>
                    <a:lnTo>
                      <a:pt x="378" y="336"/>
                    </a:lnTo>
                    <a:lnTo>
                      <a:pt x="378" y="330"/>
                    </a:lnTo>
                    <a:lnTo>
                      <a:pt x="378" y="330"/>
                    </a:lnTo>
                    <a:lnTo>
                      <a:pt x="378" y="330"/>
                    </a:lnTo>
                    <a:lnTo>
                      <a:pt x="378" y="330"/>
                    </a:lnTo>
                    <a:lnTo>
                      <a:pt x="378" y="330"/>
                    </a:lnTo>
                    <a:lnTo>
                      <a:pt x="378" y="330"/>
                    </a:lnTo>
                    <a:lnTo>
                      <a:pt x="384" y="330"/>
                    </a:lnTo>
                    <a:lnTo>
                      <a:pt x="384" y="330"/>
                    </a:lnTo>
                    <a:lnTo>
                      <a:pt x="384" y="330"/>
                    </a:lnTo>
                    <a:lnTo>
                      <a:pt x="384" y="330"/>
                    </a:lnTo>
                    <a:lnTo>
                      <a:pt x="384" y="330"/>
                    </a:lnTo>
                    <a:lnTo>
                      <a:pt x="384" y="330"/>
                    </a:lnTo>
                    <a:lnTo>
                      <a:pt x="390" y="330"/>
                    </a:lnTo>
                    <a:lnTo>
                      <a:pt x="390" y="330"/>
                    </a:lnTo>
                    <a:lnTo>
                      <a:pt x="390" y="330"/>
                    </a:lnTo>
                    <a:lnTo>
                      <a:pt x="390" y="330"/>
                    </a:lnTo>
                    <a:lnTo>
                      <a:pt x="390" y="330"/>
                    </a:lnTo>
                    <a:lnTo>
                      <a:pt x="390" y="324"/>
                    </a:lnTo>
                    <a:lnTo>
                      <a:pt x="396" y="324"/>
                    </a:lnTo>
                    <a:lnTo>
                      <a:pt x="396" y="324"/>
                    </a:lnTo>
                    <a:lnTo>
                      <a:pt x="396" y="324"/>
                    </a:lnTo>
                    <a:lnTo>
                      <a:pt x="396" y="324"/>
                    </a:lnTo>
                    <a:lnTo>
                      <a:pt x="396" y="324"/>
                    </a:lnTo>
                    <a:lnTo>
                      <a:pt x="396" y="324"/>
                    </a:lnTo>
                    <a:lnTo>
                      <a:pt x="402" y="324"/>
                    </a:lnTo>
                    <a:lnTo>
                      <a:pt x="402" y="324"/>
                    </a:lnTo>
                    <a:lnTo>
                      <a:pt x="402" y="324"/>
                    </a:lnTo>
                    <a:lnTo>
                      <a:pt x="402" y="324"/>
                    </a:lnTo>
                    <a:lnTo>
                      <a:pt x="402" y="324"/>
                    </a:lnTo>
                    <a:lnTo>
                      <a:pt x="402" y="324"/>
                    </a:lnTo>
                    <a:lnTo>
                      <a:pt x="402" y="324"/>
                    </a:lnTo>
                    <a:lnTo>
                      <a:pt x="408" y="324"/>
                    </a:lnTo>
                    <a:lnTo>
                      <a:pt x="408" y="324"/>
                    </a:lnTo>
                    <a:lnTo>
                      <a:pt x="408" y="324"/>
                    </a:lnTo>
                    <a:lnTo>
                      <a:pt x="408" y="318"/>
                    </a:lnTo>
                    <a:lnTo>
                      <a:pt x="408" y="318"/>
                    </a:lnTo>
                    <a:lnTo>
                      <a:pt x="414" y="318"/>
                    </a:lnTo>
                    <a:lnTo>
                      <a:pt x="414" y="318"/>
                    </a:lnTo>
                    <a:lnTo>
                      <a:pt x="414" y="318"/>
                    </a:lnTo>
                    <a:lnTo>
                      <a:pt x="414" y="318"/>
                    </a:lnTo>
                    <a:lnTo>
                      <a:pt x="414" y="318"/>
                    </a:lnTo>
                    <a:lnTo>
                      <a:pt x="414" y="318"/>
                    </a:lnTo>
                    <a:lnTo>
                      <a:pt x="414" y="318"/>
                    </a:lnTo>
                    <a:lnTo>
                      <a:pt x="420" y="318"/>
                    </a:lnTo>
                    <a:lnTo>
                      <a:pt x="420" y="318"/>
                    </a:lnTo>
                    <a:lnTo>
                      <a:pt x="420" y="318"/>
                    </a:lnTo>
                    <a:lnTo>
                      <a:pt x="420" y="318"/>
                    </a:lnTo>
                    <a:lnTo>
                      <a:pt x="420" y="318"/>
                    </a:lnTo>
                    <a:lnTo>
                      <a:pt x="420" y="318"/>
                    </a:lnTo>
                    <a:lnTo>
                      <a:pt x="426" y="318"/>
                    </a:lnTo>
                    <a:lnTo>
                      <a:pt x="426" y="318"/>
                    </a:lnTo>
                    <a:lnTo>
                      <a:pt x="426" y="312"/>
                    </a:lnTo>
                    <a:lnTo>
                      <a:pt x="426" y="312"/>
                    </a:lnTo>
                    <a:lnTo>
                      <a:pt x="426" y="312"/>
                    </a:lnTo>
                    <a:lnTo>
                      <a:pt x="426" y="312"/>
                    </a:lnTo>
                    <a:lnTo>
                      <a:pt x="432" y="312"/>
                    </a:lnTo>
                    <a:lnTo>
                      <a:pt x="432" y="312"/>
                    </a:lnTo>
                    <a:lnTo>
                      <a:pt x="432" y="312"/>
                    </a:lnTo>
                    <a:lnTo>
                      <a:pt x="432" y="312"/>
                    </a:lnTo>
                    <a:lnTo>
                      <a:pt x="432" y="312"/>
                    </a:lnTo>
                    <a:lnTo>
                      <a:pt x="432" y="312"/>
                    </a:lnTo>
                    <a:lnTo>
                      <a:pt x="438" y="312"/>
                    </a:lnTo>
                    <a:lnTo>
                      <a:pt x="438" y="312"/>
                    </a:lnTo>
                    <a:lnTo>
                      <a:pt x="438" y="312"/>
                    </a:lnTo>
                    <a:lnTo>
                      <a:pt x="438" y="312"/>
                    </a:lnTo>
                    <a:lnTo>
                      <a:pt x="438" y="312"/>
                    </a:lnTo>
                    <a:lnTo>
                      <a:pt x="438" y="312"/>
                    </a:lnTo>
                    <a:lnTo>
                      <a:pt x="444" y="312"/>
                    </a:lnTo>
                    <a:lnTo>
                      <a:pt x="444" y="306"/>
                    </a:lnTo>
                    <a:lnTo>
                      <a:pt x="444" y="306"/>
                    </a:lnTo>
                    <a:lnTo>
                      <a:pt x="444" y="306"/>
                    </a:lnTo>
                    <a:lnTo>
                      <a:pt x="444" y="300"/>
                    </a:lnTo>
                    <a:lnTo>
                      <a:pt x="444" y="300"/>
                    </a:lnTo>
                    <a:lnTo>
                      <a:pt x="450" y="294"/>
                    </a:lnTo>
                    <a:lnTo>
                      <a:pt x="450" y="294"/>
                    </a:lnTo>
                    <a:lnTo>
                      <a:pt x="450" y="300"/>
                    </a:lnTo>
                    <a:lnTo>
                      <a:pt x="450" y="300"/>
                    </a:lnTo>
                    <a:lnTo>
                      <a:pt x="450" y="300"/>
                    </a:lnTo>
                    <a:lnTo>
                      <a:pt x="450" y="306"/>
                    </a:lnTo>
                    <a:lnTo>
                      <a:pt x="450" y="306"/>
                    </a:lnTo>
                    <a:lnTo>
                      <a:pt x="456" y="306"/>
                    </a:lnTo>
                    <a:lnTo>
                      <a:pt x="456" y="306"/>
                    </a:lnTo>
                    <a:lnTo>
                      <a:pt x="456" y="306"/>
                    </a:lnTo>
                    <a:lnTo>
                      <a:pt x="456" y="306"/>
                    </a:lnTo>
                    <a:lnTo>
                      <a:pt x="456" y="300"/>
                    </a:lnTo>
                    <a:lnTo>
                      <a:pt x="456" y="300"/>
                    </a:lnTo>
                    <a:lnTo>
                      <a:pt x="462" y="300"/>
                    </a:lnTo>
                    <a:lnTo>
                      <a:pt x="462" y="300"/>
                    </a:lnTo>
                    <a:lnTo>
                      <a:pt x="462" y="300"/>
                    </a:lnTo>
                    <a:lnTo>
                      <a:pt x="462" y="300"/>
                    </a:lnTo>
                    <a:lnTo>
                      <a:pt x="462" y="300"/>
                    </a:lnTo>
                    <a:lnTo>
                      <a:pt x="462" y="300"/>
                    </a:lnTo>
                    <a:lnTo>
                      <a:pt x="468" y="300"/>
                    </a:lnTo>
                    <a:lnTo>
                      <a:pt x="468" y="300"/>
                    </a:lnTo>
                    <a:lnTo>
                      <a:pt x="474" y="294"/>
                    </a:lnTo>
                    <a:lnTo>
                      <a:pt x="474" y="294"/>
                    </a:lnTo>
                    <a:lnTo>
                      <a:pt x="474" y="294"/>
                    </a:lnTo>
                    <a:lnTo>
                      <a:pt x="480" y="294"/>
                    </a:lnTo>
                    <a:lnTo>
                      <a:pt x="480" y="294"/>
                    </a:lnTo>
                    <a:lnTo>
                      <a:pt x="480" y="294"/>
                    </a:lnTo>
                    <a:lnTo>
                      <a:pt x="486" y="288"/>
                    </a:lnTo>
                    <a:lnTo>
                      <a:pt x="486" y="288"/>
                    </a:lnTo>
                    <a:lnTo>
                      <a:pt x="492" y="288"/>
                    </a:lnTo>
                    <a:lnTo>
                      <a:pt x="492" y="288"/>
                    </a:lnTo>
                    <a:lnTo>
                      <a:pt x="492" y="288"/>
                    </a:lnTo>
                    <a:lnTo>
                      <a:pt x="492" y="288"/>
                    </a:lnTo>
                    <a:lnTo>
                      <a:pt x="492" y="288"/>
                    </a:lnTo>
                    <a:lnTo>
                      <a:pt x="492" y="288"/>
                    </a:lnTo>
                    <a:lnTo>
                      <a:pt x="498" y="288"/>
                    </a:lnTo>
                    <a:lnTo>
                      <a:pt x="498" y="288"/>
                    </a:lnTo>
                    <a:lnTo>
                      <a:pt x="498" y="288"/>
                    </a:lnTo>
                    <a:lnTo>
                      <a:pt x="498" y="282"/>
                    </a:lnTo>
                    <a:lnTo>
                      <a:pt x="498" y="282"/>
                    </a:lnTo>
                    <a:lnTo>
                      <a:pt x="510" y="282"/>
                    </a:lnTo>
                    <a:lnTo>
                      <a:pt x="510" y="282"/>
                    </a:lnTo>
                    <a:lnTo>
                      <a:pt x="510" y="282"/>
                    </a:lnTo>
                    <a:lnTo>
                      <a:pt x="510" y="282"/>
                    </a:lnTo>
                    <a:lnTo>
                      <a:pt x="510" y="282"/>
                    </a:lnTo>
                    <a:lnTo>
                      <a:pt x="510" y="276"/>
                    </a:lnTo>
                    <a:lnTo>
                      <a:pt x="522" y="276"/>
                    </a:lnTo>
                    <a:lnTo>
                      <a:pt x="522" y="276"/>
                    </a:lnTo>
                    <a:lnTo>
                      <a:pt x="522" y="276"/>
                    </a:lnTo>
                    <a:lnTo>
                      <a:pt x="522" y="276"/>
                    </a:lnTo>
                    <a:lnTo>
                      <a:pt x="522" y="276"/>
                    </a:lnTo>
                    <a:lnTo>
                      <a:pt x="522" y="270"/>
                    </a:lnTo>
                    <a:lnTo>
                      <a:pt x="528" y="270"/>
                    </a:lnTo>
                    <a:lnTo>
                      <a:pt x="528" y="270"/>
                    </a:lnTo>
                    <a:lnTo>
                      <a:pt x="528" y="270"/>
                    </a:lnTo>
                    <a:lnTo>
                      <a:pt x="528" y="270"/>
                    </a:lnTo>
                    <a:lnTo>
                      <a:pt x="528" y="270"/>
                    </a:lnTo>
                    <a:lnTo>
                      <a:pt x="528" y="270"/>
                    </a:lnTo>
                    <a:lnTo>
                      <a:pt x="534" y="270"/>
                    </a:lnTo>
                    <a:lnTo>
                      <a:pt x="540" y="264"/>
                    </a:lnTo>
                    <a:lnTo>
                      <a:pt x="540" y="264"/>
                    </a:lnTo>
                    <a:lnTo>
                      <a:pt x="540" y="264"/>
                    </a:lnTo>
                    <a:lnTo>
                      <a:pt x="540" y="264"/>
                    </a:lnTo>
                    <a:lnTo>
                      <a:pt x="546" y="264"/>
                    </a:lnTo>
                    <a:lnTo>
                      <a:pt x="546" y="264"/>
                    </a:lnTo>
                    <a:lnTo>
                      <a:pt x="552" y="258"/>
                    </a:lnTo>
                    <a:lnTo>
                      <a:pt x="552" y="258"/>
                    </a:lnTo>
                    <a:lnTo>
                      <a:pt x="552" y="258"/>
                    </a:lnTo>
                    <a:lnTo>
                      <a:pt x="558" y="258"/>
                    </a:lnTo>
                    <a:lnTo>
                      <a:pt x="558" y="258"/>
                    </a:lnTo>
                    <a:lnTo>
                      <a:pt x="558" y="258"/>
                    </a:lnTo>
                    <a:lnTo>
                      <a:pt x="558" y="258"/>
                    </a:lnTo>
                    <a:lnTo>
                      <a:pt x="558" y="258"/>
                    </a:lnTo>
                    <a:lnTo>
                      <a:pt x="558" y="258"/>
                    </a:lnTo>
                    <a:lnTo>
                      <a:pt x="564" y="258"/>
                    </a:lnTo>
                    <a:lnTo>
                      <a:pt x="564" y="258"/>
                    </a:lnTo>
                    <a:lnTo>
                      <a:pt x="564" y="252"/>
                    </a:lnTo>
                    <a:lnTo>
                      <a:pt x="564" y="252"/>
                    </a:lnTo>
                    <a:lnTo>
                      <a:pt x="570" y="252"/>
                    </a:lnTo>
                    <a:lnTo>
                      <a:pt x="576" y="252"/>
                    </a:lnTo>
                    <a:lnTo>
                      <a:pt x="576" y="252"/>
                    </a:lnTo>
                    <a:lnTo>
                      <a:pt x="576" y="246"/>
                    </a:lnTo>
                    <a:lnTo>
                      <a:pt x="576" y="246"/>
                    </a:lnTo>
                    <a:lnTo>
                      <a:pt x="576" y="246"/>
                    </a:lnTo>
                    <a:lnTo>
                      <a:pt x="588" y="246"/>
                    </a:lnTo>
                    <a:lnTo>
                      <a:pt x="588" y="246"/>
                    </a:lnTo>
                    <a:lnTo>
                      <a:pt x="588" y="240"/>
                    </a:lnTo>
                    <a:lnTo>
                      <a:pt x="588" y="240"/>
                    </a:lnTo>
                    <a:lnTo>
                      <a:pt x="588" y="240"/>
                    </a:lnTo>
                    <a:lnTo>
                      <a:pt x="588" y="240"/>
                    </a:lnTo>
                    <a:lnTo>
                      <a:pt x="588" y="240"/>
                    </a:lnTo>
                    <a:lnTo>
                      <a:pt x="594" y="240"/>
                    </a:lnTo>
                    <a:lnTo>
                      <a:pt x="594" y="240"/>
                    </a:lnTo>
                    <a:lnTo>
                      <a:pt x="594" y="240"/>
                    </a:lnTo>
                    <a:lnTo>
                      <a:pt x="594" y="240"/>
                    </a:lnTo>
                    <a:lnTo>
                      <a:pt x="594" y="240"/>
                    </a:lnTo>
                    <a:lnTo>
                      <a:pt x="594" y="240"/>
                    </a:lnTo>
                    <a:lnTo>
                      <a:pt x="600" y="240"/>
                    </a:lnTo>
                    <a:lnTo>
                      <a:pt x="600" y="240"/>
                    </a:lnTo>
                    <a:lnTo>
                      <a:pt x="600" y="234"/>
                    </a:lnTo>
                    <a:lnTo>
                      <a:pt x="600" y="234"/>
                    </a:lnTo>
                    <a:lnTo>
                      <a:pt x="600" y="234"/>
                    </a:lnTo>
                    <a:lnTo>
                      <a:pt x="600" y="234"/>
                    </a:lnTo>
                    <a:lnTo>
                      <a:pt x="600" y="234"/>
                    </a:lnTo>
                    <a:lnTo>
                      <a:pt x="600" y="234"/>
                    </a:lnTo>
                    <a:lnTo>
                      <a:pt x="606" y="234"/>
                    </a:lnTo>
                    <a:lnTo>
                      <a:pt x="606" y="234"/>
                    </a:lnTo>
                    <a:lnTo>
                      <a:pt x="606" y="234"/>
                    </a:lnTo>
                    <a:lnTo>
                      <a:pt x="606" y="234"/>
                    </a:lnTo>
                    <a:lnTo>
                      <a:pt x="606" y="234"/>
                    </a:lnTo>
                    <a:lnTo>
                      <a:pt x="606" y="234"/>
                    </a:lnTo>
                    <a:lnTo>
                      <a:pt x="606" y="234"/>
                    </a:lnTo>
                    <a:lnTo>
                      <a:pt x="606" y="240"/>
                    </a:lnTo>
                    <a:lnTo>
                      <a:pt x="606" y="240"/>
                    </a:lnTo>
                    <a:lnTo>
                      <a:pt x="612" y="246"/>
                    </a:lnTo>
                    <a:lnTo>
                      <a:pt x="612" y="246"/>
                    </a:lnTo>
                    <a:lnTo>
                      <a:pt x="612" y="246"/>
                    </a:lnTo>
                    <a:lnTo>
                      <a:pt x="612" y="240"/>
                    </a:lnTo>
                    <a:lnTo>
                      <a:pt x="612" y="234"/>
                    </a:lnTo>
                    <a:lnTo>
                      <a:pt x="612" y="234"/>
                    </a:lnTo>
                    <a:lnTo>
                      <a:pt x="612" y="228"/>
                    </a:lnTo>
                    <a:lnTo>
                      <a:pt x="618" y="228"/>
                    </a:lnTo>
                    <a:lnTo>
                      <a:pt x="618" y="228"/>
                    </a:lnTo>
                    <a:lnTo>
                      <a:pt x="618" y="228"/>
                    </a:lnTo>
                    <a:lnTo>
                      <a:pt x="618" y="228"/>
                    </a:lnTo>
                    <a:lnTo>
                      <a:pt x="618" y="228"/>
                    </a:lnTo>
                    <a:lnTo>
                      <a:pt x="618" y="228"/>
                    </a:lnTo>
                    <a:lnTo>
                      <a:pt x="618" y="228"/>
                    </a:lnTo>
                    <a:lnTo>
                      <a:pt x="624" y="228"/>
                    </a:lnTo>
                    <a:lnTo>
                      <a:pt x="624" y="228"/>
                    </a:lnTo>
                    <a:lnTo>
                      <a:pt x="624" y="228"/>
                    </a:lnTo>
                    <a:lnTo>
                      <a:pt x="624" y="228"/>
                    </a:lnTo>
                    <a:lnTo>
                      <a:pt x="624" y="228"/>
                    </a:lnTo>
                    <a:lnTo>
                      <a:pt x="624" y="228"/>
                    </a:lnTo>
                    <a:lnTo>
                      <a:pt x="624" y="228"/>
                    </a:lnTo>
                    <a:lnTo>
                      <a:pt x="630" y="228"/>
                    </a:lnTo>
                    <a:lnTo>
                      <a:pt x="630" y="228"/>
                    </a:lnTo>
                    <a:lnTo>
                      <a:pt x="630" y="228"/>
                    </a:lnTo>
                    <a:lnTo>
                      <a:pt x="636" y="222"/>
                    </a:lnTo>
                    <a:lnTo>
                      <a:pt x="636" y="222"/>
                    </a:lnTo>
                    <a:lnTo>
                      <a:pt x="642" y="222"/>
                    </a:lnTo>
                    <a:lnTo>
                      <a:pt x="642" y="222"/>
                    </a:lnTo>
                    <a:lnTo>
                      <a:pt x="642" y="222"/>
                    </a:lnTo>
                    <a:lnTo>
                      <a:pt x="642" y="222"/>
                    </a:lnTo>
                    <a:lnTo>
                      <a:pt x="648" y="216"/>
                    </a:lnTo>
                    <a:lnTo>
                      <a:pt x="654" y="216"/>
                    </a:lnTo>
                    <a:lnTo>
                      <a:pt x="654" y="216"/>
                    </a:lnTo>
                    <a:lnTo>
                      <a:pt x="654" y="216"/>
                    </a:lnTo>
                    <a:lnTo>
                      <a:pt x="654" y="216"/>
                    </a:lnTo>
                    <a:lnTo>
                      <a:pt x="654" y="216"/>
                    </a:lnTo>
                    <a:lnTo>
                      <a:pt x="654" y="216"/>
                    </a:lnTo>
                    <a:lnTo>
                      <a:pt x="660" y="216"/>
                    </a:lnTo>
                    <a:lnTo>
                      <a:pt x="660" y="216"/>
                    </a:lnTo>
                    <a:lnTo>
                      <a:pt x="660" y="216"/>
                    </a:lnTo>
                    <a:lnTo>
                      <a:pt x="660" y="216"/>
                    </a:lnTo>
                    <a:lnTo>
                      <a:pt x="660" y="216"/>
                    </a:lnTo>
                    <a:lnTo>
                      <a:pt x="660" y="216"/>
                    </a:lnTo>
                    <a:lnTo>
                      <a:pt x="672" y="210"/>
                    </a:lnTo>
                    <a:lnTo>
                      <a:pt x="672" y="210"/>
                    </a:lnTo>
                    <a:lnTo>
                      <a:pt x="672" y="210"/>
                    </a:lnTo>
                    <a:lnTo>
                      <a:pt x="672" y="210"/>
                    </a:lnTo>
                    <a:lnTo>
                      <a:pt x="672" y="210"/>
                    </a:lnTo>
                    <a:lnTo>
                      <a:pt x="672" y="210"/>
                    </a:lnTo>
                    <a:lnTo>
                      <a:pt x="684" y="210"/>
                    </a:lnTo>
                    <a:lnTo>
                      <a:pt x="684" y="210"/>
                    </a:lnTo>
                    <a:lnTo>
                      <a:pt x="684" y="210"/>
                    </a:lnTo>
                    <a:lnTo>
                      <a:pt x="684" y="210"/>
                    </a:lnTo>
                    <a:lnTo>
                      <a:pt x="690" y="210"/>
                    </a:lnTo>
                    <a:lnTo>
                      <a:pt x="690" y="204"/>
                    </a:lnTo>
                    <a:lnTo>
                      <a:pt x="690" y="204"/>
                    </a:lnTo>
                    <a:lnTo>
                      <a:pt x="690" y="204"/>
                    </a:lnTo>
                    <a:lnTo>
                      <a:pt x="690" y="204"/>
                    </a:lnTo>
                    <a:lnTo>
                      <a:pt x="690" y="204"/>
                    </a:lnTo>
                    <a:lnTo>
                      <a:pt x="690" y="204"/>
                    </a:lnTo>
                    <a:lnTo>
                      <a:pt x="696" y="204"/>
                    </a:lnTo>
                    <a:lnTo>
                      <a:pt x="696" y="204"/>
                    </a:lnTo>
                    <a:lnTo>
                      <a:pt x="702" y="204"/>
                    </a:lnTo>
                    <a:lnTo>
                      <a:pt x="702" y="204"/>
                    </a:lnTo>
                    <a:lnTo>
                      <a:pt x="702" y="204"/>
                    </a:lnTo>
                    <a:lnTo>
                      <a:pt x="708" y="198"/>
                    </a:lnTo>
                    <a:lnTo>
                      <a:pt x="708" y="198"/>
                    </a:lnTo>
                    <a:lnTo>
                      <a:pt x="708" y="198"/>
                    </a:lnTo>
                    <a:lnTo>
                      <a:pt x="714" y="198"/>
                    </a:lnTo>
                    <a:lnTo>
                      <a:pt x="714" y="198"/>
                    </a:lnTo>
                    <a:lnTo>
                      <a:pt x="720" y="198"/>
                    </a:lnTo>
                    <a:lnTo>
                      <a:pt x="720" y="198"/>
                    </a:lnTo>
                    <a:lnTo>
                      <a:pt x="720" y="198"/>
                    </a:lnTo>
                    <a:lnTo>
                      <a:pt x="720" y="198"/>
                    </a:lnTo>
                    <a:lnTo>
                      <a:pt x="720" y="198"/>
                    </a:lnTo>
                    <a:lnTo>
                      <a:pt x="720" y="198"/>
                    </a:lnTo>
                    <a:lnTo>
                      <a:pt x="726" y="198"/>
                    </a:lnTo>
                    <a:lnTo>
                      <a:pt x="726" y="192"/>
                    </a:lnTo>
                    <a:lnTo>
                      <a:pt x="726" y="192"/>
                    </a:lnTo>
                    <a:lnTo>
                      <a:pt x="726" y="192"/>
                    </a:lnTo>
                    <a:lnTo>
                      <a:pt x="726" y="192"/>
                    </a:lnTo>
                    <a:lnTo>
                      <a:pt x="738" y="192"/>
                    </a:lnTo>
                    <a:lnTo>
                      <a:pt x="738" y="192"/>
                    </a:lnTo>
                    <a:lnTo>
                      <a:pt x="738" y="192"/>
                    </a:lnTo>
                    <a:lnTo>
                      <a:pt x="738" y="192"/>
                    </a:lnTo>
                    <a:lnTo>
                      <a:pt x="738" y="192"/>
                    </a:lnTo>
                    <a:lnTo>
                      <a:pt x="738" y="192"/>
                    </a:lnTo>
                    <a:lnTo>
                      <a:pt x="750" y="186"/>
                    </a:lnTo>
                    <a:lnTo>
                      <a:pt x="750" y="186"/>
                    </a:lnTo>
                    <a:lnTo>
                      <a:pt x="750" y="186"/>
                    </a:lnTo>
                    <a:lnTo>
                      <a:pt x="750" y="186"/>
                    </a:lnTo>
                    <a:lnTo>
                      <a:pt x="750" y="186"/>
                    </a:lnTo>
                    <a:lnTo>
                      <a:pt x="750" y="186"/>
                    </a:lnTo>
                    <a:lnTo>
                      <a:pt x="756" y="186"/>
                    </a:lnTo>
                    <a:lnTo>
                      <a:pt x="756" y="186"/>
                    </a:lnTo>
                    <a:lnTo>
                      <a:pt x="756" y="186"/>
                    </a:lnTo>
                    <a:lnTo>
                      <a:pt x="756" y="186"/>
                    </a:lnTo>
                    <a:lnTo>
                      <a:pt x="756" y="186"/>
                    </a:lnTo>
                    <a:lnTo>
                      <a:pt x="756" y="180"/>
                    </a:lnTo>
                    <a:lnTo>
                      <a:pt x="762" y="180"/>
                    </a:lnTo>
                    <a:lnTo>
                      <a:pt x="762" y="180"/>
                    </a:lnTo>
                    <a:lnTo>
                      <a:pt x="762" y="180"/>
                    </a:lnTo>
                    <a:lnTo>
                      <a:pt x="762" y="180"/>
                    </a:lnTo>
                    <a:lnTo>
                      <a:pt x="762" y="180"/>
                    </a:lnTo>
                    <a:lnTo>
                      <a:pt x="762" y="180"/>
                    </a:lnTo>
                    <a:lnTo>
                      <a:pt x="762" y="180"/>
                    </a:lnTo>
                    <a:lnTo>
                      <a:pt x="762" y="180"/>
                    </a:lnTo>
                    <a:lnTo>
                      <a:pt x="768" y="180"/>
                    </a:lnTo>
                    <a:lnTo>
                      <a:pt x="768" y="180"/>
                    </a:lnTo>
                    <a:lnTo>
                      <a:pt x="768" y="180"/>
                    </a:lnTo>
                    <a:lnTo>
                      <a:pt x="768" y="180"/>
                    </a:lnTo>
                    <a:lnTo>
                      <a:pt x="768" y="180"/>
                    </a:lnTo>
                    <a:lnTo>
                      <a:pt x="768" y="180"/>
                    </a:lnTo>
                    <a:lnTo>
                      <a:pt x="768" y="180"/>
                    </a:lnTo>
                    <a:lnTo>
                      <a:pt x="768" y="174"/>
                    </a:lnTo>
                    <a:lnTo>
                      <a:pt x="774" y="168"/>
                    </a:lnTo>
                    <a:lnTo>
                      <a:pt x="774" y="168"/>
                    </a:lnTo>
                    <a:lnTo>
                      <a:pt x="774" y="162"/>
                    </a:lnTo>
                    <a:lnTo>
                      <a:pt x="774" y="162"/>
                    </a:lnTo>
                    <a:lnTo>
                      <a:pt x="774" y="162"/>
                    </a:lnTo>
                    <a:lnTo>
                      <a:pt x="774" y="168"/>
                    </a:lnTo>
                    <a:lnTo>
                      <a:pt x="774" y="168"/>
                    </a:lnTo>
                    <a:lnTo>
                      <a:pt x="780" y="174"/>
                    </a:lnTo>
                    <a:lnTo>
                      <a:pt x="780" y="174"/>
                    </a:lnTo>
                    <a:lnTo>
                      <a:pt x="780" y="174"/>
                    </a:lnTo>
                    <a:lnTo>
                      <a:pt x="780" y="174"/>
                    </a:lnTo>
                    <a:lnTo>
                      <a:pt x="780" y="174"/>
                    </a:lnTo>
                    <a:lnTo>
                      <a:pt x="780" y="174"/>
                    </a:lnTo>
                    <a:lnTo>
                      <a:pt x="780" y="174"/>
                    </a:lnTo>
                    <a:lnTo>
                      <a:pt x="780" y="174"/>
                    </a:lnTo>
                    <a:lnTo>
                      <a:pt x="786" y="174"/>
                    </a:lnTo>
                    <a:lnTo>
                      <a:pt x="786" y="174"/>
                    </a:lnTo>
                    <a:lnTo>
                      <a:pt x="786" y="174"/>
                    </a:lnTo>
                    <a:lnTo>
                      <a:pt x="786" y="174"/>
                    </a:lnTo>
                    <a:lnTo>
                      <a:pt x="786" y="174"/>
                    </a:lnTo>
                    <a:lnTo>
                      <a:pt x="786" y="174"/>
                    </a:lnTo>
                    <a:lnTo>
                      <a:pt x="792" y="174"/>
                    </a:lnTo>
                    <a:lnTo>
                      <a:pt x="792" y="168"/>
                    </a:lnTo>
                    <a:lnTo>
                      <a:pt x="792" y="168"/>
                    </a:lnTo>
                    <a:lnTo>
                      <a:pt x="792" y="168"/>
                    </a:lnTo>
                    <a:lnTo>
                      <a:pt x="792" y="168"/>
                    </a:lnTo>
                    <a:lnTo>
                      <a:pt x="804" y="168"/>
                    </a:lnTo>
                    <a:lnTo>
                      <a:pt x="804" y="168"/>
                    </a:lnTo>
                    <a:lnTo>
                      <a:pt x="804" y="168"/>
                    </a:lnTo>
                    <a:lnTo>
                      <a:pt x="804" y="162"/>
                    </a:lnTo>
                    <a:lnTo>
                      <a:pt x="804" y="162"/>
                    </a:lnTo>
                    <a:lnTo>
                      <a:pt x="804" y="162"/>
                    </a:lnTo>
                    <a:lnTo>
                      <a:pt x="816" y="162"/>
                    </a:lnTo>
                    <a:lnTo>
                      <a:pt x="816" y="162"/>
                    </a:lnTo>
                    <a:lnTo>
                      <a:pt x="816" y="162"/>
                    </a:lnTo>
                    <a:lnTo>
                      <a:pt x="816" y="162"/>
                    </a:lnTo>
                    <a:lnTo>
                      <a:pt x="816" y="162"/>
                    </a:lnTo>
                    <a:lnTo>
                      <a:pt x="816" y="156"/>
                    </a:lnTo>
                    <a:lnTo>
                      <a:pt x="822" y="156"/>
                    </a:lnTo>
                    <a:lnTo>
                      <a:pt x="822" y="156"/>
                    </a:lnTo>
                    <a:lnTo>
                      <a:pt x="822" y="156"/>
                    </a:lnTo>
                    <a:lnTo>
                      <a:pt x="822" y="156"/>
                    </a:lnTo>
                    <a:lnTo>
                      <a:pt x="822" y="156"/>
                    </a:lnTo>
                    <a:lnTo>
                      <a:pt x="822" y="156"/>
                    </a:lnTo>
                    <a:lnTo>
                      <a:pt x="828" y="156"/>
                    </a:lnTo>
                    <a:lnTo>
                      <a:pt x="834" y="150"/>
                    </a:lnTo>
                    <a:lnTo>
                      <a:pt x="834" y="150"/>
                    </a:lnTo>
                    <a:lnTo>
                      <a:pt x="834" y="150"/>
                    </a:lnTo>
                    <a:lnTo>
                      <a:pt x="834" y="150"/>
                    </a:lnTo>
                    <a:lnTo>
                      <a:pt x="840" y="150"/>
                    </a:lnTo>
                    <a:lnTo>
                      <a:pt x="840" y="150"/>
                    </a:lnTo>
                    <a:lnTo>
                      <a:pt x="846" y="144"/>
                    </a:lnTo>
                    <a:lnTo>
                      <a:pt x="846" y="144"/>
                    </a:lnTo>
                    <a:lnTo>
                      <a:pt x="846" y="144"/>
                    </a:lnTo>
                    <a:lnTo>
                      <a:pt x="852" y="144"/>
                    </a:lnTo>
                    <a:lnTo>
                      <a:pt x="852" y="144"/>
                    </a:lnTo>
                    <a:lnTo>
                      <a:pt x="852" y="144"/>
                    </a:lnTo>
                    <a:lnTo>
                      <a:pt x="852" y="144"/>
                    </a:lnTo>
                    <a:lnTo>
                      <a:pt x="852" y="144"/>
                    </a:lnTo>
                    <a:lnTo>
                      <a:pt x="852" y="144"/>
                    </a:lnTo>
                    <a:lnTo>
                      <a:pt x="852" y="144"/>
                    </a:lnTo>
                    <a:lnTo>
                      <a:pt x="858" y="144"/>
                    </a:lnTo>
                    <a:lnTo>
                      <a:pt x="858" y="144"/>
                    </a:lnTo>
                    <a:lnTo>
                      <a:pt x="858" y="144"/>
                    </a:lnTo>
                    <a:lnTo>
                      <a:pt x="864" y="138"/>
                    </a:lnTo>
                    <a:lnTo>
                      <a:pt x="870" y="138"/>
                    </a:lnTo>
                    <a:lnTo>
                      <a:pt x="870" y="138"/>
                    </a:lnTo>
                    <a:lnTo>
                      <a:pt x="870" y="138"/>
                    </a:lnTo>
                    <a:lnTo>
                      <a:pt x="870" y="138"/>
                    </a:lnTo>
                    <a:lnTo>
                      <a:pt x="870" y="138"/>
                    </a:lnTo>
                    <a:lnTo>
                      <a:pt x="876" y="132"/>
                    </a:lnTo>
                    <a:lnTo>
                      <a:pt x="882" y="132"/>
                    </a:lnTo>
                    <a:lnTo>
                      <a:pt x="882" y="132"/>
                    </a:lnTo>
                    <a:lnTo>
                      <a:pt x="882" y="132"/>
                    </a:lnTo>
                    <a:lnTo>
                      <a:pt x="882" y="132"/>
                    </a:lnTo>
                    <a:lnTo>
                      <a:pt x="882" y="132"/>
                    </a:lnTo>
                    <a:lnTo>
                      <a:pt x="882" y="132"/>
                    </a:lnTo>
                    <a:lnTo>
                      <a:pt x="888" y="132"/>
                    </a:lnTo>
                    <a:lnTo>
                      <a:pt x="888" y="126"/>
                    </a:lnTo>
                    <a:lnTo>
                      <a:pt x="888" y="126"/>
                    </a:lnTo>
                    <a:lnTo>
                      <a:pt x="888" y="126"/>
                    </a:lnTo>
                    <a:lnTo>
                      <a:pt x="888" y="126"/>
                    </a:lnTo>
                    <a:lnTo>
                      <a:pt x="888" y="126"/>
                    </a:lnTo>
                    <a:lnTo>
                      <a:pt x="900" y="126"/>
                    </a:lnTo>
                    <a:lnTo>
                      <a:pt x="900" y="120"/>
                    </a:lnTo>
                    <a:lnTo>
                      <a:pt x="900" y="120"/>
                    </a:lnTo>
                    <a:lnTo>
                      <a:pt x="900" y="120"/>
                    </a:lnTo>
                    <a:lnTo>
                      <a:pt x="900" y="120"/>
                    </a:lnTo>
                    <a:lnTo>
                      <a:pt x="900" y="120"/>
                    </a:lnTo>
                    <a:lnTo>
                      <a:pt x="912" y="120"/>
                    </a:lnTo>
                    <a:lnTo>
                      <a:pt x="912" y="120"/>
                    </a:lnTo>
                    <a:lnTo>
                      <a:pt x="912" y="114"/>
                    </a:lnTo>
                    <a:lnTo>
                      <a:pt x="912" y="114"/>
                    </a:lnTo>
                    <a:lnTo>
                      <a:pt x="918" y="114"/>
                    </a:lnTo>
                    <a:lnTo>
                      <a:pt x="918" y="114"/>
                    </a:lnTo>
                    <a:lnTo>
                      <a:pt x="918" y="114"/>
                    </a:lnTo>
                    <a:lnTo>
                      <a:pt x="918" y="114"/>
                    </a:lnTo>
                    <a:lnTo>
                      <a:pt x="918" y="114"/>
                    </a:lnTo>
                    <a:lnTo>
                      <a:pt x="918" y="114"/>
                    </a:lnTo>
                    <a:lnTo>
                      <a:pt x="918" y="114"/>
                    </a:lnTo>
                    <a:lnTo>
                      <a:pt x="924" y="114"/>
                    </a:lnTo>
                    <a:lnTo>
                      <a:pt x="924" y="114"/>
                    </a:lnTo>
                    <a:lnTo>
                      <a:pt x="924" y="114"/>
                    </a:lnTo>
                    <a:lnTo>
                      <a:pt x="924" y="114"/>
                    </a:lnTo>
                    <a:lnTo>
                      <a:pt x="924" y="108"/>
                    </a:lnTo>
                    <a:lnTo>
                      <a:pt x="924" y="108"/>
                    </a:lnTo>
                    <a:lnTo>
                      <a:pt x="930" y="108"/>
                    </a:lnTo>
                    <a:lnTo>
                      <a:pt x="930" y="108"/>
                    </a:lnTo>
                    <a:lnTo>
                      <a:pt x="930" y="108"/>
                    </a:lnTo>
                    <a:lnTo>
                      <a:pt x="930" y="108"/>
                    </a:lnTo>
                    <a:lnTo>
                      <a:pt x="930" y="108"/>
                    </a:lnTo>
                    <a:lnTo>
                      <a:pt x="930" y="108"/>
                    </a:lnTo>
                    <a:lnTo>
                      <a:pt x="930" y="108"/>
                    </a:lnTo>
                    <a:lnTo>
                      <a:pt x="930" y="108"/>
                    </a:lnTo>
                    <a:lnTo>
                      <a:pt x="930" y="108"/>
                    </a:lnTo>
                    <a:lnTo>
                      <a:pt x="930" y="108"/>
                    </a:lnTo>
                    <a:lnTo>
                      <a:pt x="936" y="114"/>
                    </a:lnTo>
                    <a:lnTo>
                      <a:pt x="936" y="114"/>
                    </a:lnTo>
                    <a:lnTo>
                      <a:pt x="936" y="120"/>
                    </a:lnTo>
                    <a:lnTo>
                      <a:pt x="936" y="120"/>
                    </a:lnTo>
                    <a:lnTo>
                      <a:pt x="936" y="126"/>
                    </a:lnTo>
                    <a:lnTo>
                      <a:pt x="936" y="120"/>
                    </a:lnTo>
                    <a:lnTo>
                      <a:pt x="936" y="120"/>
                    </a:lnTo>
                    <a:lnTo>
                      <a:pt x="942" y="114"/>
                    </a:lnTo>
                    <a:lnTo>
                      <a:pt x="942" y="108"/>
                    </a:lnTo>
                    <a:lnTo>
                      <a:pt x="942" y="108"/>
                    </a:lnTo>
                    <a:lnTo>
                      <a:pt x="942" y="102"/>
                    </a:lnTo>
                    <a:lnTo>
                      <a:pt x="942" y="102"/>
                    </a:lnTo>
                    <a:lnTo>
                      <a:pt x="942" y="102"/>
                    </a:lnTo>
                    <a:lnTo>
                      <a:pt x="942" y="102"/>
                    </a:lnTo>
                    <a:lnTo>
                      <a:pt x="942" y="102"/>
                    </a:lnTo>
                    <a:lnTo>
                      <a:pt x="948" y="102"/>
                    </a:lnTo>
                    <a:lnTo>
                      <a:pt x="948" y="102"/>
                    </a:lnTo>
                    <a:lnTo>
                      <a:pt x="948" y="102"/>
                    </a:lnTo>
                    <a:lnTo>
                      <a:pt x="948" y="102"/>
                    </a:lnTo>
                    <a:lnTo>
                      <a:pt x="948" y="102"/>
                    </a:lnTo>
                    <a:lnTo>
                      <a:pt x="948" y="102"/>
                    </a:lnTo>
                    <a:lnTo>
                      <a:pt x="954" y="102"/>
                    </a:lnTo>
                    <a:lnTo>
                      <a:pt x="954" y="102"/>
                    </a:lnTo>
                    <a:lnTo>
                      <a:pt x="954" y="102"/>
                    </a:lnTo>
                    <a:lnTo>
                      <a:pt x="954" y="102"/>
                    </a:lnTo>
                    <a:lnTo>
                      <a:pt x="954" y="102"/>
                    </a:lnTo>
                    <a:lnTo>
                      <a:pt x="954" y="102"/>
                    </a:lnTo>
                    <a:lnTo>
                      <a:pt x="966" y="102"/>
                    </a:lnTo>
                    <a:lnTo>
                      <a:pt x="966" y="102"/>
                    </a:lnTo>
                    <a:lnTo>
                      <a:pt x="966" y="102"/>
                    </a:lnTo>
                    <a:lnTo>
                      <a:pt x="966" y="102"/>
                    </a:lnTo>
                    <a:lnTo>
                      <a:pt x="966" y="102"/>
                    </a:lnTo>
                    <a:lnTo>
                      <a:pt x="966" y="102"/>
                    </a:lnTo>
                    <a:lnTo>
                      <a:pt x="978" y="96"/>
                    </a:lnTo>
                    <a:lnTo>
                      <a:pt x="978" y="96"/>
                    </a:lnTo>
                    <a:lnTo>
                      <a:pt x="978" y="96"/>
                    </a:lnTo>
                    <a:lnTo>
                      <a:pt x="978" y="96"/>
                    </a:lnTo>
                    <a:lnTo>
                      <a:pt x="978" y="96"/>
                    </a:lnTo>
                    <a:lnTo>
                      <a:pt x="984" y="96"/>
                    </a:lnTo>
                    <a:lnTo>
                      <a:pt x="984" y="96"/>
                    </a:lnTo>
                    <a:lnTo>
                      <a:pt x="984" y="96"/>
                    </a:lnTo>
                    <a:lnTo>
                      <a:pt x="984" y="96"/>
                    </a:lnTo>
                    <a:lnTo>
                      <a:pt x="984" y="96"/>
                    </a:lnTo>
                    <a:lnTo>
                      <a:pt x="984" y="96"/>
                    </a:lnTo>
                    <a:lnTo>
                      <a:pt x="990" y="96"/>
                    </a:lnTo>
                    <a:lnTo>
                      <a:pt x="990" y="96"/>
                    </a:lnTo>
                    <a:lnTo>
                      <a:pt x="996" y="96"/>
                    </a:lnTo>
                    <a:lnTo>
                      <a:pt x="996" y="96"/>
                    </a:lnTo>
                    <a:lnTo>
                      <a:pt x="996" y="96"/>
                    </a:lnTo>
                    <a:lnTo>
                      <a:pt x="1002" y="96"/>
                    </a:lnTo>
                    <a:lnTo>
                      <a:pt x="1002" y="96"/>
                    </a:lnTo>
                    <a:lnTo>
                      <a:pt x="1002" y="96"/>
                    </a:lnTo>
                    <a:lnTo>
                      <a:pt x="1008" y="90"/>
                    </a:lnTo>
                    <a:lnTo>
                      <a:pt x="1008" y="90"/>
                    </a:lnTo>
                    <a:lnTo>
                      <a:pt x="1014" y="90"/>
                    </a:lnTo>
                    <a:lnTo>
                      <a:pt x="1014" y="90"/>
                    </a:lnTo>
                    <a:lnTo>
                      <a:pt x="1014" y="90"/>
                    </a:lnTo>
                    <a:lnTo>
                      <a:pt x="1014" y="90"/>
                    </a:lnTo>
                    <a:lnTo>
                      <a:pt x="1014" y="90"/>
                    </a:lnTo>
                    <a:lnTo>
                      <a:pt x="1014" y="90"/>
                    </a:lnTo>
                    <a:lnTo>
                      <a:pt x="1020" y="90"/>
                    </a:lnTo>
                    <a:lnTo>
                      <a:pt x="1020" y="90"/>
                    </a:lnTo>
                    <a:lnTo>
                      <a:pt x="1020" y="90"/>
                    </a:lnTo>
                    <a:lnTo>
                      <a:pt x="1020" y="90"/>
                    </a:lnTo>
                    <a:lnTo>
                      <a:pt x="1020" y="90"/>
                    </a:lnTo>
                    <a:lnTo>
                      <a:pt x="1032" y="90"/>
                    </a:lnTo>
                    <a:lnTo>
                      <a:pt x="1032" y="90"/>
                    </a:lnTo>
                    <a:lnTo>
                      <a:pt x="1032" y="84"/>
                    </a:lnTo>
                    <a:lnTo>
                      <a:pt x="1032" y="84"/>
                    </a:lnTo>
                    <a:lnTo>
                      <a:pt x="1032" y="84"/>
                    </a:lnTo>
                    <a:lnTo>
                      <a:pt x="1032" y="84"/>
                    </a:lnTo>
                    <a:lnTo>
                      <a:pt x="1044" y="84"/>
                    </a:lnTo>
                    <a:lnTo>
                      <a:pt x="1044" y="84"/>
                    </a:lnTo>
                    <a:lnTo>
                      <a:pt x="1044" y="84"/>
                    </a:lnTo>
                    <a:lnTo>
                      <a:pt x="1044" y="84"/>
                    </a:lnTo>
                    <a:lnTo>
                      <a:pt x="1044" y="84"/>
                    </a:lnTo>
                    <a:lnTo>
                      <a:pt x="1044" y="84"/>
                    </a:lnTo>
                    <a:lnTo>
                      <a:pt x="1050" y="84"/>
                    </a:lnTo>
                    <a:lnTo>
                      <a:pt x="1050" y="84"/>
                    </a:lnTo>
                    <a:lnTo>
                      <a:pt x="1050" y="84"/>
                    </a:lnTo>
                    <a:lnTo>
                      <a:pt x="1050" y="84"/>
                    </a:lnTo>
                    <a:lnTo>
                      <a:pt x="1050" y="84"/>
                    </a:lnTo>
                    <a:lnTo>
                      <a:pt x="1050" y="84"/>
                    </a:lnTo>
                    <a:lnTo>
                      <a:pt x="1056" y="84"/>
                    </a:lnTo>
                    <a:lnTo>
                      <a:pt x="1062" y="78"/>
                    </a:lnTo>
                    <a:lnTo>
                      <a:pt x="1062" y="78"/>
                    </a:lnTo>
                    <a:lnTo>
                      <a:pt x="1062" y="78"/>
                    </a:lnTo>
                    <a:lnTo>
                      <a:pt x="1062" y="78"/>
                    </a:lnTo>
                    <a:lnTo>
                      <a:pt x="1068" y="78"/>
                    </a:lnTo>
                    <a:lnTo>
                      <a:pt x="1068" y="78"/>
                    </a:lnTo>
                    <a:lnTo>
                      <a:pt x="1074" y="78"/>
                    </a:lnTo>
                    <a:lnTo>
                      <a:pt x="1074" y="78"/>
                    </a:lnTo>
                    <a:lnTo>
                      <a:pt x="1074" y="78"/>
                    </a:lnTo>
                    <a:lnTo>
                      <a:pt x="1080" y="78"/>
                    </a:lnTo>
                    <a:lnTo>
                      <a:pt x="1080" y="78"/>
                    </a:lnTo>
                    <a:lnTo>
                      <a:pt x="1080" y="78"/>
                    </a:lnTo>
                    <a:lnTo>
                      <a:pt x="1080" y="78"/>
                    </a:lnTo>
                    <a:lnTo>
                      <a:pt x="1080" y="78"/>
                    </a:lnTo>
                    <a:lnTo>
                      <a:pt x="1080" y="78"/>
                    </a:lnTo>
                    <a:lnTo>
                      <a:pt x="1080" y="78"/>
                    </a:lnTo>
                    <a:lnTo>
                      <a:pt x="1086" y="78"/>
                    </a:lnTo>
                    <a:lnTo>
                      <a:pt x="1086" y="78"/>
                    </a:lnTo>
                    <a:lnTo>
                      <a:pt x="1086" y="78"/>
                    </a:lnTo>
                    <a:lnTo>
                      <a:pt x="1086" y="78"/>
                    </a:lnTo>
                    <a:lnTo>
                      <a:pt x="1086" y="72"/>
                    </a:lnTo>
                    <a:lnTo>
                      <a:pt x="1086" y="72"/>
                    </a:lnTo>
                    <a:lnTo>
                      <a:pt x="1086" y="72"/>
                    </a:lnTo>
                    <a:lnTo>
                      <a:pt x="1086" y="72"/>
                    </a:lnTo>
                    <a:lnTo>
                      <a:pt x="1086" y="72"/>
                    </a:lnTo>
                    <a:lnTo>
                      <a:pt x="1092" y="72"/>
                    </a:lnTo>
                    <a:lnTo>
                      <a:pt x="1092" y="72"/>
                    </a:lnTo>
                    <a:lnTo>
                      <a:pt x="1092" y="72"/>
                    </a:lnTo>
                    <a:lnTo>
                      <a:pt x="1092" y="72"/>
                    </a:lnTo>
                    <a:lnTo>
                      <a:pt x="1092" y="72"/>
                    </a:lnTo>
                    <a:lnTo>
                      <a:pt x="1092" y="72"/>
                    </a:lnTo>
                    <a:lnTo>
                      <a:pt x="1092" y="72"/>
                    </a:lnTo>
                    <a:lnTo>
                      <a:pt x="1092" y="72"/>
                    </a:lnTo>
                    <a:lnTo>
                      <a:pt x="1092" y="72"/>
                    </a:lnTo>
                    <a:lnTo>
                      <a:pt x="1098" y="72"/>
                    </a:lnTo>
                    <a:lnTo>
                      <a:pt x="1098" y="66"/>
                    </a:lnTo>
                    <a:lnTo>
                      <a:pt x="1098" y="60"/>
                    </a:lnTo>
                    <a:lnTo>
                      <a:pt x="1098" y="60"/>
                    </a:lnTo>
                    <a:lnTo>
                      <a:pt x="1098" y="54"/>
                    </a:lnTo>
                    <a:lnTo>
                      <a:pt x="1098" y="54"/>
                    </a:lnTo>
                    <a:lnTo>
                      <a:pt x="1098" y="54"/>
                    </a:lnTo>
                    <a:lnTo>
                      <a:pt x="1104" y="54"/>
                    </a:lnTo>
                    <a:lnTo>
                      <a:pt x="1104" y="60"/>
                    </a:lnTo>
                    <a:lnTo>
                      <a:pt x="1104" y="66"/>
                    </a:lnTo>
                    <a:lnTo>
                      <a:pt x="1104" y="72"/>
                    </a:lnTo>
                    <a:lnTo>
                      <a:pt x="1104" y="72"/>
                    </a:lnTo>
                    <a:lnTo>
                      <a:pt x="1104" y="72"/>
                    </a:lnTo>
                    <a:lnTo>
                      <a:pt x="1104" y="72"/>
                    </a:lnTo>
                    <a:lnTo>
                      <a:pt x="1110" y="72"/>
                    </a:lnTo>
                    <a:lnTo>
                      <a:pt x="1110" y="72"/>
                    </a:lnTo>
                    <a:lnTo>
                      <a:pt x="1110" y="72"/>
                    </a:lnTo>
                    <a:lnTo>
                      <a:pt x="1110" y="72"/>
                    </a:lnTo>
                    <a:lnTo>
                      <a:pt x="1110" y="66"/>
                    </a:lnTo>
                    <a:lnTo>
                      <a:pt x="1110" y="66"/>
                    </a:lnTo>
                    <a:lnTo>
                      <a:pt x="1110" y="66"/>
                    </a:lnTo>
                    <a:lnTo>
                      <a:pt x="1116" y="66"/>
                    </a:lnTo>
                    <a:lnTo>
                      <a:pt x="1116" y="66"/>
                    </a:lnTo>
                    <a:lnTo>
                      <a:pt x="1116" y="66"/>
                    </a:lnTo>
                    <a:lnTo>
                      <a:pt x="1116" y="66"/>
                    </a:lnTo>
                    <a:lnTo>
                      <a:pt x="1116" y="66"/>
                    </a:lnTo>
                    <a:lnTo>
                      <a:pt x="1116" y="66"/>
                    </a:lnTo>
                    <a:lnTo>
                      <a:pt x="1122" y="66"/>
                    </a:lnTo>
                    <a:lnTo>
                      <a:pt x="1128" y="66"/>
                    </a:lnTo>
                    <a:lnTo>
                      <a:pt x="1128" y="66"/>
                    </a:lnTo>
                    <a:lnTo>
                      <a:pt x="1128" y="66"/>
                    </a:lnTo>
                    <a:lnTo>
                      <a:pt x="1128" y="66"/>
                    </a:lnTo>
                    <a:lnTo>
                      <a:pt x="1134" y="60"/>
                    </a:lnTo>
                    <a:lnTo>
                      <a:pt x="1134" y="60"/>
                    </a:lnTo>
                    <a:lnTo>
                      <a:pt x="1140" y="60"/>
                    </a:lnTo>
                    <a:lnTo>
                      <a:pt x="1140" y="60"/>
                    </a:lnTo>
                    <a:lnTo>
                      <a:pt x="1140" y="60"/>
                    </a:lnTo>
                    <a:lnTo>
                      <a:pt x="1146" y="60"/>
                    </a:lnTo>
                    <a:lnTo>
                      <a:pt x="1146" y="60"/>
                    </a:lnTo>
                    <a:lnTo>
                      <a:pt x="1146" y="60"/>
                    </a:lnTo>
                    <a:lnTo>
                      <a:pt x="1146" y="60"/>
                    </a:lnTo>
                    <a:lnTo>
                      <a:pt x="1146" y="60"/>
                    </a:lnTo>
                    <a:lnTo>
                      <a:pt x="1146" y="60"/>
                    </a:lnTo>
                    <a:lnTo>
                      <a:pt x="1146" y="60"/>
                    </a:lnTo>
                    <a:lnTo>
                      <a:pt x="1152" y="60"/>
                    </a:lnTo>
                    <a:lnTo>
                      <a:pt x="1152" y="60"/>
                    </a:lnTo>
                    <a:lnTo>
                      <a:pt x="1152" y="54"/>
                    </a:lnTo>
                    <a:lnTo>
                      <a:pt x="1158" y="54"/>
                    </a:lnTo>
                    <a:lnTo>
                      <a:pt x="1158" y="54"/>
                    </a:lnTo>
                    <a:lnTo>
                      <a:pt x="1164" y="54"/>
                    </a:lnTo>
                    <a:lnTo>
                      <a:pt x="1164" y="54"/>
                    </a:lnTo>
                    <a:lnTo>
                      <a:pt x="1164" y="54"/>
                    </a:lnTo>
                    <a:lnTo>
                      <a:pt x="1164" y="54"/>
                    </a:lnTo>
                    <a:lnTo>
                      <a:pt x="1170" y="48"/>
                    </a:lnTo>
                    <a:lnTo>
                      <a:pt x="1176" y="48"/>
                    </a:lnTo>
                    <a:lnTo>
                      <a:pt x="1176" y="48"/>
                    </a:lnTo>
                    <a:lnTo>
                      <a:pt x="1176" y="48"/>
                    </a:lnTo>
                    <a:lnTo>
                      <a:pt x="1176" y="48"/>
                    </a:lnTo>
                    <a:lnTo>
                      <a:pt x="1176" y="48"/>
                    </a:lnTo>
                    <a:lnTo>
                      <a:pt x="1176" y="48"/>
                    </a:lnTo>
                    <a:lnTo>
                      <a:pt x="1182" y="48"/>
                    </a:lnTo>
                    <a:lnTo>
                      <a:pt x="1182" y="48"/>
                    </a:lnTo>
                    <a:lnTo>
                      <a:pt x="1182" y="48"/>
                    </a:lnTo>
                    <a:lnTo>
                      <a:pt x="1182" y="48"/>
                    </a:lnTo>
                    <a:lnTo>
                      <a:pt x="1182" y="48"/>
                    </a:lnTo>
                    <a:lnTo>
                      <a:pt x="1182" y="48"/>
                    </a:lnTo>
                    <a:lnTo>
                      <a:pt x="1194" y="42"/>
                    </a:lnTo>
                    <a:lnTo>
                      <a:pt x="1194" y="42"/>
                    </a:lnTo>
                    <a:lnTo>
                      <a:pt x="1194" y="42"/>
                    </a:lnTo>
                    <a:lnTo>
                      <a:pt x="1194" y="42"/>
                    </a:lnTo>
                    <a:lnTo>
                      <a:pt x="1194" y="42"/>
                    </a:lnTo>
                    <a:lnTo>
                      <a:pt x="1194" y="42"/>
                    </a:lnTo>
                    <a:lnTo>
                      <a:pt x="1206" y="42"/>
                    </a:lnTo>
                    <a:lnTo>
                      <a:pt x="1206" y="42"/>
                    </a:lnTo>
                    <a:lnTo>
                      <a:pt x="1206" y="42"/>
                    </a:lnTo>
                    <a:lnTo>
                      <a:pt x="1206" y="42"/>
                    </a:lnTo>
                    <a:lnTo>
                      <a:pt x="1212" y="42"/>
                    </a:lnTo>
                    <a:lnTo>
                      <a:pt x="1212" y="42"/>
                    </a:lnTo>
                    <a:lnTo>
                      <a:pt x="1212" y="42"/>
                    </a:lnTo>
                    <a:lnTo>
                      <a:pt x="1212" y="36"/>
                    </a:lnTo>
                    <a:lnTo>
                      <a:pt x="1212" y="36"/>
                    </a:lnTo>
                    <a:lnTo>
                      <a:pt x="1212" y="36"/>
                    </a:lnTo>
                    <a:lnTo>
                      <a:pt x="1212" y="36"/>
                    </a:lnTo>
                    <a:lnTo>
                      <a:pt x="1218" y="36"/>
                    </a:lnTo>
                    <a:lnTo>
                      <a:pt x="1218" y="36"/>
                    </a:lnTo>
                    <a:lnTo>
                      <a:pt x="1224" y="36"/>
                    </a:lnTo>
                    <a:lnTo>
                      <a:pt x="1224" y="36"/>
                    </a:lnTo>
                    <a:lnTo>
                      <a:pt x="1224" y="36"/>
                    </a:lnTo>
                    <a:lnTo>
                      <a:pt x="1230" y="36"/>
                    </a:lnTo>
                    <a:lnTo>
                      <a:pt x="1230" y="36"/>
                    </a:lnTo>
                    <a:lnTo>
                      <a:pt x="1230" y="36"/>
                    </a:lnTo>
                    <a:lnTo>
                      <a:pt x="1236" y="30"/>
                    </a:lnTo>
                    <a:lnTo>
                      <a:pt x="1236" y="30"/>
                    </a:lnTo>
                    <a:lnTo>
                      <a:pt x="1242" y="30"/>
                    </a:lnTo>
                    <a:lnTo>
                      <a:pt x="1242" y="30"/>
                    </a:lnTo>
                    <a:lnTo>
                      <a:pt x="1242" y="30"/>
                    </a:lnTo>
                    <a:lnTo>
                      <a:pt x="1242" y="30"/>
                    </a:lnTo>
                    <a:lnTo>
                      <a:pt x="1242" y="30"/>
                    </a:lnTo>
                    <a:lnTo>
                      <a:pt x="1242" y="30"/>
                    </a:lnTo>
                    <a:lnTo>
                      <a:pt x="1248" y="30"/>
                    </a:lnTo>
                    <a:lnTo>
                      <a:pt x="1248" y="30"/>
                    </a:lnTo>
                    <a:lnTo>
                      <a:pt x="1248" y="30"/>
                    </a:lnTo>
                    <a:lnTo>
                      <a:pt x="1248" y="30"/>
                    </a:lnTo>
                    <a:lnTo>
                      <a:pt x="1248" y="30"/>
                    </a:lnTo>
                    <a:lnTo>
                      <a:pt x="1248" y="24"/>
                    </a:lnTo>
                    <a:lnTo>
                      <a:pt x="1248" y="24"/>
                    </a:lnTo>
                    <a:lnTo>
                      <a:pt x="1254" y="24"/>
                    </a:lnTo>
                    <a:lnTo>
                      <a:pt x="1254" y="24"/>
                    </a:lnTo>
                    <a:lnTo>
                      <a:pt x="1254" y="24"/>
                    </a:lnTo>
                    <a:lnTo>
                      <a:pt x="1254" y="24"/>
                    </a:lnTo>
                    <a:lnTo>
                      <a:pt x="1254" y="24"/>
                    </a:lnTo>
                    <a:lnTo>
                      <a:pt x="1254" y="24"/>
                    </a:lnTo>
                    <a:lnTo>
                      <a:pt x="1254" y="24"/>
                    </a:lnTo>
                    <a:lnTo>
                      <a:pt x="1254" y="24"/>
                    </a:lnTo>
                    <a:lnTo>
                      <a:pt x="1260" y="24"/>
                    </a:lnTo>
                    <a:lnTo>
                      <a:pt x="1260" y="24"/>
                    </a:lnTo>
                    <a:lnTo>
                      <a:pt x="1260" y="24"/>
                    </a:lnTo>
                    <a:lnTo>
                      <a:pt x="1260" y="24"/>
                    </a:lnTo>
                    <a:lnTo>
                      <a:pt x="1260" y="30"/>
                    </a:lnTo>
                    <a:lnTo>
                      <a:pt x="1260" y="36"/>
                    </a:lnTo>
                    <a:lnTo>
                      <a:pt x="1260" y="36"/>
                    </a:lnTo>
                    <a:lnTo>
                      <a:pt x="1260" y="42"/>
                    </a:lnTo>
                    <a:lnTo>
                      <a:pt x="1266" y="42"/>
                    </a:lnTo>
                    <a:lnTo>
                      <a:pt x="1266" y="42"/>
                    </a:lnTo>
                    <a:lnTo>
                      <a:pt x="1266" y="36"/>
                    </a:lnTo>
                    <a:lnTo>
                      <a:pt x="1266" y="36"/>
                    </a:lnTo>
                    <a:lnTo>
                      <a:pt x="1266" y="30"/>
                    </a:lnTo>
                    <a:lnTo>
                      <a:pt x="1266" y="24"/>
                    </a:lnTo>
                    <a:lnTo>
                      <a:pt x="1266" y="24"/>
                    </a:lnTo>
                    <a:lnTo>
                      <a:pt x="1266" y="24"/>
                    </a:lnTo>
                    <a:lnTo>
                      <a:pt x="1272" y="24"/>
                    </a:lnTo>
                    <a:lnTo>
                      <a:pt x="1272" y="24"/>
                    </a:lnTo>
                    <a:lnTo>
                      <a:pt x="1272" y="24"/>
                    </a:lnTo>
                    <a:lnTo>
                      <a:pt x="1272" y="24"/>
                    </a:lnTo>
                    <a:lnTo>
                      <a:pt x="1272" y="24"/>
                    </a:lnTo>
                    <a:lnTo>
                      <a:pt x="1272" y="24"/>
                    </a:lnTo>
                    <a:lnTo>
                      <a:pt x="1272" y="24"/>
                    </a:lnTo>
                    <a:lnTo>
                      <a:pt x="1278" y="24"/>
                    </a:lnTo>
                    <a:lnTo>
                      <a:pt x="1278" y="24"/>
                    </a:lnTo>
                    <a:lnTo>
                      <a:pt x="1278" y="24"/>
                    </a:lnTo>
                    <a:lnTo>
                      <a:pt x="1278" y="24"/>
                    </a:lnTo>
                    <a:lnTo>
                      <a:pt x="1278" y="24"/>
                    </a:lnTo>
                    <a:lnTo>
                      <a:pt x="1278" y="24"/>
                    </a:lnTo>
                    <a:lnTo>
                      <a:pt x="1284" y="24"/>
                    </a:lnTo>
                    <a:lnTo>
                      <a:pt x="1284" y="24"/>
                    </a:lnTo>
                    <a:lnTo>
                      <a:pt x="1290" y="24"/>
                    </a:lnTo>
                    <a:lnTo>
                      <a:pt x="1290" y="24"/>
                    </a:lnTo>
                    <a:lnTo>
                      <a:pt x="1290" y="24"/>
                    </a:lnTo>
                    <a:lnTo>
                      <a:pt x="1296" y="24"/>
                    </a:lnTo>
                    <a:lnTo>
                      <a:pt x="1296" y="24"/>
                    </a:lnTo>
                    <a:lnTo>
                      <a:pt x="1296" y="24"/>
                    </a:lnTo>
                    <a:lnTo>
                      <a:pt x="1302" y="24"/>
                    </a:lnTo>
                    <a:lnTo>
                      <a:pt x="1302" y="24"/>
                    </a:lnTo>
                    <a:lnTo>
                      <a:pt x="1308" y="24"/>
                    </a:lnTo>
                    <a:lnTo>
                      <a:pt x="1308" y="24"/>
                    </a:lnTo>
                    <a:lnTo>
                      <a:pt x="1308" y="24"/>
                    </a:lnTo>
                    <a:lnTo>
                      <a:pt x="1308" y="24"/>
                    </a:lnTo>
                    <a:lnTo>
                      <a:pt x="1308" y="24"/>
                    </a:lnTo>
                    <a:lnTo>
                      <a:pt x="1308" y="24"/>
                    </a:lnTo>
                    <a:lnTo>
                      <a:pt x="1314" y="24"/>
                    </a:lnTo>
                    <a:lnTo>
                      <a:pt x="1314" y="24"/>
                    </a:lnTo>
                    <a:lnTo>
                      <a:pt x="1314" y="24"/>
                    </a:lnTo>
                    <a:lnTo>
                      <a:pt x="1314" y="24"/>
                    </a:lnTo>
                    <a:lnTo>
                      <a:pt x="1314" y="24"/>
                    </a:lnTo>
                    <a:lnTo>
                      <a:pt x="1326" y="24"/>
                    </a:lnTo>
                    <a:lnTo>
                      <a:pt x="1326" y="24"/>
                    </a:lnTo>
                    <a:lnTo>
                      <a:pt x="1326" y="24"/>
                    </a:lnTo>
                    <a:lnTo>
                      <a:pt x="1326" y="24"/>
                    </a:lnTo>
                    <a:lnTo>
                      <a:pt x="1326" y="24"/>
                    </a:lnTo>
                    <a:lnTo>
                      <a:pt x="1326" y="24"/>
                    </a:lnTo>
                    <a:lnTo>
                      <a:pt x="1338" y="24"/>
                    </a:lnTo>
                    <a:lnTo>
                      <a:pt x="1338" y="24"/>
                    </a:lnTo>
                    <a:lnTo>
                      <a:pt x="1338" y="24"/>
                    </a:lnTo>
                    <a:lnTo>
                      <a:pt x="1338" y="24"/>
                    </a:lnTo>
                    <a:lnTo>
                      <a:pt x="1338" y="24"/>
                    </a:lnTo>
                    <a:lnTo>
                      <a:pt x="1338" y="24"/>
                    </a:lnTo>
                    <a:lnTo>
                      <a:pt x="1344" y="24"/>
                    </a:lnTo>
                    <a:lnTo>
                      <a:pt x="1344" y="24"/>
                    </a:lnTo>
                    <a:lnTo>
                      <a:pt x="1344" y="24"/>
                    </a:lnTo>
                    <a:lnTo>
                      <a:pt x="1344" y="24"/>
                    </a:lnTo>
                    <a:lnTo>
                      <a:pt x="1344" y="24"/>
                    </a:lnTo>
                    <a:lnTo>
                      <a:pt x="1344" y="24"/>
                    </a:lnTo>
                    <a:lnTo>
                      <a:pt x="1350" y="24"/>
                    </a:lnTo>
                    <a:lnTo>
                      <a:pt x="1356" y="24"/>
                    </a:lnTo>
                    <a:lnTo>
                      <a:pt x="1356" y="24"/>
                    </a:lnTo>
                    <a:lnTo>
                      <a:pt x="1356" y="24"/>
                    </a:lnTo>
                    <a:lnTo>
                      <a:pt x="1356" y="24"/>
                    </a:lnTo>
                    <a:lnTo>
                      <a:pt x="1362" y="24"/>
                    </a:lnTo>
                    <a:lnTo>
                      <a:pt x="1362" y="24"/>
                    </a:lnTo>
                    <a:lnTo>
                      <a:pt x="1368" y="24"/>
                    </a:lnTo>
                    <a:lnTo>
                      <a:pt x="1368" y="24"/>
                    </a:lnTo>
                    <a:lnTo>
                      <a:pt x="1368" y="24"/>
                    </a:lnTo>
                    <a:lnTo>
                      <a:pt x="1374" y="24"/>
                    </a:lnTo>
                    <a:lnTo>
                      <a:pt x="1374" y="24"/>
                    </a:lnTo>
                    <a:lnTo>
                      <a:pt x="1374" y="24"/>
                    </a:lnTo>
                    <a:lnTo>
                      <a:pt x="1374" y="24"/>
                    </a:lnTo>
                    <a:lnTo>
                      <a:pt x="1374" y="24"/>
                    </a:lnTo>
                    <a:lnTo>
                      <a:pt x="1374" y="24"/>
                    </a:lnTo>
                    <a:lnTo>
                      <a:pt x="1374" y="24"/>
                    </a:lnTo>
                    <a:lnTo>
                      <a:pt x="1380" y="24"/>
                    </a:lnTo>
                    <a:lnTo>
                      <a:pt x="1380" y="24"/>
                    </a:lnTo>
                    <a:lnTo>
                      <a:pt x="1380" y="24"/>
                    </a:lnTo>
                    <a:lnTo>
                      <a:pt x="1386" y="24"/>
                    </a:lnTo>
                    <a:lnTo>
                      <a:pt x="1392" y="24"/>
                    </a:lnTo>
                    <a:lnTo>
                      <a:pt x="1392" y="24"/>
                    </a:lnTo>
                    <a:lnTo>
                      <a:pt x="1392" y="24"/>
                    </a:lnTo>
                    <a:lnTo>
                      <a:pt x="1392" y="24"/>
                    </a:lnTo>
                    <a:lnTo>
                      <a:pt x="1392" y="24"/>
                    </a:lnTo>
                    <a:lnTo>
                      <a:pt x="1398" y="24"/>
                    </a:lnTo>
                    <a:lnTo>
                      <a:pt x="1404" y="24"/>
                    </a:lnTo>
                    <a:lnTo>
                      <a:pt x="1404" y="24"/>
                    </a:lnTo>
                    <a:lnTo>
                      <a:pt x="1404" y="24"/>
                    </a:lnTo>
                    <a:lnTo>
                      <a:pt x="1404" y="24"/>
                    </a:lnTo>
                    <a:lnTo>
                      <a:pt x="1404" y="24"/>
                    </a:lnTo>
                    <a:lnTo>
                      <a:pt x="1404" y="24"/>
                    </a:lnTo>
                    <a:lnTo>
                      <a:pt x="1410" y="24"/>
                    </a:lnTo>
                    <a:lnTo>
                      <a:pt x="1410" y="24"/>
                    </a:lnTo>
                    <a:lnTo>
                      <a:pt x="1410" y="24"/>
                    </a:lnTo>
                    <a:lnTo>
                      <a:pt x="1410" y="24"/>
                    </a:lnTo>
                    <a:lnTo>
                      <a:pt x="1410" y="24"/>
                    </a:lnTo>
                    <a:lnTo>
                      <a:pt x="1410" y="24"/>
                    </a:lnTo>
                    <a:lnTo>
                      <a:pt x="1416" y="24"/>
                    </a:lnTo>
                    <a:lnTo>
                      <a:pt x="1416" y="24"/>
                    </a:lnTo>
                    <a:lnTo>
                      <a:pt x="1416" y="24"/>
                    </a:lnTo>
                    <a:lnTo>
                      <a:pt x="1416" y="24"/>
                    </a:lnTo>
                    <a:lnTo>
                      <a:pt x="1416" y="24"/>
                    </a:lnTo>
                    <a:lnTo>
                      <a:pt x="1416" y="24"/>
                    </a:lnTo>
                    <a:lnTo>
                      <a:pt x="1416" y="24"/>
                    </a:lnTo>
                    <a:lnTo>
                      <a:pt x="1416" y="24"/>
                    </a:lnTo>
                    <a:lnTo>
                      <a:pt x="1422" y="24"/>
                    </a:lnTo>
                    <a:lnTo>
                      <a:pt x="1422" y="24"/>
                    </a:lnTo>
                    <a:lnTo>
                      <a:pt x="1422" y="24"/>
                    </a:lnTo>
                    <a:lnTo>
                      <a:pt x="1422" y="24"/>
                    </a:lnTo>
                    <a:lnTo>
                      <a:pt x="1422" y="24"/>
                    </a:lnTo>
                    <a:lnTo>
                      <a:pt x="1422" y="24"/>
                    </a:lnTo>
                    <a:lnTo>
                      <a:pt x="1422" y="18"/>
                    </a:lnTo>
                    <a:lnTo>
                      <a:pt x="1422" y="12"/>
                    </a:lnTo>
                    <a:lnTo>
                      <a:pt x="1422" y="6"/>
                    </a:lnTo>
                    <a:lnTo>
                      <a:pt x="1428" y="6"/>
                    </a:lnTo>
                    <a:lnTo>
                      <a:pt x="1428" y="0"/>
                    </a:lnTo>
                    <a:lnTo>
                      <a:pt x="1428" y="6"/>
                    </a:lnTo>
                    <a:lnTo>
                      <a:pt x="1428" y="6"/>
                    </a:lnTo>
                    <a:lnTo>
                      <a:pt x="1428" y="12"/>
                    </a:lnTo>
                    <a:lnTo>
                      <a:pt x="1428" y="18"/>
                    </a:lnTo>
                    <a:lnTo>
                      <a:pt x="1428" y="24"/>
                    </a:lnTo>
                    <a:lnTo>
                      <a:pt x="1434" y="24"/>
                    </a:lnTo>
                    <a:lnTo>
                      <a:pt x="1434" y="24"/>
                    </a:lnTo>
                    <a:lnTo>
                      <a:pt x="1434" y="24"/>
                    </a:lnTo>
                    <a:lnTo>
                      <a:pt x="1434" y="24"/>
                    </a:lnTo>
                    <a:lnTo>
                      <a:pt x="1434" y="24"/>
                    </a:lnTo>
                    <a:lnTo>
                      <a:pt x="1434" y="24"/>
                    </a:lnTo>
                    <a:lnTo>
                      <a:pt x="1434" y="24"/>
                    </a:lnTo>
                    <a:lnTo>
                      <a:pt x="1440" y="24"/>
                    </a:lnTo>
                    <a:lnTo>
                      <a:pt x="1440" y="24"/>
                    </a:lnTo>
                    <a:lnTo>
                      <a:pt x="1440" y="24"/>
                    </a:lnTo>
                    <a:lnTo>
                      <a:pt x="1440" y="24"/>
                    </a:lnTo>
                    <a:lnTo>
                      <a:pt x="1440" y="24"/>
                    </a:lnTo>
                    <a:lnTo>
                      <a:pt x="1440" y="24"/>
                    </a:lnTo>
                    <a:lnTo>
                      <a:pt x="1440" y="24"/>
                    </a:lnTo>
                    <a:lnTo>
                      <a:pt x="1446" y="24"/>
                    </a:lnTo>
                    <a:lnTo>
                      <a:pt x="1446" y="24"/>
                    </a:lnTo>
                    <a:lnTo>
                      <a:pt x="1446" y="24"/>
                    </a:lnTo>
                    <a:lnTo>
                      <a:pt x="1452" y="24"/>
                    </a:lnTo>
                    <a:lnTo>
                      <a:pt x="1452" y="24"/>
                    </a:lnTo>
                    <a:lnTo>
                      <a:pt x="1458" y="24"/>
                    </a:lnTo>
                    <a:lnTo>
                      <a:pt x="1458" y="24"/>
                    </a:lnTo>
                    <a:lnTo>
                      <a:pt x="1458" y="24"/>
                    </a:lnTo>
                    <a:lnTo>
                      <a:pt x="1458" y="24"/>
                    </a:lnTo>
                    <a:lnTo>
                      <a:pt x="1464" y="24"/>
                    </a:lnTo>
                    <a:lnTo>
                      <a:pt x="1470" y="24"/>
                    </a:lnTo>
                    <a:lnTo>
                      <a:pt x="1470" y="24"/>
                    </a:lnTo>
                    <a:lnTo>
                      <a:pt x="1470" y="24"/>
                    </a:lnTo>
                    <a:lnTo>
                      <a:pt x="1470" y="24"/>
                    </a:lnTo>
                    <a:lnTo>
                      <a:pt x="1470" y="24"/>
                    </a:lnTo>
                    <a:lnTo>
                      <a:pt x="1470" y="24"/>
                    </a:lnTo>
                    <a:lnTo>
                      <a:pt x="1476" y="24"/>
                    </a:lnTo>
                    <a:lnTo>
                      <a:pt x="1476" y="24"/>
                    </a:lnTo>
                    <a:lnTo>
                      <a:pt x="1476" y="24"/>
                    </a:lnTo>
                    <a:lnTo>
                      <a:pt x="1476" y="24"/>
                    </a:lnTo>
                    <a:lnTo>
                      <a:pt x="1476" y="24"/>
                    </a:lnTo>
                    <a:lnTo>
                      <a:pt x="1476" y="24"/>
                    </a:lnTo>
                    <a:lnTo>
                      <a:pt x="1488" y="24"/>
                    </a:lnTo>
                    <a:lnTo>
                      <a:pt x="1488" y="24"/>
                    </a:lnTo>
                    <a:lnTo>
                      <a:pt x="1488" y="24"/>
                    </a:lnTo>
                    <a:lnTo>
                      <a:pt x="1488" y="24"/>
                    </a:lnTo>
                    <a:lnTo>
                      <a:pt x="1488" y="24"/>
                    </a:lnTo>
                    <a:lnTo>
                      <a:pt x="1488" y="24"/>
                    </a:lnTo>
                    <a:lnTo>
                      <a:pt x="1500" y="18"/>
                    </a:lnTo>
                    <a:lnTo>
                      <a:pt x="1500" y="18"/>
                    </a:lnTo>
                    <a:lnTo>
                      <a:pt x="1500" y="18"/>
                    </a:lnTo>
                    <a:lnTo>
                      <a:pt x="1500" y="18"/>
                    </a:lnTo>
                    <a:lnTo>
                      <a:pt x="1500" y="18"/>
                    </a:lnTo>
                    <a:lnTo>
                      <a:pt x="1506" y="18"/>
                    </a:lnTo>
                    <a:lnTo>
                      <a:pt x="1506" y="18"/>
                    </a:lnTo>
                    <a:lnTo>
                      <a:pt x="1506" y="18"/>
                    </a:lnTo>
                    <a:lnTo>
                      <a:pt x="1506" y="18"/>
                    </a:lnTo>
                    <a:lnTo>
                      <a:pt x="1506" y="18"/>
                    </a:lnTo>
                    <a:lnTo>
                      <a:pt x="1506" y="18"/>
                    </a:lnTo>
                    <a:lnTo>
                      <a:pt x="1512" y="18"/>
                    </a:lnTo>
                    <a:lnTo>
                      <a:pt x="1512" y="18"/>
                    </a:lnTo>
                    <a:lnTo>
                      <a:pt x="1518" y="18"/>
                    </a:lnTo>
                    <a:lnTo>
                      <a:pt x="1518" y="18"/>
                    </a:lnTo>
                    <a:lnTo>
                      <a:pt x="1518" y="18"/>
                    </a:lnTo>
                    <a:lnTo>
                      <a:pt x="1524" y="18"/>
                    </a:lnTo>
                    <a:lnTo>
                      <a:pt x="1524" y="18"/>
                    </a:lnTo>
                    <a:lnTo>
                      <a:pt x="1524" y="18"/>
                    </a:lnTo>
                    <a:lnTo>
                      <a:pt x="1530" y="18"/>
                    </a:lnTo>
                    <a:lnTo>
                      <a:pt x="1530" y="18"/>
                    </a:lnTo>
                    <a:lnTo>
                      <a:pt x="1536" y="18"/>
                    </a:lnTo>
                    <a:lnTo>
                      <a:pt x="1536" y="18"/>
                    </a:lnTo>
                    <a:lnTo>
                      <a:pt x="1536" y="18"/>
                    </a:lnTo>
                    <a:lnTo>
                      <a:pt x="1536" y="18"/>
                    </a:lnTo>
                    <a:lnTo>
                      <a:pt x="1536" y="18"/>
                    </a:lnTo>
                    <a:lnTo>
                      <a:pt x="1536" y="18"/>
                    </a:lnTo>
                    <a:lnTo>
                      <a:pt x="1542" y="18"/>
                    </a:lnTo>
                    <a:lnTo>
                      <a:pt x="1542" y="18"/>
                    </a:lnTo>
                    <a:lnTo>
                      <a:pt x="1542" y="18"/>
                    </a:lnTo>
                    <a:lnTo>
                      <a:pt x="1542" y="18"/>
                    </a:lnTo>
                    <a:lnTo>
                      <a:pt x="1542" y="18"/>
                    </a:lnTo>
                    <a:lnTo>
                      <a:pt x="1554" y="18"/>
                    </a:lnTo>
                    <a:lnTo>
                      <a:pt x="1554" y="18"/>
                    </a:lnTo>
                    <a:lnTo>
                      <a:pt x="1554" y="18"/>
                    </a:lnTo>
                    <a:lnTo>
                      <a:pt x="1554" y="18"/>
                    </a:lnTo>
                    <a:lnTo>
                      <a:pt x="1554" y="18"/>
                    </a:lnTo>
                    <a:lnTo>
                      <a:pt x="1554" y="18"/>
                    </a:lnTo>
                    <a:lnTo>
                      <a:pt x="1566" y="18"/>
                    </a:lnTo>
                    <a:lnTo>
                      <a:pt x="1566" y="18"/>
                    </a:lnTo>
                    <a:lnTo>
                      <a:pt x="1566" y="18"/>
                    </a:lnTo>
                    <a:lnTo>
                      <a:pt x="1566" y="18"/>
                    </a:lnTo>
                    <a:lnTo>
                      <a:pt x="1566" y="18"/>
                    </a:lnTo>
                    <a:lnTo>
                      <a:pt x="1566" y="18"/>
                    </a:lnTo>
                    <a:lnTo>
                      <a:pt x="1572" y="18"/>
                    </a:lnTo>
                    <a:lnTo>
                      <a:pt x="1572" y="18"/>
                    </a:lnTo>
                    <a:lnTo>
                      <a:pt x="1572" y="18"/>
                    </a:lnTo>
                    <a:lnTo>
                      <a:pt x="1572" y="18"/>
                    </a:lnTo>
                    <a:lnTo>
                      <a:pt x="1572" y="18"/>
                    </a:lnTo>
                    <a:lnTo>
                      <a:pt x="1572" y="18"/>
                    </a:lnTo>
                    <a:lnTo>
                      <a:pt x="1578" y="18"/>
                    </a:lnTo>
                    <a:lnTo>
                      <a:pt x="1578" y="18"/>
                    </a:lnTo>
                    <a:lnTo>
                      <a:pt x="1578" y="18"/>
                    </a:lnTo>
                    <a:lnTo>
                      <a:pt x="1578" y="18"/>
                    </a:lnTo>
                    <a:lnTo>
                      <a:pt x="1578" y="18"/>
                    </a:lnTo>
                    <a:lnTo>
                      <a:pt x="1578" y="12"/>
                    </a:lnTo>
                    <a:lnTo>
                      <a:pt x="1578" y="12"/>
                    </a:lnTo>
                    <a:lnTo>
                      <a:pt x="1578" y="12"/>
                    </a:lnTo>
                    <a:lnTo>
                      <a:pt x="1584" y="12"/>
                    </a:lnTo>
                    <a:lnTo>
                      <a:pt x="1584" y="12"/>
                    </a:lnTo>
                    <a:lnTo>
                      <a:pt x="1584" y="12"/>
                    </a:lnTo>
                    <a:lnTo>
                      <a:pt x="1584" y="12"/>
                    </a:lnTo>
                    <a:lnTo>
                      <a:pt x="1584" y="12"/>
                    </a:lnTo>
                    <a:lnTo>
                      <a:pt x="1584" y="12"/>
                    </a:lnTo>
                    <a:lnTo>
                      <a:pt x="1584" y="18"/>
                    </a:lnTo>
                    <a:lnTo>
                      <a:pt x="1584" y="18"/>
                    </a:lnTo>
                    <a:lnTo>
                      <a:pt x="1584" y="24"/>
                    </a:lnTo>
                    <a:lnTo>
                      <a:pt x="1590" y="30"/>
                    </a:lnTo>
                    <a:lnTo>
                      <a:pt x="1590" y="36"/>
                    </a:lnTo>
                    <a:lnTo>
                      <a:pt x="1590" y="36"/>
                    </a:lnTo>
                    <a:lnTo>
                      <a:pt x="1590" y="36"/>
                    </a:lnTo>
                    <a:lnTo>
                      <a:pt x="1590" y="30"/>
                    </a:lnTo>
                    <a:lnTo>
                      <a:pt x="1590" y="24"/>
                    </a:lnTo>
                    <a:lnTo>
                      <a:pt x="1590" y="24"/>
                    </a:lnTo>
                    <a:lnTo>
                      <a:pt x="1596" y="18"/>
                    </a:lnTo>
                    <a:lnTo>
                      <a:pt x="1596" y="18"/>
                    </a:lnTo>
                    <a:lnTo>
                      <a:pt x="1596" y="18"/>
                    </a:lnTo>
                    <a:lnTo>
                      <a:pt x="1596" y="18"/>
                    </a:lnTo>
                    <a:lnTo>
                      <a:pt x="1596" y="18"/>
                    </a:lnTo>
                    <a:lnTo>
                      <a:pt x="1596" y="18"/>
                    </a:lnTo>
                    <a:lnTo>
                      <a:pt x="1596" y="18"/>
                    </a:lnTo>
                    <a:lnTo>
                      <a:pt x="1602" y="18"/>
                    </a:lnTo>
                    <a:lnTo>
                      <a:pt x="1602" y="18"/>
                    </a:lnTo>
                    <a:lnTo>
                      <a:pt x="1602" y="18"/>
                    </a:lnTo>
                    <a:lnTo>
                      <a:pt x="1602" y="18"/>
                    </a:lnTo>
                    <a:lnTo>
                      <a:pt x="1602" y="18"/>
                    </a:lnTo>
                    <a:lnTo>
                      <a:pt x="1602" y="18"/>
                    </a:lnTo>
                    <a:lnTo>
                      <a:pt x="1602" y="18"/>
                    </a:lnTo>
                    <a:lnTo>
                      <a:pt x="1608" y="18"/>
                    </a:lnTo>
                    <a:lnTo>
                      <a:pt x="1608" y="18"/>
                    </a:lnTo>
                    <a:lnTo>
                      <a:pt x="1608" y="18"/>
                    </a:lnTo>
                    <a:lnTo>
                      <a:pt x="1608" y="18"/>
                    </a:lnTo>
                    <a:lnTo>
                      <a:pt x="1620" y="24"/>
                    </a:lnTo>
                    <a:lnTo>
                      <a:pt x="1620" y="24"/>
                    </a:lnTo>
                    <a:lnTo>
                      <a:pt x="1620" y="24"/>
                    </a:lnTo>
                    <a:lnTo>
                      <a:pt x="1620" y="24"/>
                    </a:lnTo>
                    <a:lnTo>
                      <a:pt x="1620" y="24"/>
                    </a:lnTo>
                    <a:lnTo>
                      <a:pt x="1620" y="24"/>
                    </a:lnTo>
                    <a:lnTo>
                      <a:pt x="1632" y="24"/>
                    </a:lnTo>
                    <a:lnTo>
                      <a:pt x="1632" y="24"/>
                    </a:lnTo>
                    <a:lnTo>
                      <a:pt x="1632" y="30"/>
                    </a:lnTo>
                    <a:lnTo>
                      <a:pt x="1632" y="30"/>
                    </a:lnTo>
                    <a:lnTo>
                      <a:pt x="1632" y="30"/>
                    </a:lnTo>
                    <a:lnTo>
                      <a:pt x="1632" y="30"/>
                    </a:lnTo>
                    <a:lnTo>
                      <a:pt x="1638" y="30"/>
                    </a:lnTo>
                    <a:lnTo>
                      <a:pt x="1638" y="30"/>
                    </a:lnTo>
                    <a:lnTo>
                      <a:pt x="1638" y="30"/>
                    </a:lnTo>
                    <a:lnTo>
                      <a:pt x="1638" y="30"/>
                    </a:lnTo>
                    <a:lnTo>
                      <a:pt x="1638" y="30"/>
                    </a:lnTo>
                    <a:lnTo>
                      <a:pt x="1638" y="30"/>
                    </a:lnTo>
                    <a:lnTo>
                      <a:pt x="1644" y="30"/>
                    </a:lnTo>
                    <a:lnTo>
                      <a:pt x="1650" y="30"/>
                    </a:lnTo>
                    <a:lnTo>
                      <a:pt x="1650" y="30"/>
                    </a:lnTo>
                    <a:lnTo>
                      <a:pt x="1650" y="36"/>
                    </a:lnTo>
                    <a:lnTo>
                      <a:pt x="1650" y="36"/>
                    </a:lnTo>
                    <a:lnTo>
                      <a:pt x="1650" y="36"/>
                    </a:lnTo>
                    <a:lnTo>
                      <a:pt x="1656" y="36"/>
                    </a:lnTo>
                    <a:lnTo>
                      <a:pt x="1662" y="36"/>
                    </a:lnTo>
                    <a:lnTo>
                      <a:pt x="1662" y="36"/>
                    </a:lnTo>
                    <a:lnTo>
                      <a:pt x="1662" y="36"/>
                    </a:lnTo>
                    <a:lnTo>
                      <a:pt x="1668" y="36"/>
                    </a:lnTo>
                    <a:lnTo>
                      <a:pt x="1668" y="36"/>
                    </a:lnTo>
                    <a:lnTo>
                      <a:pt x="1668" y="36"/>
                    </a:lnTo>
                    <a:lnTo>
                      <a:pt x="1668" y="36"/>
                    </a:lnTo>
                    <a:lnTo>
                      <a:pt x="1668" y="36"/>
                    </a:lnTo>
                    <a:lnTo>
                      <a:pt x="1668" y="36"/>
                    </a:lnTo>
                    <a:lnTo>
                      <a:pt x="1668" y="36"/>
                    </a:lnTo>
                    <a:lnTo>
                      <a:pt x="1674" y="42"/>
                    </a:lnTo>
                    <a:lnTo>
                      <a:pt x="1674" y="42"/>
                    </a:lnTo>
                    <a:lnTo>
                      <a:pt x="1674" y="42"/>
                    </a:lnTo>
                    <a:lnTo>
                      <a:pt x="1680" y="42"/>
                    </a:lnTo>
                    <a:lnTo>
                      <a:pt x="1680" y="42"/>
                    </a:lnTo>
                    <a:lnTo>
                      <a:pt x="1686" y="42"/>
                    </a:lnTo>
                    <a:lnTo>
                      <a:pt x="1686" y="42"/>
                    </a:lnTo>
                    <a:lnTo>
                      <a:pt x="1686" y="42"/>
                    </a:lnTo>
                    <a:lnTo>
                      <a:pt x="1686" y="42"/>
                    </a:lnTo>
                    <a:lnTo>
                      <a:pt x="1692" y="48"/>
                    </a:lnTo>
                    <a:lnTo>
                      <a:pt x="1698" y="48"/>
                    </a:lnTo>
                    <a:lnTo>
                      <a:pt x="1698" y="48"/>
                    </a:lnTo>
                    <a:lnTo>
                      <a:pt x="1698" y="48"/>
                    </a:lnTo>
                    <a:lnTo>
                      <a:pt x="1698" y="48"/>
                    </a:lnTo>
                    <a:lnTo>
                      <a:pt x="1698" y="48"/>
                    </a:lnTo>
                    <a:lnTo>
                      <a:pt x="1698" y="48"/>
                    </a:lnTo>
                    <a:lnTo>
                      <a:pt x="1704" y="48"/>
                    </a:lnTo>
                    <a:lnTo>
                      <a:pt x="1704" y="48"/>
                    </a:lnTo>
                    <a:lnTo>
                      <a:pt x="1704" y="48"/>
                    </a:lnTo>
                    <a:lnTo>
                      <a:pt x="1704" y="48"/>
                    </a:lnTo>
                    <a:lnTo>
                      <a:pt x="1704" y="48"/>
                    </a:lnTo>
                    <a:lnTo>
                      <a:pt x="1704" y="48"/>
                    </a:lnTo>
                    <a:lnTo>
                      <a:pt x="1716" y="54"/>
                    </a:lnTo>
                    <a:lnTo>
                      <a:pt x="1716" y="54"/>
                    </a:lnTo>
                    <a:lnTo>
                      <a:pt x="1716" y="54"/>
                    </a:lnTo>
                    <a:lnTo>
                      <a:pt x="1716" y="54"/>
                    </a:lnTo>
                    <a:lnTo>
                      <a:pt x="1716" y="54"/>
                    </a:lnTo>
                    <a:lnTo>
                      <a:pt x="1716" y="54"/>
                    </a:lnTo>
                    <a:lnTo>
                      <a:pt x="1728" y="54"/>
                    </a:lnTo>
                    <a:lnTo>
                      <a:pt x="1728" y="54"/>
                    </a:lnTo>
                    <a:lnTo>
                      <a:pt x="1728" y="54"/>
                    </a:lnTo>
                    <a:lnTo>
                      <a:pt x="1728" y="54"/>
                    </a:lnTo>
                    <a:lnTo>
                      <a:pt x="1734" y="54"/>
                    </a:lnTo>
                    <a:lnTo>
                      <a:pt x="1734" y="54"/>
                    </a:lnTo>
                    <a:lnTo>
                      <a:pt x="1734" y="54"/>
                    </a:lnTo>
                    <a:lnTo>
                      <a:pt x="1734" y="54"/>
                    </a:lnTo>
                    <a:lnTo>
                      <a:pt x="1734" y="54"/>
                    </a:lnTo>
                    <a:lnTo>
                      <a:pt x="1734" y="60"/>
                    </a:lnTo>
                    <a:lnTo>
                      <a:pt x="1734" y="60"/>
                    </a:lnTo>
                    <a:lnTo>
                      <a:pt x="1740" y="60"/>
                    </a:lnTo>
                    <a:lnTo>
                      <a:pt x="1740" y="60"/>
                    </a:lnTo>
                    <a:lnTo>
                      <a:pt x="1740" y="60"/>
                    </a:lnTo>
                    <a:lnTo>
                      <a:pt x="1740" y="60"/>
                    </a:lnTo>
                    <a:lnTo>
                      <a:pt x="1740" y="60"/>
                    </a:lnTo>
                    <a:lnTo>
                      <a:pt x="1740" y="60"/>
                    </a:lnTo>
                    <a:lnTo>
                      <a:pt x="1740" y="60"/>
                    </a:lnTo>
                    <a:lnTo>
                      <a:pt x="1740" y="60"/>
                    </a:lnTo>
                    <a:lnTo>
                      <a:pt x="1740" y="60"/>
                    </a:lnTo>
                    <a:lnTo>
                      <a:pt x="1740" y="60"/>
                    </a:lnTo>
                    <a:lnTo>
                      <a:pt x="1746" y="60"/>
                    </a:lnTo>
                    <a:lnTo>
                      <a:pt x="1746" y="60"/>
                    </a:lnTo>
                    <a:lnTo>
                      <a:pt x="1746" y="60"/>
                    </a:lnTo>
                    <a:lnTo>
                      <a:pt x="1746" y="60"/>
                    </a:lnTo>
                    <a:lnTo>
                      <a:pt x="1746" y="60"/>
                    </a:lnTo>
                    <a:lnTo>
                      <a:pt x="1746" y="60"/>
                    </a:lnTo>
                    <a:lnTo>
                      <a:pt x="1746" y="60"/>
                    </a:lnTo>
                    <a:lnTo>
                      <a:pt x="1746" y="60"/>
                    </a:lnTo>
                    <a:lnTo>
                      <a:pt x="1752" y="54"/>
                    </a:lnTo>
                    <a:lnTo>
                      <a:pt x="1752" y="48"/>
                    </a:lnTo>
                    <a:lnTo>
                      <a:pt x="1752" y="42"/>
                    </a:lnTo>
                    <a:lnTo>
                      <a:pt x="1752" y="42"/>
                    </a:lnTo>
                    <a:lnTo>
                      <a:pt x="1752" y="36"/>
                    </a:lnTo>
                    <a:lnTo>
                      <a:pt x="1752" y="42"/>
                    </a:lnTo>
                    <a:lnTo>
                      <a:pt x="1752" y="48"/>
                    </a:lnTo>
                    <a:lnTo>
                      <a:pt x="1758" y="48"/>
                    </a:lnTo>
                    <a:lnTo>
                      <a:pt x="1758" y="54"/>
                    </a:lnTo>
                    <a:lnTo>
                      <a:pt x="1758" y="60"/>
                    </a:lnTo>
                    <a:lnTo>
                      <a:pt x="1758" y="66"/>
                    </a:lnTo>
                    <a:lnTo>
                      <a:pt x="1758" y="66"/>
                    </a:lnTo>
                    <a:lnTo>
                      <a:pt x="1758" y="66"/>
                    </a:lnTo>
                    <a:lnTo>
                      <a:pt x="1758" y="66"/>
                    </a:lnTo>
                    <a:lnTo>
                      <a:pt x="1758" y="66"/>
                    </a:lnTo>
                    <a:lnTo>
                      <a:pt x="1764" y="66"/>
                    </a:lnTo>
                    <a:lnTo>
                      <a:pt x="1764" y="66"/>
                    </a:lnTo>
                    <a:lnTo>
                      <a:pt x="1764" y="66"/>
                    </a:lnTo>
                    <a:lnTo>
                      <a:pt x="1764" y="66"/>
                    </a:lnTo>
                    <a:lnTo>
                      <a:pt x="1764" y="66"/>
                    </a:lnTo>
                    <a:lnTo>
                      <a:pt x="1764" y="66"/>
                    </a:lnTo>
                    <a:lnTo>
                      <a:pt x="1770" y="66"/>
                    </a:lnTo>
                    <a:lnTo>
                      <a:pt x="1770" y="66"/>
                    </a:lnTo>
                    <a:lnTo>
                      <a:pt x="1770" y="66"/>
                    </a:lnTo>
                    <a:lnTo>
                      <a:pt x="1770" y="66"/>
                    </a:lnTo>
                    <a:lnTo>
                      <a:pt x="1770" y="66"/>
                    </a:lnTo>
                    <a:lnTo>
                      <a:pt x="1770" y="66"/>
                    </a:lnTo>
                    <a:lnTo>
                      <a:pt x="1782" y="66"/>
                    </a:lnTo>
                    <a:lnTo>
                      <a:pt x="1782" y="66"/>
                    </a:lnTo>
                    <a:lnTo>
                      <a:pt x="1782" y="66"/>
                    </a:lnTo>
                    <a:lnTo>
                      <a:pt x="1782" y="66"/>
                    </a:lnTo>
                    <a:lnTo>
                      <a:pt x="1782" y="66"/>
                    </a:lnTo>
                    <a:lnTo>
                      <a:pt x="1782" y="72"/>
                    </a:lnTo>
                    <a:lnTo>
                      <a:pt x="1794" y="72"/>
                    </a:lnTo>
                    <a:lnTo>
                      <a:pt x="1794" y="72"/>
                    </a:lnTo>
                    <a:lnTo>
                      <a:pt x="1794" y="72"/>
                    </a:lnTo>
                    <a:lnTo>
                      <a:pt x="1794" y="72"/>
                    </a:lnTo>
                    <a:lnTo>
                      <a:pt x="1794" y="72"/>
                    </a:lnTo>
                    <a:lnTo>
                      <a:pt x="1800" y="72"/>
                    </a:lnTo>
                    <a:lnTo>
                      <a:pt x="1800" y="72"/>
                    </a:lnTo>
                    <a:lnTo>
                      <a:pt x="1800" y="72"/>
                    </a:lnTo>
                    <a:lnTo>
                      <a:pt x="1800" y="72"/>
                    </a:lnTo>
                    <a:lnTo>
                      <a:pt x="1800" y="72"/>
                    </a:lnTo>
                    <a:lnTo>
                      <a:pt x="1800" y="72"/>
                    </a:lnTo>
                    <a:lnTo>
                      <a:pt x="1806" y="72"/>
                    </a:lnTo>
                    <a:lnTo>
                      <a:pt x="1806" y="72"/>
                    </a:lnTo>
                    <a:lnTo>
                      <a:pt x="1812" y="78"/>
                    </a:lnTo>
                    <a:lnTo>
                      <a:pt x="1812" y="78"/>
                    </a:lnTo>
                    <a:lnTo>
                      <a:pt x="1812" y="78"/>
                    </a:lnTo>
                    <a:lnTo>
                      <a:pt x="1818" y="78"/>
                    </a:lnTo>
                    <a:lnTo>
                      <a:pt x="1818" y="78"/>
                    </a:lnTo>
                    <a:lnTo>
                      <a:pt x="1818" y="78"/>
                    </a:lnTo>
                    <a:lnTo>
                      <a:pt x="1824" y="78"/>
                    </a:lnTo>
                    <a:lnTo>
                      <a:pt x="1824" y="78"/>
                    </a:lnTo>
                    <a:lnTo>
                      <a:pt x="1830" y="78"/>
                    </a:lnTo>
                    <a:lnTo>
                      <a:pt x="1830" y="78"/>
                    </a:lnTo>
                    <a:lnTo>
                      <a:pt x="1830" y="78"/>
                    </a:lnTo>
                    <a:lnTo>
                      <a:pt x="1830" y="78"/>
                    </a:lnTo>
                    <a:lnTo>
                      <a:pt x="1830" y="78"/>
                    </a:lnTo>
                    <a:lnTo>
                      <a:pt x="1830" y="78"/>
                    </a:lnTo>
                    <a:lnTo>
                      <a:pt x="1836" y="78"/>
                    </a:lnTo>
                    <a:lnTo>
                      <a:pt x="1836" y="78"/>
                    </a:lnTo>
                    <a:lnTo>
                      <a:pt x="1836" y="78"/>
                    </a:lnTo>
                    <a:lnTo>
                      <a:pt x="1836" y="78"/>
                    </a:lnTo>
                    <a:lnTo>
                      <a:pt x="1836" y="78"/>
                    </a:lnTo>
                    <a:lnTo>
                      <a:pt x="1848" y="84"/>
                    </a:lnTo>
                    <a:lnTo>
                      <a:pt x="1848" y="84"/>
                    </a:lnTo>
                    <a:lnTo>
                      <a:pt x="1848" y="84"/>
                    </a:lnTo>
                    <a:lnTo>
                      <a:pt x="1848" y="84"/>
                    </a:lnTo>
                    <a:lnTo>
                      <a:pt x="1848" y="84"/>
                    </a:lnTo>
                    <a:lnTo>
                      <a:pt x="1848" y="84"/>
                    </a:lnTo>
                    <a:lnTo>
                      <a:pt x="1860" y="84"/>
                    </a:lnTo>
                    <a:lnTo>
                      <a:pt x="1860" y="84"/>
                    </a:lnTo>
                    <a:lnTo>
                      <a:pt x="1860" y="84"/>
                    </a:lnTo>
                    <a:lnTo>
                      <a:pt x="1860" y="84"/>
                    </a:lnTo>
                    <a:lnTo>
                      <a:pt x="1860" y="84"/>
                    </a:lnTo>
                    <a:lnTo>
                      <a:pt x="1860" y="84"/>
                    </a:lnTo>
                    <a:lnTo>
                      <a:pt x="1866" y="84"/>
                    </a:lnTo>
                    <a:lnTo>
                      <a:pt x="1866" y="84"/>
                    </a:lnTo>
                    <a:lnTo>
                      <a:pt x="1866" y="84"/>
                    </a:lnTo>
                    <a:lnTo>
                      <a:pt x="1866" y="84"/>
                    </a:lnTo>
                    <a:lnTo>
                      <a:pt x="1866" y="84"/>
                    </a:lnTo>
                    <a:lnTo>
                      <a:pt x="1866" y="84"/>
                    </a:lnTo>
                    <a:lnTo>
                      <a:pt x="1872" y="90"/>
                    </a:lnTo>
                    <a:lnTo>
                      <a:pt x="1878" y="90"/>
                    </a:lnTo>
                    <a:lnTo>
                      <a:pt x="1878" y="90"/>
                    </a:lnTo>
                    <a:lnTo>
                      <a:pt x="1878" y="90"/>
                    </a:lnTo>
                    <a:lnTo>
                      <a:pt x="1878" y="90"/>
                    </a:lnTo>
                    <a:lnTo>
                      <a:pt x="1884" y="90"/>
                    </a:lnTo>
                    <a:lnTo>
                      <a:pt x="1884" y="90"/>
                    </a:lnTo>
                    <a:lnTo>
                      <a:pt x="1890" y="90"/>
                    </a:lnTo>
                    <a:lnTo>
                      <a:pt x="1890" y="90"/>
                    </a:lnTo>
                    <a:lnTo>
                      <a:pt x="1890" y="90"/>
                    </a:lnTo>
                    <a:lnTo>
                      <a:pt x="1896" y="90"/>
                    </a:lnTo>
                    <a:lnTo>
                      <a:pt x="1896" y="90"/>
                    </a:lnTo>
                    <a:lnTo>
                      <a:pt x="1896" y="90"/>
                    </a:lnTo>
                    <a:lnTo>
                      <a:pt x="1896" y="90"/>
                    </a:lnTo>
                    <a:lnTo>
                      <a:pt x="1896" y="90"/>
                    </a:lnTo>
                    <a:lnTo>
                      <a:pt x="1896" y="90"/>
                    </a:lnTo>
                    <a:lnTo>
                      <a:pt x="1896" y="96"/>
                    </a:lnTo>
                    <a:lnTo>
                      <a:pt x="1902" y="96"/>
                    </a:lnTo>
                    <a:lnTo>
                      <a:pt x="1902" y="96"/>
                    </a:lnTo>
                    <a:lnTo>
                      <a:pt x="1902" y="96"/>
                    </a:lnTo>
                    <a:lnTo>
                      <a:pt x="1902" y="96"/>
                    </a:lnTo>
                    <a:lnTo>
                      <a:pt x="1902" y="96"/>
                    </a:lnTo>
                    <a:lnTo>
                      <a:pt x="1902" y="96"/>
                    </a:lnTo>
                    <a:lnTo>
                      <a:pt x="1908" y="96"/>
                    </a:lnTo>
                    <a:lnTo>
                      <a:pt x="1908" y="96"/>
                    </a:lnTo>
                    <a:lnTo>
                      <a:pt x="1908" y="96"/>
                    </a:lnTo>
                    <a:lnTo>
                      <a:pt x="1908" y="96"/>
                    </a:lnTo>
                    <a:lnTo>
                      <a:pt x="1908" y="96"/>
                    </a:lnTo>
                    <a:lnTo>
                      <a:pt x="1908" y="96"/>
                    </a:lnTo>
                    <a:lnTo>
                      <a:pt x="1908" y="96"/>
                    </a:lnTo>
                    <a:lnTo>
                      <a:pt x="1908" y="96"/>
                    </a:lnTo>
                    <a:lnTo>
                      <a:pt x="1908" y="96"/>
                    </a:lnTo>
                    <a:lnTo>
                      <a:pt x="1908" y="96"/>
                    </a:lnTo>
                    <a:lnTo>
                      <a:pt x="1914" y="96"/>
                    </a:lnTo>
                    <a:lnTo>
                      <a:pt x="1914" y="102"/>
                    </a:lnTo>
                    <a:lnTo>
                      <a:pt x="1914" y="108"/>
                    </a:lnTo>
                    <a:lnTo>
                      <a:pt x="1914" y="114"/>
                    </a:lnTo>
                    <a:lnTo>
                      <a:pt x="1914" y="114"/>
                    </a:lnTo>
                    <a:lnTo>
                      <a:pt x="1914" y="120"/>
                    </a:lnTo>
                    <a:lnTo>
                      <a:pt x="1914" y="120"/>
                    </a:lnTo>
                    <a:lnTo>
                      <a:pt x="1920" y="114"/>
                    </a:lnTo>
                    <a:lnTo>
                      <a:pt x="1920" y="108"/>
                    </a:lnTo>
                    <a:lnTo>
                      <a:pt x="1920" y="102"/>
                    </a:lnTo>
                    <a:lnTo>
                      <a:pt x="1920" y="102"/>
                    </a:lnTo>
                    <a:lnTo>
                      <a:pt x="1920" y="102"/>
                    </a:lnTo>
                    <a:lnTo>
                      <a:pt x="1920" y="102"/>
                    </a:lnTo>
                    <a:lnTo>
                      <a:pt x="1920" y="102"/>
                    </a:lnTo>
                    <a:lnTo>
                      <a:pt x="1926" y="102"/>
                    </a:lnTo>
                    <a:lnTo>
                      <a:pt x="1926" y="102"/>
                    </a:lnTo>
                    <a:lnTo>
                      <a:pt x="1926" y="102"/>
                    </a:lnTo>
                    <a:lnTo>
                      <a:pt x="1926" y="102"/>
                    </a:lnTo>
                    <a:lnTo>
                      <a:pt x="1926" y="102"/>
                    </a:lnTo>
                    <a:lnTo>
                      <a:pt x="1926" y="102"/>
                    </a:lnTo>
                    <a:lnTo>
                      <a:pt x="1926" y="102"/>
                    </a:lnTo>
                    <a:lnTo>
                      <a:pt x="1932" y="102"/>
                    </a:lnTo>
                    <a:lnTo>
                      <a:pt x="1932" y="102"/>
                    </a:lnTo>
                    <a:lnTo>
                      <a:pt x="1932" y="108"/>
                    </a:lnTo>
                    <a:lnTo>
                      <a:pt x="1932" y="108"/>
                    </a:lnTo>
                    <a:lnTo>
                      <a:pt x="1932" y="108"/>
                    </a:lnTo>
                    <a:lnTo>
                      <a:pt x="1932" y="108"/>
                    </a:lnTo>
                    <a:lnTo>
                      <a:pt x="1932" y="108"/>
                    </a:lnTo>
                    <a:lnTo>
                      <a:pt x="1944" y="114"/>
                    </a:lnTo>
                    <a:lnTo>
                      <a:pt x="1944" y="114"/>
                    </a:lnTo>
                    <a:lnTo>
                      <a:pt x="1944" y="114"/>
                    </a:lnTo>
                    <a:lnTo>
                      <a:pt x="1944" y="114"/>
                    </a:lnTo>
                    <a:lnTo>
                      <a:pt x="1944" y="114"/>
                    </a:lnTo>
                    <a:lnTo>
                      <a:pt x="1950" y="114"/>
                    </a:lnTo>
                    <a:lnTo>
                      <a:pt x="1956" y="120"/>
                    </a:lnTo>
                    <a:lnTo>
                      <a:pt x="1956" y="120"/>
                    </a:lnTo>
                    <a:lnTo>
                      <a:pt x="1956" y="120"/>
                    </a:lnTo>
                    <a:lnTo>
                      <a:pt x="1962" y="120"/>
                    </a:lnTo>
                    <a:lnTo>
                      <a:pt x="1962" y="120"/>
                    </a:lnTo>
                    <a:lnTo>
                      <a:pt x="1962" y="120"/>
                    </a:lnTo>
                    <a:lnTo>
                      <a:pt x="1962" y="120"/>
                    </a:lnTo>
                    <a:lnTo>
                      <a:pt x="1962" y="120"/>
                    </a:lnTo>
                    <a:lnTo>
                      <a:pt x="1962" y="126"/>
                    </a:lnTo>
                    <a:lnTo>
                      <a:pt x="1962" y="126"/>
                    </a:lnTo>
                    <a:lnTo>
                      <a:pt x="1968" y="126"/>
                    </a:lnTo>
                    <a:lnTo>
                      <a:pt x="1968" y="126"/>
                    </a:lnTo>
                    <a:lnTo>
                      <a:pt x="1968" y="126"/>
                    </a:lnTo>
                    <a:lnTo>
                      <a:pt x="1974" y="132"/>
                    </a:lnTo>
                    <a:lnTo>
                      <a:pt x="1974" y="132"/>
                    </a:lnTo>
                    <a:lnTo>
                      <a:pt x="1980" y="132"/>
                    </a:lnTo>
                    <a:lnTo>
                      <a:pt x="1980" y="132"/>
                    </a:lnTo>
                    <a:lnTo>
                      <a:pt x="1980" y="132"/>
                    </a:lnTo>
                    <a:lnTo>
                      <a:pt x="1980" y="132"/>
                    </a:lnTo>
                    <a:lnTo>
                      <a:pt x="1986" y="138"/>
                    </a:lnTo>
                    <a:lnTo>
                      <a:pt x="1992" y="138"/>
                    </a:lnTo>
                    <a:lnTo>
                      <a:pt x="1992" y="138"/>
                    </a:lnTo>
                    <a:lnTo>
                      <a:pt x="1992" y="138"/>
                    </a:lnTo>
                    <a:lnTo>
                      <a:pt x="1992" y="138"/>
                    </a:lnTo>
                    <a:lnTo>
                      <a:pt x="1992" y="138"/>
                    </a:lnTo>
                    <a:lnTo>
                      <a:pt x="1992" y="138"/>
                    </a:lnTo>
                    <a:lnTo>
                      <a:pt x="1998" y="138"/>
                    </a:lnTo>
                    <a:lnTo>
                      <a:pt x="1998" y="144"/>
                    </a:lnTo>
                    <a:lnTo>
                      <a:pt x="1998" y="144"/>
                    </a:lnTo>
                    <a:lnTo>
                      <a:pt x="1998" y="144"/>
                    </a:lnTo>
                    <a:lnTo>
                      <a:pt x="1998" y="144"/>
                    </a:lnTo>
                    <a:lnTo>
                      <a:pt x="1998" y="144"/>
                    </a:lnTo>
                    <a:lnTo>
                      <a:pt x="2010" y="150"/>
                    </a:lnTo>
                    <a:lnTo>
                      <a:pt x="2010" y="150"/>
                    </a:lnTo>
                    <a:lnTo>
                      <a:pt x="2010" y="150"/>
                    </a:lnTo>
                    <a:lnTo>
                      <a:pt x="2010" y="150"/>
                    </a:lnTo>
                    <a:lnTo>
                      <a:pt x="2010" y="150"/>
                    </a:lnTo>
                    <a:lnTo>
                      <a:pt x="2010" y="150"/>
                    </a:lnTo>
                    <a:lnTo>
                      <a:pt x="2022" y="156"/>
                    </a:lnTo>
                    <a:lnTo>
                      <a:pt x="2022" y="156"/>
                    </a:lnTo>
                    <a:lnTo>
                      <a:pt x="2022" y="156"/>
                    </a:lnTo>
                    <a:lnTo>
                      <a:pt x="2022" y="156"/>
                    </a:lnTo>
                    <a:lnTo>
                      <a:pt x="2022" y="156"/>
                    </a:lnTo>
                    <a:lnTo>
                      <a:pt x="2028" y="156"/>
                    </a:lnTo>
                    <a:lnTo>
                      <a:pt x="2028" y="156"/>
                    </a:lnTo>
                    <a:lnTo>
                      <a:pt x="2028" y="156"/>
                    </a:lnTo>
                    <a:lnTo>
                      <a:pt x="2028" y="156"/>
                    </a:lnTo>
                    <a:lnTo>
                      <a:pt x="2028" y="156"/>
                    </a:lnTo>
                    <a:lnTo>
                      <a:pt x="2028" y="162"/>
                    </a:lnTo>
                    <a:lnTo>
                      <a:pt x="2034" y="162"/>
                    </a:lnTo>
                    <a:lnTo>
                      <a:pt x="2034" y="162"/>
                    </a:lnTo>
                    <a:lnTo>
                      <a:pt x="2040" y="162"/>
                    </a:lnTo>
                    <a:lnTo>
                      <a:pt x="2040" y="168"/>
                    </a:lnTo>
                    <a:lnTo>
                      <a:pt x="2040" y="168"/>
                    </a:lnTo>
                    <a:lnTo>
                      <a:pt x="2046" y="168"/>
                    </a:lnTo>
                    <a:lnTo>
                      <a:pt x="2046" y="168"/>
                    </a:lnTo>
                    <a:lnTo>
                      <a:pt x="2046" y="168"/>
                    </a:lnTo>
                    <a:lnTo>
                      <a:pt x="2052" y="174"/>
                    </a:lnTo>
                    <a:lnTo>
                      <a:pt x="2052" y="174"/>
                    </a:lnTo>
                    <a:lnTo>
                      <a:pt x="2058" y="174"/>
                    </a:lnTo>
                    <a:lnTo>
                      <a:pt x="2058" y="174"/>
                    </a:lnTo>
                    <a:lnTo>
                      <a:pt x="2058" y="174"/>
                    </a:lnTo>
                    <a:lnTo>
                      <a:pt x="2058" y="174"/>
                    </a:lnTo>
                    <a:lnTo>
                      <a:pt x="2058" y="174"/>
                    </a:lnTo>
                    <a:lnTo>
                      <a:pt x="2058" y="174"/>
                    </a:lnTo>
                    <a:lnTo>
                      <a:pt x="2064" y="174"/>
                    </a:lnTo>
                    <a:lnTo>
                      <a:pt x="2064" y="174"/>
                    </a:lnTo>
                    <a:lnTo>
                      <a:pt x="2064" y="174"/>
                    </a:lnTo>
                    <a:lnTo>
                      <a:pt x="2064" y="174"/>
                    </a:lnTo>
                    <a:lnTo>
                      <a:pt x="2064" y="174"/>
                    </a:lnTo>
                    <a:lnTo>
                      <a:pt x="2064" y="180"/>
                    </a:lnTo>
                    <a:lnTo>
                      <a:pt x="2064" y="180"/>
                    </a:lnTo>
                    <a:lnTo>
                      <a:pt x="2064" y="180"/>
                    </a:lnTo>
                    <a:lnTo>
                      <a:pt x="2070" y="180"/>
                    </a:lnTo>
                    <a:lnTo>
                      <a:pt x="2070" y="180"/>
                    </a:lnTo>
                    <a:lnTo>
                      <a:pt x="2070" y="180"/>
                    </a:lnTo>
                    <a:lnTo>
                      <a:pt x="2070" y="180"/>
                    </a:lnTo>
                    <a:lnTo>
                      <a:pt x="2070" y="180"/>
                    </a:lnTo>
                    <a:lnTo>
                      <a:pt x="2070" y="180"/>
                    </a:lnTo>
                    <a:lnTo>
                      <a:pt x="2070" y="180"/>
                    </a:lnTo>
                    <a:lnTo>
                      <a:pt x="2076" y="180"/>
                    </a:lnTo>
                    <a:lnTo>
                      <a:pt x="2076" y="180"/>
                    </a:lnTo>
                    <a:lnTo>
                      <a:pt x="2076" y="180"/>
                    </a:lnTo>
                    <a:lnTo>
                      <a:pt x="2076" y="180"/>
                    </a:lnTo>
                    <a:lnTo>
                      <a:pt x="2076" y="180"/>
                    </a:lnTo>
                    <a:lnTo>
                      <a:pt x="2076" y="174"/>
                    </a:lnTo>
                    <a:lnTo>
                      <a:pt x="2076" y="168"/>
                    </a:lnTo>
                    <a:lnTo>
                      <a:pt x="2076" y="162"/>
                    </a:lnTo>
                    <a:lnTo>
                      <a:pt x="2076" y="162"/>
                    </a:lnTo>
                    <a:lnTo>
                      <a:pt x="2082" y="168"/>
                    </a:lnTo>
                    <a:lnTo>
                      <a:pt x="2082" y="168"/>
                    </a:lnTo>
                    <a:lnTo>
                      <a:pt x="2082" y="174"/>
                    </a:lnTo>
                    <a:lnTo>
                      <a:pt x="2082" y="180"/>
                    </a:lnTo>
                    <a:lnTo>
                      <a:pt x="2082" y="186"/>
                    </a:lnTo>
                    <a:lnTo>
                      <a:pt x="2082" y="186"/>
                    </a:lnTo>
                    <a:lnTo>
                      <a:pt x="2082" y="186"/>
                    </a:lnTo>
                    <a:lnTo>
                      <a:pt x="2088" y="186"/>
                    </a:lnTo>
                    <a:lnTo>
                      <a:pt x="2088" y="186"/>
                    </a:lnTo>
                    <a:lnTo>
                      <a:pt x="2088" y="186"/>
                    </a:lnTo>
                    <a:lnTo>
                      <a:pt x="2088" y="186"/>
                    </a:lnTo>
                    <a:lnTo>
                      <a:pt x="2088" y="186"/>
                    </a:lnTo>
                    <a:lnTo>
                      <a:pt x="2088" y="192"/>
                    </a:lnTo>
                    <a:lnTo>
                      <a:pt x="2088" y="192"/>
                    </a:lnTo>
                    <a:lnTo>
                      <a:pt x="2094" y="192"/>
                    </a:lnTo>
                    <a:lnTo>
                      <a:pt x="2094" y="192"/>
                    </a:lnTo>
                    <a:lnTo>
                      <a:pt x="2094" y="192"/>
                    </a:lnTo>
                    <a:lnTo>
                      <a:pt x="2094" y="192"/>
                    </a:lnTo>
                    <a:lnTo>
                      <a:pt x="2094" y="192"/>
                    </a:lnTo>
                    <a:lnTo>
                      <a:pt x="2094" y="192"/>
                    </a:lnTo>
                    <a:lnTo>
                      <a:pt x="2100" y="192"/>
                    </a:lnTo>
                    <a:lnTo>
                      <a:pt x="2100" y="192"/>
                    </a:lnTo>
                    <a:lnTo>
                      <a:pt x="2106" y="198"/>
                    </a:lnTo>
                    <a:lnTo>
                      <a:pt x="2106" y="198"/>
                    </a:lnTo>
                    <a:lnTo>
                      <a:pt x="2106" y="198"/>
                    </a:lnTo>
                    <a:lnTo>
                      <a:pt x="2112" y="198"/>
                    </a:lnTo>
                    <a:lnTo>
                      <a:pt x="2112" y="198"/>
                    </a:lnTo>
                    <a:lnTo>
                      <a:pt x="2112" y="198"/>
                    </a:lnTo>
                    <a:lnTo>
                      <a:pt x="2118" y="204"/>
                    </a:lnTo>
                    <a:lnTo>
                      <a:pt x="2118" y="204"/>
                    </a:lnTo>
                    <a:lnTo>
                      <a:pt x="2124" y="204"/>
                    </a:lnTo>
                    <a:lnTo>
                      <a:pt x="2124" y="204"/>
                    </a:lnTo>
                    <a:lnTo>
                      <a:pt x="2124" y="204"/>
                    </a:lnTo>
                    <a:lnTo>
                      <a:pt x="2124" y="204"/>
                    </a:lnTo>
                    <a:lnTo>
                      <a:pt x="2124" y="204"/>
                    </a:lnTo>
                    <a:lnTo>
                      <a:pt x="2124" y="204"/>
                    </a:lnTo>
                    <a:lnTo>
                      <a:pt x="2124" y="204"/>
                    </a:lnTo>
                    <a:lnTo>
                      <a:pt x="2130" y="204"/>
                    </a:lnTo>
                    <a:lnTo>
                      <a:pt x="2130" y="204"/>
                    </a:lnTo>
                    <a:lnTo>
                      <a:pt x="2130" y="210"/>
                    </a:lnTo>
                    <a:lnTo>
                      <a:pt x="2130" y="210"/>
                    </a:lnTo>
                    <a:lnTo>
                      <a:pt x="2142" y="210"/>
                    </a:lnTo>
                    <a:lnTo>
                      <a:pt x="2142" y="210"/>
                    </a:lnTo>
                    <a:lnTo>
                      <a:pt x="2142" y="210"/>
                    </a:lnTo>
                    <a:lnTo>
                      <a:pt x="2142" y="210"/>
                    </a:lnTo>
                    <a:lnTo>
                      <a:pt x="2142" y="216"/>
                    </a:lnTo>
                    <a:lnTo>
                      <a:pt x="2142" y="216"/>
                    </a:lnTo>
                    <a:lnTo>
                      <a:pt x="2154" y="216"/>
                    </a:lnTo>
                    <a:lnTo>
                      <a:pt x="2154" y="216"/>
                    </a:lnTo>
                    <a:lnTo>
                      <a:pt x="2154" y="216"/>
                    </a:lnTo>
                    <a:lnTo>
                      <a:pt x="2154" y="216"/>
                    </a:lnTo>
                    <a:lnTo>
                      <a:pt x="2154" y="216"/>
                    </a:lnTo>
                    <a:lnTo>
                      <a:pt x="2154" y="222"/>
                    </a:lnTo>
                    <a:lnTo>
                      <a:pt x="2160" y="222"/>
                    </a:lnTo>
                    <a:lnTo>
                      <a:pt x="2160" y="222"/>
                    </a:lnTo>
                    <a:lnTo>
                      <a:pt x="2160" y="222"/>
                    </a:lnTo>
                    <a:lnTo>
                      <a:pt x="2160" y="222"/>
                    </a:lnTo>
                    <a:lnTo>
                      <a:pt x="2160" y="222"/>
                    </a:lnTo>
                    <a:lnTo>
                      <a:pt x="2160" y="222"/>
                    </a:lnTo>
                    <a:lnTo>
                      <a:pt x="2166" y="222"/>
                    </a:lnTo>
                    <a:lnTo>
                      <a:pt x="2172" y="228"/>
                    </a:lnTo>
                    <a:lnTo>
                      <a:pt x="2172" y="228"/>
                    </a:lnTo>
                    <a:lnTo>
                      <a:pt x="2172" y="228"/>
                    </a:lnTo>
                    <a:lnTo>
                      <a:pt x="2172" y="228"/>
                    </a:lnTo>
                    <a:lnTo>
                      <a:pt x="2172" y="228"/>
                    </a:lnTo>
                    <a:lnTo>
                      <a:pt x="2178" y="228"/>
                    </a:lnTo>
                    <a:lnTo>
                      <a:pt x="2184" y="234"/>
                    </a:lnTo>
                    <a:lnTo>
                      <a:pt x="2184" y="234"/>
                    </a:lnTo>
                    <a:lnTo>
                      <a:pt x="2184" y="234"/>
                    </a:lnTo>
                    <a:lnTo>
                      <a:pt x="2190" y="234"/>
                    </a:lnTo>
                    <a:lnTo>
                      <a:pt x="2190" y="234"/>
                    </a:lnTo>
                    <a:lnTo>
                      <a:pt x="2190" y="234"/>
                    </a:lnTo>
                    <a:lnTo>
                      <a:pt x="2190" y="234"/>
                    </a:lnTo>
                    <a:lnTo>
                      <a:pt x="2190" y="234"/>
                    </a:lnTo>
                    <a:lnTo>
                      <a:pt x="2190" y="234"/>
                    </a:lnTo>
                    <a:lnTo>
                      <a:pt x="2190" y="234"/>
                    </a:lnTo>
                    <a:lnTo>
                      <a:pt x="2196" y="234"/>
                    </a:lnTo>
                    <a:lnTo>
                      <a:pt x="2196" y="234"/>
                    </a:lnTo>
                    <a:lnTo>
                      <a:pt x="2196" y="234"/>
                    </a:lnTo>
                    <a:lnTo>
                      <a:pt x="2202" y="240"/>
                    </a:lnTo>
                    <a:lnTo>
                      <a:pt x="2202" y="240"/>
                    </a:lnTo>
                    <a:lnTo>
                      <a:pt x="2208" y="240"/>
                    </a:lnTo>
                    <a:lnTo>
                      <a:pt x="2208" y="240"/>
                    </a:lnTo>
                    <a:lnTo>
                      <a:pt x="2208" y="240"/>
                    </a:lnTo>
                    <a:lnTo>
                      <a:pt x="2208" y="240"/>
                    </a:lnTo>
                    <a:lnTo>
                      <a:pt x="2214" y="246"/>
                    </a:lnTo>
                    <a:lnTo>
                      <a:pt x="2220" y="246"/>
                    </a:lnTo>
                    <a:lnTo>
                      <a:pt x="2220" y="246"/>
                    </a:lnTo>
                    <a:lnTo>
                      <a:pt x="2220" y="246"/>
                    </a:lnTo>
                    <a:lnTo>
                      <a:pt x="2220" y="246"/>
                    </a:lnTo>
                    <a:lnTo>
                      <a:pt x="2220" y="246"/>
                    </a:lnTo>
                    <a:lnTo>
                      <a:pt x="2220" y="246"/>
                    </a:lnTo>
                    <a:lnTo>
                      <a:pt x="2226" y="246"/>
                    </a:lnTo>
                    <a:lnTo>
                      <a:pt x="2226" y="246"/>
                    </a:lnTo>
                    <a:lnTo>
                      <a:pt x="2226" y="246"/>
                    </a:lnTo>
                    <a:lnTo>
                      <a:pt x="2226" y="246"/>
                    </a:lnTo>
                    <a:lnTo>
                      <a:pt x="2226" y="252"/>
                    </a:lnTo>
                    <a:lnTo>
                      <a:pt x="2226" y="252"/>
                    </a:lnTo>
                    <a:lnTo>
                      <a:pt x="2226" y="252"/>
                    </a:lnTo>
                    <a:lnTo>
                      <a:pt x="2232" y="252"/>
                    </a:lnTo>
                    <a:lnTo>
                      <a:pt x="2232" y="252"/>
                    </a:lnTo>
                    <a:lnTo>
                      <a:pt x="2232" y="252"/>
                    </a:lnTo>
                    <a:lnTo>
                      <a:pt x="2232" y="252"/>
                    </a:lnTo>
                    <a:lnTo>
                      <a:pt x="2232" y="252"/>
                    </a:lnTo>
                    <a:lnTo>
                      <a:pt x="2232" y="252"/>
                    </a:lnTo>
                    <a:lnTo>
                      <a:pt x="2232" y="252"/>
                    </a:lnTo>
                    <a:lnTo>
                      <a:pt x="2238" y="252"/>
                    </a:lnTo>
                    <a:lnTo>
                      <a:pt x="2238" y="252"/>
                    </a:lnTo>
                    <a:lnTo>
                      <a:pt x="2238" y="252"/>
                    </a:lnTo>
                    <a:lnTo>
                      <a:pt x="2238" y="252"/>
                    </a:lnTo>
                    <a:lnTo>
                      <a:pt x="2238" y="252"/>
                    </a:lnTo>
                    <a:lnTo>
                      <a:pt x="2238" y="252"/>
                    </a:lnTo>
                    <a:lnTo>
                      <a:pt x="2238" y="258"/>
                    </a:lnTo>
                    <a:lnTo>
                      <a:pt x="2238" y="264"/>
                    </a:lnTo>
                    <a:lnTo>
                      <a:pt x="2238" y="270"/>
                    </a:lnTo>
                    <a:lnTo>
                      <a:pt x="2244" y="270"/>
                    </a:lnTo>
                    <a:lnTo>
                      <a:pt x="2244" y="270"/>
                    </a:lnTo>
                    <a:lnTo>
                      <a:pt x="2244" y="270"/>
                    </a:lnTo>
                    <a:lnTo>
                      <a:pt x="2244" y="270"/>
                    </a:lnTo>
                    <a:lnTo>
                      <a:pt x="2244" y="264"/>
                    </a:lnTo>
                    <a:lnTo>
                      <a:pt x="2244" y="264"/>
                    </a:lnTo>
                    <a:lnTo>
                      <a:pt x="2244" y="258"/>
                    </a:lnTo>
                    <a:lnTo>
                      <a:pt x="2250" y="258"/>
                    </a:lnTo>
                    <a:lnTo>
                      <a:pt x="2250" y="258"/>
                    </a:lnTo>
                    <a:lnTo>
                      <a:pt x="2250" y="258"/>
                    </a:lnTo>
                    <a:lnTo>
                      <a:pt x="2250" y="258"/>
                    </a:lnTo>
                    <a:lnTo>
                      <a:pt x="2250" y="264"/>
                    </a:lnTo>
                    <a:lnTo>
                      <a:pt x="2250" y="264"/>
                    </a:lnTo>
                    <a:lnTo>
                      <a:pt x="2250" y="264"/>
                    </a:lnTo>
                    <a:lnTo>
                      <a:pt x="2256" y="264"/>
                    </a:lnTo>
                    <a:lnTo>
                      <a:pt x="2256" y="264"/>
                    </a:lnTo>
                    <a:lnTo>
                      <a:pt x="2256" y="264"/>
                    </a:lnTo>
                    <a:lnTo>
                      <a:pt x="2256" y="264"/>
                    </a:lnTo>
                    <a:lnTo>
                      <a:pt x="2256" y="264"/>
                    </a:lnTo>
                    <a:lnTo>
                      <a:pt x="2256" y="264"/>
                    </a:lnTo>
                    <a:lnTo>
                      <a:pt x="2256" y="270"/>
                    </a:lnTo>
                    <a:lnTo>
                      <a:pt x="2262" y="270"/>
                    </a:lnTo>
                    <a:lnTo>
                      <a:pt x="2262" y="270"/>
                    </a:lnTo>
                    <a:lnTo>
                      <a:pt x="2262" y="270"/>
                    </a:lnTo>
                    <a:lnTo>
                      <a:pt x="2268" y="276"/>
                    </a:lnTo>
                    <a:lnTo>
                      <a:pt x="2268" y="276"/>
                    </a:lnTo>
                    <a:lnTo>
                      <a:pt x="2274" y="276"/>
                    </a:lnTo>
                    <a:lnTo>
                      <a:pt x="2274" y="276"/>
                    </a:lnTo>
                    <a:lnTo>
                      <a:pt x="2274" y="276"/>
                    </a:lnTo>
                    <a:lnTo>
                      <a:pt x="2274" y="276"/>
                    </a:lnTo>
                    <a:lnTo>
                      <a:pt x="2280" y="282"/>
                    </a:lnTo>
                    <a:lnTo>
                      <a:pt x="2286" y="282"/>
                    </a:lnTo>
                    <a:lnTo>
                      <a:pt x="2286" y="288"/>
                    </a:lnTo>
                    <a:lnTo>
                      <a:pt x="2286" y="288"/>
                    </a:lnTo>
                    <a:lnTo>
                      <a:pt x="2286" y="288"/>
                    </a:lnTo>
                    <a:lnTo>
                      <a:pt x="2286" y="288"/>
                    </a:lnTo>
                    <a:lnTo>
                      <a:pt x="2286" y="288"/>
                    </a:lnTo>
                    <a:lnTo>
                      <a:pt x="2292" y="288"/>
                    </a:lnTo>
                    <a:lnTo>
                      <a:pt x="2292" y="288"/>
                    </a:lnTo>
                    <a:lnTo>
                      <a:pt x="2292" y="288"/>
                    </a:lnTo>
                    <a:lnTo>
                      <a:pt x="2292" y="288"/>
                    </a:lnTo>
                    <a:lnTo>
                      <a:pt x="2292" y="288"/>
                    </a:lnTo>
                    <a:lnTo>
                      <a:pt x="2292" y="294"/>
                    </a:lnTo>
                    <a:lnTo>
                      <a:pt x="2304" y="300"/>
                    </a:lnTo>
                    <a:lnTo>
                      <a:pt x="2304" y="300"/>
                    </a:lnTo>
                    <a:lnTo>
                      <a:pt x="2304" y="300"/>
                    </a:lnTo>
                    <a:lnTo>
                      <a:pt x="2304" y="300"/>
                    </a:lnTo>
                    <a:lnTo>
                      <a:pt x="2304" y="300"/>
                    </a:lnTo>
                    <a:lnTo>
                      <a:pt x="2304" y="300"/>
                    </a:lnTo>
                    <a:lnTo>
                      <a:pt x="2316" y="306"/>
                    </a:lnTo>
                    <a:lnTo>
                      <a:pt x="2316" y="306"/>
                    </a:lnTo>
                    <a:lnTo>
                      <a:pt x="2316" y="306"/>
                    </a:lnTo>
                    <a:lnTo>
                      <a:pt x="2316" y="306"/>
                    </a:lnTo>
                    <a:lnTo>
                      <a:pt x="2316" y="306"/>
                    </a:lnTo>
                    <a:lnTo>
                      <a:pt x="2322" y="306"/>
                    </a:lnTo>
                    <a:lnTo>
                      <a:pt x="2322" y="312"/>
                    </a:lnTo>
                    <a:lnTo>
                      <a:pt x="2322" y="312"/>
                    </a:lnTo>
                    <a:lnTo>
                      <a:pt x="2322" y="312"/>
                    </a:lnTo>
                    <a:lnTo>
                      <a:pt x="2322" y="312"/>
                    </a:lnTo>
                    <a:lnTo>
                      <a:pt x="2322" y="312"/>
                    </a:lnTo>
                    <a:lnTo>
                      <a:pt x="2328" y="312"/>
                    </a:lnTo>
                    <a:lnTo>
                      <a:pt x="2328" y="312"/>
                    </a:lnTo>
                    <a:lnTo>
                      <a:pt x="2334" y="318"/>
                    </a:lnTo>
                    <a:lnTo>
                      <a:pt x="2334" y="318"/>
                    </a:lnTo>
                    <a:lnTo>
                      <a:pt x="2334" y="318"/>
                    </a:lnTo>
                    <a:lnTo>
                      <a:pt x="2340" y="318"/>
                    </a:lnTo>
                    <a:lnTo>
                      <a:pt x="2340" y="318"/>
                    </a:lnTo>
                    <a:lnTo>
                      <a:pt x="2340" y="318"/>
                    </a:lnTo>
                    <a:lnTo>
                      <a:pt x="2346" y="324"/>
                    </a:lnTo>
                    <a:lnTo>
                      <a:pt x="2346" y="324"/>
                    </a:lnTo>
                    <a:lnTo>
                      <a:pt x="2352" y="330"/>
                    </a:lnTo>
                    <a:lnTo>
                      <a:pt x="2352" y="330"/>
                    </a:lnTo>
                    <a:lnTo>
                      <a:pt x="2352" y="330"/>
                    </a:lnTo>
                    <a:lnTo>
                      <a:pt x="2352" y="330"/>
                    </a:lnTo>
                    <a:lnTo>
                      <a:pt x="2352" y="330"/>
                    </a:lnTo>
                    <a:lnTo>
                      <a:pt x="2352" y="330"/>
                    </a:lnTo>
                    <a:lnTo>
                      <a:pt x="2352" y="330"/>
                    </a:lnTo>
                    <a:lnTo>
                      <a:pt x="2358" y="330"/>
                    </a:lnTo>
                    <a:lnTo>
                      <a:pt x="2358" y="330"/>
                    </a:lnTo>
                    <a:lnTo>
                      <a:pt x="2358" y="330"/>
                    </a:lnTo>
                    <a:lnTo>
                      <a:pt x="2358" y="336"/>
                    </a:lnTo>
                    <a:lnTo>
                      <a:pt x="2370" y="336"/>
                    </a:lnTo>
                    <a:lnTo>
                      <a:pt x="2370" y="342"/>
                    </a:lnTo>
                    <a:lnTo>
                      <a:pt x="2370" y="342"/>
                    </a:lnTo>
                    <a:lnTo>
                      <a:pt x="2370" y="342"/>
                    </a:lnTo>
                    <a:lnTo>
                      <a:pt x="2370" y="342"/>
                    </a:lnTo>
                    <a:lnTo>
                      <a:pt x="2370" y="342"/>
                    </a:lnTo>
                    <a:lnTo>
                      <a:pt x="2382" y="348"/>
                    </a:lnTo>
                    <a:lnTo>
                      <a:pt x="2382" y="348"/>
                    </a:lnTo>
                    <a:lnTo>
                      <a:pt x="2382" y="348"/>
                    </a:lnTo>
                    <a:lnTo>
                      <a:pt x="2382" y="348"/>
                    </a:lnTo>
                    <a:lnTo>
                      <a:pt x="2382" y="348"/>
                    </a:lnTo>
                    <a:lnTo>
                      <a:pt x="2382" y="348"/>
                    </a:lnTo>
                    <a:lnTo>
                      <a:pt x="2388" y="348"/>
                    </a:lnTo>
                    <a:lnTo>
                      <a:pt x="2388" y="348"/>
                    </a:lnTo>
                    <a:lnTo>
                      <a:pt x="2388" y="348"/>
                    </a:lnTo>
                    <a:lnTo>
                      <a:pt x="2388" y="354"/>
                    </a:lnTo>
                    <a:lnTo>
                      <a:pt x="2388" y="354"/>
                    </a:lnTo>
                    <a:lnTo>
                      <a:pt x="2388" y="354"/>
                    </a:lnTo>
                    <a:lnTo>
                      <a:pt x="2394" y="354"/>
                    </a:lnTo>
                    <a:lnTo>
                      <a:pt x="2394" y="354"/>
                    </a:lnTo>
                    <a:lnTo>
                      <a:pt x="2394" y="354"/>
                    </a:lnTo>
                    <a:lnTo>
                      <a:pt x="2394" y="354"/>
                    </a:lnTo>
                    <a:lnTo>
                      <a:pt x="2394" y="354"/>
                    </a:lnTo>
                    <a:lnTo>
                      <a:pt x="2394" y="354"/>
                    </a:lnTo>
                    <a:lnTo>
                      <a:pt x="2394" y="354"/>
                    </a:lnTo>
                    <a:lnTo>
                      <a:pt x="2394" y="354"/>
                    </a:lnTo>
                    <a:lnTo>
                      <a:pt x="2394" y="354"/>
                    </a:lnTo>
                    <a:lnTo>
                      <a:pt x="2394" y="354"/>
                    </a:lnTo>
                    <a:lnTo>
                      <a:pt x="2400" y="354"/>
                    </a:lnTo>
                    <a:lnTo>
                      <a:pt x="2400" y="360"/>
                    </a:lnTo>
                    <a:lnTo>
                      <a:pt x="2400" y="360"/>
                    </a:lnTo>
                    <a:lnTo>
                      <a:pt x="2400" y="360"/>
                    </a:lnTo>
                    <a:lnTo>
                      <a:pt x="2400" y="360"/>
                    </a:lnTo>
                    <a:lnTo>
                      <a:pt x="2400" y="360"/>
                    </a:lnTo>
                    <a:lnTo>
                      <a:pt x="2400" y="360"/>
                    </a:lnTo>
                    <a:lnTo>
                      <a:pt x="2400" y="354"/>
                    </a:lnTo>
                    <a:lnTo>
                      <a:pt x="2400" y="354"/>
                    </a:lnTo>
                    <a:lnTo>
                      <a:pt x="2406" y="348"/>
                    </a:lnTo>
                    <a:lnTo>
                      <a:pt x="2406" y="348"/>
                    </a:lnTo>
                    <a:lnTo>
                      <a:pt x="2406" y="348"/>
                    </a:lnTo>
                    <a:lnTo>
                      <a:pt x="2406" y="348"/>
                    </a:lnTo>
                    <a:lnTo>
                      <a:pt x="2406" y="354"/>
                    </a:lnTo>
                    <a:lnTo>
                      <a:pt x="2406" y="354"/>
                    </a:lnTo>
                    <a:lnTo>
                      <a:pt x="2406" y="360"/>
                    </a:lnTo>
                    <a:lnTo>
                      <a:pt x="2412" y="360"/>
                    </a:lnTo>
                    <a:lnTo>
                      <a:pt x="2412" y="366"/>
                    </a:lnTo>
                    <a:lnTo>
                      <a:pt x="2412" y="366"/>
                    </a:lnTo>
                    <a:lnTo>
                      <a:pt x="2412" y="366"/>
                    </a:lnTo>
                    <a:lnTo>
                      <a:pt x="2412" y="366"/>
                    </a:lnTo>
                    <a:lnTo>
                      <a:pt x="2412" y="366"/>
                    </a:lnTo>
                    <a:lnTo>
                      <a:pt x="2412" y="366"/>
                    </a:lnTo>
                    <a:lnTo>
                      <a:pt x="2418" y="366"/>
                    </a:lnTo>
                    <a:lnTo>
                      <a:pt x="2418" y="366"/>
                    </a:lnTo>
                    <a:lnTo>
                      <a:pt x="2418" y="366"/>
                    </a:lnTo>
                    <a:lnTo>
                      <a:pt x="2418" y="366"/>
                    </a:lnTo>
                    <a:lnTo>
                      <a:pt x="2418" y="372"/>
                    </a:lnTo>
                    <a:lnTo>
                      <a:pt x="2418" y="372"/>
                    </a:lnTo>
                    <a:lnTo>
                      <a:pt x="2418" y="372"/>
                    </a:lnTo>
                    <a:lnTo>
                      <a:pt x="2424" y="372"/>
                    </a:lnTo>
                    <a:lnTo>
                      <a:pt x="2424" y="372"/>
                    </a:lnTo>
                    <a:lnTo>
                      <a:pt x="2424" y="372"/>
                    </a:lnTo>
                    <a:lnTo>
                      <a:pt x="2424" y="372"/>
                    </a:lnTo>
                    <a:lnTo>
                      <a:pt x="2430" y="378"/>
                    </a:lnTo>
                    <a:lnTo>
                      <a:pt x="2436" y="378"/>
                    </a:lnTo>
                    <a:lnTo>
                      <a:pt x="2436" y="378"/>
                    </a:lnTo>
                    <a:lnTo>
                      <a:pt x="2436" y="378"/>
                    </a:lnTo>
                    <a:lnTo>
                      <a:pt x="2436" y="378"/>
                    </a:lnTo>
                    <a:lnTo>
                      <a:pt x="2436" y="378"/>
                    </a:lnTo>
                    <a:lnTo>
                      <a:pt x="2448" y="384"/>
                    </a:lnTo>
                    <a:lnTo>
                      <a:pt x="2448" y="384"/>
                    </a:lnTo>
                    <a:lnTo>
                      <a:pt x="2448" y="384"/>
                    </a:lnTo>
                    <a:lnTo>
                      <a:pt x="2448" y="384"/>
                    </a:lnTo>
                    <a:lnTo>
                      <a:pt x="2448" y="384"/>
                    </a:lnTo>
                    <a:lnTo>
                      <a:pt x="2448" y="384"/>
                    </a:lnTo>
                    <a:lnTo>
                      <a:pt x="2454" y="384"/>
                    </a:lnTo>
                    <a:lnTo>
                      <a:pt x="2454" y="390"/>
                    </a:lnTo>
                    <a:lnTo>
                      <a:pt x="2454" y="390"/>
                    </a:lnTo>
                    <a:lnTo>
                      <a:pt x="2454" y="390"/>
                    </a:lnTo>
                    <a:lnTo>
                      <a:pt x="2454" y="390"/>
                    </a:lnTo>
                    <a:lnTo>
                      <a:pt x="2454" y="390"/>
                    </a:lnTo>
                    <a:lnTo>
                      <a:pt x="2454" y="390"/>
                    </a:lnTo>
                    <a:lnTo>
                      <a:pt x="2466" y="396"/>
                    </a:lnTo>
                    <a:lnTo>
                      <a:pt x="2466" y="396"/>
                    </a:lnTo>
                    <a:lnTo>
                      <a:pt x="2466" y="396"/>
                    </a:lnTo>
                    <a:lnTo>
                      <a:pt x="2466" y="396"/>
                    </a:lnTo>
                    <a:lnTo>
                      <a:pt x="2466" y="396"/>
                    </a:lnTo>
                    <a:lnTo>
                      <a:pt x="2472" y="396"/>
                    </a:lnTo>
                    <a:lnTo>
                      <a:pt x="2478" y="402"/>
                    </a:lnTo>
                    <a:lnTo>
                      <a:pt x="2478" y="402"/>
                    </a:lnTo>
                    <a:lnTo>
                      <a:pt x="2478" y="402"/>
                    </a:lnTo>
                    <a:lnTo>
                      <a:pt x="2484" y="402"/>
                    </a:lnTo>
                    <a:lnTo>
                      <a:pt x="2484" y="402"/>
                    </a:lnTo>
                    <a:lnTo>
                      <a:pt x="2484" y="402"/>
                    </a:lnTo>
                    <a:lnTo>
                      <a:pt x="2484" y="402"/>
                    </a:lnTo>
                    <a:lnTo>
                      <a:pt x="2484" y="402"/>
                    </a:lnTo>
                    <a:lnTo>
                      <a:pt x="2484" y="402"/>
                    </a:lnTo>
                    <a:lnTo>
                      <a:pt x="2484" y="408"/>
                    </a:lnTo>
                    <a:lnTo>
                      <a:pt x="2490" y="408"/>
                    </a:lnTo>
                    <a:lnTo>
                      <a:pt x="2490" y="408"/>
                    </a:lnTo>
                    <a:lnTo>
                      <a:pt x="2490" y="408"/>
                    </a:lnTo>
                    <a:lnTo>
                      <a:pt x="2496" y="414"/>
                    </a:lnTo>
                    <a:lnTo>
                      <a:pt x="2496" y="414"/>
                    </a:lnTo>
                    <a:lnTo>
                      <a:pt x="2502" y="414"/>
                    </a:lnTo>
                    <a:lnTo>
                      <a:pt x="2502" y="414"/>
                    </a:lnTo>
                    <a:lnTo>
                      <a:pt x="2502" y="414"/>
                    </a:lnTo>
                    <a:lnTo>
                      <a:pt x="2502" y="414"/>
                    </a:lnTo>
                    <a:lnTo>
                      <a:pt x="2508" y="420"/>
                    </a:lnTo>
                    <a:lnTo>
                      <a:pt x="2514" y="420"/>
                    </a:lnTo>
                    <a:lnTo>
                      <a:pt x="2514" y="420"/>
                    </a:lnTo>
                    <a:lnTo>
                      <a:pt x="2514" y="420"/>
                    </a:lnTo>
                    <a:lnTo>
                      <a:pt x="2514" y="420"/>
                    </a:lnTo>
                    <a:lnTo>
                      <a:pt x="2514" y="420"/>
                    </a:lnTo>
                    <a:lnTo>
                      <a:pt x="2514" y="420"/>
                    </a:lnTo>
                    <a:lnTo>
                      <a:pt x="2520" y="420"/>
                    </a:lnTo>
                    <a:lnTo>
                      <a:pt x="2520" y="420"/>
                    </a:lnTo>
                    <a:lnTo>
                      <a:pt x="2520" y="420"/>
                    </a:lnTo>
                    <a:lnTo>
                      <a:pt x="2520" y="420"/>
                    </a:lnTo>
                    <a:lnTo>
                      <a:pt x="2520" y="420"/>
                    </a:lnTo>
                    <a:lnTo>
                      <a:pt x="2520" y="420"/>
                    </a:lnTo>
                    <a:lnTo>
                      <a:pt x="2532" y="426"/>
                    </a:lnTo>
                    <a:lnTo>
                      <a:pt x="2532" y="426"/>
                    </a:lnTo>
                    <a:lnTo>
                      <a:pt x="2532" y="426"/>
                    </a:lnTo>
                    <a:lnTo>
                      <a:pt x="2532" y="426"/>
                    </a:lnTo>
                    <a:lnTo>
                      <a:pt x="2532" y="426"/>
                    </a:lnTo>
                    <a:lnTo>
                      <a:pt x="2532" y="426"/>
                    </a:lnTo>
                    <a:lnTo>
                      <a:pt x="2544" y="432"/>
                    </a:lnTo>
                    <a:lnTo>
                      <a:pt x="2544" y="432"/>
                    </a:lnTo>
                    <a:lnTo>
                      <a:pt x="2544" y="432"/>
                    </a:lnTo>
                    <a:lnTo>
                      <a:pt x="2544" y="432"/>
                    </a:lnTo>
                    <a:lnTo>
                      <a:pt x="2544" y="432"/>
                    </a:lnTo>
                    <a:lnTo>
                      <a:pt x="2550" y="438"/>
                    </a:lnTo>
                    <a:lnTo>
                      <a:pt x="2550" y="438"/>
                    </a:lnTo>
                    <a:lnTo>
                      <a:pt x="2550" y="438"/>
                    </a:lnTo>
                    <a:lnTo>
                      <a:pt x="2550" y="438"/>
                    </a:lnTo>
                    <a:lnTo>
                      <a:pt x="2550" y="438"/>
                    </a:lnTo>
                    <a:lnTo>
                      <a:pt x="2550" y="438"/>
                    </a:lnTo>
                    <a:lnTo>
                      <a:pt x="2556" y="438"/>
                    </a:lnTo>
                    <a:lnTo>
                      <a:pt x="2556" y="438"/>
                    </a:lnTo>
                    <a:lnTo>
                      <a:pt x="2556" y="438"/>
                    </a:lnTo>
                    <a:lnTo>
                      <a:pt x="2556" y="438"/>
                    </a:lnTo>
                    <a:lnTo>
                      <a:pt x="2556" y="438"/>
                    </a:lnTo>
                    <a:lnTo>
                      <a:pt x="2556" y="438"/>
                    </a:lnTo>
                    <a:lnTo>
                      <a:pt x="2562" y="438"/>
                    </a:lnTo>
                    <a:lnTo>
                      <a:pt x="2562" y="438"/>
                    </a:lnTo>
                    <a:lnTo>
                      <a:pt x="2562" y="438"/>
                    </a:lnTo>
                    <a:lnTo>
                      <a:pt x="2562" y="444"/>
                    </a:lnTo>
                    <a:lnTo>
                      <a:pt x="2562" y="444"/>
                    </a:lnTo>
                    <a:lnTo>
                      <a:pt x="2562" y="444"/>
                    </a:lnTo>
                    <a:lnTo>
                      <a:pt x="2562" y="444"/>
                    </a:lnTo>
                    <a:lnTo>
                      <a:pt x="2562" y="444"/>
                    </a:lnTo>
                    <a:lnTo>
                      <a:pt x="2562" y="444"/>
                    </a:lnTo>
                    <a:lnTo>
                      <a:pt x="2562" y="444"/>
                    </a:lnTo>
                    <a:lnTo>
                      <a:pt x="2568" y="444"/>
                    </a:lnTo>
                    <a:lnTo>
                      <a:pt x="2568" y="450"/>
                    </a:lnTo>
                    <a:lnTo>
                      <a:pt x="2568" y="450"/>
                    </a:lnTo>
                    <a:lnTo>
                      <a:pt x="2568" y="456"/>
                    </a:lnTo>
                    <a:lnTo>
                      <a:pt x="2568" y="456"/>
                    </a:lnTo>
                    <a:lnTo>
                      <a:pt x="2568" y="456"/>
                    </a:lnTo>
                    <a:lnTo>
                      <a:pt x="2568" y="456"/>
                    </a:lnTo>
                    <a:lnTo>
                      <a:pt x="2574" y="450"/>
                    </a:lnTo>
                    <a:lnTo>
                      <a:pt x="2574" y="450"/>
                    </a:lnTo>
                    <a:lnTo>
                      <a:pt x="2574" y="450"/>
                    </a:lnTo>
                    <a:lnTo>
                      <a:pt x="2574" y="450"/>
                    </a:lnTo>
                    <a:lnTo>
                      <a:pt x="2574" y="450"/>
                    </a:lnTo>
                    <a:lnTo>
                      <a:pt x="2574" y="450"/>
                    </a:lnTo>
                    <a:lnTo>
                      <a:pt x="2574" y="450"/>
                    </a:lnTo>
                    <a:lnTo>
                      <a:pt x="2574" y="450"/>
                    </a:lnTo>
                    <a:lnTo>
                      <a:pt x="2580" y="450"/>
                    </a:lnTo>
                    <a:lnTo>
                      <a:pt x="2580" y="450"/>
                    </a:lnTo>
                    <a:lnTo>
                      <a:pt x="2580" y="450"/>
                    </a:lnTo>
                    <a:lnTo>
                      <a:pt x="2580" y="450"/>
                    </a:lnTo>
                    <a:lnTo>
                      <a:pt x="2580" y="450"/>
                    </a:lnTo>
                    <a:lnTo>
                      <a:pt x="2580" y="456"/>
                    </a:lnTo>
                    <a:lnTo>
                      <a:pt x="2586" y="456"/>
                    </a:lnTo>
                    <a:lnTo>
                      <a:pt x="2586" y="456"/>
                    </a:lnTo>
                    <a:lnTo>
                      <a:pt x="2586" y="456"/>
                    </a:lnTo>
                    <a:lnTo>
                      <a:pt x="2586" y="456"/>
                    </a:lnTo>
                    <a:lnTo>
                      <a:pt x="2586" y="456"/>
                    </a:lnTo>
                    <a:lnTo>
                      <a:pt x="2586" y="456"/>
                    </a:lnTo>
                    <a:lnTo>
                      <a:pt x="2598" y="462"/>
                    </a:lnTo>
                    <a:lnTo>
                      <a:pt x="2598" y="462"/>
                    </a:lnTo>
                    <a:lnTo>
                      <a:pt x="2598" y="462"/>
                    </a:lnTo>
                    <a:lnTo>
                      <a:pt x="2598" y="462"/>
                    </a:lnTo>
                    <a:lnTo>
                      <a:pt x="2598" y="462"/>
                    </a:lnTo>
                    <a:lnTo>
                      <a:pt x="2598" y="462"/>
                    </a:lnTo>
                    <a:lnTo>
                      <a:pt x="2610" y="468"/>
                    </a:lnTo>
                    <a:lnTo>
                      <a:pt x="2610" y="468"/>
                    </a:lnTo>
                    <a:lnTo>
                      <a:pt x="2610" y="474"/>
                    </a:lnTo>
                    <a:lnTo>
                      <a:pt x="2610" y="474"/>
                    </a:lnTo>
                    <a:lnTo>
                      <a:pt x="2610" y="474"/>
                    </a:lnTo>
                    <a:lnTo>
                      <a:pt x="2616" y="474"/>
                    </a:lnTo>
                    <a:lnTo>
                      <a:pt x="2616" y="474"/>
                    </a:lnTo>
                    <a:lnTo>
                      <a:pt x="2616" y="474"/>
                    </a:lnTo>
                    <a:lnTo>
                      <a:pt x="2616" y="474"/>
                    </a:lnTo>
                    <a:lnTo>
                      <a:pt x="2616" y="474"/>
                    </a:lnTo>
                    <a:lnTo>
                      <a:pt x="2616" y="474"/>
                    </a:lnTo>
                    <a:lnTo>
                      <a:pt x="2622" y="474"/>
                    </a:lnTo>
                    <a:lnTo>
                      <a:pt x="2622" y="474"/>
                    </a:lnTo>
                    <a:lnTo>
                      <a:pt x="2628" y="480"/>
                    </a:lnTo>
                    <a:lnTo>
                      <a:pt x="2628" y="480"/>
                    </a:lnTo>
                    <a:lnTo>
                      <a:pt x="2628" y="480"/>
                    </a:lnTo>
                    <a:lnTo>
                      <a:pt x="2634" y="486"/>
                    </a:lnTo>
                    <a:lnTo>
                      <a:pt x="2634" y="486"/>
                    </a:lnTo>
                    <a:lnTo>
                      <a:pt x="2634" y="486"/>
                    </a:lnTo>
                    <a:lnTo>
                      <a:pt x="2640" y="492"/>
                    </a:lnTo>
                    <a:lnTo>
                      <a:pt x="2640" y="492"/>
                    </a:lnTo>
                    <a:lnTo>
                      <a:pt x="2646" y="492"/>
                    </a:lnTo>
                    <a:lnTo>
                      <a:pt x="2646" y="492"/>
                    </a:lnTo>
                    <a:lnTo>
                      <a:pt x="2646" y="492"/>
                    </a:lnTo>
                    <a:lnTo>
                      <a:pt x="2646" y="492"/>
                    </a:lnTo>
                    <a:lnTo>
                      <a:pt x="2646" y="492"/>
                    </a:lnTo>
                    <a:lnTo>
                      <a:pt x="2646" y="492"/>
                    </a:lnTo>
                    <a:lnTo>
                      <a:pt x="2646" y="492"/>
                    </a:lnTo>
                    <a:lnTo>
                      <a:pt x="2652" y="492"/>
                    </a:lnTo>
                    <a:lnTo>
                      <a:pt x="2652" y="492"/>
                    </a:lnTo>
                    <a:lnTo>
                      <a:pt x="2652" y="492"/>
                    </a:lnTo>
                    <a:lnTo>
                      <a:pt x="2652" y="498"/>
                    </a:lnTo>
                    <a:lnTo>
                      <a:pt x="2664" y="498"/>
                    </a:lnTo>
                    <a:lnTo>
                      <a:pt x="2664" y="498"/>
                    </a:lnTo>
                    <a:lnTo>
                      <a:pt x="2664" y="498"/>
                    </a:lnTo>
                    <a:lnTo>
                      <a:pt x="2664" y="504"/>
                    </a:lnTo>
                    <a:lnTo>
                      <a:pt x="2664" y="504"/>
                    </a:lnTo>
                    <a:lnTo>
                      <a:pt x="2664" y="504"/>
                    </a:lnTo>
                    <a:lnTo>
                      <a:pt x="2676" y="504"/>
                    </a:lnTo>
                    <a:lnTo>
                      <a:pt x="2676" y="510"/>
                    </a:lnTo>
                    <a:lnTo>
                      <a:pt x="2676" y="510"/>
                    </a:lnTo>
                    <a:lnTo>
                      <a:pt x="2676" y="510"/>
                    </a:lnTo>
                    <a:lnTo>
                      <a:pt x="2676" y="510"/>
                    </a:lnTo>
                    <a:lnTo>
                      <a:pt x="2676" y="510"/>
                    </a:lnTo>
                    <a:lnTo>
                      <a:pt x="2682" y="510"/>
                    </a:lnTo>
                    <a:lnTo>
                      <a:pt x="2682" y="510"/>
                    </a:lnTo>
                    <a:lnTo>
                      <a:pt x="2682" y="510"/>
                    </a:lnTo>
                    <a:lnTo>
                      <a:pt x="2682" y="510"/>
                    </a:lnTo>
                    <a:lnTo>
                      <a:pt x="2682" y="510"/>
                    </a:lnTo>
                    <a:lnTo>
                      <a:pt x="2682" y="510"/>
                    </a:lnTo>
                    <a:lnTo>
                      <a:pt x="2688" y="510"/>
                    </a:lnTo>
                    <a:lnTo>
                      <a:pt x="2694" y="516"/>
                    </a:lnTo>
                    <a:lnTo>
                      <a:pt x="2694" y="516"/>
                    </a:lnTo>
                    <a:lnTo>
                      <a:pt x="2694" y="516"/>
                    </a:lnTo>
                    <a:lnTo>
                      <a:pt x="2694" y="516"/>
                    </a:lnTo>
                    <a:lnTo>
                      <a:pt x="2694" y="516"/>
                    </a:lnTo>
                    <a:lnTo>
                      <a:pt x="2700" y="522"/>
                    </a:lnTo>
                    <a:lnTo>
                      <a:pt x="2706" y="522"/>
                    </a:lnTo>
                    <a:lnTo>
                      <a:pt x="2706" y="522"/>
                    </a:lnTo>
                    <a:lnTo>
                      <a:pt x="2706" y="522"/>
                    </a:lnTo>
                    <a:lnTo>
                      <a:pt x="2712" y="522"/>
                    </a:lnTo>
                    <a:lnTo>
                      <a:pt x="2712" y="528"/>
                    </a:lnTo>
                    <a:lnTo>
                      <a:pt x="2712" y="528"/>
                    </a:lnTo>
                    <a:lnTo>
                      <a:pt x="2712" y="528"/>
                    </a:lnTo>
                    <a:lnTo>
                      <a:pt x="2712" y="528"/>
                    </a:lnTo>
                    <a:lnTo>
                      <a:pt x="2712" y="528"/>
                    </a:lnTo>
                    <a:lnTo>
                      <a:pt x="2712" y="528"/>
                    </a:lnTo>
                    <a:lnTo>
                      <a:pt x="2718" y="528"/>
                    </a:lnTo>
                    <a:lnTo>
                      <a:pt x="2718" y="528"/>
                    </a:lnTo>
                    <a:lnTo>
                      <a:pt x="2718" y="528"/>
                    </a:lnTo>
                    <a:lnTo>
                      <a:pt x="2718" y="528"/>
                    </a:lnTo>
                    <a:lnTo>
                      <a:pt x="2718" y="528"/>
                    </a:lnTo>
                    <a:lnTo>
                      <a:pt x="2718" y="528"/>
                    </a:lnTo>
                    <a:lnTo>
                      <a:pt x="2718" y="528"/>
                    </a:lnTo>
                    <a:lnTo>
                      <a:pt x="2724" y="528"/>
                    </a:lnTo>
                    <a:lnTo>
                      <a:pt x="2724" y="528"/>
                    </a:lnTo>
                    <a:lnTo>
                      <a:pt x="2724" y="534"/>
                    </a:lnTo>
                    <a:lnTo>
                      <a:pt x="2724" y="534"/>
                    </a:lnTo>
                    <a:lnTo>
                      <a:pt x="2724" y="534"/>
                    </a:lnTo>
                    <a:lnTo>
                      <a:pt x="2724" y="534"/>
                    </a:lnTo>
                    <a:lnTo>
                      <a:pt x="2724" y="534"/>
                    </a:lnTo>
                    <a:lnTo>
                      <a:pt x="2724" y="534"/>
                    </a:lnTo>
                    <a:lnTo>
                      <a:pt x="2724" y="534"/>
                    </a:lnTo>
                    <a:lnTo>
                      <a:pt x="2730" y="534"/>
                    </a:lnTo>
                    <a:lnTo>
                      <a:pt x="2730" y="534"/>
                    </a:lnTo>
                    <a:lnTo>
                      <a:pt x="2730" y="528"/>
                    </a:lnTo>
                    <a:lnTo>
                      <a:pt x="2730" y="528"/>
                    </a:lnTo>
                    <a:lnTo>
                      <a:pt x="2730" y="528"/>
                    </a:lnTo>
                    <a:lnTo>
                      <a:pt x="2730" y="528"/>
                    </a:lnTo>
                    <a:lnTo>
                      <a:pt x="2730" y="528"/>
                    </a:lnTo>
                    <a:lnTo>
                      <a:pt x="2736" y="528"/>
                    </a:lnTo>
                    <a:lnTo>
                      <a:pt x="2736" y="534"/>
                    </a:lnTo>
                    <a:lnTo>
                      <a:pt x="2736" y="534"/>
                    </a:lnTo>
                    <a:lnTo>
                      <a:pt x="2736" y="534"/>
                    </a:lnTo>
                    <a:lnTo>
                      <a:pt x="2736" y="540"/>
                    </a:lnTo>
                    <a:lnTo>
                      <a:pt x="2736" y="540"/>
                    </a:lnTo>
                    <a:lnTo>
                      <a:pt x="2736" y="540"/>
                    </a:lnTo>
                    <a:lnTo>
                      <a:pt x="2736" y="540"/>
                    </a:lnTo>
                    <a:lnTo>
                      <a:pt x="2742" y="540"/>
                    </a:lnTo>
                    <a:lnTo>
                      <a:pt x="2742" y="540"/>
                    </a:lnTo>
                    <a:lnTo>
                      <a:pt x="2742" y="540"/>
                    </a:lnTo>
                    <a:lnTo>
                      <a:pt x="2742" y="540"/>
                    </a:lnTo>
                    <a:lnTo>
                      <a:pt x="2742" y="540"/>
                    </a:lnTo>
                    <a:lnTo>
                      <a:pt x="2742" y="540"/>
                    </a:lnTo>
                    <a:lnTo>
                      <a:pt x="2748" y="540"/>
                    </a:lnTo>
                    <a:lnTo>
                      <a:pt x="2748" y="540"/>
                    </a:lnTo>
                    <a:lnTo>
                      <a:pt x="2748" y="540"/>
                    </a:lnTo>
                    <a:lnTo>
                      <a:pt x="2748" y="540"/>
                    </a:lnTo>
                    <a:lnTo>
                      <a:pt x="2748" y="546"/>
                    </a:lnTo>
                    <a:lnTo>
                      <a:pt x="2748" y="546"/>
                    </a:lnTo>
                    <a:lnTo>
                      <a:pt x="2748" y="546"/>
                    </a:lnTo>
                    <a:lnTo>
                      <a:pt x="2760" y="546"/>
                    </a:lnTo>
                    <a:lnTo>
                      <a:pt x="2760" y="546"/>
                    </a:lnTo>
                    <a:lnTo>
                      <a:pt x="2760" y="546"/>
                    </a:lnTo>
                    <a:lnTo>
                      <a:pt x="2760" y="546"/>
                    </a:lnTo>
                    <a:lnTo>
                      <a:pt x="2760" y="552"/>
                    </a:lnTo>
                    <a:lnTo>
                      <a:pt x="2766" y="552"/>
                    </a:lnTo>
                    <a:lnTo>
                      <a:pt x="2772" y="552"/>
                    </a:lnTo>
                    <a:lnTo>
                      <a:pt x="2772" y="552"/>
                    </a:lnTo>
                    <a:lnTo>
                      <a:pt x="2772" y="552"/>
                    </a:lnTo>
                    <a:lnTo>
                      <a:pt x="2772" y="552"/>
                    </a:lnTo>
                    <a:lnTo>
                      <a:pt x="2778" y="552"/>
                    </a:lnTo>
                    <a:lnTo>
                      <a:pt x="2778" y="552"/>
                    </a:lnTo>
                    <a:lnTo>
                      <a:pt x="2778" y="558"/>
                    </a:lnTo>
                    <a:lnTo>
                      <a:pt x="2778" y="558"/>
                    </a:lnTo>
                    <a:lnTo>
                      <a:pt x="2778" y="558"/>
                    </a:lnTo>
                    <a:lnTo>
                      <a:pt x="2778" y="558"/>
                    </a:lnTo>
                    <a:lnTo>
                      <a:pt x="2784" y="558"/>
                    </a:lnTo>
                    <a:lnTo>
                      <a:pt x="2784" y="558"/>
                    </a:lnTo>
                    <a:lnTo>
                      <a:pt x="2784" y="558"/>
                    </a:lnTo>
                    <a:lnTo>
                      <a:pt x="2790" y="558"/>
                    </a:lnTo>
                    <a:lnTo>
                      <a:pt x="2790" y="564"/>
                    </a:lnTo>
                    <a:lnTo>
                      <a:pt x="2796" y="564"/>
                    </a:lnTo>
                    <a:lnTo>
                      <a:pt x="2796" y="564"/>
                    </a:lnTo>
                    <a:lnTo>
                      <a:pt x="2796" y="564"/>
                    </a:lnTo>
                    <a:lnTo>
                      <a:pt x="2796" y="564"/>
                    </a:lnTo>
                    <a:lnTo>
                      <a:pt x="2802" y="564"/>
                    </a:lnTo>
                    <a:lnTo>
                      <a:pt x="2808" y="564"/>
                    </a:lnTo>
                    <a:lnTo>
                      <a:pt x="2808" y="564"/>
                    </a:lnTo>
                    <a:lnTo>
                      <a:pt x="2808" y="564"/>
                    </a:lnTo>
                    <a:lnTo>
                      <a:pt x="2808" y="570"/>
                    </a:lnTo>
                    <a:lnTo>
                      <a:pt x="2808" y="570"/>
                    </a:lnTo>
                    <a:lnTo>
                      <a:pt x="2808" y="570"/>
                    </a:lnTo>
                    <a:lnTo>
                      <a:pt x="2814" y="570"/>
                    </a:lnTo>
                    <a:lnTo>
                      <a:pt x="2814" y="570"/>
                    </a:lnTo>
                    <a:lnTo>
                      <a:pt x="2814" y="570"/>
                    </a:lnTo>
                    <a:lnTo>
                      <a:pt x="2814" y="570"/>
                    </a:lnTo>
                    <a:lnTo>
                      <a:pt x="2814" y="570"/>
                    </a:lnTo>
                    <a:lnTo>
                      <a:pt x="2814" y="570"/>
                    </a:lnTo>
                    <a:lnTo>
                      <a:pt x="2826" y="576"/>
                    </a:lnTo>
                    <a:lnTo>
                      <a:pt x="2826" y="576"/>
                    </a:lnTo>
                    <a:lnTo>
                      <a:pt x="2826" y="576"/>
                    </a:lnTo>
                    <a:lnTo>
                      <a:pt x="2826" y="576"/>
                    </a:lnTo>
                    <a:lnTo>
                      <a:pt x="2826" y="576"/>
                    </a:lnTo>
                    <a:lnTo>
                      <a:pt x="2826" y="576"/>
                    </a:lnTo>
                    <a:lnTo>
                      <a:pt x="2838" y="576"/>
                    </a:lnTo>
                    <a:lnTo>
                      <a:pt x="2838" y="576"/>
                    </a:lnTo>
                    <a:lnTo>
                      <a:pt x="2838" y="576"/>
                    </a:lnTo>
                    <a:lnTo>
                      <a:pt x="2838" y="576"/>
                    </a:lnTo>
                    <a:lnTo>
                      <a:pt x="2838" y="576"/>
                    </a:lnTo>
                    <a:lnTo>
                      <a:pt x="2844" y="582"/>
                    </a:lnTo>
                    <a:lnTo>
                      <a:pt x="2844" y="582"/>
                    </a:lnTo>
                    <a:lnTo>
                      <a:pt x="2844" y="582"/>
                    </a:lnTo>
                    <a:lnTo>
                      <a:pt x="2844" y="582"/>
                    </a:lnTo>
                    <a:lnTo>
                      <a:pt x="2844" y="582"/>
                    </a:lnTo>
                    <a:lnTo>
                      <a:pt x="2844" y="582"/>
                    </a:lnTo>
                    <a:lnTo>
                      <a:pt x="2850" y="582"/>
                    </a:lnTo>
                    <a:lnTo>
                      <a:pt x="2850" y="582"/>
                    </a:lnTo>
                    <a:lnTo>
                      <a:pt x="2856" y="582"/>
                    </a:lnTo>
                    <a:lnTo>
                      <a:pt x="2856" y="582"/>
                    </a:lnTo>
                    <a:lnTo>
                      <a:pt x="2856" y="582"/>
                    </a:lnTo>
                    <a:lnTo>
                      <a:pt x="2862" y="582"/>
                    </a:lnTo>
                    <a:lnTo>
                      <a:pt x="2862" y="582"/>
                    </a:lnTo>
                    <a:lnTo>
                      <a:pt x="2862" y="588"/>
                    </a:lnTo>
                    <a:lnTo>
                      <a:pt x="2868" y="588"/>
                    </a:lnTo>
                    <a:lnTo>
                      <a:pt x="2868" y="588"/>
                    </a:lnTo>
                    <a:lnTo>
                      <a:pt x="2874" y="588"/>
                    </a:lnTo>
                    <a:lnTo>
                      <a:pt x="2874" y="588"/>
                    </a:lnTo>
                    <a:lnTo>
                      <a:pt x="2874" y="588"/>
                    </a:lnTo>
                    <a:lnTo>
                      <a:pt x="2874" y="588"/>
                    </a:lnTo>
                    <a:lnTo>
                      <a:pt x="2874" y="588"/>
                    </a:lnTo>
                    <a:lnTo>
                      <a:pt x="2874" y="588"/>
                    </a:lnTo>
                    <a:lnTo>
                      <a:pt x="2874" y="588"/>
                    </a:lnTo>
                    <a:lnTo>
                      <a:pt x="2880" y="588"/>
                    </a:lnTo>
                    <a:lnTo>
                      <a:pt x="2880" y="588"/>
                    </a:lnTo>
                    <a:lnTo>
                      <a:pt x="2880" y="588"/>
                    </a:lnTo>
                    <a:lnTo>
                      <a:pt x="2880" y="594"/>
                    </a:lnTo>
                    <a:lnTo>
                      <a:pt x="2880" y="594"/>
                    </a:lnTo>
                    <a:lnTo>
                      <a:pt x="2880" y="594"/>
                    </a:lnTo>
                    <a:lnTo>
                      <a:pt x="2886" y="594"/>
                    </a:lnTo>
                    <a:lnTo>
                      <a:pt x="2886" y="594"/>
                    </a:lnTo>
                    <a:lnTo>
                      <a:pt x="2886" y="594"/>
                    </a:lnTo>
                    <a:lnTo>
                      <a:pt x="2886" y="594"/>
                    </a:lnTo>
                    <a:lnTo>
                      <a:pt x="2886" y="594"/>
                    </a:lnTo>
                    <a:lnTo>
                      <a:pt x="2886" y="594"/>
                    </a:lnTo>
                    <a:lnTo>
                      <a:pt x="2886" y="594"/>
                    </a:lnTo>
                    <a:lnTo>
                      <a:pt x="2886" y="594"/>
                    </a:lnTo>
                    <a:lnTo>
                      <a:pt x="2892" y="594"/>
                    </a:lnTo>
                    <a:lnTo>
                      <a:pt x="2892" y="594"/>
                    </a:lnTo>
                    <a:lnTo>
                      <a:pt x="2892" y="594"/>
                    </a:lnTo>
                    <a:lnTo>
                      <a:pt x="2892" y="594"/>
                    </a:lnTo>
                    <a:lnTo>
                      <a:pt x="2892" y="594"/>
                    </a:lnTo>
                    <a:lnTo>
                      <a:pt x="2892" y="600"/>
                    </a:lnTo>
                    <a:lnTo>
                      <a:pt x="2892" y="600"/>
                    </a:lnTo>
                    <a:lnTo>
                      <a:pt x="2892" y="600"/>
                    </a:lnTo>
                    <a:lnTo>
                      <a:pt x="2892" y="600"/>
                    </a:lnTo>
                    <a:lnTo>
                      <a:pt x="2898" y="600"/>
                    </a:lnTo>
                    <a:lnTo>
                      <a:pt x="2898" y="600"/>
                    </a:lnTo>
                    <a:lnTo>
                      <a:pt x="2898" y="600"/>
                    </a:lnTo>
                    <a:lnTo>
                      <a:pt x="2898" y="600"/>
                    </a:lnTo>
                    <a:lnTo>
                      <a:pt x="2898" y="600"/>
                    </a:lnTo>
                    <a:lnTo>
                      <a:pt x="2898" y="600"/>
                    </a:lnTo>
                    <a:lnTo>
                      <a:pt x="2898" y="600"/>
                    </a:lnTo>
                    <a:lnTo>
                      <a:pt x="2904" y="600"/>
                    </a:lnTo>
                    <a:lnTo>
                      <a:pt x="2904" y="600"/>
                    </a:lnTo>
                    <a:lnTo>
                      <a:pt x="2904" y="600"/>
                    </a:lnTo>
                    <a:lnTo>
                      <a:pt x="2904" y="600"/>
                    </a:lnTo>
                    <a:lnTo>
                      <a:pt x="2904" y="600"/>
                    </a:lnTo>
                    <a:lnTo>
                      <a:pt x="2904" y="600"/>
                    </a:lnTo>
                    <a:lnTo>
                      <a:pt x="2904" y="600"/>
                    </a:lnTo>
                    <a:lnTo>
                      <a:pt x="2910" y="600"/>
                    </a:lnTo>
                    <a:lnTo>
                      <a:pt x="2910" y="600"/>
                    </a:lnTo>
                    <a:lnTo>
                      <a:pt x="2910" y="600"/>
                    </a:lnTo>
                    <a:lnTo>
                      <a:pt x="2910" y="600"/>
                    </a:lnTo>
                    <a:lnTo>
                      <a:pt x="2910" y="600"/>
                    </a:lnTo>
                    <a:lnTo>
                      <a:pt x="2910" y="600"/>
                    </a:lnTo>
                    <a:lnTo>
                      <a:pt x="2916" y="600"/>
                    </a:lnTo>
                    <a:lnTo>
                      <a:pt x="2916" y="600"/>
                    </a:lnTo>
                    <a:lnTo>
                      <a:pt x="2922" y="606"/>
                    </a:lnTo>
                    <a:lnTo>
                      <a:pt x="2922" y="606"/>
                    </a:lnTo>
                    <a:lnTo>
                      <a:pt x="2922" y="606"/>
                    </a:lnTo>
                    <a:lnTo>
                      <a:pt x="2928" y="606"/>
                    </a:lnTo>
                    <a:lnTo>
                      <a:pt x="2928" y="606"/>
                    </a:lnTo>
                    <a:lnTo>
                      <a:pt x="2928" y="606"/>
                    </a:lnTo>
                    <a:lnTo>
                      <a:pt x="2934" y="612"/>
                    </a:lnTo>
                    <a:lnTo>
                      <a:pt x="2934" y="612"/>
                    </a:lnTo>
                    <a:lnTo>
                      <a:pt x="2940" y="612"/>
                    </a:lnTo>
                    <a:lnTo>
                      <a:pt x="2940" y="612"/>
                    </a:lnTo>
                    <a:lnTo>
                      <a:pt x="2940" y="612"/>
                    </a:lnTo>
                    <a:lnTo>
                      <a:pt x="2940" y="612"/>
                    </a:lnTo>
                    <a:lnTo>
                      <a:pt x="2940" y="612"/>
                    </a:lnTo>
                    <a:lnTo>
                      <a:pt x="2940" y="612"/>
                    </a:lnTo>
                    <a:lnTo>
                      <a:pt x="2940" y="612"/>
                    </a:lnTo>
                    <a:lnTo>
                      <a:pt x="2946" y="612"/>
                    </a:lnTo>
                    <a:lnTo>
                      <a:pt x="2946" y="612"/>
                    </a:lnTo>
                    <a:lnTo>
                      <a:pt x="2946" y="612"/>
                    </a:lnTo>
                    <a:lnTo>
                      <a:pt x="2946" y="612"/>
                    </a:lnTo>
                    <a:lnTo>
                      <a:pt x="2952" y="618"/>
                    </a:lnTo>
                    <a:lnTo>
                      <a:pt x="2958" y="618"/>
                    </a:lnTo>
                    <a:lnTo>
                      <a:pt x="2958" y="618"/>
                    </a:lnTo>
                    <a:lnTo>
                      <a:pt x="2958" y="618"/>
                    </a:lnTo>
                    <a:lnTo>
                      <a:pt x="2958" y="618"/>
                    </a:lnTo>
                    <a:lnTo>
                      <a:pt x="2958" y="618"/>
                    </a:lnTo>
                    <a:lnTo>
                      <a:pt x="2970" y="618"/>
                    </a:lnTo>
                    <a:lnTo>
                      <a:pt x="2970" y="618"/>
                    </a:lnTo>
                    <a:lnTo>
                      <a:pt x="2970" y="618"/>
                    </a:lnTo>
                    <a:lnTo>
                      <a:pt x="2970" y="618"/>
                    </a:lnTo>
                    <a:lnTo>
                      <a:pt x="2970" y="618"/>
                    </a:lnTo>
                    <a:lnTo>
                      <a:pt x="2970" y="618"/>
                    </a:lnTo>
                    <a:lnTo>
                      <a:pt x="2976" y="618"/>
                    </a:lnTo>
                    <a:lnTo>
                      <a:pt x="2976" y="618"/>
                    </a:lnTo>
                    <a:lnTo>
                      <a:pt x="2976" y="624"/>
                    </a:lnTo>
                    <a:lnTo>
                      <a:pt x="2976" y="624"/>
                    </a:lnTo>
                    <a:lnTo>
                      <a:pt x="2976" y="624"/>
                    </a:lnTo>
                    <a:lnTo>
                      <a:pt x="2976" y="624"/>
                    </a:lnTo>
                    <a:lnTo>
                      <a:pt x="2976" y="624"/>
                    </a:lnTo>
                    <a:lnTo>
                      <a:pt x="2988" y="624"/>
                    </a:lnTo>
                    <a:lnTo>
                      <a:pt x="2988" y="624"/>
                    </a:lnTo>
                    <a:lnTo>
                      <a:pt x="2988" y="624"/>
                    </a:lnTo>
                    <a:lnTo>
                      <a:pt x="2988" y="624"/>
                    </a:lnTo>
                    <a:lnTo>
                      <a:pt x="2988" y="624"/>
                    </a:lnTo>
                    <a:lnTo>
                      <a:pt x="2994" y="624"/>
                    </a:lnTo>
                    <a:lnTo>
                      <a:pt x="3000" y="630"/>
                    </a:lnTo>
                    <a:lnTo>
                      <a:pt x="3000" y="630"/>
                    </a:lnTo>
                    <a:lnTo>
                      <a:pt x="3000" y="630"/>
                    </a:lnTo>
                    <a:lnTo>
                      <a:pt x="3000" y="630"/>
                    </a:lnTo>
                    <a:lnTo>
                      <a:pt x="3006" y="630"/>
                    </a:lnTo>
                    <a:lnTo>
                      <a:pt x="3006" y="630"/>
                    </a:lnTo>
                    <a:lnTo>
                      <a:pt x="3006" y="630"/>
                    </a:lnTo>
                    <a:lnTo>
                      <a:pt x="3006" y="630"/>
                    </a:lnTo>
                    <a:lnTo>
                      <a:pt x="3006" y="630"/>
                    </a:lnTo>
                    <a:lnTo>
                      <a:pt x="3006" y="630"/>
                    </a:lnTo>
                    <a:lnTo>
                      <a:pt x="3012" y="630"/>
                    </a:lnTo>
                    <a:lnTo>
                      <a:pt x="3012" y="630"/>
                    </a:lnTo>
                    <a:lnTo>
                      <a:pt x="3012" y="630"/>
                    </a:lnTo>
                    <a:lnTo>
                      <a:pt x="3018" y="630"/>
                    </a:lnTo>
                    <a:lnTo>
                      <a:pt x="3018" y="630"/>
                    </a:lnTo>
                    <a:lnTo>
                      <a:pt x="3024" y="630"/>
                    </a:lnTo>
                    <a:lnTo>
                      <a:pt x="3024" y="630"/>
                    </a:lnTo>
                    <a:lnTo>
                      <a:pt x="3024" y="630"/>
                    </a:lnTo>
                    <a:lnTo>
                      <a:pt x="3024" y="630"/>
                    </a:lnTo>
                    <a:lnTo>
                      <a:pt x="3030" y="636"/>
                    </a:lnTo>
                    <a:lnTo>
                      <a:pt x="3036" y="636"/>
                    </a:lnTo>
                    <a:lnTo>
                      <a:pt x="3036" y="636"/>
                    </a:lnTo>
                    <a:lnTo>
                      <a:pt x="3036" y="636"/>
                    </a:lnTo>
                    <a:lnTo>
                      <a:pt x="3036" y="636"/>
                    </a:lnTo>
                    <a:lnTo>
                      <a:pt x="3036" y="636"/>
                    </a:lnTo>
                    <a:lnTo>
                      <a:pt x="3036" y="636"/>
                    </a:lnTo>
                    <a:lnTo>
                      <a:pt x="3042" y="636"/>
                    </a:lnTo>
                    <a:lnTo>
                      <a:pt x="3042" y="636"/>
                    </a:lnTo>
                    <a:lnTo>
                      <a:pt x="3042" y="636"/>
                    </a:lnTo>
                    <a:lnTo>
                      <a:pt x="3042" y="636"/>
                    </a:lnTo>
                    <a:lnTo>
                      <a:pt x="3042" y="636"/>
                    </a:lnTo>
                    <a:lnTo>
                      <a:pt x="3042" y="636"/>
                    </a:lnTo>
                    <a:lnTo>
                      <a:pt x="3042" y="636"/>
                    </a:lnTo>
                    <a:lnTo>
                      <a:pt x="3042" y="636"/>
                    </a:lnTo>
                    <a:lnTo>
                      <a:pt x="3048" y="636"/>
                    </a:lnTo>
                    <a:lnTo>
                      <a:pt x="3048" y="636"/>
                    </a:lnTo>
                    <a:lnTo>
                      <a:pt x="3048" y="636"/>
                    </a:lnTo>
                    <a:lnTo>
                      <a:pt x="3048" y="636"/>
                    </a:lnTo>
                    <a:lnTo>
                      <a:pt x="3048" y="636"/>
                    </a:lnTo>
                    <a:lnTo>
                      <a:pt x="3048" y="636"/>
                    </a:lnTo>
                    <a:lnTo>
                      <a:pt x="3048" y="636"/>
                    </a:lnTo>
                    <a:lnTo>
                      <a:pt x="3048" y="636"/>
                    </a:lnTo>
                    <a:lnTo>
                      <a:pt x="3048" y="636"/>
                    </a:lnTo>
                    <a:lnTo>
                      <a:pt x="3054" y="636"/>
                    </a:lnTo>
                    <a:lnTo>
                      <a:pt x="3054" y="636"/>
                    </a:lnTo>
                    <a:lnTo>
                      <a:pt x="3054" y="636"/>
                    </a:lnTo>
                    <a:lnTo>
                      <a:pt x="3054" y="636"/>
                    </a:lnTo>
                    <a:lnTo>
                      <a:pt x="3054" y="636"/>
                    </a:lnTo>
                    <a:lnTo>
                      <a:pt x="3054" y="636"/>
                    </a:lnTo>
                    <a:lnTo>
                      <a:pt x="3054" y="636"/>
                    </a:lnTo>
                    <a:lnTo>
                      <a:pt x="3054" y="636"/>
                    </a:lnTo>
                    <a:lnTo>
                      <a:pt x="3060" y="636"/>
                    </a:lnTo>
                    <a:lnTo>
                      <a:pt x="3060" y="636"/>
                    </a:lnTo>
                    <a:lnTo>
                      <a:pt x="3060" y="636"/>
                    </a:lnTo>
                    <a:lnTo>
                      <a:pt x="3060" y="636"/>
                    </a:lnTo>
                    <a:lnTo>
                      <a:pt x="3060" y="636"/>
                    </a:lnTo>
                    <a:lnTo>
                      <a:pt x="3060" y="636"/>
                    </a:lnTo>
                    <a:lnTo>
                      <a:pt x="3060" y="636"/>
                    </a:lnTo>
                    <a:lnTo>
                      <a:pt x="3066" y="642"/>
                    </a:lnTo>
                    <a:lnTo>
                      <a:pt x="3066" y="642"/>
                    </a:lnTo>
                    <a:lnTo>
                      <a:pt x="3066" y="642"/>
                    </a:lnTo>
                    <a:lnTo>
                      <a:pt x="3066" y="642"/>
                    </a:lnTo>
                    <a:lnTo>
                      <a:pt x="3066" y="642"/>
                    </a:lnTo>
                    <a:lnTo>
                      <a:pt x="3066" y="642"/>
                    </a:lnTo>
                    <a:lnTo>
                      <a:pt x="3066" y="642"/>
                    </a:lnTo>
                    <a:lnTo>
                      <a:pt x="3066" y="642"/>
                    </a:lnTo>
                    <a:lnTo>
                      <a:pt x="3072" y="642"/>
                    </a:lnTo>
                    <a:lnTo>
                      <a:pt x="3072" y="642"/>
                    </a:lnTo>
                    <a:lnTo>
                      <a:pt x="3072" y="642"/>
                    </a:lnTo>
                    <a:lnTo>
                      <a:pt x="3072" y="642"/>
                    </a:lnTo>
                    <a:lnTo>
                      <a:pt x="3072" y="642"/>
                    </a:lnTo>
                    <a:lnTo>
                      <a:pt x="3072" y="642"/>
                    </a:lnTo>
                    <a:lnTo>
                      <a:pt x="3078" y="642"/>
                    </a:lnTo>
                    <a:lnTo>
                      <a:pt x="3078" y="642"/>
                    </a:lnTo>
                    <a:lnTo>
                      <a:pt x="3078" y="642"/>
                    </a:lnTo>
                    <a:lnTo>
                      <a:pt x="3084" y="642"/>
                    </a:lnTo>
                    <a:lnTo>
                      <a:pt x="3084" y="642"/>
                    </a:lnTo>
                    <a:lnTo>
                      <a:pt x="3090" y="642"/>
                    </a:lnTo>
                    <a:lnTo>
                      <a:pt x="3090" y="642"/>
                    </a:lnTo>
                    <a:lnTo>
                      <a:pt x="3090" y="642"/>
                    </a:lnTo>
                    <a:lnTo>
                      <a:pt x="3090" y="642"/>
                    </a:lnTo>
                    <a:lnTo>
                      <a:pt x="3096" y="642"/>
                    </a:lnTo>
                    <a:lnTo>
                      <a:pt x="3102" y="642"/>
                    </a:lnTo>
                    <a:lnTo>
                      <a:pt x="3102" y="642"/>
                    </a:lnTo>
                    <a:lnTo>
                      <a:pt x="3102" y="642"/>
                    </a:lnTo>
                    <a:lnTo>
                      <a:pt x="3102" y="642"/>
                    </a:lnTo>
                    <a:lnTo>
                      <a:pt x="3102" y="642"/>
                    </a:lnTo>
                    <a:lnTo>
                      <a:pt x="3102" y="642"/>
                    </a:lnTo>
                    <a:lnTo>
                      <a:pt x="3102" y="642"/>
                    </a:lnTo>
                    <a:lnTo>
                      <a:pt x="3108" y="642"/>
                    </a:lnTo>
                    <a:lnTo>
                      <a:pt x="3108" y="642"/>
                    </a:lnTo>
                    <a:lnTo>
                      <a:pt x="3108" y="642"/>
                    </a:lnTo>
                    <a:lnTo>
                      <a:pt x="3108" y="642"/>
                    </a:lnTo>
                    <a:lnTo>
                      <a:pt x="3108" y="642"/>
                    </a:lnTo>
                    <a:lnTo>
                      <a:pt x="3120" y="648"/>
                    </a:lnTo>
                    <a:lnTo>
                      <a:pt x="3120" y="648"/>
                    </a:lnTo>
                    <a:lnTo>
                      <a:pt x="3120" y="648"/>
                    </a:lnTo>
                    <a:lnTo>
                      <a:pt x="3120" y="648"/>
                    </a:lnTo>
                    <a:lnTo>
                      <a:pt x="3120" y="648"/>
                    </a:lnTo>
                    <a:lnTo>
                      <a:pt x="3120" y="648"/>
                    </a:lnTo>
                    <a:lnTo>
                      <a:pt x="3132" y="648"/>
                    </a:lnTo>
                    <a:lnTo>
                      <a:pt x="3132" y="648"/>
                    </a:lnTo>
                    <a:lnTo>
                      <a:pt x="3132" y="648"/>
                    </a:lnTo>
                    <a:lnTo>
                      <a:pt x="3132" y="648"/>
                    </a:lnTo>
                    <a:lnTo>
                      <a:pt x="3132" y="648"/>
                    </a:lnTo>
                    <a:lnTo>
                      <a:pt x="3138" y="648"/>
                    </a:lnTo>
                    <a:lnTo>
                      <a:pt x="3138" y="648"/>
                    </a:lnTo>
                    <a:lnTo>
                      <a:pt x="3138" y="648"/>
                    </a:lnTo>
                    <a:lnTo>
                      <a:pt x="3138" y="648"/>
                    </a:lnTo>
                    <a:lnTo>
                      <a:pt x="3138" y="648"/>
                    </a:lnTo>
                    <a:lnTo>
                      <a:pt x="3138" y="648"/>
                    </a:lnTo>
                    <a:lnTo>
                      <a:pt x="3144" y="648"/>
                    </a:lnTo>
                    <a:lnTo>
                      <a:pt x="3144" y="648"/>
                    </a:lnTo>
                    <a:lnTo>
                      <a:pt x="3150" y="648"/>
                    </a:lnTo>
                    <a:lnTo>
                      <a:pt x="3150" y="648"/>
                    </a:lnTo>
                    <a:lnTo>
                      <a:pt x="3150" y="648"/>
                    </a:lnTo>
                    <a:lnTo>
                      <a:pt x="3156" y="648"/>
                    </a:lnTo>
                    <a:lnTo>
                      <a:pt x="3156" y="648"/>
                    </a:lnTo>
                    <a:lnTo>
                      <a:pt x="3156" y="648"/>
                    </a:lnTo>
                    <a:lnTo>
                      <a:pt x="3162" y="648"/>
                    </a:lnTo>
                    <a:lnTo>
                      <a:pt x="3162" y="648"/>
                    </a:lnTo>
                    <a:lnTo>
                      <a:pt x="3168" y="648"/>
                    </a:lnTo>
                    <a:lnTo>
                      <a:pt x="3168" y="648"/>
                    </a:lnTo>
                    <a:lnTo>
                      <a:pt x="3168" y="648"/>
                    </a:lnTo>
                    <a:lnTo>
                      <a:pt x="3168" y="648"/>
                    </a:lnTo>
                    <a:lnTo>
                      <a:pt x="3168" y="648"/>
                    </a:lnTo>
                    <a:lnTo>
                      <a:pt x="3168" y="648"/>
                    </a:lnTo>
                    <a:lnTo>
                      <a:pt x="3168" y="648"/>
                    </a:lnTo>
                    <a:lnTo>
                      <a:pt x="3174" y="648"/>
                    </a:lnTo>
                    <a:lnTo>
                      <a:pt x="3174" y="648"/>
                    </a:lnTo>
                    <a:lnTo>
                      <a:pt x="3174" y="648"/>
                    </a:lnTo>
                    <a:lnTo>
                      <a:pt x="3174" y="648"/>
                    </a:lnTo>
                    <a:lnTo>
                      <a:pt x="3186" y="648"/>
                    </a:lnTo>
                    <a:lnTo>
                      <a:pt x="3186" y="648"/>
                    </a:lnTo>
                    <a:lnTo>
                      <a:pt x="3186" y="648"/>
                    </a:lnTo>
                    <a:lnTo>
                      <a:pt x="3186" y="648"/>
                    </a:lnTo>
                    <a:lnTo>
                      <a:pt x="3186" y="648"/>
                    </a:lnTo>
                    <a:lnTo>
                      <a:pt x="3186" y="648"/>
                    </a:lnTo>
                    <a:lnTo>
                      <a:pt x="3198" y="648"/>
                    </a:lnTo>
                    <a:lnTo>
                      <a:pt x="3198" y="648"/>
                    </a:lnTo>
                    <a:lnTo>
                      <a:pt x="3198" y="648"/>
                    </a:lnTo>
                    <a:lnTo>
                      <a:pt x="3198" y="648"/>
                    </a:lnTo>
                    <a:lnTo>
                      <a:pt x="3198" y="648"/>
                    </a:lnTo>
                    <a:lnTo>
                      <a:pt x="3198" y="648"/>
                    </a:lnTo>
                    <a:lnTo>
                      <a:pt x="3204" y="648"/>
                    </a:lnTo>
                    <a:lnTo>
                      <a:pt x="3204" y="648"/>
                    </a:lnTo>
                    <a:lnTo>
                      <a:pt x="3204" y="648"/>
                    </a:lnTo>
                    <a:lnTo>
                      <a:pt x="3204" y="648"/>
                    </a:lnTo>
                    <a:lnTo>
                      <a:pt x="3204" y="648"/>
                    </a:lnTo>
                    <a:lnTo>
                      <a:pt x="3204" y="648"/>
                    </a:lnTo>
                    <a:lnTo>
                      <a:pt x="3210" y="648"/>
                    </a:lnTo>
                    <a:lnTo>
                      <a:pt x="3210" y="648"/>
                    </a:lnTo>
                    <a:lnTo>
                      <a:pt x="3210" y="648"/>
                    </a:lnTo>
                    <a:lnTo>
                      <a:pt x="3210" y="648"/>
                    </a:lnTo>
                    <a:lnTo>
                      <a:pt x="3210" y="648"/>
                    </a:lnTo>
                    <a:lnTo>
                      <a:pt x="3210" y="648"/>
                    </a:lnTo>
                    <a:lnTo>
                      <a:pt x="3210" y="648"/>
                    </a:lnTo>
                    <a:lnTo>
                      <a:pt x="3210" y="648"/>
                    </a:lnTo>
                    <a:lnTo>
                      <a:pt x="3216" y="648"/>
                    </a:lnTo>
                    <a:lnTo>
                      <a:pt x="3216" y="648"/>
                    </a:lnTo>
                    <a:lnTo>
                      <a:pt x="3216" y="648"/>
                    </a:lnTo>
                    <a:lnTo>
                      <a:pt x="3216" y="648"/>
                    </a:lnTo>
                    <a:lnTo>
                      <a:pt x="3216" y="648"/>
                    </a:lnTo>
                    <a:lnTo>
                      <a:pt x="3216" y="648"/>
                    </a:lnTo>
                    <a:lnTo>
                      <a:pt x="3216" y="648"/>
                    </a:lnTo>
                    <a:lnTo>
                      <a:pt x="3216" y="648"/>
                    </a:lnTo>
                    <a:lnTo>
                      <a:pt x="3216" y="648"/>
                    </a:lnTo>
                    <a:lnTo>
                      <a:pt x="3222" y="648"/>
                    </a:lnTo>
                    <a:lnTo>
                      <a:pt x="3222" y="648"/>
                    </a:lnTo>
                    <a:lnTo>
                      <a:pt x="3222" y="648"/>
                    </a:lnTo>
                    <a:lnTo>
                      <a:pt x="3222" y="648"/>
                    </a:lnTo>
                    <a:lnTo>
                      <a:pt x="3222" y="648"/>
                    </a:lnTo>
                    <a:lnTo>
                      <a:pt x="3222" y="648"/>
                    </a:lnTo>
                    <a:lnTo>
                      <a:pt x="3222" y="648"/>
                    </a:lnTo>
                    <a:lnTo>
                      <a:pt x="3228" y="648"/>
                    </a:lnTo>
                    <a:lnTo>
                      <a:pt x="3228" y="642"/>
                    </a:lnTo>
                    <a:lnTo>
                      <a:pt x="3228" y="642"/>
                    </a:lnTo>
                    <a:lnTo>
                      <a:pt x="3228" y="642"/>
                    </a:lnTo>
                    <a:lnTo>
                      <a:pt x="3228" y="642"/>
                    </a:lnTo>
                    <a:lnTo>
                      <a:pt x="3228" y="642"/>
                    </a:lnTo>
                    <a:lnTo>
                      <a:pt x="3228" y="642"/>
                    </a:lnTo>
                    <a:lnTo>
                      <a:pt x="3234" y="642"/>
                    </a:lnTo>
                    <a:lnTo>
                      <a:pt x="3234" y="642"/>
                    </a:lnTo>
                    <a:lnTo>
                      <a:pt x="3234" y="642"/>
                    </a:lnTo>
                    <a:lnTo>
                      <a:pt x="3234" y="642"/>
                    </a:lnTo>
                    <a:lnTo>
                      <a:pt x="3234" y="642"/>
                    </a:lnTo>
                    <a:lnTo>
                      <a:pt x="3234" y="642"/>
                    </a:lnTo>
                    <a:lnTo>
                      <a:pt x="3234" y="642"/>
                    </a:lnTo>
                    <a:lnTo>
                      <a:pt x="3240" y="642"/>
                    </a:lnTo>
                    <a:lnTo>
                      <a:pt x="3240" y="642"/>
                    </a:lnTo>
                    <a:lnTo>
                      <a:pt x="3240" y="642"/>
                    </a:lnTo>
                    <a:lnTo>
                      <a:pt x="3240" y="642"/>
                    </a:lnTo>
                    <a:lnTo>
                      <a:pt x="3246" y="642"/>
                    </a:lnTo>
                    <a:lnTo>
                      <a:pt x="3252" y="642"/>
                    </a:lnTo>
                    <a:lnTo>
                      <a:pt x="3252" y="642"/>
                    </a:lnTo>
                    <a:lnTo>
                      <a:pt x="3252" y="642"/>
                    </a:lnTo>
                    <a:lnTo>
                      <a:pt x="3252" y="642"/>
                    </a:lnTo>
                    <a:lnTo>
                      <a:pt x="3252" y="642"/>
                    </a:lnTo>
                    <a:lnTo>
                      <a:pt x="3264" y="642"/>
                    </a:lnTo>
                    <a:lnTo>
                      <a:pt x="3264" y="642"/>
                    </a:lnTo>
                    <a:lnTo>
                      <a:pt x="3264" y="642"/>
                    </a:lnTo>
                    <a:lnTo>
                      <a:pt x="3264" y="642"/>
                    </a:lnTo>
                    <a:lnTo>
                      <a:pt x="3264" y="642"/>
                    </a:lnTo>
                    <a:lnTo>
                      <a:pt x="3264" y="642"/>
                    </a:lnTo>
                    <a:lnTo>
                      <a:pt x="3270" y="642"/>
                    </a:lnTo>
                    <a:lnTo>
                      <a:pt x="3270" y="642"/>
                    </a:lnTo>
                    <a:lnTo>
                      <a:pt x="3270" y="642"/>
                    </a:lnTo>
                    <a:lnTo>
                      <a:pt x="3270" y="642"/>
                    </a:lnTo>
                    <a:lnTo>
                      <a:pt x="3270" y="642"/>
                    </a:lnTo>
                    <a:lnTo>
                      <a:pt x="3270" y="642"/>
                    </a:lnTo>
                    <a:lnTo>
                      <a:pt x="3270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2" y="642"/>
                    </a:lnTo>
                    <a:lnTo>
                      <a:pt x="3288" y="642"/>
                    </a:lnTo>
                    <a:lnTo>
                      <a:pt x="3294" y="642"/>
                    </a:lnTo>
                    <a:lnTo>
                      <a:pt x="3294" y="642"/>
                    </a:lnTo>
                    <a:lnTo>
                      <a:pt x="3294" y="642"/>
                    </a:lnTo>
                    <a:lnTo>
                      <a:pt x="3294" y="642"/>
                    </a:lnTo>
                    <a:lnTo>
                      <a:pt x="3300" y="642"/>
                    </a:lnTo>
                    <a:lnTo>
                      <a:pt x="3300" y="642"/>
                    </a:lnTo>
                    <a:lnTo>
                      <a:pt x="3300" y="642"/>
                    </a:lnTo>
                    <a:lnTo>
                      <a:pt x="3300" y="642"/>
                    </a:lnTo>
                    <a:lnTo>
                      <a:pt x="3300" y="642"/>
                    </a:lnTo>
                    <a:lnTo>
                      <a:pt x="3300" y="642"/>
                    </a:lnTo>
                    <a:lnTo>
                      <a:pt x="3306" y="642"/>
                    </a:lnTo>
                    <a:lnTo>
                      <a:pt x="3306" y="642"/>
                    </a:lnTo>
                    <a:lnTo>
                      <a:pt x="3306" y="642"/>
                    </a:lnTo>
                    <a:lnTo>
                      <a:pt x="3312" y="642"/>
                    </a:lnTo>
                    <a:lnTo>
                      <a:pt x="3312" y="636"/>
                    </a:lnTo>
                    <a:lnTo>
                      <a:pt x="3318" y="636"/>
                    </a:lnTo>
                    <a:lnTo>
                      <a:pt x="3318" y="636"/>
                    </a:lnTo>
                    <a:lnTo>
                      <a:pt x="3318" y="636"/>
                    </a:lnTo>
                    <a:lnTo>
                      <a:pt x="3318" y="636"/>
                    </a:lnTo>
                    <a:lnTo>
                      <a:pt x="3324" y="636"/>
                    </a:lnTo>
                    <a:lnTo>
                      <a:pt x="3330" y="636"/>
                    </a:lnTo>
                    <a:lnTo>
                      <a:pt x="3330" y="636"/>
                    </a:lnTo>
                    <a:lnTo>
                      <a:pt x="3330" y="636"/>
                    </a:lnTo>
                    <a:lnTo>
                      <a:pt x="3330" y="636"/>
                    </a:lnTo>
                    <a:lnTo>
                      <a:pt x="3330" y="636"/>
                    </a:lnTo>
                    <a:lnTo>
                      <a:pt x="3330" y="636"/>
                    </a:lnTo>
                    <a:lnTo>
                      <a:pt x="3336" y="636"/>
                    </a:lnTo>
                    <a:lnTo>
                      <a:pt x="3336" y="636"/>
                    </a:lnTo>
                    <a:lnTo>
                      <a:pt x="3336" y="636"/>
                    </a:lnTo>
                    <a:lnTo>
                      <a:pt x="3336" y="636"/>
                    </a:lnTo>
                    <a:lnTo>
                      <a:pt x="3336" y="636"/>
                    </a:lnTo>
                    <a:lnTo>
                      <a:pt x="3336" y="636"/>
                    </a:lnTo>
                    <a:lnTo>
                      <a:pt x="3348" y="636"/>
                    </a:lnTo>
                    <a:lnTo>
                      <a:pt x="3348" y="636"/>
                    </a:lnTo>
                    <a:lnTo>
                      <a:pt x="3348" y="636"/>
                    </a:lnTo>
                    <a:lnTo>
                      <a:pt x="3348" y="636"/>
                    </a:lnTo>
                    <a:lnTo>
                      <a:pt x="3348" y="636"/>
                    </a:lnTo>
                    <a:lnTo>
                      <a:pt x="3348" y="636"/>
                    </a:lnTo>
                    <a:lnTo>
                      <a:pt x="3360" y="630"/>
                    </a:lnTo>
                    <a:lnTo>
                      <a:pt x="3360" y="630"/>
                    </a:lnTo>
                    <a:lnTo>
                      <a:pt x="3360" y="630"/>
                    </a:lnTo>
                    <a:lnTo>
                      <a:pt x="3360" y="630"/>
                    </a:lnTo>
                    <a:lnTo>
                      <a:pt x="3360" y="630"/>
                    </a:lnTo>
                    <a:lnTo>
                      <a:pt x="3366" y="630"/>
                    </a:lnTo>
                    <a:lnTo>
                      <a:pt x="3366" y="630"/>
                    </a:lnTo>
                    <a:lnTo>
                      <a:pt x="3366" y="630"/>
                    </a:lnTo>
                    <a:lnTo>
                      <a:pt x="3366" y="630"/>
                    </a:lnTo>
                    <a:lnTo>
                      <a:pt x="3366" y="630"/>
                    </a:lnTo>
                    <a:lnTo>
                      <a:pt x="3366" y="630"/>
                    </a:lnTo>
                    <a:lnTo>
                      <a:pt x="3372" y="630"/>
                    </a:lnTo>
                    <a:lnTo>
                      <a:pt x="3372" y="630"/>
                    </a:lnTo>
                    <a:lnTo>
                      <a:pt x="3372" y="630"/>
                    </a:lnTo>
                    <a:lnTo>
                      <a:pt x="3372" y="630"/>
                    </a:lnTo>
                    <a:lnTo>
                      <a:pt x="3372" y="630"/>
                    </a:lnTo>
                    <a:lnTo>
                      <a:pt x="3372" y="630"/>
                    </a:lnTo>
                    <a:lnTo>
                      <a:pt x="3372" y="630"/>
                    </a:lnTo>
                    <a:lnTo>
                      <a:pt x="3372" y="630"/>
                    </a:lnTo>
                    <a:lnTo>
                      <a:pt x="3378" y="630"/>
                    </a:lnTo>
                    <a:lnTo>
                      <a:pt x="3378" y="630"/>
                    </a:lnTo>
                    <a:lnTo>
                      <a:pt x="3378" y="630"/>
                    </a:lnTo>
                    <a:lnTo>
                      <a:pt x="3378" y="630"/>
                    </a:lnTo>
                    <a:lnTo>
                      <a:pt x="3378" y="630"/>
                    </a:lnTo>
                    <a:lnTo>
                      <a:pt x="3378" y="630"/>
                    </a:lnTo>
                    <a:lnTo>
                      <a:pt x="3378" y="630"/>
                    </a:lnTo>
                    <a:lnTo>
                      <a:pt x="3378" y="630"/>
                    </a:lnTo>
                    <a:lnTo>
                      <a:pt x="3378" y="624"/>
                    </a:lnTo>
                    <a:lnTo>
                      <a:pt x="3384" y="624"/>
                    </a:lnTo>
                    <a:lnTo>
                      <a:pt x="3384" y="624"/>
                    </a:lnTo>
                    <a:lnTo>
                      <a:pt x="3384" y="624"/>
                    </a:lnTo>
                    <a:lnTo>
                      <a:pt x="3384" y="624"/>
                    </a:lnTo>
                    <a:lnTo>
                      <a:pt x="3384" y="624"/>
                    </a:lnTo>
                    <a:lnTo>
                      <a:pt x="3384" y="624"/>
                    </a:lnTo>
                    <a:lnTo>
                      <a:pt x="3384" y="624"/>
                    </a:lnTo>
                    <a:lnTo>
                      <a:pt x="3390" y="624"/>
                    </a:lnTo>
                    <a:lnTo>
                      <a:pt x="3390" y="624"/>
                    </a:lnTo>
                    <a:lnTo>
                      <a:pt x="3390" y="624"/>
                    </a:lnTo>
                    <a:lnTo>
                      <a:pt x="3390" y="624"/>
                    </a:lnTo>
                    <a:lnTo>
                      <a:pt x="3390" y="624"/>
                    </a:lnTo>
                    <a:lnTo>
                      <a:pt x="3390" y="624"/>
                    </a:lnTo>
                    <a:lnTo>
                      <a:pt x="3390" y="624"/>
                    </a:lnTo>
                    <a:lnTo>
                      <a:pt x="3396" y="624"/>
                    </a:lnTo>
                    <a:lnTo>
                      <a:pt x="3396" y="624"/>
                    </a:lnTo>
                    <a:lnTo>
                      <a:pt x="3396" y="624"/>
                    </a:lnTo>
                    <a:lnTo>
                      <a:pt x="3396" y="624"/>
                    </a:lnTo>
                    <a:lnTo>
                      <a:pt x="3396" y="624"/>
                    </a:lnTo>
                    <a:lnTo>
                      <a:pt x="3396" y="624"/>
                    </a:lnTo>
                    <a:lnTo>
                      <a:pt x="3396" y="624"/>
                    </a:lnTo>
                    <a:lnTo>
                      <a:pt x="3402" y="624"/>
                    </a:lnTo>
                    <a:lnTo>
                      <a:pt x="3402" y="624"/>
                    </a:lnTo>
                    <a:lnTo>
                      <a:pt x="3402" y="624"/>
                    </a:lnTo>
                    <a:lnTo>
                      <a:pt x="3402" y="624"/>
                    </a:lnTo>
                    <a:lnTo>
                      <a:pt x="3402" y="624"/>
                    </a:lnTo>
                    <a:lnTo>
                      <a:pt x="3414" y="618"/>
                    </a:lnTo>
                    <a:lnTo>
                      <a:pt x="3414" y="618"/>
                    </a:lnTo>
                    <a:lnTo>
                      <a:pt x="3414" y="618"/>
                    </a:lnTo>
                    <a:lnTo>
                      <a:pt x="3414" y="618"/>
                    </a:lnTo>
                    <a:lnTo>
                      <a:pt x="3414" y="618"/>
                    </a:lnTo>
                    <a:lnTo>
                      <a:pt x="3414" y="618"/>
                    </a:lnTo>
                    <a:lnTo>
                      <a:pt x="3426" y="618"/>
                    </a:lnTo>
                    <a:lnTo>
                      <a:pt x="3426" y="618"/>
                    </a:lnTo>
                    <a:lnTo>
                      <a:pt x="3426" y="618"/>
                    </a:lnTo>
                    <a:lnTo>
                      <a:pt x="3426" y="618"/>
                    </a:lnTo>
                    <a:lnTo>
                      <a:pt x="3426" y="618"/>
                    </a:lnTo>
                    <a:lnTo>
                      <a:pt x="3432" y="618"/>
                    </a:lnTo>
                    <a:lnTo>
                      <a:pt x="3432" y="618"/>
                    </a:lnTo>
                    <a:lnTo>
                      <a:pt x="3432" y="618"/>
                    </a:lnTo>
                    <a:lnTo>
                      <a:pt x="3432" y="612"/>
                    </a:lnTo>
                    <a:lnTo>
                      <a:pt x="3432" y="612"/>
                    </a:lnTo>
                    <a:lnTo>
                      <a:pt x="3432" y="612"/>
                    </a:lnTo>
                    <a:lnTo>
                      <a:pt x="3438" y="612"/>
                    </a:lnTo>
                    <a:lnTo>
                      <a:pt x="3438" y="612"/>
                    </a:lnTo>
                    <a:lnTo>
                      <a:pt x="3444" y="612"/>
                    </a:lnTo>
                    <a:lnTo>
                      <a:pt x="3444" y="612"/>
                    </a:lnTo>
                    <a:lnTo>
                      <a:pt x="3444" y="612"/>
                    </a:lnTo>
                    <a:lnTo>
                      <a:pt x="3450" y="612"/>
                    </a:lnTo>
                    <a:lnTo>
                      <a:pt x="3450" y="612"/>
                    </a:lnTo>
                    <a:lnTo>
                      <a:pt x="3450" y="612"/>
                    </a:lnTo>
                    <a:lnTo>
                      <a:pt x="3456" y="606"/>
                    </a:lnTo>
                    <a:lnTo>
                      <a:pt x="3456" y="606"/>
                    </a:lnTo>
                    <a:lnTo>
                      <a:pt x="3462" y="606"/>
                    </a:lnTo>
                    <a:lnTo>
                      <a:pt x="3462" y="606"/>
                    </a:lnTo>
                    <a:lnTo>
                      <a:pt x="3462" y="606"/>
                    </a:lnTo>
                    <a:lnTo>
                      <a:pt x="3462" y="606"/>
                    </a:lnTo>
                    <a:lnTo>
                      <a:pt x="3462" y="606"/>
                    </a:lnTo>
                    <a:lnTo>
                      <a:pt x="3462" y="606"/>
                    </a:lnTo>
                    <a:lnTo>
                      <a:pt x="3462" y="606"/>
                    </a:lnTo>
                    <a:lnTo>
                      <a:pt x="3468" y="606"/>
                    </a:lnTo>
                    <a:lnTo>
                      <a:pt x="3468" y="606"/>
                    </a:lnTo>
                    <a:lnTo>
                      <a:pt x="3468" y="606"/>
                    </a:lnTo>
                    <a:lnTo>
                      <a:pt x="3468" y="606"/>
                    </a:lnTo>
                    <a:lnTo>
                      <a:pt x="3474" y="600"/>
                    </a:lnTo>
                    <a:lnTo>
                      <a:pt x="3480" y="600"/>
                    </a:lnTo>
                    <a:lnTo>
                      <a:pt x="3480" y="600"/>
                    </a:lnTo>
                    <a:lnTo>
                      <a:pt x="3480" y="600"/>
                    </a:lnTo>
                    <a:lnTo>
                      <a:pt x="3480" y="600"/>
                    </a:lnTo>
                    <a:lnTo>
                      <a:pt x="3480" y="600"/>
                    </a:lnTo>
                    <a:lnTo>
                      <a:pt x="3492" y="594"/>
                    </a:lnTo>
                    <a:lnTo>
                      <a:pt x="3492" y="594"/>
                    </a:lnTo>
                    <a:lnTo>
                      <a:pt x="3492" y="594"/>
                    </a:lnTo>
                    <a:lnTo>
                      <a:pt x="3492" y="594"/>
                    </a:lnTo>
                    <a:lnTo>
                      <a:pt x="3492" y="594"/>
                    </a:lnTo>
                    <a:lnTo>
                      <a:pt x="3492" y="594"/>
                    </a:lnTo>
                    <a:lnTo>
                      <a:pt x="3498" y="594"/>
                    </a:lnTo>
                    <a:lnTo>
                      <a:pt x="3498" y="594"/>
                    </a:lnTo>
                    <a:lnTo>
                      <a:pt x="3498" y="594"/>
                    </a:lnTo>
                    <a:lnTo>
                      <a:pt x="3498" y="594"/>
                    </a:lnTo>
                    <a:lnTo>
                      <a:pt x="3498" y="594"/>
                    </a:lnTo>
                    <a:lnTo>
                      <a:pt x="3498" y="594"/>
                    </a:lnTo>
                    <a:lnTo>
                      <a:pt x="3498" y="594"/>
                    </a:lnTo>
                    <a:lnTo>
                      <a:pt x="3510" y="588"/>
                    </a:lnTo>
                    <a:lnTo>
                      <a:pt x="3510" y="588"/>
                    </a:lnTo>
                    <a:lnTo>
                      <a:pt x="3510" y="588"/>
                    </a:lnTo>
                    <a:lnTo>
                      <a:pt x="3510" y="588"/>
                    </a:lnTo>
                    <a:lnTo>
                      <a:pt x="3510" y="588"/>
                    </a:lnTo>
                    <a:lnTo>
                      <a:pt x="3516" y="588"/>
                    </a:lnTo>
                    <a:lnTo>
                      <a:pt x="3522" y="582"/>
                    </a:lnTo>
                    <a:lnTo>
                      <a:pt x="3522" y="582"/>
                    </a:lnTo>
                    <a:lnTo>
                      <a:pt x="3522" y="582"/>
                    </a:lnTo>
                    <a:lnTo>
                      <a:pt x="3522" y="582"/>
                    </a:lnTo>
                    <a:lnTo>
                      <a:pt x="3528" y="582"/>
                    </a:lnTo>
                    <a:lnTo>
                      <a:pt x="3528" y="582"/>
                    </a:lnTo>
                    <a:lnTo>
                      <a:pt x="3528" y="582"/>
                    </a:lnTo>
                    <a:lnTo>
                      <a:pt x="3528" y="582"/>
                    </a:lnTo>
                    <a:lnTo>
                      <a:pt x="3528" y="582"/>
                    </a:lnTo>
                    <a:lnTo>
                      <a:pt x="3528" y="582"/>
                    </a:lnTo>
                    <a:lnTo>
                      <a:pt x="3534" y="582"/>
                    </a:lnTo>
                    <a:lnTo>
                      <a:pt x="3534" y="582"/>
                    </a:lnTo>
                    <a:lnTo>
                      <a:pt x="3534" y="576"/>
                    </a:lnTo>
                    <a:lnTo>
                      <a:pt x="3534" y="576"/>
                    </a:lnTo>
                    <a:lnTo>
                      <a:pt x="3534" y="576"/>
                    </a:lnTo>
                    <a:lnTo>
                      <a:pt x="3534" y="576"/>
                    </a:lnTo>
                    <a:lnTo>
                      <a:pt x="3540" y="576"/>
                    </a:lnTo>
                    <a:lnTo>
                      <a:pt x="3540" y="576"/>
                    </a:lnTo>
                    <a:lnTo>
                      <a:pt x="3540" y="576"/>
                    </a:lnTo>
                    <a:lnTo>
                      <a:pt x="3540" y="576"/>
                    </a:lnTo>
                    <a:lnTo>
                      <a:pt x="3540" y="576"/>
                    </a:lnTo>
                    <a:lnTo>
                      <a:pt x="3540" y="576"/>
                    </a:lnTo>
                    <a:lnTo>
                      <a:pt x="3540" y="576"/>
                    </a:lnTo>
                    <a:lnTo>
                      <a:pt x="3540" y="576"/>
                    </a:lnTo>
                    <a:lnTo>
                      <a:pt x="3540" y="576"/>
                    </a:lnTo>
                    <a:lnTo>
                      <a:pt x="3540" y="576"/>
                    </a:lnTo>
                    <a:lnTo>
                      <a:pt x="3546" y="576"/>
                    </a:lnTo>
                    <a:lnTo>
                      <a:pt x="3546" y="576"/>
                    </a:lnTo>
                    <a:lnTo>
                      <a:pt x="3546" y="576"/>
                    </a:lnTo>
                    <a:lnTo>
                      <a:pt x="3546" y="582"/>
                    </a:lnTo>
                    <a:lnTo>
                      <a:pt x="3546" y="582"/>
                    </a:lnTo>
                    <a:lnTo>
                      <a:pt x="3546" y="582"/>
                    </a:lnTo>
                    <a:lnTo>
                      <a:pt x="3546" y="582"/>
                    </a:lnTo>
                    <a:lnTo>
                      <a:pt x="3552" y="576"/>
                    </a:lnTo>
                    <a:lnTo>
                      <a:pt x="3552" y="576"/>
                    </a:lnTo>
                    <a:lnTo>
                      <a:pt x="3552" y="576"/>
                    </a:lnTo>
                    <a:lnTo>
                      <a:pt x="3552" y="570"/>
                    </a:lnTo>
                    <a:lnTo>
                      <a:pt x="3552" y="570"/>
                    </a:lnTo>
                    <a:lnTo>
                      <a:pt x="3552" y="570"/>
                    </a:lnTo>
                    <a:lnTo>
                      <a:pt x="3552" y="570"/>
                    </a:lnTo>
                    <a:lnTo>
                      <a:pt x="3552" y="570"/>
                    </a:lnTo>
                    <a:lnTo>
                      <a:pt x="3558" y="570"/>
                    </a:lnTo>
                    <a:lnTo>
                      <a:pt x="3558" y="570"/>
                    </a:lnTo>
                    <a:lnTo>
                      <a:pt x="3558" y="570"/>
                    </a:lnTo>
                    <a:lnTo>
                      <a:pt x="3558" y="570"/>
                    </a:lnTo>
                    <a:lnTo>
                      <a:pt x="3558" y="570"/>
                    </a:lnTo>
                    <a:lnTo>
                      <a:pt x="3558" y="570"/>
                    </a:lnTo>
                    <a:lnTo>
                      <a:pt x="3564" y="570"/>
                    </a:lnTo>
                    <a:lnTo>
                      <a:pt x="3564" y="570"/>
                    </a:lnTo>
                    <a:lnTo>
                      <a:pt x="3564" y="570"/>
                    </a:lnTo>
                    <a:lnTo>
                      <a:pt x="3564" y="570"/>
                    </a:lnTo>
                    <a:lnTo>
                      <a:pt x="3564" y="570"/>
                    </a:lnTo>
                    <a:lnTo>
                      <a:pt x="3564" y="570"/>
                    </a:lnTo>
                    <a:lnTo>
                      <a:pt x="3564" y="564"/>
                    </a:lnTo>
                    <a:lnTo>
                      <a:pt x="3576" y="564"/>
                    </a:lnTo>
                    <a:lnTo>
                      <a:pt x="3576" y="564"/>
                    </a:lnTo>
                    <a:lnTo>
                      <a:pt x="3576" y="564"/>
                    </a:lnTo>
                    <a:lnTo>
                      <a:pt x="3576" y="564"/>
                    </a:lnTo>
                    <a:lnTo>
                      <a:pt x="3576" y="564"/>
                    </a:lnTo>
                    <a:lnTo>
                      <a:pt x="3582" y="564"/>
                    </a:lnTo>
                    <a:lnTo>
                      <a:pt x="3588" y="558"/>
                    </a:lnTo>
                    <a:lnTo>
                      <a:pt x="3588" y="558"/>
                    </a:lnTo>
                    <a:lnTo>
                      <a:pt x="3588" y="558"/>
                    </a:lnTo>
                    <a:lnTo>
                      <a:pt x="3588" y="558"/>
                    </a:lnTo>
                    <a:lnTo>
                      <a:pt x="3594" y="558"/>
                    </a:lnTo>
                    <a:lnTo>
                      <a:pt x="3594" y="558"/>
                    </a:lnTo>
                    <a:lnTo>
                      <a:pt x="3594" y="558"/>
                    </a:lnTo>
                    <a:lnTo>
                      <a:pt x="3594" y="558"/>
                    </a:lnTo>
                    <a:lnTo>
                      <a:pt x="3594" y="558"/>
                    </a:lnTo>
                    <a:lnTo>
                      <a:pt x="3594" y="558"/>
                    </a:lnTo>
                    <a:lnTo>
                      <a:pt x="3600" y="558"/>
                    </a:lnTo>
                    <a:lnTo>
                      <a:pt x="3600" y="558"/>
                    </a:lnTo>
                    <a:lnTo>
                      <a:pt x="3600" y="558"/>
                    </a:lnTo>
                    <a:lnTo>
                      <a:pt x="3606" y="552"/>
                    </a:lnTo>
                    <a:lnTo>
                      <a:pt x="3606" y="552"/>
                    </a:lnTo>
                    <a:lnTo>
                      <a:pt x="3612" y="552"/>
                    </a:lnTo>
                    <a:lnTo>
                      <a:pt x="3612" y="552"/>
                    </a:lnTo>
                    <a:lnTo>
                      <a:pt x="3612" y="552"/>
                    </a:lnTo>
                    <a:lnTo>
                      <a:pt x="3612" y="552"/>
                    </a:lnTo>
                    <a:lnTo>
                      <a:pt x="3618" y="546"/>
                    </a:lnTo>
                    <a:lnTo>
                      <a:pt x="3624" y="546"/>
                    </a:lnTo>
                    <a:lnTo>
                      <a:pt x="3624" y="546"/>
                    </a:lnTo>
                    <a:lnTo>
                      <a:pt x="3624" y="546"/>
                    </a:lnTo>
                    <a:lnTo>
                      <a:pt x="3624" y="546"/>
                    </a:lnTo>
                    <a:lnTo>
                      <a:pt x="3624" y="546"/>
                    </a:lnTo>
                    <a:lnTo>
                      <a:pt x="3624" y="546"/>
                    </a:lnTo>
                    <a:lnTo>
                      <a:pt x="3624" y="546"/>
                    </a:lnTo>
                    <a:lnTo>
                      <a:pt x="3630" y="546"/>
                    </a:lnTo>
                    <a:lnTo>
                      <a:pt x="3630" y="546"/>
                    </a:lnTo>
                    <a:lnTo>
                      <a:pt x="3630" y="546"/>
                    </a:lnTo>
                    <a:lnTo>
                      <a:pt x="3630" y="546"/>
                    </a:lnTo>
                    <a:lnTo>
                      <a:pt x="3630" y="546"/>
                    </a:lnTo>
                    <a:lnTo>
                      <a:pt x="3642" y="540"/>
                    </a:lnTo>
                    <a:lnTo>
                      <a:pt x="3642" y="540"/>
                    </a:lnTo>
                    <a:lnTo>
                      <a:pt x="3642" y="540"/>
                    </a:lnTo>
                    <a:lnTo>
                      <a:pt x="3642" y="540"/>
                    </a:lnTo>
                    <a:lnTo>
                      <a:pt x="3642" y="540"/>
                    </a:lnTo>
                    <a:lnTo>
                      <a:pt x="3642" y="540"/>
                    </a:lnTo>
                    <a:lnTo>
                      <a:pt x="3654" y="534"/>
                    </a:lnTo>
                    <a:lnTo>
                      <a:pt x="3654" y="534"/>
                    </a:lnTo>
                    <a:lnTo>
                      <a:pt x="3654" y="534"/>
                    </a:lnTo>
                    <a:lnTo>
                      <a:pt x="3654" y="534"/>
                    </a:lnTo>
                    <a:lnTo>
                      <a:pt x="3654" y="534"/>
                    </a:lnTo>
                    <a:lnTo>
                      <a:pt x="3660" y="534"/>
                    </a:lnTo>
                    <a:lnTo>
                      <a:pt x="3660" y="534"/>
                    </a:lnTo>
                    <a:lnTo>
                      <a:pt x="3660" y="534"/>
                    </a:lnTo>
                    <a:lnTo>
                      <a:pt x="3660" y="534"/>
                    </a:lnTo>
                    <a:lnTo>
                      <a:pt x="3660" y="534"/>
                    </a:lnTo>
                    <a:lnTo>
                      <a:pt x="3660" y="534"/>
                    </a:lnTo>
                    <a:lnTo>
                      <a:pt x="3666" y="534"/>
                    </a:lnTo>
                    <a:lnTo>
                      <a:pt x="3666" y="528"/>
                    </a:lnTo>
                    <a:lnTo>
                      <a:pt x="3672" y="528"/>
                    </a:lnTo>
                    <a:lnTo>
                      <a:pt x="3672" y="528"/>
                    </a:lnTo>
                    <a:lnTo>
                      <a:pt x="3672" y="528"/>
                    </a:lnTo>
                    <a:lnTo>
                      <a:pt x="3678" y="528"/>
                    </a:lnTo>
                    <a:lnTo>
                      <a:pt x="3678" y="528"/>
                    </a:lnTo>
                    <a:lnTo>
                      <a:pt x="3678" y="528"/>
                    </a:lnTo>
                    <a:lnTo>
                      <a:pt x="3684" y="522"/>
                    </a:lnTo>
                    <a:lnTo>
                      <a:pt x="3684" y="522"/>
                    </a:lnTo>
                    <a:lnTo>
                      <a:pt x="3690" y="522"/>
                    </a:lnTo>
                    <a:lnTo>
                      <a:pt x="3690" y="522"/>
                    </a:lnTo>
                    <a:lnTo>
                      <a:pt x="3690" y="522"/>
                    </a:lnTo>
                    <a:lnTo>
                      <a:pt x="3690" y="522"/>
                    </a:lnTo>
                    <a:lnTo>
                      <a:pt x="3690" y="522"/>
                    </a:lnTo>
                    <a:lnTo>
                      <a:pt x="3690" y="516"/>
                    </a:lnTo>
                    <a:lnTo>
                      <a:pt x="3690" y="516"/>
                    </a:lnTo>
                    <a:lnTo>
                      <a:pt x="3696" y="516"/>
                    </a:lnTo>
                    <a:lnTo>
                      <a:pt x="3696" y="516"/>
                    </a:lnTo>
                    <a:lnTo>
                      <a:pt x="3696" y="516"/>
                    </a:lnTo>
                    <a:lnTo>
                      <a:pt x="3696" y="516"/>
                    </a:lnTo>
                    <a:lnTo>
                      <a:pt x="3696" y="516"/>
                    </a:lnTo>
                    <a:lnTo>
                      <a:pt x="3696" y="516"/>
                    </a:lnTo>
                    <a:lnTo>
                      <a:pt x="3696" y="516"/>
                    </a:lnTo>
                    <a:lnTo>
                      <a:pt x="3696" y="516"/>
                    </a:lnTo>
                    <a:lnTo>
                      <a:pt x="3696" y="516"/>
                    </a:lnTo>
                    <a:lnTo>
                      <a:pt x="3702" y="516"/>
                    </a:lnTo>
                    <a:lnTo>
                      <a:pt x="3702" y="516"/>
                    </a:lnTo>
                    <a:lnTo>
                      <a:pt x="3702" y="516"/>
                    </a:lnTo>
                    <a:lnTo>
                      <a:pt x="3702" y="516"/>
                    </a:lnTo>
                    <a:lnTo>
                      <a:pt x="3702" y="516"/>
                    </a:lnTo>
                    <a:lnTo>
                      <a:pt x="3702" y="516"/>
                    </a:lnTo>
                    <a:lnTo>
                      <a:pt x="3702" y="516"/>
                    </a:lnTo>
                    <a:lnTo>
                      <a:pt x="3708" y="510"/>
                    </a:lnTo>
                    <a:lnTo>
                      <a:pt x="3708" y="510"/>
                    </a:lnTo>
                    <a:lnTo>
                      <a:pt x="3708" y="510"/>
                    </a:lnTo>
                    <a:lnTo>
                      <a:pt x="3708" y="510"/>
                    </a:lnTo>
                    <a:lnTo>
                      <a:pt x="3708" y="510"/>
                    </a:lnTo>
                    <a:lnTo>
                      <a:pt x="3708" y="504"/>
                    </a:lnTo>
                    <a:lnTo>
                      <a:pt x="3708" y="504"/>
                    </a:lnTo>
                    <a:lnTo>
                      <a:pt x="3708" y="498"/>
                    </a:lnTo>
                    <a:lnTo>
                      <a:pt x="3708" y="498"/>
                    </a:lnTo>
                    <a:lnTo>
                      <a:pt x="3714" y="498"/>
                    </a:lnTo>
                    <a:lnTo>
                      <a:pt x="3714" y="504"/>
                    </a:lnTo>
                    <a:lnTo>
                      <a:pt x="3714" y="504"/>
                    </a:lnTo>
                    <a:lnTo>
                      <a:pt x="3714" y="504"/>
                    </a:lnTo>
                    <a:lnTo>
                      <a:pt x="3714" y="510"/>
                    </a:lnTo>
                    <a:lnTo>
                      <a:pt x="3714" y="510"/>
                    </a:lnTo>
                    <a:lnTo>
                      <a:pt x="3714" y="510"/>
                    </a:lnTo>
                    <a:lnTo>
                      <a:pt x="3714" y="510"/>
                    </a:lnTo>
                    <a:lnTo>
                      <a:pt x="3720" y="510"/>
                    </a:lnTo>
                    <a:lnTo>
                      <a:pt x="3720" y="504"/>
                    </a:lnTo>
                    <a:lnTo>
                      <a:pt x="3720" y="504"/>
                    </a:lnTo>
                    <a:lnTo>
                      <a:pt x="3720" y="504"/>
                    </a:lnTo>
                    <a:lnTo>
                      <a:pt x="3720" y="504"/>
                    </a:lnTo>
                    <a:lnTo>
                      <a:pt x="3720" y="504"/>
                    </a:lnTo>
                    <a:lnTo>
                      <a:pt x="3726" y="504"/>
                    </a:lnTo>
                    <a:lnTo>
                      <a:pt x="3726" y="504"/>
                    </a:lnTo>
                    <a:lnTo>
                      <a:pt x="3726" y="504"/>
                    </a:lnTo>
                    <a:lnTo>
                      <a:pt x="3726" y="504"/>
                    </a:lnTo>
                    <a:lnTo>
                      <a:pt x="3726" y="504"/>
                    </a:lnTo>
                    <a:lnTo>
                      <a:pt x="3726" y="504"/>
                    </a:lnTo>
                    <a:lnTo>
                      <a:pt x="3726" y="504"/>
                    </a:lnTo>
                    <a:lnTo>
                      <a:pt x="3738" y="498"/>
                    </a:lnTo>
                    <a:lnTo>
                      <a:pt x="3744" y="498"/>
                    </a:lnTo>
                    <a:lnTo>
                      <a:pt x="3744" y="498"/>
                    </a:lnTo>
                    <a:lnTo>
                      <a:pt x="3744" y="492"/>
                    </a:lnTo>
                    <a:lnTo>
                      <a:pt x="3744" y="492"/>
                    </a:lnTo>
                    <a:lnTo>
                      <a:pt x="3744" y="492"/>
                    </a:lnTo>
                    <a:lnTo>
                      <a:pt x="3744" y="492"/>
                    </a:lnTo>
                    <a:lnTo>
                      <a:pt x="3756" y="486"/>
                    </a:lnTo>
                    <a:lnTo>
                      <a:pt x="3756" y="486"/>
                    </a:lnTo>
                    <a:lnTo>
                      <a:pt x="3762" y="486"/>
                    </a:lnTo>
                    <a:lnTo>
                      <a:pt x="3762" y="486"/>
                    </a:lnTo>
                    <a:lnTo>
                      <a:pt x="3762" y="486"/>
                    </a:lnTo>
                    <a:lnTo>
                      <a:pt x="3762" y="486"/>
                    </a:lnTo>
                    <a:lnTo>
                      <a:pt x="3762" y="486"/>
                    </a:lnTo>
                    <a:lnTo>
                      <a:pt x="3774" y="480"/>
                    </a:lnTo>
                    <a:lnTo>
                      <a:pt x="3774" y="480"/>
                    </a:lnTo>
                    <a:lnTo>
                      <a:pt x="3774" y="480"/>
                    </a:lnTo>
                    <a:lnTo>
                      <a:pt x="3780" y="480"/>
                    </a:lnTo>
                    <a:lnTo>
                      <a:pt x="3780" y="480"/>
                    </a:lnTo>
                    <a:lnTo>
                      <a:pt x="3780" y="474"/>
                    </a:lnTo>
                    <a:lnTo>
                      <a:pt x="3780" y="474"/>
                    </a:lnTo>
                    <a:lnTo>
                      <a:pt x="3792" y="468"/>
                    </a:lnTo>
                    <a:lnTo>
                      <a:pt x="3792" y="468"/>
                    </a:lnTo>
                    <a:lnTo>
                      <a:pt x="3792" y="468"/>
                    </a:lnTo>
                    <a:lnTo>
                      <a:pt x="3792" y="468"/>
                    </a:lnTo>
                    <a:lnTo>
                      <a:pt x="3798" y="468"/>
                    </a:lnTo>
                    <a:lnTo>
                      <a:pt x="3798" y="468"/>
                    </a:lnTo>
                    <a:lnTo>
                      <a:pt x="3798" y="468"/>
                    </a:lnTo>
                    <a:lnTo>
                      <a:pt x="3810" y="462"/>
                    </a:lnTo>
                    <a:lnTo>
                      <a:pt x="3810" y="462"/>
                    </a:lnTo>
                    <a:lnTo>
                      <a:pt x="3810" y="462"/>
                    </a:lnTo>
                    <a:lnTo>
                      <a:pt x="3810" y="462"/>
                    </a:lnTo>
                    <a:lnTo>
                      <a:pt x="3810" y="456"/>
                    </a:lnTo>
                    <a:lnTo>
                      <a:pt x="3810" y="456"/>
                    </a:lnTo>
                    <a:lnTo>
                      <a:pt x="3816" y="456"/>
                    </a:lnTo>
                    <a:lnTo>
                      <a:pt x="3828" y="450"/>
                    </a:lnTo>
                    <a:lnTo>
                      <a:pt x="3828" y="450"/>
                    </a:lnTo>
                    <a:lnTo>
                      <a:pt x="3828" y="450"/>
                    </a:lnTo>
                    <a:lnTo>
                      <a:pt x="3828" y="450"/>
                    </a:lnTo>
                    <a:lnTo>
                      <a:pt x="3828" y="450"/>
                    </a:lnTo>
                    <a:lnTo>
                      <a:pt x="3828" y="450"/>
                    </a:lnTo>
                    <a:lnTo>
                      <a:pt x="3828" y="450"/>
                    </a:lnTo>
                    <a:lnTo>
                      <a:pt x="3840" y="444"/>
                    </a:lnTo>
                    <a:lnTo>
                      <a:pt x="3846" y="438"/>
                    </a:lnTo>
                    <a:lnTo>
                      <a:pt x="3846" y="438"/>
                    </a:lnTo>
                    <a:lnTo>
                      <a:pt x="3846" y="438"/>
                    </a:lnTo>
                    <a:lnTo>
                      <a:pt x="3846" y="438"/>
                    </a:lnTo>
                    <a:lnTo>
                      <a:pt x="3846" y="438"/>
                    </a:lnTo>
                    <a:lnTo>
                      <a:pt x="3846" y="438"/>
                    </a:lnTo>
                    <a:lnTo>
                      <a:pt x="3858" y="432"/>
                    </a:lnTo>
                    <a:lnTo>
                      <a:pt x="3858" y="432"/>
                    </a:lnTo>
                    <a:lnTo>
                      <a:pt x="3864" y="432"/>
                    </a:lnTo>
                    <a:lnTo>
                      <a:pt x="3864" y="432"/>
                    </a:lnTo>
                    <a:lnTo>
                      <a:pt x="3864" y="426"/>
                    </a:lnTo>
                    <a:lnTo>
                      <a:pt x="3864" y="426"/>
                    </a:lnTo>
                    <a:lnTo>
                      <a:pt x="3864" y="426"/>
                    </a:lnTo>
                    <a:lnTo>
                      <a:pt x="3864" y="426"/>
                    </a:lnTo>
                    <a:lnTo>
                      <a:pt x="3864" y="426"/>
                    </a:lnTo>
                    <a:lnTo>
                      <a:pt x="3870" y="426"/>
                    </a:lnTo>
                    <a:lnTo>
                      <a:pt x="3870" y="426"/>
                    </a:lnTo>
                    <a:lnTo>
                      <a:pt x="3870" y="426"/>
                    </a:lnTo>
                    <a:lnTo>
                      <a:pt x="3870" y="426"/>
                    </a:lnTo>
                    <a:lnTo>
                      <a:pt x="3870" y="426"/>
                    </a:lnTo>
                    <a:lnTo>
                      <a:pt x="3870" y="426"/>
                    </a:lnTo>
                    <a:lnTo>
                      <a:pt x="3870" y="426"/>
                    </a:lnTo>
                    <a:lnTo>
                      <a:pt x="3870" y="432"/>
                    </a:lnTo>
                    <a:lnTo>
                      <a:pt x="3870" y="432"/>
                    </a:lnTo>
                    <a:lnTo>
                      <a:pt x="3876" y="438"/>
                    </a:lnTo>
                    <a:lnTo>
                      <a:pt x="3876" y="438"/>
                    </a:lnTo>
                    <a:lnTo>
                      <a:pt x="3876" y="438"/>
                    </a:lnTo>
                    <a:lnTo>
                      <a:pt x="3876" y="432"/>
                    </a:lnTo>
                    <a:lnTo>
                      <a:pt x="3876" y="426"/>
                    </a:lnTo>
                    <a:lnTo>
                      <a:pt x="3876" y="426"/>
                    </a:lnTo>
                    <a:lnTo>
                      <a:pt x="3876" y="420"/>
                    </a:lnTo>
                    <a:lnTo>
                      <a:pt x="3882" y="420"/>
                    </a:lnTo>
                    <a:lnTo>
                      <a:pt x="3882" y="420"/>
                    </a:lnTo>
                    <a:lnTo>
                      <a:pt x="3882" y="420"/>
                    </a:lnTo>
                    <a:lnTo>
                      <a:pt x="3882" y="420"/>
                    </a:lnTo>
                    <a:lnTo>
                      <a:pt x="3882" y="420"/>
                    </a:lnTo>
                    <a:lnTo>
                      <a:pt x="3882" y="420"/>
                    </a:lnTo>
                    <a:lnTo>
                      <a:pt x="3888" y="420"/>
                    </a:lnTo>
                    <a:lnTo>
                      <a:pt x="3888" y="420"/>
                    </a:lnTo>
                    <a:lnTo>
                      <a:pt x="3888" y="420"/>
                    </a:lnTo>
                    <a:lnTo>
                      <a:pt x="3888" y="420"/>
                    </a:lnTo>
                    <a:lnTo>
                      <a:pt x="3888" y="420"/>
                    </a:lnTo>
                    <a:lnTo>
                      <a:pt x="3888" y="414"/>
                    </a:lnTo>
                    <a:lnTo>
                      <a:pt x="3894" y="414"/>
                    </a:lnTo>
                    <a:lnTo>
                      <a:pt x="3894" y="414"/>
                    </a:lnTo>
                    <a:lnTo>
                      <a:pt x="3906" y="414"/>
                    </a:lnTo>
                    <a:lnTo>
                      <a:pt x="3906" y="414"/>
                    </a:lnTo>
                    <a:lnTo>
                      <a:pt x="3906" y="414"/>
                    </a:lnTo>
                    <a:lnTo>
                      <a:pt x="3906" y="414"/>
                    </a:lnTo>
                    <a:lnTo>
                      <a:pt x="3906" y="414"/>
                    </a:lnTo>
                    <a:lnTo>
                      <a:pt x="3906" y="414"/>
                    </a:lnTo>
                    <a:lnTo>
                      <a:pt x="3912" y="408"/>
                    </a:lnTo>
                    <a:lnTo>
                      <a:pt x="3918" y="408"/>
                    </a:lnTo>
                    <a:lnTo>
                      <a:pt x="3924" y="408"/>
                    </a:lnTo>
                    <a:lnTo>
                      <a:pt x="3924" y="408"/>
                    </a:lnTo>
                    <a:lnTo>
                      <a:pt x="3924" y="408"/>
                    </a:lnTo>
                    <a:lnTo>
                      <a:pt x="3924" y="408"/>
                    </a:lnTo>
                    <a:lnTo>
                      <a:pt x="3924" y="408"/>
                    </a:lnTo>
                    <a:lnTo>
                      <a:pt x="3924" y="408"/>
                    </a:lnTo>
                    <a:lnTo>
                      <a:pt x="3936" y="402"/>
                    </a:lnTo>
                    <a:lnTo>
                      <a:pt x="3936" y="402"/>
                    </a:lnTo>
                    <a:lnTo>
                      <a:pt x="3942" y="402"/>
                    </a:lnTo>
                    <a:lnTo>
                      <a:pt x="3942" y="402"/>
                    </a:lnTo>
                    <a:lnTo>
                      <a:pt x="3942" y="402"/>
                    </a:lnTo>
                    <a:lnTo>
                      <a:pt x="3942" y="402"/>
                    </a:lnTo>
                    <a:lnTo>
                      <a:pt x="3942" y="402"/>
                    </a:lnTo>
                    <a:lnTo>
                      <a:pt x="3954" y="396"/>
                    </a:lnTo>
                    <a:lnTo>
                      <a:pt x="3954" y="396"/>
                    </a:lnTo>
                    <a:lnTo>
                      <a:pt x="3954" y="396"/>
                    </a:lnTo>
                    <a:lnTo>
                      <a:pt x="3960" y="396"/>
                    </a:lnTo>
                    <a:lnTo>
                      <a:pt x="3960" y="396"/>
                    </a:lnTo>
                    <a:lnTo>
                      <a:pt x="3960" y="396"/>
                    </a:lnTo>
                    <a:lnTo>
                      <a:pt x="3960" y="396"/>
                    </a:lnTo>
                    <a:lnTo>
                      <a:pt x="3972" y="390"/>
                    </a:lnTo>
                    <a:lnTo>
                      <a:pt x="3972" y="390"/>
                    </a:lnTo>
                    <a:lnTo>
                      <a:pt x="3972" y="390"/>
                    </a:lnTo>
                    <a:lnTo>
                      <a:pt x="3972" y="390"/>
                    </a:lnTo>
                    <a:lnTo>
                      <a:pt x="3978" y="390"/>
                    </a:lnTo>
                    <a:lnTo>
                      <a:pt x="3978" y="390"/>
                    </a:lnTo>
                    <a:lnTo>
                      <a:pt x="3978" y="390"/>
                    </a:lnTo>
                    <a:lnTo>
                      <a:pt x="3990" y="384"/>
                    </a:lnTo>
                    <a:lnTo>
                      <a:pt x="3990" y="384"/>
                    </a:lnTo>
                    <a:lnTo>
                      <a:pt x="3990" y="384"/>
                    </a:lnTo>
                    <a:lnTo>
                      <a:pt x="3990" y="384"/>
                    </a:lnTo>
                    <a:lnTo>
                      <a:pt x="3990" y="384"/>
                    </a:lnTo>
                    <a:lnTo>
                      <a:pt x="3996" y="384"/>
                    </a:lnTo>
                    <a:lnTo>
                      <a:pt x="3996" y="384"/>
                    </a:lnTo>
                    <a:lnTo>
                      <a:pt x="4008" y="378"/>
                    </a:lnTo>
                    <a:lnTo>
                      <a:pt x="4008" y="378"/>
                    </a:lnTo>
                    <a:lnTo>
                      <a:pt x="4008" y="378"/>
                    </a:lnTo>
                    <a:lnTo>
                      <a:pt x="4008" y="378"/>
                    </a:lnTo>
                    <a:lnTo>
                      <a:pt x="4008" y="378"/>
                    </a:lnTo>
                    <a:lnTo>
                      <a:pt x="4008" y="372"/>
                    </a:lnTo>
                    <a:lnTo>
                      <a:pt x="4008" y="372"/>
                    </a:lnTo>
                    <a:lnTo>
                      <a:pt x="4020" y="372"/>
                    </a:lnTo>
                    <a:lnTo>
                      <a:pt x="4026" y="372"/>
                    </a:lnTo>
                    <a:lnTo>
                      <a:pt x="4026" y="372"/>
                    </a:lnTo>
                    <a:lnTo>
                      <a:pt x="4026" y="366"/>
                    </a:lnTo>
                    <a:lnTo>
                      <a:pt x="4026" y="366"/>
                    </a:lnTo>
                    <a:lnTo>
                      <a:pt x="4026" y="366"/>
                    </a:lnTo>
                    <a:lnTo>
                      <a:pt x="4026" y="366"/>
                    </a:lnTo>
                    <a:lnTo>
                      <a:pt x="4032" y="366"/>
                    </a:lnTo>
                    <a:lnTo>
                      <a:pt x="4032" y="366"/>
                    </a:lnTo>
                    <a:lnTo>
                      <a:pt x="4032" y="366"/>
                    </a:lnTo>
                    <a:lnTo>
                      <a:pt x="4032" y="366"/>
                    </a:lnTo>
                    <a:lnTo>
                      <a:pt x="4032" y="366"/>
                    </a:lnTo>
                    <a:lnTo>
                      <a:pt x="4032" y="366"/>
                    </a:lnTo>
                    <a:lnTo>
                      <a:pt x="4032" y="366"/>
                    </a:lnTo>
                    <a:lnTo>
                      <a:pt x="4032" y="366"/>
                    </a:lnTo>
                    <a:lnTo>
                      <a:pt x="4032" y="360"/>
                    </a:lnTo>
                    <a:lnTo>
                      <a:pt x="4038" y="354"/>
                    </a:lnTo>
                    <a:lnTo>
                      <a:pt x="4038" y="348"/>
                    </a:lnTo>
                    <a:lnTo>
                      <a:pt x="4038" y="348"/>
                    </a:lnTo>
                    <a:lnTo>
                      <a:pt x="4038" y="342"/>
                    </a:lnTo>
                    <a:lnTo>
                      <a:pt x="4038" y="348"/>
                    </a:lnTo>
                    <a:lnTo>
                      <a:pt x="4038" y="348"/>
                    </a:lnTo>
                    <a:lnTo>
                      <a:pt x="4038" y="354"/>
                    </a:lnTo>
                    <a:lnTo>
                      <a:pt x="4044" y="360"/>
                    </a:lnTo>
                    <a:lnTo>
                      <a:pt x="4044" y="360"/>
                    </a:lnTo>
                    <a:lnTo>
                      <a:pt x="4044" y="360"/>
                    </a:lnTo>
                    <a:lnTo>
                      <a:pt x="4044" y="360"/>
                    </a:lnTo>
                    <a:lnTo>
                      <a:pt x="4044" y="360"/>
                    </a:lnTo>
                    <a:lnTo>
                      <a:pt x="4044" y="360"/>
                    </a:lnTo>
                    <a:lnTo>
                      <a:pt x="4044" y="360"/>
                    </a:lnTo>
                    <a:lnTo>
                      <a:pt x="4050" y="360"/>
                    </a:lnTo>
                    <a:lnTo>
                      <a:pt x="4050" y="360"/>
                    </a:lnTo>
                    <a:lnTo>
                      <a:pt x="4050" y="360"/>
                    </a:lnTo>
                    <a:lnTo>
                      <a:pt x="4050" y="360"/>
                    </a:lnTo>
                    <a:lnTo>
                      <a:pt x="4050" y="360"/>
                    </a:lnTo>
                    <a:lnTo>
                      <a:pt x="4050" y="360"/>
                    </a:lnTo>
                    <a:lnTo>
                      <a:pt x="4056" y="360"/>
                    </a:lnTo>
                    <a:lnTo>
                      <a:pt x="4056" y="360"/>
                    </a:lnTo>
                    <a:lnTo>
                      <a:pt x="4056" y="360"/>
                    </a:lnTo>
                    <a:lnTo>
                      <a:pt x="4068" y="354"/>
                    </a:lnTo>
                    <a:lnTo>
                      <a:pt x="4068" y="354"/>
                    </a:lnTo>
                    <a:lnTo>
                      <a:pt x="4068" y="354"/>
                    </a:lnTo>
                    <a:lnTo>
                      <a:pt x="4068" y="354"/>
                    </a:lnTo>
                    <a:lnTo>
                      <a:pt x="4068" y="354"/>
                    </a:lnTo>
                    <a:lnTo>
                      <a:pt x="4074" y="354"/>
                    </a:lnTo>
                    <a:lnTo>
                      <a:pt x="4074" y="354"/>
                    </a:lnTo>
                    <a:lnTo>
                      <a:pt x="4086" y="348"/>
                    </a:lnTo>
                    <a:lnTo>
                      <a:pt x="4086" y="348"/>
                    </a:lnTo>
                    <a:lnTo>
                      <a:pt x="4086" y="348"/>
                    </a:lnTo>
                    <a:lnTo>
                      <a:pt x="4086" y="348"/>
                    </a:lnTo>
                    <a:lnTo>
                      <a:pt x="4086" y="348"/>
                    </a:lnTo>
                    <a:lnTo>
                      <a:pt x="4086" y="348"/>
                    </a:lnTo>
                    <a:lnTo>
                      <a:pt x="4092" y="348"/>
                    </a:lnTo>
                    <a:lnTo>
                      <a:pt x="4104" y="342"/>
                    </a:lnTo>
                    <a:lnTo>
                      <a:pt x="4104" y="342"/>
                    </a:lnTo>
                    <a:lnTo>
                      <a:pt x="4104" y="342"/>
                    </a:lnTo>
                    <a:lnTo>
                      <a:pt x="4104" y="342"/>
                    </a:lnTo>
                    <a:lnTo>
                      <a:pt x="4104" y="342"/>
                    </a:lnTo>
                    <a:lnTo>
                      <a:pt x="4104" y="342"/>
                    </a:lnTo>
                    <a:lnTo>
                      <a:pt x="4104" y="342"/>
                    </a:lnTo>
                    <a:lnTo>
                      <a:pt x="4116" y="336"/>
                    </a:lnTo>
                    <a:lnTo>
                      <a:pt x="4116" y="336"/>
                    </a:lnTo>
                    <a:lnTo>
                      <a:pt x="4122" y="336"/>
                    </a:lnTo>
                    <a:lnTo>
                      <a:pt x="4122" y="336"/>
                    </a:lnTo>
                    <a:lnTo>
                      <a:pt x="4122" y="336"/>
                    </a:lnTo>
                    <a:lnTo>
                      <a:pt x="4122" y="336"/>
                    </a:lnTo>
                    <a:lnTo>
                      <a:pt x="4122" y="330"/>
                    </a:lnTo>
                    <a:lnTo>
                      <a:pt x="4134" y="330"/>
                    </a:lnTo>
                    <a:lnTo>
                      <a:pt x="4134" y="330"/>
                    </a:lnTo>
                    <a:lnTo>
                      <a:pt x="4134" y="330"/>
                    </a:lnTo>
                    <a:lnTo>
                      <a:pt x="4140" y="330"/>
                    </a:lnTo>
                    <a:lnTo>
                      <a:pt x="4140" y="324"/>
                    </a:lnTo>
                    <a:lnTo>
                      <a:pt x="4140" y="324"/>
                    </a:lnTo>
                    <a:lnTo>
                      <a:pt x="4140" y="324"/>
                    </a:lnTo>
                    <a:lnTo>
                      <a:pt x="4152" y="324"/>
                    </a:lnTo>
                    <a:lnTo>
                      <a:pt x="4152" y="324"/>
                    </a:lnTo>
                    <a:lnTo>
                      <a:pt x="4152" y="318"/>
                    </a:lnTo>
                    <a:lnTo>
                      <a:pt x="4152" y="318"/>
                    </a:lnTo>
                    <a:lnTo>
                      <a:pt x="4158" y="318"/>
                    </a:lnTo>
                    <a:lnTo>
                      <a:pt x="4158" y="318"/>
                    </a:lnTo>
                    <a:lnTo>
                      <a:pt x="4158" y="318"/>
                    </a:lnTo>
                    <a:lnTo>
                      <a:pt x="4170" y="312"/>
                    </a:lnTo>
                    <a:lnTo>
                      <a:pt x="4170" y="312"/>
                    </a:lnTo>
                    <a:lnTo>
                      <a:pt x="4170" y="312"/>
                    </a:lnTo>
                    <a:lnTo>
                      <a:pt x="4170" y="312"/>
                    </a:lnTo>
                    <a:lnTo>
                      <a:pt x="4170" y="312"/>
                    </a:lnTo>
                    <a:lnTo>
                      <a:pt x="4176" y="312"/>
                    </a:lnTo>
                    <a:lnTo>
                      <a:pt x="4176" y="312"/>
                    </a:lnTo>
                    <a:lnTo>
                      <a:pt x="4188" y="306"/>
                    </a:lnTo>
                    <a:lnTo>
                      <a:pt x="4188" y="306"/>
                    </a:lnTo>
                    <a:lnTo>
                      <a:pt x="4188" y="306"/>
                    </a:lnTo>
                    <a:lnTo>
                      <a:pt x="4188" y="306"/>
                    </a:lnTo>
                    <a:lnTo>
                      <a:pt x="4188" y="306"/>
                    </a:lnTo>
                    <a:lnTo>
                      <a:pt x="4188" y="306"/>
                    </a:lnTo>
                    <a:lnTo>
                      <a:pt x="4194" y="306"/>
                    </a:lnTo>
                    <a:lnTo>
                      <a:pt x="4194" y="306"/>
                    </a:lnTo>
                    <a:lnTo>
                      <a:pt x="4194" y="306"/>
                    </a:lnTo>
                    <a:lnTo>
                      <a:pt x="4194" y="306"/>
                    </a:lnTo>
                    <a:lnTo>
                      <a:pt x="4194" y="306"/>
                    </a:lnTo>
                    <a:lnTo>
                      <a:pt x="4194" y="306"/>
                    </a:lnTo>
                    <a:lnTo>
                      <a:pt x="4194" y="306"/>
                    </a:lnTo>
                    <a:lnTo>
                      <a:pt x="4194" y="306"/>
                    </a:lnTo>
                    <a:lnTo>
                      <a:pt x="4194" y="306"/>
                    </a:lnTo>
                    <a:lnTo>
                      <a:pt x="4200" y="306"/>
                    </a:lnTo>
                    <a:lnTo>
                      <a:pt x="4200" y="312"/>
                    </a:lnTo>
                    <a:lnTo>
                      <a:pt x="4200" y="318"/>
                    </a:lnTo>
                    <a:lnTo>
                      <a:pt x="4200" y="324"/>
                    </a:lnTo>
                    <a:lnTo>
                      <a:pt x="4200" y="324"/>
                    </a:lnTo>
                    <a:lnTo>
                      <a:pt x="4200" y="324"/>
                    </a:lnTo>
                    <a:lnTo>
                      <a:pt x="4200" y="318"/>
                    </a:lnTo>
                    <a:lnTo>
                      <a:pt x="4206" y="312"/>
                    </a:lnTo>
                    <a:lnTo>
                      <a:pt x="4206" y="306"/>
                    </a:lnTo>
                    <a:lnTo>
                      <a:pt x="4206" y="300"/>
                    </a:lnTo>
                    <a:lnTo>
                      <a:pt x="4206" y="300"/>
                    </a:lnTo>
                    <a:lnTo>
                      <a:pt x="4206" y="300"/>
                    </a:lnTo>
                    <a:lnTo>
                      <a:pt x="4206" y="300"/>
                    </a:lnTo>
                    <a:lnTo>
                      <a:pt x="4206" y="300"/>
                    </a:lnTo>
                    <a:lnTo>
                      <a:pt x="4212" y="300"/>
                    </a:lnTo>
                    <a:lnTo>
                      <a:pt x="4212" y="300"/>
                    </a:lnTo>
                    <a:lnTo>
                      <a:pt x="4212" y="300"/>
                    </a:lnTo>
                    <a:lnTo>
                      <a:pt x="4212" y="300"/>
                    </a:lnTo>
                    <a:lnTo>
                      <a:pt x="4212" y="300"/>
                    </a:lnTo>
                    <a:lnTo>
                      <a:pt x="4212" y="300"/>
                    </a:lnTo>
                    <a:lnTo>
                      <a:pt x="4218" y="300"/>
                    </a:lnTo>
                    <a:lnTo>
                      <a:pt x="4218" y="300"/>
                    </a:lnTo>
                    <a:lnTo>
                      <a:pt x="4218" y="300"/>
                    </a:lnTo>
                    <a:lnTo>
                      <a:pt x="4218" y="300"/>
                    </a:lnTo>
                    <a:lnTo>
                      <a:pt x="4230" y="306"/>
                    </a:lnTo>
                    <a:lnTo>
                      <a:pt x="4230" y="306"/>
                    </a:lnTo>
                    <a:lnTo>
                      <a:pt x="4230" y="306"/>
                    </a:lnTo>
                    <a:lnTo>
                      <a:pt x="4230" y="306"/>
                    </a:lnTo>
                    <a:lnTo>
                      <a:pt x="4236" y="306"/>
                    </a:lnTo>
                    <a:lnTo>
                      <a:pt x="4236" y="306"/>
                    </a:lnTo>
                    <a:lnTo>
                      <a:pt x="4236" y="306"/>
                    </a:lnTo>
                    <a:lnTo>
                      <a:pt x="4248" y="306"/>
                    </a:lnTo>
                    <a:lnTo>
                      <a:pt x="4248" y="306"/>
                    </a:lnTo>
                    <a:lnTo>
                      <a:pt x="4248" y="306"/>
                    </a:lnTo>
                    <a:lnTo>
                      <a:pt x="4248" y="306"/>
                    </a:lnTo>
                    <a:lnTo>
                      <a:pt x="4248" y="306"/>
                    </a:lnTo>
                    <a:lnTo>
                      <a:pt x="4254" y="306"/>
                    </a:lnTo>
                    <a:lnTo>
                      <a:pt x="4254" y="306"/>
                    </a:lnTo>
                    <a:lnTo>
                      <a:pt x="4266" y="306"/>
                    </a:lnTo>
                    <a:lnTo>
                      <a:pt x="4266" y="306"/>
                    </a:lnTo>
                    <a:lnTo>
                      <a:pt x="4266" y="306"/>
                    </a:lnTo>
                    <a:lnTo>
                      <a:pt x="4266" y="306"/>
                    </a:lnTo>
                    <a:lnTo>
                      <a:pt x="4266" y="306"/>
                    </a:lnTo>
                    <a:lnTo>
                      <a:pt x="4266" y="306"/>
                    </a:lnTo>
                    <a:lnTo>
                      <a:pt x="4272" y="306"/>
                    </a:lnTo>
                    <a:lnTo>
                      <a:pt x="4284" y="306"/>
                    </a:lnTo>
                    <a:lnTo>
                      <a:pt x="4284" y="306"/>
                    </a:lnTo>
                    <a:lnTo>
                      <a:pt x="4284" y="306"/>
                    </a:lnTo>
                    <a:lnTo>
                      <a:pt x="4284" y="306"/>
                    </a:lnTo>
                    <a:lnTo>
                      <a:pt x="4284" y="306"/>
                    </a:lnTo>
                    <a:lnTo>
                      <a:pt x="4284" y="306"/>
                    </a:lnTo>
                    <a:lnTo>
                      <a:pt x="4284" y="306"/>
                    </a:lnTo>
                    <a:lnTo>
                      <a:pt x="4296" y="312"/>
                    </a:lnTo>
                    <a:lnTo>
                      <a:pt x="4302" y="312"/>
                    </a:lnTo>
                    <a:lnTo>
                      <a:pt x="4302" y="312"/>
                    </a:lnTo>
                    <a:lnTo>
                      <a:pt x="4302" y="312"/>
                    </a:lnTo>
                    <a:lnTo>
                      <a:pt x="4302" y="312"/>
                    </a:lnTo>
                    <a:lnTo>
                      <a:pt x="4302" y="312"/>
                    </a:lnTo>
                    <a:lnTo>
                      <a:pt x="4302" y="312"/>
                    </a:lnTo>
                    <a:lnTo>
                      <a:pt x="4314" y="312"/>
                    </a:lnTo>
                    <a:lnTo>
                      <a:pt x="4314" y="312"/>
                    </a:lnTo>
                    <a:lnTo>
                      <a:pt x="4314" y="312"/>
                    </a:lnTo>
                    <a:lnTo>
                      <a:pt x="4320" y="312"/>
                    </a:lnTo>
                    <a:lnTo>
                      <a:pt x="4320" y="312"/>
                    </a:lnTo>
                    <a:lnTo>
                      <a:pt x="4320" y="312"/>
                    </a:lnTo>
                    <a:lnTo>
                      <a:pt x="4320" y="312"/>
                    </a:lnTo>
                    <a:lnTo>
                      <a:pt x="4332" y="312"/>
                    </a:lnTo>
                    <a:lnTo>
                      <a:pt x="4332" y="312"/>
                    </a:lnTo>
                    <a:lnTo>
                      <a:pt x="4332" y="312"/>
                    </a:lnTo>
                    <a:lnTo>
                      <a:pt x="4332" y="312"/>
                    </a:lnTo>
                    <a:lnTo>
                      <a:pt x="4338" y="312"/>
                    </a:lnTo>
                    <a:lnTo>
                      <a:pt x="4338" y="312"/>
                    </a:lnTo>
                    <a:lnTo>
                      <a:pt x="4338" y="312"/>
                    </a:lnTo>
                    <a:lnTo>
                      <a:pt x="4350" y="312"/>
                    </a:lnTo>
                    <a:lnTo>
                      <a:pt x="4350" y="312"/>
                    </a:lnTo>
                    <a:lnTo>
                      <a:pt x="4350" y="312"/>
                    </a:lnTo>
                    <a:lnTo>
                      <a:pt x="4350" y="312"/>
                    </a:lnTo>
                    <a:lnTo>
                      <a:pt x="4350" y="312"/>
                    </a:lnTo>
                    <a:lnTo>
                      <a:pt x="4356" y="312"/>
                    </a:lnTo>
                    <a:lnTo>
                      <a:pt x="4356" y="312"/>
                    </a:lnTo>
                    <a:lnTo>
                      <a:pt x="4356" y="312"/>
                    </a:lnTo>
                    <a:lnTo>
                      <a:pt x="4356" y="312"/>
                    </a:lnTo>
                    <a:lnTo>
                      <a:pt x="4356" y="312"/>
                    </a:lnTo>
                    <a:lnTo>
                      <a:pt x="4356" y="312"/>
                    </a:lnTo>
                    <a:lnTo>
                      <a:pt x="4362" y="312"/>
                    </a:lnTo>
                    <a:lnTo>
                      <a:pt x="4362" y="312"/>
                    </a:lnTo>
                    <a:lnTo>
                      <a:pt x="4362" y="312"/>
                    </a:lnTo>
                    <a:lnTo>
                      <a:pt x="4362" y="312"/>
                    </a:lnTo>
                    <a:lnTo>
                      <a:pt x="4362" y="306"/>
                    </a:lnTo>
                    <a:lnTo>
                      <a:pt x="4362" y="300"/>
                    </a:lnTo>
                    <a:lnTo>
                      <a:pt x="4362" y="294"/>
                    </a:lnTo>
                    <a:lnTo>
                      <a:pt x="4362" y="288"/>
                    </a:lnTo>
                    <a:lnTo>
                      <a:pt x="4362" y="288"/>
                    </a:lnTo>
                    <a:lnTo>
                      <a:pt x="4362" y="288"/>
                    </a:lnTo>
                    <a:lnTo>
                      <a:pt x="4368" y="294"/>
                    </a:lnTo>
                    <a:lnTo>
                      <a:pt x="4368" y="300"/>
                    </a:lnTo>
                    <a:lnTo>
                      <a:pt x="4368" y="306"/>
                    </a:lnTo>
                    <a:lnTo>
                      <a:pt x="4368" y="312"/>
                    </a:lnTo>
                    <a:lnTo>
                      <a:pt x="4368" y="312"/>
                    </a:lnTo>
                    <a:lnTo>
                      <a:pt x="4368" y="312"/>
                    </a:lnTo>
                    <a:lnTo>
                      <a:pt x="4374" y="312"/>
                    </a:lnTo>
                    <a:lnTo>
                      <a:pt x="4374" y="312"/>
                    </a:lnTo>
                    <a:lnTo>
                      <a:pt x="4374" y="312"/>
                    </a:lnTo>
                    <a:lnTo>
                      <a:pt x="4374" y="312"/>
                    </a:lnTo>
                    <a:lnTo>
                      <a:pt x="4374" y="312"/>
                    </a:lnTo>
                    <a:lnTo>
                      <a:pt x="4374" y="312"/>
                    </a:lnTo>
                    <a:lnTo>
                      <a:pt x="4374" y="312"/>
                    </a:lnTo>
                    <a:lnTo>
                      <a:pt x="4380" y="312"/>
                    </a:lnTo>
                    <a:lnTo>
                      <a:pt x="4380" y="318"/>
                    </a:lnTo>
                    <a:lnTo>
                      <a:pt x="4380" y="318"/>
                    </a:lnTo>
                    <a:lnTo>
                      <a:pt x="4380" y="318"/>
                    </a:lnTo>
                    <a:lnTo>
                      <a:pt x="4380" y="318"/>
                    </a:lnTo>
                    <a:lnTo>
                      <a:pt x="4392" y="318"/>
                    </a:lnTo>
                    <a:lnTo>
                      <a:pt x="4392" y="318"/>
                    </a:lnTo>
                    <a:lnTo>
                      <a:pt x="4398" y="318"/>
                    </a:lnTo>
                    <a:lnTo>
                      <a:pt x="4398" y="318"/>
                    </a:lnTo>
                    <a:lnTo>
                      <a:pt x="4398" y="318"/>
                    </a:lnTo>
                    <a:lnTo>
                      <a:pt x="4398" y="318"/>
                    </a:lnTo>
                    <a:lnTo>
                      <a:pt x="4398" y="318"/>
                    </a:lnTo>
                    <a:lnTo>
                      <a:pt x="4410" y="318"/>
                    </a:lnTo>
                    <a:lnTo>
                      <a:pt x="4410" y="318"/>
                    </a:lnTo>
                    <a:lnTo>
                      <a:pt x="4410" y="318"/>
                    </a:lnTo>
                    <a:lnTo>
                      <a:pt x="4410" y="318"/>
                    </a:lnTo>
                    <a:lnTo>
                      <a:pt x="4416" y="318"/>
                    </a:lnTo>
                    <a:lnTo>
                      <a:pt x="4416" y="318"/>
                    </a:lnTo>
                    <a:lnTo>
                      <a:pt x="4416" y="318"/>
                    </a:lnTo>
                    <a:lnTo>
                      <a:pt x="4428" y="324"/>
                    </a:lnTo>
                    <a:lnTo>
                      <a:pt x="4428" y="324"/>
                    </a:lnTo>
                    <a:lnTo>
                      <a:pt x="4428" y="324"/>
                    </a:lnTo>
                    <a:lnTo>
                      <a:pt x="4428" y="324"/>
                    </a:lnTo>
                    <a:lnTo>
                      <a:pt x="4428" y="324"/>
                    </a:lnTo>
                    <a:lnTo>
                      <a:pt x="4434" y="324"/>
                    </a:lnTo>
                    <a:lnTo>
                      <a:pt x="4434" y="324"/>
                    </a:lnTo>
                    <a:lnTo>
                      <a:pt x="4446" y="324"/>
                    </a:lnTo>
                    <a:lnTo>
                      <a:pt x="4446" y="324"/>
                    </a:lnTo>
                    <a:lnTo>
                      <a:pt x="4446" y="324"/>
                    </a:lnTo>
                    <a:lnTo>
                      <a:pt x="4446" y="324"/>
                    </a:lnTo>
                    <a:lnTo>
                      <a:pt x="4446" y="324"/>
                    </a:lnTo>
                    <a:lnTo>
                      <a:pt x="4446" y="324"/>
                    </a:lnTo>
                    <a:lnTo>
                      <a:pt x="4452" y="324"/>
                    </a:lnTo>
                    <a:lnTo>
                      <a:pt x="4464" y="324"/>
                    </a:lnTo>
                    <a:lnTo>
                      <a:pt x="4464" y="324"/>
                    </a:lnTo>
                    <a:lnTo>
                      <a:pt x="4464" y="324"/>
                    </a:lnTo>
                    <a:lnTo>
                      <a:pt x="4464" y="324"/>
                    </a:lnTo>
                    <a:lnTo>
                      <a:pt x="4464" y="324"/>
                    </a:lnTo>
                    <a:lnTo>
                      <a:pt x="4464" y="324"/>
                    </a:lnTo>
                    <a:lnTo>
                      <a:pt x="4464" y="324"/>
                    </a:lnTo>
                    <a:lnTo>
                      <a:pt x="4476" y="330"/>
                    </a:lnTo>
                    <a:lnTo>
                      <a:pt x="4482" y="330"/>
                    </a:lnTo>
                    <a:lnTo>
                      <a:pt x="4482" y="330"/>
                    </a:lnTo>
                    <a:lnTo>
                      <a:pt x="4482" y="330"/>
                    </a:lnTo>
                    <a:lnTo>
                      <a:pt x="4482" y="330"/>
                    </a:lnTo>
                    <a:lnTo>
                      <a:pt x="4482" y="330"/>
                    </a:lnTo>
                    <a:lnTo>
                      <a:pt x="4482" y="330"/>
                    </a:lnTo>
                    <a:lnTo>
                      <a:pt x="4494" y="330"/>
                    </a:lnTo>
                    <a:lnTo>
                      <a:pt x="4494" y="330"/>
                    </a:lnTo>
                    <a:lnTo>
                      <a:pt x="4500" y="330"/>
                    </a:lnTo>
                    <a:lnTo>
                      <a:pt x="4500" y="330"/>
                    </a:lnTo>
                    <a:lnTo>
                      <a:pt x="4500" y="330"/>
                    </a:lnTo>
                    <a:lnTo>
                      <a:pt x="4500" y="330"/>
                    </a:lnTo>
                    <a:lnTo>
                      <a:pt x="4500" y="330"/>
                    </a:lnTo>
                    <a:lnTo>
                      <a:pt x="4512" y="330"/>
                    </a:lnTo>
                    <a:lnTo>
                      <a:pt x="4512" y="330"/>
                    </a:lnTo>
                    <a:lnTo>
                      <a:pt x="4512" y="330"/>
                    </a:lnTo>
                    <a:lnTo>
                      <a:pt x="4518" y="330"/>
                    </a:lnTo>
                    <a:lnTo>
                      <a:pt x="4518" y="330"/>
                    </a:lnTo>
                    <a:lnTo>
                      <a:pt x="4518" y="330"/>
                    </a:lnTo>
                    <a:lnTo>
                      <a:pt x="4518" y="330"/>
                    </a:lnTo>
                    <a:lnTo>
                      <a:pt x="4518" y="330"/>
                    </a:lnTo>
                    <a:lnTo>
                      <a:pt x="4518" y="330"/>
                    </a:lnTo>
                    <a:lnTo>
                      <a:pt x="4518" y="330"/>
                    </a:lnTo>
                    <a:lnTo>
                      <a:pt x="4524" y="336"/>
                    </a:lnTo>
                    <a:lnTo>
                      <a:pt x="4524" y="336"/>
                    </a:lnTo>
                    <a:lnTo>
                      <a:pt x="4524" y="336"/>
                    </a:lnTo>
                    <a:lnTo>
                      <a:pt x="4524" y="336"/>
                    </a:lnTo>
                    <a:lnTo>
                      <a:pt x="4524" y="336"/>
                    </a:lnTo>
                    <a:lnTo>
                      <a:pt x="4524" y="336"/>
                    </a:lnTo>
                    <a:lnTo>
                      <a:pt x="4524" y="342"/>
                    </a:lnTo>
                    <a:lnTo>
                      <a:pt x="4524" y="348"/>
                    </a:lnTo>
                    <a:lnTo>
                      <a:pt x="4524" y="354"/>
                    </a:lnTo>
                    <a:lnTo>
                      <a:pt x="4524" y="354"/>
                    </a:lnTo>
                    <a:lnTo>
                      <a:pt x="4530" y="360"/>
                    </a:lnTo>
                    <a:lnTo>
                      <a:pt x="4530" y="354"/>
                    </a:lnTo>
                    <a:lnTo>
                      <a:pt x="4530" y="354"/>
                    </a:lnTo>
                    <a:lnTo>
                      <a:pt x="4530" y="348"/>
                    </a:lnTo>
                    <a:lnTo>
                      <a:pt x="4530" y="342"/>
                    </a:lnTo>
                    <a:lnTo>
                      <a:pt x="4530" y="336"/>
                    </a:lnTo>
                    <a:lnTo>
                      <a:pt x="4530" y="336"/>
                    </a:lnTo>
                    <a:lnTo>
                      <a:pt x="4536" y="336"/>
                    </a:lnTo>
                    <a:lnTo>
                      <a:pt x="4536" y="336"/>
                    </a:lnTo>
                    <a:lnTo>
                      <a:pt x="4536" y="342"/>
                    </a:lnTo>
                    <a:lnTo>
                      <a:pt x="4536" y="342"/>
                    </a:lnTo>
                    <a:lnTo>
                      <a:pt x="4536" y="342"/>
                    </a:lnTo>
                    <a:lnTo>
                      <a:pt x="4536" y="342"/>
                    </a:lnTo>
                    <a:lnTo>
                      <a:pt x="4542" y="342"/>
                    </a:lnTo>
                    <a:lnTo>
                      <a:pt x="4542" y="342"/>
                    </a:lnTo>
                    <a:lnTo>
                      <a:pt x="4542" y="342"/>
                    </a:lnTo>
                    <a:lnTo>
                      <a:pt x="4542" y="342"/>
                    </a:lnTo>
                    <a:lnTo>
                      <a:pt x="4542" y="342"/>
                    </a:lnTo>
                    <a:lnTo>
                      <a:pt x="4542" y="342"/>
                    </a:lnTo>
                    <a:lnTo>
                      <a:pt x="4542" y="348"/>
                    </a:lnTo>
                    <a:lnTo>
                      <a:pt x="4548" y="348"/>
                    </a:lnTo>
                    <a:lnTo>
                      <a:pt x="4548" y="348"/>
                    </a:lnTo>
                    <a:lnTo>
                      <a:pt x="4548" y="348"/>
                    </a:lnTo>
                    <a:lnTo>
                      <a:pt x="4548" y="348"/>
                    </a:lnTo>
                    <a:lnTo>
                      <a:pt x="4548" y="348"/>
                    </a:lnTo>
                    <a:lnTo>
                      <a:pt x="4548" y="348"/>
                    </a:lnTo>
                    <a:lnTo>
                      <a:pt x="4554" y="348"/>
                    </a:lnTo>
                    <a:lnTo>
                      <a:pt x="4554" y="348"/>
                    </a:lnTo>
                    <a:lnTo>
                      <a:pt x="4554" y="354"/>
                    </a:lnTo>
                    <a:lnTo>
                      <a:pt x="4554" y="354"/>
                    </a:lnTo>
                    <a:lnTo>
                      <a:pt x="4554" y="354"/>
                    </a:lnTo>
                    <a:lnTo>
                      <a:pt x="4554" y="354"/>
                    </a:lnTo>
                    <a:lnTo>
                      <a:pt x="4554" y="354"/>
                    </a:lnTo>
                    <a:lnTo>
                      <a:pt x="4560" y="354"/>
                    </a:lnTo>
                    <a:lnTo>
                      <a:pt x="4560" y="354"/>
                    </a:lnTo>
                    <a:lnTo>
                      <a:pt x="4560" y="354"/>
                    </a:lnTo>
                    <a:lnTo>
                      <a:pt x="4560" y="354"/>
                    </a:lnTo>
                    <a:lnTo>
                      <a:pt x="4560" y="354"/>
                    </a:lnTo>
                    <a:lnTo>
                      <a:pt x="4560" y="354"/>
                    </a:lnTo>
                    <a:lnTo>
                      <a:pt x="4560" y="360"/>
                    </a:lnTo>
                    <a:lnTo>
                      <a:pt x="4566" y="360"/>
                    </a:lnTo>
                    <a:lnTo>
                      <a:pt x="4566" y="360"/>
                    </a:lnTo>
                    <a:lnTo>
                      <a:pt x="4566" y="360"/>
                    </a:lnTo>
                    <a:lnTo>
                      <a:pt x="4566" y="360"/>
                    </a:lnTo>
                    <a:lnTo>
                      <a:pt x="4566" y="360"/>
                    </a:lnTo>
                    <a:lnTo>
                      <a:pt x="4566" y="360"/>
                    </a:lnTo>
                    <a:lnTo>
                      <a:pt x="4566" y="360"/>
                    </a:lnTo>
                    <a:lnTo>
                      <a:pt x="4572" y="360"/>
                    </a:lnTo>
                    <a:lnTo>
                      <a:pt x="4572" y="360"/>
                    </a:lnTo>
                    <a:lnTo>
                      <a:pt x="4572" y="360"/>
                    </a:lnTo>
                    <a:lnTo>
                      <a:pt x="4572" y="360"/>
                    </a:lnTo>
                    <a:lnTo>
                      <a:pt x="4572" y="366"/>
                    </a:lnTo>
                    <a:lnTo>
                      <a:pt x="4572" y="366"/>
                    </a:lnTo>
                    <a:lnTo>
                      <a:pt x="4572" y="366"/>
                    </a:lnTo>
                    <a:lnTo>
                      <a:pt x="4578" y="366"/>
                    </a:lnTo>
                    <a:lnTo>
                      <a:pt x="4578" y="366"/>
                    </a:lnTo>
                    <a:lnTo>
                      <a:pt x="4578" y="366"/>
                    </a:lnTo>
                    <a:lnTo>
                      <a:pt x="4578" y="366"/>
                    </a:lnTo>
                    <a:lnTo>
                      <a:pt x="4578" y="366"/>
                    </a:lnTo>
                    <a:lnTo>
                      <a:pt x="4578" y="366"/>
                    </a:lnTo>
                    <a:lnTo>
                      <a:pt x="4578" y="366"/>
                    </a:lnTo>
                    <a:lnTo>
                      <a:pt x="4578" y="366"/>
                    </a:lnTo>
                    <a:lnTo>
                      <a:pt x="4584" y="372"/>
                    </a:lnTo>
                    <a:lnTo>
                      <a:pt x="4584" y="372"/>
                    </a:lnTo>
                    <a:lnTo>
                      <a:pt x="4584" y="372"/>
                    </a:lnTo>
                    <a:lnTo>
                      <a:pt x="4584" y="372"/>
                    </a:lnTo>
                    <a:lnTo>
                      <a:pt x="4584" y="372"/>
                    </a:lnTo>
                    <a:lnTo>
                      <a:pt x="4584" y="372"/>
                    </a:lnTo>
                    <a:lnTo>
                      <a:pt x="4590" y="372"/>
                    </a:lnTo>
                    <a:lnTo>
                      <a:pt x="4590" y="372"/>
                    </a:lnTo>
                    <a:lnTo>
                      <a:pt x="4590" y="372"/>
                    </a:lnTo>
                    <a:lnTo>
                      <a:pt x="4590" y="372"/>
                    </a:lnTo>
                    <a:lnTo>
                      <a:pt x="4590" y="378"/>
                    </a:lnTo>
                    <a:lnTo>
                      <a:pt x="4590" y="378"/>
                    </a:lnTo>
                    <a:lnTo>
                      <a:pt x="4590" y="378"/>
                    </a:lnTo>
                    <a:lnTo>
                      <a:pt x="4596" y="378"/>
                    </a:lnTo>
                    <a:lnTo>
                      <a:pt x="4596" y="378"/>
                    </a:lnTo>
                    <a:lnTo>
                      <a:pt x="4596" y="378"/>
                    </a:lnTo>
                    <a:lnTo>
                      <a:pt x="4596" y="378"/>
                    </a:lnTo>
                    <a:lnTo>
                      <a:pt x="4596" y="378"/>
                    </a:lnTo>
                    <a:lnTo>
                      <a:pt x="4596" y="378"/>
                    </a:lnTo>
                    <a:lnTo>
                      <a:pt x="4602" y="378"/>
                    </a:lnTo>
                    <a:lnTo>
                      <a:pt x="4602" y="384"/>
                    </a:lnTo>
                    <a:lnTo>
                      <a:pt x="4602" y="384"/>
                    </a:lnTo>
                    <a:lnTo>
                      <a:pt x="4602" y="384"/>
                    </a:lnTo>
                    <a:lnTo>
                      <a:pt x="4602" y="384"/>
                    </a:lnTo>
                    <a:lnTo>
                      <a:pt x="4602" y="384"/>
                    </a:lnTo>
                    <a:lnTo>
                      <a:pt x="4602" y="384"/>
                    </a:lnTo>
                    <a:lnTo>
                      <a:pt x="4608" y="384"/>
                    </a:lnTo>
                    <a:lnTo>
                      <a:pt x="4608" y="384"/>
                    </a:lnTo>
                    <a:lnTo>
                      <a:pt x="4608" y="384"/>
                    </a:lnTo>
                    <a:lnTo>
                      <a:pt x="4608" y="384"/>
                    </a:lnTo>
                    <a:lnTo>
                      <a:pt x="4608" y="384"/>
                    </a:lnTo>
                    <a:lnTo>
                      <a:pt x="4608" y="390"/>
                    </a:lnTo>
                    <a:lnTo>
                      <a:pt x="4608" y="390"/>
                    </a:lnTo>
                    <a:lnTo>
                      <a:pt x="4614" y="390"/>
                    </a:lnTo>
                    <a:lnTo>
                      <a:pt x="4614" y="390"/>
                    </a:lnTo>
                    <a:lnTo>
                      <a:pt x="4614" y="390"/>
                    </a:lnTo>
                    <a:lnTo>
                      <a:pt x="4614" y="390"/>
                    </a:lnTo>
                    <a:lnTo>
                      <a:pt x="4614" y="390"/>
                    </a:lnTo>
                    <a:lnTo>
                      <a:pt x="4614" y="390"/>
                    </a:lnTo>
                    <a:lnTo>
                      <a:pt x="4614" y="390"/>
                    </a:lnTo>
                    <a:lnTo>
                      <a:pt x="4620" y="390"/>
                    </a:lnTo>
                    <a:lnTo>
                      <a:pt x="4620" y="390"/>
                    </a:lnTo>
                    <a:lnTo>
                      <a:pt x="4620" y="390"/>
                    </a:lnTo>
                    <a:lnTo>
                      <a:pt x="4620" y="390"/>
                    </a:lnTo>
                    <a:lnTo>
                      <a:pt x="4620" y="396"/>
                    </a:lnTo>
                    <a:lnTo>
                      <a:pt x="4620" y="396"/>
                    </a:lnTo>
                    <a:lnTo>
                      <a:pt x="4626" y="396"/>
                    </a:lnTo>
                    <a:lnTo>
                      <a:pt x="4626" y="396"/>
                    </a:lnTo>
                    <a:lnTo>
                      <a:pt x="4626" y="396"/>
                    </a:lnTo>
                    <a:lnTo>
                      <a:pt x="4626" y="396"/>
                    </a:lnTo>
                    <a:lnTo>
                      <a:pt x="4626" y="396"/>
                    </a:lnTo>
                    <a:lnTo>
                      <a:pt x="4626" y="396"/>
                    </a:lnTo>
                    <a:lnTo>
                      <a:pt x="4626" y="396"/>
                    </a:lnTo>
                    <a:lnTo>
                      <a:pt x="4626" y="396"/>
                    </a:lnTo>
                    <a:lnTo>
                      <a:pt x="4632" y="396"/>
                    </a:lnTo>
                    <a:lnTo>
                      <a:pt x="4632" y="396"/>
                    </a:lnTo>
                    <a:lnTo>
                      <a:pt x="4632" y="402"/>
                    </a:lnTo>
                    <a:lnTo>
                      <a:pt x="4632" y="402"/>
                    </a:lnTo>
                    <a:lnTo>
                      <a:pt x="4632" y="402"/>
                    </a:lnTo>
                    <a:lnTo>
                      <a:pt x="4632" y="402"/>
                    </a:lnTo>
                    <a:lnTo>
                      <a:pt x="4638" y="402"/>
                    </a:lnTo>
                    <a:lnTo>
                      <a:pt x="4638" y="402"/>
                    </a:lnTo>
                    <a:lnTo>
                      <a:pt x="4638" y="402"/>
                    </a:lnTo>
                    <a:lnTo>
                      <a:pt x="4638" y="402"/>
                    </a:lnTo>
                    <a:lnTo>
                      <a:pt x="4638" y="402"/>
                    </a:lnTo>
                    <a:lnTo>
                      <a:pt x="4638" y="402"/>
                    </a:lnTo>
                    <a:lnTo>
                      <a:pt x="4644" y="402"/>
                    </a:lnTo>
                    <a:lnTo>
                      <a:pt x="4644" y="402"/>
                    </a:lnTo>
                    <a:lnTo>
                      <a:pt x="4644" y="402"/>
                    </a:lnTo>
                    <a:lnTo>
                      <a:pt x="4644" y="408"/>
                    </a:lnTo>
                    <a:lnTo>
                      <a:pt x="4644" y="408"/>
                    </a:lnTo>
                    <a:lnTo>
                      <a:pt x="4644" y="408"/>
                    </a:lnTo>
                    <a:lnTo>
                      <a:pt x="4644" y="408"/>
                    </a:lnTo>
                    <a:lnTo>
                      <a:pt x="4644" y="408"/>
                    </a:lnTo>
                    <a:lnTo>
                      <a:pt x="4650" y="408"/>
                    </a:lnTo>
                    <a:lnTo>
                      <a:pt x="4650" y="408"/>
                    </a:lnTo>
                    <a:lnTo>
                      <a:pt x="4650" y="408"/>
                    </a:lnTo>
                    <a:lnTo>
                      <a:pt x="4650" y="408"/>
                    </a:lnTo>
                    <a:lnTo>
                      <a:pt x="4650" y="408"/>
                    </a:lnTo>
                    <a:lnTo>
                      <a:pt x="4650" y="408"/>
                    </a:lnTo>
                    <a:lnTo>
                      <a:pt x="4656" y="408"/>
                    </a:lnTo>
                    <a:lnTo>
                      <a:pt x="4656" y="408"/>
                    </a:lnTo>
                    <a:lnTo>
                      <a:pt x="4656" y="408"/>
                    </a:lnTo>
                    <a:lnTo>
                      <a:pt x="4656" y="408"/>
                    </a:lnTo>
                    <a:lnTo>
                      <a:pt x="4656" y="408"/>
                    </a:lnTo>
                    <a:lnTo>
                      <a:pt x="4656" y="414"/>
                    </a:lnTo>
                    <a:lnTo>
                      <a:pt x="4662" y="414"/>
                    </a:lnTo>
                    <a:lnTo>
                      <a:pt x="4662" y="414"/>
                    </a:lnTo>
                    <a:lnTo>
                      <a:pt x="4662" y="414"/>
                    </a:lnTo>
                    <a:lnTo>
                      <a:pt x="4662" y="414"/>
                    </a:lnTo>
                    <a:lnTo>
                      <a:pt x="4662" y="414"/>
                    </a:lnTo>
                    <a:lnTo>
                      <a:pt x="4662" y="414"/>
                    </a:lnTo>
                    <a:lnTo>
                      <a:pt x="4662" y="414"/>
                    </a:lnTo>
                    <a:lnTo>
                      <a:pt x="4668" y="414"/>
                    </a:lnTo>
                    <a:lnTo>
                      <a:pt x="4668" y="414"/>
                    </a:lnTo>
                    <a:lnTo>
                      <a:pt x="4668" y="414"/>
                    </a:lnTo>
                    <a:lnTo>
                      <a:pt x="4668" y="414"/>
                    </a:lnTo>
                    <a:lnTo>
                      <a:pt x="4668" y="414"/>
                    </a:lnTo>
                    <a:lnTo>
                      <a:pt x="4668" y="414"/>
                    </a:lnTo>
                    <a:lnTo>
                      <a:pt x="4674" y="420"/>
                    </a:lnTo>
                    <a:lnTo>
                      <a:pt x="4674" y="420"/>
                    </a:lnTo>
                    <a:lnTo>
                      <a:pt x="4674" y="420"/>
                    </a:lnTo>
                    <a:lnTo>
                      <a:pt x="4674" y="420"/>
                    </a:lnTo>
                    <a:lnTo>
                      <a:pt x="4674" y="420"/>
                    </a:lnTo>
                    <a:lnTo>
                      <a:pt x="4674" y="420"/>
                    </a:lnTo>
                    <a:lnTo>
                      <a:pt x="4680" y="420"/>
                    </a:lnTo>
                    <a:lnTo>
                      <a:pt x="4680" y="420"/>
                    </a:lnTo>
                    <a:lnTo>
                      <a:pt x="4680" y="420"/>
                    </a:lnTo>
                    <a:lnTo>
                      <a:pt x="4680" y="420"/>
                    </a:lnTo>
                    <a:lnTo>
                      <a:pt x="4680" y="420"/>
                    </a:lnTo>
                    <a:lnTo>
                      <a:pt x="4680" y="420"/>
                    </a:lnTo>
                    <a:lnTo>
                      <a:pt x="4686" y="420"/>
                    </a:lnTo>
                    <a:lnTo>
                      <a:pt x="4686" y="420"/>
                    </a:lnTo>
                    <a:lnTo>
                      <a:pt x="4686" y="420"/>
                    </a:lnTo>
                    <a:lnTo>
                      <a:pt x="4686" y="426"/>
                    </a:lnTo>
                    <a:lnTo>
                      <a:pt x="4686" y="426"/>
                    </a:lnTo>
                    <a:lnTo>
                      <a:pt x="4686" y="426"/>
                    </a:lnTo>
                    <a:lnTo>
                      <a:pt x="4686" y="426"/>
                    </a:lnTo>
                    <a:lnTo>
                      <a:pt x="4692" y="426"/>
                    </a:lnTo>
                    <a:lnTo>
                      <a:pt x="4692" y="426"/>
                    </a:lnTo>
                    <a:lnTo>
                      <a:pt x="4692" y="426"/>
                    </a:lnTo>
                    <a:lnTo>
                      <a:pt x="4692" y="426"/>
                    </a:lnTo>
                    <a:lnTo>
                      <a:pt x="4692" y="426"/>
                    </a:lnTo>
                    <a:lnTo>
                      <a:pt x="4692" y="426"/>
                    </a:lnTo>
                    <a:lnTo>
                      <a:pt x="4698" y="426"/>
                    </a:lnTo>
                    <a:lnTo>
                      <a:pt x="4698" y="426"/>
                    </a:lnTo>
                    <a:lnTo>
                      <a:pt x="4698" y="426"/>
                    </a:lnTo>
                    <a:lnTo>
                      <a:pt x="4698" y="426"/>
                    </a:lnTo>
                    <a:lnTo>
                      <a:pt x="4698" y="426"/>
                    </a:lnTo>
                    <a:lnTo>
                      <a:pt x="4698" y="432"/>
                    </a:lnTo>
                    <a:lnTo>
                      <a:pt x="4698" y="432"/>
                    </a:lnTo>
                    <a:lnTo>
                      <a:pt x="4704" y="432"/>
                    </a:lnTo>
                    <a:lnTo>
                      <a:pt x="4704" y="432"/>
                    </a:lnTo>
                    <a:lnTo>
                      <a:pt x="4704" y="432"/>
                    </a:lnTo>
                    <a:lnTo>
                      <a:pt x="4704" y="432"/>
                    </a:lnTo>
                    <a:lnTo>
                      <a:pt x="4704" y="432"/>
                    </a:lnTo>
                    <a:lnTo>
                      <a:pt x="4704" y="432"/>
                    </a:lnTo>
                    <a:lnTo>
                      <a:pt x="4704" y="432"/>
                    </a:lnTo>
                    <a:lnTo>
                      <a:pt x="4710" y="432"/>
                    </a:lnTo>
                    <a:lnTo>
                      <a:pt x="4710" y="432"/>
                    </a:lnTo>
                    <a:lnTo>
                      <a:pt x="4710" y="432"/>
                    </a:lnTo>
                    <a:lnTo>
                      <a:pt x="4710" y="432"/>
                    </a:lnTo>
                    <a:lnTo>
                      <a:pt x="4710" y="432"/>
                    </a:lnTo>
                    <a:lnTo>
                      <a:pt x="4710" y="432"/>
                    </a:lnTo>
                    <a:lnTo>
                      <a:pt x="4716" y="438"/>
                    </a:lnTo>
                    <a:lnTo>
                      <a:pt x="4716" y="438"/>
                    </a:lnTo>
                    <a:lnTo>
                      <a:pt x="4716" y="438"/>
                    </a:lnTo>
                    <a:lnTo>
                      <a:pt x="4716" y="438"/>
                    </a:lnTo>
                    <a:lnTo>
                      <a:pt x="4716" y="438"/>
                    </a:lnTo>
                    <a:lnTo>
                      <a:pt x="4716" y="438"/>
                    </a:lnTo>
                    <a:lnTo>
                      <a:pt x="4722" y="438"/>
                    </a:lnTo>
                    <a:lnTo>
                      <a:pt x="4722" y="438"/>
                    </a:lnTo>
                    <a:lnTo>
                      <a:pt x="4722" y="438"/>
                    </a:lnTo>
                    <a:lnTo>
                      <a:pt x="4722" y="438"/>
                    </a:lnTo>
                    <a:lnTo>
                      <a:pt x="4722" y="438"/>
                    </a:lnTo>
                    <a:lnTo>
                      <a:pt x="4722" y="438"/>
                    </a:lnTo>
                    <a:lnTo>
                      <a:pt x="4722" y="438"/>
                    </a:lnTo>
                    <a:lnTo>
                      <a:pt x="4722" y="438"/>
                    </a:lnTo>
                    <a:lnTo>
                      <a:pt x="4728" y="438"/>
                    </a:lnTo>
                    <a:lnTo>
                      <a:pt x="4728" y="438"/>
                    </a:lnTo>
                    <a:lnTo>
                      <a:pt x="4728" y="444"/>
                    </a:lnTo>
                    <a:lnTo>
                      <a:pt x="4728" y="444"/>
                    </a:lnTo>
                    <a:lnTo>
                      <a:pt x="4728" y="444"/>
                    </a:lnTo>
                    <a:lnTo>
                      <a:pt x="4728" y="444"/>
                    </a:lnTo>
                    <a:lnTo>
                      <a:pt x="4734" y="444"/>
                    </a:lnTo>
                    <a:lnTo>
                      <a:pt x="4734" y="444"/>
                    </a:lnTo>
                    <a:lnTo>
                      <a:pt x="4734" y="444"/>
                    </a:lnTo>
                    <a:lnTo>
                      <a:pt x="4734" y="444"/>
                    </a:lnTo>
                    <a:lnTo>
                      <a:pt x="4734" y="444"/>
                    </a:lnTo>
                    <a:lnTo>
                      <a:pt x="4734" y="444"/>
                    </a:lnTo>
                    <a:lnTo>
                      <a:pt x="4740" y="444"/>
                    </a:lnTo>
                    <a:lnTo>
                      <a:pt x="4740" y="444"/>
                    </a:lnTo>
                    <a:lnTo>
                      <a:pt x="4740" y="444"/>
                    </a:lnTo>
                    <a:lnTo>
                      <a:pt x="4740" y="444"/>
                    </a:lnTo>
                    <a:lnTo>
                      <a:pt x="4740" y="450"/>
                    </a:lnTo>
                    <a:lnTo>
                      <a:pt x="4740" y="450"/>
                    </a:lnTo>
                    <a:lnTo>
                      <a:pt x="4746" y="450"/>
                    </a:lnTo>
                    <a:lnTo>
                      <a:pt x="4746" y="450"/>
                    </a:lnTo>
                    <a:lnTo>
                      <a:pt x="4746" y="450"/>
                    </a:lnTo>
                    <a:lnTo>
                      <a:pt x="4746" y="450"/>
                    </a:lnTo>
                    <a:lnTo>
                      <a:pt x="4746" y="450"/>
                    </a:lnTo>
                    <a:lnTo>
                      <a:pt x="4746" y="450"/>
                    </a:lnTo>
                    <a:lnTo>
                      <a:pt x="4746" y="450"/>
                    </a:lnTo>
                    <a:lnTo>
                      <a:pt x="4752" y="450"/>
                    </a:lnTo>
                    <a:lnTo>
                      <a:pt x="4752" y="450"/>
                    </a:lnTo>
                    <a:lnTo>
                      <a:pt x="4752" y="450"/>
                    </a:lnTo>
                    <a:lnTo>
                      <a:pt x="4752" y="450"/>
                    </a:lnTo>
                    <a:lnTo>
                      <a:pt x="4752" y="450"/>
                    </a:lnTo>
                    <a:lnTo>
                      <a:pt x="4752" y="450"/>
                    </a:lnTo>
                    <a:lnTo>
                      <a:pt x="4758" y="456"/>
                    </a:lnTo>
                    <a:lnTo>
                      <a:pt x="4758" y="456"/>
                    </a:lnTo>
                    <a:lnTo>
                      <a:pt x="4758" y="456"/>
                    </a:lnTo>
                    <a:lnTo>
                      <a:pt x="4758" y="456"/>
                    </a:lnTo>
                    <a:lnTo>
                      <a:pt x="4758" y="456"/>
                    </a:lnTo>
                    <a:lnTo>
                      <a:pt x="4758" y="456"/>
                    </a:lnTo>
                    <a:lnTo>
                      <a:pt x="4764" y="456"/>
                    </a:lnTo>
                    <a:lnTo>
                      <a:pt x="4764" y="456"/>
                    </a:lnTo>
                    <a:lnTo>
                      <a:pt x="4764" y="456"/>
                    </a:lnTo>
                    <a:lnTo>
                      <a:pt x="4764" y="456"/>
                    </a:lnTo>
                    <a:lnTo>
                      <a:pt x="4764" y="456"/>
                    </a:lnTo>
                    <a:lnTo>
                      <a:pt x="4764" y="456"/>
                    </a:lnTo>
                    <a:lnTo>
                      <a:pt x="4764" y="456"/>
                    </a:lnTo>
                    <a:lnTo>
                      <a:pt x="4770" y="456"/>
                    </a:lnTo>
                    <a:lnTo>
                      <a:pt x="4770" y="456"/>
                    </a:lnTo>
                    <a:lnTo>
                      <a:pt x="4770" y="462"/>
                    </a:lnTo>
                    <a:lnTo>
                      <a:pt x="4770" y="462"/>
                    </a:lnTo>
                    <a:lnTo>
                      <a:pt x="4770" y="462"/>
                    </a:lnTo>
                    <a:lnTo>
                      <a:pt x="4770" y="462"/>
                    </a:lnTo>
                    <a:lnTo>
                      <a:pt x="4770" y="462"/>
                    </a:lnTo>
                    <a:lnTo>
                      <a:pt x="4776" y="462"/>
                    </a:lnTo>
                    <a:lnTo>
                      <a:pt x="4776" y="462"/>
                    </a:lnTo>
                    <a:lnTo>
                      <a:pt x="4776" y="462"/>
                    </a:lnTo>
                    <a:lnTo>
                      <a:pt x="4776" y="462"/>
                    </a:lnTo>
                    <a:lnTo>
                      <a:pt x="4776" y="462"/>
                    </a:lnTo>
                    <a:lnTo>
                      <a:pt x="4776" y="462"/>
                    </a:lnTo>
                    <a:lnTo>
                      <a:pt x="4782" y="462"/>
                    </a:lnTo>
                    <a:lnTo>
                      <a:pt x="4782" y="462"/>
                    </a:lnTo>
                    <a:lnTo>
                      <a:pt x="4782" y="462"/>
                    </a:lnTo>
                    <a:lnTo>
                      <a:pt x="4782" y="462"/>
                    </a:lnTo>
                    <a:lnTo>
                      <a:pt x="4782" y="462"/>
                    </a:lnTo>
                    <a:lnTo>
                      <a:pt x="4782" y="462"/>
                    </a:lnTo>
                    <a:lnTo>
                      <a:pt x="4788" y="468"/>
                    </a:lnTo>
                    <a:lnTo>
                      <a:pt x="4788" y="468"/>
                    </a:lnTo>
                    <a:lnTo>
                      <a:pt x="4788" y="468"/>
                    </a:lnTo>
                    <a:lnTo>
                      <a:pt x="4788" y="468"/>
                    </a:lnTo>
                    <a:lnTo>
                      <a:pt x="4788" y="468"/>
                    </a:lnTo>
                    <a:lnTo>
                      <a:pt x="4788" y="468"/>
                    </a:lnTo>
                    <a:lnTo>
                      <a:pt x="4788" y="468"/>
                    </a:lnTo>
                    <a:lnTo>
                      <a:pt x="4788" y="468"/>
                    </a:lnTo>
                    <a:lnTo>
                      <a:pt x="4794" y="468"/>
                    </a:lnTo>
                    <a:lnTo>
                      <a:pt x="4794" y="468"/>
                    </a:lnTo>
                    <a:lnTo>
                      <a:pt x="4794" y="468"/>
                    </a:lnTo>
                    <a:lnTo>
                      <a:pt x="4794" y="468"/>
                    </a:lnTo>
                    <a:lnTo>
                      <a:pt x="4794" y="468"/>
                    </a:lnTo>
                    <a:lnTo>
                      <a:pt x="4794" y="468"/>
                    </a:lnTo>
                    <a:lnTo>
                      <a:pt x="4800" y="468"/>
                    </a:lnTo>
                    <a:lnTo>
                      <a:pt x="4800" y="468"/>
                    </a:lnTo>
                    <a:lnTo>
                      <a:pt x="4800" y="468"/>
                    </a:lnTo>
                    <a:lnTo>
                      <a:pt x="4800" y="468"/>
                    </a:lnTo>
                    <a:lnTo>
                      <a:pt x="4800" y="468"/>
                    </a:lnTo>
                    <a:lnTo>
                      <a:pt x="4800" y="468"/>
                    </a:lnTo>
                    <a:lnTo>
                      <a:pt x="4806" y="474"/>
                    </a:lnTo>
                    <a:lnTo>
                      <a:pt x="4806" y="474"/>
                    </a:lnTo>
                    <a:lnTo>
                      <a:pt x="4806" y="474"/>
                    </a:lnTo>
                    <a:lnTo>
                      <a:pt x="4806" y="474"/>
                    </a:lnTo>
                    <a:lnTo>
                      <a:pt x="4806" y="474"/>
                    </a:lnTo>
                    <a:lnTo>
                      <a:pt x="4806" y="474"/>
                    </a:lnTo>
                    <a:lnTo>
                      <a:pt x="4806" y="474"/>
                    </a:lnTo>
                    <a:lnTo>
                      <a:pt x="4806" y="474"/>
                    </a:lnTo>
                    <a:lnTo>
                      <a:pt x="4812" y="474"/>
                    </a:lnTo>
                    <a:lnTo>
                      <a:pt x="4812" y="474"/>
                    </a:lnTo>
                    <a:lnTo>
                      <a:pt x="4812" y="474"/>
                    </a:lnTo>
                    <a:lnTo>
                      <a:pt x="4812" y="474"/>
                    </a:lnTo>
                    <a:lnTo>
                      <a:pt x="4812" y="474"/>
                    </a:lnTo>
                    <a:lnTo>
                      <a:pt x="4812" y="474"/>
                    </a:lnTo>
                    <a:lnTo>
                      <a:pt x="4812" y="474"/>
                    </a:lnTo>
                    <a:lnTo>
                      <a:pt x="4818" y="474"/>
                    </a:lnTo>
                    <a:lnTo>
                      <a:pt x="4818" y="474"/>
                    </a:lnTo>
                    <a:lnTo>
                      <a:pt x="4818" y="474"/>
                    </a:lnTo>
                    <a:lnTo>
                      <a:pt x="4818" y="474"/>
                    </a:lnTo>
                    <a:lnTo>
                      <a:pt x="4818" y="474"/>
                    </a:lnTo>
                    <a:lnTo>
                      <a:pt x="4818" y="474"/>
                    </a:lnTo>
                    <a:lnTo>
                      <a:pt x="4824" y="474"/>
                    </a:lnTo>
                    <a:lnTo>
                      <a:pt x="4824" y="474"/>
                    </a:lnTo>
                    <a:lnTo>
                      <a:pt x="4824" y="474"/>
                    </a:lnTo>
                    <a:lnTo>
                      <a:pt x="4824" y="474"/>
                    </a:lnTo>
                    <a:lnTo>
                      <a:pt x="4824" y="474"/>
                    </a:lnTo>
                    <a:lnTo>
                      <a:pt x="4824" y="480"/>
                    </a:lnTo>
                    <a:lnTo>
                      <a:pt x="4824" y="480"/>
                    </a:lnTo>
                    <a:lnTo>
                      <a:pt x="4830" y="480"/>
                    </a:lnTo>
                    <a:lnTo>
                      <a:pt x="4830" y="480"/>
                    </a:lnTo>
                    <a:lnTo>
                      <a:pt x="4830" y="480"/>
                    </a:lnTo>
                    <a:lnTo>
                      <a:pt x="4830" y="480"/>
                    </a:lnTo>
                    <a:lnTo>
                      <a:pt x="4830" y="480"/>
                    </a:lnTo>
                    <a:lnTo>
                      <a:pt x="4830" y="480"/>
                    </a:lnTo>
                    <a:lnTo>
                      <a:pt x="4836" y="480"/>
                    </a:lnTo>
                    <a:lnTo>
                      <a:pt x="4836" y="480"/>
                    </a:lnTo>
                    <a:lnTo>
                      <a:pt x="4836" y="480"/>
                    </a:lnTo>
                    <a:lnTo>
                      <a:pt x="4836" y="480"/>
                    </a:lnTo>
                    <a:lnTo>
                      <a:pt x="4836" y="480"/>
                    </a:lnTo>
                    <a:lnTo>
                      <a:pt x="4836" y="480"/>
                    </a:lnTo>
                    <a:lnTo>
                      <a:pt x="4842" y="480"/>
                    </a:lnTo>
                    <a:lnTo>
                      <a:pt x="4842" y="480"/>
                    </a:lnTo>
                  </a:path>
                </a:pathLst>
              </a:cu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67" name="Rectangle 56">
                <a:extLst>
                  <a:ext uri="{FF2B5EF4-FFF2-40B4-BE49-F238E27FC236}">
                    <a16:creationId xmlns:a16="http://schemas.microsoft.com/office/drawing/2014/main" id="{6298E740-49C7-4B06-8DDE-8206669266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9" y="1966"/>
                <a:ext cx="33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00FF00"/>
                    </a:solidFill>
                    <a:effectLst/>
                    <a:latin typeface="Arial" panose="020B0604020202020204" pitchFamily="34" charset="0"/>
                  </a:rPr>
                  <a:t>BETA_Y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68" name="Rectangle 57">
                <a:extLst>
                  <a:ext uri="{FF2B5EF4-FFF2-40B4-BE49-F238E27FC236}">
                    <a16:creationId xmlns:a16="http://schemas.microsoft.com/office/drawing/2014/main" id="{6065AD83-EA07-4C05-994A-734C582D2D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09" y="1966"/>
                <a:ext cx="294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DISP_X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69" name="Rectangle 58">
                <a:extLst>
                  <a:ext uri="{FF2B5EF4-FFF2-40B4-BE49-F238E27FC236}">
                    <a16:creationId xmlns:a16="http://schemas.microsoft.com/office/drawing/2014/main" id="{C4544450-CAE5-4BE4-A1DD-CECBE9064A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9" y="1966"/>
                <a:ext cx="294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DISP_Y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470" name="Rectangle 59">
                <a:extLst>
                  <a:ext uri="{FF2B5EF4-FFF2-40B4-BE49-F238E27FC236}">
                    <a16:creationId xmlns:a16="http://schemas.microsoft.com/office/drawing/2014/main" id="{BA495BBF-A442-451F-A4C5-8B0344F725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" y="2068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71" name="Rectangle 60">
                <a:extLst>
                  <a:ext uri="{FF2B5EF4-FFF2-40B4-BE49-F238E27FC236}">
                    <a16:creationId xmlns:a16="http://schemas.microsoft.com/office/drawing/2014/main" id="{9D679533-936E-4D57-88EB-D83256C757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5" y="2068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72" name="Rectangle 61">
                <a:extLst>
                  <a:ext uri="{FF2B5EF4-FFF2-40B4-BE49-F238E27FC236}">
                    <a16:creationId xmlns:a16="http://schemas.microsoft.com/office/drawing/2014/main" id="{24CD2348-B776-4BC7-BC33-01DDBE29BF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1" y="2068"/>
                <a:ext cx="4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73" name="Rectangle 62">
                <a:extLst>
                  <a:ext uri="{FF2B5EF4-FFF2-40B4-BE49-F238E27FC236}">
                    <a16:creationId xmlns:a16="http://schemas.microsoft.com/office/drawing/2014/main" id="{6BDC5243-3CC6-456F-980F-19BEC985D3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9" y="2068"/>
                <a:ext cx="4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74" name="Rectangle 63">
                <a:extLst>
                  <a:ext uri="{FF2B5EF4-FFF2-40B4-BE49-F238E27FC236}">
                    <a16:creationId xmlns:a16="http://schemas.microsoft.com/office/drawing/2014/main" id="{234D6366-27BC-4EBC-BCD8-B84E7A15FF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5" y="2068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75" name="Rectangle 64">
                <a:extLst>
                  <a:ext uri="{FF2B5EF4-FFF2-40B4-BE49-F238E27FC236}">
                    <a16:creationId xmlns:a16="http://schemas.microsoft.com/office/drawing/2014/main" id="{0B2E96FA-96D0-42DC-92A2-10F1F9D445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3" y="2068"/>
                <a:ext cx="30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76" name="Rectangle 65">
                <a:extLst>
                  <a:ext uri="{FF2B5EF4-FFF2-40B4-BE49-F238E27FC236}">
                    <a16:creationId xmlns:a16="http://schemas.microsoft.com/office/drawing/2014/main" id="{6E6B7100-4630-4E3A-B176-A987D8A51C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3" y="2080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77" name="Rectangle 66">
                <a:extLst>
                  <a:ext uri="{FF2B5EF4-FFF2-40B4-BE49-F238E27FC236}">
                    <a16:creationId xmlns:a16="http://schemas.microsoft.com/office/drawing/2014/main" id="{93605314-A05F-4924-9B8A-3A093411FA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59" y="208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78" name="Rectangle 67">
                <a:extLst>
                  <a:ext uri="{FF2B5EF4-FFF2-40B4-BE49-F238E27FC236}">
                    <a16:creationId xmlns:a16="http://schemas.microsoft.com/office/drawing/2014/main" id="{DDC2AE2A-2911-4EAD-B573-CA491493EB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77" y="208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79" name="Rectangle 68">
                <a:extLst>
                  <a:ext uri="{FF2B5EF4-FFF2-40B4-BE49-F238E27FC236}">
                    <a16:creationId xmlns:a16="http://schemas.microsoft.com/office/drawing/2014/main" id="{3A1670EC-F157-40BC-9999-598AB52867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3" y="2068"/>
                <a:ext cx="6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80" name="Rectangle 69">
                <a:extLst>
                  <a:ext uri="{FF2B5EF4-FFF2-40B4-BE49-F238E27FC236}">
                    <a16:creationId xmlns:a16="http://schemas.microsoft.com/office/drawing/2014/main" id="{36673A54-7641-4EDE-97A7-AC2D946701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1" y="2068"/>
                <a:ext cx="6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81" name="Rectangle 70">
                <a:extLst>
                  <a:ext uri="{FF2B5EF4-FFF2-40B4-BE49-F238E27FC236}">
                    <a16:creationId xmlns:a16="http://schemas.microsoft.com/office/drawing/2014/main" id="{57C21B45-156A-4567-A2E5-E36005A308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3" y="2068"/>
                <a:ext cx="6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82" name="Rectangle 71">
                <a:extLst>
                  <a:ext uri="{FF2B5EF4-FFF2-40B4-BE49-F238E27FC236}">
                    <a16:creationId xmlns:a16="http://schemas.microsoft.com/office/drawing/2014/main" id="{EC93EA61-70B3-4E07-9BE7-CC966B982A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25" y="2068"/>
                <a:ext cx="6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83" name="Rectangle 72">
                <a:extLst>
                  <a:ext uri="{FF2B5EF4-FFF2-40B4-BE49-F238E27FC236}">
                    <a16:creationId xmlns:a16="http://schemas.microsoft.com/office/drawing/2014/main" id="{4878D915-2D8D-4471-AA9E-57E2C522CA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37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84" name="Rectangle 73">
                <a:extLst>
                  <a:ext uri="{FF2B5EF4-FFF2-40B4-BE49-F238E27FC236}">
                    <a16:creationId xmlns:a16="http://schemas.microsoft.com/office/drawing/2014/main" id="{5DE78357-54AD-402E-8709-8688AFF011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3" y="208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85" name="Rectangle 74">
                <a:extLst>
                  <a:ext uri="{FF2B5EF4-FFF2-40B4-BE49-F238E27FC236}">
                    <a16:creationId xmlns:a16="http://schemas.microsoft.com/office/drawing/2014/main" id="{21E044AC-CBAC-45A5-B324-C765F05A9B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9" y="2080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86" name="Rectangle 75">
                <a:extLst>
                  <a:ext uri="{FF2B5EF4-FFF2-40B4-BE49-F238E27FC236}">
                    <a16:creationId xmlns:a16="http://schemas.microsoft.com/office/drawing/2014/main" id="{5E0F18A8-5543-4BB4-A870-6F094CF800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55" y="2080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87" name="Rectangle 76">
                <a:extLst>
                  <a:ext uri="{FF2B5EF4-FFF2-40B4-BE49-F238E27FC236}">
                    <a16:creationId xmlns:a16="http://schemas.microsoft.com/office/drawing/2014/main" id="{E0662FE5-2DB6-42F4-92D0-5FE2271EEC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1" y="2080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88" name="Rectangle 77">
                <a:extLst>
                  <a:ext uri="{FF2B5EF4-FFF2-40B4-BE49-F238E27FC236}">
                    <a16:creationId xmlns:a16="http://schemas.microsoft.com/office/drawing/2014/main" id="{35233D6A-4CFA-4700-AADB-B91C52FD1B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1" y="208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89" name="Rectangle 78">
                <a:extLst>
                  <a:ext uri="{FF2B5EF4-FFF2-40B4-BE49-F238E27FC236}">
                    <a16:creationId xmlns:a16="http://schemas.microsoft.com/office/drawing/2014/main" id="{222966AF-3993-44E8-AF34-F6C8EAA81D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67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90" name="Rectangle 79">
                <a:extLst>
                  <a:ext uri="{FF2B5EF4-FFF2-40B4-BE49-F238E27FC236}">
                    <a16:creationId xmlns:a16="http://schemas.microsoft.com/office/drawing/2014/main" id="{4FC1AF05-42D3-4BA9-A0E7-BA5291F2DB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9" y="2080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91" name="Rectangle 80">
                <a:extLst>
                  <a:ext uri="{FF2B5EF4-FFF2-40B4-BE49-F238E27FC236}">
                    <a16:creationId xmlns:a16="http://schemas.microsoft.com/office/drawing/2014/main" id="{09BFF590-46B0-46A4-AFC3-150F1BF301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5" y="208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92" name="Rectangle 81">
                <a:extLst>
                  <a:ext uri="{FF2B5EF4-FFF2-40B4-BE49-F238E27FC236}">
                    <a16:creationId xmlns:a16="http://schemas.microsoft.com/office/drawing/2014/main" id="{BF17ABB3-3384-492A-970F-0266A829CD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5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93" name="Rectangle 82">
                <a:extLst>
                  <a:ext uri="{FF2B5EF4-FFF2-40B4-BE49-F238E27FC236}">
                    <a16:creationId xmlns:a16="http://schemas.microsoft.com/office/drawing/2014/main" id="{5DC244F6-E28A-4231-88A2-C88DA717EA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5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94" name="Rectangle 83">
                <a:extLst>
                  <a:ext uri="{FF2B5EF4-FFF2-40B4-BE49-F238E27FC236}">
                    <a16:creationId xmlns:a16="http://schemas.microsoft.com/office/drawing/2014/main" id="{22043670-55AE-4303-913C-E01146B9FB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91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95" name="Rectangle 84">
                <a:extLst>
                  <a:ext uri="{FF2B5EF4-FFF2-40B4-BE49-F238E27FC236}">
                    <a16:creationId xmlns:a16="http://schemas.microsoft.com/office/drawing/2014/main" id="{5F0A8439-6FCA-40BC-839C-C67EE99F90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9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96" name="Rectangle 85">
                <a:extLst>
                  <a:ext uri="{FF2B5EF4-FFF2-40B4-BE49-F238E27FC236}">
                    <a16:creationId xmlns:a16="http://schemas.microsoft.com/office/drawing/2014/main" id="{0621CF91-0E4C-4D4B-A9B7-A7C1748E31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1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97" name="Rectangle 86">
                <a:extLst>
                  <a:ext uri="{FF2B5EF4-FFF2-40B4-BE49-F238E27FC236}">
                    <a16:creationId xmlns:a16="http://schemas.microsoft.com/office/drawing/2014/main" id="{42F14F20-11E6-404B-B13A-32E1B700F6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39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98" name="Rectangle 87">
                <a:extLst>
                  <a:ext uri="{FF2B5EF4-FFF2-40B4-BE49-F238E27FC236}">
                    <a16:creationId xmlns:a16="http://schemas.microsoft.com/office/drawing/2014/main" id="{5B066A2A-D0CA-4C77-B3CF-04EE310A58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1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99" name="Rectangle 88">
                <a:extLst>
                  <a:ext uri="{FF2B5EF4-FFF2-40B4-BE49-F238E27FC236}">
                    <a16:creationId xmlns:a16="http://schemas.microsoft.com/office/drawing/2014/main" id="{95FA43FB-CF5F-4242-8CD4-904C5ACBA6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5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00" name="Rectangle 89">
                <a:extLst>
                  <a:ext uri="{FF2B5EF4-FFF2-40B4-BE49-F238E27FC236}">
                    <a16:creationId xmlns:a16="http://schemas.microsoft.com/office/drawing/2014/main" id="{B7F768B2-D75D-4D52-8619-E589BC118B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87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01" name="Rectangle 90">
                <a:extLst>
                  <a:ext uri="{FF2B5EF4-FFF2-40B4-BE49-F238E27FC236}">
                    <a16:creationId xmlns:a16="http://schemas.microsoft.com/office/drawing/2014/main" id="{5CB19B5F-5952-445F-B0E0-D0FE7F97FE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5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02" name="Rectangle 91">
                <a:extLst>
                  <a:ext uri="{FF2B5EF4-FFF2-40B4-BE49-F238E27FC236}">
                    <a16:creationId xmlns:a16="http://schemas.microsoft.com/office/drawing/2014/main" id="{6C84DA69-E822-48FE-9CE3-947D14C233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7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03" name="Rectangle 92">
                <a:extLst>
                  <a:ext uri="{FF2B5EF4-FFF2-40B4-BE49-F238E27FC236}">
                    <a16:creationId xmlns:a16="http://schemas.microsoft.com/office/drawing/2014/main" id="{DE04EEAF-2DD2-46FF-912E-572E64502B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1" y="2080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04" name="Rectangle 93">
                <a:extLst>
                  <a:ext uri="{FF2B5EF4-FFF2-40B4-BE49-F238E27FC236}">
                    <a16:creationId xmlns:a16="http://schemas.microsoft.com/office/drawing/2014/main" id="{EA32488F-2D78-4BCE-BFCF-8FBE43E952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7" y="208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05" name="Rectangle 94">
                <a:extLst>
                  <a:ext uri="{FF2B5EF4-FFF2-40B4-BE49-F238E27FC236}">
                    <a16:creationId xmlns:a16="http://schemas.microsoft.com/office/drawing/2014/main" id="{FE5CB482-3359-4E42-98C4-325508296C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7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06" name="Rectangle 95">
                <a:extLst>
                  <a:ext uri="{FF2B5EF4-FFF2-40B4-BE49-F238E27FC236}">
                    <a16:creationId xmlns:a16="http://schemas.microsoft.com/office/drawing/2014/main" id="{03EE4C0E-A695-40D4-B937-48694F571B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47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07" name="Rectangle 96">
                <a:extLst>
                  <a:ext uri="{FF2B5EF4-FFF2-40B4-BE49-F238E27FC236}">
                    <a16:creationId xmlns:a16="http://schemas.microsoft.com/office/drawing/2014/main" id="{E48584E9-C7A0-48B8-B90A-21AE7EB1B5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53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08" name="Rectangle 97">
                <a:extLst>
                  <a:ext uri="{FF2B5EF4-FFF2-40B4-BE49-F238E27FC236}">
                    <a16:creationId xmlns:a16="http://schemas.microsoft.com/office/drawing/2014/main" id="{B0C0696B-FD8C-4931-B1DD-F8B3E5F7BD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71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09" name="Rectangle 98">
                <a:extLst>
                  <a:ext uri="{FF2B5EF4-FFF2-40B4-BE49-F238E27FC236}">
                    <a16:creationId xmlns:a16="http://schemas.microsoft.com/office/drawing/2014/main" id="{5DACF447-EF21-44D2-B00F-8950B51393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3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10" name="Rectangle 99">
                <a:extLst>
                  <a:ext uri="{FF2B5EF4-FFF2-40B4-BE49-F238E27FC236}">
                    <a16:creationId xmlns:a16="http://schemas.microsoft.com/office/drawing/2014/main" id="{BC62F7A5-9918-4321-8BC8-3124F071B3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1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11" name="Rectangle 100">
                <a:extLst>
                  <a:ext uri="{FF2B5EF4-FFF2-40B4-BE49-F238E27FC236}">
                    <a16:creationId xmlns:a16="http://schemas.microsoft.com/office/drawing/2014/main" id="{53D72040-1C88-4B38-BCA6-D03B32AF25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13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12" name="Rectangle 101">
                <a:extLst>
                  <a:ext uri="{FF2B5EF4-FFF2-40B4-BE49-F238E27FC236}">
                    <a16:creationId xmlns:a16="http://schemas.microsoft.com/office/drawing/2014/main" id="{E7E15583-F690-4C80-9879-DFF6BF9647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37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13" name="Rectangle 102">
                <a:extLst>
                  <a:ext uri="{FF2B5EF4-FFF2-40B4-BE49-F238E27FC236}">
                    <a16:creationId xmlns:a16="http://schemas.microsoft.com/office/drawing/2014/main" id="{C897ED97-0513-4557-BFCD-E1DD648A17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49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14" name="Rectangle 103">
                <a:extLst>
                  <a:ext uri="{FF2B5EF4-FFF2-40B4-BE49-F238E27FC236}">
                    <a16:creationId xmlns:a16="http://schemas.microsoft.com/office/drawing/2014/main" id="{C3822E84-EE4A-4B1E-82F9-0755F59D03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7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15" name="Rectangle 104">
                <a:extLst>
                  <a:ext uri="{FF2B5EF4-FFF2-40B4-BE49-F238E27FC236}">
                    <a16:creationId xmlns:a16="http://schemas.microsoft.com/office/drawing/2014/main" id="{183E1933-ED4A-49E0-A60E-52D4470709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9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16" name="Rectangle 105">
                <a:extLst>
                  <a:ext uri="{FF2B5EF4-FFF2-40B4-BE49-F238E27FC236}">
                    <a16:creationId xmlns:a16="http://schemas.microsoft.com/office/drawing/2014/main" id="{2B0AE939-DCB0-465A-95B7-4D011A612A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3" y="2080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17" name="Rectangle 106">
                <a:extLst>
                  <a:ext uri="{FF2B5EF4-FFF2-40B4-BE49-F238E27FC236}">
                    <a16:creationId xmlns:a16="http://schemas.microsoft.com/office/drawing/2014/main" id="{36B4CE65-93AA-43A6-97B3-A4A5D34C90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9" y="208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18" name="Rectangle 107">
                <a:extLst>
                  <a:ext uri="{FF2B5EF4-FFF2-40B4-BE49-F238E27FC236}">
                    <a16:creationId xmlns:a16="http://schemas.microsoft.com/office/drawing/2014/main" id="{0BAECD73-DDC1-4492-B576-E5F5F9E119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9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19" name="Rectangle 108">
                <a:extLst>
                  <a:ext uri="{FF2B5EF4-FFF2-40B4-BE49-F238E27FC236}">
                    <a16:creationId xmlns:a16="http://schemas.microsoft.com/office/drawing/2014/main" id="{60B8064B-6C0B-4240-9266-8CAACC6778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15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20" name="Rectangle 109">
                <a:extLst>
                  <a:ext uri="{FF2B5EF4-FFF2-40B4-BE49-F238E27FC236}">
                    <a16:creationId xmlns:a16="http://schemas.microsoft.com/office/drawing/2014/main" id="{BA4D56BB-20A2-47FC-B1CC-71267C5828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21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21" name="Rectangle 110">
                <a:extLst>
                  <a:ext uri="{FF2B5EF4-FFF2-40B4-BE49-F238E27FC236}">
                    <a16:creationId xmlns:a16="http://schemas.microsoft.com/office/drawing/2014/main" id="{3A85D92E-D9B0-4691-B055-713E9A8183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33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22" name="Rectangle 111">
                <a:extLst>
                  <a:ext uri="{FF2B5EF4-FFF2-40B4-BE49-F238E27FC236}">
                    <a16:creationId xmlns:a16="http://schemas.microsoft.com/office/drawing/2014/main" id="{23DE43D0-7B64-40BA-B133-DA1033419E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45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23" name="Rectangle 112">
                <a:extLst>
                  <a:ext uri="{FF2B5EF4-FFF2-40B4-BE49-F238E27FC236}">
                    <a16:creationId xmlns:a16="http://schemas.microsoft.com/office/drawing/2014/main" id="{0C9A1B12-CF6B-4826-938F-8DE708A1B6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9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24" name="Rectangle 113">
                <a:extLst>
                  <a:ext uri="{FF2B5EF4-FFF2-40B4-BE49-F238E27FC236}">
                    <a16:creationId xmlns:a16="http://schemas.microsoft.com/office/drawing/2014/main" id="{9C9F390E-D3E2-4EEB-9575-3921FAA41C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1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25" name="Rectangle 114">
                <a:extLst>
                  <a:ext uri="{FF2B5EF4-FFF2-40B4-BE49-F238E27FC236}">
                    <a16:creationId xmlns:a16="http://schemas.microsoft.com/office/drawing/2014/main" id="{87AB5B40-5458-4E6E-8A96-4E7B280B62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99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26" name="Rectangle 115">
                <a:extLst>
                  <a:ext uri="{FF2B5EF4-FFF2-40B4-BE49-F238E27FC236}">
                    <a16:creationId xmlns:a16="http://schemas.microsoft.com/office/drawing/2014/main" id="{137E53A9-5C74-4628-9CC8-340F751E9A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11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27" name="Rectangle 116">
                <a:extLst>
                  <a:ext uri="{FF2B5EF4-FFF2-40B4-BE49-F238E27FC236}">
                    <a16:creationId xmlns:a16="http://schemas.microsoft.com/office/drawing/2014/main" id="{849EC1BA-F541-4F00-91EA-2D07FA9BD6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29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28" name="Rectangle 117">
                <a:extLst>
                  <a:ext uri="{FF2B5EF4-FFF2-40B4-BE49-F238E27FC236}">
                    <a16:creationId xmlns:a16="http://schemas.microsoft.com/office/drawing/2014/main" id="{2DC91989-B635-4D61-A04D-78877DA148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41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29" name="Rectangle 118">
                <a:extLst>
                  <a:ext uri="{FF2B5EF4-FFF2-40B4-BE49-F238E27FC236}">
                    <a16:creationId xmlns:a16="http://schemas.microsoft.com/office/drawing/2014/main" id="{8A9871C1-548F-4C22-B286-C5C702D7EB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71" y="2080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0" name="Rectangle 119">
                <a:extLst>
                  <a:ext uri="{FF2B5EF4-FFF2-40B4-BE49-F238E27FC236}">
                    <a16:creationId xmlns:a16="http://schemas.microsoft.com/office/drawing/2014/main" id="{8C5C4F78-23FB-4C3B-9FF3-E189161EE3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71" y="208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1" name="Rectangle 120">
                <a:extLst>
                  <a:ext uri="{FF2B5EF4-FFF2-40B4-BE49-F238E27FC236}">
                    <a16:creationId xmlns:a16="http://schemas.microsoft.com/office/drawing/2014/main" id="{6930AD19-458C-423E-93A6-3E74F282E99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71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2" name="Rectangle 121">
                <a:extLst>
                  <a:ext uri="{FF2B5EF4-FFF2-40B4-BE49-F238E27FC236}">
                    <a16:creationId xmlns:a16="http://schemas.microsoft.com/office/drawing/2014/main" id="{28B75CD3-AB79-43C6-81F1-5E2489A988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77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3" name="Rectangle 122">
                <a:extLst>
                  <a:ext uri="{FF2B5EF4-FFF2-40B4-BE49-F238E27FC236}">
                    <a16:creationId xmlns:a16="http://schemas.microsoft.com/office/drawing/2014/main" id="{FD29BEE8-5097-4495-8EBD-4CA498ED20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3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4" name="Rectangle 123">
                <a:extLst>
                  <a:ext uri="{FF2B5EF4-FFF2-40B4-BE49-F238E27FC236}">
                    <a16:creationId xmlns:a16="http://schemas.microsoft.com/office/drawing/2014/main" id="{597865E6-4693-4FF7-B220-E27E2A958B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5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5" name="Rectangle 124">
                <a:extLst>
                  <a:ext uri="{FF2B5EF4-FFF2-40B4-BE49-F238E27FC236}">
                    <a16:creationId xmlns:a16="http://schemas.microsoft.com/office/drawing/2014/main" id="{F0B4D232-B9B0-4C7F-B659-E96C90016F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07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6" name="Rectangle 125">
                <a:extLst>
                  <a:ext uri="{FF2B5EF4-FFF2-40B4-BE49-F238E27FC236}">
                    <a16:creationId xmlns:a16="http://schemas.microsoft.com/office/drawing/2014/main" id="{F1531DEA-2D14-4A77-8737-2FBE0F1FD2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31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7" name="Rectangle 126">
                <a:extLst>
                  <a:ext uri="{FF2B5EF4-FFF2-40B4-BE49-F238E27FC236}">
                    <a16:creationId xmlns:a16="http://schemas.microsoft.com/office/drawing/2014/main" id="{A82A6AAB-031F-46E9-8570-47C9178F22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3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8" name="Rectangle 127">
                <a:extLst>
                  <a:ext uri="{FF2B5EF4-FFF2-40B4-BE49-F238E27FC236}">
                    <a16:creationId xmlns:a16="http://schemas.microsoft.com/office/drawing/2014/main" id="{F8993B5A-AF20-440F-96E6-69965FD156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61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39" name="Rectangle 128">
                <a:extLst>
                  <a:ext uri="{FF2B5EF4-FFF2-40B4-BE49-F238E27FC236}">
                    <a16:creationId xmlns:a16="http://schemas.microsoft.com/office/drawing/2014/main" id="{40E7ECA5-BE4D-475C-9D45-2175559E03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3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0" name="Rectangle 129">
                <a:extLst>
                  <a:ext uri="{FF2B5EF4-FFF2-40B4-BE49-F238E27FC236}">
                    <a16:creationId xmlns:a16="http://schemas.microsoft.com/office/drawing/2014/main" id="{D95AD861-E503-4DC0-AF5B-0C91CBD00E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7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1" name="Rectangle 130">
                <a:extLst>
                  <a:ext uri="{FF2B5EF4-FFF2-40B4-BE49-F238E27FC236}">
                    <a16:creationId xmlns:a16="http://schemas.microsoft.com/office/drawing/2014/main" id="{6FE72148-87FC-49E9-A074-646566E6D6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09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2" name="Rectangle 131">
                <a:extLst>
                  <a:ext uri="{FF2B5EF4-FFF2-40B4-BE49-F238E27FC236}">
                    <a16:creationId xmlns:a16="http://schemas.microsoft.com/office/drawing/2014/main" id="{9BA00CA9-682D-4AB3-8E6A-CDA395CAC6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27" y="208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3" name="Rectangle 132">
                <a:extLst>
                  <a:ext uri="{FF2B5EF4-FFF2-40B4-BE49-F238E27FC236}">
                    <a16:creationId xmlns:a16="http://schemas.microsoft.com/office/drawing/2014/main" id="{81679A35-6EC3-423A-82EF-502F579BFC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27" y="2080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4" name="Rectangle 133">
                <a:extLst>
                  <a:ext uri="{FF2B5EF4-FFF2-40B4-BE49-F238E27FC236}">
                    <a16:creationId xmlns:a16="http://schemas.microsoft.com/office/drawing/2014/main" id="{88D38967-6B5C-4AF7-B77F-427BC78238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3" y="208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5" name="Rectangle 134">
                <a:extLst>
                  <a:ext uri="{FF2B5EF4-FFF2-40B4-BE49-F238E27FC236}">
                    <a16:creationId xmlns:a16="http://schemas.microsoft.com/office/drawing/2014/main" id="{6FBFC52E-773B-45AD-8F52-8F30782254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3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6" name="Rectangle 135">
                <a:extLst>
                  <a:ext uri="{FF2B5EF4-FFF2-40B4-BE49-F238E27FC236}">
                    <a16:creationId xmlns:a16="http://schemas.microsoft.com/office/drawing/2014/main" id="{E0E8B5A3-D0B5-4CB2-A2D9-182761A6EB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9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7" name="Rectangle 136">
                <a:extLst>
                  <a:ext uri="{FF2B5EF4-FFF2-40B4-BE49-F238E27FC236}">
                    <a16:creationId xmlns:a16="http://schemas.microsoft.com/office/drawing/2014/main" id="{27B1F47F-DDD0-4536-B8B1-00D5EDA4B2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5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8" name="Rectangle 137">
                <a:extLst>
                  <a:ext uri="{FF2B5EF4-FFF2-40B4-BE49-F238E27FC236}">
                    <a16:creationId xmlns:a16="http://schemas.microsoft.com/office/drawing/2014/main" id="{7DB18AB1-C014-4BA7-B26C-F2C8490926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63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9" name="Rectangle 138">
                <a:extLst>
                  <a:ext uri="{FF2B5EF4-FFF2-40B4-BE49-F238E27FC236}">
                    <a16:creationId xmlns:a16="http://schemas.microsoft.com/office/drawing/2014/main" id="{5344860D-025E-49B5-AAA2-273B625907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5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50" name="Rectangle 139">
                <a:extLst>
                  <a:ext uri="{FF2B5EF4-FFF2-40B4-BE49-F238E27FC236}">
                    <a16:creationId xmlns:a16="http://schemas.microsoft.com/office/drawing/2014/main" id="{F87FCE70-8813-4413-AB90-9EAEC649D8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93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51" name="Rectangle 140">
                <a:extLst>
                  <a:ext uri="{FF2B5EF4-FFF2-40B4-BE49-F238E27FC236}">
                    <a16:creationId xmlns:a16="http://schemas.microsoft.com/office/drawing/2014/main" id="{9487AC7F-A82D-4526-AD18-3A0D752ECC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05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52" name="Rectangle 141">
                <a:extLst>
                  <a:ext uri="{FF2B5EF4-FFF2-40B4-BE49-F238E27FC236}">
                    <a16:creationId xmlns:a16="http://schemas.microsoft.com/office/drawing/2014/main" id="{395C8284-7F3D-4185-B27D-A7516CCDA7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3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53" name="Rectangle 142">
                <a:extLst>
                  <a:ext uri="{FF2B5EF4-FFF2-40B4-BE49-F238E27FC236}">
                    <a16:creationId xmlns:a16="http://schemas.microsoft.com/office/drawing/2014/main" id="{FC8D57F3-B83B-4F7C-9AF6-BAE5AE8CAB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35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54" name="Rectangle 143">
                <a:extLst>
                  <a:ext uri="{FF2B5EF4-FFF2-40B4-BE49-F238E27FC236}">
                    <a16:creationId xmlns:a16="http://schemas.microsoft.com/office/drawing/2014/main" id="{A755B833-404C-429B-A10F-C0F9EDD09F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59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55" name="Rectangle 144">
                <a:extLst>
                  <a:ext uri="{FF2B5EF4-FFF2-40B4-BE49-F238E27FC236}">
                    <a16:creationId xmlns:a16="http://schemas.microsoft.com/office/drawing/2014/main" id="{D6CECB6D-C012-4C0F-925D-C8D1062B36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1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56" name="Rectangle 145">
                <a:extLst>
                  <a:ext uri="{FF2B5EF4-FFF2-40B4-BE49-F238E27FC236}">
                    <a16:creationId xmlns:a16="http://schemas.microsoft.com/office/drawing/2014/main" id="{381D5BBA-6B8D-4CBC-A6B4-B64427EEA2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95" y="2080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57" name="Rectangle 146">
                <a:extLst>
                  <a:ext uri="{FF2B5EF4-FFF2-40B4-BE49-F238E27FC236}">
                    <a16:creationId xmlns:a16="http://schemas.microsoft.com/office/drawing/2014/main" id="{CC10744B-81B5-445E-8E0B-4092B200A4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1" y="208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58" name="Rectangle 147">
                <a:extLst>
                  <a:ext uri="{FF2B5EF4-FFF2-40B4-BE49-F238E27FC236}">
                    <a16:creationId xmlns:a16="http://schemas.microsoft.com/office/drawing/2014/main" id="{DD36ABAB-3FFC-4A0C-8519-8C473E579C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1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59" name="Rectangle 148">
                <a:extLst>
                  <a:ext uri="{FF2B5EF4-FFF2-40B4-BE49-F238E27FC236}">
                    <a16:creationId xmlns:a16="http://schemas.microsoft.com/office/drawing/2014/main" id="{9CB1C1CD-749D-40C7-A440-FB2CFB6B44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1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60" name="Rectangle 149">
                <a:extLst>
                  <a:ext uri="{FF2B5EF4-FFF2-40B4-BE49-F238E27FC236}">
                    <a16:creationId xmlns:a16="http://schemas.microsoft.com/office/drawing/2014/main" id="{4A983840-5BFD-475D-8A0E-C3A7D7A047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07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61" name="Rectangle 150">
                <a:extLst>
                  <a:ext uri="{FF2B5EF4-FFF2-40B4-BE49-F238E27FC236}">
                    <a16:creationId xmlns:a16="http://schemas.microsoft.com/office/drawing/2014/main" id="{75B50611-90F9-45CF-9775-2EA646DF6E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25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62" name="Rectangle 151">
                <a:extLst>
                  <a:ext uri="{FF2B5EF4-FFF2-40B4-BE49-F238E27FC236}">
                    <a16:creationId xmlns:a16="http://schemas.microsoft.com/office/drawing/2014/main" id="{34B3D33B-17F0-49D4-867B-7C30061754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37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63" name="Rectangle 152">
                <a:extLst>
                  <a:ext uri="{FF2B5EF4-FFF2-40B4-BE49-F238E27FC236}">
                    <a16:creationId xmlns:a16="http://schemas.microsoft.com/office/drawing/2014/main" id="{29478CFE-953A-4658-9092-D1245BDB19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55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64" name="Rectangle 153">
                <a:extLst>
                  <a:ext uri="{FF2B5EF4-FFF2-40B4-BE49-F238E27FC236}">
                    <a16:creationId xmlns:a16="http://schemas.microsoft.com/office/drawing/2014/main" id="{ADE06920-4CFF-4507-9E74-084F8A6A8E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67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65" name="Rectangle 154">
                <a:extLst>
                  <a:ext uri="{FF2B5EF4-FFF2-40B4-BE49-F238E27FC236}">
                    <a16:creationId xmlns:a16="http://schemas.microsoft.com/office/drawing/2014/main" id="{EF3AC6EF-6C15-43F9-AB1B-DF35F2D1CE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91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66" name="Rectangle 155">
                <a:extLst>
                  <a:ext uri="{FF2B5EF4-FFF2-40B4-BE49-F238E27FC236}">
                    <a16:creationId xmlns:a16="http://schemas.microsoft.com/office/drawing/2014/main" id="{D8BB6132-A923-4D2D-937B-2B3D9265A6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03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67" name="Rectangle 156">
                <a:extLst>
                  <a:ext uri="{FF2B5EF4-FFF2-40B4-BE49-F238E27FC236}">
                    <a16:creationId xmlns:a16="http://schemas.microsoft.com/office/drawing/2014/main" id="{539CD647-69BF-42C4-8347-4171CF12D8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1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68" name="Rectangle 157">
                <a:extLst>
                  <a:ext uri="{FF2B5EF4-FFF2-40B4-BE49-F238E27FC236}">
                    <a16:creationId xmlns:a16="http://schemas.microsoft.com/office/drawing/2014/main" id="{256855F2-C216-4700-8020-82D58355D5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33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69" name="Rectangle 158">
                <a:extLst>
                  <a:ext uri="{FF2B5EF4-FFF2-40B4-BE49-F238E27FC236}">
                    <a16:creationId xmlns:a16="http://schemas.microsoft.com/office/drawing/2014/main" id="{A02098CC-F039-446B-BBF7-E6F92DFBB9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7" y="2080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70" name="Rectangle 159">
                <a:extLst>
                  <a:ext uri="{FF2B5EF4-FFF2-40B4-BE49-F238E27FC236}">
                    <a16:creationId xmlns:a16="http://schemas.microsoft.com/office/drawing/2014/main" id="{B45A5A74-6E0E-48D9-A254-98795CEED7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63" y="208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71" name="Rectangle 160">
                <a:extLst>
                  <a:ext uri="{FF2B5EF4-FFF2-40B4-BE49-F238E27FC236}">
                    <a16:creationId xmlns:a16="http://schemas.microsoft.com/office/drawing/2014/main" id="{62BEB50F-20BD-4DE3-AA52-A6B7262352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63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72" name="Rectangle 161">
                <a:extLst>
                  <a:ext uri="{FF2B5EF4-FFF2-40B4-BE49-F238E27FC236}">
                    <a16:creationId xmlns:a16="http://schemas.microsoft.com/office/drawing/2014/main" id="{8C445982-9FB5-49EC-BCC2-F642A3A418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63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73" name="Rectangle 162">
                <a:extLst>
                  <a:ext uri="{FF2B5EF4-FFF2-40B4-BE49-F238E27FC236}">
                    <a16:creationId xmlns:a16="http://schemas.microsoft.com/office/drawing/2014/main" id="{73F23B05-258F-4BF7-9CBF-0B1E4F5FA0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69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74" name="Rectangle 163">
                <a:extLst>
                  <a:ext uri="{FF2B5EF4-FFF2-40B4-BE49-F238E27FC236}">
                    <a16:creationId xmlns:a16="http://schemas.microsoft.com/office/drawing/2014/main" id="{76DB4F71-227B-42FC-8225-EC839BC016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7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75" name="Rectangle 164">
                <a:extLst>
                  <a:ext uri="{FF2B5EF4-FFF2-40B4-BE49-F238E27FC236}">
                    <a16:creationId xmlns:a16="http://schemas.microsoft.com/office/drawing/2014/main" id="{5D3D4C9E-17C1-48A7-A8E0-1D4DB3253A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99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76" name="Rectangle 165">
                <a:extLst>
                  <a:ext uri="{FF2B5EF4-FFF2-40B4-BE49-F238E27FC236}">
                    <a16:creationId xmlns:a16="http://schemas.microsoft.com/office/drawing/2014/main" id="{A933BE33-4A78-47FF-9831-8961FA0E8F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17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77" name="Rectangle 166">
                <a:extLst>
                  <a:ext uri="{FF2B5EF4-FFF2-40B4-BE49-F238E27FC236}">
                    <a16:creationId xmlns:a16="http://schemas.microsoft.com/office/drawing/2014/main" id="{976A2242-0106-4E9F-B37A-A84E8794A9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29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78" name="Rectangle 167">
                <a:extLst>
                  <a:ext uri="{FF2B5EF4-FFF2-40B4-BE49-F238E27FC236}">
                    <a16:creationId xmlns:a16="http://schemas.microsoft.com/office/drawing/2014/main" id="{0F537052-BD9B-4247-94A1-888BE6D547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3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79" name="Rectangle 168">
                <a:extLst>
                  <a:ext uri="{FF2B5EF4-FFF2-40B4-BE49-F238E27FC236}">
                    <a16:creationId xmlns:a16="http://schemas.microsoft.com/office/drawing/2014/main" id="{D91E946E-21FC-4CD1-A455-31493A2B5C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5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80" name="Rectangle 169">
                <a:extLst>
                  <a:ext uri="{FF2B5EF4-FFF2-40B4-BE49-F238E27FC236}">
                    <a16:creationId xmlns:a16="http://schemas.microsoft.com/office/drawing/2014/main" id="{16D07236-5A38-4446-BCC7-E7FE2C76B2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83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81" name="Rectangle 170">
                <a:extLst>
                  <a:ext uri="{FF2B5EF4-FFF2-40B4-BE49-F238E27FC236}">
                    <a16:creationId xmlns:a16="http://schemas.microsoft.com/office/drawing/2014/main" id="{301ACDF6-6FF8-40BD-9077-CB9FB0D44F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5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82" name="Rectangle 171">
                <a:extLst>
                  <a:ext uri="{FF2B5EF4-FFF2-40B4-BE49-F238E27FC236}">
                    <a16:creationId xmlns:a16="http://schemas.microsoft.com/office/drawing/2014/main" id="{EADE558B-0A9A-4086-9412-1602B0F61A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19" y="2080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83" name="Rectangle 172">
                <a:extLst>
                  <a:ext uri="{FF2B5EF4-FFF2-40B4-BE49-F238E27FC236}">
                    <a16:creationId xmlns:a16="http://schemas.microsoft.com/office/drawing/2014/main" id="{6D1783A5-A283-45AC-8C0B-CB607BA3AD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5" y="208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84" name="Rectangle 173">
                <a:extLst>
                  <a:ext uri="{FF2B5EF4-FFF2-40B4-BE49-F238E27FC236}">
                    <a16:creationId xmlns:a16="http://schemas.microsoft.com/office/drawing/2014/main" id="{03B02731-FE40-408D-AF1E-6F3D674A45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25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85" name="Rectangle 174">
                <a:extLst>
                  <a:ext uri="{FF2B5EF4-FFF2-40B4-BE49-F238E27FC236}">
                    <a16:creationId xmlns:a16="http://schemas.microsoft.com/office/drawing/2014/main" id="{6F56CEF6-AF54-4C42-93BA-9601D299ED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31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86" name="Rectangle 175">
                <a:extLst>
                  <a:ext uri="{FF2B5EF4-FFF2-40B4-BE49-F238E27FC236}">
                    <a16:creationId xmlns:a16="http://schemas.microsoft.com/office/drawing/2014/main" id="{1C289595-9BCC-4FA1-93DF-8F5AD4FF38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31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87" name="Rectangle 176">
                <a:extLst>
                  <a:ext uri="{FF2B5EF4-FFF2-40B4-BE49-F238E27FC236}">
                    <a16:creationId xmlns:a16="http://schemas.microsoft.com/office/drawing/2014/main" id="{283744C3-B458-4986-9BFA-34E02493B8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9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88" name="Rectangle 177">
                <a:extLst>
                  <a:ext uri="{FF2B5EF4-FFF2-40B4-BE49-F238E27FC236}">
                    <a16:creationId xmlns:a16="http://schemas.microsoft.com/office/drawing/2014/main" id="{F2BB89CD-87A8-4D3F-B8C6-0D28FB8911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1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89" name="Rectangle 178">
                <a:extLst>
                  <a:ext uri="{FF2B5EF4-FFF2-40B4-BE49-F238E27FC236}">
                    <a16:creationId xmlns:a16="http://schemas.microsoft.com/office/drawing/2014/main" id="{05E9A96C-FD8A-446F-A274-A075B04BFA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5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90" name="Rectangle 179">
                <a:extLst>
                  <a:ext uri="{FF2B5EF4-FFF2-40B4-BE49-F238E27FC236}">
                    <a16:creationId xmlns:a16="http://schemas.microsoft.com/office/drawing/2014/main" id="{505C8767-9FBF-49FA-822D-7E120C648E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97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91" name="Rectangle 180">
                <a:extLst>
                  <a:ext uri="{FF2B5EF4-FFF2-40B4-BE49-F238E27FC236}">
                    <a16:creationId xmlns:a16="http://schemas.microsoft.com/office/drawing/2014/main" id="{A3CE7831-6519-4DC4-BCD2-4D5E086AFE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5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92" name="Rectangle 181">
                <a:extLst>
                  <a:ext uri="{FF2B5EF4-FFF2-40B4-BE49-F238E27FC236}">
                    <a16:creationId xmlns:a16="http://schemas.microsoft.com/office/drawing/2014/main" id="{84389A1C-A852-4C8B-A8E4-842EF62A7D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27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93" name="Rectangle 182">
                <a:extLst>
                  <a:ext uri="{FF2B5EF4-FFF2-40B4-BE49-F238E27FC236}">
                    <a16:creationId xmlns:a16="http://schemas.microsoft.com/office/drawing/2014/main" id="{FBE75B65-C0E4-4BA3-9F49-277CFF2C4B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5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94" name="Rectangle 183">
                <a:extLst>
                  <a:ext uri="{FF2B5EF4-FFF2-40B4-BE49-F238E27FC236}">
                    <a16:creationId xmlns:a16="http://schemas.microsoft.com/office/drawing/2014/main" id="{AD0A4775-8634-4357-8D40-4C9F1A6A15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57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95" name="Rectangle 184">
                <a:extLst>
                  <a:ext uri="{FF2B5EF4-FFF2-40B4-BE49-F238E27FC236}">
                    <a16:creationId xmlns:a16="http://schemas.microsoft.com/office/drawing/2014/main" id="{71EA1356-8497-4950-A77B-D2C5742BFD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1" y="208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96" name="Rectangle 185">
                <a:extLst>
                  <a:ext uri="{FF2B5EF4-FFF2-40B4-BE49-F238E27FC236}">
                    <a16:creationId xmlns:a16="http://schemas.microsoft.com/office/drawing/2014/main" id="{E795E1E8-63B5-4D43-9E58-63053D3791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1" y="2080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97" name="Rectangle 186">
                <a:extLst>
                  <a:ext uri="{FF2B5EF4-FFF2-40B4-BE49-F238E27FC236}">
                    <a16:creationId xmlns:a16="http://schemas.microsoft.com/office/drawing/2014/main" id="{D2B77E42-8925-4FC1-A248-860316AD15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7" y="208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98" name="Rectangle 187">
                <a:extLst>
                  <a:ext uri="{FF2B5EF4-FFF2-40B4-BE49-F238E27FC236}">
                    <a16:creationId xmlns:a16="http://schemas.microsoft.com/office/drawing/2014/main" id="{9B3549A3-2193-4A36-81AD-D785C293C3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87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99" name="Rectangle 188">
                <a:extLst>
                  <a:ext uri="{FF2B5EF4-FFF2-40B4-BE49-F238E27FC236}">
                    <a16:creationId xmlns:a16="http://schemas.microsoft.com/office/drawing/2014/main" id="{87BCF601-4DA0-4E99-A7CF-38372FF1C8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3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0" name="Rectangle 189">
                <a:extLst>
                  <a:ext uri="{FF2B5EF4-FFF2-40B4-BE49-F238E27FC236}">
                    <a16:creationId xmlns:a16="http://schemas.microsoft.com/office/drawing/2014/main" id="{D336B79D-2D1B-4BC6-BD27-7C402686CD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9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1" name="Rectangle 190">
                <a:extLst>
                  <a:ext uri="{FF2B5EF4-FFF2-40B4-BE49-F238E27FC236}">
                    <a16:creationId xmlns:a16="http://schemas.microsoft.com/office/drawing/2014/main" id="{AD2EAFDB-1D56-4594-8E9B-4618F7590C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11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3" name="Rectangle 191">
                <a:extLst>
                  <a:ext uri="{FF2B5EF4-FFF2-40B4-BE49-F238E27FC236}">
                    <a16:creationId xmlns:a16="http://schemas.microsoft.com/office/drawing/2014/main" id="{22B4FA29-A0EF-4911-A3E2-247C709BAE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23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4" name="Rectangle 192">
                <a:extLst>
                  <a:ext uri="{FF2B5EF4-FFF2-40B4-BE49-F238E27FC236}">
                    <a16:creationId xmlns:a16="http://schemas.microsoft.com/office/drawing/2014/main" id="{46911E07-770D-448E-B847-388A28B57D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7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5" name="Rectangle 193">
                <a:extLst>
                  <a:ext uri="{FF2B5EF4-FFF2-40B4-BE49-F238E27FC236}">
                    <a16:creationId xmlns:a16="http://schemas.microsoft.com/office/drawing/2014/main" id="{3DBB22AB-5875-4709-8D62-69FF37BCE9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9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6" name="Rectangle 194">
                <a:extLst>
                  <a:ext uri="{FF2B5EF4-FFF2-40B4-BE49-F238E27FC236}">
                    <a16:creationId xmlns:a16="http://schemas.microsoft.com/office/drawing/2014/main" id="{3058974B-698B-458F-A197-C713F1A9014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77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7" name="Rectangle 195">
                <a:extLst>
                  <a:ext uri="{FF2B5EF4-FFF2-40B4-BE49-F238E27FC236}">
                    <a16:creationId xmlns:a16="http://schemas.microsoft.com/office/drawing/2014/main" id="{7133EBEA-66B8-49D8-BC6B-B953BCA770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89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8" name="Rectangle 196">
                <a:extLst>
                  <a:ext uri="{FF2B5EF4-FFF2-40B4-BE49-F238E27FC236}">
                    <a16:creationId xmlns:a16="http://schemas.microsoft.com/office/drawing/2014/main" id="{816E7216-A610-4697-8E5D-7921C11006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3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09" name="Rectangle 197">
                <a:extLst>
                  <a:ext uri="{FF2B5EF4-FFF2-40B4-BE49-F238E27FC236}">
                    <a16:creationId xmlns:a16="http://schemas.microsoft.com/office/drawing/2014/main" id="{1C554755-D69A-4EAC-9DDD-35E233144A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5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10" name="Rectangle 198">
                <a:extLst>
                  <a:ext uri="{FF2B5EF4-FFF2-40B4-BE49-F238E27FC236}">
                    <a16:creationId xmlns:a16="http://schemas.microsoft.com/office/drawing/2014/main" id="{308A74E6-60E2-4739-9B4A-8DC0FD587D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9" y="2080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11" name="Rectangle 199">
                <a:extLst>
                  <a:ext uri="{FF2B5EF4-FFF2-40B4-BE49-F238E27FC236}">
                    <a16:creationId xmlns:a16="http://schemas.microsoft.com/office/drawing/2014/main" id="{B95F4ACC-CF4C-4983-92C0-9B9683E146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9" y="208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12" name="Rectangle 200">
                <a:extLst>
                  <a:ext uri="{FF2B5EF4-FFF2-40B4-BE49-F238E27FC236}">
                    <a16:creationId xmlns:a16="http://schemas.microsoft.com/office/drawing/2014/main" id="{208700AB-1470-427E-89A7-A1FEC2ED9A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9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13" name="Rectangle 201">
                <a:extLst>
                  <a:ext uri="{FF2B5EF4-FFF2-40B4-BE49-F238E27FC236}">
                    <a16:creationId xmlns:a16="http://schemas.microsoft.com/office/drawing/2014/main" id="{67F7F3D6-62DF-45BA-898F-CBF31D7395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5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14" name="Rectangle 202">
                <a:extLst>
                  <a:ext uri="{FF2B5EF4-FFF2-40B4-BE49-F238E27FC236}">
                    <a16:creationId xmlns:a16="http://schemas.microsoft.com/office/drawing/2014/main" id="{EF49928F-9F54-46D5-90AB-81DC39AA33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61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15" name="Rectangle 203">
                <a:extLst>
                  <a:ext uri="{FF2B5EF4-FFF2-40B4-BE49-F238E27FC236}">
                    <a16:creationId xmlns:a16="http://schemas.microsoft.com/office/drawing/2014/main" id="{530826F8-E93A-4A78-B9F1-88D778903F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73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16" name="Rectangle 204">
                <a:extLst>
                  <a:ext uri="{FF2B5EF4-FFF2-40B4-BE49-F238E27FC236}">
                    <a16:creationId xmlns:a16="http://schemas.microsoft.com/office/drawing/2014/main" id="{73B44141-264C-4B64-94F2-A2F997A9A3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1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199" name="Group 406">
              <a:extLst>
                <a:ext uri="{FF2B5EF4-FFF2-40B4-BE49-F238E27FC236}">
                  <a16:creationId xmlns:a16="http://schemas.microsoft.com/office/drawing/2014/main" id="{DCEE6C5E-6C82-45CF-BCB2-DF93996051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9" y="2056"/>
              <a:ext cx="2478" cy="42"/>
              <a:chOff x="2309" y="2056"/>
              <a:chExt cx="2478" cy="42"/>
            </a:xfrm>
          </p:grpSpPr>
          <p:sp>
            <p:nvSpPr>
              <p:cNvPr id="1219" name="Rectangle 206">
                <a:extLst>
                  <a:ext uri="{FF2B5EF4-FFF2-40B4-BE49-F238E27FC236}">
                    <a16:creationId xmlns:a16="http://schemas.microsoft.com/office/drawing/2014/main" id="{6C90CFB3-2B70-4CB5-917B-302F26236E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9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0" name="Rectangle 207">
                <a:extLst>
                  <a:ext uri="{FF2B5EF4-FFF2-40B4-BE49-F238E27FC236}">
                    <a16:creationId xmlns:a16="http://schemas.microsoft.com/office/drawing/2014/main" id="{6094766F-2476-4336-9EB1-461028D1B8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21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1" name="Rectangle 208">
                <a:extLst>
                  <a:ext uri="{FF2B5EF4-FFF2-40B4-BE49-F238E27FC236}">
                    <a16:creationId xmlns:a16="http://schemas.microsoft.com/office/drawing/2014/main" id="{436493B7-29F1-4175-AF15-67C00147C9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39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2" name="Rectangle 209">
                <a:extLst>
                  <a:ext uri="{FF2B5EF4-FFF2-40B4-BE49-F238E27FC236}">
                    <a16:creationId xmlns:a16="http://schemas.microsoft.com/office/drawing/2014/main" id="{68AFFBD3-1AC9-4D05-AEAD-809AE49F8F4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51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3" name="Rectangle 210">
                <a:extLst>
                  <a:ext uri="{FF2B5EF4-FFF2-40B4-BE49-F238E27FC236}">
                    <a16:creationId xmlns:a16="http://schemas.microsoft.com/office/drawing/2014/main" id="{A8164553-CD67-40F3-B8C6-4236689816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5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4" name="Rectangle 211">
                <a:extLst>
                  <a:ext uri="{FF2B5EF4-FFF2-40B4-BE49-F238E27FC236}">
                    <a16:creationId xmlns:a16="http://schemas.microsoft.com/office/drawing/2014/main" id="{E7DFA003-3898-4C45-A621-0A8C478A24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7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5" name="Rectangle 212">
                <a:extLst>
                  <a:ext uri="{FF2B5EF4-FFF2-40B4-BE49-F238E27FC236}">
                    <a16:creationId xmlns:a16="http://schemas.microsoft.com/office/drawing/2014/main" id="{7A8959BD-8C7D-482D-ABA4-DE575E58A5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5" y="2080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6" name="Rectangle 213">
                <a:extLst>
                  <a:ext uri="{FF2B5EF4-FFF2-40B4-BE49-F238E27FC236}">
                    <a16:creationId xmlns:a16="http://schemas.microsoft.com/office/drawing/2014/main" id="{D52094E3-9844-4168-9C22-4B28CB31F9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7" y="208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7" name="Rectangle 214">
                <a:extLst>
                  <a:ext uri="{FF2B5EF4-FFF2-40B4-BE49-F238E27FC236}">
                    <a16:creationId xmlns:a16="http://schemas.microsoft.com/office/drawing/2014/main" id="{362248F0-F932-4CAE-AF03-3C412189C6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7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8" name="Rectangle 215">
                <a:extLst>
                  <a:ext uri="{FF2B5EF4-FFF2-40B4-BE49-F238E27FC236}">
                    <a16:creationId xmlns:a16="http://schemas.microsoft.com/office/drawing/2014/main" id="{DC03EFB6-0354-4754-B28C-8AAB6D8BE9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17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9" name="Rectangle 216">
                <a:extLst>
                  <a:ext uri="{FF2B5EF4-FFF2-40B4-BE49-F238E27FC236}">
                    <a16:creationId xmlns:a16="http://schemas.microsoft.com/office/drawing/2014/main" id="{291B3345-CF7E-4924-A2E0-5C395D9CED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3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0" name="Rectangle 217">
                <a:extLst>
                  <a:ext uri="{FF2B5EF4-FFF2-40B4-BE49-F238E27FC236}">
                    <a16:creationId xmlns:a16="http://schemas.microsoft.com/office/drawing/2014/main" id="{77BB22B7-004C-4FFC-85E7-5C392D4FD4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41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1" name="Rectangle 218">
                <a:extLst>
                  <a:ext uri="{FF2B5EF4-FFF2-40B4-BE49-F238E27FC236}">
                    <a16:creationId xmlns:a16="http://schemas.microsoft.com/office/drawing/2014/main" id="{53759C01-1E7E-4A10-977B-5A9CDE974E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53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2" name="Rectangle 219">
                <a:extLst>
                  <a:ext uri="{FF2B5EF4-FFF2-40B4-BE49-F238E27FC236}">
                    <a16:creationId xmlns:a16="http://schemas.microsoft.com/office/drawing/2014/main" id="{75B076DE-38FA-416E-A224-58999C6AB0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71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3" name="Rectangle 220">
                <a:extLst>
                  <a:ext uri="{FF2B5EF4-FFF2-40B4-BE49-F238E27FC236}">
                    <a16:creationId xmlns:a16="http://schemas.microsoft.com/office/drawing/2014/main" id="{53AE4ABE-1915-4937-9186-68BA48352A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3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4" name="Rectangle 221">
                <a:extLst>
                  <a:ext uri="{FF2B5EF4-FFF2-40B4-BE49-F238E27FC236}">
                    <a16:creationId xmlns:a16="http://schemas.microsoft.com/office/drawing/2014/main" id="{4911E1A5-72AC-4E40-B5F6-ABDE3C1F1B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07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5" name="Rectangle 222">
                <a:extLst>
                  <a:ext uri="{FF2B5EF4-FFF2-40B4-BE49-F238E27FC236}">
                    <a16:creationId xmlns:a16="http://schemas.microsoft.com/office/drawing/2014/main" id="{956993D8-7855-4BD5-B391-CD53B39B1E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19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6" name="Rectangle 223">
                <a:extLst>
                  <a:ext uri="{FF2B5EF4-FFF2-40B4-BE49-F238E27FC236}">
                    <a16:creationId xmlns:a16="http://schemas.microsoft.com/office/drawing/2014/main" id="{001053EE-066C-45CA-A183-A28F023F38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7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7" name="Rectangle 224">
                <a:extLst>
                  <a:ext uri="{FF2B5EF4-FFF2-40B4-BE49-F238E27FC236}">
                    <a16:creationId xmlns:a16="http://schemas.microsoft.com/office/drawing/2014/main" id="{E2347E38-E36B-41B3-B322-45B4D4C0B9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9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8" name="Rectangle 225">
                <a:extLst>
                  <a:ext uri="{FF2B5EF4-FFF2-40B4-BE49-F238E27FC236}">
                    <a16:creationId xmlns:a16="http://schemas.microsoft.com/office/drawing/2014/main" id="{B229B7C8-D281-4A80-9D5F-608633B517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3" y="2080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9" name="Rectangle 226">
                <a:extLst>
                  <a:ext uri="{FF2B5EF4-FFF2-40B4-BE49-F238E27FC236}">
                    <a16:creationId xmlns:a16="http://schemas.microsoft.com/office/drawing/2014/main" id="{CBCF5B06-4F15-4071-9A86-C3A9403601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9" y="208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0" name="Rectangle 227">
                <a:extLst>
                  <a:ext uri="{FF2B5EF4-FFF2-40B4-BE49-F238E27FC236}">
                    <a16:creationId xmlns:a16="http://schemas.microsoft.com/office/drawing/2014/main" id="{337078AF-5774-4FE0-97F0-D229F10F62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9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1" name="Rectangle 228">
                <a:extLst>
                  <a:ext uri="{FF2B5EF4-FFF2-40B4-BE49-F238E27FC236}">
                    <a16:creationId xmlns:a16="http://schemas.microsoft.com/office/drawing/2014/main" id="{F5E742E1-B542-4D1D-ADE0-321394F220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79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2" name="Rectangle 229">
                <a:extLst>
                  <a:ext uri="{FF2B5EF4-FFF2-40B4-BE49-F238E27FC236}">
                    <a16:creationId xmlns:a16="http://schemas.microsoft.com/office/drawing/2014/main" id="{3A4D98CF-5850-4F23-B6DF-7B8C55DA4C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85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3" name="Rectangle 230">
                <a:extLst>
                  <a:ext uri="{FF2B5EF4-FFF2-40B4-BE49-F238E27FC236}">
                    <a16:creationId xmlns:a16="http://schemas.microsoft.com/office/drawing/2014/main" id="{D3141CFA-4932-4785-9FD6-29F7DDC4A0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3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4" name="Rectangle 231">
                <a:extLst>
                  <a:ext uri="{FF2B5EF4-FFF2-40B4-BE49-F238E27FC236}">
                    <a16:creationId xmlns:a16="http://schemas.microsoft.com/office/drawing/2014/main" id="{3E2176C8-EEA7-4293-90E1-9ED49B5807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15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5" name="Rectangle 232">
                <a:extLst>
                  <a:ext uri="{FF2B5EF4-FFF2-40B4-BE49-F238E27FC236}">
                    <a16:creationId xmlns:a16="http://schemas.microsoft.com/office/drawing/2014/main" id="{91C81358-80A0-48CB-A3BF-AE7091CF50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33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6" name="Rectangle 233">
                <a:extLst>
                  <a:ext uri="{FF2B5EF4-FFF2-40B4-BE49-F238E27FC236}">
                    <a16:creationId xmlns:a16="http://schemas.microsoft.com/office/drawing/2014/main" id="{EBB06FE7-2F6E-4385-A6CA-B040F70404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45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7" name="Rectangle 234">
                <a:extLst>
                  <a:ext uri="{FF2B5EF4-FFF2-40B4-BE49-F238E27FC236}">
                    <a16:creationId xmlns:a16="http://schemas.microsoft.com/office/drawing/2014/main" id="{1E1C4C14-715A-43A7-96F4-3658FEF443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9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8" name="Rectangle 235">
                <a:extLst>
                  <a:ext uri="{FF2B5EF4-FFF2-40B4-BE49-F238E27FC236}">
                    <a16:creationId xmlns:a16="http://schemas.microsoft.com/office/drawing/2014/main" id="{FAEB6ACE-3514-41A8-A0FB-A53CE2745B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81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9" name="Rectangle 236">
                <a:extLst>
                  <a:ext uri="{FF2B5EF4-FFF2-40B4-BE49-F238E27FC236}">
                    <a16:creationId xmlns:a16="http://schemas.microsoft.com/office/drawing/2014/main" id="{EDB7033F-420C-47A3-8D27-4286D16067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9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0" name="Rectangle 237">
                <a:extLst>
                  <a:ext uri="{FF2B5EF4-FFF2-40B4-BE49-F238E27FC236}">
                    <a16:creationId xmlns:a16="http://schemas.microsoft.com/office/drawing/2014/main" id="{2DB5B9B7-38B8-402F-826D-A41FC56178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11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1" name="Rectangle 238">
                <a:extLst>
                  <a:ext uri="{FF2B5EF4-FFF2-40B4-BE49-F238E27FC236}">
                    <a16:creationId xmlns:a16="http://schemas.microsoft.com/office/drawing/2014/main" id="{9E2823CA-2781-4393-99BE-1669D257B7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5" y="208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2" name="Rectangle 239">
                <a:extLst>
                  <a:ext uri="{FF2B5EF4-FFF2-40B4-BE49-F238E27FC236}">
                    <a16:creationId xmlns:a16="http://schemas.microsoft.com/office/drawing/2014/main" id="{09D97027-03C0-41E9-8696-D9B3613ECF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5" y="2080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3" name="Rectangle 240">
                <a:extLst>
                  <a:ext uri="{FF2B5EF4-FFF2-40B4-BE49-F238E27FC236}">
                    <a16:creationId xmlns:a16="http://schemas.microsoft.com/office/drawing/2014/main" id="{E065DC7D-3211-4AF2-9569-EA7C26B18C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41" y="208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4" name="Rectangle 241">
                <a:extLst>
                  <a:ext uri="{FF2B5EF4-FFF2-40B4-BE49-F238E27FC236}">
                    <a16:creationId xmlns:a16="http://schemas.microsoft.com/office/drawing/2014/main" id="{3BC990EF-EDAE-43B2-930A-70B1E5C38E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41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5" name="Rectangle 242">
                <a:extLst>
                  <a:ext uri="{FF2B5EF4-FFF2-40B4-BE49-F238E27FC236}">
                    <a16:creationId xmlns:a16="http://schemas.microsoft.com/office/drawing/2014/main" id="{F41C1BB2-147C-4DC5-87C2-1A67A8B789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47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6" name="Rectangle 243">
                <a:extLst>
                  <a:ext uri="{FF2B5EF4-FFF2-40B4-BE49-F238E27FC236}">
                    <a16:creationId xmlns:a16="http://schemas.microsoft.com/office/drawing/2014/main" id="{3E6B967B-8EAA-4729-AA93-3D86A469AD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47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7" name="Rectangle 244">
                <a:extLst>
                  <a:ext uri="{FF2B5EF4-FFF2-40B4-BE49-F238E27FC236}">
                    <a16:creationId xmlns:a16="http://schemas.microsoft.com/office/drawing/2014/main" id="{AB7221EE-FB06-4BEF-93F9-7EE1FB3DA2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65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8" name="Rectangle 245">
                <a:extLst>
                  <a:ext uri="{FF2B5EF4-FFF2-40B4-BE49-F238E27FC236}">
                    <a16:creationId xmlns:a16="http://schemas.microsoft.com/office/drawing/2014/main" id="{ED5D872E-4721-4DDC-B98F-71DD098131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77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9" name="Rectangle 246">
                <a:extLst>
                  <a:ext uri="{FF2B5EF4-FFF2-40B4-BE49-F238E27FC236}">
                    <a16:creationId xmlns:a16="http://schemas.microsoft.com/office/drawing/2014/main" id="{D81BAC87-8784-4B3A-944F-A45D3CAF54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95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0" name="Rectangle 247">
                <a:extLst>
                  <a:ext uri="{FF2B5EF4-FFF2-40B4-BE49-F238E27FC236}">
                    <a16:creationId xmlns:a16="http://schemas.microsoft.com/office/drawing/2014/main" id="{CA3909B9-DBC8-4363-AE2A-A28ADDF47C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13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1" name="Rectangle 248">
                <a:extLst>
                  <a:ext uri="{FF2B5EF4-FFF2-40B4-BE49-F238E27FC236}">
                    <a16:creationId xmlns:a16="http://schemas.microsoft.com/office/drawing/2014/main" id="{75B58B17-C88F-4116-9E16-7FE52D304D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1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2" name="Rectangle 249">
                <a:extLst>
                  <a:ext uri="{FF2B5EF4-FFF2-40B4-BE49-F238E27FC236}">
                    <a16:creationId xmlns:a16="http://schemas.microsoft.com/office/drawing/2014/main" id="{FB79DC61-5C10-4FEE-998B-FBD948F2C2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43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3" name="Rectangle 250">
                <a:extLst>
                  <a:ext uri="{FF2B5EF4-FFF2-40B4-BE49-F238E27FC236}">
                    <a16:creationId xmlns:a16="http://schemas.microsoft.com/office/drawing/2014/main" id="{15CCEF97-486F-48AA-95B7-D25574B6D1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61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4" name="Rectangle 251">
                <a:extLst>
                  <a:ext uri="{FF2B5EF4-FFF2-40B4-BE49-F238E27FC236}">
                    <a16:creationId xmlns:a16="http://schemas.microsoft.com/office/drawing/2014/main" id="{6CEC713E-1961-4C9B-A2E2-2F881474B4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73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5" name="Rectangle 252">
                <a:extLst>
                  <a:ext uri="{FF2B5EF4-FFF2-40B4-BE49-F238E27FC236}">
                    <a16:creationId xmlns:a16="http://schemas.microsoft.com/office/drawing/2014/main" id="{F67040BF-0BE0-4353-BE8E-9342D16F61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3" y="2080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6" name="Rectangle 253">
                <a:extLst>
                  <a:ext uri="{FF2B5EF4-FFF2-40B4-BE49-F238E27FC236}">
                    <a16:creationId xmlns:a16="http://schemas.microsoft.com/office/drawing/2014/main" id="{82A81762-B96C-4CB7-8A84-22B399AFFF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3" y="208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7" name="Rectangle 254">
                <a:extLst>
                  <a:ext uri="{FF2B5EF4-FFF2-40B4-BE49-F238E27FC236}">
                    <a16:creationId xmlns:a16="http://schemas.microsoft.com/office/drawing/2014/main" id="{4C502F66-E35D-4F72-8DE4-A018189451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3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8" name="Rectangle 255">
                <a:extLst>
                  <a:ext uri="{FF2B5EF4-FFF2-40B4-BE49-F238E27FC236}">
                    <a16:creationId xmlns:a16="http://schemas.microsoft.com/office/drawing/2014/main" id="{B1445236-7FD0-4F9E-B475-EA151CAB3D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09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9" name="Rectangle 256">
                <a:extLst>
                  <a:ext uri="{FF2B5EF4-FFF2-40B4-BE49-F238E27FC236}">
                    <a16:creationId xmlns:a16="http://schemas.microsoft.com/office/drawing/2014/main" id="{E5081242-BD6A-4C56-B4BE-8327027355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15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0" name="Rectangle 257">
                <a:extLst>
                  <a:ext uri="{FF2B5EF4-FFF2-40B4-BE49-F238E27FC236}">
                    <a16:creationId xmlns:a16="http://schemas.microsoft.com/office/drawing/2014/main" id="{FC12ED8C-9A92-4641-8325-F30E19A372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7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1" name="Rectangle 258">
                <a:extLst>
                  <a:ext uri="{FF2B5EF4-FFF2-40B4-BE49-F238E27FC236}">
                    <a16:creationId xmlns:a16="http://schemas.microsoft.com/office/drawing/2014/main" id="{F7FB62F2-CC13-41E9-B3EA-84651CED44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9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2" name="Rectangle 259">
                <a:extLst>
                  <a:ext uri="{FF2B5EF4-FFF2-40B4-BE49-F238E27FC236}">
                    <a16:creationId xmlns:a16="http://schemas.microsoft.com/office/drawing/2014/main" id="{7810AF69-238D-485C-B7B6-378AE83FEA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3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3" name="Rectangle 260">
                <a:extLst>
                  <a:ext uri="{FF2B5EF4-FFF2-40B4-BE49-F238E27FC236}">
                    <a16:creationId xmlns:a16="http://schemas.microsoft.com/office/drawing/2014/main" id="{9007BE80-A211-4764-ACEA-77439BF5DF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5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4" name="Rectangle 261">
                <a:extLst>
                  <a:ext uri="{FF2B5EF4-FFF2-40B4-BE49-F238E27FC236}">
                    <a16:creationId xmlns:a16="http://schemas.microsoft.com/office/drawing/2014/main" id="{B598B999-AEC0-495E-B6FC-C47DBF6A8D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3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5" name="Rectangle 262">
                <a:extLst>
                  <a:ext uri="{FF2B5EF4-FFF2-40B4-BE49-F238E27FC236}">
                    <a16:creationId xmlns:a16="http://schemas.microsoft.com/office/drawing/2014/main" id="{5AF3257C-BB76-4E41-A4E7-0D267C5C3A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05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6" name="Rectangle 263">
                <a:extLst>
                  <a:ext uri="{FF2B5EF4-FFF2-40B4-BE49-F238E27FC236}">
                    <a16:creationId xmlns:a16="http://schemas.microsoft.com/office/drawing/2014/main" id="{952AC3EA-3890-42F9-86AC-F00FE7604C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9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7" name="Rectangle 264">
                <a:extLst>
                  <a:ext uri="{FF2B5EF4-FFF2-40B4-BE49-F238E27FC236}">
                    <a16:creationId xmlns:a16="http://schemas.microsoft.com/office/drawing/2014/main" id="{50729671-944E-4B84-8E81-E38DAF85D1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1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8" name="Rectangle 265">
                <a:extLst>
                  <a:ext uri="{FF2B5EF4-FFF2-40B4-BE49-F238E27FC236}">
                    <a16:creationId xmlns:a16="http://schemas.microsoft.com/office/drawing/2014/main" id="{B2251F2C-89B4-4CF5-80CD-ABA7AE4AC4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59" y="2080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9" name="Rectangle 266">
                <a:extLst>
                  <a:ext uri="{FF2B5EF4-FFF2-40B4-BE49-F238E27FC236}">
                    <a16:creationId xmlns:a16="http://schemas.microsoft.com/office/drawing/2014/main" id="{9B05FA8D-E3A3-4D8A-BABF-A622604C2E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65" y="208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0" name="Rectangle 267">
                <a:extLst>
                  <a:ext uri="{FF2B5EF4-FFF2-40B4-BE49-F238E27FC236}">
                    <a16:creationId xmlns:a16="http://schemas.microsoft.com/office/drawing/2014/main" id="{54A37A78-7856-46C4-B9A5-5782FA5D8E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65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1" name="Rectangle 268">
                <a:extLst>
                  <a:ext uri="{FF2B5EF4-FFF2-40B4-BE49-F238E27FC236}">
                    <a16:creationId xmlns:a16="http://schemas.microsoft.com/office/drawing/2014/main" id="{D5E7EAED-4141-43ED-8FC4-60B85086D0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1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2" name="Rectangle 269">
                <a:extLst>
                  <a:ext uri="{FF2B5EF4-FFF2-40B4-BE49-F238E27FC236}">
                    <a16:creationId xmlns:a16="http://schemas.microsoft.com/office/drawing/2014/main" id="{E57C4194-F822-42CF-A1E2-77D4CF8B13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7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3" name="Rectangle 270">
                <a:extLst>
                  <a:ext uri="{FF2B5EF4-FFF2-40B4-BE49-F238E27FC236}">
                    <a16:creationId xmlns:a16="http://schemas.microsoft.com/office/drawing/2014/main" id="{F9339486-331C-4BCD-B987-72A3820138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89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4" name="Rectangle 271">
                <a:extLst>
                  <a:ext uri="{FF2B5EF4-FFF2-40B4-BE49-F238E27FC236}">
                    <a16:creationId xmlns:a16="http://schemas.microsoft.com/office/drawing/2014/main" id="{37A9C6E7-D5F0-411D-ADB1-1C8CF7CAA0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07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5" name="Rectangle 272">
                <a:extLst>
                  <a:ext uri="{FF2B5EF4-FFF2-40B4-BE49-F238E27FC236}">
                    <a16:creationId xmlns:a16="http://schemas.microsoft.com/office/drawing/2014/main" id="{83D08226-A6E4-4976-8839-80C75C486E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5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6" name="Rectangle 273">
                <a:extLst>
                  <a:ext uri="{FF2B5EF4-FFF2-40B4-BE49-F238E27FC236}">
                    <a16:creationId xmlns:a16="http://schemas.microsoft.com/office/drawing/2014/main" id="{5D92F142-B712-4A18-93EA-C8409C950B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37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7" name="Rectangle 274">
                <a:extLst>
                  <a:ext uri="{FF2B5EF4-FFF2-40B4-BE49-F238E27FC236}">
                    <a16:creationId xmlns:a16="http://schemas.microsoft.com/office/drawing/2014/main" id="{4BE25E72-0CEE-4420-93BC-1166457A56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5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8" name="Rectangle 275">
                <a:extLst>
                  <a:ext uri="{FF2B5EF4-FFF2-40B4-BE49-F238E27FC236}">
                    <a16:creationId xmlns:a16="http://schemas.microsoft.com/office/drawing/2014/main" id="{4F33E636-C258-45E2-9280-237A4FCCFB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67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9" name="Rectangle 276">
                <a:extLst>
                  <a:ext uri="{FF2B5EF4-FFF2-40B4-BE49-F238E27FC236}">
                    <a16:creationId xmlns:a16="http://schemas.microsoft.com/office/drawing/2014/main" id="{F3FA5909-917E-4EB6-8BDD-E659C98A2D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91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90" name="Rectangle 277">
                <a:extLst>
                  <a:ext uri="{FF2B5EF4-FFF2-40B4-BE49-F238E27FC236}">
                    <a16:creationId xmlns:a16="http://schemas.microsoft.com/office/drawing/2014/main" id="{02FE1049-7496-43A3-AEAB-6687D24DD1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03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91" name="Rectangle 278">
                <a:extLst>
                  <a:ext uri="{FF2B5EF4-FFF2-40B4-BE49-F238E27FC236}">
                    <a16:creationId xmlns:a16="http://schemas.microsoft.com/office/drawing/2014/main" id="{0C546721-5E01-4F8A-B7A1-48D2358C14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27" y="2080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92" name="Rectangle 279">
                <a:extLst>
                  <a:ext uri="{FF2B5EF4-FFF2-40B4-BE49-F238E27FC236}">
                    <a16:creationId xmlns:a16="http://schemas.microsoft.com/office/drawing/2014/main" id="{C26E65D0-AF33-454D-B531-819A837A5C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3" y="208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93" name="Rectangle 280">
                <a:extLst>
                  <a:ext uri="{FF2B5EF4-FFF2-40B4-BE49-F238E27FC236}">
                    <a16:creationId xmlns:a16="http://schemas.microsoft.com/office/drawing/2014/main" id="{7A287425-E780-460B-9C83-EB010E64E6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3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94" name="Rectangle 281">
                <a:extLst>
                  <a:ext uri="{FF2B5EF4-FFF2-40B4-BE49-F238E27FC236}">
                    <a16:creationId xmlns:a16="http://schemas.microsoft.com/office/drawing/2014/main" id="{6FC76FAA-6FAB-48AD-BAE4-1053D4E154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3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95" name="Rectangle 282">
                <a:extLst>
                  <a:ext uri="{FF2B5EF4-FFF2-40B4-BE49-F238E27FC236}">
                    <a16:creationId xmlns:a16="http://schemas.microsoft.com/office/drawing/2014/main" id="{9337EA69-E676-4E4F-BD65-ECDFCB847D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9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96" name="Rectangle 283">
                <a:extLst>
                  <a:ext uri="{FF2B5EF4-FFF2-40B4-BE49-F238E27FC236}">
                    <a16:creationId xmlns:a16="http://schemas.microsoft.com/office/drawing/2014/main" id="{F4762161-E092-4C7D-8631-4AEA2BE1C7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57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97" name="Rectangle 284">
                <a:extLst>
                  <a:ext uri="{FF2B5EF4-FFF2-40B4-BE49-F238E27FC236}">
                    <a16:creationId xmlns:a16="http://schemas.microsoft.com/office/drawing/2014/main" id="{FC240B30-0962-4B7F-96FC-106411417F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69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98" name="Rectangle 285">
                <a:extLst>
                  <a:ext uri="{FF2B5EF4-FFF2-40B4-BE49-F238E27FC236}">
                    <a16:creationId xmlns:a16="http://schemas.microsoft.com/office/drawing/2014/main" id="{63F2F164-E19C-4CC4-B1D6-3A0156E741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87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99" name="Rectangle 286">
                <a:extLst>
                  <a:ext uri="{FF2B5EF4-FFF2-40B4-BE49-F238E27FC236}">
                    <a16:creationId xmlns:a16="http://schemas.microsoft.com/office/drawing/2014/main" id="{F09BC0D7-17B2-4F73-88EA-1DC75AA657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99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00" name="Rectangle 287">
                <a:extLst>
                  <a:ext uri="{FF2B5EF4-FFF2-40B4-BE49-F238E27FC236}">
                    <a16:creationId xmlns:a16="http://schemas.microsoft.com/office/drawing/2014/main" id="{AE54A080-CA0A-42BB-937A-6DBBD50CAB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7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01" name="Rectangle 288">
                <a:extLst>
                  <a:ext uri="{FF2B5EF4-FFF2-40B4-BE49-F238E27FC236}">
                    <a16:creationId xmlns:a16="http://schemas.microsoft.com/office/drawing/2014/main" id="{809F3E28-787D-4027-AE96-16767914BB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5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02" name="Rectangle 289">
                <a:extLst>
                  <a:ext uri="{FF2B5EF4-FFF2-40B4-BE49-F238E27FC236}">
                    <a16:creationId xmlns:a16="http://schemas.microsoft.com/office/drawing/2014/main" id="{703E4413-2881-44A6-9DD1-03D4ACF522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53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03" name="Rectangle 290">
                <a:extLst>
                  <a:ext uri="{FF2B5EF4-FFF2-40B4-BE49-F238E27FC236}">
                    <a16:creationId xmlns:a16="http://schemas.microsoft.com/office/drawing/2014/main" id="{A0098210-37D1-4976-8512-666686E1DC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5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04" name="Rectangle 291">
                <a:extLst>
                  <a:ext uri="{FF2B5EF4-FFF2-40B4-BE49-F238E27FC236}">
                    <a16:creationId xmlns:a16="http://schemas.microsoft.com/office/drawing/2014/main" id="{9E889F0E-7CF6-4FC5-A942-368BA0EB5B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83" y="208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05" name="Rectangle 292">
                <a:extLst>
                  <a:ext uri="{FF2B5EF4-FFF2-40B4-BE49-F238E27FC236}">
                    <a16:creationId xmlns:a16="http://schemas.microsoft.com/office/drawing/2014/main" id="{3DD6136E-1B37-46AF-BF4B-F1598BE9A6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89" y="2080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06" name="Rectangle 293">
                <a:extLst>
                  <a:ext uri="{FF2B5EF4-FFF2-40B4-BE49-F238E27FC236}">
                    <a16:creationId xmlns:a16="http://schemas.microsoft.com/office/drawing/2014/main" id="{88C19129-4025-4DC9-9366-862CC1A1A1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95" y="208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07" name="Rectangle 294">
                <a:extLst>
                  <a:ext uri="{FF2B5EF4-FFF2-40B4-BE49-F238E27FC236}">
                    <a16:creationId xmlns:a16="http://schemas.microsoft.com/office/drawing/2014/main" id="{AE48C6DE-AE11-4CD8-A3F8-F45C2C6300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95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08" name="Rectangle 295">
                <a:extLst>
                  <a:ext uri="{FF2B5EF4-FFF2-40B4-BE49-F238E27FC236}">
                    <a16:creationId xmlns:a16="http://schemas.microsoft.com/office/drawing/2014/main" id="{567358A8-38BB-472E-8454-239F5A63A0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95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09" name="Rectangle 296">
                <a:extLst>
                  <a:ext uri="{FF2B5EF4-FFF2-40B4-BE49-F238E27FC236}">
                    <a16:creationId xmlns:a16="http://schemas.microsoft.com/office/drawing/2014/main" id="{4D7F3ACC-1BFE-4DC1-85FB-0ED2C15DB7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01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0" name="Rectangle 297">
                <a:extLst>
                  <a:ext uri="{FF2B5EF4-FFF2-40B4-BE49-F238E27FC236}">
                    <a16:creationId xmlns:a16="http://schemas.microsoft.com/office/drawing/2014/main" id="{D6E06134-176C-4667-B028-2B81CC2785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9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1" name="Rectangle 298">
                <a:extLst>
                  <a:ext uri="{FF2B5EF4-FFF2-40B4-BE49-F238E27FC236}">
                    <a16:creationId xmlns:a16="http://schemas.microsoft.com/office/drawing/2014/main" id="{1021FF7E-000E-4A03-B375-47F685A051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1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2" name="Rectangle 299">
                <a:extLst>
                  <a:ext uri="{FF2B5EF4-FFF2-40B4-BE49-F238E27FC236}">
                    <a16:creationId xmlns:a16="http://schemas.microsoft.com/office/drawing/2014/main" id="{D707C2A9-328D-47F8-A07C-AA73D690CB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9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3" name="Rectangle 300">
                <a:extLst>
                  <a:ext uri="{FF2B5EF4-FFF2-40B4-BE49-F238E27FC236}">
                    <a16:creationId xmlns:a16="http://schemas.microsoft.com/office/drawing/2014/main" id="{A5D89CA3-440E-4AB4-A43A-94406B586D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61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4" name="Rectangle 301">
                <a:extLst>
                  <a:ext uri="{FF2B5EF4-FFF2-40B4-BE49-F238E27FC236}">
                    <a16:creationId xmlns:a16="http://schemas.microsoft.com/office/drawing/2014/main" id="{A1FD2268-FB1C-4B4B-9115-703E26864D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5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5" name="Rectangle 302">
                <a:extLst>
                  <a:ext uri="{FF2B5EF4-FFF2-40B4-BE49-F238E27FC236}">
                    <a16:creationId xmlns:a16="http://schemas.microsoft.com/office/drawing/2014/main" id="{CC0D8A99-F3A0-417F-897B-9290B8F0A6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97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6" name="Rectangle 303">
                <a:extLst>
                  <a:ext uri="{FF2B5EF4-FFF2-40B4-BE49-F238E27FC236}">
                    <a16:creationId xmlns:a16="http://schemas.microsoft.com/office/drawing/2014/main" id="{9D2C49F6-C94D-44C5-96BB-87D90A501F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5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7" name="Rectangle 304">
                <a:extLst>
                  <a:ext uri="{FF2B5EF4-FFF2-40B4-BE49-F238E27FC236}">
                    <a16:creationId xmlns:a16="http://schemas.microsoft.com/office/drawing/2014/main" id="{D8CE17F8-9BE6-4ED7-9471-735A1F2470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7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8" name="Rectangle 305">
                <a:extLst>
                  <a:ext uri="{FF2B5EF4-FFF2-40B4-BE49-F238E27FC236}">
                    <a16:creationId xmlns:a16="http://schemas.microsoft.com/office/drawing/2014/main" id="{79C39E0F-20D8-4018-AFE7-0A270CC048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1" y="2080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9" name="Rectangle 306">
                <a:extLst>
                  <a:ext uri="{FF2B5EF4-FFF2-40B4-BE49-F238E27FC236}">
                    <a16:creationId xmlns:a16="http://schemas.microsoft.com/office/drawing/2014/main" id="{3923955D-3E76-4424-BDF0-9E0CDADFBE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7" y="208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0" name="Rectangle 307">
                <a:extLst>
                  <a:ext uri="{FF2B5EF4-FFF2-40B4-BE49-F238E27FC236}">
                    <a16:creationId xmlns:a16="http://schemas.microsoft.com/office/drawing/2014/main" id="{A3FBC2B2-6151-4F85-BDF2-6C42FCE8E7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7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1" name="Rectangle 308">
                <a:extLst>
                  <a:ext uri="{FF2B5EF4-FFF2-40B4-BE49-F238E27FC236}">
                    <a16:creationId xmlns:a16="http://schemas.microsoft.com/office/drawing/2014/main" id="{D910C0B2-3A88-4FE4-8DC0-65644341C1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3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2" name="Rectangle 309">
                <a:extLst>
                  <a:ext uri="{FF2B5EF4-FFF2-40B4-BE49-F238E27FC236}">
                    <a16:creationId xmlns:a16="http://schemas.microsoft.com/office/drawing/2014/main" id="{791E5E65-868B-4F16-8B3A-B70CC829DF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3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3" name="Rectangle 310">
                <a:extLst>
                  <a:ext uri="{FF2B5EF4-FFF2-40B4-BE49-F238E27FC236}">
                    <a16:creationId xmlns:a16="http://schemas.microsoft.com/office/drawing/2014/main" id="{2DF66F91-A5B5-4AEB-8524-1B64D81B78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81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4" name="Rectangle 311">
                <a:extLst>
                  <a:ext uri="{FF2B5EF4-FFF2-40B4-BE49-F238E27FC236}">
                    <a16:creationId xmlns:a16="http://schemas.microsoft.com/office/drawing/2014/main" id="{FD860615-61A8-4879-A2D5-AD925DBA72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93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5" name="Rectangle 312">
                <a:extLst>
                  <a:ext uri="{FF2B5EF4-FFF2-40B4-BE49-F238E27FC236}">
                    <a16:creationId xmlns:a16="http://schemas.microsoft.com/office/drawing/2014/main" id="{7D37A6D5-C83D-488D-BD46-F5FDBEC92B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11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6" name="Rectangle 313">
                <a:extLst>
                  <a:ext uri="{FF2B5EF4-FFF2-40B4-BE49-F238E27FC236}">
                    <a16:creationId xmlns:a16="http://schemas.microsoft.com/office/drawing/2014/main" id="{97B40E2D-BA83-4E78-8E86-554A57E136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29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7" name="Rectangle 314">
                <a:extLst>
                  <a:ext uri="{FF2B5EF4-FFF2-40B4-BE49-F238E27FC236}">
                    <a16:creationId xmlns:a16="http://schemas.microsoft.com/office/drawing/2014/main" id="{6768DFBE-882B-4A2C-BD12-823472C166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7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8" name="Rectangle 315">
                <a:extLst>
                  <a:ext uri="{FF2B5EF4-FFF2-40B4-BE49-F238E27FC236}">
                    <a16:creationId xmlns:a16="http://schemas.microsoft.com/office/drawing/2014/main" id="{78C77EC4-1656-450F-8F8B-89411C881B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59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9" name="Rectangle 316">
                <a:extLst>
                  <a:ext uri="{FF2B5EF4-FFF2-40B4-BE49-F238E27FC236}">
                    <a16:creationId xmlns:a16="http://schemas.microsoft.com/office/drawing/2014/main" id="{6331C285-B757-418C-B74A-8BC6998FD0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7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0" name="Rectangle 317">
                <a:extLst>
                  <a:ext uri="{FF2B5EF4-FFF2-40B4-BE49-F238E27FC236}">
                    <a16:creationId xmlns:a16="http://schemas.microsoft.com/office/drawing/2014/main" id="{8D51803A-3092-4EBC-AD44-EA97AFF9D6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9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1" name="Rectangle 318">
                <a:extLst>
                  <a:ext uri="{FF2B5EF4-FFF2-40B4-BE49-F238E27FC236}">
                    <a16:creationId xmlns:a16="http://schemas.microsoft.com/office/drawing/2014/main" id="{9E3A8778-BC4F-462A-B74B-961789BF08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13" y="2080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2" name="Rectangle 319">
                <a:extLst>
                  <a:ext uri="{FF2B5EF4-FFF2-40B4-BE49-F238E27FC236}">
                    <a16:creationId xmlns:a16="http://schemas.microsoft.com/office/drawing/2014/main" id="{328339FD-00B6-449F-8CDB-D8376D6B4E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19" y="208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3" name="Rectangle 320">
                <a:extLst>
                  <a:ext uri="{FF2B5EF4-FFF2-40B4-BE49-F238E27FC236}">
                    <a16:creationId xmlns:a16="http://schemas.microsoft.com/office/drawing/2014/main" id="{BF4FCF34-87F7-4D6E-81FE-87016E0B57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19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4" name="Rectangle 321">
                <a:extLst>
                  <a:ext uri="{FF2B5EF4-FFF2-40B4-BE49-F238E27FC236}">
                    <a16:creationId xmlns:a16="http://schemas.microsoft.com/office/drawing/2014/main" id="{4871FA76-DD41-4A49-B35C-80A1ADB654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25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5" name="Rectangle 322">
                <a:extLst>
                  <a:ext uri="{FF2B5EF4-FFF2-40B4-BE49-F238E27FC236}">
                    <a16:creationId xmlns:a16="http://schemas.microsoft.com/office/drawing/2014/main" id="{CE5DBFBF-F453-4728-B7A2-8910F51763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1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6" name="Rectangle 323">
                <a:extLst>
                  <a:ext uri="{FF2B5EF4-FFF2-40B4-BE49-F238E27FC236}">
                    <a16:creationId xmlns:a16="http://schemas.microsoft.com/office/drawing/2014/main" id="{21356F16-44EB-4551-80C4-F1AD5943EC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3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7" name="Rectangle 324">
                <a:extLst>
                  <a:ext uri="{FF2B5EF4-FFF2-40B4-BE49-F238E27FC236}">
                    <a16:creationId xmlns:a16="http://schemas.microsoft.com/office/drawing/2014/main" id="{1000B6AA-7804-4E4D-8A83-E2439885E5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5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8" name="Rectangle 325">
                <a:extLst>
                  <a:ext uri="{FF2B5EF4-FFF2-40B4-BE49-F238E27FC236}">
                    <a16:creationId xmlns:a16="http://schemas.microsoft.com/office/drawing/2014/main" id="{4AE8EE03-8986-40B4-8E8B-CCF2071FF4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9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9" name="Rectangle 326">
                <a:extLst>
                  <a:ext uri="{FF2B5EF4-FFF2-40B4-BE49-F238E27FC236}">
                    <a16:creationId xmlns:a16="http://schemas.microsoft.com/office/drawing/2014/main" id="{378F0C68-5475-498B-9C90-7C7E3AA5B2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1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0" name="Rectangle 327">
                <a:extLst>
                  <a:ext uri="{FF2B5EF4-FFF2-40B4-BE49-F238E27FC236}">
                    <a16:creationId xmlns:a16="http://schemas.microsoft.com/office/drawing/2014/main" id="{C1F62993-FB3E-4E18-9996-AEA6CD2FCA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9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1" name="Rectangle 328">
                <a:extLst>
                  <a:ext uri="{FF2B5EF4-FFF2-40B4-BE49-F238E27FC236}">
                    <a16:creationId xmlns:a16="http://schemas.microsoft.com/office/drawing/2014/main" id="{F5CA59C5-F148-4F4D-B723-04108024B9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1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2" name="Rectangle 329">
                <a:extLst>
                  <a:ext uri="{FF2B5EF4-FFF2-40B4-BE49-F238E27FC236}">
                    <a16:creationId xmlns:a16="http://schemas.microsoft.com/office/drawing/2014/main" id="{9629E145-8D74-4B36-B3A7-5D66129EF6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39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3" name="Rectangle 330">
                <a:extLst>
                  <a:ext uri="{FF2B5EF4-FFF2-40B4-BE49-F238E27FC236}">
                    <a16:creationId xmlns:a16="http://schemas.microsoft.com/office/drawing/2014/main" id="{169AD767-AB52-4E4D-8AB7-52274ED6C9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57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4" name="Rectangle 331">
                <a:extLst>
                  <a:ext uri="{FF2B5EF4-FFF2-40B4-BE49-F238E27FC236}">
                    <a16:creationId xmlns:a16="http://schemas.microsoft.com/office/drawing/2014/main" id="{7A39C7AC-96B2-4D2E-8AA4-5AEB211896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1" y="2080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5" name="Rectangle 332">
                <a:extLst>
                  <a:ext uri="{FF2B5EF4-FFF2-40B4-BE49-F238E27FC236}">
                    <a16:creationId xmlns:a16="http://schemas.microsoft.com/office/drawing/2014/main" id="{8539BFC8-5859-42C4-852E-D41E4B509F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1" y="208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6" name="Rectangle 333">
                <a:extLst>
                  <a:ext uri="{FF2B5EF4-FFF2-40B4-BE49-F238E27FC236}">
                    <a16:creationId xmlns:a16="http://schemas.microsoft.com/office/drawing/2014/main" id="{59FCB6FD-322F-41D2-A1D4-871B52671B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1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7" name="Rectangle 334">
                <a:extLst>
                  <a:ext uri="{FF2B5EF4-FFF2-40B4-BE49-F238E27FC236}">
                    <a16:creationId xmlns:a16="http://schemas.microsoft.com/office/drawing/2014/main" id="{0FCAB656-BC4E-4272-8828-D3A2628C8B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87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8" name="Rectangle 335">
                <a:extLst>
                  <a:ext uri="{FF2B5EF4-FFF2-40B4-BE49-F238E27FC236}">
                    <a16:creationId xmlns:a16="http://schemas.microsoft.com/office/drawing/2014/main" id="{70BE4C07-B25A-48CA-8428-689B119CE4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3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49" name="Rectangle 336">
                <a:extLst>
                  <a:ext uri="{FF2B5EF4-FFF2-40B4-BE49-F238E27FC236}">
                    <a16:creationId xmlns:a16="http://schemas.microsoft.com/office/drawing/2014/main" id="{6F093C73-ADCC-44A9-9B7D-2CA7088A91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5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0" name="Rectangle 337">
                <a:extLst>
                  <a:ext uri="{FF2B5EF4-FFF2-40B4-BE49-F238E27FC236}">
                    <a16:creationId xmlns:a16="http://schemas.microsoft.com/office/drawing/2014/main" id="{7B8FC08E-FB5F-40C0-903C-D92E399817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3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1" name="Rectangle 338">
                <a:extLst>
                  <a:ext uri="{FF2B5EF4-FFF2-40B4-BE49-F238E27FC236}">
                    <a16:creationId xmlns:a16="http://schemas.microsoft.com/office/drawing/2014/main" id="{01303C43-4D2A-475D-87A0-1C47D7D25B8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41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2" name="Rectangle 339">
                <a:extLst>
                  <a:ext uri="{FF2B5EF4-FFF2-40B4-BE49-F238E27FC236}">
                    <a16:creationId xmlns:a16="http://schemas.microsoft.com/office/drawing/2014/main" id="{42C68D6E-7048-4E7B-8429-5D2B866D4C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53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3" name="Rectangle 340">
                <a:extLst>
                  <a:ext uri="{FF2B5EF4-FFF2-40B4-BE49-F238E27FC236}">
                    <a16:creationId xmlns:a16="http://schemas.microsoft.com/office/drawing/2014/main" id="{4449E532-2186-44AE-8AB7-D879014009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71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4" name="Rectangle 341">
                <a:extLst>
                  <a:ext uri="{FF2B5EF4-FFF2-40B4-BE49-F238E27FC236}">
                    <a16:creationId xmlns:a16="http://schemas.microsoft.com/office/drawing/2014/main" id="{271037B1-4683-42E0-B853-84E4415AF6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83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5" name="Rectangle 342">
                <a:extLst>
                  <a:ext uri="{FF2B5EF4-FFF2-40B4-BE49-F238E27FC236}">
                    <a16:creationId xmlns:a16="http://schemas.microsoft.com/office/drawing/2014/main" id="{46415BB4-9D23-4F92-BFA3-DD910A5E08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07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6" name="Rectangle 343">
                <a:extLst>
                  <a:ext uri="{FF2B5EF4-FFF2-40B4-BE49-F238E27FC236}">
                    <a16:creationId xmlns:a16="http://schemas.microsoft.com/office/drawing/2014/main" id="{DEFF7EEB-B5C7-4655-A151-6956A8EFA3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19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7" name="Rectangle 344">
                <a:extLst>
                  <a:ext uri="{FF2B5EF4-FFF2-40B4-BE49-F238E27FC236}">
                    <a16:creationId xmlns:a16="http://schemas.microsoft.com/office/drawing/2014/main" id="{26E0C2FE-BD97-4666-B4D1-4C365D6003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7" y="208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8" name="Rectangle 345">
                <a:extLst>
                  <a:ext uri="{FF2B5EF4-FFF2-40B4-BE49-F238E27FC236}">
                    <a16:creationId xmlns:a16="http://schemas.microsoft.com/office/drawing/2014/main" id="{72A08585-91C8-4AF3-A213-1E8CF42D2D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7" y="2080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9" name="Rectangle 346">
                <a:extLst>
                  <a:ext uri="{FF2B5EF4-FFF2-40B4-BE49-F238E27FC236}">
                    <a16:creationId xmlns:a16="http://schemas.microsoft.com/office/drawing/2014/main" id="{849735AB-AE6B-49E1-B476-6892F47F19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9" y="208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0" name="Rectangle 347">
                <a:extLst>
                  <a:ext uri="{FF2B5EF4-FFF2-40B4-BE49-F238E27FC236}">
                    <a16:creationId xmlns:a16="http://schemas.microsoft.com/office/drawing/2014/main" id="{E2B0CCA2-D82E-4F84-B5EA-7718C2E644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9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1" name="Rectangle 348">
                <a:extLst>
                  <a:ext uri="{FF2B5EF4-FFF2-40B4-BE49-F238E27FC236}">
                    <a16:creationId xmlns:a16="http://schemas.microsoft.com/office/drawing/2014/main" id="{BD3C4DA8-E7DB-45FA-B278-3142B338C1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49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2" name="Rectangle 349">
                <a:extLst>
                  <a:ext uri="{FF2B5EF4-FFF2-40B4-BE49-F238E27FC236}">
                    <a16:creationId xmlns:a16="http://schemas.microsoft.com/office/drawing/2014/main" id="{16EC6FB8-EC79-4F87-9438-2ACAF78419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5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3" name="Rectangle 350">
                <a:extLst>
                  <a:ext uri="{FF2B5EF4-FFF2-40B4-BE49-F238E27FC236}">
                    <a16:creationId xmlns:a16="http://schemas.microsoft.com/office/drawing/2014/main" id="{9DCC8FCF-3152-4656-AE84-E46E41EA87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7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4" name="Rectangle 351">
                <a:extLst>
                  <a:ext uri="{FF2B5EF4-FFF2-40B4-BE49-F238E27FC236}">
                    <a16:creationId xmlns:a16="http://schemas.microsoft.com/office/drawing/2014/main" id="{7A62E8C3-03CC-4BEB-8E6E-35FA9D6F79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5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5" name="Rectangle 352">
                <a:extLst>
                  <a:ext uri="{FF2B5EF4-FFF2-40B4-BE49-F238E27FC236}">
                    <a16:creationId xmlns:a16="http://schemas.microsoft.com/office/drawing/2014/main" id="{AE7BB838-F93F-4794-B010-AB6C06990D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3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6" name="Rectangle 353">
                <a:extLst>
                  <a:ext uri="{FF2B5EF4-FFF2-40B4-BE49-F238E27FC236}">
                    <a16:creationId xmlns:a16="http://schemas.microsoft.com/office/drawing/2014/main" id="{851AA991-E2E6-4CB3-99EF-2441A2F584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21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7" name="Rectangle 354">
                <a:extLst>
                  <a:ext uri="{FF2B5EF4-FFF2-40B4-BE49-F238E27FC236}">
                    <a16:creationId xmlns:a16="http://schemas.microsoft.com/office/drawing/2014/main" id="{CFCEC40D-725C-454E-ACB6-03541D30CF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39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8" name="Rectangle 355">
                <a:extLst>
                  <a:ext uri="{FF2B5EF4-FFF2-40B4-BE49-F238E27FC236}">
                    <a16:creationId xmlns:a16="http://schemas.microsoft.com/office/drawing/2014/main" id="{D814AD60-0F72-480E-9FA6-18C42A91FF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57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69" name="Rectangle 356">
                <a:extLst>
                  <a:ext uri="{FF2B5EF4-FFF2-40B4-BE49-F238E27FC236}">
                    <a16:creationId xmlns:a16="http://schemas.microsoft.com/office/drawing/2014/main" id="{EE338723-2867-40E8-9C87-7C96C23EDD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9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70" name="Rectangle 357">
                <a:extLst>
                  <a:ext uri="{FF2B5EF4-FFF2-40B4-BE49-F238E27FC236}">
                    <a16:creationId xmlns:a16="http://schemas.microsoft.com/office/drawing/2014/main" id="{B2FE3B92-1CDB-4560-A103-046CFBD3FD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7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71" name="Rectangle 358">
                <a:extLst>
                  <a:ext uri="{FF2B5EF4-FFF2-40B4-BE49-F238E27FC236}">
                    <a16:creationId xmlns:a16="http://schemas.microsoft.com/office/drawing/2014/main" id="{F9C15864-EB12-426F-9424-A357AED83D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1" y="2080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72" name="Rectangle 359">
                <a:extLst>
                  <a:ext uri="{FF2B5EF4-FFF2-40B4-BE49-F238E27FC236}">
                    <a16:creationId xmlns:a16="http://schemas.microsoft.com/office/drawing/2014/main" id="{9686E58A-A59C-4EC9-902F-9402980028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1" y="208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73" name="Rectangle 360">
                <a:extLst>
                  <a:ext uri="{FF2B5EF4-FFF2-40B4-BE49-F238E27FC236}">
                    <a16:creationId xmlns:a16="http://schemas.microsoft.com/office/drawing/2014/main" id="{872D5CCF-07AE-4D94-864C-FAE97372BD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1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74" name="Rectangle 361">
                <a:extLst>
                  <a:ext uri="{FF2B5EF4-FFF2-40B4-BE49-F238E27FC236}">
                    <a16:creationId xmlns:a16="http://schemas.microsoft.com/office/drawing/2014/main" id="{6D20F294-2EE3-4C27-8822-91D34429FC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1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75" name="Rectangle 362">
                <a:extLst>
                  <a:ext uri="{FF2B5EF4-FFF2-40B4-BE49-F238E27FC236}">
                    <a16:creationId xmlns:a16="http://schemas.microsoft.com/office/drawing/2014/main" id="{F174F891-A97D-43FE-A2BE-079EE17537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7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76" name="Rectangle 363">
                <a:extLst>
                  <a:ext uri="{FF2B5EF4-FFF2-40B4-BE49-F238E27FC236}">
                    <a16:creationId xmlns:a16="http://schemas.microsoft.com/office/drawing/2014/main" id="{91E9E493-DF6A-4447-AA67-727137EC49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5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77" name="Rectangle 364">
                <a:extLst>
                  <a:ext uri="{FF2B5EF4-FFF2-40B4-BE49-F238E27FC236}">
                    <a16:creationId xmlns:a16="http://schemas.microsoft.com/office/drawing/2014/main" id="{3479ACDE-D8FC-4BF7-918F-DB59A25077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53" y="2080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78" name="Rectangle 365">
                <a:extLst>
                  <a:ext uri="{FF2B5EF4-FFF2-40B4-BE49-F238E27FC236}">
                    <a16:creationId xmlns:a16="http://schemas.microsoft.com/office/drawing/2014/main" id="{7A048B75-20EE-44E4-BE85-8E68889A7D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65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79" name="Rectangle 366">
                <a:extLst>
                  <a:ext uri="{FF2B5EF4-FFF2-40B4-BE49-F238E27FC236}">
                    <a16:creationId xmlns:a16="http://schemas.microsoft.com/office/drawing/2014/main" id="{A042E210-F5C9-4103-AE03-03CE8DDD64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83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80" name="Rectangle 367">
                <a:extLst>
                  <a:ext uri="{FF2B5EF4-FFF2-40B4-BE49-F238E27FC236}">
                    <a16:creationId xmlns:a16="http://schemas.microsoft.com/office/drawing/2014/main" id="{1D182A7E-EB59-4F58-9187-5C45E5AAF4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01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81" name="Rectangle 368">
                <a:extLst>
                  <a:ext uri="{FF2B5EF4-FFF2-40B4-BE49-F238E27FC236}">
                    <a16:creationId xmlns:a16="http://schemas.microsoft.com/office/drawing/2014/main" id="{D40C2823-518A-4026-9BAE-549834B2E3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19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82" name="Rectangle 369">
                <a:extLst>
                  <a:ext uri="{FF2B5EF4-FFF2-40B4-BE49-F238E27FC236}">
                    <a16:creationId xmlns:a16="http://schemas.microsoft.com/office/drawing/2014/main" id="{788A19DE-F59B-45FF-947F-C5C0E2732F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7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83" name="Rectangle 370">
                <a:extLst>
                  <a:ext uri="{FF2B5EF4-FFF2-40B4-BE49-F238E27FC236}">
                    <a16:creationId xmlns:a16="http://schemas.microsoft.com/office/drawing/2014/main" id="{28DCFCC1-0BBB-4F44-BDE6-BB2F32670A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49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84" name="Rectangle 371">
                <a:extLst>
                  <a:ext uri="{FF2B5EF4-FFF2-40B4-BE49-F238E27FC236}">
                    <a16:creationId xmlns:a16="http://schemas.microsoft.com/office/drawing/2014/main" id="{19A3B33E-B888-4D8E-9F11-345972D3B7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73" y="2080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85" name="Rectangle 372">
                <a:extLst>
                  <a:ext uri="{FF2B5EF4-FFF2-40B4-BE49-F238E27FC236}">
                    <a16:creationId xmlns:a16="http://schemas.microsoft.com/office/drawing/2014/main" id="{61A80E3D-A6C9-463F-9329-4E44C303CE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73" y="208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86" name="Rectangle 373">
                <a:extLst>
                  <a:ext uri="{FF2B5EF4-FFF2-40B4-BE49-F238E27FC236}">
                    <a16:creationId xmlns:a16="http://schemas.microsoft.com/office/drawing/2014/main" id="{8A8AE5F1-63E9-4DA5-8C9D-87463AB32E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73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87" name="Rectangle 374">
                <a:extLst>
                  <a:ext uri="{FF2B5EF4-FFF2-40B4-BE49-F238E27FC236}">
                    <a16:creationId xmlns:a16="http://schemas.microsoft.com/office/drawing/2014/main" id="{59983C7F-3C10-4380-80E4-35C7364166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79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88" name="Rectangle 375">
                <a:extLst>
                  <a:ext uri="{FF2B5EF4-FFF2-40B4-BE49-F238E27FC236}">
                    <a16:creationId xmlns:a16="http://schemas.microsoft.com/office/drawing/2014/main" id="{7245F145-955F-445A-B559-0DCEF2C4F2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85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89" name="Rectangle 376">
                <a:extLst>
                  <a:ext uri="{FF2B5EF4-FFF2-40B4-BE49-F238E27FC236}">
                    <a16:creationId xmlns:a16="http://schemas.microsoft.com/office/drawing/2014/main" id="{D3E3966D-E0F6-4572-8BF1-5D180E09D27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7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90" name="Rectangle 377">
                <a:extLst>
                  <a:ext uri="{FF2B5EF4-FFF2-40B4-BE49-F238E27FC236}">
                    <a16:creationId xmlns:a16="http://schemas.microsoft.com/office/drawing/2014/main" id="{6C9EA1E6-D17A-447A-BD61-3296B86B16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5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91" name="Rectangle 378">
                <a:extLst>
                  <a:ext uri="{FF2B5EF4-FFF2-40B4-BE49-F238E27FC236}">
                    <a16:creationId xmlns:a16="http://schemas.microsoft.com/office/drawing/2014/main" id="{0F7D9351-01E0-42BB-BE5C-2B9224CE21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33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92" name="Rectangle 379">
                <a:extLst>
                  <a:ext uri="{FF2B5EF4-FFF2-40B4-BE49-F238E27FC236}">
                    <a16:creationId xmlns:a16="http://schemas.microsoft.com/office/drawing/2014/main" id="{A1D2BE43-15CE-4681-9615-7D0CAC2D40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5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93" name="Rectangle 380">
                <a:extLst>
                  <a:ext uri="{FF2B5EF4-FFF2-40B4-BE49-F238E27FC236}">
                    <a16:creationId xmlns:a16="http://schemas.microsoft.com/office/drawing/2014/main" id="{242AF525-5411-46C2-9E88-15EE5577BC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3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94" name="Rectangle 381">
                <a:extLst>
                  <a:ext uri="{FF2B5EF4-FFF2-40B4-BE49-F238E27FC236}">
                    <a16:creationId xmlns:a16="http://schemas.microsoft.com/office/drawing/2014/main" id="{FB9A192E-3396-459A-9475-ED4F94D3CB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1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95" name="Rectangle 382">
                <a:extLst>
                  <a:ext uri="{FF2B5EF4-FFF2-40B4-BE49-F238E27FC236}">
                    <a16:creationId xmlns:a16="http://schemas.microsoft.com/office/drawing/2014/main" id="{14D93D20-FBED-40C5-B9BC-DA981FDD9F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99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96" name="Rectangle 383">
                <a:extLst>
                  <a:ext uri="{FF2B5EF4-FFF2-40B4-BE49-F238E27FC236}">
                    <a16:creationId xmlns:a16="http://schemas.microsoft.com/office/drawing/2014/main" id="{9DCD09EF-67B1-4FB7-8D47-AC8587AFEC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7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97" name="Rectangle 384">
                <a:extLst>
                  <a:ext uri="{FF2B5EF4-FFF2-40B4-BE49-F238E27FC236}">
                    <a16:creationId xmlns:a16="http://schemas.microsoft.com/office/drawing/2014/main" id="{60B129B3-095A-496B-B97B-79EAC3450F0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5" y="2080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98" name="Rectangle 385">
                <a:extLst>
                  <a:ext uri="{FF2B5EF4-FFF2-40B4-BE49-F238E27FC236}">
                    <a16:creationId xmlns:a16="http://schemas.microsoft.com/office/drawing/2014/main" id="{8E8E3F10-1607-4E4A-804C-6090B34622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5" y="208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99" name="Rectangle 386">
                <a:extLst>
                  <a:ext uri="{FF2B5EF4-FFF2-40B4-BE49-F238E27FC236}">
                    <a16:creationId xmlns:a16="http://schemas.microsoft.com/office/drawing/2014/main" id="{191A6B93-3C13-4B0E-A3E0-8C156B82BA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35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00" name="Rectangle 387">
                <a:extLst>
                  <a:ext uri="{FF2B5EF4-FFF2-40B4-BE49-F238E27FC236}">
                    <a16:creationId xmlns:a16="http://schemas.microsoft.com/office/drawing/2014/main" id="{493AA2C8-D123-4945-BFC6-4C957A74AE9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41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01" name="Rectangle 388">
                <a:extLst>
                  <a:ext uri="{FF2B5EF4-FFF2-40B4-BE49-F238E27FC236}">
                    <a16:creationId xmlns:a16="http://schemas.microsoft.com/office/drawing/2014/main" id="{48B0C307-5AAF-45A4-AB36-02422B09CC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47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02" name="Rectangle 389">
                <a:extLst>
                  <a:ext uri="{FF2B5EF4-FFF2-40B4-BE49-F238E27FC236}">
                    <a16:creationId xmlns:a16="http://schemas.microsoft.com/office/drawing/2014/main" id="{4A001083-469B-4B53-8180-C1058483EB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59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03" name="Rectangle 390">
                <a:extLst>
                  <a:ext uri="{FF2B5EF4-FFF2-40B4-BE49-F238E27FC236}">
                    <a16:creationId xmlns:a16="http://schemas.microsoft.com/office/drawing/2014/main" id="{95E9278E-E83C-441A-99E8-1CD1F6FB94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7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04" name="Rectangle 391">
                <a:extLst>
                  <a:ext uri="{FF2B5EF4-FFF2-40B4-BE49-F238E27FC236}">
                    <a16:creationId xmlns:a16="http://schemas.microsoft.com/office/drawing/2014/main" id="{466228E0-5E6B-4206-A6ED-EDEDFDF5BE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5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05" name="Rectangle 392">
                <a:extLst>
                  <a:ext uri="{FF2B5EF4-FFF2-40B4-BE49-F238E27FC236}">
                    <a16:creationId xmlns:a16="http://schemas.microsoft.com/office/drawing/2014/main" id="{EDC7ABCC-587B-4BB5-A87C-67138AB77A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13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06" name="Rectangle 393">
                <a:extLst>
                  <a:ext uri="{FF2B5EF4-FFF2-40B4-BE49-F238E27FC236}">
                    <a16:creationId xmlns:a16="http://schemas.microsoft.com/office/drawing/2014/main" id="{9FEDA6A4-05FE-475B-929B-A358B5FF56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25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07" name="Rectangle 394">
                <a:extLst>
                  <a:ext uri="{FF2B5EF4-FFF2-40B4-BE49-F238E27FC236}">
                    <a16:creationId xmlns:a16="http://schemas.microsoft.com/office/drawing/2014/main" id="{5FD00530-804D-4674-9836-CEBF78C358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43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08" name="Rectangle 395">
                <a:extLst>
                  <a:ext uri="{FF2B5EF4-FFF2-40B4-BE49-F238E27FC236}">
                    <a16:creationId xmlns:a16="http://schemas.microsoft.com/office/drawing/2014/main" id="{4E8D961C-DDDD-46A9-82C4-7837602014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61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09" name="Rectangle 396">
                <a:extLst>
                  <a:ext uri="{FF2B5EF4-FFF2-40B4-BE49-F238E27FC236}">
                    <a16:creationId xmlns:a16="http://schemas.microsoft.com/office/drawing/2014/main" id="{95028160-9F91-4BB4-BCEC-2ED0696F71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79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10" name="Rectangle 397">
                <a:extLst>
                  <a:ext uri="{FF2B5EF4-FFF2-40B4-BE49-F238E27FC236}">
                    <a16:creationId xmlns:a16="http://schemas.microsoft.com/office/drawing/2014/main" id="{B3CDB006-C291-4BB2-8CB3-1721E3DDFC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03" y="2080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11" name="Rectangle 398">
                <a:extLst>
                  <a:ext uri="{FF2B5EF4-FFF2-40B4-BE49-F238E27FC236}">
                    <a16:creationId xmlns:a16="http://schemas.microsoft.com/office/drawing/2014/main" id="{F7281B8A-879C-4A06-96F7-F029AE7A37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03" y="2080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12" name="Rectangle 399">
                <a:extLst>
                  <a:ext uri="{FF2B5EF4-FFF2-40B4-BE49-F238E27FC236}">
                    <a16:creationId xmlns:a16="http://schemas.microsoft.com/office/drawing/2014/main" id="{F5B7D592-823E-424A-9FD0-0CD715C3E7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03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13" name="Rectangle 400">
                <a:extLst>
                  <a:ext uri="{FF2B5EF4-FFF2-40B4-BE49-F238E27FC236}">
                    <a16:creationId xmlns:a16="http://schemas.microsoft.com/office/drawing/2014/main" id="{7AB58967-5D0D-4D7F-AD1A-C009FF12E3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03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14" name="Rectangle 401">
                <a:extLst>
                  <a:ext uri="{FF2B5EF4-FFF2-40B4-BE49-F238E27FC236}">
                    <a16:creationId xmlns:a16="http://schemas.microsoft.com/office/drawing/2014/main" id="{1BAD16A6-615E-45AA-B1FA-126650B66D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09" y="2056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15" name="Rectangle 402">
                <a:extLst>
                  <a:ext uri="{FF2B5EF4-FFF2-40B4-BE49-F238E27FC236}">
                    <a16:creationId xmlns:a16="http://schemas.microsoft.com/office/drawing/2014/main" id="{546C29AC-A26C-4858-B7DF-56BD744C70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21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16" name="Rectangle 403">
                <a:extLst>
                  <a:ext uri="{FF2B5EF4-FFF2-40B4-BE49-F238E27FC236}">
                    <a16:creationId xmlns:a16="http://schemas.microsoft.com/office/drawing/2014/main" id="{59B8E1EA-1DEE-48C5-AA30-74F1E35C5A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9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17" name="Rectangle 404">
                <a:extLst>
                  <a:ext uri="{FF2B5EF4-FFF2-40B4-BE49-F238E27FC236}">
                    <a16:creationId xmlns:a16="http://schemas.microsoft.com/office/drawing/2014/main" id="{2EC06AE5-DC65-4696-BDD5-BBE2E2D2AE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7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18" name="Rectangle 405">
                <a:extLst>
                  <a:ext uri="{FF2B5EF4-FFF2-40B4-BE49-F238E27FC236}">
                    <a16:creationId xmlns:a16="http://schemas.microsoft.com/office/drawing/2014/main" id="{5490F48B-3AF9-448D-A0BA-B46F161EA4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75" y="2080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200" name="Rectangle 407">
              <a:extLst>
                <a:ext uri="{FF2B5EF4-FFF2-40B4-BE49-F238E27FC236}">
                  <a16:creationId xmlns:a16="http://schemas.microsoft.com/office/drawing/2014/main" id="{A08C7CF4-9614-4ED9-A822-7AA5722CCA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3" y="208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1" name="Rectangle 408">
              <a:extLst>
                <a:ext uri="{FF2B5EF4-FFF2-40B4-BE49-F238E27FC236}">
                  <a16:creationId xmlns:a16="http://schemas.microsoft.com/office/drawing/2014/main" id="{0E08C9A7-B685-4EAD-B521-77CC0CD967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5" y="208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2" name="Rectangle 409">
              <a:extLst>
                <a:ext uri="{FF2B5EF4-FFF2-40B4-BE49-F238E27FC236}">
                  <a16:creationId xmlns:a16="http://schemas.microsoft.com/office/drawing/2014/main" id="{6716BBA0-B6EA-4D1F-A103-B83C38820C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23" y="208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3" name="Rectangle 410">
              <a:extLst>
                <a:ext uri="{FF2B5EF4-FFF2-40B4-BE49-F238E27FC236}">
                  <a16:creationId xmlns:a16="http://schemas.microsoft.com/office/drawing/2014/main" id="{DB7042EB-C1EB-4162-BAE9-52C009CC0F6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41" y="2080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4" name="Rectangle 411">
              <a:extLst>
                <a:ext uri="{FF2B5EF4-FFF2-40B4-BE49-F238E27FC236}">
                  <a16:creationId xmlns:a16="http://schemas.microsoft.com/office/drawing/2014/main" id="{9162AF8B-7C10-4DB5-8D52-E36C5A3BAC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5" y="2080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5" name="Rectangle 412">
              <a:extLst>
                <a:ext uri="{FF2B5EF4-FFF2-40B4-BE49-F238E27FC236}">
                  <a16:creationId xmlns:a16="http://schemas.microsoft.com/office/drawing/2014/main" id="{73FA0D73-88FF-4C6A-B3F7-9C02D1DF56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5" y="2080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6" name="Rectangle 413">
              <a:extLst>
                <a:ext uri="{FF2B5EF4-FFF2-40B4-BE49-F238E27FC236}">
                  <a16:creationId xmlns:a16="http://schemas.microsoft.com/office/drawing/2014/main" id="{E5980614-0658-4CDE-9AD3-685E0D1DAC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5" y="2080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7" name="Rectangle 414">
              <a:extLst>
                <a:ext uri="{FF2B5EF4-FFF2-40B4-BE49-F238E27FC236}">
                  <a16:creationId xmlns:a16="http://schemas.microsoft.com/office/drawing/2014/main" id="{EDDAC8F9-7F34-4039-B644-D6FB7F32F9D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5" y="205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8" name="Rectangle 415">
              <a:extLst>
                <a:ext uri="{FF2B5EF4-FFF2-40B4-BE49-F238E27FC236}">
                  <a16:creationId xmlns:a16="http://schemas.microsoft.com/office/drawing/2014/main" id="{4FEAF16C-9CD9-4B08-8FD2-D41C24D300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5" y="205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9" name="Rectangle 416">
              <a:extLst>
                <a:ext uri="{FF2B5EF4-FFF2-40B4-BE49-F238E27FC236}">
                  <a16:creationId xmlns:a16="http://schemas.microsoft.com/office/drawing/2014/main" id="{989A92EB-4AF3-4CB1-B9E3-2E091BE361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1" y="205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0" name="Rectangle 417">
              <a:extLst>
                <a:ext uri="{FF2B5EF4-FFF2-40B4-BE49-F238E27FC236}">
                  <a16:creationId xmlns:a16="http://schemas.microsoft.com/office/drawing/2014/main" id="{50E5BDBF-20FD-4C25-859A-4FE29833A4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95" y="2080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1" name="Rectangle 418">
              <a:extLst>
                <a:ext uri="{FF2B5EF4-FFF2-40B4-BE49-F238E27FC236}">
                  <a16:creationId xmlns:a16="http://schemas.microsoft.com/office/drawing/2014/main" id="{472C131E-DC10-4C3D-AD13-EAAA87E2C7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7" y="2080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2" name="Rectangle 419">
              <a:extLst>
                <a:ext uri="{FF2B5EF4-FFF2-40B4-BE49-F238E27FC236}">
                  <a16:creationId xmlns:a16="http://schemas.microsoft.com/office/drawing/2014/main" id="{A455DF2E-8D9D-4A9C-9C57-96F1CED88F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3" y="2056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3" name="Rectangle 420">
              <a:extLst>
                <a:ext uri="{FF2B5EF4-FFF2-40B4-BE49-F238E27FC236}">
                  <a16:creationId xmlns:a16="http://schemas.microsoft.com/office/drawing/2014/main" id="{3D487E82-1B33-4E9F-BD9F-C174F8C9BC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9" y="2068"/>
              <a:ext cx="2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4" name="Rectangle 421">
              <a:extLst>
                <a:ext uri="{FF2B5EF4-FFF2-40B4-BE49-F238E27FC236}">
                  <a16:creationId xmlns:a16="http://schemas.microsoft.com/office/drawing/2014/main" id="{D2EB5116-CEF3-44C0-816C-1CCEE5BEEC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5" y="2068"/>
              <a:ext cx="12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5" name="Rectangle 422">
              <a:extLst>
                <a:ext uri="{FF2B5EF4-FFF2-40B4-BE49-F238E27FC236}">
                  <a16:creationId xmlns:a16="http://schemas.microsoft.com/office/drawing/2014/main" id="{F309884E-3D22-40FA-9B61-E7970363B0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5" y="2068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6" name="Rectangle 423">
              <a:extLst>
                <a:ext uri="{FF2B5EF4-FFF2-40B4-BE49-F238E27FC236}">
                  <a16:creationId xmlns:a16="http://schemas.microsoft.com/office/drawing/2014/main" id="{6F9C8780-0A82-4DB2-A4B8-42E1FBBA1D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3" y="2068"/>
              <a:ext cx="4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7" name="Rectangle 424">
              <a:extLst>
                <a:ext uri="{FF2B5EF4-FFF2-40B4-BE49-F238E27FC236}">
                  <a16:creationId xmlns:a16="http://schemas.microsoft.com/office/drawing/2014/main" id="{98F48434-C7D7-4FD5-917A-97EFE47C1C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9" y="2068"/>
              <a:ext cx="1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8" name="Rectangle 425">
              <a:extLst>
                <a:ext uri="{FF2B5EF4-FFF2-40B4-BE49-F238E27FC236}">
                  <a16:creationId xmlns:a16="http://schemas.microsoft.com/office/drawing/2014/main" id="{726ABB0C-E14F-4AD2-A445-59F1C377B1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53" y="2068"/>
              <a:ext cx="3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617" name="Group 855">
            <a:extLst>
              <a:ext uri="{FF2B5EF4-FFF2-40B4-BE49-F238E27FC236}">
                <a16:creationId xmlns:a16="http://schemas.microsoft.com/office/drawing/2014/main" id="{5546C395-F325-46B6-911E-816D111EE70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2374419" y="4346488"/>
            <a:ext cx="7416202" cy="1725231"/>
            <a:chOff x="387" y="2600"/>
            <a:chExt cx="5016" cy="1086"/>
          </a:xfrm>
        </p:grpSpPr>
        <p:sp>
          <p:nvSpPr>
            <p:cNvPr id="1618" name="AutoShape 854">
              <a:extLst>
                <a:ext uri="{FF2B5EF4-FFF2-40B4-BE49-F238E27FC236}">
                  <a16:creationId xmlns:a16="http://schemas.microsoft.com/office/drawing/2014/main" id="{C5232F77-085B-4101-A79C-B84CA16E6F73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87" y="2600"/>
              <a:ext cx="4980" cy="10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619" name="Group 1056">
              <a:extLst>
                <a:ext uri="{FF2B5EF4-FFF2-40B4-BE49-F238E27FC236}">
                  <a16:creationId xmlns:a16="http://schemas.microsoft.com/office/drawing/2014/main" id="{76C791F9-9681-4298-BECC-9AC4E0029E5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7" y="2600"/>
              <a:ext cx="5016" cy="1086"/>
              <a:chOff x="387" y="2600"/>
              <a:chExt cx="5016" cy="1086"/>
            </a:xfrm>
          </p:grpSpPr>
          <p:sp>
            <p:nvSpPr>
              <p:cNvPr id="1841" name="Rectangle 856">
                <a:extLst>
                  <a:ext uri="{FF2B5EF4-FFF2-40B4-BE49-F238E27FC236}">
                    <a16:creationId xmlns:a16="http://schemas.microsoft.com/office/drawing/2014/main" id="{A50B8AC7-6C6E-43B4-A30D-0D44B05862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7" y="2600"/>
                <a:ext cx="4980" cy="108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42" name="Rectangle 857">
                <a:extLst>
                  <a:ext uri="{FF2B5EF4-FFF2-40B4-BE49-F238E27FC236}">
                    <a16:creationId xmlns:a16="http://schemas.microsoft.com/office/drawing/2014/main" id="{DFE6398E-E526-463A-A31A-7D28BF2214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" y="2744"/>
                <a:ext cx="4836" cy="792"/>
              </a:xfrm>
              <a:prstGeom prst="rect">
                <a:avLst/>
              </a:prstGeom>
              <a:noFill/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43" name="Rectangle 858">
                <a:extLst>
                  <a:ext uri="{FF2B5EF4-FFF2-40B4-BE49-F238E27FC236}">
                    <a16:creationId xmlns:a16="http://schemas.microsoft.com/office/drawing/2014/main" id="{2E732941-78E2-4266-BAC9-C40D551DDA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43" y="3548"/>
                <a:ext cx="30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284.877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44" name="Rectangle 859">
                <a:extLst>
                  <a:ext uri="{FF2B5EF4-FFF2-40B4-BE49-F238E27FC236}">
                    <a16:creationId xmlns:a16="http://schemas.microsoft.com/office/drawing/2014/main" id="{850A4429-1B95-429D-8223-CCFF4F7315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" y="3548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45" name="Rectangle 861">
                <a:extLst>
                  <a:ext uri="{FF2B5EF4-FFF2-40B4-BE49-F238E27FC236}">
                    <a16:creationId xmlns:a16="http://schemas.microsoft.com/office/drawing/2014/main" id="{AF2FD75C-CA31-47A4-926F-F18190C3A8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7" y="2678"/>
                <a:ext cx="48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                         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46" name="Rectangle 862">
                <a:extLst>
                  <a:ext uri="{FF2B5EF4-FFF2-40B4-BE49-F238E27FC236}">
                    <a16:creationId xmlns:a16="http://schemas.microsoft.com/office/drawing/2014/main" id="{ABA57FFC-B120-4933-8910-7C18049193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357" y="2720"/>
                <a:ext cx="162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30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47" name="Rectangle 863">
                <a:extLst>
                  <a:ext uri="{FF2B5EF4-FFF2-40B4-BE49-F238E27FC236}">
                    <a16:creationId xmlns:a16="http://schemas.microsoft.com/office/drawing/2014/main" id="{29844B60-A70B-4BA1-9BF6-C38A1188AA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399" y="3452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48" name="Rectangle 865">
                <a:extLst>
                  <a:ext uri="{FF2B5EF4-FFF2-40B4-BE49-F238E27FC236}">
                    <a16:creationId xmlns:a16="http://schemas.microsoft.com/office/drawing/2014/main" id="{4101007B-7079-4D3E-BE22-503F22638A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5313" y="3451"/>
                <a:ext cx="78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0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49" name="Rectangle 866">
                <a:extLst>
                  <a:ext uri="{FF2B5EF4-FFF2-40B4-BE49-F238E27FC236}">
                    <a16:creationId xmlns:a16="http://schemas.microsoft.com/office/drawing/2014/main" id="{C8EC5EA6-BF99-4BF2-9C89-F2F0C712C3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200000">
                <a:off x="165" y="3014"/>
                <a:ext cx="546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BETA_X&amp;Y[m]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50" name="Line 868">
                <a:extLst>
                  <a:ext uri="{FF2B5EF4-FFF2-40B4-BE49-F238E27FC236}">
                    <a16:creationId xmlns:a16="http://schemas.microsoft.com/office/drawing/2014/main" id="{17A18C74-7E5A-43DF-BA9B-41C6108EEA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59" y="2822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51" name="Line 869">
                <a:extLst>
                  <a:ext uri="{FF2B5EF4-FFF2-40B4-BE49-F238E27FC236}">
                    <a16:creationId xmlns:a16="http://schemas.microsoft.com/office/drawing/2014/main" id="{5CCE96F8-78A1-4D4B-86E0-12F759558D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9" y="2822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52" name="Line 870">
                <a:extLst>
                  <a:ext uri="{FF2B5EF4-FFF2-40B4-BE49-F238E27FC236}">
                    <a16:creationId xmlns:a16="http://schemas.microsoft.com/office/drawing/2014/main" id="{DA578F66-8494-47D2-BA05-CAACC3830E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939" y="3506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53" name="Line 871">
                <a:extLst>
                  <a:ext uri="{FF2B5EF4-FFF2-40B4-BE49-F238E27FC236}">
                    <a16:creationId xmlns:a16="http://schemas.microsoft.com/office/drawing/2014/main" id="{16D9FEAA-D978-47F2-9CB2-82DFDDBB22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9" y="274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54" name="Line 872">
                <a:extLst>
                  <a:ext uri="{FF2B5EF4-FFF2-40B4-BE49-F238E27FC236}">
                    <a16:creationId xmlns:a16="http://schemas.microsoft.com/office/drawing/2014/main" id="{D8A075A4-15AA-4BEF-9831-B670F4AEA6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59" y="2900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55" name="Line 873">
                <a:extLst>
                  <a:ext uri="{FF2B5EF4-FFF2-40B4-BE49-F238E27FC236}">
                    <a16:creationId xmlns:a16="http://schemas.microsoft.com/office/drawing/2014/main" id="{4E0D7D20-EE7B-413F-9C1C-09C86EA261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9" y="2900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56" name="Line 874">
                <a:extLst>
                  <a:ext uri="{FF2B5EF4-FFF2-40B4-BE49-F238E27FC236}">
                    <a16:creationId xmlns:a16="http://schemas.microsoft.com/office/drawing/2014/main" id="{0FC7175A-907E-4E81-B52B-8820042D3A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25" y="3506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57" name="Line 875">
                <a:extLst>
                  <a:ext uri="{FF2B5EF4-FFF2-40B4-BE49-F238E27FC236}">
                    <a16:creationId xmlns:a16="http://schemas.microsoft.com/office/drawing/2014/main" id="{3F45EA09-5333-409D-AEAC-ADD3F12EC4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25" y="274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58" name="Line 876">
                <a:extLst>
                  <a:ext uri="{FF2B5EF4-FFF2-40B4-BE49-F238E27FC236}">
                    <a16:creationId xmlns:a16="http://schemas.microsoft.com/office/drawing/2014/main" id="{327D50E9-CCBF-47E0-A603-D133247CD5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59" y="2978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59" name="Line 877">
                <a:extLst>
                  <a:ext uri="{FF2B5EF4-FFF2-40B4-BE49-F238E27FC236}">
                    <a16:creationId xmlns:a16="http://schemas.microsoft.com/office/drawing/2014/main" id="{6490759C-971E-4408-88DB-1C9F286F13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9" y="2978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60" name="Line 878">
                <a:extLst>
                  <a:ext uri="{FF2B5EF4-FFF2-40B4-BE49-F238E27FC236}">
                    <a16:creationId xmlns:a16="http://schemas.microsoft.com/office/drawing/2014/main" id="{413374C0-B8AC-40AB-93BC-2270BB3607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05" y="3506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61" name="Line 879">
                <a:extLst>
                  <a:ext uri="{FF2B5EF4-FFF2-40B4-BE49-F238E27FC236}">
                    <a16:creationId xmlns:a16="http://schemas.microsoft.com/office/drawing/2014/main" id="{F8D41CF7-6207-4A5F-AFF6-E9D621F53C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05" y="274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62" name="Line 880">
                <a:extLst>
                  <a:ext uri="{FF2B5EF4-FFF2-40B4-BE49-F238E27FC236}">
                    <a16:creationId xmlns:a16="http://schemas.microsoft.com/office/drawing/2014/main" id="{E0B7271B-6BF4-458D-9F62-988AB7EA07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59" y="3062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63" name="Line 881">
                <a:extLst>
                  <a:ext uri="{FF2B5EF4-FFF2-40B4-BE49-F238E27FC236}">
                    <a16:creationId xmlns:a16="http://schemas.microsoft.com/office/drawing/2014/main" id="{33EAA63F-25AD-473F-A044-AA6DE4BBF9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9" y="3062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64" name="Line 882">
                <a:extLst>
                  <a:ext uri="{FF2B5EF4-FFF2-40B4-BE49-F238E27FC236}">
                    <a16:creationId xmlns:a16="http://schemas.microsoft.com/office/drawing/2014/main" id="{67FA05EA-17C9-41E8-A115-8B9C246458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91" y="3506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65" name="Line 883">
                <a:extLst>
                  <a:ext uri="{FF2B5EF4-FFF2-40B4-BE49-F238E27FC236}">
                    <a16:creationId xmlns:a16="http://schemas.microsoft.com/office/drawing/2014/main" id="{3743760B-FC1B-4273-A7B2-156668FB6D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91" y="274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66" name="Line 884">
                <a:extLst>
                  <a:ext uri="{FF2B5EF4-FFF2-40B4-BE49-F238E27FC236}">
                    <a16:creationId xmlns:a16="http://schemas.microsoft.com/office/drawing/2014/main" id="{D0D61586-9231-4F59-808A-6748C893E5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59" y="3140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67" name="Line 885">
                <a:extLst>
                  <a:ext uri="{FF2B5EF4-FFF2-40B4-BE49-F238E27FC236}">
                    <a16:creationId xmlns:a16="http://schemas.microsoft.com/office/drawing/2014/main" id="{0B4B4355-F5DC-4EF3-A976-C94C5EB49C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9" y="3140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68" name="Line 886">
                <a:extLst>
                  <a:ext uri="{FF2B5EF4-FFF2-40B4-BE49-F238E27FC236}">
                    <a16:creationId xmlns:a16="http://schemas.microsoft.com/office/drawing/2014/main" id="{4E26C065-794F-466F-A1BC-F8F2C6AFDAB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877" y="3506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69" name="Line 887">
                <a:extLst>
                  <a:ext uri="{FF2B5EF4-FFF2-40B4-BE49-F238E27FC236}">
                    <a16:creationId xmlns:a16="http://schemas.microsoft.com/office/drawing/2014/main" id="{72B4109A-C899-4C8B-ACA7-994C43DF0F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77" y="274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70" name="Line 888">
                <a:extLst>
                  <a:ext uri="{FF2B5EF4-FFF2-40B4-BE49-F238E27FC236}">
                    <a16:creationId xmlns:a16="http://schemas.microsoft.com/office/drawing/2014/main" id="{10E2D2A2-4E59-4D29-AF3F-85C96F4261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59" y="3218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71" name="Line 889">
                <a:extLst>
                  <a:ext uri="{FF2B5EF4-FFF2-40B4-BE49-F238E27FC236}">
                    <a16:creationId xmlns:a16="http://schemas.microsoft.com/office/drawing/2014/main" id="{3048CD40-FE65-4411-B3E1-1A4FE7D247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9" y="3218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72" name="Line 890">
                <a:extLst>
                  <a:ext uri="{FF2B5EF4-FFF2-40B4-BE49-F238E27FC236}">
                    <a16:creationId xmlns:a16="http://schemas.microsoft.com/office/drawing/2014/main" id="{97EE1720-AFD4-4D77-80BA-0C746AB42E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57" y="3506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73" name="Line 891">
                <a:extLst>
                  <a:ext uri="{FF2B5EF4-FFF2-40B4-BE49-F238E27FC236}">
                    <a16:creationId xmlns:a16="http://schemas.microsoft.com/office/drawing/2014/main" id="{3DA91CB9-7E08-4E2F-9DB3-41BB751D74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57" y="274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74" name="Line 892">
                <a:extLst>
                  <a:ext uri="{FF2B5EF4-FFF2-40B4-BE49-F238E27FC236}">
                    <a16:creationId xmlns:a16="http://schemas.microsoft.com/office/drawing/2014/main" id="{ED135BE5-5F56-44A0-876E-620F59DE12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59" y="3302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75" name="Line 893">
                <a:extLst>
                  <a:ext uri="{FF2B5EF4-FFF2-40B4-BE49-F238E27FC236}">
                    <a16:creationId xmlns:a16="http://schemas.microsoft.com/office/drawing/2014/main" id="{9EAB5976-7C58-43EA-B238-91ABE168B03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9" y="3302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76" name="Line 894">
                <a:extLst>
                  <a:ext uri="{FF2B5EF4-FFF2-40B4-BE49-F238E27FC236}">
                    <a16:creationId xmlns:a16="http://schemas.microsoft.com/office/drawing/2014/main" id="{1EC8A547-4EF3-4988-B42C-9FF50AB206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3" y="3506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77" name="Line 895">
                <a:extLst>
                  <a:ext uri="{FF2B5EF4-FFF2-40B4-BE49-F238E27FC236}">
                    <a16:creationId xmlns:a16="http://schemas.microsoft.com/office/drawing/2014/main" id="{9DB02D6C-0D7D-4926-884E-FECE37EC90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3" y="274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78" name="Line 896">
                <a:extLst>
                  <a:ext uri="{FF2B5EF4-FFF2-40B4-BE49-F238E27FC236}">
                    <a16:creationId xmlns:a16="http://schemas.microsoft.com/office/drawing/2014/main" id="{024E3DE1-FB88-4C5C-825C-73EBB287B7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59" y="3380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79" name="Line 897">
                <a:extLst>
                  <a:ext uri="{FF2B5EF4-FFF2-40B4-BE49-F238E27FC236}">
                    <a16:creationId xmlns:a16="http://schemas.microsoft.com/office/drawing/2014/main" id="{282A881A-55B7-4BBE-AB59-7BB433B344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9" y="3380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80" name="Line 898">
                <a:extLst>
                  <a:ext uri="{FF2B5EF4-FFF2-40B4-BE49-F238E27FC236}">
                    <a16:creationId xmlns:a16="http://schemas.microsoft.com/office/drawing/2014/main" id="{DB915320-4503-424E-902F-7F8CEA85D8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323" y="3506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81" name="Line 899">
                <a:extLst>
                  <a:ext uri="{FF2B5EF4-FFF2-40B4-BE49-F238E27FC236}">
                    <a16:creationId xmlns:a16="http://schemas.microsoft.com/office/drawing/2014/main" id="{C7B565FF-3096-462E-BBCC-DA8C8E4FAD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3" y="274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82" name="Line 900">
                <a:extLst>
                  <a:ext uri="{FF2B5EF4-FFF2-40B4-BE49-F238E27FC236}">
                    <a16:creationId xmlns:a16="http://schemas.microsoft.com/office/drawing/2014/main" id="{8B94220D-AFAB-49B1-9E69-C4066FBDEE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259" y="3458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83" name="Line 901">
                <a:extLst>
                  <a:ext uri="{FF2B5EF4-FFF2-40B4-BE49-F238E27FC236}">
                    <a16:creationId xmlns:a16="http://schemas.microsoft.com/office/drawing/2014/main" id="{965AC29E-8470-43DE-A64F-6B684D9E4A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9" y="3458"/>
                <a:ext cx="30" cy="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84" name="Line 902">
                <a:extLst>
                  <a:ext uri="{FF2B5EF4-FFF2-40B4-BE49-F238E27FC236}">
                    <a16:creationId xmlns:a16="http://schemas.microsoft.com/office/drawing/2014/main" id="{14844153-4130-48B0-A294-E038FD8D66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09" y="3506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85" name="Line 903">
                <a:extLst>
                  <a:ext uri="{FF2B5EF4-FFF2-40B4-BE49-F238E27FC236}">
                    <a16:creationId xmlns:a16="http://schemas.microsoft.com/office/drawing/2014/main" id="{21A048DA-A854-4168-8176-6F6077F564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9" y="2744"/>
                <a:ext cx="0" cy="3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86" name="Freeform 904">
                <a:extLst>
                  <a:ext uri="{FF2B5EF4-FFF2-40B4-BE49-F238E27FC236}">
                    <a16:creationId xmlns:a16="http://schemas.microsoft.com/office/drawing/2014/main" id="{A15EE986-B2B3-48F2-9D59-3A4F2FB64CC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9" y="3134"/>
                <a:ext cx="4836" cy="258"/>
              </a:xfrm>
              <a:custGeom>
                <a:avLst/>
                <a:gdLst>
                  <a:gd name="T0" fmla="*/ 54 w 4836"/>
                  <a:gd name="T1" fmla="*/ 138 h 258"/>
                  <a:gd name="T2" fmla="*/ 108 w 4836"/>
                  <a:gd name="T3" fmla="*/ 138 h 258"/>
                  <a:gd name="T4" fmla="*/ 162 w 4836"/>
                  <a:gd name="T5" fmla="*/ 144 h 258"/>
                  <a:gd name="T6" fmla="*/ 216 w 4836"/>
                  <a:gd name="T7" fmla="*/ 150 h 258"/>
                  <a:gd name="T8" fmla="*/ 270 w 4836"/>
                  <a:gd name="T9" fmla="*/ 156 h 258"/>
                  <a:gd name="T10" fmla="*/ 330 w 4836"/>
                  <a:gd name="T11" fmla="*/ 162 h 258"/>
                  <a:gd name="T12" fmla="*/ 384 w 4836"/>
                  <a:gd name="T13" fmla="*/ 168 h 258"/>
                  <a:gd name="T14" fmla="*/ 438 w 4836"/>
                  <a:gd name="T15" fmla="*/ 174 h 258"/>
                  <a:gd name="T16" fmla="*/ 522 w 4836"/>
                  <a:gd name="T17" fmla="*/ 186 h 258"/>
                  <a:gd name="T18" fmla="*/ 600 w 4836"/>
                  <a:gd name="T19" fmla="*/ 198 h 258"/>
                  <a:gd name="T20" fmla="*/ 672 w 4836"/>
                  <a:gd name="T21" fmla="*/ 204 h 258"/>
                  <a:gd name="T22" fmla="*/ 762 w 4836"/>
                  <a:gd name="T23" fmla="*/ 204 h 258"/>
                  <a:gd name="T24" fmla="*/ 834 w 4836"/>
                  <a:gd name="T25" fmla="*/ 210 h 258"/>
                  <a:gd name="T26" fmla="*/ 924 w 4836"/>
                  <a:gd name="T27" fmla="*/ 216 h 258"/>
                  <a:gd name="T28" fmla="*/ 990 w 4836"/>
                  <a:gd name="T29" fmla="*/ 216 h 258"/>
                  <a:gd name="T30" fmla="*/ 1086 w 4836"/>
                  <a:gd name="T31" fmla="*/ 216 h 258"/>
                  <a:gd name="T32" fmla="*/ 1146 w 4836"/>
                  <a:gd name="T33" fmla="*/ 216 h 258"/>
                  <a:gd name="T34" fmla="*/ 1242 w 4836"/>
                  <a:gd name="T35" fmla="*/ 216 h 258"/>
                  <a:gd name="T36" fmla="*/ 1308 w 4836"/>
                  <a:gd name="T37" fmla="*/ 216 h 258"/>
                  <a:gd name="T38" fmla="*/ 1404 w 4836"/>
                  <a:gd name="T39" fmla="*/ 210 h 258"/>
                  <a:gd name="T40" fmla="*/ 1464 w 4836"/>
                  <a:gd name="T41" fmla="*/ 204 h 258"/>
                  <a:gd name="T42" fmla="*/ 1566 w 4836"/>
                  <a:gd name="T43" fmla="*/ 198 h 258"/>
                  <a:gd name="T44" fmla="*/ 1620 w 4836"/>
                  <a:gd name="T45" fmla="*/ 198 h 258"/>
                  <a:gd name="T46" fmla="*/ 1716 w 4836"/>
                  <a:gd name="T47" fmla="*/ 186 h 258"/>
                  <a:gd name="T48" fmla="*/ 1770 w 4836"/>
                  <a:gd name="T49" fmla="*/ 180 h 258"/>
                  <a:gd name="T50" fmla="*/ 1866 w 4836"/>
                  <a:gd name="T51" fmla="*/ 168 h 258"/>
                  <a:gd name="T52" fmla="*/ 1932 w 4836"/>
                  <a:gd name="T53" fmla="*/ 162 h 258"/>
                  <a:gd name="T54" fmla="*/ 2028 w 4836"/>
                  <a:gd name="T55" fmla="*/ 144 h 258"/>
                  <a:gd name="T56" fmla="*/ 2088 w 4836"/>
                  <a:gd name="T57" fmla="*/ 138 h 258"/>
                  <a:gd name="T58" fmla="*/ 2190 w 4836"/>
                  <a:gd name="T59" fmla="*/ 126 h 258"/>
                  <a:gd name="T60" fmla="*/ 2250 w 4836"/>
                  <a:gd name="T61" fmla="*/ 120 h 258"/>
                  <a:gd name="T62" fmla="*/ 2346 w 4836"/>
                  <a:gd name="T63" fmla="*/ 102 h 258"/>
                  <a:gd name="T64" fmla="*/ 2406 w 4836"/>
                  <a:gd name="T65" fmla="*/ 90 h 258"/>
                  <a:gd name="T66" fmla="*/ 2496 w 4836"/>
                  <a:gd name="T67" fmla="*/ 78 h 258"/>
                  <a:gd name="T68" fmla="*/ 2568 w 4836"/>
                  <a:gd name="T69" fmla="*/ 72 h 258"/>
                  <a:gd name="T70" fmla="*/ 2658 w 4836"/>
                  <a:gd name="T71" fmla="*/ 54 h 258"/>
                  <a:gd name="T72" fmla="*/ 2730 w 4836"/>
                  <a:gd name="T73" fmla="*/ 48 h 258"/>
                  <a:gd name="T74" fmla="*/ 2814 w 4836"/>
                  <a:gd name="T75" fmla="*/ 36 h 258"/>
                  <a:gd name="T76" fmla="*/ 2892 w 4836"/>
                  <a:gd name="T77" fmla="*/ 24 h 258"/>
                  <a:gd name="T78" fmla="*/ 2970 w 4836"/>
                  <a:gd name="T79" fmla="*/ 24 h 258"/>
                  <a:gd name="T80" fmla="*/ 3048 w 4836"/>
                  <a:gd name="T81" fmla="*/ 12 h 258"/>
                  <a:gd name="T82" fmla="*/ 3132 w 4836"/>
                  <a:gd name="T83" fmla="*/ 12 h 258"/>
                  <a:gd name="T84" fmla="*/ 3210 w 4836"/>
                  <a:gd name="T85" fmla="*/ 12 h 258"/>
                  <a:gd name="T86" fmla="*/ 3288 w 4836"/>
                  <a:gd name="T87" fmla="*/ 6 h 258"/>
                  <a:gd name="T88" fmla="*/ 3372 w 4836"/>
                  <a:gd name="T89" fmla="*/ 0 h 258"/>
                  <a:gd name="T90" fmla="*/ 3444 w 4836"/>
                  <a:gd name="T91" fmla="*/ 6 h 258"/>
                  <a:gd name="T92" fmla="*/ 3534 w 4836"/>
                  <a:gd name="T93" fmla="*/ 12 h 258"/>
                  <a:gd name="T94" fmla="*/ 3606 w 4836"/>
                  <a:gd name="T95" fmla="*/ 12 h 258"/>
                  <a:gd name="T96" fmla="*/ 3690 w 4836"/>
                  <a:gd name="T97" fmla="*/ 12 h 258"/>
                  <a:gd name="T98" fmla="*/ 3768 w 4836"/>
                  <a:gd name="T99" fmla="*/ 24 h 258"/>
                  <a:gd name="T100" fmla="*/ 3876 w 4836"/>
                  <a:gd name="T101" fmla="*/ 36 h 258"/>
                  <a:gd name="T102" fmla="*/ 3990 w 4836"/>
                  <a:gd name="T103" fmla="*/ 54 h 258"/>
                  <a:gd name="T104" fmla="*/ 4080 w 4836"/>
                  <a:gd name="T105" fmla="*/ 66 h 258"/>
                  <a:gd name="T106" fmla="*/ 4194 w 4836"/>
                  <a:gd name="T107" fmla="*/ 84 h 258"/>
                  <a:gd name="T108" fmla="*/ 4308 w 4836"/>
                  <a:gd name="T109" fmla="*/ 120 h 258"/>
                  <a:gd name="T110" fmla="*/ 4392 w 4836"/>
                  <a:gd name="T111" fmla="*/ 138 h 258"/>
                  <a:gd name="T112" fmla="*/ 4518 w 4836"/>
                  <a:gd name="T113" fmla="*/ 174 h 258"/>
                  <a:gd name="T114" fmla="*/ 4566 w 4836"/>
                  <a:gd name="T115" fmla="*/ 186 h 258"/>
                  <a:gd name="T116" fmla="*/ 4614 w 4836"/>
                  <a:gd name="T117" fmla="*/ 204 h 258"/>
                  <a:gd name="T118" fmla="*/ 4668 w 4836"/>
                  <a:gd name="T119" fmla="*/ 216 h 258"/>
                  <a:gd name="T120" fmla="*/ 4722 w 4836"/>
                  <a:gd name="T121" fmla="*/ 228 h 258"/>
                  <a:gd name="T122" fmla="*/ 4776 w 4836"/>
                  <a:gd name="T123" fmla="*/ 240 h 258"/>
                  <a:gd name="T124" fmla="*/ 4824 w 4836"/>
                  <a:gd name="T125" fmla="*/ 258 h 2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4836" h="258">
                    <a:moveTo>
                      <a:pt x="0" y="138"/>
                    </a:move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6" y="138"/>
                    </a:lnTo>
                    <a:lnTo>
                      <a:pt x="6" y="138"/>
                    </a:lnTo>
                    <a:lnTo>
                      <a:pt x="6" y="138"/>
                    </a:lnTo>
                    <a:lnTo>
                      <a:pt x="6" y="138"/>
                    </a:lnTo>
                    <a:lnTo>
                      <a:pt x="6" y="138"/>
                    </a:lnTo>
                    <a:lnTo>
                      <a:pt x="6" y="138"/>
                    </a:lnTo>
                    <a:lnTo>
                      <a:pt x="12" y="138"/>
                    </a:lnTo>
                    <a:lnTo>
                      <a:pt x="12" y="138"/>
                    </a:lnTo>
                    <a:lnTo>
                      <a:pt x="12" y="138"/>
                    </a:lnTo>
                    <a:lnTo>
                      <a:pt x="12" y="138"/>
                    </a:lnTo>
                    <a:lnTo>
                      <a:pt x="12" y="138"/>
                    </a:lnTo>
                    <a:lnTo>
                      <a:pt x="12" y="138"/>
                    </a:lnTo>
                    <a:lnTo>
                      <a:pt x="12" y="138"/>
                    </a:lnTo>
                    <a:lnTo>
                      <a:pt x="18" y="138"/>
                    </a:lnTo>
                    <a:lnTo>
                      <a:pt x="18" y="138"/>
                    </a:lnTo>
                    <a:lnTo>
                      <a:pt x="18" y="138"/>
                    </a:lnTo>
                    <a:lnTo>
                      <a:pt x="18" y="138"/>
                    </a:lnTo>
                    <a:lnTo>
                      <a:pt x="18" y="138"/>
                    </a:lnTo>
                    <a:lnTo>
                      <a:pt x="18" y="138"/>
                    </a:lnTo>
                    <a:lnTo>
                      <a:pt x="24" y="138"/>
                    </a:lnTo>
                    <a:lnTo>
                      <a:pt x="24" y="138"/>
                    </a:lnTo>
                    <a:lnTo>
                      <a:pt x="24" y="138"/>
                    </a:lnTo>
                    <a:lnTo>
                      <a:pt x="24" y="138"/>
                    </a:lnTo>
                    <a:lnTo>
                      <a:pt x="24" y="138"/>
                    </a:lnTo>
                    <a:lnTo>
                      <a:pt x="24" y="138"/>
                    </a:lnTo>
                    <a:lnTo>
                      <a:pt x="30" y="138"/>
                    </a:lnTo>
                    <a:lnTo>
                      <a:pt x="30" y="138"/>
                    </a:lnTo>
                    <a:lnTo>
                      <a:pt x="30" y="138"/>
                    </a:lnTo>
                    <a:lnTo>
                      <a:pt x="30" y="138"/>
                    </a:lnTo>
                    <a:lnTo>
                      <a:pt x="30" y="138"/>
                    </a:lnTo>
                    <a:lnTo>
                      <a:pt x="30" y="138"/>
                    </a:lnTo>
                    <a:lnTo>
                      <a:pt x="36" y="138"/>
                    </a:lnTo>
                    <a:lnTo>
                      <a:pt x="36" y="138"/>
                    </a:lnTo>
                    <a:lnTo>
                      <a:pt x="36" y="138"/>
                    </a:lnTo>
                    <a:lnTo>
                      <a:pt x="36" y="138"/>
                    </a:lnTo>
                    <a:lnTo>
                      <a:pt x="36" y="138"/>
                    </a:lnTo>
                    <a:lnTo>
                      <a:pt x="36" y="138"/>
                    </a:lnTo>
                    <a:lnTo>
                      <a:pt x="36" y="138"/>
                    </a:lnTo>
                    <a:lnTo>
                      <a:pt x="42" y="138"/>
                    </a:lnTo>
                    <a:lnTo>
                      <a:pt x="42" y="138"/>
                    </a:lnTo>
                    <a:lnTo>
                      <a:pt x="42" y="138"/>
                    </a:lnTo>
                    <a:lnTo>
                      <a:pt x="42" y="138"/>
                    </a:lnTo>
                    <a:lnTo>
                      <a:pt x="42" y="138"/>
                    </a:lnTo>
                    <a:lnTo>
                      <a:pt x="42" y="138"/>
                    </a:lnTo>
                    <a:lnTo>
                      <a:pt x="48" y="138"/>
                    </a:lnTo>
                    <a:lnTo>
                      <a:pt x="48" y="138"/>
                    </a:lnTo>
                    <a:lnTo>
                      <a:pt x="48" y="138"/>
                    </a:lnTo>
                    <a:lnTo>
                      <a:pt x="48" y="138"/>
                    </a:lnTo>
                    <a:lnTo>
                      <a:pt x="48" y="138"/>
                    </a:lnTo>
                    <a:lnTo>
                      <a:pt x="48" y="138"/>
                    </a:lnTo>
                    <a:lnTo>
                      <a:pt x="54" y="138"/>
                    </a:lnTo>
                    <a:lnTo>
                      <a:pt x="54" y="138"/>
                    </a:lnTo>
                    <a:lnTo>
                      <a:pt x="54" y="138"/>
                    </a:lnTo>
                    <a:lnTo>
                      <a:pt x="54" y="138"/>
                    </a:lnTo>
                    <a:lnTo>
                      <a:pt x="54" y="138"/>
                    </a:lnTo>
                    <a:lnTo>
                      <a:pt x="54" y="138"/>
                    </a:lnTo>
                    <a:lnTo>
                      <a:pt x="60" y="138"/>
                    </a:lnTo>
                    <a:lnTo>
                      <a:pt x="60" y="138"/>
                    </a:lnTo>
                    <a:lnTo>
                      <a:pt x="60" y="138"/>
                    </a:lnTo>
                    <a:lnTo>
                      <a:pt x="60" y="138"/>
                    </a:lnTo>
                    <a:lnTo>
                      <a:pt x="60" y="138"/>
                    </a:lnTo>
                    <a:lnTo>
                      <a:pt x="60" y="138"/>
                    </a:lnTo>
                    <a:lnTo>
                      <a:pt x="66" y="138"/>
                    </a:lnTo>
                    <a:lnTo>
                      <a:pt x="66" y="138"/>
                    </a:lnTo>
                    <a:lnTo>
                      <a:pt x="66" y="138"/>
                    </a:lnTo>
                    <a:lnTo>
                      <a:pt x="66" y="138"/>
                    </a:lnTo>
                    <a:lnTo>
                      <a:pt x="66" y="138"/>
                    </a:lnTo>
                    <a:lnTo>
                      <a:pt x="66" y="138"/>
                    </a:lnTo>
                    <a:lnTo>
                      <a:pt x="66" y="138"/>
                    </a:lnTo>
                    <a:lnTo>
                      <a:pt x="72" y="138"/>
                    </a:lnTo>
                    <a:lnTo>
                      <a:pt x="72" y="138"/>
                    </a:lnTo>
                    <a:lnTo>
                      <a:pt x="72" y="138"/>
                    </a:lnTo>
                    <a:lnTo>
                      <a:pt x="72" y="138"/>
                    </a:lnTo>
                    <a:lnTo>
                      <a:pt x="72" y="138"/>
                    </a:lnTo>
                    <a:lnTo>
                      <a:pt x="72" y="138"/>
                    </a:lnTo>
                    <a:lnTo>
                      <a:pt x="78" y="138"/>
                    </a:lnTo>
                    <a:lnTo>
                      <a:pt x="78" y="138"/>
                    </a:lnTo>
                    <a:lnTo>
                      <a:pt x="78" y="138"/>
                    </a:lnTo>
                    <a:lnTo>
                      <a:pt x="78" y="138"/>
                    </a:lnTo>
                    <a:lnTo>
                      <a:pt x="78" y="138"/>
                    </a:lnTo>
                    <a:lnTo>
                      <a:pt x="78" y="138"/>
                    </a:lnTo>
                    <a:lnTo>
                      <a:pt x="84" y="138"/>
                    </a:lnTo>
                    <a:lnTo>
                      <a:pt x="84" y="138"/>
                    </a:lnTo>
                    <a:lnTo>
                      <a:pt x="84" y="138"/>
                    </a:lnTo>
                    <a:lnTo>
                      <a:pt x="84" y="138"/>
                    </a:lnTo>
                    <a:lnTo>
                      <a:pt x="84" y="138"/>
                    </a:lnTo>
                    <a:lnTo>
                      <a:pt x="84" y="138"/>
                    </a:lnTo>
                    <a:lnTo>
                      <a:pt x="90" y="138"/>
                    </a:lnTo>
                    <a:lnTo>
                      <a:pt x="90" y="138"/>
                    </a:lnTo>
                    <a:lnTo>
                      <a:pt x="90" y="138"/>
                    </a:lnTo>
                    <a:lnTo>
                      <a:pt x="90" y="138"/>
                    </a:lnTo>
                    <a:lnTo>
                      <a:pt x="90" y="138"/>
                    </a:lnTo>
                    <a:lnTo>
                      <a:pt x="90" y="138"/>
                    </a:lnTo>
                    <a:lnTo>
                      <a:pt x="90" y="138"/>
                    </a:lnTo>
                    <a:lnTo>
                      <a:pt x="96" y="138"/>
                    </a:lnTo>
                    <a:lnTo>
                      <a:pt x="96" y="138"/>
                    </a:lnTo>
                    <a:lnTo>
                      <a:pt x="96" y="138"/>
                    </a:lnTo>
                    <a:lnTo>
                      <a:pt x="96" y="138"/>
                    </a:lnTo>
                    <a:lnTo>
                      <a:pt x="96" y="138"/>
                    </a:lnTo>
                    <a:lnTo>
                      <a:pt x="96" y="138"/>
                    </a:lnTo>
                    <a:lnTo>
                      <a:pt x="102" y="138"/>
                    </a:lnTo>
                    <a:lnTo>
                      <a:pt x="102" y="138"/>
                    </a:lnTo>
                    <a:lnTo>
                      <a:pt x="102" y="138"/>
                    </a:lnTo>
                    <a:lnTo>
                      <a:pt x="102" y="138"/>
                    </a:lnTo>
                    <a:lnTo>
                      <a:pt x="102" y="138"/>
                    </a:lnTo>
                    <a:lnTo>
                      <a:pt x="102" y="138"/>
                    </a:lnTo>
                    <a:lnTo>
                      <a:pt x="108" y="138"/>
                    </a:lnTo>
                    <a:lnTo>
                      <a:pt x="108" y="138"/>
                    </a:lnTo>
                    <a:lnTo>
                      <a:pt x="108" y="138"/>
                    </a:lnTo>
                    <a:lnTo>
                      <a:pt x="108" y="138"/>
                    </a:lnTo>
                    <a:lnTo>
                      <a:pt x="108" y="138"/>
                    </a:lnTo>
                    <a:lnTo>
                      <a:pt x="114" y="138"/>
                    </a:lnTo>
                    <a:lnTo>
                      <a:pt x="114" y="138"/>
                    </a:lnTo>
                    <a:lnTo>
                      <a:pt x="114" y="138"/>
                    </a:lnTo>
                    <a:lnTo>
                      <a:pt x="114" y="138"/>
                    </a:lnTo>
                    <a:lnTo>
                      <a:pt x="114" y="138"/>
                    </a:lnTo>
                    <a:lnTo>
                      <a:pt x="114" y="138"/>
                    </a:lnTo>
                    <a:lnTo>
                      <a:pt x="114" y="138"/>
                    </a:lnTo>
                    <a:lnTo>
                      <a:pt x="120" y="138"/>
                    </a:lnTo>
                    <a:lnTo>
                      <a:pt x="120" y="138"/>
                    </a:lnTo>
                    <a:lnTo>
                      <a:pt x="120" y="138"/>
                    </a:lnTo>
                    <a:lnTo>
                      <a:pt x="120" y="138"/>
                    </a:lnTo>
                    <a:lnTo>
                      <a:pt x="120" y="144"/>
                    </a:lnTo>
                    <a:lnTo>
                      <a:pt x="120" y="144"/>
                    </a:lnTo>
                    <a:lnTo>
                      <a:pt x="126" y="144"/>
                    </a:lnTo>
                    <a:lnTo>
                      <a:pt x="126" y="144"/>
                    </a:lnTo>
                    <a:lnTo>
                      <a:pt x="126" y="144"/>
                    </a:lnTo>
                    <a:lnTo>
                      <a:pt x="126" y="144"/>
                    </a:lnTo>
                    <a:lnTo>
                      <a:pt x="126" y="144"/>
                    </a:lnTo>
                    <a:lnTo>
                      <a:pt x="126" y="144"/>
                    </a:lnTo>
                    <a:lnTo>
                      <a:pt x="132" y="144"/>
                    </a:lnTo>
                    <a:lnTo>
                      <a:pt x="132" y="144"/>
                    </a:lnTo>
                    <a:lnTo>
                      <a:pt x="132" y="144"/>
                    </a:lnTo>
                    <a:lnTo>
                      <a:pt x="132" y="144"/>
                    </a:lnTo>
                    <a:lnTo>
                      <a:pt x="132" y="144"/>
                    </a:lnTo>
                    <a:lnTo>
                      <a:pt x="132" y="144"/>
                    </a:lnTo>
                    <a:lnTo>
                      <a:pt x="132" y="144"/>
                    </a:lnTo>
                    <a:lnTo>
                      <a:pt x="138" y="144"/>
                    </a:lnTo>
                    <a:lnTo>
                      <a:pt x="138" y="144"/>
                    </a:lnTo>
                    <a:lnTo>
                      <a:pt x="138" y="144"/>
                    </a:lnTo>
                    <a:lnTo>
                      <a:pt x="138" y="144"/>
                    </a:lnTo>
                    <a:lnTo>
                      <a:pt x="138" y="144"/>
                    </a:lnTo>
                    <a:lnTo>
                      <a:pt x="138" y="144"/>
                    </a:lnTo>
                    <a:lnTo>
                      <a:pt x="144" y="144"/>
                    </a:lnTo>
                    <a:lnTo>
                      <a:pt x="144" y="144"/>
                    </a:lnTo>
                    <a:lnTo>
                      <a:pt x="144" y="144"/>
                    </a:lnTo>
                    <a:lnTo>
                      <a:pt x="144" y="144"/>
                    </a:lnTo>
                    <a:lnTo>
                      <a:pt x="144" y="144"/>
                    </a:lnTo>
                    <a:lnTo>
                      <a:pt x="144" y="144"/>
                    </a:lnTo>
                    <a:lnTo>
                      <a:pt x="150" y="144"/>
                    </a:lnTo>
                    <a:lnTo>
                      <a:pt x="150" y="144"/>
                    </a:lnTo>
                    <a:lnTo>
                      <a:pt x="150" y="144"/>
                    </a:lnTo>
                    <a:lnTo>
                      <a:pt x="150" y="144"/>
                    </a:lnTo>
                    <a:lnTo>
                      <a:pt x="150" y="144"/>
                    </a:lnTo>
                    <a:lnTo>
                      <a:pt x="150" y="144"/>
                    </a:lnTo>
                    <a:lnTo>
                      <a:pt x="150" y="144"/>
                    </a:lnTo>
                    <a:lnTo>
                      <a:pt x="156" y="144"/>
                    </a:lnTo>
                    <a:lnTo>
                      <a:pt x="156" y="144"/>
                    </a:lnTo>
                    <a:lnTo>
                      <a:pt x="156" y="144"/>
                    </a:lnTo>
                    <a:lnTo>
                      <a:pt x="156" y="144"/>
                    </a:lnTo>
                    <a:lnTo>
                      <a:pt x="156" y="144"/>
                    </a:lnTo>
                    <a:lnTo>
                      <a:pt x="156" y="144"/>
                    </a:lnTo>
                    <a:lnTo>
                      <a:pt x="162" y="144"/>
                    </a:lnTo>
                    <a:lnTo>
                      <a:pt x="162" y="144"/>
                    </a:lnTo>
                    <a:lnTo>
                      <a:pt x="162" y="144"/>
                    </a:lnTo>
                    <a:lnTo>
                      <a:pt x="162" y="144"/>
                    </a:lnTo>
                    <a:lnTo>
                      <a:pt x="162" y="144"/>
                    </a:lnTo>
                    <a:lnTo>
                      <a:pt x="168" y="144"/>
                    </a:lnTo>
                    <a:lnTo>
                      <a:pt x="168" y="144"/>
                    </a:lnTo>
                    <a:lnTo>
                      <a:pt x="168" y="144"/>
                    </a:lnTo>
                    <a:lnTo>
                      <a:pt x="168" y="144"/>
                    </a:lnTo>
                    <a:lnTo>
                      <a:pt x="168" y="144"/>
                    </a:lnTo>
                    <a:lnTo>
                      <a:pt x="168" y="144"/>
                    </a:lnTo>
                    <a:lnTo>
                      <a:pt x="168" y="144"/>
                    </a:lnTo>
                    <a:lnTo>
                      <a:pt x="174" y="144"/>
                    </a:lnTo>
                    <a:lnTo>
                      <a:pt x="174" y="144"/>
                    </a:lnTo>
                    <a:lnTo>
                      <a:pt x="174" y="144"/>
                    </a:lnTo>
                    <a:lnTo>
                      <a:pt x="174" y="144"/>
                    </a:lnTo>
                    <a:lnTo>
                      <a:pt x="174" y="144"/>
                    </a:lnTo>
                    <a:lnTo>
                      <a:pt x="174" y="144"/>
                    </a:lnTo>
                    <a:lnTo>
                      <a:pt x="180" y="144"/>
                    </a:lnTo>
                    <a:lnTo>
                      <a:pt x="180" y="144"/>
                    </a:lnTo>
                    <a:lnTo>
                      <a:pt x="180" y="144"/>
                    </a:lnTo>
                    <a:lnTo>
                      <a:pt x="180" y="144"/>
                    </a:lnTo>
                    <a:lnTo>
                      <a:pt x="180" y="144"/>
                    </a:lnTo>
                    <a:lnTo>
                      <a:pt x="180" y="144"/>
                    </a:lnTo>
                    <a:lnTo>
                      <a:pt x="186" y="144"/>
                    </a:lnTo>
                    <a:lnTo>
                      <a:pt x="186" y="144"/>
                    </a:lnTo>
                    <a:lnTo>
                      <a:pt x="186" y="144"/>
                    </a:lnTo>
                    <a:lnTo>
                      <a:pt x="186" y="144"/>
                    </a:lnTo>
                    <a:lnTo>
                      <a:pt x="186" y="144"/>
                    </a:lnTo>
                    <a:lnTo>
                      <a:pt x="186" y="144"/>
                    </a:lnTo>
                    <a:lnTo>
                      <a:pt x="192" y="144"/>
                    </a:lnTo>
                    <a:lnTo>
                      <a:pt x="192" y="144"/>
                    </a:lnTo>
                    <a:lnTo>
                      <a:pt x="192" y="144"/>
                    </a:lnTo>
                    <a:lnTo>
                      <a:pt x="192" y="144"/>
                    </a:lnTo>
                    <a:lnTo>
                      <a:pt x="192" y="144"/>
                    </a:lnTo>
                    <a:lnTo>
                      <a:pt x="192" y="144"/>
                    </a:lnTo>
                    <a:lnTo>
                      <a:pt x="192" y="144"/>
                    </a:lnTo>
                    <a:lnTo>
                      <a:pt x="198" y="144"/>
                    </a:lnTo>
                    <a:lnTo>
                      <a:pt x="198" y="144"/>
                    </a:lnTo>
                    <a:lnTo>
                      <a:pt x="198" y="144"/>
                    </a:lnTo>
                    <a:lnTo>
                      <a:pt x="198" y="144"/>
                    </a:lnTo>
                    <a:lnTo>
                      <a:pt x="198" y="144"/>
                    </a:lnTo>
                    <a:lnTo>
                      <a:pt x="198" y="144"/>
                    </a:lnTo>
                    <a:lnTo>
                      <a:pt x="204" y="144"/>
                    </a:lnTo>
                    <a:lnTo>
                      <a:pt x="204" y="144"/>
                    </a:lnTo>
                    <a:lnTo>
                      <a:pt x="204" y="144"/>
                    </a:lnTo>
                    <a:lnTo>
                      <a:pt x="204" y="144"/>
                    </a:lnTo>
                    <a:lnTo>
                      <a:pt x="204" y="150"/>
                    </a:lnTo>
                    <a:lnTo>
                      <a:pt x="204" y="150"/>
                    </a:lnTo>
                    <a:lnTo>
                      <a:pt x="210" y="150"/>
                    </a:lnTo>
                    <a:lnTo>
                      <a:pt x="210" y="150"/>
                    </a:lnTo>
                    <a:lnTo>
                      <a:pt x="210" y="150"/>
                    </a:lnTo>
                    <a:lnTo>
                      <a:pt x="210" y="150"/>
                    </a:lnTo>
                    <a:lnTo>
                      <a:pt x="210" y="150"/>
                    </a:lnTo>
                    <a:lnTo>
                      <a:pt x="210" y="150"/>
                    </a:lnTo>
                    <a:lnTo>
                      <a:pt x="210" y="150"/>
                    </a:lnTo>
                    <a:lnTo>
                      <a:pt x="216" y="150"/>
                    </a:lnTo>
                    <a:lnTo>
                      <a:pt x="216" y="150"/>
                    </a:lnTo>
                    <a:lnTo>
                      <a:pt x="216" y="150"/>
                    </a:lnTo>
                    <a:lnTo>
                      <a:pt x="216" y="150"/>
                    </a:lnTo>
                    <a:lnTo>
                      <a:pt x="216" y="150"/>
                    </a:lnTo>
                    <a:lnTo>
                      <a:pt x="216" y="150"/>
                    </a:lnTo>
                    <a:lnTo>
                      <a:pt x="222" y="150"/>
                    </a:lnTo>
                    <a:lnTo>
                      <a:pt x="222" y="150"/>
                    </a:lnTo>
                    <a:lnTo>
                      <a:pt x="222" y="150"/>
                    </a:lnTo>
                    <a:lnTo>
                      <a:pt x="222" y="150"/>
                    </a:lnTo>
                    <a:lnTo>
                      <a:pt x="222" y="150"/>
                    </a:lnTo>
                    <a:lnTo>
                      <a:pt x="228" y="150"/>
                    </a:lnTo>
                    <a:lnTo>
                      <a:pt x="228" y="150"/>
                    </a:lnTo>
                    <a:lnTo>
                      <a:pt x="228" y="150"/>
                    </a:lnTo>
                    <a:lnTo>
                      <a:pt x="228" y="150"/>
                    </a:lnTo>
                    <a:lnTo>
                      <a:pt x="228" y="150"/>
                    </a:lnTo>
                    <a:lnTo>
                      <a:pt x="228" y="150"/>
                    </a:lnTo>
                    <a:lnTo>
                      <a:pt x="228" y="150"/>
                    </a:lnTo>
                    <a:lnTo>
                      <a:pt x="234" y="150"/>
                    </a:lnTo>
                    <a:lnTo>
                      <a:pt x="234" y="150"/>
                    </a:lnTo>
                    <a:lnTo>
                      <a:pt x="234" y="150"/>
                    </a:lnTo>
                    <a:lnTo>
                      <a:pt x="234" y="150"/>
                    </a:lnTo>
                    <a:lnTo>
                      <a:pt x="234" y="150"/>
                    </a:lnTo>
                    <a:lnTo>
                      <a:pt x="234" y="150"/>
                    </a:lnTo>
                    <a:lnTo>
                      <a:pt x="240" y="150"/>
                    </a:lnTo>
                    <a:lnTo>
                      <a:pt x="240" y="150"/>
                    </a:lnTo>
                    <a:lnTo>
                      <a:pt x="240" y="150"/>
                    </a:lnTo>
                    <a:lnTo>
                      <a:pt x="240" y="150"/>
                    </a:lnTo>
                    <a:lnTo>
                      <a:pt x="240" y="150"/>
                    </a:lnTo>
                    <a:lnTo>
                      <a:pt x="240" y="150"/>
                    </a:lnTo>
                    <a:lnTo>
                      <a:pt x="246" y="150"/>
                    </a:lnTo>
                    <a:lnTo>
                      <a:pt x="246" y="150"/>
                    </a:lnTo>
                    <a:lnTo>
                      <a:pt x="246" y="150"/>
                    </a:lnTo>
                    <a:lnTo>
                      <a:pt x="246" y="150"/>
                    </a:lnTo>
                    <a:lnTo>
                      <a:pt x="246" y="150"/>
                    </a:lnTo>
                    <a:lnTo>
                      <a:pt x="246" y="150"/>
                    </a:lnTo>
                    <a:lnTo>
                      <a:pt x="246" y="150"/>
                    </a:lnTo>
                    <a:lnTo>
                      <a:pt x="252" y="150"/>
                    </a:lnTo>
                    <a:lnTo>
                      <a:pt x="252" y="150"/>
                    </a:lnTo>
                    <a:lnTo>
                      <a:pt x="252" y="150"/>
                    </a:lnTo>
                    <a:lnTo>
                      <a:pt x="252" y="150"/>
                    </a:lnTo>
                    <a:lnTo>
                      <a:pt x="252" y="150"/>
                    </a:lnTo>
                    <a:lnTo>
                      <a:pt x="252" y="150"/>
                    </a:lnTo>
                    <a:lnTo>
                      <a:pt x="258" y="150"/>
                    </a:lnTo>
                    <a:lnTo>
                      <a:pt x="258" y="150"/>
                    </a:lnTo>
                    <a:lnTo>
                      <a:pt x="258" y="150"/>
                    </a:lnTo>
                    <a:lnTo>
                      <a:pt x="258" y="150"/>
                    </a:lnTo>
                    <a:lnTo>
                      <a:pt x="258" y="150"/>
                    </a:lnTo>
                    <a:lnTo>
                      <a:pt x="258" y="150"/>
                    </a:lnTo>
                    <a:lnTo>
                      <a:pt x="264" y="150"/>
                    </a:lnTo>
                    <a:lnTo>
                      <a:pt x="264" y="150"/>
                    </a:lnTo>
                    <a:lnTo>
                      <a:pt x="264" y="150"/>
                    </a:lnTo>
                    <a:lnTo>
                      <a:pt x="264" y="150"/>
                    </a:lnTo>
                    <a:lnTo>
                      <a:pt x="264" y="156"/>
                    </a:lnTo>
                    <a:lnTo>
                      <a:pt x="264" y="156"/>
                    </a:lnTo>
                    <a:lnTo>
                      <a:pt x="270" y="156"/>
                    </a:lnTo>
                    <a:lnTo>
                      <a:pt x="270" y="156"/>
                    </a:lnTo>
                    <a:lnTo>
                      <a:pt x="270" y="156"/>
                    </a:lnTo>
                    <a:lnTo>
                      <a:pt x="270" y="156"/>
                    </a:lnTo>
                    <a:lnTo>
                      <a:pt x="270" y="156"/>
                    </a:lnTo>
                    <a:lnTo>
                      <a:pt x="270" y="156"/>
                    </a:lnTo>
                    <a:lnTo>
                      <a:pt x="270" y="156"/>
                    </a:lnTo>
                    <a:lnTo>
                      <a:pt x="276" y="156"/>
                    </a:lnTo>
                    <a:lnTo>
                      <a:pt x="276" y="156"/>
                    </a:lnTo>
                    <a:lnTo>
                      <a:pt x="276" y="156"/>
                    </a:lnTo>
                    <a:lnTo>
                      <a:pt x="276" y="156"/>
                    </a:lnTo>
                    <a:lnTo>
                      <a:pt x="276" y="156"/>
                    </a:lnTo>
                    <a:lnTo>
                      <a:pt x="276" y="156"/>
                    </a:lnTo>
                    <a:lnTo>
                      <a:pt x="282" y="156"/>
                    </a:lnTo>
                    <a:lnTo>
                      <a:pt x="282" y="156"/>
                    </a:lnTo>
                    <a:lnTo>
                      <a:pt x="282" y="156"/>
                    </a:lnTo>
                    <a:lnTo>
                      <a:pt x="282" y="156"/>
                    </a:lnTo>
                    <a:lnTo>
                      <a:pt x="282" y="156"/>
                    </a:lnTo>
                    <a:lnTo>
                      <a:pt x="282" y="156"/>
                    </a:lnTo>
                    <a:lnTo>
                      <a:pt x="288" y="156"/>
                    </a:lnTo>
                    <a:lnTo>
                      <a:pt x="288" y="156"/>
                    </a:lnTo>
                    <a:lnTo>
                      <a:pt x="288" y="156"/>
                    </a:lnTo>
                    <a:lnTo>
                      <a:pt x="288" y="156"/>
                    </a:lnTo>
                    <a:lnTo>
                      <a:pt x="288" y="156"/>
                    </a:lnTo>
                    <a:lnTo>
                      <a:pt x="294" y="156"/>
                    </a:lnTo>
                    <a:lnTo>
                      <a:pt x="294" y="156"/>
                    </a:lnTo>
                    <a:lnTo>
                      <a:pt x="294" y="156"/>
                    </a:lnTo>
                    <a:lnTo>
                      <a:pt x="294" y="156"/>
                    </a:lnTo>
                    <a:lnTo>
                      <a:pt x="294" y="156"/>
                    </a:lnTo>
                    <a:lnTo>
                      <a:pt x="294" y="156"/>
                    </a:lnTo>
                    <a:lnTo>
                      <a:pt x="294" y="156"/>
                    </a:lnTo>
                    <a:lnTo>
                      <a:pt x="300" y="156"/>
                    </a:lnTo>
                    <a:lnTo>
                      <a:pt x="300" y="156"/>
                    </a:lnTo>
                    <a:lnTo>
                      <a:pt x="300" y="156"/>
                    </a:lnTo>
                    <a:lnTo>
                      <a:pt x="300" y="156"/>
                    </a:lnTo>
                    <a:lnTo>
                      <a:pt x="300" y="156"/>
                    </a:lnTo>
                    <a:lnTo>
                      <a:pt x="300" y="156"/>
                    </a:lnTo>
                    <a:lnTo>
                      <a:pt x="306" y="156"/>
                    </a:lnTo>
                    <a:lnTo>
                      <a:pt x="306" y="156"/>
                    </a:lnTo>
                    <a:lnTo>
                      <a:pt x="306" y="156"/>
                    </a:lnTo>
                    <a:lnTo>
                      <a:pt x="306" y="156"/>
                    </a:lnTo>
                    <a:lnTo>
                      <a:pt x="306" y="156"/>
                    </a:lnTo>
                    <a:lnTo>
                      <a:pt x="306" y="156"/>
                    </a:lnTo>
                    <a:lnTo>
                      <a:pt x="306" y="156"/>
                    </a:lnTo>
                    <a:lnTo>
                      <a:pt x="312" y="162"/>
                    </a:lnTo>
                    <a:lnTo>
                      <a:pt x="312" y="162"/>
                    </a:lnTo>
                    <a:lnTo>
                      <a:pt x="312" y="162"/>
                    </a:lnTo>
                    <a:lnTo>
                      <a:pt x="312" y="162"/>
                    </a:lnTo>
                    <a:lnTo>
                      <a:pt x="312" y="162"/>
                    </a:lnTo>
                    <a:lnTo>
                      <a:pt x="312" y="162"/>
                    </a:lnTo>
                    <a:lnTo>
                      <a:pt x="318" y="162"/>
                    </a:lnTo>
                    <a:lnTo>
                      <a:pt x="318" y="162"/>
                    </a:lnTo>
                    <a:lnTo>
                      <a:pt x="318" y="162"/>
                    </a:lnTo>
                    <a:lnTo>
                      <a:pt x="318" y="162"/>
                    </a:lnTo>
                    <a:lnTo>
                      <a:pt x="318" y="162"/>
                    </a:lnTo>
                    <a:lnTo>
                      <a:pt x="318" y="162"/>
                    </a:lnTo>
                    <a:lnTo>
                      <a:pt x="324" y="162"/>
                    </a:lnTo>
                    <a:lnTo>
                      <a:pt x="324" y="162"/>
                    </a:lnTo>
                    <a:lnTo>
                      <a:pt x="324" y="162"/>
                    </a:lnTo>
                    <a:lnTo>
                      <a:pt x="324" y="162"/>
                    </a:lnTo>
                    <a:lnTo>
                      <a:pt x="324" y="162"/>
                    </a:lnTo>
                    <a:lnTo>
                      <a:pt x="324" y="162"/>
                    </a:lnTo>
                    <a:lnTo>
                      <a:pt x="330" y="162"/>
                    </a:lnTo>
                    <a:lnTo>
                      <a:pt x="330" y="162"/>
                    </a:lnTo>
                    <a:lnTo>
                      <a:pt x="330" y="162"/>
                    </a:lnTo>
                    <a:lnTo>
                      <a:pt x="330" y="162"/>
                    </a:lnTo>
                    <a:lnTo>
                      <a:pt x="330" y="162"/>
                    </a:lnTo>
                    <a:lnTo>
                      <a:pt x="330" y="162"/>
                    </a:lnTo>
                    <a:lnTo>
                      <a:pt x="330" y="162"/>
                    </a:lnTo>
                    <a:lnTo>
                      <a:pt x="336" y="162"/>
                    </a:lnTo>
                    <a:lnTo>
                      <a:pt x="336" y="162"/>
                    </a:lnTo>
                    <a:lnTo>
                      <a:pt x="336" y="162"/>
                    </a:lnTo>
                    <a:lnTo>
                      <a:pt x="336" y="162"/>
                    </a:lnTo>
                    <a:lnTo>
                      <a:pt x="336" y="162"/>
                    </a:lnTo>
                    <a:lnTo>
                      <a:pt x="342" y="162"/>
                    </a:lnTo>
                    <a:lnTo>
                      <a:pt x="342" y="162"/>
                    </a:lnTo>
                    <a:lnTo>
                      <a:pt x="342" y="162"/>
                    </a:lnTo>
                    <a:lnTo>
                      <a:pt x="342" y="162"/>
                    </a:lnTo>
                    <a:lnTo>
                      <a:pt x="342" y="162"/>
                    </a:lnTo>
                    <a:lnTo>
                      <a:pt x="342" y="162"/>
                    </a:lnTo>
                    <a:lnTo>
                      <a:pt x="342" y="162"/>
                    </a:lnTo>
                    <a:lnTo>
                      <a:pt x="348" y="162"/>
                    </a:lnTo>
                    <a:lnTo>
                      <a:pt x="348" y="162"/>
                    </a:lnTo>
                    <a:lnTo>
                      <a:pt x="348" y="162"/>
                    </a:lnTo>
                    <a:lnTo>
                      <a:pt x="348" y="162"/>
                    </a:lnTo>
                    <a:lnTo>
                      <a:pt x="348" y="162"/>
                    </a:lnTo>
                    <a:lnTo>
                      <a:pt x="348" y="162"/>
                    </a:lnTo>
                    <a:lnTo>
                      <a:pt x="354" y="162"/>
                    </a:lnTo>
                    <a:lnTo>
                      <a:pt x="354" y="162"/>
                    </a:lnTo>
                    <a:lnTo>
                      <a:pt x="354" y="162"/>
                    </a:lnTo>
                    <a:lnTo>
                      <a:pt x="354" y="168"/>
                    </a:lnTo>
                    <a:lnTo>
                      <a:pt x="354" y="168"/>
                    </a:lnTo>
                    <a:lnTo>
                      <a:pt x="354" y="168"/>
                    </a:lnTo>
                    <a:lnTo>
                      <a:pt x="360" y="168"/>
                    </a:lnTo>
                    <a:lnTo>
                      <a:pt x="360" y="168"/>
                    </a:lnTo>
                    <a:lnTo>
                      <a:pt x="360" y="168"/>
                    </a:lnTo>
                    <a:lnTo>
                      <a:pt x="360" y="168"/>
                    </a:lnTo>
                    <a:lnTo>
                      <a:pt x="360" y="168"/>
                    </a:lnTo>
                    <a:lnTo>
                      <a:pt x="360" y="168"/>
                    </a:lnTo>
                    <a:lnTo>
                      <a:pt x="360" y="168"/>
                    </a:lnTo>
                    <a:lnTo>
                      <a:pt x="366" y="168"/>
                    </a:lnTo>
                    <a:lnTo>
                      <a:pt x="366" y="168"/>
                    </a:lnTo>
                    <a:lnTo>
                      <a:pt x="366" y="168"/>
                    </a:lnTo>
                    <a:lnTo>
                      <a:pt x="366" y="168"/>
                    </a:lnTo>
                    <a:lnTo>
                      <a:pt x="366" y="168"/>
                    </a:lnTo>
                    <a:lnTo>
                      <a:pt x="366" y="168"/>
                    </a:lnTo>
                    <a:lnTo>
                      <a:pt x="372" y="168"/>
                    </a:lnTo>
                    <a:lnTo>
                      <a:pt x="372" y="168"/>
                    </a:lnTo>
                    <a:lnTo>
                      <a:pt x="372" y="168"/>
                    </a:lnTo>
                    <a:lnTo>
                      <a:pt x="372" y="168"/>
                    </a:lnTo>
                    <a:lnTo>
                      <a:pt x="372" y="168"/>
                    </a:lnTo>
                    <a:lnTo>
                      <a:pt x="372" y="168"/>
                    </a:lnTo>
                    <a:lnTo>
                      <a:pt x="378" y="168"/>
                    </a:lnTo>
                    <a:lnTo>
                      <a:pt x="378" y="168"/>
                    </a:lnTo>
                    <a:lnTo>
                      <a:pt x="378" y="168"/>
                    </a:lnTo>
                    <a:lnTo>
                      <a:pt x="378" y="168"/>
                    </a:lnTo>
                    <a:lnTo>
                      <a:pt x="378" y="168"/>
                    </a:lnTo>
                    <a:lnTo>
                      <a:pt x="378" y="168"/>
                    </a:lnTo>
                    <a:lnTo>
                      <a:pt x="384" y="168"/>
                    </a:lnTo>
                    <a:lnTo>
                      <a:pt x="384" y="168"/>
                    </a:lnTo>
                    <a:lnTo>
                      <a:pt x="384" y="168"/>
                    </a:lnTo>
                    <a:lnTo>
                      <a:pt x="384" y="168"/>
                    </a:lnTo>
                    <a:lnTo>
                      <a:pt x="384" y="168"/>
                    </a:lnTo>
                    <a:lnTo>
                      <a:pt x="384" y="168"/>
                    </a:lnTo>
                    <a:lnTo>
                      <a:pt x="384" y="168"/>
                    </a:lnTo>
                    <a:lnTo>
                      <a:pt x="390" y="168"/>
                    </a:lnTo>
                    <a:lnTo>
                      <a:pt x="390" y="168"/>
                    </a:lnTo>
                    <a:lnTo>
                      <a:pt x="390" y="168"/>
                    </a:lnTo>
                    <a:lnTo>
                      <a:pt x="390" y="168"/>
                    </a:lnTo>
                    <a:lnTo>
                      <a:pt x="390" y="168"/>
                    </a:lnTo>
                    <a:lnTo>
                      <a:pt x="390" y="168"/>
                    </a:lnTo>
                    <a:lnTo>
                      <a:pt x="396" y="168"/>
                    </a:lnTo>
                    <a:lnTo>
                      <a:pt x="396" y="168"/>
                    </a:lnTo>
                    <a:lnTo>
                      <a:pt x="396" y="168"/>
                    </a:lnTo>
                    <a:lnTo>
                      <a:pt x="396" y="168"/>
                    </a:lnTo>
                    <a:lnTo>
                      <a:pt x="396" y="168"/>
                    </a:lnTo>
                    <a:lnTo>
                      <a:pt x="396" y="168"/>
                    </a:lnTo>
                    <a:lnTo>
                      <a:pt x="402" y="168"/>
                    </a:lnTo>
                    <a:lnTo>
                      <a:pt x="402" y="168"/>
                    </a:lnTo>
                    <a:lnTo>
                      <a:pt x="402" y="168"/>
                    </a:lnTo>
                    <a:lnTo>
                      <a:pt x="402" y="168"/>
                    </a:lnTo>
                    <a:lnTo>
                      <a:pt x="402" y="174"/>
                    </a:lnTo>
                    <a:lnTo>
                      <a:pt x="402" y="174"/>
                    </a:lnTo>
                    <a:lnTo>
                      <a:pt x="408" y="174"/>
                    </a:lnTo>
                    <a:lnTo>
                      <a:pt x="408" y="174"/>
                    </a:lnTo>
                    <a:lnTo>
                      <a:pt x="408" y="174"/>
                    </a:lnTo>
                    <a:lnTo>
                      <a:pt x="408" y="174"/>
                    </a:lnTo>
                    <a:lnTo>
                      <a:pt x="408" y="174"/>
                    </a:lnTo>
                    <a:lnTo>
                      <a:pt x="408" y="174"/>
                    </a:lnTo>
                    <a:lnTo>
                      <a:pt x="414" y="174"/>
                    </a:lnTo>
                    <a:lnTo>
                      <a:pt x="414" y="174"/>
                    </a:lnTo>
                    <a:lnTo>
                      <a:pt x="414" y="174"/>
                    </a:lnTo>
                    <a:lnTo>
                      <a:pt x="414" y="174"/>
                    </a:lnTo>
                    <a:lnTo>
                      <a:pt x="414" y="174"/>
                    </a:lnTo>
                    <a:lnTo>
                      <a:pt x="414" y="174"/>
                    </a:lnTo>
                    <a:lnTo>
                      <a:pt x="414" y="174"/>
                    </a:lnTo>
                    <a:lnTo>
                      <a:pt x="420" y="174"/>
                    </a:lnTo>
                    <a:lnTo>
                      <a:pt x="420" y="174"/>
                    </a:lnTo>
                    <a:lnTo>
                      <a:pt x="420" y="174"/>
                    </a:lnTo>
                    <a:lnTo>
                      <a:pt x="420" y="174"/>
                    </a:lnTo>
                    <a:lnTo>
                      <a:pt x="420" y="174"/>
                    </a:lnTo>
                    <a:lnTo>
                      <a:pt x="426" y="174"/>
                    </a:lnTo>
                    <a:lnTo>
                      <a:pt x="426" y="174"/>
                    </a:lnTo>
                    <a:lnTo>
                      <a:pt x="426" y="174"/>
                    </a:lnTo>
                    <a:lnTo>
                      <a:pt x="426" y="174"/>
                    </a:lnTo>
                    <a:lnTo>
                      <a:pt x="426" y="174"/>
                    </a:lnTo>
                    <a:lnTo>
                      <a:pt x="426" y="174"/>
                    </a:lnTo>
                    <a:lnTo>
                      <a:pt x="426" y="174"/>
                    </a:lnTo>
                    <a:lnTo>
                      <a:pt x="432" y="174"/>
                    </a:lnTo>
                    <a:lnTo>
                      <a:pt x="432" y="174"/>
                    </a:lnTo>
                    <a:lnTo>
                      <a:pt x="432" y="174"/>
                    </a:lnTo>
                    <a:lnTo>
                      <a:pt x="432" y="174"/>
                    </a:lnTo>
                    <a:lnTo>
                      <a:pt x="432" y="174"/>
                    </a:lnTo>
                    <a:lnTo>
                      <a:pt x="432" y="174"/>
                    </a:lnTo>
                    <a:lnTo>
                      <a:pt x="438" y="174"/>
                    </a:lnTo>
                    <a:lnTo>
                      <a:pt x="438" y="174"/>
                    </a:lnTo>
                    <a:lnTo>
                      <a:pt x="438" y="174"/>
                    </a:lnTo>
                    <a:lnTo>
                      <a:pt x="438" y="174"/>
                    </a:lnTo>
                    <a:lnTo>
                      <a:pt x="438" y="174"/>
                    </a:lnTo>
                    <a:lnTo>
                      <a:pt x="438" y="174"/>
                    </a:lnTo>
                    <a:lnTo>
                      <a:pt x="444" y="174"/>
                    </a:lnTo>
                    <a:lnTo>
                      <a:pt x="444" y="174"/>
                    </a:lnTo>
                    <a:lnTo>
                      <a:pt x="444" y="174"/>
                    </a:lnTo>
                    <a:lnTo>
                      <a:pt x="444" y="180"/>
                    </a:lnTo>
                    <a:lnTo>
                      <a:pt x="444" y="180"/>
                    </a:lnTo>
                    <a:lnTo>
                      <a:pt x="444" y="180"/>
                    </a:lnTo>
                    <a:lnTo>
                      <a:pt x="450" y="180"/>
                    </a:lnTo>
                    <a:lnTo>
                      <a:pt x="450" y="180"/>
                    </a:lnTo>
                    <a:lnTo>
                      <a:pt x="450" y="180"/>
                    </a:lnTo>
                    <a:lnTo>
                      <a:pt x="450" y="180"/>
                    </a:lnTo>
                    <a:lnTo>
                      <a:pt x="450" y="174"/>
                    </a:lnTo>
                    <a:lnTo>
                      <a:pt x="450" y="174"/>
                    </a:lnTo>
                    <a:lnTo>
                      <a:pt x="456" y="174"/>
                    </a:lnTo>
                    <a:lnTo>
                      <a:pt x="456" y="174"/>
                    </a:lnTo>
                    <a:lnTo>
                      <a:pt x="456" y="174"/>
                    </a:lnTo>
                    <a:lnTo>
                      <a:pt x="456" y="180"/>
                    </a:lnTo>
                    <a:lnTo>
                      <a:pt x="456" y="180"/>
                    </a:lnTo>
                    <a:lnTo>
                      <a:pt x="456" y="180"/>
                    </a:lnTo>
                    <a:lnTo>
                      <a:pt x="456" y="180"/>
                    </a:lnTo>
                    <a:lnTo>
                      <a:pt x="462" y="180"/>
                    </a:lnTo>
                    <a:lnTo>
                      <a:pt x="462" y="180"/>
                    </a:lnTo>
                    <a:lnTo>
                      <a:pt x="462" y="180"/>
                    </a:lnTo>
                    <a:lnTo>
                      <a:pt x="462" y="180"/>
                    </a:lnTo>
                    <a:lnTo>
                      <a:pt x="462" y="180"/>
                    </a:lnTo>
                    <a:lnTo>
                      <a:pt x="462" y="180"/>
                    </a:lnTo>
                    <a:lnTo>
                      <a:pt x="468" y="180"/>
                    </a:lnTo>
                    <a:lnTo>
                      <a:pt x="474" y="180"/>
                    </a:lnTo>
                    <a:lnTo>
                      <a:pt x="474" y="180"/>
                    </a:lnTo>
                    <a:lnTo>
                      <a:pt x="474" y="180"/>
                    </a:lnTo>
                    <a:lnTo>
                      <a:pt x="474" y="180"/>
                    </a:lnTo>
                    <a:lnTo>
                      <a:pt x="480" y="180"/>
                    </a:lnTo>
                    <a:lnTo>
                      <a:pt x="480" y="180"/>
                    </a:lnTo>
                    <a:lnTo>
                      <a:pt x="486" y="180"/>
                    </a:lnTo>
                    <a:lnTo>
                      <a:pt x="486" y="180"/>
                    </a:lnTo>
                    <a:lnTo>
                      <a:pt x="486" y="180"/>
                    </a:lnTo>
                    <a:lnTo>
                      <a:pt x="492" y="180"/>
                    </a:lnTo>
                    <a:lnTo>
                      <a:pt x="492" y="180"/>
                    </a:lnTo>
                    <a:lnTo>
                      <a:pt x="492" y="180"/>
                    </a:lnTo>
                    <a:lnTo>
                      <a:pt x="492" y="180"/>
                    </a:lnTo>
                    <a:lnTo>
                      <a:pt x="492" y="180"/>
                    </a:lnTo>
                    <a:lnTo>
                      <a:pt x="492" y="180"/>
                    </a:lnTo>
                    <a:lnTo>
                      <a:pt x="498" y="180"/>
                    </a:lnTo>
                    <a:lnTo>
                      <a:pt x="498" y="180"/>
                    </a:lnTo>
                    <a:lnTo>
                      <a:pt x="498" y="180"/>
                    </a:lnTo>
                    <a:lnTo>
                      <a:pt x="498" y="186"/>
                    </a:lnTo>
                    <a:lnTo>
                      <a:pt x="504" y="186"/>
                    </a:lnTo>
                    <a:lnTo>
                      <a:pt x="510" y="186"/>
                    </a:lnTo>
                    <a:lnTo>
                      <a:pt x="510" y="186"/>
                    </a:lnTo>
                    <a:lnTo>
                      <a:pt x="510" y="186"/>
                    </a:lnTo>
                    <a:lnTo>
                      <a:pt x="510" y="186"/>
                    </a:lnTo>
                    <a:lnTo>
                      <a:pt x="510" y="186"/>
                    </a:lnTo>
                    <a:lnTo>
                      <a:pt x="522" y="186"/>
                    </a:lnTo>
                    <a:lnTo>
                      <a:pt x="522" y="186"/>
                    </a:lnTo>
                    <a:lnTo>
                      <a:pt x="522" y="186"/>
                    </a:lnTo>
                    <a:lnTo>
                      <a:pt x="522" y="186"/>
                    </a:lnTo>
                    <a:lnTo>
                      <a:pt x="522" y="186"/>
                    </a:lnTo>
                    <a:lnTo>
                      <a:pt x="522" y="186"/>
                    </a:lnTo>
                    <a:lnTo>
                      <a:pt x="528" y="186"/>
                    </a:lnTo>
                    <a:lnTo>
                      <a:pt x="528" y="186"/>
                    </a:lnTo>
                    <a:lnTo>
                      <a:pt x="528" y="186"/>
                    </a:lnTo>
                    <a:lnTo>
                      <a:pt x="528" y="186"/>
                    </a:lnTo>
                    <a:lnTo>
                      <a:pt x="528" y="186"/>
                    </a:lnTo>
                    <a:lnTo>
                      <a:pt x="528" y="186"/>
                    </a:lnTo>
                    <a:lnTo>
                      <a:pt x="528" y="186"/>
                    </a:lnTo>
                    <a:lnTo>
                      <a:pt x="540" y="186"/>
                    </a:lnTo>
                    <a:lnTo>
                      <a:pt x="540" y="186"/>
                    </a:lnTo>
                    <a:lnTo>
                      <a:pt x="540" y="186"/>
                    </a:lnTo>
                    <a:lnTo>
                      <a:pt x="540" y="186"/>
                    </a:lnTo>
                    <a:lnTo>
                      <a:pt x="540" y="186"/>
                    </a:lnTo>
                    <a:lnTo>
                      <a:pt x="546" y="186"/>
                    </a:lnTo>
                    <a:lnTo>
                      <a:pt x="552" y="192"/>
                    </a:lnTo>
                    <a:lnTo>
                      <a:pt x="552" y="192"/>
                    </a:lnTo>
                    <a:lnTo>
                      <a:pt x="552" y="192"/>
                    </a:lnTo>
                    <a:lnTo>
                      <a:pt x="552" y="192"/>
                    </a:lnTo>
                    <a:lnTo>
                      <a:pt x="558" y="192"/>
                    </a:lnTo>
                    <a:lnTo>
                      <a:pt x="558" y="192"/>
                    </a:lnTo>
                    <a:lnTo>
                      <a:pt x="558" y="192"/>
                    </a:lnTo>
                    <a:lnTo>
                      <a:pt x="558" y="192"/>
                    </a:lnTo>
                    <a:lnTo>
                      <a:pt x="558" y="192"/>
                    </a:lnTo>
                    <a:lnTo>
                      <a:pt x="558" y="192"/>
                    </a:lnTo>
                    <a:lnTo>
                      <a:pt x="564" y="192"/>
                    </a:lnTo>
                    <a:lnTo>
                      <a:pt x="564" y="192"/>
                    </a:lnTo>
                    <a:lnTo>
                      <a:pt x="564" y="192"/>
                    </a:lnTo>
                    <a:lnTo>
                      <a:pt x="570" y="192"/>
                    </a:lnTo>
                    <a:lnTo>
                      <a:pt x="570" y="192"/>
                    </a:lnTo>
                    <a:lnTo>
                      <a:pt x="576" y="192"/>
                    </a:lnTo>
                    <a:lnTo>
                      <a:pt x="576" y="192"/>
                    </a:lnTo>
                    <a:lnTo>
                      <a:pt x="576" y="192"/>
                    </a:lnTo>
                    <a:lnTo>
                      <a:pt x="576" y="192"/>
                    </a:lnTo>
                    <a:lnTo>
                      <a:pt x="582" y="192"/>
                    </a:lnTo>
                    <a:lnTo>
                      <a:pt x="588" y="192"/>
                    </a:lnTo>
                    <a:lnTo>
                      <a:pt x="588" y="192"/>
                    </a:lnTo>
                    <a:lnTo>
                      <a:pt x="588" y="192"/>
                    </a:lnTo>
                    <a:lnTo>
                      <a:pt x="588" y="192"/>
                    </a:lnTo>
                    <a:lnTo>
                      <a:pt x="588" y="192"/>
                    </a:lnTo>
                    <a:lnTo>
                      <a:pt x="588" y="192"/>
                    </a:lnTo>
                    <a:lnTo>
                      <a:pt x="588" y="192"/>
                    </a:lnTo>
                    <a:lnTo>
                      <a:pt x="594" y="192"/>
                    </a:lnTo>
                    <a:lnTo>
                      <a:pt x="594" y="192"/>
                    </a:lnTo>
                    <a:lnTo>
                      <a:pt x="594" y="192"/>
                    </a:lnTo>
                    <a:lnTo>
                      <a:pt x="594" y="192"/>
                    </a:lnTo>
                    <a:lnTo>
                      <a:pt x="594" y="192"/>
                    </a:lnTo>
                    <a:lnTo>
                      <a:pt x="594" y="192"/>
                    </a:lnTo>
                    <a:lnTo>
                      <a:pt x="600" y="192"/>
                    </a:lnTo>
                    <a:lnTo>
                      <a:pt x="600" y="198"/>
                    </a:lnTo>
                    <a:lnTo>
                      <a:pt x="600" y="198"/>
                    </a:lnTo>
                    <a:lnTo>
                      <a:pt x="600" y="198"/>
                    </a:lnTo>
                    <a:lnTo>
                      <a:pt x="600" y="198"/>
                    </a:lnTo>
                    <a:lnTo>
                      <a:pt x="600" y="198"/>
                    </a:lnTo>
                    <a:lnTo>
                      <a:pt x="600" y="198"/>
                    </a:lnTo>
                    <a:lnTo>
                      <a:pt x="600" y="198"/>
                    </a:lnTo>
                    <a:lnTo>
                      <a:pt x="606" y="198"/>
                    </a:lnTo>
                    <a:lnTo>
                      <a:pt x="606" y="198"/>
                    </a:lnTo>
                    <a:lnTo>
                      <a:pt x="606" y="198"/>
                    </a:lnTo>
                    <a:lnTo>
                      <a:pt x="606" y="198"/>
                    </a:lnTo>
                    <a:lnTo>
                      <a:pt x="606" y="198"/>
                    </a:lnTo>
                    <a:lnTo>
                      <a:pt x="606" y="198"/>
                    </a:lnTo>
                    <a:lnTo>
                      <a:pt x="606" y="192"/>
                    </a:lnTo>
                    <a:lnTo>
                      <a:pt x="606" y="192"/>
                    </a:lnTo>
                    <a:lnTo>
                      <a:pt x="606" y="192"/>
                    </a:lnTo>
                    <a:lnTo>
                      <a:pt x="612" y="192"/>
                    </a:lnTo>
                    <a:lnTo>
                      <a:pt x="612" y="192"/>
                    </a:lnTo>
                    <a:lnTo>
                      <a:pt x="612" y="192"/>
                    </a:lnTo>
                    <a:lnTo>
                      <a:pt x="612" y="192"/>
                    </a:lnTo>
                    <a:lnTo>
                      <a:pt x="612" y="198"/>
                    </a:lnTo>
                    <a:lnTo>
                      <a:pt x="612" y="198"/>
                    </a:lnTo>
                    <a:lnTo>
                      <a:pt x="612" y="198"/>
                    </a:lnTo>
                    <a:lnTo>
                      <a:pt x="618" y="198"/>
                    </a:lnTo>
                    <a:lnTo>
                      <a:pt x="618" y="198"/>
                    </a:lnTo>
                    <a:lnTo>
                      <a:pt x="618" y="198"/>
                    </a:lnTo>
                    <a:lnTo>
                      <a:pt x="618" y="198"/>
                    </a:lnTo>
                    <a:lnTo>
                      <a:pt x="618" y="198"/>
                    </a:lnTo>
                    <a:lnTo>
                      <a:pt x="618" y="198"/>
                    </a:lnTo>
                    <a:lnTo>
                      <a:pt x="618" y="198"/>
                    </a:lnTo>
                    <a:lnTo>
                      <a:pt x="624" y="198"/>
                    </a:lnTo>
                    <a:lnTo>
                      <a:pt x="624" y="198"/>
                    </a:lnTo>
                    <a:lnTo>
                      <a:pt x="624" y="198"/>
                    </a:lnTo>
                    <a:lnTo>
                      <a:pt x="624" y="198"/>
                    </a:lnTo>
                    <a:lnTo>
                      <a:pt x="624" y="198"/>
                    </a:lnTo>
                    <a:lnTo>
                      <a:pt x="624" y="198"/>
                    </a:lnTo>
                    <a:lnTo>
                      <a:pt x="624" y="198"/>
                    </a:lnTo>
                    <a:lnTo>
                      <a:pt x="630" y="198"/>
                    </a:lnTo>
                    <a:lnTo>
                      <a:pt x="630" y="198"/>
                    </a:lnTo>
                    <a:lnTo>
                      <a:pt x="636" y="198"/>
                    </a:lnTo>
                    <a:lnTo>
                      <a:pt x="636" y="198"/>
                    </a:lnTo>
                    <a:lnTo>
                      <a:pt x="642" y="198"/>
                    </a:lnTo>
                    <a:lnTo>
                      <a:pt x="642" y="198"/>
                    </a:lnTo>
                    <a:lnTo>
                      <a:pt x="642" y="198"/>
                    </a:lnTo>
                    <a:lnTo>
                      <a:pt x="642" y="198"/>
                    </a:lnTo>
                    <a:lnTo>
                      <a:pt x="648" y="198"/>
                    </a:lnTo>
                    <a:lnTo>
                      <a:pt x="648" y="198"/>
                    </a:lnTo>
                    <a:lnTo>
                      <a:pt x="654" y="198"/>
                    </a:lnTo>
                    <a:lnTo>
                      <a:pt x="654" y="198"/>
                    </a:lnTo>
                    <a:lnTo>
                      <a:pt x="654" y="198"/>
                    </a:lnTo>
                    <a:lnTo>
                      <a:pt x="654" y="198"/>
                    </a:lnTo>
                    <a:lnTo>
                      <a:pt x="654" y="198"/>
                    </a:lnTo>
                    <a:lnTo>
                      <a:pt x="654" y="198"/>
                    </a:lnTo>
                    <a:lnTo>
                      <a:pt x="660" y="198"/>
                    </a:lnTo>
                    <a:lnTo>
                      <a:pt x="660" y="198"/>
                    </a:lnTo>
                    <a:lnTo>
                      <a:pt x="660" y="198"/>
                    </a:lnTo>
                    <a:lnTo>
                      <a:pt x="660" y="198"/>
                    </a:lnTo>
                    <a:lnTo>
                      <a:pt x="660" y="198"/>
                    </a:lnTo>
                    <a:lnTo>
                      <a:pt x="672" y="198"/>
                    </a:lnTo>
                    <a:lnTo>
                      <a:pt x="672" y="198"/>
                    </a:lnTo>
                    <a:lnTo>
                      <a:pt x="672" y="204"/>
                    </a:lnTo>
                    <a:lnTo>
                      <a:pt x="672" y="204"/>
                    </a:lnTo>
                    <a:lnTo>
                      <a:pt x="672" y="204"/>
                    </a:lnTo>
                    <a:lnTo>
                      <a:pt x="672" y="204"/>
                    </a:lnTo>
                    <a:lnTo>
                      <a:pt x="684" y="204"/>
                    </a:lnTo>
                    <a:lnTo>
                      <a:pt x="684" y="204"/>
                    </a:lnTo>
                    <a:lnTo>
                      <a:pt x="684" y="204"/>
                    </a:lnTo>
                    <a:lnTo>
                      <a:pt x="684" y="204"/>
                    </a:lnTo>
                    <a:lnTo>
                      <a:pt x="684" y="204"/>
                    </a:lnTo>
                    <a:lnTo>
                      <a:pt x="690" y="204"/>
                    </a:lnTo>
                    <a:lnTo>
                      <a:pt x="690" y="204"/>
                    </a:lnTo>
                    <a:lnTo>
                      <a:pt x="690" y="204"/>
                    </a:lnTo>
                    <a:lnTo>
                      <a:pt x="690" y="204"/>
                    </a:lnTo>
                    <a:lnTo>
                      <a:pt x="690" y="204"/>
                    </a:lnTo>
                    <a:lnTo>
                      <a:pt x="690" y="204"/>
                    </a:lnTo>
                    <a:lnTo>
                      <a:pt x="690" y="204"/>
                    </a:lnTo>
                    <a:lnTo>
                      <a:pt x="696" y="204"/>
                    </a:lnTo>
                    <a:lnTo>
                      <a:pt x="702" y="204"/>
                    </a:lnTo>
                    <a:lnTo>
                      <a:pt x="702" y="204"/>
                    </a:lnTo>
                    <a:lnTo>
                      <a:pt x="702" y="204"/>
                    </a:lnTo>
                    <a:lnTo>
                      <a:pt x="702" y="204"/>
                    </a:lnTo>
                    <a:lnTo>
                      <a:pt x="708" y="204"/>
                    </a:lnTo>
                    <a:lnTo>
                      <a:pt x="708" y="204"/>
                    </a:lnTo>
                    <a:lnTo>
                      <a:pt x="714" y="204"/>
                    </a:lnTo>
                    <a:lnTo>
                      <a:pt x="714" y="204"/>
                    </a:lnTo>
                    <a:lnTo>
                      <a:pt x="714" y="204"/>
                    </a:lnTo>
                    <a:lnTo>
                      <a:pt x="720" y="204"/>
                    </a:lnTo>
                    <a:lnTo>
                      <a:pt x="720" y="204"/>
                    </a:lnTo>
                    <a:lnTo>
                      <a:pt x="720" y="204"/>
                    </a:lnTo>
                    <a:lnTo>
                      <a:pt x="720" y="204"/>
                    </a:lnTo>
                    <a:lnTo>
                      <a:pt x="720" y="204"/>
                    </a:lnTo>
                    <a:lnTo>
                      <a:pt x="720" y="204"/>
                    </a:lnTo>
                    <a:lnTo>
                      <a:pt x="726" y="204"/>
                    </a:lnTo>
                    <a:lnTo>
                      <a:pt x="726" y="204"/>
                    </a:lnTo>
                    <a:lnTo>
                      <a:pt x="726" y="204"/>
                    </a:lnTo>
                    <a:lnTo>
                      <a:pt x="726" y="204"/>
                    </a:lnTo>
                    <a:lnTo>
                      <a:pt x="732" y="204"/>
                    </a:lnTo>
                    <a:lnTo>
                      <a:pt x="738" y="204"/>
                    </a:lnTo>
                    <a:lnTo>
                      <a:pt x="738" y="204"/>
                    </a:lnTo>
                    <a:lnTo>
                      <a:pt x="738" y="204"/>
                    </a:lnTo>
                    <a:lnTo>
                      <a:pt x="738" y="204"/>
                    </a:lnTo>
                    <a:lnTo>
                      <a:pt x="738" y="204"/>
                    </a:lnTo>
                    <a:lnTo>
                      <a:pt x="750" y="204"/>
                    </a:lnTo>
                    <a:lnTo>
                      <a:pt x="750" y="204"/>
                    </a:lnTo>
                    <a:lnTo>
                      <a:pt x="750" y="204"/>
                    </a:lnTo>
                    <a:lnTo>
                      <a:pt x="750" y="204"/>
                    </a:lnTo>
                    <a:lnTo>
                      <a:pt x="750" y="204"/>
                    </a:lnTo>
                    <a:lnTo>
                      <a:pt x="750" y="204"/>
                    </a:lnTo>
                    <a:lnTo>
                      <a:pt x="750" y="204"/>
                    </a:lnTo>
                    <a:lnTo>
                      <a:pt x="756" y="204"/>
                    </a:lnTo>
                    <a:lnTo>
                      <a:pt x="756" y="204"/>
                    </a:lnTo>
                    <a:lnTo>
                      <a:pt x="756" y="204"/>
                    </a:lnTo>
                    <a:lnTo>
                      <a:pt x="756" y="204"/>
                    </a:lnTo>
                    <a:lnTo>
                      <a:pt x="756" y="204"/>
                    </a:lnTo>
                    <a:lnTo>
                      <a:pt x="756" y="204"/>
                    </a:lnTo>
                    <a:lnTo>
                      <a:pt x="762" y="204"/>
                    </a:lnTo>
                    <a:lnTo>
                      <a:pt x="762" y="204"/>
                    </a:lnTo>
                    <a:lnTo>
                      <a:pt x="762" y="204"/>
                    </a:lnTo>
                    <a:lnTo>
                      <a:pt x="762" y="204"/>
                    </a:lnTo>
                    <a:lnTo>
                      <a:pt x="762" y="204"/>
                    </a:lnTo>
                    <a:lnTo>
                      <a:pt x="762" y="204"/>
                    </a:lnTo>
                    <a:lnTo>
                      <a:pt x="762" y="204"/>
                    </a:lnTo>
                    <a:lnTo>
                      <a:pt x="762" y="204"/>
                    </a:lnTo>
                    <a:lnTo>
                      <a:pt x="768" y="204"/>
                    </a:lnTo>
                    <a:lnTo>
                      <a:pt x="768" y="204"/>
                    </a:lnTo>
                    <a:lnTo>
                      <a:pt x="768" y="204"/>
                    </a:lnTo>
                    <a:lnTo>
                      <a:pt x="768" y="204"/>
                    </a:lnTo>
                    <a:lnTo>
                      <a:pt x="768" y="204"/>
                    </a:lnTo>
                    <a:lnTo>
                      <a:pt x="768" y="204"/>
                    </a:lnTo>
                    <a:lnTo>
                      <a:pt x="768" y="210"/>
                    </a:lnTo>
                    <a:lnTo>
                      <a:pt x="768" y="210"/>
                    </a:lnTo>
                    <a:lnTo>
                      <a:pt x="768" y="210"/>
                    </a:lnTo>
                    <a:lnTo>
                      <a:pt x="774" y="210"/>
                    </a:lnTo>
                    <a:lnTo>
                      <a:pt x="774" y="210"/>
                    </a:lnTo>
                    <a:lnTo>
                      <a:pt x="774" y="210"/>
                    </a:lnTo>
                    <a:lnTo>
                      <a:pt x="774" y="210"/>
                    </a:lnTo>
                    <a:lnTo>
                      <a:pt x="774" y="210"/>
                    </a:lnTo>
                    <a:lnTo>
                      <a:pt x="774" y="210"/>
                    </a:lnTo>
                    <a:lnTo>
                      <a:pt x="774" y="210"/>
                    </a:lnTo>
                    <a:lnTo>
                      <a:pt x="780" y="210"/>
                    </a:lnTo>
                    <a:lnTo>
                      <a:pt x="780" y="210"/>
                    </a:lnTo>
                    <a:lnTo>
                      <a:pt x="780" y="210"/>
                    </a:lnTo>
                    <a:lnTo>
                      <a:pt x="780" y="210"/>
                    </a:lnTo>
                    <a:lnTo>
                      <a:pt x="780" y="210"/>
                    </a:lnTo>
                    <a:lnTo>
                      <a:pt x="780" y="210"/>
                    </a:lnTo>
                    <a:lnTo>
                      <a:pt x="780" y="210"/>
                    </a:lnTo>
                    <a:lnTo>
                      <a:pt x="786" y="210"/>
                    </a:lnTo>
                    <a:lnTo>
                      <a:pt x="786" y="210"/>
                    </a:lnTo>
                    <a:lnTo>
                      <a:pt x="786" y="210"/>
                    </a:lnTo>
                    <a:lnTo>
                      <a:pt x="786" y="210"/>
                    </a:lnTo>
                    <a:lnTo>
                      <a:pt x="786" y="210"/>
                    </a:lnTo>
                    <a:lnTo>
                      <a:pt x="786" y="210"/>
                    </a:lnTo>
                    <a:lnTo>
                      <a:pt x="792" y="210"/>
                    </a:lnTo>
                    <a:lnTo>
                      <a:pt x="792" y="210"/>
                    </a:lnTo>
                    <a:lnTo>
                      <a:pt x="792" y="210"/>
                    </a:lnTo>
                    <a:lnTo>
                      <a:pt x="792" y="210"/>
                    </a:lnTo>
                    <a:lnTo>
                      <a:pt x="798" y="210"/>
                    </a:lnTo>
                    <a:lnTo>
                      <a:pt x="804" y="210"/>
                    </a:lnTo>
                    <a:lnTo>
                      <a:pt x="804" y="210"/>
                    </a:lnTo>
                    <a:lnTo>
                      <a:pt x="804" y="210"/>
                    </a:lnTo>
                    <a:lnTo>
                      <a:pt x="804" y="210"/>
                    </a:lnTo>
                    <a:lnTo>
                      <a:pt x="804" y="210"/>
                    </a:lnTo>
                    <a:lnTo>
                      <a:pt x="816" y="210"/>
                    </a:lnTo>
                    <a:lnTo>
                      <a:pt x="816" y="210"/>
                    </a:lnTo>
                    <a:lnTo>
                      <a:pt x="816" y="210"/>
                    </a:lnTo>
                    <a:lnTo>
                      <a:pt x="816" y="210"/>
                    </a:lnTo>
                    <a:lnTo>
                      <a:pt x="816" y="210"/>
                    </a:lnTo>
                    <a:lnTo>
                      <a:pt x="816" y="210"/>
                    </a:lnTo>
                    <a:lnTo>
                      <a:pt x="816" y="210"/>
                    </a:lnTo>
                    <a:lnTo>
                      <a:pt x="822" y="210"/>
                    </a:lnTo>
                    <a:lnTo>
                      <a:pt x="822" y="210"/>
                    </a:lnTo>
                    <a:lnTo>
                      <a:pt x="822" y="210"/>
                    </a:lnTo>
                    <a:lnTo>
                      <a:pt x="822" y="210"/>
                    </a:lnTo>
                    <a:lnTo>
                      <a:pt x="822" y="210"/>
                    </a:lnTo>
                    <a:lnTo>
                      <a:pt x="822" y="210"/>
                    </a:lnTo>
                    <a:lnTo>
                      <a:pt x="834" y="210"/>
                    </a:lnTo>
                    <a:lnTo>
                      <a:pt x="834" y="210"/>
                    </a:lnTo>
                    <a:lnTo>
                      <a:pt x="834" y="210"/>
                    </a:lnTo>
                    <a:lnTo>
                      <a:pt x="834" y="210"/>
                    </a:lnTo>
                    <a:lnTo>
                      <a:pt x="834" y="210"/>
                    </a:lnTo>
                    <a:lnTo>
                      <a:pt x="834" y="210"/>
                    </a:lnTo>
                    <a:lnTo>
                      <a:pt x="846" y="210"/>
                    </a:lnTo>
                    <a:lnTo>
                      <a:pt x="846" y="210"/>
                    </a:lnTo>
                    <a:lnTo>
                      <a:pt x="846" y="210"/>
                    </a:lnTo>
                    <a:lnTo>
                      <a:pt x="846" y="210"/>
                    </a:lnTo>
                    <a:lnTo>
                      <a:pt x="852" y="210"/>
                    </a:lnTo>
                    <a:lnTo>
                      <a:pt x="852" y="210"/>
                    </a:lnTo>
                    <a:lnTo>
                      <a:pt x="852" y="210"/>
                    </a:lnTo>
                    <a:lnTo>
                      <a:pt x="852" y="210"/>
                    </a:lnTo>
                    <a:lnTo>
                      <a:pt x="852" y="210"/>
                    </a:lnTo>
                    <a:lnTo>
                      <a:pt x="852" y="210"/>
                    </a:lnTo>
                    <a:lnTo>
                      <a:pt x="852" y="210"/>
                    </a:lnTo>
                    <a:lnTo>
                      <a:pt x="858" y="210"/>
                    </a:lnTo>
                    <a:lnTo>
                      <a:pt x="858" y="210"/>
                    </a:lnTo>
                    <a:lnTo>
                      <a:pt x="864" y="216"/>
                    </a:lnTo>
                    <a:lnTo>
                      <a:pt x="864" y="216"/>
                    </a:lnTo>
                    <a:lnTo>
                      <a:pt x="864" y="216"/>
                    </a:lnTo>
                    <a:lnTo>
                      <a:pt x="870" y="216"/>
                    </a:lnTo>
                    <a:lnTo>
                      <a:pt x="870" y="216"/>
                    </a:lnTo>
                    <a:lnTo>
                      <a:pt x="870" y="216"/>
                    </a:lnTo>
                    <a:lnTo>
                      <a:pt x="876" y="216"/>
                    </a:lnTo>
                    <a:lnTo>
                      <a:pt x="876" y="216"/>
                    </a:lnTo>
                    <a:lnTo>
                      <a:pt x="882" y="216"/>
                    </a:lnTo>
                    <a:lnTo>
                      <a:pt x="882" y="216"/>
                    </a:lnTo>
                    <a:lnTo>
                      <a:pt x="882" y="216"/>
                    </a:lnTo>
                    <a:lnTo>
                      <a:pt x="882" y="216"/>
                    </a:lnTo>
                    <a:lnTo>
                      <a:pt x="882" y="216"/>
                    </a:lnTo>
                    <a:lnTo>
                      <a:pt x="882" y="216"/>
                    </a:lnTo>
                    <a:lnTo>
                      <a:pt x="888" y="216"/>
                    </a:lnTo>
                    <a:lnTo>
                      <a:pt x="888" y="216"/>
                    </a:lnTo>
                    <a:lnTo>
                      <a:pt x="888" y="216"/>
                    </a:lnTo>
                    <a:lnTo>
                      <a:pt x="888" y="216"/>
                    </a:lnTo>
                    <a:lnTo>
                      <a:pt x="888" y="216"/>
                    </a:lnTo>
                    <a:lnTo>
                      <a:pt x="900" y="216"/>
                    </a:lnTo>
                    <a:lnTo>
                      <a:pt x="900" y="216"/>
                    </a:lnTo>
                    <a:lnTo>
                      <a:pt x="900" y="216"/>
                    </a:lnTo>
                    <a:lnTo>
                      <a:pt x="900" y="216"/>
                    </a:lnTo>
                    <a:lnTo>
                      <a:pt x="900" y="216"/>
                    </a:lnTo>
                    <a:lnTo>
                      <a:pt x="900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2" y="216"/>
                    </a:lnTo>
                    <a:lnTo>
                      <a:pt x="918" y="216"/>
                    </a:lnTo>
                    <a:lnTo>
                      <a:pt x="918" y="216"/>
                    </a:lnTo>
                    <a:lnTo>
                      <a:pt x="918" y="216"/>
                    </a:lnTo>
                    <a:lnTo>
                      <a:pt x="918" y="216"/>
                    </a:lnTo>
                    <a:lnTo>
                      <a:pt x="918" y="216"/>
                    </a:lnTo>
                    <a:lnTo>
                      <a:pt x="918" y="216"/>
                    </a:lnTo>
                    <a:lnTo>
                      <a:pt x="924" y="216"/>
                    </a:lnTo>
                    <a:lnTo>
                      <a:pt x="924" y="216"/>
                    </a:lnTo>
                    <a:lnTo>
                      <a:pt x="924" y="216"/>
                    </a:lnTo>
                    <a:lnTo>
                      <a:pt x="924" y="216"/>
                    </a:lnTo>
                    <a:lnTo>
                      <a:pt x="924" y="216"/>
                    </a:lnTo>
                    <a:lnTo>
                      <a:pt x="924" y="216"/>
                    </a:lnTo>
                    <a:lnTo>
                      <a:pt x="930" y="216"/>
                    </a:lnTo>
                    <a:lnTo>
                      <a:pt x="930" y="216"/>
                    </a:lnTo>
                    <a:lnTo>
                      <a:pt x="930" y="216"/>
                    </a:lnTo>
                    <a:lnTo>
                      <a:pt x="930" y="216"/>
                    </a:lnTo>
                    <a:lnTo>
                      <a:pt x="930" y="216"/>
                    </a:lnTo>
                    <a:lnTo>
                      <a:pt x="930" y="216"/>
                    </a:lnTo>
                    <a:lnTo>
                      <a:pt x="930" y="216"/>
                    </a:lnTo>
                    <a:lnTo>
                      <a:pt x="930" y="216"/>
                    </a:lnTo>
                    <a:lnTo>
                      <a:pt x="930" y="216"/>
                    </a:lnTo>
                    <a:lnTo>
                      <a:pt x="930" y="216"/>
                    </a:lnTo>
                    <a:lnTo>
                      <a:pt x="936" y="216"/>
                    </a:lnTo>
                    <a:lnTo>
                      <a:pt x="936" y="216"/>
                    </a:lnTo>
                    <a:lnTo>
                      <a:pt x="936" y="216"/>
                    </a:lnTo>
                    <a:lnTo>
                      <a:pt x="936" y="216"/>
                    </a:lnTo>
                    <a:lnTo>
                      <a:pt x="936" y="216"/>
                    </a:lnTo>
                    <a:lnTo>
                      <a:pt x="936" y="216"/>
                    </a:lnTo>
                    <a:lnTo>
                      <a:pt x="936" y="216"/>
                    </a:lnTo>
                    <a:lnTo>
                      <a:pt x="942" y="216"/>
                    </a:lnTo>
                    <a:lnTo>
                      <a:pt x="942" y="216"/>
                    </a:lnTo>
                    <a:lnTo>
                      <a:pt x="942" y="216"/>
                    </a:lnTo>
                    <a:lnTo>
                      <a:pt x="942" y="216"/>
                    </a:lnTo>
                    <a:lnTo>
                      <a:pt x="942" y="216"/>
                    </a:lnTo>
                    <a:lnTo>
                      <a:pt x="942" y="216"/>
                    </a:lnTo>
                    <a:lnTo>
                      <a:pt x="942" y="216"/>
                    </a:lnTo>
                    <a:lnTo>
                      <a:pt x="942" y="216"/>
                    </a:lnTo>
                    <a:lnTo>
                      <a:pt x="948" y="216"/>
                    </a:lnTo>
                    <a:lnTo>
                      <a:pt x="948" y="216"/>
                    </a:lnTo>
                    <a:lnTo>
                      <a:pt x="948" y="216"/>
                    </a:lnTo>
                    <a:lnTo>
                      <a:pt x="948" y="216"/>
                    </a:lnTo>
                    <a:lnTo>
                      <a:pt x="948" y="216"/>
                    </a:lnTo>
                    <a:lnTo>
                      <a:pt x="948" y="216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54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66" y="216"/>
                    </a:lnTo>
                    <a:lnTo>
                      <a:pt x="978" y="216"/>
                    </a:lnTo>
                    <a:lnTo>
                      <a:pt x="978" y="216"/>
                    </a:lnTo>
                    <a:lnTo>
                      <a:pt x="978" y="216"/>
                    </a:lnTo>
                    <a:lnTo>
                      <a:pt x="978" y="216"/>
                    </a:lnTo>
                    <a:lnTo>
                      <a:pt x="978" y="216"/>
                    </a:lnTo>
                    <a:lnTo>
                      <a:pt x="978" y="216"/>
                    </a:lnTo>
                    <a:lnTo>
                      <a:pt x="984" y="216"/>
                    </a:lnTo>
                    <a:lnTo>
                      <a:pt x="984" y="216"/>
                    </a:lnTo>
                    <a:lnTo>
                      <a:pt x="984" y="216"/>
                    </a:lnTo>
                    <a:lnTo>
                      <a:pt x="984" y="216"/>
                    </a:lnTo>
                    <a:lnTo>
                      <a:pt x="984" y="216"/>
                    </a:lnTo>
                    <a:lnTo>
                      <a:pt x="984" y="216"/>
                    </a:lnTo>
                    <a:lnTo>
                      <a:pt x="990" y="216"/>
                    </a:lnTo>
                    <a:lnTo>
                      <a:pt x="996" y="216"/>
                    </a:lnTo>
                    <a:lnTo>
                      <a:pt x="996" y="216"/>
                    </a:lnTo>
                    <a:lnTo>
                      <a:pt x="996" y="216"/>
                    </a:lnTo>
                    <a:lnTo>
                      <a:pt x="996" y="216"/>
                    </a:lnTo>
                    <a:lnTo>
                      <a:pt x="1002" y="216"/>
                    </a:lnTo>
                    <a:lnTo>
                      <a:pt x="1002" y="216"/>
                    </a:lnTo>
                    <a:lnTo>
                      <a:pt x="1008" y="216"/>
                    </a:lnTo>
                    <a:lnTo>
                      <a:pt x="1008" y="216"/>
                    </a:lnTo>
                    <a:lnTo>
                      <a:pt x="1008" y="216"/>
                    </a:lnTo>
                    <a:lnTo>
                      <a:pt x="1014" y="216"/>
                    </a:lnTo>
                    <a:lnTo>
                      <a:pt x="1014" y="216"/>
                    </a:lnTo>
                    <a:lnTo>
                      <a:pt x="1014" y="216"/>
                    </a:lnTo>
                    <a:lnTo>
                      <a:pt x="1014" y="216"/>
                    </a:lnTo>
                    <a:lnTo>
                      <a:pt x="1014" y="216"/>
                    </a:lnTo>
                    <a:lnTo>
                      <a:pt x="1014" y="216"/>
                    </a:lnTo>
                    <a:lnTo>
                      <a:pt x="1014" y="216"/>
                    </a:lnTo>
                    <a:lnTo>
                      <a:pt x="1020" y="216"/>
                    </a:lnTo>
                    <a:lnTo>
                      <a:pt x="1020" y="216"/>
                    </a:lnTo>
                    <a:lnTo>
                      <a:pt x="1020" y="216"/>
                    </a:lnTo>
                    <a:lnTo>
                      <a:pt x="1026" y="216"/>
                    </a:lnTo>
                    <a:lnTo>
                      <a:pt x="1026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2" y="216"/>
                    </a:lnTo>
                    <a:lnTo>
                      <a:pt x="1038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44" y="216"/>
                    </a:lnTo>
                    <a:lnTo>
                      <a:pt x="1050" y="216"/>
                    </a:lnTo>
                    <a:lnTo>
                      <a:pt x="1050" y="216"/>
                    </a:lnTo>
                    <a:lnTo>
                      <a:pt x="1050" y="216"/>
                    </a:lnTo>
                    <a:lnTo>
                      <a:pt x="1050" y="216"/>
                    </a:lnTo>
                    <a:lnTo>
                      <a:pt x="1050" y="216"/>
                    </a:lnTo>
                    <a:lnTo>
                      <a:pt x="1050" y="216"/>
                    </a:lnTo>
                    <a:lnTo>
                      <a:pt x="1062" y="216"/>
                    </a:lnTo>
                    <a:lnTo>
                      <a:pt x="1062" y="216"/>
                    </a:lnTo>
                    <a:lnTo>
                      <a:pt x="1062" y="216"/>
                    </a:lnTo>
                    <a:lnTo>
                      <a:pt x="1062" y="216"/>
                    </a:lnTo>
                    <a:lnTo>
                      <a:pt x="1062" y="216"/>
                    </a:lnTo>
                    <a:lnTo>
                      <a:pt x="1062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74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0" y="216"/>
                    </a:lnTo>
                    <a:lnTo>
                      <a:pt x="1086" y="216"/>
                    </a:lnTo>
                    <a:lnTo>
                      <a:pt x="1086" y="216"/>
                    </a:lnTo>
                    <a:lnTo>
                      <a:pt x="1086" y="216"/>
                    </a:lnTo>
                    <a:lnTo>
                      <a:pt x="1086" y="216"/>
                    </a:lnTo>
                    <a:lnTo>
                      <a:pt x="1086" y="216"/>
                    </a:lnTo>
                    <a:lnTo>
                      <a:pt x="1086" y="216"/>
                    </a:lnTo>
                    <a:lnTo>
                      <a:pt x="1086" y="216"/>
                    </a:lnTo>
                    <a:lnTo>
                      <a:pt x="1086" y="216"/>
                    </a:lnTo>
                    <a:lnTo>
                      <a:pt x="1086" y="216"/>
                    </a:lnTo>
                    <a:lnTo>
                      <a:pt x="1086" y="216"/>
                    </a:lnTo>
                    <a:lnTo>
                      <a:pt x="1092" y="216"/>
                    </a:lnTo>
                    <a:lnTo>
                      <a:pt x="1092" y="216"/>
                    </a:lnTo>
                    <a:lnTo>
                      <a:pt x="1092" y="216"/>
                    </a:lnTo>
                    <a:lnTo>
                      <a:pt x="1092" y="216"/>
                    </a:lnTo>
                    <a:lnTo>
                      <a:pt x="1092" y="216"/>
                    </a:lnTo>
                    <a:lnTo>
                      <a:pt x="1092" y="216"/>
                    </a:lnTo>
                    <a:lnTo>
                      <a:pt x="1092" y="216"/>
                    </a:lnTo>
                    <a:lnTo>
                      <a:pt x="1092" y="216"/>
                    </a:lnTo>
                    <a:lnTo>
                      <a:pt x="1098" y="216"/>
                    </a:lnTo>
                    <a:lnTo>
                      <a:pt x="1098" y="216"/>
                    </a:lnTo>
                    <a:lnTo>
                      <a:pt x="1098" y="222"/>
                    </a:lnTo>
                    <a:lnTo>
                      <a:pt x="1098" y="222"/>
                    </a:lnTo>
                    <a:lnTo>
                      <a:pt x="1098" y="222"/>
                    </a:lnTo>
                    <a:lnTo>
                      <a:pt x="1098" y="222"/>
                    </a:lnTo>
                    <a:lnTo>
                      <a:pt x="1098" y="222"/>
                    </a:lnTo>
                    <a:lnTo>
                      <a:pt x="1104" y="216"/>
                    </a:lnTo>
                    <a:lnTo>
                      <a:pt x="1104" y="216"/>
                    </a:lnTo>
                    <a:lnTo>
                      <a:pt x="1104" y="216"/>
                    </a:lnTo>
                    <a:lnTo>
                      <a:pt x="1104" y="216"/>
                    </a:lnTo>
                    <a:lnTo>
                      <a:pt x="1104" y="216"/>
                    </a:lnTo>
                    <a:lnTo>
                      <a:pt x="1104" y="216"/>
                    </a:lnTo>
                    <a:lnTo>
                      <a:pt x="1104" y="216"/>
                    </a:lnTo>
                    <a:lnTo>
                      <a:pt x="1104" y="216"/>
                    </a:lnTo>
                    <a:lnTo>
                      <a:pt x="1110" y="216"/>
                    </a:lnTo>
                    <a:lnTo>
                      <a:pt x="1110" y="216"/>
                    </a:lnTo>
                    <a:lnTo>
                      <a:pt x="1110" y="216"/>
                    </a:lnTo>
                    <a:lnTo>
                      <a:pt x="1110" y="216"/>
                    </a:lnTo>
                    <a:lnTo>
                      <a:pt x="1110" y="216"/>
                    </a:lnTo>
                    <a:lnTo>
                      <a:pt x="1110" y="216"/>
                    </a:lnTo>
                    <a:lnTo>
                      <a:pt x="1116" y="216"/>
                    </a:lnTo>
                    <a:lnTo>
                      <a:pt x="1116" y="216"/>
                    </a:lnTo>
                    <a:lnTo>
                      <a:pt x="1116" y="216"/>
                    </a:lnTo>
                    <a:lnTo>
                      <a:pt x="1116" y="216"/>
                    </a:lnTo>
                    <a:lnTo>
                      <a:pt x="1116" y="216"/>
                    </a:lnTo>
                    <a:lnTo>
                      <a:pt x="1116" y="216"/>
                    </a:lnTo>
                    <a:lnTo>
                      <a:pt x="1128" y="216"/>
                    </a:lnTo>
                    <a:lnTo>
                      <a:pt x="1128" y="216"/>
                    </a:lnTo>
                    <a:lnTo>
                      <a:pt x="1128" y="216"/>
                    </a:lnTo>
                    <a:lnTo>
                      <a:pt x="1128" y="216"/>
                    </a:lnTo>
                    <a:lnTo>
                      <a:pt x="1128" y="216"/>
                    </a:lnTo>
                    <a:lnTo>
                      <a:pt x="1128" y="216"/>
                    </a:lnTo>
                    <a:lnTo>
                      <a:pt x="1140" y="216"/>
                    </a:lnTo>
                    <a:lnTo>
                      <a:pt x="1140" y="216"/>
                    </a:lnTo>
                    <a:lnTo>
                      <a:pt x="1140" y="216"/>
                    </a:lnTo>
                    <a:lnTo>
                      <a:pt x="1140" y="216"/>
                    </a:lnTo>
                    <a:lnTo>
                      <a:pt x="1140" y="216"/>
                    </a:lnTo>
                    <a:lnTo>
                      <a:pt x="1146" y="216"/>
                    </a:lnTo>
                    <a:lnTo>
                      <a:pt x="1146" y="216"/>
                    </a:lnTo>
                    <a:lnTo>
                      <a:pt x="1146" y="216"/>
                    </a:lnTo>
                    <a:lnTo>
                      <a:pt x="1146" y="216"/>
                    </a:lnTo>
                    <a:lnTo>
                      <a:pt x="1146" y="216"/>
                    </a:lnTo>
                    <a:lnTo>
                      <a:pt x="1146" y="216"/>
                    </a:lnTo>
                    <a:lnTo>
                      <a:pt x="1152" y="216"/>
                    </a:lnTo>
                    <a:lnTo>
                      <a:pt x="1152" y="216"/>
                    </a:lnTo>
                    <a:lnTo>
                      <a:pt x="1158" y="216"/>
                    </a:lnTo>
                    <a:lnTo>
                      <a:pt x="1158" y="216"/>
                    </a:lnTo>
                    <a:lnTo>
                      <a:pt x="1158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64" y="216"/>
                    </a:lnTo>
                    <a:lnTo>
                      <a:pt x="1170" y="216"/>
                    </a:lnTo>
                    <a:lnTo>
                      <a:pt x="1170" y="216"/>
                    </a:lnTo>
                    <a:lnTo>
                      <a:pt x="1176" y="216"/>
                    </a:lnTo>
                    <a:lnTo>
                      <a:pt x="1176" y="216"/>
                    </a:lnTo>
                    <a:lnTo>
                      <a:pt x="1176" y="216"/>
                    </a:lnTo>
                    <a:lnTo>
                      <a:pt x="1176" y="216"/>
                    </a:lnTo>
                    <a:lnTo>
                      <a:pt x="1176" y="216"/>
                    </a:lnTo>
                    <a:lnTo>
                      <a:pt x="1176" y="216"/>
                    </a:lnTo>
                    <a:lnTo>
                      <a:pt x="1176" y="216"/>
                    </a:lnTo>
                    <a:lnTo>
                      <a:pt x="1182" y="216"/>
                    </a:lnTo>
                    <a:lnTo>
                      <a:pt x="1182" y="216"/>
                    </a:lnTo>
                    <a:lnTo>
                      <a:pt x="1182" y="216"/>
                    </a:lnTo>
                    <a:lnTo>
                      <a:pt x="1182" y="216"/>
                    </a:lnTo>
                    <a:lnTo>
                      <a:pt x="1194" y="216"/>
                    </a:lnTo>
                    <a:lnTo>
                      <a:pt x="1194" y="216"/>
                    </a:lnTo>
                    <a:lnTo>
                      <a:pt x="1194" y="216"/>
                    </a:lnTo>
                    <a:lnTo>
                      <a:pt x="1194" y="216"/>
                    </a:lnTo>
                    <a:lnTo>
                      <a:pt x="1194" y="216"/>
                    </a:lnTo>
                    <a:lnTo>
                      <a:pt x="1194" y="216"/>
                    </a:lnTo>
                    <a:lnTo>
                      <a:pt x="1206" y="216"/>
                    </a:lnTo>
                    <a:lnTo>
                      <a:pt x="1206" y="216"/>
                    </a:lnTo>
                    <a:lnTo>
                      <a:pt x="1206" y="216"/>
                    </a:lnTo>
                    <a:lnTo>
                      <a:pt x="1206" y="216"/>
                    </a:lnTo>
                    <a:lnTo>
                      <a:pt x="1206" y="216"/>
                    </a:lnTo>
                    <a:lnTo>
                      <a:pt x="1206" y="216"/>
                    </a:lnTo>
                    <a:lnTo>
                      <a:pt x="1212" y="216"/>
                    </a:lnTo>
                    <a:lnTo>
                      <a:pt x="1212" y="216"/>
                    </a:lnTo>
                    <a:lnTo>
                      <a:pt x="1212" y="216"/>
                    </a:lnTo>
                    <a:lnTo>
                      <a:pt x="1212" y="216"/>
                    </a:lnTo>
                    <a:lnTo>
                      <a:pt x="1212" y="216"/>
                    </a:lnTo>
                    <a:lnTo>
                      <a:pt x="1212" y="216"/>
                    </a:lnTo>
                    <a:lnTo>
                      <a:pt x="1218" y="216"/>
                    </a:lnTo>
                    <a:lnTo>
                      <a:pt x="1224" y="216"/>
                    </a:lnTo>
                    <a:lnTo>
                      <a:pt x="1224" y="216"/>
                    </a:lnTo>
                    <a:lnTo>
                      <a:pt x="1224" y="216"/>
                    </a:lnTo>
                    <a:lnTo>
                      <a:pt x="1224" y="216"/>
                    </a:lnTo>
                    <a:lnTo>
                      <a:pt x="1224" y="216"/>
                    </a:lnTo>
                    <a:lnTo>
                      <a:pt x="1230" y="216"/>
                    </a:lnTo>
                    <a:lnTo>
                      <a:pt x="1236" y="216"/>
                    </a:lnTo>
                    <a:lnTo>
                      <a:pt x="1236" y="216"/>
                    </a:lnTo>
                    <a:lnTo>
                      <a:pt x="1236" y="216"/>
                    </a:lnTo>
                    <a:lnTo>
                      <a:pt x="1242" y="216"/>
                    </a:lnTo>
                    <a:lnTo>
                      <a:pt x="1242" y="216"/>
                    </a:lnTo>
                    <a:lnTo>
                      <a:pt x="1242" y="216"/>
                    </a:lnTo>
                    <a:lnTo>
                      <a:pt x="1242" y="216"/>
                    </a:lnTo>
                    <a:lnTo>
                      <a:pt x="1242" y="216"/>
                    </a:lnTo>
                    <a:lnTo>
                      <a:pt x="1242" y="216"/>
                    </a:lnTo>
                    <a:lnTo>
                      <a:pt x="1242" y="216"/>
                    </a:lnTo>
                    <a:lnTo>
                      <a:pt x="1248" y="216"/>
                    </a:lnTo>
                    <a:lnTo>
                      <a:pt x="1248" y="216"/>
                    </a:lnTo>
                    <a:lnTo>
                      <a:pt x="1248" y="216"/>
                    </a:lnTo>
                    <a:lnTo>
                      <a:pt x="1248" y="216"/>
                    </a:lnTo>
                    <a:lnTo>
                      <a:pt x="1248" y="216"/>
                    </a:lnTo>
                    <a:lnTo>
                      <a:pt x="1248" y="216"/>
                    </a:lnTo>
                    <a:lnTo>
                      <a:pt x="1254" y="216"/>
                    </a:lnTo>
                    <a:lnTo>
                      <a:pt x="1254" y="216"/>
                    </a:lnTo>
                    <a:lnTo>
                      <a:pt x="1254" y="216"/>
                    </a:lnTo>
                    <a:lnTo>
                      <a:pt x="1254" y="216"/>
                    </a:lnTo>
                    <a:lnTo>
                      <a:pt x="1254" y="216"/>
                    </a:lnTo>
                    <a:lnTo>
                      <a:pt x="1254" y="216"/>
                    </a:lnTo>
                    <a:lnTo>
                      <a:pt x="1254" y="216"/>
                    </a:lnTo>
                    <a:lnTo>
                      <a:pt x="1254" y="216"/>
                    </a:lnTo>
                    <a:lnTo>
                      <a:pt x="1254" y="216"/>
                    </a:lnTo>
                    <a:lnTo>
                      <a:pt x="1254" y="216"/>
                    </a:lnTo>
                    <a:lnTo>
                      <a:pt x="1260" y="216"/>
                    </a:lnTo>
                    <a:lnTo>
                      <a:pt x="1260" y="216"/>
                    </a:lnTo>
                    <a:lnTo>
                      <a:pt x="1260" y="216"/>
                    </a:lnTo>
                    <a:lnTo>
                      <a:pt x="1260" y="216"/>
                    </a:lnTo>
                    <a:lnTo>
                      <a:pt x="1260" y="216"/>
                    </a:lnTo>
                    <a:lnTo>
                      <a:pt x="1260" y="216"/>
                    </a:lnTo>
                    <a:lnTo>
                      <a:pt x="1260" y="216"/>
                    </a:lnTo>
                    <a:lnTo>
                      <a:pt x="1266" y="216"/>
                    </a:lnTo>
                    <a:lnTo>
                      <a:pt x="1266" y="216"/>
                    </a:lnTo>
                    <a:lnTo>
                      <a:pt x="1266" y="216"/>
                    </a:lnTo>
                    <a:lnTo>
                      <a:pt x="1266" y="216"/>
                    </a:lnTo>
                    <a:lnTo>
                      <a:pt x="1266" y="216"/>
                    </a:lnTo>
                    <a:lnTo>
                      <a:pt x="1266" y="216"/>
                    </a:lnTo>
                    <a:lnTo>
                      <a:pt x="1266" y="216"/>
                    </a:lnTo>
                    <a:lnTo>
                      <a:pt x="1266" y="216"/>
                    </a:lnTo>
                    <a:lnTo>
                      <a:pt x="1272" y="216"/>
                    </a:lnTo>
                    <a:lnTo>
                      <a:pt x="1272" y="216"/>
                    </a:lnTo>
                    <a:lnTo>
                      <a:pt x="1272" y="216"/>
                    </a:lnTo>
                    <a:lnTo>
                      <a:pt x="1272" y="216"/>
                    </a:lnTo>
                    <a:lnTo>
                      <a:pt x="1272" y="216"/>
                    </a:lnTo>
                    <a:lnTo>
                      <a:pt x="1272" y="216"/>
                    </a:lnTo>
                    <a:lnTo>
                      <a:pt x="1278" y="216"/>
                    </a:lnTo>
                    <a:lnTo>
                      <a:pt x="1278" y="216"/>
                    </a:lnTo>
                    <a:lnTo>
                      <a:pt x="1278" y="216"/>
                    </a:lnTo>
                    <a:lnTo>
                      <a:pt x="1278" y="216"/>
                    </a:lnTo>
                    <a:lnTo>
                      <a:pt x="1278" y="216"/>
                    </a:lnTo>
                    <a:lnTo>
                      <a:pt x="1278" y="216"/>
                    </a:lnTo>
                    <a:lnTo>
                      <a:pt x="1278" y="216"/>
                    </a:lnTo>
                    <a:lnTo>
                      <a:pt x="1290" y="216"/>
                    </a:lnTo>
                    <a:lnTo>
                      <a:pt x="1290" y="216"/>
                    </a:lnTo>
                    <a:lnTo>
                      <a:pt x="1290" y="216"/>
                    </a:lnTo>
                    <a:lnTo>
                      <a:pt x="1290" y="216"/>
                    </a:lnTo>
                    <a:lnTo>
                      <a:pt x="1290" y="216"/>
                    </a:lnTo>
                    <a:lnTo>
                      <a:pt x="1296" y="216"/>
                    </a:lnTo>
                    <a:lnTo>
                      <a:pt x="1302" y="216"/>
                    </a:lnTo>
                    <a:lnTo>
                      <a:pt x="1302" y="216"/>
                    </a:lnTo>
                    <a:lnTo>
                      <a:pt x="1302" y="216"/>
                    </a:lnTo>
                    <a:lnTo>
                      <a:pt x="1302" y="216"/>
                    </a:lnTo>
                    <a:lnTo>
                      <a:pt x="1308" y="216"/>
                    </a:lnTo>
                    <a:lnTo>
                      <a:pt x="1308" y="216"/>
                    </a:lnTo>
                    <a:lnTo>
                      <a:pt x="1308" y="216"/>
                    </a:lnTo>
                    <a:lnTo>
                      <a:pt x="1308" y="216"/>
                    </a:lnTo>
                    <a:lnTo>
                      <a:pt x="1308" y="216"/>
                    </a:lnTo>
                    <a:lnTo>
                      <a:pt x="1308" y="216"/>
                    </a:lnTo>
                    <a:lnTo>
                      <a:pt x="1314" y="216"/>
                    </a:lnTo>
                    <a:lnTo>
                      <a:pt x="1314" y="216"/>
                    </a:lnTo>
                    <a:lnTo>
                      <a:pt x="1314" y="216"/>
                    </a:lnTo>
                    <a:lnTo>
                      <a:pt x="1320" y="216"/>
                    </a:lnTo>
                    <a:lnTo>
                      <a:pt x="1320" y="216"/>
                    </a:lnTo>
                    <a:lnTo>
                      <a:pt x="1326" y="216"/>
                    </a:lnTo>
                    <a:lnTo>
                      <a:pt x="1326" y="216"/>
                    </a:lnTo>
                    <a:lnTo>
                      <a:pt x="1326" y="216"/>
                    </a:lnTo>
                    <a:lnTo>
                      <a:pt x="1326" y="216"/>
                    </a:lnTo>
                    <a:lnTo>
                      <a:pt x="1332" y="216"/>
                    </a:lnTo>
                    <a:lnTo>
                      <a:pt x="1338" y="216"/>
                    </a:lnTo>
                    <a:lnTo>
                      <a:pt x="1338" y="216"/>
                    </a:lnTo>
                    <a:lnTo>
                      <a:pt x="1338" y="216"/>
                    </a:lnTo>
                    <a:lnTo>
                      <a:pt x="1338" y="216"/>
                    </a:lnTo>
                    <a:lnTo>
                      <a:pt x="1338" y="216"/>
                    </a:lnTo>
                    <a:lnTo>
                      <a:pt x="1338" y="216"/>
                    </a:lnTo>
                    <a:lnTo>
                      <a:pt x="1338" y="216"/>
                    </a:lnTo>
                    <a:lnTo>
                      <a:pt x="1344" y="216"/>
                    </a:lnTo>
                    <a:lnTo>
                      <a:pt x="1344" y="216"/>
                    </a:lnTo>
                    <a:lnTo>
                      <a:pt x="1344" y="216"/>
                    </a:lnTo>
                    <a:lnTo>
                      <a:pt x="1344" y="216"/>
                    </a:lnTo>
                    <a:lnTo>
                      <a:pt x="1344" y="216"/>
                    </a:lnTo>
                    <a:lnTo>
                      <a:pt x="1356" y="210"/>
                    </a:lnTo>
                    <a:lnTo>
                      <a:pt x="1356" y="210"/>
                    </a:lnTo>
                    <a:lnTo>
                      <a:pt x="1356" y="210"/>
                    </a:lnTo>
                    <a:lnTo>
                      <a:pt x="1356" y="210"/>
                    </a:lnTo>
                    <a:lnTo>
                      <a:pt x="1356" y="210"/>
                    </a:lnTo>
                    <a:lnTo>
                      <a:pt x="1356" y="210"/>
                    </a:lnTo>
                    <a:lnTo>
                      <a:pt x="1368" y="210"/>
                    </a:lnTo>
                    <a:lnTo>
                      <a:pt x="1368" y="210"/>
                    </a:lnTo>
                    <a:lnTo>
                      <a:pt x="1368" y="210"/>
                    </a:lnTo>
                    <a:lnTo>
                      <a:pt x="1368" y="210"/>
                    </a:lnTo>
                    <a:lnTo>
                      <a:pt x="1368" y="210"/>
                    </a:lnTo>
                    <a:lnTo>
                      <a:pt x="1374" y="210"/>
                    </a:lnTo>
                    <a:lnTo>
                      <a:pt x="1374" y="210"/>
                    </a:lnTo>
                    <a:lnTo>
                      <a:pt x="1374" y="210"/>
                    </a:lnTo>
                    <a:lnTo>
                      <a:pt x="1374" y="210"/>
                    </a:lnTo>
                    <a:lnTo>
                      <a:pt x="1374" y="210"/>
                    </a:lnTo>
                    <a:lnTo>
                      <a:pt x="1374" y="210"/>
                    </a:lnTo>
                    <a:lnTo>
                      <a:pt x="1380" y="210"/>
                    </a:lnTo>
                    <a:lnTo>
                      <a:pt x="1380" y="210"/>
                    </a:lnTo>
                    <a:lnTo>
                      <a:pt x="1386" y="210"/>
                    </a:lnTo>
                    <a:lnTo>
                      <a:pt x="1386" y="210"/>
                    </a:lnTo>
                    <a:lnTo>
                      <a:pt x="1386" y="210"/>
                    </a:lnTo>
                    <a:lnTo>
                      <a:pt x="1392" y="210"/>
                    </a:lnTo>
                    <a:lnTo>
                      <a:pt x="1392" y="210"/>
                    </a:lnTo>
                    <a:lnTo>
                      <a:pt x="1392" y="210"/>
                    </a:lnTo>
                    <a:lnTo>
                      <a:pt x="1398" y="210"/>
                    </a:lnTo>
                    <a:lnTo>
                      <a:pt x="1398" y="210"/>
                    </a:lnTo>
                    <a:lnTo>
                      <a:pt x="1404" y="210"/>
                    </a:lnTo>
                    <a:lnTo>
                      <a:pt x="1404" y="210"/>
                    </a:lnTo>
                    <a:lnTo>
                      <a:pt x="1404" y="210"/>
                    </a:lnTo>
                    <a:lnTo>
                      <a:pt x="1404" y="210"/>
                    </a:lnTo>
                    <a:lnTo>
                      <a:pt x="1404" y="210"/>
                    </a:lnTo>
                    <a:lnTo>
                      <a:pt x="1404" y="210"/>
                    </a:lnTo>
                    <a:lnTo>
                      <a:pt x="1404" y="210"/>
                    </a:lnTo>
                    <a:lnTo>
                      <a:pt x="1410" y="210"/>
                    </a:lnTo>
                    <a:lnTo>
                      <a:pt x="1410" y="210"/>
                    </a:lnTo>
                    <a:lnTo>
                      <a:pt x="1410" y="210"/>
                    </a:lnTo>
                    <a:lnTo>
                      <a:pt x="1410" y="210"/>
                    </a:lnTo>
                    <a:lnTo>
                      <a:pt x="1410" y="210"/>
                    </a:lnTo>
                    <a:lnTo>
                      <a:pt x="1410" y="210"/>
                    </a:lnTo>
                    <a:lnTo>
                      <a:pt x="1410" y="210"/>
                    </a:lnTo>
                    <a:lnTo>
                      <a:pt x="1416" y="210"/>
                    </a:lnTo>
                    <a:lnTo>
                      <a:pt x="1416" y="210"/>
                    </a:lnTo>
                    <a:lnTo>
                      <a:pt x="1416" y="210"/>
                    </a:lnTo>
                    <a:lnTo>
                      <a:pt x="1416" y="210"/>
                    </a:lnTo>
                    <a:lnTo>
                      <a:pt x="1416" y="210"/>
                    </a:lnTo>
                    <a:lnTo>
                      <a:pt x="1416" y="210"/>
                    </a:lnTo>
                    <a:lnTo>
                      <a:pt x="1416" y="210"/>
                    </a:lnTo>
                    <a:lnTo>
                      <a:pt x="1422" y="210"/>
                    </a:lnTo>
                    <a:lnTo>
                      <a:pt x="1422" y="210"/>
                    </a:lnTo>
                    <a:lnTo>
                      <a:pt x="1422" y="210"/>
                    </a:lnTo>
                    <a:lnTo>
                      <a:pt x="1422" y="210"/>
                    </a:lnTo>
                    <a:lnTo>
                      <a:pt x="1422" y="210"/>
                    </a:lnTo>
                    <a:lnTo>
                      <a:pt x="1422" y="210"/>
                    </a:lnTo>
                    <a:lnTo>
                      <a:pt x="1422" y="210"/>
                    </a:lnTo>
                    <a:lnTo>
                      <a:pt x="1422" y="210"/>
                    </a:lnTo>
                    <a:lnTo>
                      <a:pt x="1422" y="210"/>
                    </a:lnTo>
                    <a:lnTo>
                      <a:pt x="1428" y="210"/>
                    </a:lnTo>
                    <a:lnTo>
                      <a:pt x="1428" y="210"/>
                    </a:lnTo>
                    <a:lnTo>
                      <a:pt x="1428" y="210"/>
                    </a:lnTo>
                    <a:lnTo>
                      <a:pt x="1428" y="210"/>
                    </a:lnTo>
                    <a:lnTo>
                      <a:pt x="1428" y="210"/>
                    </a:lnTo>
                    <a:lnTo>
                      <a:pt x="1428" y="210"/>
                    </a:lnTo>
                    <a:lnTo>
                      <a:pt x="1428" y="210"/>
                    </a:lnTo>
                    <a:lnTo>
                      <a:pt x="1428" y="210"/>
                    </a:lnTo>
                    <a:lnTo>
                      <a:pt x="1434" y="210"/>
                    </a:lnTo>
                    <a:lnTo>
                      <a:pt x="1434" y="210"/>
                    </a:lnTo>
                    <a:lnTo>
                      <a:pt x="1434" y="210"/>
                    </a:lnTo>
                    <a:lnTo>
                      <a:pt x="1434" y="204"/>
                    </a:lnTo>
                    <a:lnTo>
                      <a:pt x="1434" y="204"/>
                    </a:lnTo>
                    <a:lnTo>
                      <a:pt x="1434" y="204"/>
                    </a:lnTo>
                    <a:lnTo>
                      <a:pt x="1440" y="204"/>
                    </a:lnTo>
                    <a:lnTo>
                      <a:pt x="1440" y="204"/>
                    </a:lnTo>
                    <a:lnTo>
                      <a:pt x="1440" y="204"/>
                    </a:lnTo>
                    <a:lnTo>
                      <a:pt x="1440" y="204"/>
                    </a:lnTo>
                    <a:lnTo>
                      <a:pt x="1440" y="204"/>
                    </a:lnTo>
                    <a:lnTo>
                      <a:pt x="1440" y="204"/>
                    </a:lnTo>
                    <a:lnTo>
                      <a:pt x="1440" y="204"/>
                    </a:lnTo>
                    <a:lnTo>
                      <a:pt x="1446" y="204"/>
                    </a:lnTo>
                    <a:lnTo>
                      <a:pt x="1452" y="204"/>
                    </a:lnTo>
                    <a:lnTo>
                      <a:pt x="1452" y="204"/>
                    </a:lnTo>
                    <a:lnTo>
                      <a:pt x="1452" y="204"/>
                    </a:lnTo>
                    <a:lnTo>
                      <a:pt x="1452" y="204"/>
                    </a:lnTo>
                    <a:lnTo>
                      <a:pt x="1458" y="204"/>
                    </a:lnTo>
                    <a:lnTo>
                      <a:pt x="1458" y="204"/>
                    </a:lnTo>
                    <a:lnTo>
                      <a:pt x="1464" y="204"/>
                    </a:lnTo>
                    <a:lnTo>
                      <a:pt x="1464" y="204"/>
                    </a:lnTo>
                    <a:lnTo>
                      <a:pt x="1464" y="204"/>
                    </a:lnTo>
                    <a:lnTo>
                      <a:pt x="1470" y="204"/>
                    </a:lnTo>
                    <a:lnTo>
                      <a:pt x="1470" y="204"/>
                    </a:lnTo>
                    <a:lnTo>
                      <a:pt x="1470" y="204"/>
                    </a:lnTo>
                    <a:lnTo>
                      <a:pt x="1470" y="204"/>
                    </a:lnTo>
                    <a:lnTo>
                      <a:pt x="1470" y="204"/>
                    </a:lnTo>
                    <a:lnTo>
                      <a:pt x="1470" y="204"/>
                    </a:lnTo>
                    <a:lnTo>
                      <a:pt x="1476" y="204"/>
                    </a:lnTo>
                    <a:lnTo>
                      <a:pt x="1476" y="204"/>
                    </a:lnTo>
                    <a:lnTo>
                      <a:pt x="1476" y="204"/>
                    </a:lnTo>
                    <a:lnTo>
                      <a:pt x="1476" y="204"/>
                    </a:lnTo>
                    <a:lnTo>
                      <a:pt x="1482" y="204"/>
                    </a:lnTo>
                    <a:lnTo>
                      <a:pt x="1488" y="204"/>
                    </a:lnTo>
                    <a:lnTo>
                      <a:pt x="1488" y="204"/>
                    </a:lnTo>
                    <a:lnTo>
                      <a:pt x="1488" y="204"/>
                    </a:lnTo>
                    <a:lnTo>
                      <a:pt x="1488" y="204"/>
                    </a:lnTo>
                    <a:lnTo>
                      <a:pt x="1488" y="204"/>
                    </a:lnTo>
                    <a:lnTo>
                      <a:pt x="1500" y="204"/>
                    </a:lnTo>
                    <a:lnTo>
                      <a:pt x="1500" y="204"/>
                    </a:lnTo>
                    <a:lnTo>
                      <a:pt x="1500" y="204"/>
                    </a:lnTo>
                    <a:lnTo>
                      <a:pt x="1500" y="204"/>
                    </a:lnTo>
                    <a:lnTo>
                      <a:pt x="1500" y="204"/>
                    </a:lnTo>
                    <a:lnTo>
                      <a:pt x="1500" y="204"/>
                    </a:lnTo>
                    <a:lnTo>
                      <a:pt x="1500" y="204"/>
                    </a:lnTo>
                    <a:lnTo>
                      <a:pt x="1506" y="204"/>
                    </a:lnTo>
                    <a:lnTo>
                      <a:pt x="1506" y="204"/>
                    </a:lnTo>
                    <a:lnTo>
                      <a:pt x="1506" y="204"/>
                    </a:lnTo>
                    <a:lnTo>
                      <a:pt x="1506" y="204"/>
                    </a:lnTo>
                    <a:lnTo>
                      <a:pt x="1506" y="204"/>
                    </a:lnTo>
                    <a:lnTo>
                      <a:pt x="1506" y="204"/>
                    </a:lnTo>
                    <a:lnTo>
                      <a:pt x="1518" y="204"/>
                    </a:lnTo>
                    <a:lnTo>
                      <a:pt x="1518" y="204"/>
                    </a:lnTo>
                    <a:lnTo>
                      <a:pt x="1518" y="204"/>
                    </a:lnTo>
                    <a:lnTo>
                      <a:pt x="1518" y="204"/>
                    </a:lnTo>
                    <a:lnTo>
                      <a:pt x="1518" y="204"/>
                    </a:lnTo>
                    <a:lnTo>
                      <a:pt x="1524" y="204"/>
                    </a:lnTo>
                    <a:lnTo>
                      <a:pt x="1530" y="204"/>
                    </a:lnTo>
                    <a:lnTo>
                      <a:pt x="1530" y="204"/>
                    </a:lnTo>
                    <a:lnTo>
                      <a:pt x="1530" y="204"/>
                    </a:lnTo>
                    <a:lnTo>
                      <a:pt x="1530" y="204"/>
                    </a:lnTo>
                    <a:lnTo>
                      <a:pt x="1536" y="204"/>
                    </a:lnTo>
                    <a:lnTo>
                      <a:pt x="1536" y="204"/>
                    </a:lnTo>
                    <a:lnTo>
                      <a:pt x="1536" y="204"/>
                    </a:lnTo>
                    <a:lnTo>
                      <a:pt x="1536" y="204"/>
                    </a:lnTo>
                    <a:lnTo>
                      <a:pt x="1536" y="204"/>
                    </a:lnTo>
                    <a:lnTo>
                      <a:pt x="1536" y="204"/>
                    </a:lnTo>
                    <a:lnTo>
                      <a:pt x="1542" y="204"/>
                    </a:lnTo>
                    <a:lnTo>
                      <a:pt x="1542" y="204"/>
                    </a:lnTo>
                    <a:lnTo>
                      <a:pt x="1542" y="204"/>
                    </a:lnTo>
                    <a:lnTo>
                      <a:pt x="1548" y="204"/>
                    </a:lnTo>
                    <a:lnTo>
                      <a:pt x="1548" y="204"/>
                    </a:lnTo>
                    <a:lnTo>
                      <a:pt x="1554" y="198"/>
                    </a:lnTo>
                    <a:lnTo>
                      <a:pt x="1554" y="198"/>
                    </a:lnTo>
                    <a:lnTo>
                      <a:pt x="1554" y="198"/>
                    </a:lnTo>
                    <a:lnTo>
                      <a:pt x="1554" y="198"/>
                    </a:lnTo>
                    <a:lnTo>
                      <a:pt x="1560" y="198"/>
                    </a:lnTo>
                    <a:lnTo>
                      <a:pt x="1566" y="198"/>
                    </a:lnTo>
                    <a:lnTo>
                      <a:pt x="1566" y="198"/>
                    </a:lnTo>
                    <a:lnTo>
                      <a:pt x="1566" y="198"/>
                    </a:lnTo>
                    <a:lnTo>
                      <a:pt x="1566" y="198"/>
                    </a:lnTo>
                    <a:lnTo>
                      <a:pt x="1566" y="198"/>
                    </a:lnTo>
                    <a:lnTo>
                      <a:pt x="1566" y="198"/>
                    </a:lnTo>
                    <a:lnTo>
                      <a:pt x="1566" y="198"/>
                    </a:lnTo>
                    <a:lnTo>
                      <a:pt x="1572" y="198"/>
                    </a:lnTo>
                    <a:lnTo>
                      <a:pt x="1572" y="198"/>
                    </a:lnTo>
                    <a:lnTo>
                      <a:pt x="1572" y="198"/>
                    </a:lnTo>
                    <a:lnTo>
                      <a:pt x="1572" y="198"/>
                    </a:lnTo>
                    <a:lnTo>
                      <a:pt x="1572" y="198"/>
                    </a:lnTo>
                    <a:lnTo>
                      <a:pt x="1572" y="198"/>
                    </a:lnTo>
                    <a:lnTo>
                      <a:pt x="1578" y="198"/>
                    </a:lnTo>
                    <a:lnTo>
                      <a:pt x="1578" y="198"/>
                    </a:lnTo>
                    <a:lnTo>
                      <a:pt x="1578" y="198"/>
                    </a:lnTo>
                    <a:lnTo>
                      <a:pt x="1578" y="198"/>
                    </a:lnTo>
                    <a:lnTo>
                      <a:pt x="1578" y="198"/>
                    </a:lnTo>
                    <a:lnTo>
                      <a:pt x="1578" y="198"/>
                    </a:lnTo>
                    <a:lnTo>
                      <a:pt x="1578" y="198"/>
                    </a:lnTo>
                    <a:lnTo>
                      <a:pt x="1578" y="198"/>
                    </a:lnTo>
                    <a:lnTo>
                      <a:pt x="1584" y="198"/>
                    </a:lnTo>
                    <a:lnTo>
                      <a:pt x="1584" y="198"/>
                    </a:lnTo>
                    <a:lnTo>
                      <a:pt x="1584" y="198"/>
                    </a:lnTo>
                    <a:lnTo>
                      <a:pt x="1584" y="198"/>
                    </a:lnTo>
                    <a:lnTo>
                      <a:pt x="1584" y="198"/>
                    </a:lnTo>
                    <a:lnTo>
                      <a:pt x="1584" y="198"/>
                    </a:lnTo>
                    <a:lnTo>
                      <a:pt x="1584" y="198"/>
                    </a:lnTo>
                    <a:lnTo>
                      <a:pt x="1584" y="198"/>
                    </a:lnTo>
                    <a:lnTo>
                      <a:pt x="1584" y="192"/>
                    </a:lnTo>
                    <a:lnTo>
                      <a:pt x="1590" y="192"/>
                    </a:lnTo>
                    <a:lnTo>
                      <a:pt x="1590" y="192"/>
                    </a:lnTo>
                    <a:lnTo>
                      <a:pt x="1590" y="198"/>
                    </a:lnTo>
                    <a:lnTo>
                      <a:pt x="1590" y="198"/>
                    </a:lnTo>
                    <a:lnTo>
                      <a:pt x="1590" y="198"/>
                    </a:lnTo>
                    <a:lnTo>
                      <a:pt x="1590" y="198"/>
                    </a:lnTo>
                    <a:lnTo>
                      <a:pt x="1590" y="198"/>
                    </a:lnTo>
                    <a:lnTo>
                      <a:pt x="1590" y="198"/>
                    </a:lnTo>
                    <a:lnTo>
                      <a:pt x="1596" y="198"/>
                    </a:lnTo>
                    <a:lnTo>
                      <a:pt x="1596" y="198"/>
                    </a:lnTo>
                    <a:lnTo>
                      <a:pt x="1596" y="198"/>
                    </a:lnTo>
                    <a:lnTo>
                      <a:pt x="1596" y="198"/>
                    </a:lnTo>
                    <a:lnTo>
                      <a:pt x="1596" y="198"/>
                    </a:lnTo>
                    <a:lnTo>
                      <a:pt x="1596" y="198"/>
                    </a:lnTo>
                    <a:lnTo>
                      <a:pt x="1602" y="198"/>
                    </a:lnTo>
                    <a:lnTo>
                      <a:pt x="1602" y="198"/>
                    </a:lnTo>
                    <a:lnTo>
                      <a:pt x="1602" y="198"/>
                    </a:lnTo>
                    <a:lnTo>
                      <a:pt x="1602" y="198"/>
                    </a:lnTo>
                    <a:lnTo>
                      <a:pt x="1602" y="198"/>
                    </a:lnTo>
                    <a:lnTo>
                      <a:pt x="1602" y="198"/>
                    </a:lnTo>
                    <a:lnTo>
                      <a:pt x="1602" y="198"/>
                    </a:lnTo>
                    <a:lnTo>
                      <a:pt x="1608" y="198"/>
                    </a:lnTo>
                    <a:lnTo>
                      <a:pt x="1608" y="198"/>
                    </a:lnTo>
                    <a:lnTo>
                      <a:pt x="1614" y="198"/>
                    </a:lnTo>
                    <a:lnTo>
                      <a:pt x="1614" y="198"/>
                    </a:lnTo>
                    <a:lnTo>
                      <a:pt x="1614" y="198"/>
                    </a:lnTo>
                    <a:lnTo>
                      <a:pt x="1620" y="198"/>
                    </a:lnTo>
                    <a:lnTo>
                      <a:pt x="1620" y="198"/>
                    </a:lnTo>
                    <a:lnTo>
                      <a:pt x="1620" y="198"/>
                    </a:lnTo>
                    <a:lnTo>
                      <a:pt x="1626" y="192"/>
                    </a:lnTo>
                    <a:lnTo>
                      <a:pt x="1626" y="192"/>
                    </a:lnTo>
                    <a:lnTo>
                      <a:pt x="1632" y="192"/>
                    </a:lnTo>
                    <a:lnTo>
                      <a:pt x="1632" y="192"/>
                    </a:lnTo>
                    <a:lnTo>
                      <a:pt x="1632" y="192"/>
                    </a:lnTo>
                    <a:lnTo>
                      <a:pt x="1632" y="192"/>
                    </a:lnTo>
                    <a:lnTo>
                      <a:pt x="1632" y="192"/>
                    </a:lnTo>
                    <a:lnTo>
                      <a:pt x="1632" y="192"/>
                    </a:lnTo>
                    <a:lnTo>
                      <a:pt x="1638" y="192"/>
                    </a:lnTo>
                    <a:lnTo>
                      <a:pt x="1638" y="192"/>
                    </a:lnTo>
                    <a:lnTo>
                      <a:pt x="1638" y="192"/>
                    </a:lnTo>
                    <a:lnTo>
                      <a:pt x="1638" y="192"/>
                    </a:lnTo>
                    <a:lnTo>
                      <a:pt x="1638" y="192"/>
                    </a:lnTo>
                    <a:lnTo>
                      <a:pt x="1650" y="192"/>
                    </a:lnTo>
                    <a:lnTo>
                      <a:pt x="1650" y="192"/>
                    </a:lnTo>
                    <a:lnTo>
                      <a:pt x="1650" y="192"/>
                    </a:lnTo>
                    <a:lnTo>
                      <a:pt x="1650" y="192"/>
                    </a:lnTo>
                    <a:lnTo>
                      <a:pt x="1650" y="192"/>
                    </a:lnTo>
                    <a:lnTo>
                      <a:pt x="1650" y="192"/>
                    </a:lnTo>
                    <a:lnTo>
                      <a:pt x="1662" y="192"/>
                    </a:lnTo>
                    <a:lnTo>
                      <a:pt x="1662" y="192"/>
                    </a:lnTo>
                    <a:lnTo>
                      <a:pt x="1662" y="192"/>
                    </a:lnTo>
                    <a:lnTo>
                      <a:pt x="1662" y="192"/>
                    </a:lnTo>
                    <a:lnTo>
                      <a:pt x="1662" y="192"/>
                    </a:lnTo>
                    <a:lnTo>
                      <a:pt x="1662" y="192"/>
                    </a:lnTo>
                    <a:lnTo>
                      <a:pt x="1668" y="192"/>
                    </a:lnTo>
                    <a:lnTo>
                      <a:pt x="1668" y="192"/>
                    </a:lnTo>
                    <a:lnTo>
                      <a:pt x="1668" y="192"/>
                    </a:lnTo>
                    <a:lnTo>
                      <a:pt x="1668" y="192"/>
                    </a:lnTo>
                    <a:lnTo>
                      <a:pt x="1668" y="192"/>
                    </a:lnTo>
                    <a:lnTo>
                      <a:pt x="1668" y="192"/>
                    </a:lnTo>
                    <a:lnTo>
                      <a:pt x="1674" y="192"/>
                    </a:lnTo>
                    <a:lnTo>
                      <a:pt x="1680" y="186"/>
                    </a:lnTo>
                    <a:lnTo>
                      <a:pt x="1680" y="186"/>
                    </a:lnTo>
                    <a:lnTo>
                      <a:pt x="1680" y="186"/>
                    </a:lnTo>
                    <a:lnTo>
                      <a:pt x="1680" y="186"/>
                    </a:lnTo>
                    <a:lnTo>
                      <a:pt x="1686" y="186"/>
                    </a:lnTo>
                    <a:lnTo>
                      <a:pt x="1686" y="186"/>
                    </a:lnTo>
                    <a:lnTo>
                      <a:pt x="1692" y="186"/>
                    </a:lnTo>
                    <a:lnTo>
                      <a:pt x="1692" y="186"/>
                    </a:lnTo>
                    <a:lnTo>
                      <a:pt x="1692" y="186"/>
                    </a:lnTo>
                    <a:lnTo>
                      <a:pt x="1698" y="186"/>
                    </a:lnTo>
                    <a:lnTo>
                      <a:pt x="1698" y="186"/>
                    </a:lnTo>
                    <a:lnTo>
                      <a:pt x="1698" y="186"/>
                    </a:lnTo>
                    <a:lnTo>
                      <a:pt x="1698" y="186"/>
                    </a:lnTo>
                    <a:lnTo>
                      <a:pt x="1698" y="186"/>
                    </a:lnTo>
                    <a:lnTo>
                      <a:pt x="1698" y="186"/>
                    </a:lnTo>
                    <a:lnTo>
                      <a:pt x="1704" y="186"/>
                    </a:lnTo>
                    <a:lnTo>
                      <a:pt x="1704" y="186"/>
                    </a:lnTo>
                    <a:lnTo>
                      <a:pt x="1704" y="186"/>
                    </a:lnTo>
                    <a:lnTo>
                      <a:pt x="1704" y="186"/>
                    </a:lnTo>
                    <a:lnTo>
                      <a:pt x="1710" y="186"/>
                    </a:lnTo>
                    <a:lnTo>
                      <a:pt x="1716" y="186"/>
                    </a:lnTo>
                    <a:lnTo>
                      <a:pt x="1716" y="186"/>
                    </a:lnTo>
                    <a:lnTo>
                      <a:pt x="1716" y="186"/>
                    </a:lnTo>
                    <a:lnTo>
                      <a:pt x="1716" y="186"/>
                    </a:lnTo>
                    <a:lnTo>
                      <a:pt x="1716" y="186"/>
                    </a:lnTo>
                    <a:lnTo>
                      <a:pt x="1728" y="180"/>
                    </a:lnTo>
                    <a:lnTo>
                      <a:pt x="1728" y="180"/>
                    </a:lnTo>
                    <a:lnTo>
                      <a:pt x="1728" y="180"/>
                    </a:lnTo>
                    <a:lnTo>
                      <a:pt x="1728" y="180"/>
                    </a:lnTo>
                    <a:lnTo>
                      <a:pt x="1728" y="180"/>
                    </a:lnTo>
                    <a:lnTo>
                      <a:pt x="1728" y="180"/>
                    </a:lnTo>
                    <a:lnTo>
                      <a:pt x="1728" y="180"/>
                    </a:lnTo>
                    <a:lnTo>
                      <a:pt x="1734" y="180"/>
                    </a:lnTo>
                    <a:lnTo>
                      <a:pt x="1734" y="180"/>
                    </a:lnTo>
                    <a:lnTo>
                      <a:pt x="1734" y="180"/>
                    </a:lnTo>
                    <a:lnTo>
                      <a:pt x="1734" y="180"/>
                    </a:lnTo>
                    <a:lnTo>
                      <a:pt x="1734" y="180"/>
                    </a:lnTo>
                    <a:lnTo>
                      <a:pt x="1734" y="180"/>
                    </a:lnTo>
                    <a:lnTo>
                      <a:pt x="1734" y="180"/>
                    </a:lnTo>
                    <a:lnTo>
                      <a:pt x="1734" y="180"/>
                    </a:lnTo>
                    <a:lnTo>
                      <a:pt x="1740" y="180"/>
                    </a:lnTo>
                    <a:lnTo>
                      <a:pt x="1740" y="180"/>
                    </a:lnTo>
                    <a:lnTo>
                      <a:pt x="1740" y="180"/>
                    </a:lnTo>
                    <a:lnTo>
                      <a:pt x="1740" y="180"/>
                    </a:lnTo>
                    <a:lnTo>
                      <a:pt x="1740" y="180"/>
                    </a:lnTo>
                    <a:lnTo>
                      <a:pt x="1740" y="180"/>
                    </a:lnTo>
                    <a:lnTo>
                      <a:pt x="1740" y="180"/>
                    </a:lnTo>
                    <a:lnTo>
                      <a:pt x="1740" y="180"/>
                    </a:lnTo>
                    <a:lnTo>
                      <a:pt x="1746" y="180"/>
                    </a:lnTo>
                    <a:lnTo>
                      <a:pt x="1746" y="180"/>
                    </a:lnTo>
                    <a:lnTo>
                      <a:pt x="1746" y="180"/>
                    </a:lnTo>
                    <a:lnTo>
                      <a:pt x="1746" y="180"/>
                    </a:lnTo>
                    <a:lnTo>
                      <a:pt x="1746" y="180"/>
                    </a:lnTo>
                    <a:lnTo>
                      <a:pt x="1746" y="180"/>
                    </a:lnTo>
                    <a:lnTo>
                      <a:pt x="1746" y="180"/>
                    </a:lnTo>
                    <a:lnTo>
                      <a:pt x="1746" y="180"/>
                    </a:lnTo>
                    <a:lnTo>
                      <a:pt x="1746" y="180"/>
                    </a:lnTo>
                    <a:lnTo>
                      <a:pt x="1752" y="186"/>
                    </a:lnTo>
                    <a:lnTo>
                      <a:pt x="1752" y="186"/>
                    </a:lnTo>
                    <a:lnTo>
                      <a:pt x="1752" y="186"/>
                    </a:lnTo>
                    <a:lnTo>
                      <a:pt x="1752" y="180"/>
                    </a:lnTo>
                    <a:lnTo>
                      <a:pt x="1752" y="180"/>
                    </a:lnTo>
                    <a:lnTo>
                      <a:pt x="1752" y="180"/>
                    </a:lnTo>
                    <a:lnTo>
                      <a:pt x="1752" y="180"/>
                    </a:lnTo>
                    <a:lnTo>
                      <a:pt x="1758" y="180"/>
                    </a:lnTo>
                    <a:lnTo>
                      <a:pt x="1758" y="180"/>
                    </a:lnTo>
                    <a:lnTo>
                      <a:pt x="1758" y="180"/>
                    </a:lnTo>
                    <a:lnTo>
                      <a:pt x="1758" y="180"/>
                    </a:lnTo>
                    <a:lnTo>
                      <a:pt x="1758" y="180"/>
                    </a:lnTo>
                    <a:lnTo>
                      <a:pt x="1758" y="180"/>
                    </a:lnTo>
                    <a:lnTo>
                      <a:pt x="1758" y="180"/>
                    </a:lnTo>
                    <a:lnTo>
                      <a:pt x="1764" y="180"/>
                    </a:lnTo>
                    <a:lnTo>
                      <a:pt x="1764" y="180"/>
                    </a:lnTo>
                    <a:lnTo>
                      <a:pt x="1764" y="180"/>
                    </a:lnTo>
                    <a:lnTo>
                      <a:pt x="1764" y="180"/>
                    </a:lnTo>
                    <a:lnTo>
                      <a:pt x="1764" y="180"/>
                    </a:lnTo>
                    <a:lnTo>
                      <a:pt x="1764" y="180"/>
                    </a:lnTo>
                    <a:lnTo>
                      <a:pt x="1764" y="180"/>
                    </a:lnTo>
                    <a:lnTo>
                      <a:pt x="1770" y="180"/>
                    </a:lnTo>
                    <a:lnTo>
                      <a:pt x="1770" y="180"/>
                    </a:lnTo>
                    <a:lnTo>
                      <a:pt x="1770" y="180"/>
                    </a:lnTo>
                    <a:lnTo>
                      <a:pt x="1776" y="180"/>
                    </a:lnTo>
                    <a:lnTo>
                      <a:pt x="1776" y="180"/>
                    </a:lnTo>
                    <a:lnTo>
                      <a:pt x="1782" y="174"/>
                    </a:lnTo>
                    <a:lnTo>
                      <a:pt x="1782" y="174"/>
                    </a:lnTo>
                    <a:lnTo>
                      <a:pt x="1782" y="174"/>
                    </a:lnTo>
                    <a:lnTo>
                      <a:pt x="1782" y="174"/>
                    </a:lnTo>
                    <a:lnTo>
                      <a:pt x="1788" y="174"/>
                    </a:lnTo>
                    <a:lnTo>
                      <a:pt x="1794" y="174"/>
                    </a:lnTo>
                    <a:lnTo>
                      <a:pt x="1794" y="174"/>
                    </a:lnTo>
                    <a:lnTo>
                      <a:pt x="1794" y="174"/>
                    </a:lnTo>
                    <a:lnTo>
                      <a:pt x="1794" y="174"/>
                    </a:lnTo>
                    <a:lnTo>
                      <a:pt x="1794" y="174"/>
                    </a:lnTo>
                    <a:lnTo>
                      <a:pt x="1794" y="174"/>
                    </a:lnTo>
                    <a:lnTo>
                      <a:pt x="1800" y="174"/>
                    </a:lnTo>
                    <a:lnTo>
                      <a:pt x="1800" y="174"/>
                    </a:lnTo>
                    <a:lnTo>
                      <a:pt x="1800" y="174"/>
                    </a:lnTo>
                    <a:lnTo>
                      <a:pt x="1800" y="174"/>
                    </a:lnTo>
                    <a:lnTo>
                      <a:pt x="1800" y="174"/>
                    </a:lnTo>
                    <a:lnTo>
                      <a:pt x="1800" y="174"/>
                    </a:lnTo>
                    <a:lnTo>
                      <a:pt x="1812" y="174"/>
                    </a:lnTo>
                    <a:lnTo>
                      <a:pt x="1812" y="174"/>
                    </a:lnTo>
                    <a:lnTo>
                      <a:pt x="1812" y="174"/>
                    </a:lnTo>
                    <a:lnTo>
                      <a:pt x="1812" y="174"/>
                    </a:lnTo>
                    <a:lnTo>
                      <a:pt x="1812" y="174"/>
                    </a:lnTo>
                    <a:lnTo>
                      <a:pt x="1812" y="174"/>
                    </a:lnTo>
                    <a:lnTo>
                      <a:pt x="1824" y="174"/>
                    </a:lnTo>
                    <a:lnTo>
                      <a:pt x="1824" y="174"/>
                    </a:lnTo>
                    <a:lnTo>
                      <a:pt x="1824" y="174"/>
                    </a:lnTo>
                    <a:lnTo>
                      <a:pt x="1824" y="174"/>
                    </a:lnTo>
                    <a:lnTo>
                      <a:pt x="1824" y="174"/>
                    </a:lnTo>
                    <a:lnTo>
                      <a:pt x="1830" y="174"/>
                    </a:lnTo>
                    <a:lnTo>
                      <a:pt x="1830" y="174"/>
                    </a:lnTo>
                    <a:lnTo>
                      <a:pt x="1830" y="174"/>
                    </a:lnTo>
                    <a:lnTo>
                      <a:pt x="1830" y="174"/>
                    </a:lnTo>
                    <a:lnTo>
                      <a:pt x="1830" y="174"/>
                    </a:lnTo>
                    <a:lnTo>
                      <a:pt x="1830" y="174"/>
                    </a:lnTo>
                    <a:lnTo>
                      <a:pt x="1836" y="174"/>
                    </a:lnTo>
                    <a:lnTo>
                      <a:pt x="1836" y="174"/>
                    </a:lnTo>
                    <a:lnTo>
                      <a:pt x="1842" y="174"/>
                    </a:lnTo>
                    <a:lnTo>
                      <a:pt x="1842" y="174"/>
                    </a:lnTo>
                    <a:lnTo>
                      <a:pt x="1842" y="174"/>
                    </a:lnTo>
                    <a:lnTo>
                      <a:pt x="1848" y="168"/>
                    </a:lnTo>
                    <a:lnTo>
                      <a:pt x="1848" y="168"/>
                    </a:lnTo>
                    <a:lnTo>
                      <a:pt x="1848" y="168"/>
                    </a:lnTo>
                    <a:lnTo>
                      <a:pt x="1854" y="168"/>
                    </a:lnTo>
                    <a:lnTo>
                      <a:pt x="1854" y="168"/>
                    </a:lnTo>
                    <a:lnTo>
                      <a:pt x="1860" y="168"/>
                    </a:lnTo>
                    <a:lnTo>
                      <a:pt x="1860" y="168"/>
                    </a:lnTo>
                    <a:lnTo>
                      <a:pt x="1860" y="168"/>
                    </a:lnTo>
                    <a:lnTo>
                      <a:pt x="1860" y="168"/>
                    </a:lnTo>
                    <a:lnTo>
                      <a:pt x="1860" y="168"/>
                    </a:lnTo>
                    <a:lnTo>
                      <a:pt x="1860" y="168"/>
                    </a:lnTo>
                    <a:lnTo>
                      <a:pt x="1866" y="168"/>
                    </a:lnTo>
                    <a:lnTo>
                      <a:pt x="1866" y="168"/>
                    </a:lnTo>
                    <a:lnTo>
                      <a:pt x="1866" y="168"/>
                    </a:lnTo>
                    <a:lnTo>
                      <a:pt x="1866" y="168"/>
                    </a:lnTo>
                    <a:lnTo>
                      <a:pt x="1866" y="168"/>
                    </a:lnTo>
                    <a:lnTo>
                      <a:pt x="1878" y="168"/>
                    </a:lnTo>
                    <a:lnTo>
                      <a:pt x="1878" y="168"/>
                    </a:lnTo>
                    <a:lnTo>
                      <a:pt x="1878" y="168"/>
                    </a:lnTo>
                    <a:lnTo>
                      <a:pt x="1878" y="168"/>
                    </a:lnTo>
                    <a:lnTo>
                      <a:pt x="1878" y="168"/>
                    </a:lnTo>
                    <a:lnTo>
                      <a:pt x="1878" y="168"/>
                    </a:lnTo>
                    <a:lnTo>
                      <a:pt x="1890" y="168"/>
                    </a:lnTo>
                    <a:lnTo>
                      <a:pt x="1890" y="168"/>
                    </a:lnTo>
                    <a:lnTo>
                      <a:pt x="1890" y="168"/>
                    </a:lnTo>
                    <a:lnTo>
                      <a:pt x="1890" y="168"/>
                    </a:lnTo>
                    <a:lnTo>
                      <a:pt x="1890" y="168"/>
                    </a:lnTo>
                    <a:lnTo>
                      <a:pt x="1890" y="168"/>
                    </a:lnTo>
                    <a:lnTo>
                      <a:pt x="1896" y="168"/>
                    </a:lnTo>
                    <a:lnTo>
                      <a:pt x="1896" y="168"/>
                    </a:lnTo>
                    <a:lnTo>
                      <a:pt x="1896" y="168"/>
                    </a:lnTo>
                    <a:lnTo>
                      <a:pt x="1896" y="168"/>
                    </a:lnTo>
                    <a:lnTo>
                      <a:pt x="1896" y="168"/>
                    </a:lnTo>
                    <a:lnTo>
                      <a:pt x="1896" y="168"/>
                    </a:lnTo>
                    <a:lnTo>
                      <a:pt x="1902" y="168"/>
                    </a:lnTo>
                    <a:lnTo>
                      <a:pt x="1902" y="168"/>
                    </a:lnTo>
                    <a:lnTo>
                      <a:pt x="1902" y="168"/>
                    </a:lnTo>
                    <a:lnTo>
                      <a:pt x="1902" y="162"/>
                    </a:lnTo>
                    <a:lnTo>
                      <a:pt x="1902" y="162"/>
                    </a:lnTo>
                    <a:lnTo>
                      <a:pt x="1902" y="162"/>
                    </a:lnTo>
                    <a:lnTo>
                      <a:pt x="1902" y="162"/>
                    </a:lnTo>
                    <a:lnTo>
                      <a:pt x="1902" y="162"/>
                    </a:lnTo>
                    <a:lnTo>
                      <a:pt x="1908" y="162"/>
                    </a:lnTo>
                    <a:lnTo>
                      <a:pt x="1908" y="162"/>
                    </a:lnTo>
                    <a:lnTo>
                      <a:pt x="1908" y="162"/>
                    </a:lnTo>
                    <a:lnTo>
                      <a:pt x="1908" y="162"/>
                    </a:lnTo>
                    <a:lnTo>
                      <a:pt x="1908" y="162"/>
                    </a:lnTo>
                    <a:lnTo>
                      <a:pt x="1908" y="162"/>
                    </a:lnTo>
                    <a:lnTo>
                      <a:pt x="1908" y="162"/>
                    </a:lnTo>
                    <a:lnTo>
                      <a:pt x="1908" y="162"/>
                    </a:lnTo>
                    <a:lnTo>
                      <a:pt x="1908" y="162"/>
                    </a:lnTo>
                    <a:lnTo>
                      <a:pt x="1914" y="162"/>
                    </a:lnTo>
                    <a:lnTo>
                      <a:pt x="1914" y="162"/>
                    </a:lnTo>
                    <a:lnTo>
                      <a:pt x="1914" y="162"/>
                    </a:lnTo>
                    <a:lnTo>
                      <a:pt x="1914" y="162"/>
                    </a:lnTo>
                    <a:lnTo>
                      <a:pt x="1914" y="162"/>
                    </a:lnTo>
                    <a:lnTo>
                      <a:pt x="1914" y="162"/>
                    </a:lnTo>
                    <a:lnTo>
                      <a:pt x="1914" y="162"/>
                    </a:lnTo>
                    <a:lnTo>
                      <a:pt x="1920" y="162"/>
                    </a:lnTo>
                    <a:lnTo>
                      <a:pt x="1920" y="162"/>
                    </a:lnTo>
                    <a:lnTo>
                      <a:pt x="1920" y="162"/>
                    </a:lnTo>
                    <a:lnTo>
                      <a:pt x="1920" y="162"/>
                    </a:lnTo>
                    <a:lnTo>
                      <a:pt x="1920" y="162"/>
                    </a:lnTo>
                    <a:lnTo>
                      <a:pt x="1920" y="162"/>
                    </a:lnTo>
                    <a:lnTo>
                      <a:pt x="1920" y="162"/>
                    </a:lnTo>
                    <a:lnTo>
                      <a:pt x="1926" y="162"/>
                    </a:lnTo>
                    <a:lnTo>
                      <a:pt x="1926" y="162"/>
                    </a:lnTo>
                    <a:lnTo>
                      <a:pt x="1926" y="162"/>
                    </a:lnTo>
                    <a:lnTo>
                      <a:pt x="1926" y="162"/>
                    </a:lnTo>
                    <a:lnTo>
                      <a:pt x="1926" y="162"/>
                    </a:lnTo>
                    <a:lnTo>
                      <a:pt x="1926" y="162"/>
                    </a:lnTo>
                    <a:lnTo>
                      <a:pt x="1926" y="162"/>
                    </a:lnTo>
                    <a:lnTo>
                      <a:pt x="1932" y="162"/>
                    </a:lnTo>
                    <a:lnTo>
                      <a:pt x="1932" y="162"/>
                    </a:lnTo>
                    <a:lnTo>
                      <a:pt x="1932" y="162"/>
                    </a:lnTo>
                    <a:lnTo>
                      <a:pt x="1932" y="162"/>
                    </a:lnTo>
                    <a:lnTo>
                      <a:pt x="1944" y="162"/>
                    </a:lnTo>
                    <a:lnTo>
                      <a:pt x="1944" y="162"/>
                    </a:lnTo>
                    <a:lnTo>
                      <a:pt x="1944" y="162"/>
                    </a:lnTo>
                    <a:lnTo>
                      <a:pt x="1944" y="162"/>
                    </a:lnTo>
                    <a:lnTo>
                      <a:pt x="1944" y="162"/>
                    </a:lnTo>
                    <a:lnTo>
                      <a:pt x="1944" y="162"/>
                    </a:lnTo>
                    <a:lnTo>
                      <a:pt x="1956" y="156"/>
                    </a:lnTo>
                    <a:lnTo>
                      <a:pt x="1956" y="156"/>
                    </a:lnTo>
                    <a:lnTo>
                      <a:pt x="1956" y="156"/>
                    </a:lnTo>
                    <a:lnTo>
                      <a:pt x="1956" y="156"/>
                    </a:lnTo>
                    <a:lnTo>
                      <a:pt x="1956" y="156"/>
                    </a:lnTo>
                    <a:lnTo>
                      <a:pt x="1956" y="156"/>
                    </a:lnTo>
                    <a:lnTo>
                      <a:pt x="1962" y="156"/>
                    </a:lnTo>
                    <a:lnTo>
                      <a:pt x="1962" y="156"/>
                    </a:lnTo>
                    <a:lnTo>
                      <a:pt x="1962" y="156"/>
                    </a:lnTo>
                    <a:lnTo>
                      <a:pt x="1962" y="156"/>
                    </a:lnTo>
                    <a:lnTo>
                      <a:pt x="1962" y="156"/>
                    </a:lnTo>
                    <a:lnTo>
                      <a:pt x="1962" y="156"/>
                    </a:lnTo>
                    <a:lnTo>
                      <a:pt x="1962" y="156"/>
                    </a:lnTo>
                    <a:lnTo>
                      <a:pt x="1974" y="156"/>
                    </a:lnTo>
                    <a:lnTo>
                      <a:pt x="1974" y="156"/>
                    </a:lnTo>
                    <a:lnTo>
                      <a:pt x="1974" y="156"/>
                    </a:lnTo>
                    <a:lnTo>
                      <a:pt x="1974" y="156"/>
                    </a:lnTo>
                    <a:lnTo>
                      <a:pt x="1974" y="156"/>
                    </a:lnTo>
                    <a:lnTo>
                      <a:pt x="1980" y="156"/>
                    </a:lnTo>
                    <a:lnTo>
                      <a:pt x="1986" y="150"/>
                    </a:lnTo>
                    <a:lnTo>
                      <a:pt x="1986" y="150"/>
                    </a:lnTo>
                    <a:lnTo>
                      <a:pt x="1986" y="150"/>
                    </a:lnTo>
                    <a:lnTo>
                      <a:pt x="1992" y="150"/>
                    </a:lnTo>
                    <a:lnTo>
                      <a:pt x="1992" y="150"/>
                    </a:lnTo>
                    <a:lnTo>
                      <a:pt x="1992" y="150"/>
                    </a:lnTo>
                    <a:lnTo>
                      <a:pt x="1992" y="150"/>
                    </a:lnTo>
                    <a:lnTo>
                      <a:pt x="1992" y="150"/>
                    </a:lnTo>
                    <a:lnTo>
                      <a:pt x="1992" y="150"/>
                    </a:lnTo>
                    <a:lnTo>
                      <a:pt x="1992" y="150"/>
                    </a:lnTo>
                    <a:lnTo>
                      <a:pt x="1998" y="150"/>
                    </a:lnTo>
                    <a:lnTo>
                      <a:pt x="1998" y="150"/>
                    </a:lnTo>
                    <a:lnTo>
                      <a:pt x="1998" y="150"/>
                    </a:lnTo>
                    <a:lnTo>
                      <a:pt x="2004" y="150"/>
                    </a:lnTo>
                    <a:lnTo>
                      <a:pt x="2004" y="150"/>
                    </a:lnTo>
                    <a:lnTo>
                      <a:pt x="2010" y="150"/>
                    </a:lnTo>
                    <a:lnTo>
                      <a:pt x="2010" y="150"/>
                    </a:lnTo>
                    <a:lnTo>
                      <a:pt x="2010" y="150"/>
                    </a:lnTo>
                    <a:lnTo>
                      <a:pt x="2010" y="150"/>
                    </a:lnTo>
                    <a:lnTo>
                      <a:pt x="2016" y="150"/>
                    </a:lnTo>
                    <a:lnTo>
                      <a:pt x="2022" y="150"/>
                    </a:lnTo>
                    <a:lnTo>
                      <a:pt x="2022" y="150"/>
                    </a:lnTo>
                    <a:lnTo>
                      <a:pt x="2022" y="150"/>
                    </a:lnTo>
                    <a:lnTo>
                      <a:pt x="2022" y="150"/>
                    </a:lnTo>
                    <a:lnTo>
                      <a:pt x="2022" y="144"/>
                    </a:lnTo>
                    <a:lnTo>
                      <a:pt x="2022" y="144"/>
                    </a:lnTo>
                    <a:lnTo>
                      <a:pt x="2028" y="144"/>
                    </a:lnTo>
                    <a:lnTo>
                      <a:pt x="2028" y="144"/>
                    </a:lnTo>
                    <a:lnTo>
                      <a:pt x="2028" y="144"/>
                    </a:lnTo>
                    <a:lnTo>
                      <a:pt x="2028" y="144"/>
                    </a:lnTo>
                    <a:lnTo>
                      <a:pt x="2028" y="144"/>
                    </a:lnTo>
                    <a:lnTo>
                      <a:pt x="2028" y="144"/>
                    </a:lnTo>
                    <a:lnTo>
                      <a:pt x="2040" y="144"/>
                    </a:lnTo>
                    <a:lnTo>
                      <a:pt x="2040" y="144"/>
                    </a:lnTo>
                    <a:lnTo>
                      <a:pt x="2040" y="144"/>
                    </a:lnTo>
                    <a:lnTo>
                      <a:pt x="2040" y="144"/>
                    </a:lnTo>
                    <a:lnTo>
                      <a:pt x="2040" y="144"/>
                    </a:lnTo>
                    <a:lnTo>
                      <a:pt x="2040" y="144"/>
                    </a:lnTo>
                    <a:lnTo>
                      <a:pt x="2052" y="144"/>
                    </a:lnTo>
                    <a:lnTo>
                      <a:pt x="2052" y="144"/>
                    </a:lnTo>
                    <a:lnTo>
                      <a:pt x="2052" y="144"/>
                    </a:lnTo>
                    <a:lnTo>
                      <a:pt x="2052" y="144"/>
                    </a:lnTo>
                    <a:lnTo>
                      <a:pt x="2052" y="144"/>
                    </a:lnTo>
                    <a:lnTo>
                      <a:pt x="2058" y="144"/>
                    </a:lnTo>
                    <a:lnTo>
                      <a:pt x="2058" y="144"/>
                    </a:lnTo>
                    <a:lnTo>
                      <a:pt x="2058" y="144"/>
                    </a:lnTo>
                    <a:lnTo>
                      <a:pt x="2058" y="138"/>
                    </a:lnTo>
                    <a:lnTo>
                      <a:pt x="2058" y="138"/>
                    </a:lnTo>
                    <a:lnTo>
                      <a:pt x="2058" y="138"/>
                    </a:lnTo>
                    <a:lnTo>
                      <a:pt x="2064" y="138"/>
                    </a:lnTo>
                    <a:lnTo>
                      <a:pt x="2064" y="138"/>
                    </a:lnTo>
                    <a:lnTo>
                      <a:pt x="2064" y="138"/>
                    </a:lnTo>
                    <a:lnTo>
                      <a:pt x="2064" y="138"/>
                    </a:lnTo>
                    <a:lnTo>
                      <a:pt x="2064" y="138"/>
                    </a:lnTo>
                    <a:lnTo>
                      <a:pt x="2064" y="138"/>
                    </a:lnTo>
                    <a:lnTo>
                      <a:pt x="2064" y="138"/>
                    </a:lnTo>
                    <a:lnTo>
                      <a:pt x="2064" y="138"/>
                    </a:lnTo>
                    <a:lnTo>
                      <a:pt x="2070" y="138"/>
                    </a:lnTo>
                    <a:lnTo>
                      <a:pt x="2070" y="138"/>
                    </a:lnTo>
                    <a:lnTo>
                      <a:pt x="2070" y="138"/>
                    </a:lnTo>
                    <a:lnTo>
                      <a:pt x="2070" y="138"/>
                    </a:lnTo>
                    <a:lnTo>
                      <a:pt x="2070" y="138"/>
                    </a:lnTo>
                    <a:lnTo>
                      <a:pt x="2070" y="138"/>
                    </a:lnTo>
                    <a:lnTo>
                      <a:pt x="2070" y="138"/>
                    </a:lnTo>
                    <a:lnTo>
                      <a:pt x="2070" y="138"/>
                    </a:lnTo>
                    <a:lnTo>
                      <a:pt x="2070" y="138"/>
                    </a:lnTo>
                    <a:lnTo>
                      <a:pt x="2076" y="138"/>
                    </a:lnTo>
                    <a:lnTo>
                      <a:pt x="2076" y="144"/>
                    </a:lnTo>
                    <a:lnTo>
                      <a:pt x="2076" y="144"/>
                    </a:lnTo>
                    <a:lnTo>
                      <a:pt x="2076" y="144"/>
                    </a:lnTo>
                    <a:lnTo>
                      <a:pt x="2076" y="144"/>
                    </a:lnTo>
                    <a:lnTo>
                      <a:pt x="2076" y="144"/>
                    </a:lnTo>
                    <a:lnTo>
                      <a:pt x="2076" y="138"/>
                    </a:lnTo>
                    <a:lnTo>
                      <a:pt x="2082" y="138"/>
                    </a:lnTo>
                    <a:lnTo>
                      <a:pt x="2082" y="138"/>
                    </a:lnTo>
                    <a:lnTo>
                      <a:pt x="2082" y="138"/>
                    </a:lnTo>
                    <a:lnTo>
                      <a:pt x="2082" y="138"/>
                    </a:lnTo>
                    <a:lnTo>
                      <a:pt x="2082" y="138"/>
                    </a:lnTo>
                    <a:lnTo>
                      <a:pt x="2082" y="138"/>
                    </a:lnTo>
                    <a:lnTo>
                      <a:pt x="2082" y="138"/>
                    </a:lnTo>
                    <a:lnTo>
                      <a:pt x="2088" y="138"/>
                    </a:lnTo>
                    <a:lnTo>
                      <a:pt x="2088" y="138"/>
                    </a:lnTo>
                    <a:lnTo>
                      <a:pt x="2088" y="138"/>
                    </a:lnTo>
                    <a:lnTo>
                      <a:pt x="2088" y="138"/>
                    </a:lnTo>
                    <a:lnTo>
                      <a:pt x="2088" y="138"/>
                    </a:lnTo>
                    <a:lnTo>
                      <a:pt x="2088" y="138"/>
                    </a:lnTo>
                    <a:lnTo>
                      <a:pt x="2088" y="138"/>
                    </a:lnTo>
                    <a:lnTo>
                      <a:pt x="2094" y="138"/>
                    </a:lnTo>
                    <a:lnTo>
                      <a:pt x="2094" y="138"/>
                    </a:lnTo>
                    <a:lnTo>
                      <a:pt x="2094" y="138"/>
                    </a:lnTo>
                    <a:lnTo>
                      <a:pt x="2094" y="138"/>
                    </a:lnTo>
                    <a:lnTo>
                      <a:pt x="2094" y="138"/>
                    </a:lnTo>
                    <a:lnTo>
                      <a:pt x="2106" y="132"/>
                    </a:lnTo>
                    <a:lnTo>
                      <a:pt x="2106" y="132"/>
                    </a:lnTo>
                    <a:lnTo>
                      <a:pt x="2106" y="132"/>
                    </a:lnTo>
                    <a:lnTo>
                      <a:pt x="2106" y="132"/>
                    </a:lnTo>
                    <a:lnTo>
                      <a:pt x="2106" y="132"/>
                    </a:lnTo>
                    <a:lnTo>
                      <a:pt x="2106" y="132"/>
                    </a:lnTo>
                    <a:lnTo>
                      <a:pt x="2118" y="132"/>
                    </a:lnTo>
                    <a:lnTo>
                      <a:pt x="2118" y="132"/>
                    </a:lnTo>
                    <a:lnTo>
                      <a:pt x="2118" y="132"/>
                    </a:lnTo>
                    <a:lnTo>
                      <a:pt x="2118" y="132"/>
                    </a:lnTo>
                    <a:lnTo>
                      <a:pt x="2118" y="132"/>
                    </a:lnTo>
                    <a:lnTo>
                      <a:pt x="2124" y="132"/>
                    </a:lnTo>
                    <a:lnTo>
                      <a:pt x="2124" y="132"/>
                    </a:lnTo>
                    <a:lnTo>
                      <a:pt x="2124" y="132"/>
                    </a:lnTo>
                    <a:lnTo>
                      <a:pt x="2124" y="132"/>
                    </a:lnTo>
                    <a:lnTo>
                      <a:pt x="2124" y="132"/>
                    </a:lnTo>
                    <a:lnTo>
                      <a:pt x="2124" y="132"/>
                    </a:lnTo>
                    <a:lnTo>
                      <a:pt x="2130" y="132"/>
                    </a:lnTo>
                    <a:lnTo>
                      <a:pt x="2130" y="132"/>
                    </a:lnTo>
                    <a:lnTo>
                      <a:pt x="2136" y="132"/>
                    </a:lnTo>
                    <a:lnTo>
                      <a:pt x="2136" y="132"/>
                    </a:lnTo>
                    <a:lnTo>
                      <a:pt x="2136" y="132"/>
                    </a:lnTo>
                    <a:lnTo>
                      <a:pt x="2136" y="132"/>
                    </a:lnTo>
                    <a:lnTo>
                      <a:pt x="2142" y="132"/>
                    </a:lnTo>
                    <a:lnTo>
                      <a:pt x="2142" y="132"/>
                    </a:lnTo>
                    <a:lnTo>
                      <a:pt x="2148" y="132"/>
                    </a:lnTo>
                    <a:lnTo>
                      <a:pt x="2148" y="132"/>
                    </a:lnTo>
                    <a:lnTo>
                      <a:pt x="2154" y="132"/>
                    </a:lnTo>
                    <a:lnTo>
                      <a:pt x="2154" y="132"/>
                    </a:lnTo>
                    <a:lnTo>
                      <a:pt x="2154" y="132"/>
                    </a:lnTo>
                    <a:lnTo>
                      <a:pt x="2154" y="132"/>
                    </a:lnTo>
                    <a:lnTo>
                      <a:pt x="2154" y="132"/>
                    </a:lnTo>
                    <a:lnTo>
                      <a:pt x="2154" y="132"/>
                    </a:lnTo>
                    <a:lnTo>
                      <a:pt x="2154" y="132"/>
                    </a:lnTo>
                    <a:lnTo>
                      <a:pt x="2160" y="132"/>
                    </a:lnTo>
                    <a:lnTo>
                      <a:pt x="2160" y="126"/>
                    </a:lnTo>
                    <a:lnTo>
                      <a:pt x="2160" y="126"/>
                    </a:lnTo>
                    <a:lnTo>
                      <a:pt x="2160" y="126"/>
                    </a:lnTo>
                    <a:lnTo>
                      <a:pt x="2166" y="126"/>
                    </a:lnTo>
                    <a:lnTo>
                      <a:pt x="2172" y="126"/>
                    </a:lnTo>
                    <a:lnTo>
                      <a:pt x="2172" y="126"/>
                    </a:lnTo>
                    <a:lnTo>
                      <a:pt x="2172" y="126"/>
                    </a:lnTo>
                    <a:lnTo>
                      <a:pt x="2172" y="126"/>
                    </a:lnTo>
                    <a:lnTo>
                      <a:pt x="2172" y="126"/>
                    </a:lnTo>
                    <a:lnTo>
                      <a:pt x="2184" y="126"/>
                    </a:lnTo>
                    <a:lnTo>
                      <a:pt x="2184" y="126"/>
                    </a:lnTo>
                    <a:lnTo>
                      <a:pt x="2184" y="126"/>
                    </a:lnTo>
                    <a:lnTo>
                      <a:pt x="2184" y="126"/>
                    </a:lnTo>
                    <a:lnTo>
                      <a:pt x="2184" y="126"/>
                    </a:lnTo>
                    <a:lnTo>
                      <a:pt x="2184" y="126"/>
                    </a:lnTo>
                    <a:lnTo>
                      <a:pt x="2190" y="126"/>
                    </a:lnTo>
                    <a:lnTo>
                      <a:pt x="2190" y="126"/>
                    </a:lnTo>
                    <a:lnTo>
                      <a:pt x="2190" y="126"/>
                    </a:lnTo>
                    <a:lnTo>
                      <a:pt x="2190" y="126"/>
                    </a:lnTo>
                    <a:lnTo>
                      <a:pt x="2190" y="126"/>
                    </a:lnTo>
                    <a:lnTo>
                      <a:pt x="2190" y="126"/>
                    </a:lnTo>
                    <a:lnTo>
                      <a:pt x="2190" y="126"/>
                    </a:lnTo>
                    <a:lnTo>
                      <a:pt x="2202" y="126"/>
                    </a:lnTo>
                    <a:lnTo>
                      <a:pt x="2202" y="126"/>
                    </a:lnTo>
                    <a:lnTo>
                      <a:pt x="2202" y="126"/>
                    </a:lnTo>
                    <a:lnTo>
                      <a:pt x="2202" y="126"/>
                    </a:lnTo>
                    <a:lnTo>
                      <a:pt x="2202" y="126"/>
                    </a:lnTo>
                    <a:lnTo>
                      <a:pt x="2208" y="126"/>
                    </a:lnTo>
                    <a:lnTo>
                      <a:pt x="2214" y="120"/>
                    </a:lnTo>
                    <a:lnTo>
                      <a:pt x="2214" y="120"/>
                    </a:lnTo>
                    <a:lnTo>
                      <a:pt x="2214" y="120"/>
                    </a:lnTo>
                    <a:lnTo>
                      <a:pt x="2214" y="120"/>
                    </a:lnTo>
                    <a:lnTo>
                      <a:pt x="2220" y="120"/>
                    </a:lnTo>
                    <a:lnTo>
                      <a:pt x="2220" y="120"/>
                    </a:lnTo>
                    <a:lnTo>
                      <a:pt x="2220" y="120"/>
                    </a:lnTo>
                    <a:lnTo>
                      <a:pt x="2220" y="120"/>
                    </a:lnTo>
                    <a:lnTo>
                      <a:pt x="2220" y="120"/>
                    </a:lnTo>
                    <a:lnTo>
                      <a:pt x="2220" y="120"/>
                    </a:lnTo>
                    <a:lnTo>
                      <a:pt x="2226" y="120"/>
                    </a:lnTo>
                    <a:lnTo>
                      <a:pt x="2226" y="120"/>
                    </a:lnTo>
                    <a:lnTo>
                      <a:pt x="2226" y="120"/>
                    </a:lnTo>
                    <a:lnTo>
                      <a:pt x="2226" y="120"/>
                    </a:lnTo>
                    <a:lnTo>
                      <a:pt x="2226" y="120"/>
                    </a:lnTo>
                    <a:lnTo>
                      <a:pt x="2226" y="120"/>
                    </a:lnTo>
                    <a:lnTo>
                      <a:pt x="2232" y="120"/>
                    </a:lnTo>
                    <a:lnTo>
                      <a:pt x="2232" y="120"/>
                    </a:lnTo>
                    <a:lnTo>
                      <a:pt x="2232" y="120"/>
                    </a:lnTo>
                    <a:lnTo>
                      <a:pt x="2232" y="120"/>
                    </a:lnTo>
                    <a:lnTo>
                      <a:pt x="2232" y="120"/>
                    </a:lnTo>
                    <a:lnTo>
                      <a:pt x="2232" y="120"/>
                    </a:lnTo>
                    <a:lnTo>
                      <a:pt x="2232" y="120"/>
                    </a:lnTo>
                    <a:lnTo>
                      <a:pt x="2232" y="120"/>
                    </a:lnTo>
                    <a:lnTo>
                      <a:pt x="2232" y="120"/>
                    </a:lnTo>
                    <a:lnTo>
                      <a:pt x="2232" y="120"/>
                    </a:lnTo>
                    <a:lnTo>
                      <a:pt x="2238" y="120"/>
                    </a:lnTo>
                    <a:lnTo>
                      <a:pt x="2238" y="120"/>
                    </a:lnTo>
                    <a:lnTo>
                      <a:pt x="2238" y="114"/>
                    </a:lnTo>
                    <a:lnTo>
                      <a:pt x="2238" y="114"/>
                    </a:lnTo>
                    <a:lnTo>
                      <a:pt x="2238" y="114"/>
                    </a:lnTo>
                    <a:lnTo>
                      <a:pt x="2238" y="114"/>
                    </a:lnTo>
                    <a:lnTo>
                      <a:pt x="2238" y="114"/>
                    </a:lnTo>
                    <a:lnTo>
                      <a:pt x="2244" y="114"/>
                    </a:lnTo>
                    <a:lnTo>
                      <a:pt x="2244" y="114"/>
                    </a:lnTo>
                    <a:lnTo>
                      <a:pt x="2244" y="114"/>
                    </a:lnTo>
                    <a:lnTo>
                      <a:pt x="2244" y="120"/>
                    </a:lnTo>
                    <a:lnTo>
                      <a:pt x="2244" y="120"/>
                    </a:lnTo>
                    <a:lnTo>
                      <a:pt x="2244" y="120"/>
                    </a:lnTo>
                    <a:lnTo>
                      <a:pt x="2244" y="120"/>
                    </a:lnTo>
                    <a:lnTo>
                      <a:pt x="2244" y="120"/>
                    </a:lnTo>
                    <a:lnTo>
                      <a:pt x="2250" y="120"/>
                    </a:lnTo>
                    <a:lnTo>
                      <a:pt x="2250" y="120"/>
                    </a:lnTo>
                    <a:lnTo>
                      <a:pt x="2250" y="120"/>
                    </a:lnTo>
                    <a:lnTo>
                      <a:pt x="2250" y="120"/>
                    </a:lnTo>
                    <a:lnTo>
                      <a:pt x="2250" y="114"/>
                    </a:lnTo>
                    <a:lnTo>
                      <a:pt x="2250" y="114"/>
                    </a:lnTo>
                    <a:lnTo>
                      <a:pt x="2256" y="114"/>
                    </a:lnTo>
                    <a:lnTo>
                      <a:pt x="2256" y="114"/>
                    </a:lnTo>
                    <a:lnTo>
                      <a:pt x="2256" y="114"/>
                    </a:lnTo>
                    <a:lnTo>
                      <a:pt x="2256" y="114"/>
                    </a:lnTo>
                    <a:lnTo>
                      <a:pt x="2256" y="114"/>
                    </a:lnTo>
                    <a:lnTo>
                      <a:pt x="2256" y="114"/>
                    </a:lnTo>
                    <a:lnTo>
                      <a:pt x="2256" y="114"/>
                    </a:lnTo>
                    <a:lnTo>
                      <a:pt x="2268" y="114"/>
                    </a:lnTo>
                    <a:lnTo>
                      <a:pt x="2268" y="114"/>
                    </a:lnTo>
                    <a:lnTo>
                      <a:pt x="2268" y="114"/>
                    </a:lnTo>
                    <a:lnTo>
                      <a:pt x="2268" y="114"/>
                    </a:lnTo>
                    <a:lnTo>
                      <a:pt x="2268" y="114"/>
                    </a:lnTo>
                    <a:lnTo>
                      <a:pt x="2274" y="114"/>
                    </a:lnTo>
                    <a:lnTo>
                      <a:pt x="2280" y="114"/>
                    </a:lnTo>
                    <a:lnTo>
                      <a:pt x="2280" y="114"/>
                    </a:lnTo>
                    <a:lnTo>
                      <a:pt x="2280" y="114"/>
                    </a:lnTo>
                    <a:lnTo>
                      <a:pt x="2280" y="114"/>
                    </a:lnTo>
                    <a:lnTo>
                      <a:pt x="2286" y="114"/>
                    </a:lnTo>
                    <a:lnTo>
                      <a:pt x="2286" y="114"/>
                    </a:lnTo>
                    <a:lnTo>
                      <a:pt x="2286" y="114"/>
                    </a:lnTo>
                    <a:lnTo>
                      <a:pt x="2286" y="114"/>
                    </a:lnTo>
                    <a:lnTo>
                      <a:pt x="2286" y="108"/>
                    </a:lnTo>
                    <a:lnTo>
                      <a:pt x="2286" y="108"/>
                    </a:lnTo>
                    <a:lnTo>
                      <a:pt x="2292" y="108"/>
                    </a:lnTo>
                    <a:lnTo>
                      <a:pt x="2292" y="108"/>
                    </a:lnTo>
                    <a:lnTo>
                      <a:pt x="2292" y="108"/>
                    </a:lnTo>
                    <a:lnTo>
                      <a:pt x="2298" y="108"/>
                    </a:lnTo>
                    <a:lnTo>
                      <a:pt x="2298" y="108"/>
                    </a:lnTo>
                    <a:lnTo>
                      <a:pt x="2304" y="108"/>
                    </a:lnTo>
                    <a:lnTo>
                      <a:pt x="2304" y="108"/>
                    </a:lnTo>
                    <a:lnTo>
                      <a:pt x="2304" y="108"/>
                    </a:lnTo>
                    <a:lnTo>
                      <a:pt x="2304" y="108"/>
                    </a:lnTo>
                    <a:lnTo>
                      <a:pt x="2310" y="108"/>
                    </a:lnTo>
                    <a:lnTo>
                      <a:pt x="2316" y="108"/>
                    </a:lnTo>
                    <a:lnTo>
                      <a:pt x="2316" y="108"/>
                    </a:lnTo>
                    <a:lnTo>
                      <a:pt x="2316" y="108"/>
                    </a:lnTo>
                    <a:lnTo>
                      <a:pt x="2316" y="108"/>
                    </a:lnTo>
                    <a:lnTo>
                      <a:pt x="2316" y="108"/>
                    </a:lnTo>
                    <a:lnTo>
                      <a:pt x="2316" y="108"/>
                    </a:lnTo>
                    <a:lnTo>
                      <a:pt x="2316" y="108"/>
                    </a:lnTo>
                    <a:lnTo>
                      <a:pt x="2322" y="108"/>
                    </a:lnTo>
                    <a:lnTo>
                      <a:pt x="2322" y="108"/>
                    </a:lnTo>
                    <a:lnTo>
                      <a:pt x="2322" y="102"/>
                    </a:lnTo>
                    <a:lnTo>
                      <a:pt x="2322" y="102"/>
                    </a:lnTo>
                    <a:lnTo>
                      <a:pt x="2322" y="102"/>
                    </a:lnTo>
                    <a:lnTo>
                      <a:pt x="2334" y="102"/>
                    </a:lnTo>
                    <a:lnTo>
                      <a:pt x="2334" y="102"/>
                    </a:lnTo>
                    <a:lnTo>
                      <a:pt x="2334" y="102"/>
                    </a:lnTo>
                    <a:lnTo>
                      <a:pt x="2334" y="102"/>
                    </a:lnTo>
                    <a:lnTo>
                      <a:pt x="2334" y="102"/>
                    </a:lnTo>
                    <a:lnTo>
                      <a:pt x="2334" y="102"/>
                    </a:lnTo>
                    <a:lnTo>
                      <a:pt x="2346" y="102"/>
                    </a:lnTo>
                    <a:lnTo>
                      <a:pt x="2346" y="102"/>
                    </a:lnTo>
                    <a:lnTo>
                      <a:pt x="2346" y="102"/>
                    </a:lnTo>
                    <a:lnTo>
                      <a:pt x="2346" y="102"/>
                    </a:lnTo>
                    <a:lnTo>
                      <a:pt x="2346" y="102"/>
                    </a:lnTo>
                    <a:lnTo>
                      <a:pt x="2352" y="102"/>
                    </a:lnTo>
                    <a:lnTo>
                      <a:pt x="2352" y="102"/>
                    </a:lnTo>
                    <a:lnTo>
                      <a:pt x="2352" y="102"/>
                    </a:lnTo>
                    <a:lnTo>
                      <a:pt x="2352" y="102"/>
                    </a:lnTo>
                    <a:lnTo>
                      <a:pt x="2352" y="102"/>
                    </a:lnTo>
                    <a:lnTo>
                      <a:pt x="2352" y="102"/>
                    </a:lnTo>
                    <a:lnTo>
                      <a:pt x="2352" y="96"/>
                    </a:lnTo>
                    <a:lnTo>
                      <a:pt x="2358" y="96"/>
                    </a:lnTo>
                    <a:lnTo>
                      <a:pt x="2364" y="96"/>
                    </a:lnTo>
                    <a:lnTo>
                      <a:pt x="2364" y="96"/>
                    </a:lnTo>
                    <a:lnTo>
                      <a:pt x="2364" y="96"/>
                    </a:lnTo>
                    <a:lnTo>
                      <a:pt x="2364" y="96"/>
                    </a:lnTo>
                    <a:lnTo>
                      <a:pt x="2370" y="96"/>
                    </a:lnTo>
                    <a:lnTo>
                      <a:pt x="2370" y="96"/>
                    </a:lnTo>
                    <a:lnTo>
                      <a:pt x="2376" y="96"/>
                    </a:lnTo>
                    <a:lnTo>
                      <a:pt x="2376" y="96"/>
                    </a:lnTo>
                    <a:lnTo>
                      <a:pt x="2376" y="96"/>
                    </a:lnTo>
                    <a:lnTo>
                      <a:pt x="2382" y="96"/>
                    </a:lnTo>
                    <a:lnTo>
                      <a:pt x="2382" y="96"/>
                    </a:lnTo>
                    <a:lnTo>
                      <a:pt x="2382" y="96"/>
                    </a:lnTo>
                    <a:lnTo>
                      <a:pt x="2382" y="96"/>
                    </a:lnTo>
                    <a:lnTo>
                      <a:pt x="2382" y="96"/>
                    </a:lnTo>
                    <a:lnTo>
                      <a:pt x="2382" y="96"/>
                    </a:lnTo>
                    <a:lnTo>
                      <a:pt x="2388" y="96"/>
                    </a:lnTo>
                    <a:lnTo>
                      <a:pt x="2388" y="90"/>
                    </a:lnTo>
                    <a:lnTo>
                      <a:pt x="2388" y="90"/>
                    </a:lnTo>
                    <a:lnTo>
                      <a:pt x="2388" y="90"/>
                    </a:lnTo>
                    <a:lnTo>
                      <a:pt x="2388" y="90"/>
                    </a:lnTo>
                    <a:lnTo>
                      <a:pt x="2388" y="90"/>
                    </a:lnTo>
                    <a:lnTo>
                      <a:pt x="2388" y="90"/>
                    </a:lnTo>
                    <a:lnTo>
                      <a:pt x="2388" y="90"/>
                    </a:lnTo>
                    <a:lnTo>
                      <a:pt x="2388" y="90"/>
                    </a:lnTo>
                    <a:lnTo>
                      <a:pt x="2388" y="90"/>
                    </a:lnTo>
                    <a:lnTo>
                      <a:pt x="2394" y="90"/>
                    </a:lnTo>
                    <a:lnTo>
                      <a:pt x="2394" y="90"/>
                    </a:lnTo>
                    <a:lnTo>
                      <a:pt x="2394" y="90"/>
                    </a:lnTo>
                    <a:lnTo>
                      <a:pt x="2394" y="90"/>
                    </a:lnTo>
                    <a:lnTo>
                      <a:pt x="2394" y="90"/>
                    </a:lnTo>
                    <a:lnTo>
                      <a:pt x="2394" y="90"/>
                    </a:lnTo>
                    <a:lnTo>
                      <a:pt x="2394" y="90"/>
                    </a:lnTo>
                    <a:lnTo>
                      <a:pt x="2394" y="90"/>
                    </a:lnTo>
                    <a:lnTo>
                      <a:pt x="2400" y="90"/>
                    </a:lnTo>
                    <a:lnTo>
                      <a:pt x="2400" y="90"/>
                    </a:lnTo>
                    <a:lnTo>
                      <a:pt x="2400" y="90"/>
                    </a:lnTo>
                    <a:lnTo>
                      <a:pt x="2400" y="96"/>
                    </a:lnTo>
                    <a:lnTo>
                      <a:pt x="2400" y="96"/>
                    </a:lnTo>
                    <a:lnTo>
                      <a:pt x="2400" y="96"/>
                    </a:lnTo>
                    <a:lnTo>
                      <a:pt x="2400" y="96"/>
                    </a:lnTo>
                    <a:lnTo>
                      <a:pt x="2406" y="96"/>
                    </a:lnTo>
                    <a:lnTo>
                      <a:pt x="2406" y="96"/>
                    </a:lnTo>
                    <a:lnTo>
                      <a:pt x="2406" y="90"/>
                    </a:lnTo>
                    <a:lnTo>
                      <a:pt x="2406" y="90"/>
                    </a:lnTo>
                    <a:lnTo>
                      <a:pt x="2406" y="90"/>
                    </a:lnTo>
                    <a:lnTo>
                      <a:pt x="2406" y="90"/>
                    </a:lnTo>
                    <a:lnTo>
                      <a:pt x="2406" y="90"/>
                    </a:lnTo>
                    <a:lnTo>
                      <a:pt x="2406" y="90"/>
                    </a:lnTo>
                    <a:lnTo>
                      <a:pt x="2412" y="90"/>
                    </a:lnTo>
                    <a:lnTo>
                      <a:pt x="2412" y="90"/>
                    </a:lnTo>
                    <a:lnTo>
                      <a:pt x="2412" y="90"/>
                    </a:lnTo>
                    <a:lnTo>
                      <a:pt x="2412" y="90"/>
                    </a:lnTo>
                    <a:lnTo>
                      <a:pt x="2412" y="90"/>
                    </a:lnTo>
                    <a:lnTo>
                      <a:pt x="2412" y="90"/>
                    </a:lnTo>
                    <a:lnTo>
                      <a:pt x="2418" y="90"/>
                    </a:lnTo>
                    <a:lnTo>
                      <a:pt x="2418" y="90"/>
                    </a:lnTo>
                    <a:lnTo>
                      <a:pt x="2418" y="90"/>
                    </a:lnTo>
                    <a:lnTo>
                      <a:pt x="2418" y="90"/>
                    </a:lnTo>
                    <a:lnTo>
                      <a:pt x="2418" y="90"/>
                    </a:lnTo>
                    <a:lnTo>
                      <a:pt x="2418" y="90"/>
                    </a:lnTo>
                    <a:lnTo>
                      <a:pt x="2418" y="90"/>
                    </a:lnTo>
                    <a:lnTo>
                      <a:pt x="2424" y="90"/>
                    </a:lnTo>
                    <a:lnTo>
                      <a:pt x="2430" y="90"/>
                    </a:lnTo>
                    <a:lnTo>
                      <a:pt x="2430" y="84"/>
                    </a:lnTo>
                    <a:lnTo>
                      <a:pt x="2430" y="84"/>
                    </a:lnTo>
                    <a:lnTo>
                      <a:pt x="2430" y="84"/>
                    </a:lnTo>
                    <a:lnTo>
                      <a:pt x="2436" y="84"/>
                    </a:lnTo>
                    <a:lnTo>
                      <a:pt x="2436" y="84"/>
                    </a:lnTo>
                    <a:lnTo>
                      <a:pt x="2442" y="84"/>
                    </a:lnTo>
                    <a:lnTo>
                      <a:pt x="2442" y="84"/>
                    </a:lnTo>
                    <a:lnTo>
                      <a:pt x="2442" y="84"/>
                    </a:lnTo>
                    <a:lnTo>
                      <a:pt x="2448" y="84"/>
                    </a:lnTo>
                    <a:lnTo>
                      <a:pt x="2448" y="84"/>
                    </a:lnTo>
                    <a:lnTo>
                      <a:pt x="2448" y="84"/>
                    </a:lnTo>
                    <a:lnTo>
                      <a:pt x="2448" y="84"/>
                    </a:lnTo>
                    <a:lnTo>
                      <a:pt x="2448" y="84"/>
                    </a:lnTo>
                    <a:lnTo>
                      <a:pt x="2448" y="84"/>
                    </a:lnTo>
                    <a:lnTo>
                      <a:pt x="2454" y="84"/>
                    </a:lnTo>
                    <a:lnTo>
                      <a:pt x="2454" y="84"/>
                    </a:lnTo>
                    <a:lnTo>
                      <a:pt x="2454" y="84"/>
                    </a:lnTo>
                    <a:lnTo>
                      <a:pt x="2454" y="84"/>
                    </a:lnTo>
                    <a:lnTo>
                      <a:pt x="2460" y="84"/>
                    </a:lnTo>
                    <a:lnTo>
                      <a:pt x="2466" y="84"/>
                    </a:lnTo>
                    <a:lnTo>
                      <a:pt x="2466" y="84"/>
                    </a:lnTo>
                    <a:lnTo>
                      <a:pt x="2466" y="84"/>
                    </a:lnTo>
                    <a:lnTo>
                      <a:pt x="2466" y="84"/>
                    </a:lnTo>
                    <a:lnTo>
                      <a:pt x="2466" y="84"/>
                    </a:lnTo>
                    <a:lnTo>
                      <a:pt x="2478" y="84"/>
                    </a:lnTo>
                    <a:lnTo>
                      <a:pt x="2478" y="84"/>
                    </a:lnTo>
                    <a:lnTo>
                      <a:pt x="2478" y="84"/>
                    </a:lnTo>
                    <a:lnTo>
                      <a:pt x="2478" y="84"/>
                    </a:lnTo>
                    <a:lnTo>
                      <a:pt x="2478" y="84"/>
                    </a:lnTo>
                    <a:lnTo>
                      <a:pt x="2478" y="84"/>
                    </a:lnTo>
                    <a:lnTo>
                      <a:pt x="2478" y="84"/>
                    </a:lnTo>
                    <a:lnTo>
                      <a:pt x="2484" y="84"/>
                    </a:lnTo>
                    <a:lnTo>
                      <a:pt x="2484" y="84"/>
                    </a:lnTo>
                    <a:lnTo>
                      <a:pt x="2484" y="84"/>
                    </a:lnTo>
                    <a:lnTo>
                      <a:pt x="2484" y="84"/>
                    </a:lnTo>
                    <a:lnTo>
                      <a:pt x="2484" y="84"/>
                    </a:lnTo>
                    <a:lnTo>
                      <a:pt x="2484" y="84"/>
                    </a:lnTo>
                    <a:lnTo>
                      <a:pt x="2496" y="78"/>
                    </a:lnTo>
                    <a:lnTo>
                      <a:pt x="2496" y="78"/>
                    </a:lnTo>
                    <a:lnTo>
                      <a:pt x="2496" y="78"/>
                    </a:lnTo>
                    <a:lnTo>
                      <a:pt x="2496" y="78"/>
                    </a:lnTo>
                    <a:lnTo>
                      <a:pt x="2496" y="78"/>
                    </a:lnTo>
                    <a:lnTo>
                      <a:pt x="2502" y="78"/>
                    </a:lnTo>
                    <a:lnTo>
                      <a:pt x="2508" y="78"/>
                    </a:lnTo>
                    <a:lnTo>
                      <a:pt x="2508" y="78"/>
                    </a:lnTo>
                    <a:lnTo>
                      <a:pt x="2508" y="78"/>
                    </a:lnTo>
                    <a:lnTo>
                      <a:pt x="2508" y="78"/>
                    </a:lnTo>
                    <a:lnTo>
                      <a:pt x="2514" y="78"/>
                    </a:lnTo>
                    <a:lnTo>
                      <a:pt x="2514" y="78"/>
                    </a:lnTo>
                    <a:lnTo>
                      <a:pt x="2514" y="78"/>
                    </a:lnTo>
                    <a:lnTo>
                      <a:pt x="2514" y="78"/>
                    </a:lnTo>
                    <a:lnTo>
                      <a:pt x="2514" y="78"/>
                    </a:lnTo>
                    <a:lnTo>
                      <a:pt x="2514" y="78"/>
                    </a:lnTo>
                    <a:lnTo>
                      <a:pt x="2514" y="78"/>
                    </a:lnTo>
                    <a:lnTo>
                      <a:pt x="2520" y="78"/>
                    </a:lnTo>
                    <a:lnTo>
                      <a:pt x="2520" y="78"/>
                    </a:lnTo>
                    <a:lnTo>
                      <a:pt x="2526" y="78"/>
                    </a:lnTo>
                    <a:lnTo>
                      <a:pt x="2526" y="78"/>
                    </a:lnTo>
                    <a:lnTo>
                      <a:pt x="2526" y="78"/>
                    </a:lnTo>
                    <a:lnTo>
                      <a:pt x="2532" y="78"/>
                    </a:lnTo>
                    <a:lnTo>
                      <a:pt x="2532" y="78"/>
                    </a:lnTo>
                    <a:lnTo>
                      <a:pt x="2532" y="78"/>
                    </a:lnTo>
                    <a:lnTo>
                      <a:pt x="2538" y="72"/>
                    </a:lnTo>
                    <a:lnTo>
                      <a:pt x="2538" y="72"/>
                    </a:lnTo>
                    <a:lnTo>
                      <a:pt x="2544" y="72"/>
                    </a:lnTo>
                    <a:lnTo>
                      <a:pt x="2544" y="72"/>
                    </a:lnTo>
                    <a:lnTo>
                      <a:pt x="2544" y="72"/>
                    </a:lnTo>
                    <a:lnTo>
                      <a:pt x="2544" y="72"/>
                    </a:lnTo>
                    <a:lnTo>
                      <a:pt x="2544" y="72"/>
                    </a:lnTo>
                    <a:lnTo>
                      <a:pt x="2544" y="72"/>
                    </a:lnTo>
                    <a:lnTo>
                      <a:pt x="2550" y="72"/>
                    </a:lnTo>
                    <a:lnTo>
                      <a:pt x="2550" y="72"/>
                    </a:lnTo>
                    <a:lnTo>
                      <a:pt x="2550" y="72"/>
                    </a:lnTo>
                    <a:lnTo>
                      <a:pt x="2550" y="72"/>
                    </a:lnTo>
                    <a:lnTo>
                      <a:pt x="2550" y="72"/>
                    </a:lnTo>
                    <a:lnTo>
                      <a:pt x="2550" y="72"/>
                    </a:lnTo>
                    <a:lnTo>
                      <a:pt x="2556" y="72"/>
                    </a:lnTo>
                    <a:lnTo>
                      <a:pt x="2556" y="72"/>
                    </a:lnTo>
                    <a:lnTo>
                      <a:pt x="2556" y="72"/>
                    </a:lnTo>
                    <a:lnTo>
                      <a:pt x="2556" y="72"/>
                    </a:lnTo>
                    <a:lnTo>
                      <a:pt x="2556" y="72"/>
                    </a:lnTo>
                    <a:lnTo>
                      <a:pt x="2556" y="72"/>
                    </a:lnTo>
                    <a:lnTo>
                      <a:pt x="2556" y="72"/>
                    </a:lnTo>
                    <a:lnTo>
                      <a:pt x="2556" y="72"/>
                    </a:lnTo>
                    <a:lnTo>
                      <a:pt x="2562" y="72"/>
                    </a:lnTo>
                    <a:lnTo>
                      <a:pt x="2562" y="72"/>
                    </a:lnTo>
                    <a:lnTo>
                      <a:pt x="2562" y="72"/>
                    </a:lnTo>
                    <a:lnTo>
                      <a:pt x="2562" y="72"/>
                    </a:lnTo>
                    <a:lnTo>
                      <a:pt x="2562" y="72"/>
                    </a:lnTo>
                    <a:lnTo>
                      <a:pt x="2562" y="72"/>
                    </a:lnTo>
                    <a:lnTo>
                      <a:pt x="2562" y="66"/>
                    </a:lnTo>
                    <a:lnTo>
                      <a:pt x="2562" y="66"/>
                    </a:lnTo>
                    <a:lnTo>
                      <a:pt x="2562" y="66"/>
                    </a:lnTo>
                    <a:lnTo>
                      <a:pt x="2568" y="66"/>
                    </a:lnTo>
                    <a:lnTo>
                      <a:pt x="2568" y="66"/>
                    </a:lnTo>
                    <a:lnTo>
                      <a:pt x="2568" y="66"/>
                    </a:lnTo>
                    <a:lnTo>
                      <a:pt x="2568" y="66"/>
                    </a:lnTo>
                    <a:lnTo>
                      <a:pt x="2568" y="72"/>
                    </a:lnTo>
                    <a:lnTo>
                      <a:pt x="2568" y="72"/>
                    </a:lnTo>
                    <a:lnTo>
                      <a:pt x="2568" y="72"/>
                    </a:lnTo>
                    <a:lnTo>
                      <a:pt x="2568" y="72"/>
                    </a:lnTo>
                    <a:lnTo>
                      <a:pt x="2574" y="72"/>
                    </a:lnTo>
                    <a:lnTo>
                      <a:pt x="2574" y="72"/>
                    </a:lnTo>
                    <a:lnTo>
                      <a:pt x="2574" y="72"/>
                    </a:lnTo>
                    <a:lnTo>
                      <a:pt x="2574" y="72"/>
                    </a:lnTo>
                    <a:lnTo>
                      <a:pt x="2574" y="72"/>
                    </a:lnTo>
                    <a:lnTo>
                      <a:pt x="2574" y="72"/>
                    </a:lnTo>
                    <a:lnTo>
                      <a:pt x="2580" y="72"/>
                    </a:lnTo>
                    <a:lnTo>
                      <a:pt x="2580" y="72"/>
                    </a:lnTo>
                    <a:lnTo>
                      <a:pt x="2580" y="72"/>
                    </a:lnTo>
                    <a:lnTo>
                      <a:pt x="2580" y="72"/>
                    </a:lnTo>
                    <a:lnTo>
                      <a:pt x="2580" y="72"/>
                    </a:lnTo>
                    <a:lnTo>
                      <a:pt x="2580" y="72"/>
                    </a:lnTo>
                    <a:lnTo>
                      <a:pt x="2580" y="72"/>
                    </a:lnTo>
                    <a:lnTo>
                      <a:pt x="2586" y="72"/>
                    </a:lnTo>
                    <a:lnTo>
                      <a:pt x="2586" y="66"/>
                    </a:lnTo>
                    <a:lnTo>
                      <a:pt x="2592" y="66"/>
                    </a:lnTo>
                    <a:lnTo>
                      <a:pt x="2592" y="66"/>
                    </a:lnTo>
                    <a:lnTo>
                      <a:pt x="2592" y="66"/>
                    </a:lnTo>
                    <a:lnTo>
                      <a:pt x="2598" y="66"/>
                    </a:lnTo>
                    <a:lnTo>
                      <a:pt x="2598" y="66"/>
                    </a:lnTo>
                    <a:lnTo>
                      <a:pt x="2598" y="66"/>
                    </a:lnTo>
                    <a:lnTo>
                      <a:pt x="2604" y="66"/>
                    </a:lnTo>
                    <a:lnTo>
                      <a:pt x="2604" y="66"/>
                    </a:lnTo>
                    <a:lnTo>
                      <a:pt x="2610" y="66"/>
                    </a:lnTo>
                    <a:lnTo>
                      <a:pt x="2610" y="66"/>
                    </a:lnTo>
                    <a:lnTo>
                      <a:pt x="2610" y="66"/>
                    </a:lnTo>
                    <a:lnTo>
                      <a:pt x="2610" y="66"/>
                    </a:lnTo>
                    <a:lnTo>
                      <a:pt x="2610" y="66"/>
                    </a:lnTo>
                    <a:lnTo>
                      <a:pt x="2610" y="66"/>
                    </a:lnTo>
                    <a:lnTo>
                      <a:pt x="2616" y="66"/>
                    </a:lnTo>
                    <a:lnTo>
                      <a:pt x="2616" y="66"/>
                    </a:lnTo>
                    <a:lnTo>
                      <a:pt x="2616" y="66"/>
                    </a:lnTo>
                    <a:lnTo>
                      <a:pt x="2616" y="66"/>
                    </a:lnTo>
                    <a:lnTo>
                      <a:pt x="2616" y="66"/>
                    </a:lnTo>
                    <a:lnTo>
                      <a:pt x="2628" y="60"/>
                    </a:lnTo>
                    <a:lnTo>
                      <a:pt x="2628" y="60"/>
                    </a:lnTo>
                    <a:lnTo>
                      <a:pt x="2628" y="60"/>
                    </a:lnTo>
                    <a:lnTo>
                      <a:pt x="2628" y="60"/>
                    </a:lnTo>
                    <a:lnTo>
                      <a:pt x="2628" y="60"/>
                    </a:lnTo>
                    <a:lnTo>
                      <a:pt x="2628" y="60"/>
                    </a:lnTo>
                    <a:lnTo>
                      <a:pt x="2640" y="60"/>
                    </a:lnTo>
                    <a:lnTo>
                      <a:pt x="2640" y="60"/>
                    </a:lnTo>
                    <a:lnTo>
                      <a:pt x="2640" y="60"/>
                    </a:lnTo>
                    <a:lnTo>
                      <a:pt x="2640" y="60"/>
                    </a:lnTo>
                    <a:lnTo>
                      <a:pt x="2640" y="60"/>
                    </a:lnTo>
                    <a:lnTo>
                      <a:pt x="2640" y="60"/>
                    </a:lnTo>
                    <a:lnTo>
                      <a:pt x="2646" y="60"/>
                    </a:lnTo>
                    <a:lnTo>
                      <a:pt x="2646" y="60"/>
                    </a:lnTo>
                    <a:lnTo>
                      <a:pt x="2646" y="60"/>
                    </a:lnTo>
                    <a:lnTo>
                      <a:pt x="2646" y="60"/>
                    </a:lnTo>
                    <a:lnTo>
                      <a:pt x="2646" y="60"/>
                    </a:lnTo>
                    <a:lnTo>
                      <a:pt x="2646" y="60"/>
                    </a:lnTo>
                    <a:lnTo>
                      <a:pt x="2652" y="60"/>
                    </a:lnTo>
                    <a:lnTo>
                      <a:pt x="2658" y="54"/>
                    </a:lnTo>
                    <a:lnTo>
                      <a:pt x="2658" y="54"/>
                    </a:lnTo>
                    <a:lnTo>
                      <a:pt x="2658" y="54"/>
                    </a:lnTo>
                    <a:lnTo>
                      <a:pt x="2658" y="54"/>
                    </a:lnTo>
                    <a:lnTo>
                      <a:pt x="2664" y="54"/>
                    </a:lnTo>
                    <a:lnTo>
                      <a:pt x="2664" y="54"/>
                    </a:lnTo>
                    <a:lnTo>
                      <a:pt x="2670" y="54"/>
                    </a:lnTo>
                    <a:lnTo>
                      <a:pt x="2670" y="54"/>
                    </a:lnTo>
                    <a:lnTo>
                      <a:pt x="2670" y="54"/>
                    </a:lnTo>
                    <a:lnTo>
                      <a:pt x="2676" y="54"/>
                    </a:lnTo>
                    <a:lnTo>
                      <a:pt x="2676" y="54"/>
                    </a:lnTo>
                    <a:lnTo>
                      <a:pt x="2676" y="54"/>
                    </a:lnTo>
                    <a:lnTo>
                      <a:pt x="2676" y="54"/>
                    </a:lnTo>
                    <a:lnTo>
                      <a:pt x="2676" y="54"/>
                    </a:lnTo>
                    <a:lnTo>
                      <a:pt x="2676" y="54"/>
                    </a:lnTo>
                    <a:lnTo>
                      <a:pt x="2676" y="54"/>
                    </a:lnTo>
                    <a:lnTo>
                      <a:pt x="2682" y="54"/>
                    </a:lnTo>
                    <a:lnTo>
                      <a:pt x="2682" y="54"/>
                    </a:lnTo>
                    <a:lnTo>
                      <a:pt x="2682" y="54"/>
                    </a:lnTo>
                    <a:lnTo>
                      <a:pt x="2688" y="54"/>
                    </a:lnTo>
                    <a:lnTo>
                      <a:pt x="2694" y="48"/>
                    </a:lnTo>
                    <a:lnTo>
                      <a:pt x="2694" y="48"/>
                    </a:lnTo>
                    <a:lnTo>
                      <a:pt x="2694" y="48"/>
                    </a:lnTo>
                    <a:lnTo>
                      <a:pt x="2694" y="48"/>
                    </a:lnTo>
                    <a:lnTo>
                      <a:pt x="2694" y="48"/>
                    </a:lnTo>
                    <a:lnTo>
                      <a:pt x="2700" y="48"/>
                    </a:lnTo>
                    <a:lnTo>
                      <a:pt x="2706" y="48"/>
                    </a:lnTo>
                    <a:lnTo>
                      <a:pt x="2706" y="48"/>
                    </a:lnTo>
                    <a:lnTo>
                      <a:pt x="2706" y="48"/>
                    </a:lnTo>
                    <a:lnTo>
                      <a:pt x="2706" y="48"/>
                    </a:lnTo>
                    <a:lnTo>
                      <a:pt x="2706" y="48"/>
                    </a:lnTo>
                    <a:lnTo>
                      <a:pt x="2706" y="48"/>
                    </a:lnTo>
                    <a:lnTo>
                      <a:pt x="2712" y="48"/>
                    </a:lnTo>
                    <a:lnTo>
                      <a:pt x="2712" y="48"/>
                    </a:lnTo>
                    <a:lnTo>
                      <a:pt x="2712" y="48"/>
                    </a:lnTo>
                    <a:lnTo>
                      <a:pt x="2712" y="48"/>
                    </a:lnTo>
                    <a:lnTo>
                      <a:pt x="2712" y="48"/>
                    </a:lnTo>
                    <a:lnTo>
                      <a:pt x="2712" y="48"/>
                    </a:lnTo>
                    <a:lnTo>
                      <a:pt x="2718" y="48"/>
                    </a:lnTo>
                    <a:lnTo>
                      <a:pt x="2718" y="48"/>
                    </a:lnTo>
                    <a:lnTo>
                      <a:pt x="2718" y="48"/>
                    </a:lnTo>
                    <a:lnTo>
                      <a:pt x="2718" y="48"/>
                    </a:lnTo>
                    <a:lnTo>
                      <a:pt x="2718" y="48"/>
                    </a:lnTo>
                    <a:lnTo>
                      <a:pt x="2718" y="48"/>
                    </a:lnTo>
                    <a:lnTo>
                      <a:pt x="2718" y="48"/>
                    </a:lnTo>
                    <a:lnTo>
                      <a:pt x="2718" y="48"/>
                    </a:lnTo>
                    <a:lnTo>
                      <a:pt x="2724" y="48"/>
                    </a:lnTo>
                    <a:lnTo>
                      <a:pt x="2724" y="48"/>
                    </a:lnTo>
                    <a:lnTo>
                      <a:pt x="2724" y="48"/>
                    </a:lnTo>
                    <a:lnTo>
                      <a:pt x="2724" y="48"/>
                    </a:lnTo>
                    <a:lnTo>
                      <a:pt x="2724" y="48"/>
                    </a:lnTo>
                    <a:lnTo>
                      <a:pt x="2724" y="48"/>
                    </a:lnTo>
                    <a:lnTo>
                      <a:pt x="2724" y="48"/>
                    </a:lnTo>
                    <a:lnTo>
                      <a:pt x="2724" y="48"/>
                    </a:lnTo>
                    <a:lnTo>
                      <a:pt x="2724" y="48"/>
                    </a:lnTo>
                    <a:lnTo>
                      <a:pt x="2730" y="54"/>
                    </a:lnTo>
                    <a:lnTo>
                      <a:pt x="2730" y="54"/>
                    </a:lnTo>
                    <a:lnTo>
                      <a:pt x="2730" y="54"/>
                    </a:lnTo>
                    <a:lnTo>
                      <a:pt x="2730" y="48"/>
                    </a:lnTo>
                    <a:lnTo>
                      <a:pt x="2730" y="48"/>
                    </a:lnTo>
                    <a:lnTo>
                      <a:pt x="2730" y="48"/>
                    </a:lnTo>
                    <a:lnTo>
                      <a:pt x="2730" y="42"/>
                    </a:lnTo>
                    <a:lnTo>
                      <a:pt x="2736" y="42"/>
                    </a:lnTo>
                    <a:lnTo>
                      <a:pt x="2736" y="42"/>
                    </a:lnTo>
                    <a:lnTo>
                      <a:pt x="2736" y="42"/>
                    </a:lnTo>
                    <a:lnTo>
                      <a:pt x="2736" y="42"/>
                    </a:lnTo>
                    <a:lnTo>
                      <a:pt x="2736" y="42"/>
                    </a:lnTo>
                    <a:lnTo>
                      <a:pt x="2736" y="42"/>
                    </a:lnTo>
                    <a:lnTo>
                      <a:pt x="2736" y="42"/>
                    </a:lnTo>
                    <a:lnTo>
                      <a:pt x="2742" y="42"/>
                    </a:lnTo>
                    <a:lnTo>
                      <a:pt x="2742" y="42"/>
                    </a:lnTo>
                    <a:lnTo>
                      <a:pt x="2742" y="42"/>
                    </a:lnTo>
                    <a:lnTo>
                      <a:pt x="2742" y="42"/>
                    </a:lnTo>
                    <a:lnTo>
                      <a:pt x="2742" y="42"/>
                    </a:lnTo>
                    <a:lnTo>
                      <a:pt x="2742" y="42"/>
                    </a:lnTo>
                    <a:lnTo>
                      <a:pt x="2742" y="42"/>
                    </a:lnTo>
                    <a:lnTo>
                      <a:pt x="2748" y="42"/>
                    </a:lnTo>
                    <a:lnTo>
                      <a:pt x="2748" y="42"/>
                    </a:lnTo>
                    <a:lnTo>
                      <a:pt x="2748" y="42"/>
                    </a:lnTo>
                    <a:lnTo>
                      <a:pt x="2754" y="42"/>
                    </a:lnTo>
                    <a:lnTo>
                      <a:pt x="2754" y="42"/>
                    </a:lnTo>
                    <a:lnTo>
                      <a:pt x="2760" y="42"/>
                    </a:lnTo>
                    <a:lnTo>
                      <a:pt x="2760" y="42"/>
                    </a:lnTo>
                    <a:lnTo>
                      <a:pt x="2760" y="42"/>
                    </a:lnTo>
                    <a:lnTo>
                      <a:pt x="2760" y="42"/>
                    </a:lnTo>
                    <a:lnTo>
                      <a:pt x="2766" y="42"/>
                    </a:lnTo>
                    <a:lnTo>
                      <a:pt x="2772" y="42"/>
                    </a:lnTo>
                    <a:lnTo>
                      <a:pt x="2772" y="42"/>
                    </a:lnTo>
                    <a:lnTo>
                      <a:pt x="2772" y="42"/>
                    </a:lnTo>
                    <a:lnTo>
                      <a:pt x="2772" y="42"/>
                    </a:lnTo>
                    <a:lnTo>
                      <a:pt x="2772" y="42"/>
                    </a:lnTo>
                    <a:lnTo>
                      <a:pt x="2772" y="42"/>
                    </a:lnTo>
                    <a:lnTo>
                      <a:pt x="2778" y="42"/>
                    </a:lnTo>
                    <a:lnTo>
                      <a:pt x="2778" y="42"/>
                    </a:lnTo>
                    <a:lnTo>
                      <a:pt x="2778" y="42"/>
                    </a:lnTo>
                    <a:lnTo>
                      <a:pt x="2778" y="42"/>
                    </a:lnTo>
                    <a:lnTo>
                      <a:pt x="2778" y="42"/>
                    </a:lnTo>
                    <a:lnTo>
                      <a:pt x="2778" y="42"/>
                    </a:lnTo>
                    <a:lnTo>
                      <a:pt x="2790" y="42"/>
                    </a:lnTo>
                    <a:lnTo>
                      <a:pt x="2790" y="42"/>
                    </a:lnTo>
                    <a:lnTo>
                      <a:pt x="2790" y="42"/>
                    </a:lnTo>
                    <a:lnTo>
                      <a:pt x="2790" y="42"/>
                    </a:lnTo>
                    <a:lnTo>
                      <a:pt x="2790" y="42"/>
                    </a:lnTo>
                    <a:lnTo>
                      <a:pt x="2790" y="42"/>
                    </a:lnTo>
                    <a:lnTo>
                      <a:pt x="2802" y="42"/>
                    </a:lnTo>
                    <a:lnTo>
                      <a:pt x="2802" y="42"/>
                    </a:lnTo>
                    <a:lnTo>
                      <a:pt x="2802" y="42"/>
                    </a:lnTo>
                    <a:lnTo>
                      <a:pt x="2802" y="42"/>
                    </a:lnTo>
                    <a:lnTo>
                      <a:pt x="2802" y="42"/>
                    </a:lnTo>
                    <a:lnTo>
                      <a:pt x="2808" y="36"/>
                    </a:lnTo>
                    <a:lnTo>
                      <a:pt x="2808" y="36"/>
                    </a:lnTo>
                    <a:lnTo>
                      <a:pt x="2808" y="36"/>
                    </a:lnTo>
                    <a:lnTo>
                      <a:pt x="2808" y="36"/>
                    </a:lnTo>
                    <a:lnTo>
                      <a:pt x="2808" y="36"/>
                    </a:lnTo>
                    <a:lnTo>
                      <a:pt x="2808" y="36"/>
                    </a:lnTo>
                    <a:lnTo>
                      <a:pt x="2814" y="36"/>
                    </a:lnTo>
                    <a:lnTo>
                      <a:pt x="2814" y="36"/>
                    </a:lnTo>
                    <a:lnTo>
                      <a:pt x="2820" y="36"/>
                    </a:lnTo>
                    <a:lnTo>
                      <a:pt x="2820" y="36"/>
                    </a:lnTo>
                    <a:lnTo>
                      <a:pt x="2820" y="36"/>
                    </a:lnTo>
                    <a:lnTo>
                      <a:pt x="2826" y="36"/>
                    </a:lnTo>
                    <a:lnTo>
                      <a:pt x="2826" y="36"/>
                    </a:lnTo>
                    <a:lnTo>
                      <a:pt x="2826" y="36"/>
                    </a:lnTo>
                    <a:lnTo>
                      <a:pt x="2832" y="36"/>
                    </a:lnTo>
                    <a:lnTo>
                      <a:pt x="2832" y="36"/>
                    </a:lnTo>
                    <a:lnTo>
                      <a:pt x="2838" y="36"/>
                    </a:lnTo>
                    <a:lnTo>
                      <a:pt x="2838" y="36"/>
                    </a:lnTo>
                    <a:lnTo>
                      <a:pt x="2838" y="36"/>
                    </a:lnTo>
                    <a:lnTo>
                      <a:pt x="2838" y="36"/>
                    </a:lnTo>
                    <a:lnTo>
                      <a:pt x="2838" y="36"/>
                    </a:lnTo>
                    <a:lnTo>
                      <a:pt x="2838" y="36"/>
                    </a:lnTo>
                    <a:lnTo>
                      <a:pt x="2838" y="36"/>
                    </a:lnTo>
                    <a:lnTo>
                      <a:pt x="2844" y="36"/>
                    </a:lnTo>
                    <a:lnTo>
                      <a:pt x="2844" y="36"/>
                    </a:lnTo>
                    <a:lnTo>
                      <a:pt x="2844" y="36"/>
                    </a:lnTo>
                    <a:lnTo>
                      <a:pt x="2844" y="36"/>
                    </a:lnTo>
                    <a:lnTo>
                      <a:pt x="2856" y="36"/>
                    </a:lnTo>
                    <a:lnTo>
                      <a:pt x="2856" y="36"/>
                    </a:lnTo>
                    <a:lnTo>
                      <a:pt x="2856" y="36"/>
                    </a:lnTo>
                    <a:lnTo>
                      <a:pt x="2856" y="36"/>
                    </a:lnTo>
                    <a:lnTo>
                      <a:pt x="2856" y="36"/>
                    </a:lnTo>
                    <a:lnTo>
                      <a:pt x="2856" y="36"/>
                    </a:lnTo>
                    <a:lnTo>
                      <a:pt x="2868" y="36"/>
                    </a:lnTo>
                    <a:lnTo>
                      <a:pt x="2868" y="36"/>
                    </a:lnTo>
                    <a:lnTo>
                      <a:pt x="2868" y="36"/>
                    </a:lnTo>
                    <a:lnTo>
                      <a:pt x="2868" y="36"/>
                    </a:lnTo>
                    <a:lnTo>
                      <a:pt x="2868" y="36"/>
                    </a:lnTo>
                    <a:lnTo>
                      <a:pt x="2868" y="36"/>
                    </a:lnTo>
                    <a:lnTo>
                      <a:pt x="2874" y="36"/>
                    </a:lnTo>
                    <a:lnTo>
                      <a:pt x="2874" y="36"/>
                    </a:lnTo>
                    <a:lnTo>
                      <a:pt x="2874" y="36"/>
                    </a:lnTo>
                    <a:lnTo>
                      <a:pt x="2874" y="36"/>
                    </a:lnTo>
                    <a:lnTo>
                      <a:pt x="2874" y="36"/>
                    </a:lnTo>
                    <a:lnTo>
                      <a:pt x="2874" y="36"/>
                    </a:lnTo>
                    <a:lnTo>
                      <a:pt x="2880" y="36"/>
                    </a:lnTo>
                    <a:lnTo>
                      <a:pt x="2880" y="36"/>
                    </a:lnTo>
                    <a:lnTo>
                      <a:pt x="2880" y="36"/>
                    </a:lnTo>
                    <a:lnTo>
                      <a:pt x="2880" y="36"/>
                    </a:lnTo>
                    <a:lnTo>
                      <a:pt x="2880" y="36"/>
                    </a:lnTo>
                    <a:lnTo>
                      <a:pt x="2880" y="36"/>
                    </a:lnTo>
                    <a:lnTo>
                      <a:pt x="2880" y="30"/>
                    </a:lnTo>
                    <a:lnTo>
                      <a:pt x="2880" y="30"/>
                    </a:lnTo>
                    <a:lnTo>
                      <a:pt x="2886" y="30"/>
                    </a:lnTo>
                    <a:lnTo>
                      <a:pt x="2886" y="30"/>
                    </a:lnTo>
                    <a:lnTo>
                      <a:pt x="2886" y="30"/>
                    </a:lnTo>
                    <a:lnTo>
                      <a:pt x="2886" y="30"/>
                    </a:lnTo>
                    <a:lnTo>
                      <a:pt x="2886" y="30"/>
                    </a:lnTo>
                    <a:lnTo>
                      <a:pt x="2886" y="30"/>
                    </a:lnTo>
                    <a:lnTo>
                      <a:pt x="2886" y="30"/>
                    </a:lnTo>
                    <a:lnTo>
                      <a:pt x="2886" y="30"/>
                    </a:lnTo>
                    <a:lnTo>
                      <a:pt x="2886" y="30"/>
                    </a:lnTo>
                    <a:lnTo>
                      <a:pt x="2892" y="24"/>
                    </a:lnTo>
                    <a:lnTo>
                      <a:pt x="2892" y="24"/>
                    </a:lnTo>
                    <a:lnTo>
                      <a:pt x="2892" y="24"/>
                    </a:lnTo>
                    <a:lnTo>
                      <a:pt x="2892" y="24"/>
                    </a:lnTo>
                    <a:lnTo>
                      <a:pt x="2892" y="24"/>
                    </a:lnTo>
                    <a:lnTo>
                      <a:pt x="2892" y="30"/>
                    </a:lnTo>
                    <a:lnTo>
                      <a:pt x="2892" y="30"/>
                    </a:lnTo>
                    <a:lnTo>
                      <a:pt x="2898" y="30"/>
                    </a:lnTo>
                    <a:lnTo>
                      <a:pt x="2898" y="30"/>
                    </a:lnTo>
                    <a:lnTo>
                      <a:pt x="2898" y="30"/>
                    </a:lnTo>
                    <a:lnTo>
                      <a:pt x="2898" y="30"/>
                    </a:lnTo>
                    <a:lnTo>
                      <a:pt x="2898" y="30"/>
                    </a:lnTo>
                    <a:lnTo>
                      <a:pt x="2898" y="30"/>
                    </a:lnTo>
                    <a:lnTo>
                      <a:pt x="2898" y="30"/>
                    </a:lnTo>
                    <a:lnTo>
                      <a:pt x="2904" y="30"/>
                    </a:lnTo>
                    <a:lnTo>
                      <a:pt x="2904" y="30"/>
                    </a:lnTo>
                    <a:lnTo>
                      <a:pt x="2904" y="30"/>
                    </a:lnTo>
                    <a:lnTo>
                      <a:pt x="2904" y="30"/>
                    </a:lnTo>
                    <a:lnTo>
                      <a:pt x="2904" y="30"/>
                    </a:lnTo>
                    <a:lnTo>
                      <a:pt x="2904" y="30"/>
                    </a:lnTo>
                    <a:lnTo>
                      <a:pt x="2904" y="30"/>
                    </a:lnTo>
                    <a:lnTo>
                      <a:pt x="2910" y="30"/>
                    </a:lnTo>
                    <a:lnTo>
                      <a:pt x="2910" y="30"/>
                    </a:lnTo>
                    <a:lnTo>
                      <a:pt x="2910" y="30"/>
                    </a:lnTo>
                    <a:lnTo>
                      <a:pt x="2910" y="30"/>
                    </a:lnTo>
                    <a:lnTo>
                      <a:pt x="2916" y="30"/>
                    </a:lnTo>
                    <a:lnTo>
                      <a:pt x="2922" y="30"/>
                    </a:lnTo>
                    <a:lnTo>
                      <a:pt x="2922" y="30"/>
                    </a:lnTo>
                    <a:lnTo>
                      <a:pt x="2922" y="30"/>
                    </a:lnTo>
                    <a:lnTo>
                      <a:pt x="2922" y="30"/>
                    </a:lnTo>
                    <a:lnTo>
                      <a:pt x="2922" y="30"/>
                    </a:lnTo>
                    <a:lnTo>
                      <a:pt x="2934" y="30"/>
                    </a:lnTo>
                    <a:lnTo>
                      <a:pt x="2934" y="30"/>
                    </a:lnTo>
                    <a:lnTo>
                      <a:pt x="2934" y="30"/>
                    </a:lnTo>
                    <a:lnTo>
                      <a:pt x="2934" y="24"/>
                    </a:lnTo>
                    <a:lnTo>
                      <a:pt x="2934" y="24"/>
                    </a:lnTo>
                    <a:lnTo>
                      <a:pt x="2934" y="24"/>
                    </a:lnTo>
                    <a:lnTo>
                      <a:pt x="2940" y="24"/>
                    </a:lnTo>
                    <a:lnTo>
                      <a:pt x="2940" y="24"/>
                    </a:lnTo>
                    <a:lnTo>
                      <a:pt x="2940" y="24"/>
                    </a:lnTo>
                    <a:lnTo>
                      <a:pt x="2940" y="24"/>
                    </a:lnTo>
                    <a:lnTo>
                      <a:pt x="2940" y="24"/>
                    </a:lnTo>
                    <a:lnTo>
                      <a:pt x="2940" y="24"/>
                    </a:lnTo>
                    <a:lnTo>
                      <a:pt x="2940" y="24"/>
                    </a:lnTo>
                    <a:lnTo>
                      <a:pt x="2952" y="24"/>
                    </a:lnTo>
                    <a:lnTo>
                      <a:pt x="2952" y="24"/>
                    </a:lnTo>
                    <a:lnTo>
                      <a:pt x="2952" y="24"/>
                    </a:lnTo>
                    <a:lnTo>
                      <a:pt x="2952" y="24"/>
                    </a:lnTo>
                    <a:lnTo>
                      <a:pt x="2952" y="24"/>
                    </a:lnTo>
                    <a:lnTo>
                      <a:pt x="2958" y="24"/>
                    </a:lnTo>
                    <a:lnTo>
                      <a:pt x="2964" y="24"/>
                    </a:lnTo>
                    <a:lnTo>
                      <a:pt x="2964" y="24"/>
                    </a:lnTo>
                    <a:lnTo>
                      <a:pt x="2964" y="24"/>
                    </a:lnTo>
                    <a:lnTo>
                      <a:pt x="2964" y="24"/>
                    </a:lnTo>
                    <a:lnTo>
                      <a:pt x="2970" y="24"/>
                    </a:lnTo>
                    <a:lnTo>
                      <a:pt x="2970" y="24"/>
                    </a:lnTo>
                    <a:lnTo>
                      <a:pt x="2970" y="24"/>
                    </a:lnTo>
                    <a:lnTo>
                      <a:pt x="2970" y="24"/>
                    </a:lnTo>
                    <a:lnTo>
                      <a:pt x="2970" y="24"/>
                    </a:lnTo>
                    <a:lnTo>
                      <a:pt x="2970" y="24"/>
                    </a:lnTo>
                    <a:lnTo>
                      <a:pt x="2976" y="24"/>
                    </a:lnTo>
                    <a:lnTo>
                      <a:pt x="2976" y="24"/>
                    </a:lnTo>
                    <a:lnTo>
                      <a:pt x="2976" y="24"/>
                    </a:lnTo>
                    <a:lnTo>
                      <a:pt x="2982" y="18"/>
                    </a:lnTo>
                    <a:lnTo>
                      <a:pt x="2982" y="18"/>
                    </a:lnTo>
                    <a:lnTo>
                      <a:pt x="2988" y="18"/>
                    </a:lnTo>
                    <a:lnTo>
                      <a:pt x="2988" y="18"/>
                    </a:lnTo>
                    <a:lnTo>
                      <a:pt x="2988" y="18"/>
                    </a:lnTo>
                    <a:lnTo>
                      <a:pt x="2988" y="18"/>
                    </a:lnTo>
                    <a:lnTo>
                      <a:pt x="2994" y="18"/>
                    </a:lnTo>
                    <a:lnTo>
                      <a:pt x="3000" y="18"/>
                    </a:lnTo>
                    <a:lnTo>
                      <a:pt x="3000" y="18"/>
                    </a:lnTo>
                    <a:lnTo>
                      <a:pt x="3000" y="18"/>
                    </a:lnTo>
                    <a:lnTo>
                      <a:pt x="3000" y="18"/>
                    </a:lnTo>
                    <a:lnTo>
                      <a:pt x="3000" y="18"/>
                    </a:lnTo>
                    <a:lnTo>
                      <a:pt x="3000" y="18"/>
                    </a:lnTo>
                    <a:lnTo>
                      <a:pt x="3000" y="18"/>
                    </a:lnTo>
                    <a:lnTo>
                      <a:pt x="3006" y="18"/>
                    </a:lnTo>
                    <a:lnTo>
                      <a:pt x="3006" y="18"/>
                    </a:lnTo>
                    <a:lnTo>
                      <a:pt x="3006" y="18"/>
                    </a:lnTo>
                    <a:lnTo>
                      <a:pt x="3006" y="18"/>
                    </a:lnTo>
                    <a:lnTo>
                      <a:pt x="3006" y="18"/>
                    </a:lnTo>
                    <a:lnTo>
                      <a:pt x="3018" y="18"/>
                    </a:lnTo>
                    <a:lnTo>
                      <a:pt x="3018" y="18"/>
                    </a:lnTo>
                    <a:lnTo>
                      <a:pt x="3018" y="18"/>
                    </a:lnTo>
                    <a:lnTo>
                      <a:pt x="3018" y="18"/>
                    </a:lnTo>
                    <a:lnTo>
                      <a:pt x="3018" y="18"/>
                    </a:lnTo>
                    <a:lnTo>
                      <a:pt x="3018" y="18"/>
                    </a:lnTo>
                    <a:lnTo>
                      <a:pt x="3030" y="12"/>
                    </a:lnTo>
                    <a:lnTo>
                      <a:pt x="3030" y="12"/>
                    </a:lnTo>
                    <a:lnTo>
                      <a:pt x="3030" y="12"/>
                    </a:lnTo>
                    <a:lnTo>
                      <a:pt x="3030" y="12"/>
                    </a:lnTo>
                    <a:lnTo>
                      <a:pt x="3030" y="12"/>
                    </a:lnTo>
                    <a:lnTo>
                      <a:pt x="3036" y="12"/>
                    </a:lnTo>
                    <a:lnTo>
                      <a:pt x="3036" y="12"/>
                    </a:lnTo>
                    <a:lnTo>
                      <a:pt x="3036" y="12"/>
                    </a:lnTo>
                    <a:lnTo>
                      <a:pt x="3036" y="12"/>
                    </a:lnTo>
                    <a:lnTo>
                      <a:pt x="3036" y="12"/>
                    </a:lnTo>
                    <a:lnTo>
                      <a:pt x="3036" y="12"/>
                    </a:lnTo>
                    <a:lnTo>
                      <a:pt x="3042" y="12"/>
                    </a:lnTo>
                    <a:lnTo>
                      <a:pt x="3042" y="12"/>
                    </a:lnTo>
                    <a:lnTo>
                      <a:pt x="3042" y="12"/>
                    </a:lnTo>
                    <a:lnTo>
                      <a:pt x="3042" y="12"/>
                    </a:lnTo>
                    <a:lnTo>
                      <a:pt x="3042" y="12"/>
                    </a:lnTo>
                    <a:lnTo>
                      <a:pt x="3042" y="12"/>
                    </a:lnTo>
                    <a:lnTo>
                      <a:pt x="3042" y="12"/>
                    </a:lnTo>
                    <a:lnTo>
                      <a:pt x="3042" y="12"/>
                    </a:lnTo>
                    <a:lnTo>
                      <a:pt x="3042" y="12"/>
                    </a:lnTo>
                    <a:lnTo>
                      <a:pt x="3042" y="12"/>
                    </a:lnTo>
                    <a:lnTo>
                      <a:pt x="3048" y="12"/>
                    </a:lnTo>
                    <a:lnTo>
                      <a:pt x="3048" y="12"/>
                    </a:lnTo>
                    <a:lnTo>
                      <a:pt x="3048" y="12"/>
                    </a:lnTo>
                    <a:lnTo>
                      <a:pt x="3048" y="12"/>
                    </a:lnTo>
                    <a:lnTo>
                      <a:pt x="3048" y="12"/>
                    </a:lnTo>
                    <a:lnTo>
                      <a:pt x="3048" y="12"/>
                    </a:lnTo>
                    <a:lnTo>
                      <a:pt x="3048" y="12"/>
                    </a:lnTo>
                    <a:lnTo>
                      <a:pt x="3048" y="12"/>
                    </a:lnTo>
                    <a:lnTo>
                      <a:pt x="3048" y="12"/>
                    </a:lnTo>
                    <a:lnTo>
                      <a:pt x="3054" y="18"/>
                    </a:lnTo>
                    <a:lnTo>
                      <a:pt x="3054" y="18"/>
                    </a:lnTo>
                    <a:lnTo>
                      <a:pt x="3054" y="18"/>
                    </a:lnTo>
                    <a:lnTo>
                      <a:pt x="3054" y="18"/>
                    </a:lnTo>
                    <a:lnTo>
                      <a:pt x="3054" y="18"/>
                    </a:lnTo>
                    <a:lnTo>
                      <a:pt x="3054" y="18"/>
                    </a:lnTo>
                    <a:lnTo>
                      <a:pt x="3054" y="18"/>
                    </a:lnTo>
                    <a:lnTo>
                      <a:pt x="3060" y="12"/>
                    </a:lnTo>
                    <a:lnTo>
                      <a:pt x="3060" y="12"/>
                    </a:lnTo>
                    <a:lnTo>
                      <a:pt x="3060" y="12"/>
                    </a:lnTo>
                    <a:lnTo>
                      <a:pt x="3060" y="12"/>
                    </a:lnTo>
                    <a:lnTo>
                      <a:pt x="3060" y="12"/>
                    </a:lnTo>
                    <a:lnTo>
                      <a:pt x="3060" y="12"/>
                    </a:lnTo>
                    <a:lnTo>
                      <a:pt x="3060" y="12"/>
                    </a:lnTo>
                    <a:lnTo>
                      <a:pt x="3066" y="12"/>
                    </a:lnTo>
                    <a:lnTo>
                      <a:pt x="3066" y="12"/>
                    </a:lnTo>
                    <a:lnTo>
                      <a:pt x="3066" y="12"/>
                    </a:lnTo>
                    <a:lnTo>
                      <a:pt x="3066" y="12"/>
                    </a:lnTo>
                    <a:lnTo>
                      <a:pt x="3066" y="12"/>
                    </a:lnTo>
                    <a:lnTo>
                      <a:pt x="3066" y="12"/>
                    </a:lnTo>
                    <a:lnTo>
                      <a:pt x="3066" y="12"/>
                    </a:lnTo>
                    <a:lnTo>
                      <a:pt x="3072" y="12"/>
                    </a:lnTo>
                    <a:lnTo>
                      <a:pt x="3072" y="12"/>
                    </a:lnTo>
                    <a:lnTo>
                      <a:pt x="3072" y="12"/>
                    </a:lnTo>
                    <a:lnTo>
                      <a:pt x="3072" y="12"/>
                    </a:lnTo>
                    <a:lnTo>
                      <a:pt x="3072" y="12"/>
                    </a:lnTo>
                    <a:lnTo>
                      <a:pt x="3084" y="12"/>
                    </a:lnTo>
                    <a:lnTo>
                      <a:pt x="3084" y="12"/>
                    </a:lnTo>
                    <a:lnTo>
                      <a:pt x="3084" y="12"/>
                    </a:lnTo>
                    <a:lnTo>
                      <a:pt x="3084" y="12"/>
                    </a:lnTo>
                    <a:lnTo>
                      <a:pt x="3084" y="12"/>
                    </a:lnTo>
                    <a:lnTo>
                      <a:pt x="3084" y="12"/>
                    </a:lnTo>
                    <a:lnTo>
                      <a:pt x="3096" y="12"/>
                    </a:lnTo>
                    <a:lnTo>
                      <a:pt x="3096" y="12"/>
                    </a:lnTo>
                    <a:lnTo>
                      <a:pt x="3096" y="12"/>
                    </a:lnTo>
                    <a:lnTo>
                      <a:pt x="3096" y="12"/>
                    </a:lnTo>
                    <a:lnTo>
                      <a:pt x="3096" y="12"/>
                    </a:lnTo>
                    <a:lnTo>
                      <a:pt x="3102" y="12"/>
                    </a:lnTo>
                    <a:lnTo>
                      <a:pt x="3102" y="12"/>
                    </a:lnTo>
                    <a:lnTo>
                      <a:pt x="3102" y="12"/>
                    </a:lnTo>
                    <a:lnTo>
                      <a:pt x="3102" y="12"/>
                    </a:lnTo>
                    <a:lnTo>
                      <a:pt x="3102" y="12"/>
                    </a:lnTo>
                    <a:lnTo>
                      <a:pt x="3102" y="12"/>
                    </a:lnTo>
                    <a:lnTo>
                      <a:pt x="3102" y="12"/>
                    </a:lnTo>
                    <a:lnTo>
                      <a:pt x="3108" y="12"/>
                    </a:lnTo>
                    <a:lnTo>
                      <a:pt x="3114" y="12"/>
                    </a:lnTo>
                    <a:lnTo>
                      <a:pt x="3114" y="12"/>
                    </a:lnTo>
                    <a:lnTo>
                      <a:pt x="3114" y="12"/>
                    </a:lnTo>
                    <a:lnTo>
                      <a:pt x="3114" y="12"/>
                    </a:lnTo>
                    <a:lnTo>
                      <a:pt x="3120" y="12"/>
                    </a:lnTo>
                    <a:lnTo>
                      <a:pt x="3120" y="12"/>
                    </a:lnTo>
                    <a:lnTo>
                      <a:pt x="3126" y="12"/>
                    </a:lnTo>
                    <a:lnTo>
                      <a:pt x="3126" y="12"/>
                    </a:lnTo>
                    <a:lnTo>
                      <a:pt x="3126" y="12"/>
                    </a:lnTo>
                    <a:lnTo>
                      <a:pt x="3132" y="12"/>
                    </a:lnTo>
                    <a:lnTo>
                      <a:pt x="3132" y="12"/>
                    </a:lnTo>
                    <a:lnTo>
                      <a:pt x="3132" y="12"/>
                    </a:lnTo>
                    <a:lnTo>
                      <a:pt x="3132" y="12"/>
                    </a:lnTo>
                    <a:lnTo>
                      <a:pt x="3132" y="12"/>
                    </a:lnTo>
                    <a:lnTo>
                      <a:pt x="3132" y="12"/>
                    </a:lnTo>
                    <a:lnTo>
                      <a:pt x="3138" y="12"/>
                    </a:lnTo>
                    <a:lnTo>
                      <a:pt x="3138" y="12"/>
                    </a:lnTo>
                    <a:lnTo>
                      <a:pt x="3138" y="12"/>
                    </a:lnTo>
                    <a:lnTo>
                      <a:pt x="3138" y="12"/>
                    </a:lnTo>
                    <a:lnTo>
                      <a:pt x="3144" y="12"/>
                    </a:lnTo>
                    <a:lnTo>
                      <a:pt x="3150" y="12"/>
                    </a:lnTo>
                    <a:lnTo>
                      <a:pt x="3150" y="12"/>
                    </a:lnTo>
                    <a:lnTo>
                      <a:pt x="3150" y="12"/>
                    </a:lnTo>
                    <a:lnTo>
                      <a:pt x="3150" y="12"/>
                    </a:lnTo>
                    <a:lnTo>
                      <a:pt x="3150" y="12"/>
                    </a:lnTo>
                    <a:lnTo>
                      <a:pt x="3162" y="12"/>
                    </a:lnTo>
                    <a:lnTo>
                      <a:pt x="3162" y="12"/>
                    </a:lnTo>
                    <a:lnTo>
                      <a:pt x="3162" y="12"/>
                    </a:lnTo>
                    <a:lnTo>
                      <a:pt x="3162" y="12"/>
                    </a:lnTo>
                    <a:lnTo>
                      <a:pt x="3162" y="12"/>
                    </a:lnTo>
                    <a:lnTo>
                      <a:pt x="3162" y="12"/>
                    </a:lnTo>
                    <a:lnTo>
                      <a:pt x="3168" y="12"/>
                    </a:lnTo>
                    <a:lnTo>
                      <a:pt x="3168" y="12"/>
                    </a:lnTo>
                    <a:lnTo>
                      <a:pt x="3168" y="12"/>
                    </a:lnTo>
                    <a:lnTo>
                      <a:pt x="3168" y="12"/>
                    </a:lnTo>
                    <a:lnTo>
                      <a:pt x="3168" y="12"/>
                    </a:lnTo>
                    <a:lnTo>
                      <a:pt x="3168" y="12"/>
                    </a:lnTo>
                    <a:lnTo>
                      <a:pt x="3168" y="12"/>
                    </a:lnTo>
                    <a:lnTo>
                      <a:pt x="3180" y="12"/>
                    </a:lnTo>
                    <a:lnTo>
                      <a:pt x="3180" y="12"/>
                    </a:lnTo>
                    <a:lnTo>
                      <a:pt x="3180" y="12"/>
                    </a:lnTo>
                    <a:lnTo>
                      <a:pt x="3180" y="12"/>
                    </a:lnTo>
                    <a:lnTo>
                      <a:pt x="3180" y="12"/>
                    </a:lnTo>
                    <a:lnTo>
                      <a:pt x="3186" y="12"/>
                    </a:lnTo>
                    <a:lnTo>
                      <a:pt x="3192" y="12"/>
                    </a:lnTo>
                    <a:lnTo>
                      <a:pt x="3192" y="12"/>
                    </a:lnTo>
                    <a:lnTo>
                      <a:pt x="3192" y="12"/>
                    </a:lnTo>
                    <a:lnTo>
                      <a:pt x="3192" y="12"/>
                    </a:lnTo>
                    <a:lnTo>
                      <a:pt x="3198" y="12"/>
                    </a:lnTo>
                    <a:lnTo>
                      <a:pt x="3198" y="12"/>
                    </a:lnTo>
                    <a:lnTo>
                      <a:pt x="3198" y="12"/>
                    </a:lnTo>
                    <a:lnTo>
                      <a:pt x="3198" y="12"/>
                    </a:lnTo>
                    <a:lnTo>
                      <a:pt x="3198" y="12"/>
                    </a:lnTo>
                    <a:lnTo>
                      <a:pt x="3198" y="12"/>
                    </a:lnTo>
                    <a:lnTo>
                      <a:pt x="3204" y="12"/>
                    </a:lnTo>
                    <a:lnTo>
                      <a:pt x="3204" y="12"/>
                    </a:lnTo>
                    <a:lnTo>
                      <a:pt x="3204" y="12"/>
                    </a:lnTo>
                    <a:lnTo>
                      <a:pt x="3204" y="12"/>
                    </a:lnTo>
                    <a:lnTo>
                      <a:pt x="3204" y="12"/>
                    </a:lnTo>
                    <a:lnTo>
                      <a:pt x="3204" y="12"/>
                    </a:lnTo>
                    <a:lnTo>
                      <a:pt x="3204" y="12"/>
                    </a:lnTo>
                    <a:lnTo>
                      <a:pt x="3210" y="12"/>
                    </a:lnTo>
                    <a:lnTo>
                      <a:pt x="3210" y="12"/>
                    </a:lnTo>
                    <a:lnTo>
                      <a:pt x="3210" y="12"/>
                    </a:lnTo>
                    <a:lnTo>
                      <a:pt x="3210" y="12"/>
                    </a:lnTo>
                    <a:lnTo>
                      <a:pt x="3210" y="12"/>
                    </a:lnTo>
                    <a:lnTo>
                      <a:pt x="3210" y="12"/>
                    </a:lnTo>
                    <a:lnTo>
                      <a:pt x="3210" y="12"/>
                    </a:lnTo>
                    <a:lnTo>
                      <a:pt x="3210" y="12"/>
                    </a:lnTo>
                    <a:lnTo>
                      <a:pt x="3210" y="12"/>
                    </a:lnTo>
                    <a:lnTo>
                      <a:pt x="3210" y="6"/>
                    </a:lnTo>
                    <a:lnTo>
                      <a:pt x="3216" y="6"/>
                    </a:lnTo>
                    <a:lnTo>
                      <a:pt x="3216" y="6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16" y="0"/>
                    </a:lnTo>
                    <a:lnTo>
                      <a:pt x="3222" y="6"/>
                    </a:lnTo>
                    <a:lnTo>
                      <a:pt x="3222" y="6"/>
                    </a:lnTo>
                    <a:lnTo>
                      <a:pt x="3222" y="6"/>
                    </a:lnTo>
                    <a:lnTo>
                      <a:pt x="3222" y="12"/>
                    </a:lnTo>
                    <a:lnTo>
                      <a:pt x="3222" y="12"/>
                    </a:lnTo>
                    <a:lnTo>
                      <a:pt x="3222" y="6"/>
                    </a:lnTo>
                    <a:lnTo>
                      <a:pt x="3222" y="6"/>
                    </a:lnTo>
                    <a:lnTo>
                      <a:pt x="3228" y="6"/>
                    </a:lnTo>
                    <a:lnTo>
                      <a:pt x="3228" y="6"/>
                    </a:lnTo>
                    <a:lnTo>
                      <a:pt x="3228" y="6"/>
                    </a:lnTo>
                    <a:lnTo>
                      <a:pt x="3228" y="6"/>
                    </a:lnTo>
                    <a:lnTo>
                      <a:pt x="3228" y="6"/>
                    </a:lnTo>
                    <a:lnTo>
                      <a:pt x="3228" y="6"/>
                    </a:lnTo>
                    <a:lnTo>
                      <a:pt x="3228" y="6"/>
                    </a:lnTo>
                    <a:lnTo>
                      <a:pt x="3234" y="6"/>
                    </a:lnTo>
                    <a:lnTo>
                      <a:pt x="3234" y="6"/>
                    </a:lnTo>
                    <a:lnTo>
                      <a:pt x="3234" y="6"/>
                    </a:lnTo>
                    <a:lnTo>
                      <a:pt x="3234" y="6"/>
                    </a:lnTo>
                    <a:lnTo>
                      <a:pt x="3234" y="6"/>
                    </a:lnTo>
                    <a:lnTo>
                      <a:pt x="3234" y="6"/>
                    </a:lnTo>
                    <a:lnTo>
                      <a:pt x="3246" y="6"/>
                    </a:lnTo>
                    <a:lnTo>
                      <a:pt x="3246" y="6"/>
                    </a:lnTo>
                    <a:lnTo>
                      <a:pt x="3246" y="6"/>
                    </a:lnTo>
                    <a:lnTo>
                      <a:pt x="3246" y="6"/>
                    </a:lnTo>
                    <a:lnTo>
                      <a:pt x="3246" y="6"/>
                    </a:lnTo>
                    <a:lnTo>
                      <a:pt x="3252" y="6"/>
                    </a:lnTo>
                    <a:lnTo>
                      <a:pt x="3258" y="6"/>
                    </a:lnTo>
                    <a:lnTo>
                      <a:pt x="3258" y="6"/>
                    </a:lnTo>
                    <a:lnTo>
                      <a:pt x="3258" y="6"/>
                    </a:lnTo>
                    <a:lnTo>
                      <a:pt x="3258" y="6"/>
                    </a:lnTo>
                    <a:lnTo>
                      <a:pt x="3264" y="6"/>
                    </a:lnTo>
                    <a:lnTo>
                      <a:pt x="3264" y="6"/>
                    </a:lnTo>
                    <a:lnTo>
                      <a:pt x="3264" y="6"/>
                    </a:lnTo>
                    <a:lnTo>
                      <a:pt x="3264" y="6"/>
                    </a:lnTo>
                    <a:lnTo>
                      <a:pt x="3264" y="6"/>
                    </a:lnTo>
                    <a:lnTo>
                      <a:pt x="3264" y="6"/>
                    </a:lnTo>
                    <a:lnTo>
                      <a:pt x="3264" y="6"/>
                    </a:lnTo>
                    <a:lnTo>
                      <a:pt x="3270" y="6"/>
                    </a:lnTo>
                    <a:lnTo>
                      <a:pt x="3270" y="6"/>
                    </a:lnTo>
                    <a:lnTo>
                      <a:pt x="3276" y="6"/>
                    </a:lnTo>
                    <a:lnTo>
                      <a:pt x="3276" y="6"/>
                    </a:lnTo>
                    <a:lnTo>
                      <a:pt x="3276" y="6"/>
                    </a:lnTo>
                    <a:lnTo>
                      <a:pt x="3282" y="6"/>
                    </a:lnTo>
                    <a:lnTo>
                      <a:pt x="3282" y="6"/>
                    </a:lnTo>
                    <a:lnTo>
                      <a:pt x="3282" y="6"/>
                    </a:lnTo>
                    <a:lnTo>
                      <a:pt x="3288" y="6"/>
                    </a:lnTo>
                    <a:lnTo>
                      <a:pt x="3288" y="6"/>
                    </a:lnTo>
                    <a:lnTo>
                      <a:pt x="3294" y="6"/>
                    </a:lnTo>
                    <a:lnTo>
                      <a:pt x="3294" y="6"/>
                    </a:lnTo>
                    <a:lnTo>
                      <a:pt x="3294" y="6"/>
                    </a:lnTo>
                    <a:lnTo>
                      <a:pt x="3294" y="6"/>
                    </a:lnTo>
                    <a:lnTo>
                      <a:pt x="3294" y="6"/>
                    </a:lnTo>
                    <a:lnTo>
                      <a:pt x="3294" y="6"/>
                    </a:lnTo>
                    <a:lnTo>
                      <a:pt x="3300" y="6"/>
                    </a:lnTo>
                    <a:lnTo>
                      <a:pt x="3300" y="6"/>
                    </a:lnTo>
                    <a:lnTo>
                      <a:pt x="3300" y="6"/>
                    </a:lnTo>
                    <a:lnTo>
                      <a:pt x="3300" y="6"/>
                    </a:lnTo>
                    <a:lnTo>
                      <a:pt x="3300" y="6"/>
                    </a:lnTo>
                    <a:lnTo>
                      <a:pt x="3312" y="6"/>
                    </a:lnTo>
                    <a:lnTo>
                      <a:pt x="3312" y="6"/>
                    </a:lnTo>
                    <a:lnTo>
                      <a:pt x="3312" y="6"/>
                    </a:lnTo>
                    <a:lnTo>
                      <a:pt x="3312" y="6"/>
                    </a:lnTo>
                    <a:lnTo>
                      <a:pt x="3312" y="6"/>
                    </a:lnTo>
                    <a:lnTo>
                      <a:pt x="3312" y="6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24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0" y="0"/>
                    </a:lnTo>
                    <a:lnTo>
                      <a:pt x="3336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2" y="0"/>
                    </a:lnTo>
                    <a:lnTo>
                      <a:pt x="3348" y="0"/>
                    </a:lnTo>
                    <a:lnTo>
                      <a:pt x="3348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54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0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66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2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0"/>
                    </a:lnTo>
                    <a:lnTo>
                      <a:pt x="3378" y="6"/>
                    </a:lnTo>
                    <a:lnTo>
                      <a:pt x="3378" y="6"/>
                    </a:lnTo>
                    <a:lnTo>
                      <a:pt x="3378" y="6"/>
                    </a:lnTo>
                    <a:lnTo>
                      <a:pt x="3378" y="6"/>
                    </a:lnTo>
                    <a:lnTo>
                      <a:pt x="3378" y="6"/>
                    </a:lnTo>
                    <a:lnTo>
                      <a:pt x="3384" y="6"/>
                    </a:lnTo>
                    <a:lnTo>
                      <a:pt x="3384" y="6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84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0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396" y="0"/>
                    </a:lnTo>
                    <a:lnTo>
                      <a:pt x="3402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08" y="0"/>
                    </a:lnTo>
                    <a:lnTo>
                      <a:pt x="3414" y="0"/>
                    </a:lnTo>
                    <a:lnTo>
                      <a:pt x="3414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0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26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2" y="0"/>
                    </a:lnTo>
                    <a:lnTo>
                      <a:pt x="3438" y="6"/>
                    </a:lnTo>
                    <a:lnTo>
                      <a:pt x="3444" y="6"/>
                    </a:lnTo>
                    <a:lnTo>
                      <a:pt x="3444" y="6"/>
                    </a:lnTo>
                    <a:lnTo>
                      <a:pt x="3444" y="6"/>
                    </a:lnTo>
                    <a:lnTo>
                      <a:pt x="3444" y="6"/>
                    </a:lnTo>
                    <a:lnTo>
                      <a:pt x="3444" y="6"/>
                    </a:lnTo>
                    <a:lnTo>
                      <a:pt x="3450" y="6"/>
                    </a:lnTo>
                    <a:lnTo>
                      <a:pt x="3456" y="6"/>
                    </a:lnTo>
                    <a:lnTo>
                      <a:pt x="3456" y="6"/>
                    </a:lnTo>
                    <a:lnTo>
                      <a:pt x="3456" y="6"/>
                    </a:lnTo>
                    <a:lnTo>
                      <a:pt x="3456" y="6"/>
                    </a:lnTo>
                    <a:lnTo>
                      <a:pt x="3456" y="6"/>
                    </a:lnTo>
                    <a:lnTo>
                      <a:pt x="3456" y="6"/>
                    </a:lnTo>
                    <a:lnTo>
                      <a:pt x="3462" y="6"/>
                    </a:lnTo>
                    <a:lnTo>
                      <a:pt x="3462" y="6"/>
                    </a:lnTo>
                    <a:lnTo>
                      <a:pt x="3462" y="6"/>
                    </a:lnTo>
                    <a:lnTo>
                      <a:pt x="3462" y="6"/>
                    </a:lnTo>
                    <a:lnTo>
                      <a:pt x="3462" y="6"/>
                    </a:lnTo>
                    <a:lnTo>
                      <a:pt x="3462" y="6"/>
                    </a:lnTo>
                    <a:lnTo>
                      <a:pt x="3474" y="6"/>
                    </a:lnTo>
                    <a:lnTo>
                      <a:pt x="3474" y="6"/>
                    </a:lnTo>
                    <a:lnTo>
                      <a:pt x="3474" y="6"/>
                    </a:lnTo>
                    <a:lnTo>
                      <a:pt x="3474" y="6"/>
                    </a:lnTo>
                    <a:lnTo>
                      <a:pt x="3474" y="6"/>
                    </a:lnTo>
                    <a:lnTo>
                      <a:pt x="3474" y="6"/>
                    </a:lnTo>
                    <a:lnTo>
                      <a:pt x="3486" y="6"/>
                    </a:lnTo>
                    <a:lnTo>
                      <a:pt x="3486" y="6"/>
                    </a:lnTo>
                    <a:lnTo>
                      <a:pt x="3486" y="6"/>
                    </a:lnTo>
                    <a:lnTo>
                      <a:pt x="3486" y="6"/>
                    </a:lnTo>
                    <a:lnTo>
                      <a:pt x="3492" y="6"/>
                    </a:lnTo>
                    <a:lnTo>
                      <a:pt x="3492" y="6"/>
                    </a:lnTo>
                    <a:lnTo>
                      <a:pt x="3492" y="6"/>
                    </a:lnTo>
                    <a:lnTo>
                      <a:pt x="3492" y="6"/>
                    </a:lnTo>
                    <a:lnTo>
                      <a:pt x="3492" y="6"/>
                    </a:lnTo>
                    <a:lnTo>
                      <a:pt x="3492" y="6"/>
                    </a:lnTo>
                    <a:lnTo>
                      <a:pt x="3492" y="6"/>
                    </a:lnTo>
                    <a:lnTo>
                      <a:pt x="3498" y="6"/>
                    </a:lnTo>
                    <a:lnTo>
                      <a:pt x="3498" y="6"/>
                    </a:lnTo>
                    <a:lnTo>
                      <a:pt x="3504" y="6"/>
                    </a:lnTo>
                    <a:lnTo>
                      <a:pt x="3504" y="6"/>
                    </a:lnTo>
                    <a:lnTo>
                      <a:pt x="3504" y="6"/>
                    </a:lnTo>
                    <a:lnTo>
                      <a:pt x="3510" y="6"/>
                    </a:lnTo>
                    <a:lnTo>
                      <a:pt x="3510" y="6"/>
                    </a:lnTo>
                    <a:lnTo>
                      <a:pt x="3510" y="6"/>
                    </a:lnTo>
                    <a:lnTo>
                      <a:pt x="3516" y="6"/>
                    </a:lnTo>
                    <a:lnTo>
                      <a:pt x="3516" y="6"/>
                    </a:lnTo>
                    <a:lnTo>
                      <a:pt x="3522" y="6"/>
                    </a:lnTo>
                    <a:lnTo>
                      <a:pt x="3522" y="12"/>
                    </a:lnTo>
                    <a:lnTo>
                      <a:pt x="3522" y="12"/>
                    </a:lnTo>
                    <a:lnTo>
                      <a:pt x="3522" y="12"/>
                    </a:lnTo>
                    <a:lnTo>
                      <a:pt x="3522" y="12"/>
                    </a:lnTo>
                    <a:lnTo>
                      <a:pt x="3522" y="12"/>
                    </a:lnTo>
                    <a:lnTo>
                      <a:pt x="3528" y="12"/>
                    </a:lnTo>
                    <a:lnTo>
                      <a:pt x="3528" y="12"/>
                    </a:lnTo>
                    <a:lnTo>
                      <a:pt x="3528" y="12"/>
                    </a:lnTo>
                    <a:lnTo>
                      <a:pt x="3528" y="12"/>
                    </a:lnTo>
                    <a:lnTo>
                      <a:pt x="3528" y="12"/>
                    </a:lnTo>
                    <a:lnTo>
                      <a:pt x="3528" y="12"/>
                    </a:lnTo>
                    <a:lnTo>
                      <a:pt x="3528" y="12"/>
                    </a:lnTo>
                    <a:lnTo>
                      <a:pt x="3534" y="12"/>
                    </a:lnTo>
                    <a:lnTo>
                      <a:pt x="3534" y="12"/>
                    </a:lnTo>
                    <a:lnTo>
                      <a:pt x="3534" y="12"/>
                    </a:lnTo>
                    <a:lnTo>
                      <a:pt x="3534" y="12"/>
                    </a:lnTo>
                    <a:lnTo>
                      <a:pt x="3534" y="12"/>
                    </a:lnTo>
                    <a:lnTo>
                      <a:pt x="3534" y="12"/>
                    </a:lnTo>
                    <a:lnTo>
                      <a:pt x="3534" y="12"/>
                    </a:lnTo>
                    <a:lnTo>
                      <a:pt x="3534" y="12"/>
                    </a:lnTo>
                    <a:lnTo>
                      <a:pt x="3540" y="12"/>
                    </a:lnTo>
                    <a:lnTo>
                      <a:pt x="3540" y="12"/>
                    </a:lnTo>
                    <a:lnTo>
                      <a:pt x="3540" y="12"/>
                    </a:lnTo>
                    <a:lnTo>
                      <a:pt x="3540" y="12"/>
                    </a:lnTo>
                    <a:lnTo>
                      <a:pt x="3540" y="6"/>
                    </a:lnTo>
                    <a:lnTo>
                      <a:pt x="3540" y="6"/>
                    </a:lnTo>
                    <a:lnTo>
                      <a:pt x="3540" y="0"/>
                    </a:lnTo>
                    <a:lnTo>
                      <a:pt x="3540" y="0"/>
                    </a:lnTo>
                    <a:lnTo>
                      <a:pt x="3546" y="0"/>
                    </a:lnTo>
                    <a:lnTo>
                      <a:pt x="3546" y="0"/>
                    </a:lnTo>
                    <a:lnTo>
                      <a:pt x="3546" y="6"/>
                    </a:lnTo>
                    <a:lnTo>
                      <a:pt x="3546" y="6"/>
                    </a:lnTo>
                    <a:lnTo>
                      <a:pt x="3546" y="6"/>
                    </a:lnTo>
                    <a:lnTo>
                      <a:pt x="3546" y="12"/>
                    </a:lnTo>
                    <a:lnTo>
                      <a:pt x="3546" y="12"/>
                    </a:lnTo>
                    <a:lnTo>
                      <a:pt x="3546" y="12"/>
                    </a:lnTo>
                    <a:lnTo>
                      <a:pt x="3552" y="12"/>
                    </a:lnTo>
                    <a:lnTo>
                      <a:pt x="3552" y="12"/>
                    </a:lnTo>
                    <a:lnTo>
                      <a:pt x="3552" y="12"/>
                    </a:lnTo>
                    <a:lnTo>
                      <a:pt x="3552" y="12"/>
                    </a:lnTo>
                    <a:lnTo>
                      <a:pt x="3552" y="12"/>
                    </a:lnTo>
                    <a:lnTo>
                      <a:pt x="3552" y="12"/>
                    </a:lnTo>
                    <a:lnTo>
                      <a:pt x="3552" y="12"/>
                    </a:lnTo>
                    <a:lnTo>
                      <a:pt x="3558" y="12"/>
                    </a:lnTo>
                    <a:lnTo>
                      <a:pt x="3558" y="12"/>
                    </a:lnTo>
                    <a:lnTo>
                      <a:pt x="3558" y="12"/>
                    </a:lnTo>
                    <a:lnTo>
                      <a:pt x="3558" y="12"/>
                    </a:lnTo>
                    <a:lnTo>
                      <a:pt x="3558" y="12"/>
                    </a:lnTo>
                    <a:lnTo>
                      <a:pt x="3558" y="12"/>
                    </a:lnTo>
                    <a:lnTo>
                      <a:pt x="3564" y="12"/>
                    </a:lnTo>
                    <a:lnTo>
                      <a:pt x="3564" y="12"/>
                    </a:lnTo>
                    <a:lnTo>
                      <a:pt x="3570" y="12"/>
                    </a:lnTo>
                    <a:lnTo>
                      <a:pt x="3570" y="12"/>
                    </a:lnTo>
                    <a:lnTo>
                      <a:pt x="3570" y="12"/>
                    </a:lnTo>
                    <a:lnTo>
                      <a:pt x="3576" y="12"/>
                    </a:lnTo>
                    <a:lnTo>
                      <a:pt x="3576" y="12"/>
                    </a:lnTo>
                    <a:lnTo>
                      <a:pt x="3576" y="12"/>
                    </a:lnTo>
                    <a:lnTo>
                      <a:pt x="3582" y="12"/>
                    </a:lnTo>
                    <a:lnTo>
                      <a:pt x="3582" y="12"/>
                    </a:lnTo>
                    <a:lnTo>
                      <a:pt x="3588" y="12"/>
                    </a:lnTo>
                    <a:lnTo>
                      <a:pt x="3588" y="12"/>
                    </a:lnTo>
                    <a:lnTo>
                      <a:pt x="3588" y="12"/>
                    </a:lnTo>
                    <a:lnTo>
                      <a:pt x="3588" y="12"/>
                    </a:lnTo>
                    <a:lnTo>
                      <a:pt x="3588" y="12"/>
                    </a:lnTo>
                    <a:lnTo>
                      <a:pt x="3588" y="12"/>
                    </a:lnTo>
                    <a:lnTo>
                      <a:pt x="3588" y="12"/>
                    </a:lnTo>
                    <a:lnTo>
                      <a:pt x="3594" y="12"/>
                    </a:lnTo>
                    <a:lnTo>
                      <a:pt x="3594" y="12"/>
                    </a:lnTo>
                    <a:lnTo>
                      <a:pt x="3594" y="12"/>
                    </a:lnTo>
                    <a:lnTo>
                      <a:pt x="3594" y="12"/>
                    </a:lnTo>
                    <a:lnTo>
                      <a:pt x="3606" y="12"/>
                    </a:lnTo>
                    <a:lnTo>
                      <a:pt x="3606" y="12"/>
                    </a:lnTo>
                    <a:lnTo>
                      <a:pt x="3606" y="12"/>
                    </a:lnTo>
                    <a:lnTo>
                      <a:pt x="3606" y="12"/>
                    </a:lnTo>
                    <a:lnTo>
                      <a:pt x="3606" y="12"/>
                    </a:lnTo>
                    <a:lnTo>
                      <a:pt x="3606" y="12"/>
                    </a:lnTo>
                    <a:lnTo>
                      <a:pt x="3618" y="12"/>
                    </a:lnTo>
                    <a:lnTo>
                      <a:pt x="3618" y="12"/>
                    </a:lnTo>
                    <a:lnTo>
                      <a:pt x="3618" y="12"/>
                    </a:lnTo>
                    <a:lnTo>
                      <a:pt x="3618" y="12"/>
                    </a:lnTo>
                    <a:lnTo>
                      <a:pt x="3618" y="12"/>
                    </a:lnTo>
                    <a:lnTo>
                      <a:pt x="3618" y="12"/>
                    </a:lnTo>
                    <a:lnTo>
                      <a:pt x="3624" y="12"/>
                    </a:lnTo>
                    <a:lnTo>
                      <a:pt x="3624" y="12"/>
                    </a:lnTo>
                    <a:lnTo>
                      <a:pt x="3624" y="12"/>
                    </a:lnTo>
                    <a:lnTo>
                      <a:pt x="3624" y="12"/>
                    </a:lnTo>
                    <a:lnTo>
                      <a:pt x="3624" y="12"/>
                    </a:lnTo>
                    <a:lnTo>
                      <a:pt x="3624" y="12"/>
                    </a:lnTo>
                    <a:lnTo>
                      <a:pt x="3630" y="12"/>
                    </a:lnTo>
                    <a:lnTo>
                      <a:pt x="3636" y="12"/>
                    </a:lnTo>
                    <a:lnTo>
                      <a:pt x="3636" y="12"/>
                    </a:lnTo>
                    <a:lnTo>
                      <a:pt x="3636" y="12"/>
                    </a:lnTo>
                    <a:lnTo>
                      <a:pt x="3636" y="12"/>
                    </a:lnTo>
                    <a:lnTo>
                      <a:pt x="3636" y="12"/>
                    </a:lnTo>
                    <a:lnTo>
                      <a:pt x="3642" y="12"/>
                    </a:lnTo>
                    <a:lnTo>
                      <a:pt x="3648" y="12"/>
                    </a:lnTo>
                    <a:lnTo>
                      <a:pt x="3648" y="12"/>
                    </a:lnTo>
                    <a:lnTo>
                      <a:pt x="3648" y="12"/>
                    </a:lnTo>
                    <a:lnTo>
                      <a:pt x="3654" y="12"/>
                    </a:lnTo>
                    <a:lnTo>
                      <a:pt x="3654" y="12"/>
                    </a:lnTo>
                    <a:lnTo>
                      <a:pt x="3654" y="12"/>
                    </a:lnTo>
                    <a:lnTo>
                      <a:pt x="3654" y="12"/>
                    </a:lnTo>
                    <a:lnTo>
                      <a:pt x="3654" y="12"/>
                    </a:lnTo>
                    <a:lnTo>
                      <a:pt x="3654" y="12"/>
                    </a:lnTo>
                    <a:lnTo>
                      <a:pt x="3654" y="12"/>
                    </a:lnTo>
                    <a:lnTo>
                      <a:pt x="3660" y="12"/>
                    </a:lnTo>
                    <a:lnTo>
                      <a:pt x="3660" y="12"/>
                    </a:lnTo>
                    <a:lnTo>
                      <a:pt x="3660" y="12"/>
                    </a:lnTo>
                    <a:lnTo>
                      <a:pt x="3666" y="12"/>
                    </a:lnTo>
                    <a:lnTo>
                      <a:pt x="3666" y="12"/>
                    </a:lnTo>
                    <a:lnTo>
                      <a:pt x="3672" y="12"/>
                    </a:lnTo>
                    <a:lnTo>
                      <a:pt x="3672" y="12"/>
                    </a:lnTo>
                    <a:lnTo>
                      <a:pt x="3672" y="12"/>
                    </a:lnTo>
                    <a:lnTo>
                      <a:pt x="3672" y="12"/>
                    </a:lnTo>
                    <a:lnTo>
                      <a:pt x="3678" y="12"/>
                    </a:lnTo>
                    <a:lnTo>
                      <a:pt x="3684" y="12"/>
                    </a:lnTo>
                    <a:lnTo>
                      <a:pt x="3684" y="12"/>
                    </a:lnTo>
                    <a:lnTo>
                      <a:pt x="3684" y="12"/>
                    </a:lnTo>
                    <a:lnTo>
                      <a:pt x="3684" y="12"/>
                    </a:lnTo>
                    <a:lnTo>
                      <a:pt x="3684" y="12"/>
                    </a:lnTo>
                    <a:lnTo>
                      <a:pt x="3684" y="12"/>
                    </a:lnTo>
                    <a:lnTo>
                      <a:pt x="3690" y="12"/>
                    </a:lnTo>
                    <a:lnTo>
                      <a:pt x="3690" y="12"/>
                    </a:lnTo>
                    <a:lnTo>
                      <a:pt x="3690" y="12"/>
                    </a:lnTo>
                    <a:lnTo>
                      <a:pt x="3690" y="12"/>
                    </a:lnTo>
                    <a:lnTo>
                      <a:pt x="3690" y="12"/>
                    </a:lnTo>
                    <a:lnTo>
                      <a:pt x="3690" y="12"/>
                    </a:lnTo>
                    <a:lnTo>
                      <a:pt x="3690" y="12"/>
                    </a:lnTo>
                    <a:lnTo>
                      <a:pt x="3690" y="12"/>
                    </a:lnTo>
                    <a:lnTo>
                      <a:pt x="3696" y="12"/>
                    </a:lnTo>
                    <a:lnTo>
                      <a:pt x="3696" y="12"/>
                    </a:lnTo>
                    <a:lnTo>
                      <a:pt x="3696" y="12"/>
                    </a:lnTo>
                    <a:lnTo>
                      <a:pt x="3696" y="12"/>
                    </a:lnTo>
                    <a:lnTo>
                      <a:pt x="3696" y="12"/>
                    </a:lnTo>
                    <a:lnTo>
                      <a:pt x="3696" y="12"/>
                    </a:lnTo>
                    <a:lnTo>
                      <a:pt x="3696" y="12"/>
                    </a:lnTo>
                    <a:lnTo>
                      <a:pt x="3696" y="12"/>
                    </a:lnTo>
                    <a:lnTo>
                      <a:pt x="3696" y="12"/>
                    </a:lnTo>
                    <a:lnTo>
                      <a:pt x="3702" y="12"/>
                    </a:lnTo>
                    <a:lnTo>
                      <a:pt x="3702" y="12"/>
                    </a:lnTo>
                    <a:lnTo>
                      <a:pt x="3702" y="12"/>
                    </a:lnTo>
                    <a:lnTo>
                      <a:pt x="3702" y="12"/>
                    </a:lnTo>
                    <a:lnTo>
                      <a:pt x="3702" y="12"/>
                    </a:lnTo>
                    <a:lnTo>
                      <a:pt x="3702" y="18"/>
                    </a:lnTo>
                    <a:lnTo>
                      <a:pt x="3702" y="18"/>
                    </a:lnTo>
                    <a:lnTo>
                      <a:pt x="3702" y="18"/>
                    </a:lnTo>
                    <a:lnTo>
                      <a:pt x="3708" y="24"/>
                    </a:lnTo>
                    <a:lnTo>
                      <a:pt x="3708" y="24"/>
                    </a:lnTo>
                    <a:lnTo>
                      <a:pt x="3708" y="24"/>
                    </a:lnTo>
                    <a:lnTo>
                      <a:pt x="3708" y="24"/>
                    </a:lnTo>
                    <a:lnTo>
                      <a:pt x="3708" y="18"/>
                    </a:lnTo>
                    <a:lnTo>
                      <a:pt x="3708" y="18"/>
                    </a:lnTo>
                    <a:lnTo>
                      <a:pt x="3708" y="12"/>
                    </a:lnTo>
                    <a:lnTo>
                      <a:pt x="3714" y="12"/>
                    </a:lnTo>
                    <a:lnTo>
                      <a:pt x="3714" y="12"/>
                    </a:lnTo>
                    <a:lnTo>
                      <a:pt x="3714" y="12"/>
                    </a:lnTo>
                    <a:lnTo>
                      <a:pt x="3714" y="12"/>
                    </a:lnTo>
                    <a:lnTo>
                      <a:pt x="3714" y="12"/>
                    </a:lnTo>
                    <a:lnTo>
                      <a:pt x="3714" y="12"/>
                    </a:lnTo>
                    <a:lnTo>
                      <a:pt x="3714" y="12"/>
                    </a:lnTo>
                    <a:lnTo>
                      <a:pt x="3714" y="18"/>
                    </a:lnTo>
                    <a:lnTo>
                      <a:pt x="3720" y="18"/>
                    </a:lnTo>
                    <a:lnTo>
                      <a:pt x="3720" y="18"/>
                    </a:lnTo>
                    <a:lnTo>
                      <a:pt x="3720" y="18"/>
                    </a:lnTo>
                    <a:lnTo>
                      <a:pt x="3720" y="18"/>
                    </a:lnTo>
                    <a:lnTo>
                      <a:pt x="3720" y="18"/>
                    </a:lnTo>
                    <a:lnTo>
                      <a:pt x="3720" y="18"/>
                    </a:lnTo>
                    <a:lnTo>
                      <a:pt x="3726" y="18"/>
                    </a:lnTo>
                    <a:lnTo>
                      <a:pt x="3726" y="18"/>
                    </a:lnTo>
                    <a:lnTo>
                      <a:pt x="3738" y="18"/>
                    </a:lnTo>
                    <a:lnTo>
                      <a:pt x="3738" y="18"/>
                    </a:lnTo>
                    <a:lnTo>
                      <a:pt x="3738" y="18"/>
                    </a:lnTo>
                    <a:lnTo>
                      <a:pt x="3738" y="18"/>
                    </a:lnTo>
                    <a:lnTo>
                      <a:pt x="3738" y="18"/>
                    </a:lnTo>
                    <a:lnTo>
                      <a:pt x="3738" y="18"/>
                    </a:lnTo>
                    <a:lnTo>
                      <a:pt x="3744" y="18"/>
                    </a:lnTo>
                    <a:lnTo>
                      <a:pt x="3756" y="24"/>
                    </a:lnTo>
                    <a:lnTo>
                      <a:pt x="3756" y="24"/>
                    </a:lnTo>
                    <a:lnTo>
                      <a:pt x="3756" y="24"/>
                    </a:lnTo>
                    <a:lnTo>
                      <a:pt x="3756" y="24"/>
                    </a:lnTo>
                    <a:lnTo>
                      <a:pt x="3756" y="24"/>
                    </a:lnTo>
                    <a:lnTo>
                      <a:pt x="3756" y="24"/>
                    </a:lnTo>
                    <a:lnTo>
                      <a:pt x="3756" y="24"/>
                    </a:lnTo>
                    <a:lnTo>
                      <a:pt x="3768" y="24"/>
                    </a:lnTo>
                    <a:lnTo>
                      <a:pt x="3768" y="24"/>
                    </a:lnTo>
                    <a:lnTo>
                      <a:pt x="3774" y="24"/>
                    </a:lnTo>
                    <a:lnTo>
                      <a:pt x="3774" y="24"/>
                    </a:lnTo>
                    <a:lnTo>
                      <a:pt x="3774" y="24"/>
                    </a:lnTo>
                    <a:lnTo>
                      <a:pt x="3774" y="24"/>
                    </a:lnTo>
                    <a:lnTo>
                      <a:pt x="3774" y="24"/>
                    </a:lnTo>
                    <a:lnTo>
                      <a:pt x="3786" y="24"/>
                    </a:lnTo>
                    <a:lnTo>
                      <a:pt x="3786" y="24"/>
                    </a:lnTo>
                    <a:lnTo>
                      <a:pt x="3786" y="24"/>
                    </a:lnTo>
                    <a:lnTo>
                      <a:pt x="3792" y="24"/>
                    </a:lnTo>
                    <a:lnTo>
                      <a:pt x="3792" y="30"/>
                    </a:lnTo>
                    <a:lnTo>
                      <a:pt x="3792" y="30"/>
                    </a:lnTo>
                    <a:lnTo>
                      <a:pt x="3792" y="30"/>
                    </a:lnTo>
                    <a:lnTo>
                      <a:pt x="3804" y="30"/>
                    </a:lnTo>
                    <a:lnTo>
                      <a:pt x="3804" y="30"/>
                    </a:lnTo>
                    <a:lnTo>
                      <a:pt x="3804" y="30"/>
                    </a:lnTo>
                    <a:lnTo>
                      <a:pt x="3804" y="30"/>
                    </a:lnTo>
                    <a:lnTo>
                      <a:pt x="3810" y="30"/>
                    </a:lnTo>
                    <a:lnTo>
                      <a:pt x="3810" y="30"/>
                    </a:lnTo>
                    <a:lnTo>
                      <a:pt x="3810" y="30"/>
                    </a:lnTo>
                    <a:lnTo>
                      <a:pt x="3822" y="30"/>
                    </a:lnTo>
                    <a:lnTo>
                      <a:pt x="3822" y="30"/>
                    </a:lnTo>
                    <a:lnTo>
                      <a:pt x="3822" y="30"/>
                    </a:lnTo>
                    <a:lnTo>
                      <a:pt x="3822" y="30"/>
                    </a:lnTo>
                    <a:lnTo>
                      <a:pt x="3822" y="30"/>
                    </a:lnTo>
                    <a:lnTo>
                      <a:pt x="3828" y="30"/>
                    </a:lnTo>
                    <a:lnTo>
                      <a:pt x="3828" y="30"/>
                    </a:lnTo>
                    <a:lnTo>
                      <a:pt x="3840" y="36"/>
                    </a:lnTo>
                    <a:lnTo>
                      <a:pt x="3840" y="36"/>
                    </a:lnTo>
                    <a:lnTo>
                      <a:pt x="3840" y="36"/>
                    </a:lnTo>
                    <a:lnTo>
                      <a:pt x="3840" y="36"/>
                    </a:lnTo>
                    <a:lnTo>
                      <a:pt x="3840" y="36"/>
                    </a:lnTo>
                    <a:lnTo>
                      <a:pt x="3840" y="36"/>
                    </a:lnTo>
                    <a:lnTo>
                      <a:pt x="3840" y="36"/>
                    </a:lnTo>
                    <a:lnTo>
                      <a:pt x="3852" y="36"/>
                    </a:lnTo>
                    <a:lnTo>
                      <a:pt x="3858" y="36"/>
                    </a:lnTo>
                    <a:lnTo>
                      <a:pt x="3858" y="36"/>
                    </a:lnTo>
                    <a:lnTo>
                      <a:pt x="3858" y="36"/>
                    </a:lnTo>
                    <a:lnTo>
                      <a:pt x="3858" y="36"/>
                    </a:lnTo>
                    <a:lnTo>
                      <a:pt x="3858" y="36"/>
                    </a:lnTo>
                    <a:lnTo>
                      <a:pt x="3858" y="36"/>
                    </a:lnTo>
                    <a:lnTo>
                      <a:pt x="3864" y="36"/>
                    </a:lnTo>
                    <a:lnTo>
                      <a:pt x="3864" y="36"/>
                    </a:lnTo>
                    <a:lnTo>
                      <a:pt x="3864" y="36"/>
                    </a:lnTo>
                    <a:lnTo>
                      <a:pt x="3864" y="36"/>
                    </a:lnTo>
                    <a:lnTo>
                      <a:pt x="3864" y="36"/>
                    </a:lnTo>
                    <a:lnTo>
                      <a:pt x="3864" y="36"/>
                    </a:lnTo>
                    <a:lnTo>
                      <a:pt x="3864" y="36"/>
                    </a:lnTo>
                    <a:lnTo>
                      <a:pt x="3864" y="36"/>
                    </a:lnTo>
                    <a:lnTo>
                      <a:pt x="3864" y="36"/>
                    </a:lnTo>
                    <a:lnTo>
                      <a:pt x="3870" y="36"/>
                    </a:lnTo>
                    <a:lnTo>
                      <a:pt x="3870" y="30"/>
                    </a:lnTo>
                    <a:lnTo>
                      <a:pt x="3870" y="30"/>
                    </a:lnTo>
                    <a:lnTo>
                      <a:pt x="3870" y="30"/>
                    </a:lnTo>
                    <a:lnTo>
                      <a:pt x="3870" y="30"/>
                    </a:lnTo>
                    <a:lnTo>
                      <a:pt x="3870" y="30"/>
                    </a:lnTo>
                    <a:lnTo>
                      <a:pt x="3870" y="36"/>
                    </a:lnTo>
                    <a:lnTo>
                      <a:pt x="3876" y="36"/>
                    </a:lnTo>
                    <a:lnTo>
                      <a:pt x="3876" y="36"/>
                    </a:lnTo>
                    <a:lnTo>
                      <a:pt x="3876" y="42"/>
                    </a:lnTo>
                    <a:lnTo>
                      <a:pt x="3876" y="42"/>
                    </a:lnTo>
                    <a:lnTo>
                      <a:pt x="3876" y="42"/>
                    </a:lnTo>
                    <a:lnTo>
                      <a:pt x="3876" y="42"/>
                    </a:lnTo>
                    <a:lnTo>
                      <a:pt x="3876" y="42"/>
                    </a:lnTo>
                    <a:lnTo>
                      <a:pt x="3882" y="42"/>
                    </a:lnTo>
                    <a:lnTo>
                      <a:pt x="3882" y="42"/>
                    </a:lnTo>
                    <a:lnTo>
                      <a:pt x="3882" y="42"/>
                    </a:lnTo>
                    <a:lnTo>
                      <a:pt x="3882" y="42"/>
                    </a:lnTo>
                    <a:lnTo>
                      <a:pt x="3882" y="42"/>
                    </a:lnTo>
                    <a:lnTo>
                      <a:pt x="3882" y="42"/>
                    </a:lnTo>
                    <a:lnTo>
                      <a:pt x="3888" y="42"/>
                    </a:lnTo>
                    <a:lnTo>
                      <a:pt x="3888" y="42"/>
                    </a:lnTo>
                    <a:lnTo>
                      <a:pt x="3888" y="42"/>
                    </a:lnTo>
                    <a:lnTo>
                      <a:pt x="3900" y="42"/>
                    </a:lnTo>
                    <a:lnTo>
                      <a:pt x="3900" y="42"/>
                    </a:lnTo>
                    <a:lnTo>
                      <a:pt x="3900" y="42"/>
                    </a:lnTo>
                    <a:lnTo>
                      <a:pt x="3900" y="42"/>
                    </a:lnTo>
                    <a:lnTo>
                      <a:pt x="3900" y="42"/>
                    </a:lnTo>
                    <a:lnTo>
                      <a:pt x="3906" y="42"/>
                    </a:lnTo>
                    <a:lnTo>
                      <a:pt x="3906" y="42"/>
                    </a:lnTo>
                    <a:lnTo>
                      <a:pt x="3918" y="42"/>
                    </a:lnTo>
                    <a:lnTo>
                      <a:pt x="3918" y="42"/>
                    </a:lnTo>
                    <a:lnTo>
                      <a:pt x="3918" y="42"/>
                    </a:lnTo>
                    <a:lnTo>
                      <a:pt x="3918" y="42"/>
                    </a:lnTo>
                    <a:lnTo>
                      <a:pt x="3918" y="42"/>
                    </a:lnTo>
                    <a:lnTo>
                      <a:pt x="3918" y="42"/>
                    </a:lnTo>
                    <a:lnTo>
                      <a:pt x="3924" y="42"/>
                    </a:lnTo>
                    <a:lnTo>
                      <a:pt x="3936" y="48"/>
                    </a:lnTo>
                    <a:lnTo>
                      <a:pt x="3936" y="48"/>
                    </a:lnTo>
                    <a:lnTo>
                      <a:pt x="3936" y="48"/>
                    </a:lnTo>
                    <a:lnTo>
                      <a:pt x="3936" y="48"/>
                    </a:lnTo>
                    <a:lnTo>
                      <a:pt x="3936" y="48"/>
                    </a:lnTo>
                    <a:lnTo>
                      <a:pt x="3936" y="48"/>
                    </a:lnTo>
                    <a:lnTo>
                      <a:pt x="3936" y="48"/>
                    </a:lnTo>
                    <a:lnTo>
                      <a:pt x="3948" y="48"/>
                    </a:lnTo>
                    <a:lnTo>
                      <a:pt x="3948" y="48"/>
                    </a:lnTo>
                    <a:lnTo>
                      <a:pt x="3954" y="48"/>
                    </a:lnTo>
                    <a:lnTo>
                      <a:pt x="3954" y="48"/>
                    </a:lnTo>
                    <a:lnTo>
                      <a:pt x="3954" y="48"/>
                    </a:lnTo>
                    <a:lnTo>
                      <a:pt x="3954" y="48"/>
                    </a:lnTo>
                    <a:lnTo>
                      <a:pt x="3954" y="48"/>
                    </a:lnTo>
                    <a:lnTo>
                      <a:pt x="3966" y="48"/>
                    </a:lnTo>
                    <a:lnTo>
                      <a:pt x="3966" y="48"/>
                    </a:lnTo>
                    <a:lnTo>
                      <a:pt x="3966" y="48"/>
                    </a:lnTo>
                    <a:lnTo>
                      <a:pt x="3972" y="48"/>
                    </a:lnTo>
                    <a:lnTo>
                      <a:pt x="3972" y="48"/>
                    </a:lnTo>
                    <a:lnTo>
                      <a:pt x="3972" y="48"/>
                    </a:lnTo>
                    <a:lnTo>
                      <a:pt x="3972" y="48"/>
                    </a:lnTo>
                    <a:lnTo>
                      <a:pt x="3984" y="54"/>
                    </a:lnTo>
                    <a:lnTo>
                      <a:pt x="3984" y="54"/>
                    </a:lnTo>
                    <a:lnTo>
                      <a:pt x="3984" y="54"/>
                    </a:lnTo>
                    <a:lnTo>
                      <a:pt x="3984" y="54"/>
                    </a:lnTo>
                    <a:lnTo>
                      <a:pt x="3990" y="54"/>
                    </a:lnTo>
                    <a:lnTo>
                      <a:pt x="3990" y="54"/>
                    </a:lnTo>
                    <a:lnTo>
                      <a:pt x="3990" y="54"/>
                    </a:lnTo>
                    <a:lnTo>
                      <a:pt x="4002" y="54"/>
                    </a:lnTo>
                    <a:lnTo>
                      <a:pt x="4002" y="54"/>
                    </a:lnTo>
                    <a:lnTo>
                      <a:pt x="4002" y="54"/>
                    </a:lnTo>
                    <a:lnTo>
                      <a:pt x="4002" y="54"/>
                    </a:lnTo>
                    <a:lnTo>
                      <a:pt x="4002" y="54"/>
                    </a:lnTo>
                    <a:lnTo>
                      <a:pt x="4008" y="54"/>
                    </a:lnTo>
                    <a:lnTo>
                      <a:pt x="4008" y="54"/>
                    </a:lnTo>
                    <a:lnTo>
                      <a:pt x="4020" y="54"/>
                    </a:lnTo>
                    <a:lnTo>
                      <a:pt x="4020" y="54"/>
                    </a:lnTo>
                    <a:lnTo>
                      <a:pt x="4020" y="54"/>
                    </a:lnTo>
                    <a:lnTo>
                      <a:pt x="4020" y="54"/>
                    </a:lnTo>
                    <a:lnTo>
                      <a:pt x="4020" y="54"/>
                    </a:lnTo>
                    <a:lnTo>
                      <a:pt x="4020" y="54"/>
                    </a:lnTo>
                    <a:lnTo>
                      <a:pt x="4026" y="54"/>
                    </a:lnTo>
                    <a:lnTo>
                      <a:pt x="4026" y="54"/>
                    </a:lnTo>
                    <a:lnTo>
                      <a:pt x="4026" y="54"/>
                    </a:lnTo>
                    <a:lnTo>
                      <a:pt x="4026" y="54"/>
                    </a:lnTo>
                    <a:lnTo>
                      <a:pt x="4026" y="54"/>
                    </a:lnTo>
                    <a:lnTo>
                      <a:pt x="4026" y="54"/>
                    </a:lnTo>
                    <a:lnTo>
                      <a:pt x="4026" y="54"/>
                    </a:lnTo>
                    <a:lnTo>
                      <a:pt x="4026" y="54"/>
                    </a:lnTo>
                    <a:lnTo>
                      <a:pt x="4026" y="54"/>
                    </a:lnTo>
                    <a:lnTo>
                      <a:pt x="4032" y="60"/>
                    </a:lnTo>
                    <a:lnTo>
                      <a:pt x="4032" y="60"/>
                    </a:lnTo>
                    <a:lnTo>
                      <a:pt x="4032" y="66"/>
                    </a:lnTo>
                    <a:lnTo>
                      <a:pt x="4032" y="66"/>
                    </a:lnTo>
                    <a:lnTo>
                      <a:pt x="4032" y="66"/>
                    </a:lnTo>
                    <a:lnTo>
                      <a:pt x="4032" y="66"/>
                    </a:lnTo>
                    <a:lnTo>
                      <a:pt x="4032" y="66"/>
                    </a:lnTo>
                    <a:lnTo>
                      <a:pt x="4038" y="60"/>
                    </a:lnTo>
                    <a:lnTo>
                      <a:pt x="4038" y="60"/>
                    </a:lnTo>
                    <a:lnTo>
                      <a:pt x="4038" y="60"/>
                    </a:lnTo>
                    <a:lnTo>
                      <a:pt x="4038" y="60"/>
                    </a:lnTo>
                    <a:lnTo>
                      <a:pt x="4038" y="60"/>
                    </a:lnTo>
                    <a:lnTo>
                      <a:pt x="4038" y="60"/>
                    </a:lnTo>
                    <a:lnTo>
                      <a:pt x="4038" y="60"/>
                    </a:lnTo>
                    <a:lnTo>
                      <a:pt x="4044" y="60"/>
                    </a:lnTo>
                    <a:lnTo>
                      <a:pt x="4044" y="60"/>
                    </a:lnTo>
                    <a:lnTo>
                      <a:pt x="4044" y="60"/>
                    </a:lnTo>
                    <a:lnTo>
                      <a:pt x="4044" y="60"/>
                    </a:lnTo>
                    <a:lnTo>
                      <a:pt x="4044" y="60"/>
                    </a:lnTo>
                    <a:lnTo>
                      <a:pt x="4044" y="60"/>
                    </a:lnTo>
                    <a:lnTo>
                      <a:pt x="4050" y="60"/>
                    </a:lnTo>
                    <a:lnTo>
                      <a:pt x="4050" y="60"/>
                    </a:lnTo>
                    <a:lnTo>
                      <a:pt x="4050" y="60"/>
                    </a:lnTo>
                    <a:lnTo>
                      <a:pt x="4050" y="60"/>
                    </a:lnTo>
                    <a:lnTo>
                      <a:pt x="4062" y="66"/>
                    </a:lnTo>
                    <a:lnTo>
                      <a:pt x="4062" y="66"/>
                    </a:lnTo>
                    <a:lnTo>
                      <a:pt x="4062" y="66"/>
                    </a:lnTo>
                    <a:lnTo>
                      <a:pt x="4062" y="66"/>
                    </a:lnTo>
                    <a:lnTo>
                      <a:pt x="4068" y="66"/>
                    </a:lnTo>
                    <a:lnTo>
                      <a:pt x="4068" y="66"/>
                    </a:lnTo>
                    <a:lnTo>
                      <a:pt x="4068" y="66"/>
                    </a:lnTo>
                    <a:lnTo>
                      <a:pt x="4080" y="66"/>
                    </a:lnTo>
                    <a:lnTo>
                      <a:pt x="4080" y="66"/>
                    </a:lnTo>
                    <a:lnTo>
                      <a:pt x="4080" y="66"/>
                    </a:lnTo>
                    <a:lnTo>
                      <a:pt x="4080" y="66"/>
                    </a:lnTo>
                    <a:lnTo>
                      <a:pt x="4080" y="66"/>
                    </a:lnTo>
                    <a:lnTo>
                      <a:pt x="4086" y="66"/>
                    </a:lnTo>
                    <a:lnTo>
                      <a:pt x="4086" y="72"/>
                    </a:lnTo>
                    <a:lnTo>
                      <a:pt x="4098" y="72"/>
                    </a:lnTo>
                    <a:lnTo>
                      <a:pt x="4098" y="72"/>
                    </a:lnTo>
                    <a:lnTo>
                      <a:pt x="4098" y="72"/>
                    </a:lnTo>
                    <a:lnTo>
                      <a:pt x="4098" y="72"/>
                    </a:lnTo>
                    <a:lnTo>
                      <a:pt x="4098" y="72"/>
                    </a:lnTo>
                    <a:lnTo>
                      <a:pt x="4098" y="72"/>
                    </a:lnTo>
                    <a:lnTo>
                      <a:pt x="4104" y="72"/>
                    </a:lnTo>
                    <a:lnTo>
                      <a:pt x="4110" y="78"/>
                    </a:lnTo>
                    <a:lnTo>
                      <a:pt x="4116" y="78"/>
                    </a:lnTo>
                    <a:lnTo>
                      <a:pt x="4116" y="78"/>
                    </a:lnTo>
                    <a:lnTo>
                      <a:pt x="4116" y="78"/>
                    </a:lnTo>
                    <a:lnTo>
                      <a:pt x="4116" y="78"/>
                    </a:lnTo>
                    <a:lnTo>
                      <a:pt x="4116" y="78"/>
                    </a:lnTo>
                    <a:lnTo>
                      <a:pt x="4116" y="78"/>
                    </a:lnTo>
                    <a:lnTo>
                      <a:pt x="4128" y="78"/>
                    </a:lnTo>
                    <a:lnTo>
                      <a:pt x="4128" y="78"/>
                    </a:lnTo>
                    <a:lnTo>
                      <a:pt x="4134" y="84"/>
                    </a:lnTo>
                    <a:lnTo>
                      <a:pt x="4134" y="84"/>
                    </a:lnTo>
                    <a:lnTo>
                      <a:pt x="4134" y="84"/>
                    </a:lnTo>
                    <a:lnTo>
                      <a:pt x="4134" y="84"/>
                    </a:lnTo>
                    <a:lnTo>
                      <a:pt x="4134" y="84"/>
                    </a:lnTo>
                    <a:lnTo>
                      <a:pt x="4146" y="84"/>
                    </a:lnTo>
                    <a:lnTo>
                      <a:pt x="4146" y="84"/>
                    </a:lnTo>
                    <a:lnTo>
                      <a:pt x="4146" y="84"/>
                    </a:lnTo>
                    <a:lnTo>
                      <a:pt x="4152" y="84"/>
                    </a:lnTo>
                    <a:lnTo>
                      <a:pt x="4152" y="84"/>
                    </a:lnTo>
                    <a:lnTo>
                      <a:pt x="4152" y="84"/>
                    </a:lnTo>
                    <a:lnTo>
                      <a:pt x="4152" y="84"/>
                    </a:lnTo>
                    <a:lnTo>
                      <a:pt x="4164" y="90"/>
                    </a:lnTo>
                    <a:lnTo>
                      <a:pt x="4164" y="90"/>
                    </a:lnTo>
                    <a:lnTo>
                      <a:pt x="4164" y="90"/>
                    </a:lnTo>
                    <a:lnTo>
                      <a:pt x="4164" y="90"/>
                    </a:lnTo>
                    <a:lnTo>
                      <a:pt x="4170" y="90"/>
                    </a:lnTo>
                    <a:lnTo>
                      <a:pt x="4170" y="90"/>
                    </a:lnTo>
                    <a:lnTo>
                      <a:pt x="4170" y="90"/>
                    </a:lnTo>
                    <a:lnTo>
                      <a:pt x="4182" y="90"/>
                    </a:lnTo>
                    <a:lnTo>
                      <a:pt x="4182" y="90"/>
                    </a:lnTo>
                    <a:lnTo>
                      <a:pt x="4182" y="96"/>
                    </a:lnTo>
                    <a:lnTo>
                      <a:pt x="4182" y="96"/>
                    </a:lnTo>
                    <a:lnTo>
                      <a:pt x="4182" y="96"/>
                    </a:lnTo>
                    <a:lnTo>
                      <a:pt x="4188" y="96"/>
                    </a:lnTo>
                    <a:lnTo>
                      <a:pt x="4188" y="96"/>
                    </a:lnTo>
                    <a:lnTo>
                      <a:pt x="4188" y="96"/>
                    </a:lnTo>
                    <a:lnTo>
                      <a:pt x="4188" y="96"/>
                    </a:lnTo>
                    <a:lnTo>
                      <a:pt x="4188" y="96"/>
                    </a:lnTo>
                    <a:lnTo>
                      <a:pt x="4188" y="96"/>
                    </a:lnTo>
                    <a:lnTo>
                      <a:pt x="4188" y="96"/>
                    </a:lnTo>
                    <a:lnTo>
                      <a:pt x="4188" y="96"/>
                    </a:lnTo>
                    <a:lnTo>
                      <a:pt x="4188" y="96"/>
                    </a:lnTo>
                    <a:lnTo>
                      <a:pt x="4194" y="96"/>
                    </a:lnTo>
                    <a:lnTo>
                      <a:pt x="4194" y="90"/>
                    </a:lnTo>
                    <a:lnTo>
                      <a:pt x="4194" y="90"/>
                    </a:lnTo>
                    <a:lnTo>
                      <a:pt x="4194" y="90"/>
                    </a:lnTo>
                    <a:lnTo>
                      <a:pt x="4194" y="84"/>
                    </a:lnTo>
                    <a:lnTo>
                      <a:pt x="4194" y="84"/>
                    </a:lnTo>
                    <a:lnTo>
                      <a:pt x="4194" y="90"/>
                    </a:lnTo>
                    <a:lnTo>
                      <a:pt x="4200" y="90"/>
                    </a:lnTo>
                    <a:lnTo>
                      <a:pt x="4200" y="90"/>
                    </a:lnTo>
                    <a:lnTo>
                      <a:pt x="4200" y="96"/>
                    </a:lnTo>
                    <a:lnTo>
                      <a:pt x="4200" y="96"/>
                    </a:lnTo>
                    <a:lnTo>
                      <a:pt x="4200" y="96"/>
                    </a:lnTo>
                    <a:lnTo>
                      <a:pt x="4200" y="96"/>
                    </a:lnTo>
                    <a:lnTo>
                      <a:pt x="4200" y="96"/>
                    </a:lnTo>
                    <a:lnTo>
                      <a:pt x="4206" y="96"/>
                    </a:lnTo>
                    <a:lnTo>
                      <a:pt x="4206" y="96"/>
                    </a:lnTo>
                    <a:lnTo>
                      <a:pt x="4206" y="96"/>
                    </a:lnTo>
                    <a:lnTo>
                      <a:pt x="4206" y="96"/>
                    </a:lnTo>
                    <a:lnTo>
                      <a:pt x="4206" y="96"/>
                    </a:lnTo>
                    <a:lnTo>
                      <a:pt x="4206" y="96"/>
                    </a:lnTo>
                    <a:lnTo>
                      <a:pt x="4212" y="96"/>
                    </a:lnTo>
                    <a:lnTo>
                      <a:pt x="4212" y="102"/>
                    </a:lnTo>
                    <a:lnTo>
                      <a:pt x="4212" y="102"/>
                    </a:lnTo>
                    <a:lnTo>
                      <a:pt x="4212" y="102"/>
                    </a:lnTo>
                    <a:lnTo>
                      <a:pt x="4212" y="102"/>
                    </a:lnTo>
                    <a:lnTo>
                      <a:pt x="4224" y="102"/>
                    </a:lnTo>
                    <a:lnTo>
                      <a:pt x="4224" y="102"/>
                    </a:lnTo>
                    <a:lnTo>
                      <a:pt x="4224" y="102"/>
                    </a:lnTo>
                    <a:lnTo>
                      <a:pt x="4230" y="102"/>
                    </a:lnTo>
                    <a:lnTo>
                      <a:pt x="4230" y="102"/>
                    </a:lnTo>
                    <a:lnTo>
                      <a:pt x="4230" y="102"/>
                    </a:lnTo>
                    <a:lnTo>
                      <a:pt x="4230" y="102"/>
                    </a:lnTo>
                    <a:lnTo>
                      <a:pt x="4242" y="108"/>
                    </a:lnTo>
                    <a:lnTo>
                      <a:pt x="4242" y="108"/>
                    </a:lnTo>
                    <a:lnTo>
                      <a:pt x="4242" y="108"/>
                    </a:lnTo>
                    <a:lnTo>
                      <a:pt x="4242" y="108"/>
                    </a:lnTo>
                    <a:lnTo>
                      <a:pt x="4248" y="108"/>
                    </a:lnTo>
                    <a:lnTo>
                      <a:pt x="4248" y="108"/>
                    </a:lnTo>
                    <a:lnTo>
                      <a:pt x="4248" y="108"/>
                    </a:lnTo>
                    <a:lnTo>
                      <a:pt x="4260" y="108"/>
                    </a:lnTo>
                    <a:lnTo>
                      <a:pt x="4260" y="108"/>
                    </a:lnTo>
                    <a:lnTo>
                      <a:pt x="4260" y="108"/>
                    </a:lnTo>
                    <a:lnTo>
                      <a:pt x="4260" y="108"/>
                    </a:lnTo>
                    <a:lnTo>
                      <a:pt x="4260" y="108"/>
                    </a:lnTo>
                    <a:lnTo>
                      <a:pt x="4266" y="108"/>
                    </a:lnTo>
                    <a:lnTo>
                      <a:pt x="4266" y="108"/>
                    </a:lnTo>
                    <a:lnTo>
                      <a:pt x="4278" y="114"/>
                    </a:lnTo>
                    <a:lnTo>
                      <a:pt x="4278" y="114"/>
                    </a:lnTo>
                    <a:lnTo>
                      <a:pt x="4278" y="114"/>
                    </a:lnTo>
                    <a:lnTo>
                      <a:pt x="4278" y="114"/>
                    </a:lnTo>
                    <a:lnTo>
                      <a:pt x="4278" y="114"/>
                    </a:lnTo>
                    <a:lnTo>
                      <a:pt x="4278" y="114"/>
                    </a:lnTo>
                    <a:lnTo>
                      <a:pt x="4278" y="114"/>
                    </a:lnTo>
                    <a:lnTo>
                      <a:pt x="4290" y="114"/>
                    </a:lnTo>
                    <a:lnTo>
                      <a:pt x="4296" y="114"/>
                    </a:lnTo>
                    <a:lnTo>
                      <a:pt x="4296" y="114"/>
                    </a:lnTo>
                    <a:lnTo>
                      <a:pt x="4296" y="114"/>
                    </a:lnTo>
                    <a:lnTo>
                      <a:pt x="4296" y="114"/>
                    </a:lnTo>
                    <a:lnTo>
                      <a:pt x="4296" y="114"/>
                    </a:lnTo>
                    <a:lnTo>
                      <a:pt x="4296" y="114"/>
                    </a:lnTo>
                    <a:lnTo>
                      <a:pt x="4308" y="120"/>
                    </a:lnTo>
                    <a:lnTo>
                      <a:pt x="4308" y="120"/>
                    </a:lnTo>
                    <a:lnTo>
                      <a:pt x="4314" y="120"/>
                    </a:lnTo>
                    <a:lnTo>
                      <a:pt x="4314" y="120"/>
                    </a:lnTo>
                    <a:lnTo>
                      <a:pt x="4314" y="120"/>
                    </a:lnTo>
                    <a:lnTo>
                      <a:pt x="4314" y="120"/>
                    </a:lnTo>
                    <a:lnTo>
                      <a:pt x="4314" y="120"/>
                    </a:lnTo>
                    <a:lnTo>
                      <a:pt x="4326" y="120"/>
                    </a:lnTo>
                    <a:lnTo>
                      <a:pt x="4326" y="120"/>
                    </a:lnTo>
                    <a:lnTo>
                      <a:pt x="4326" y="120"/>
                    </a:lnTo>
                    <a:lnTo>
                      <a:pt x="4332" y="120"/>
                    </a:lnTo>
                    <a:lnTo>
                      <a:pt x="4332" y="120"/>
                    </a:lnTo>
                    <a:lnTo>
                      <a:pt x="4332" y="120"/>
                    </a:lnTo>
                    <a:lnTo>
                      <a:pt x="4332" y="120"/>
                    </a:lnTo>
                    <a:lnTo>
                      <a:pt x="4344" y="126"/>
                    </a:lnTo>
                    <a:lnTo>
                      <a:pt x="4344" y="126"/>
                    </a:lnTo>
                    <a:lnTo>
                      <a:pt x="4344" y="126"/>
                    </a:lnTo>
                    <a:lnTo>
                      <a:pt x="4344" y="126"/>
                    </a:lnTo>
                    <a:lnTo>
                      <a:pt x="4350" y="126"/>
                    </a:lnTo>
                    <a:lnTo>
                      <a:pt x="4350" y="126"/>
                    </a:lnTo>
                    <a:lnTo>
                      <a:pt x="4350" y="126"/>
                    </a:lnTo>
                    <a:lnTo>
                      <a:pt x="4350" y="126"/>
                    </a:lnTo>
                    <a:lnTo>
                      <a:pt x="4350" y="126"/>
                    </a:lnTo>
                    <a:lnTo>
                      <a:pt x="4350" y="126"/>
                    </a:lnTo>
                    <a:lnTo>
                      <a:pt x="4350" y="126"/>
                    </a:lnTo>
                    <a:lnTo>
                      <a:pt x="4356" y="126"/>
                    </a:lnTo>
                    <a:lnTo>
                      <a:pt x="4356" y="126"/>
                    </a:lnTo>
                    <a:lnTo>
                      <a:pt x="4356" y="126"/>
                    </a:lnTo>
                    <a:lnTo>
                      <a:pt x="4356" y="126"/>
                    </a:lnTo>
                    <a:lnTo>
                      <a:pt x="4356" y="126"/>
                    </a:lnTo>
                    <a:lnTo>
                      <a:pt x="4356" y="132"/>
                    </a:lnTo>
                    <a:lnTo>
                      <a:pt x="4356" y="132"/>
                    </a:lnTo>
                    <a:lnTo>
                      <a:pt x="4356" y="138"/>
                    </a:lnTo>
                    <a:lnTo>
                      <a:pt x="4356" y="138"/>
                    </a:lnTo>
                    <a:lnTo>
                      <a:pt x="4362" y="138"/>
                    </a:lnTo>
                    <a:lnTo>
                      <a:pt x="4362" y="132"/>
                    </a:lnTo>
                    <a:lnTo>
                      <a:pt x="4362" y="132"/>
                    </a:lnTo>
                    <a:lnTo>
                      <a:pt x="4362" y="132"/>
                    </a:lnTo>
                    <a:lnTo>
                      <a:pt x="4362" y="132"/>
                    </a:lnTo>
                    <a:lnTo>
                      <a:pt x="4362" y="126"/>
                    </a:lnTo>
                    <a:lnTo>
                      <a:pt x="4362" y="132"/>
                    </a:lnTo>
                    <a:lnTo>
                      <a:pt x="4368" y="132"/>
                    </a:lnTo>
                    <a:lnTo>
                      <a:pt x="4368" y="132"/>
                    </a:lnTo>
                    <a:lnTo>
                      <a:pt x="4368" y="132"/>
                    </a:lnTo>
                    <a:lnTo>
                      <a:pt x="4368" y="132"/>
                    </a:lnTo>
                    <a:lnTo>
                      <a:pt x="4368" y="132"/>
                    </a:lnTo>
                    <a:lnTo>
                      <a:pt x="4368" y="132"/>
                    </a:lnTo>
                    <a:lnTo>
                      <a:pt x="4374" y="132"/>
                    </a:lnTo>
                    <a:lnTo>
                      <a:pt x="4374" y="132"/>
                    </a:lnTo>
                    <a:lnTo>
                      <a:pt x="4374" y="132"/>
                    </a:lnTo>
                    <a:lnTo>
                      <a:pt x="4374" y="132"/>
                    </a:lnTo>
                    <a:lnTo>
                      <a:pt x="4374" y="132"/>
                    </a:lnTo>
                    <a:lnTo>
                      <a:pt x="4374" y="132"/>
                    </a:lnTo>
                    <a:lnTo>
                      <a:pt x="4386" y="138"/>
                    </a:lnTo>
                    <a:lnTo>
                      <a:pt x="4386" y="138"/>
                    </a:lnTo>
                    <a:lnTo>
                      <a:pt x="4392" y="138"/>
                    </a:lnTo>
                    <a:lnTo>
                      <a:pt x="4392" y="138"/>
                    </a:lnTo>
                    <a:lnTo>
                      <a:pt x="4392" y="138"/>
                    </a:lnTo>
                    <a:lnTo>
                      <a:pt x="4392" y="138"/>
                    </a:lnTo>
                    <a:lnTo>
                      <a:pt x="4392" y="138"/>
                    </a:lnTo>
                    <a:lnTo>
                      <a:pt x="4404" y="144"/>
                    </a:lnTo>
                    <a:lnTo>
                      <a:pt x="4404" y="144"/>
                    </a:lnTo>
                    <a:lnTo>
                      <a:pt x="4404" y="144"/>
                    </a:lnTo>
                    <a:lnTo>
                      <a:pt x="4410" y="144"/>
                    </a:lnTo>
                    <a:lnTo>
                      <a:pt x="4410" y="144"/>
                    </a:lnTo>
                    <a:lnTo>
                      <a:pt x="4410" y="144"/>
                    </a:lnTo>
                    <a:lnTo>
                      <a:pt x="4410" y="144"/>
                    </a:lnTo>
                    <a:lnTo>
                      <a:pt x="4422" y="150"/>
                    </a:lnTo>
                    <a:lnTo>
                      <a:pt x="4422" y="150"/>
                    </a:lnTo>
                    <a:lnTo>
                      <a:pt x="4422" y="150"/>
                    </a:lnTo>
                    <a:lnTo>
                      <a:pt x="4422" y="150"/>
                    </a:lnTo>
                    <a:lnTo>
                      <a:pt x="4428" y="150"/>
                    </a:lnTo>
                    <a:lnTo>
                      <a:pt x="4428" y="150"/>
                    </a:lnTo>
                    <a:lnTo>
                      <a:pt x="4428" y="150"/>
                    </a:lnTo>
                    <a:lnTo>
                      <a:pt x="4440" y="150"/>
                    </a:lnTo>
                    <a:lnTo>
                      <a:pt x="4440" y="156"/>
                    </a:lnTo>
                    <a:lnTo>
                      <a:pt x="4440" y="156"/>
                    </a:lnTo>
                    <a:lnTo>
                      <a:pt x="4440" y="156"/>
                    </a:lnTo>
                    <a:lnTo>
                      <a:pt x="4440" y="156"/>
                    </a:lnTo>
                    <a:lnTo>
                      <a:pt x="4446" y="156"/>
                    </a:lnTo>
                    <a:lnTo>
                      <a:pt x="4446" y="156"/>
                    </a:lnTo>
                    <a:lnTo>
                      <a:pt x="4458" y="156"/>
                    </a:lnTo>
                    <a:lnTo>
                      <a:pt x="4458" y="156"/>
                    </a:lnTo>
                    <a:lnTo>
                      <a:pt x="4458" y="156"/>
                    </a:lnTo>
                    <a:lnTo>
                      <a:pt x="4458" y="156"/>
                    </a:lnTo>
                    <a:lnTo>
                      <a:pt x="4458" y="162"/>
                    </a:lnTo>
                    <a:lnTo>
                      <a:pt x="4458" y="162"/>
                    </a:lnTo>
                    <a:lnTo>
                      <a:pt x="4458" y="162"/>
                    </a:lnTo>
                    <a:lnTo>
                      <a:pt x="4470" y="162"/>
                    </a:lnTo>
                    <a:lnTo>
                      <a:pt x="4476" y="162"/>
                    </a:lnTo>
                    <a:lnTo>
                      <a:pt x="4476" y="162"/>
                    </a:lnTo>
                    <a:lnTo>
                      <a:pt x="4476" y="162"/>
                    </a:lnTo>
                    <a:lnTo>
                      <a:pt x="4476" y="162"/>
                    </a:lnTo>
                    <a:lnTo>
                      <a:pt x="4476" y="162"/>
                    </a:lnTo>
                    <a:lnTo>
                      <a:pt x="4476" y="162"/>
                    </a:lnTo>
                    <a:lnTo>
                      <a:pt x="4488" y="168"/>
                    </a:lnTo>
                    <a:lnTo>
                      <a:pt x="4488" y="168"/>
                    </a:lnTo>
                    <a:lnTo>
                      <a:pt x="4494" y="168"/>
                    </a:lnTo>
                    <a:lnTo>
                      <a:pt x="4494" y="168"/>
                    </a:lnTo>
                    <a:lnTo>
                      <a:pt x="4494" y="168"/>
                    </a:lnTo>
                    <a:lnTo>
                      <a:pt x="4494" y="168"/>
                    </a:lnTo>
                    <a:lnTo>
                      <a:pt x="4494" y="168"/>
                    </a:lnTo>
                    <a:lnTo>
                      <a:pt x="4506" y="174"/>
                    </a:lnTo>
                    <a:lnTo>
                      <a:pt x="4506" y="174"/>
                    </a:lnTo>
                    <a:lnTo>
                      <a:pt x="4506" y="174"/>
                    </a:lnTo>
                    <a:lnTo>
                      <a:pt x="4512" y="174"/>
                    </a:lnTo>
                    <a:lnTo>
                      <a:pt x="4512" y="174"/>
                    </a:lnTo>
                    <a:lnTo>
                      <a:pt x="4512" y="174"/>
                    </a:lnTo>
                    <a:lnTo>
                      <a:pt x="4512" y="174"/>
                    </a:lnTo>
                    <a:lnTo>
                      <a:pt x="4512" y="174"/>
                    </a:lnTo>
                    <a:lnTo>
                      <a:pt x="4512" y="174"/>
                    </a:lnTo>
                    <a:lnTo>
                      <a:pt x="4512" y="174"/>
                    </a:lnTo>
                    <a:lnTo>
                      <a:pt x="4518" y="174"/>
                    </a:lnTo>
                    <a:lnTo>
                      <a:pt x="4518" y="174"/>
                    </a:lnTo>
                    <a:lnTo>
                      <a:pt x="4518" y="174"/>
                    </a:lnTo>
                    <a:lnTo>
                      <a:pt x="4518" y="174"/>
                    </a:lnTo>
                    <a:lnTo>
                      <a:pt x="4518" y="174"/>
                    </a:lnTo>
                    <a:lnTo>
                      <a:pt x="4518" y="174"/>
                    </a:lnTo>
                    <a:lnTo>
                      <a:pt x="4518" y="174"/>
                    </a:lnTo>
                    <a:lnTo>
                      <a:pt x="4518" y="174"/>
                    </a:lnTo>
                    <a:lnTo>
                      <a:pt x="4518" y="168"/>
                    </a:lnTo>
                    <a:lnTo>
                      <a:pt x="4518" y="168"/>
                    </a:lnTo>
                    <a:lnTo>
                      <a:pt x="4524" y="168"/>
                    </a:lnTo>
                    <a:lnTo>
                      <a:pt x="4524" y="168"/>
                    </a:lnTo>
                    <a:lnTo>
                      <a:pt x="4524" y="174"/>
                    </a:lnTo>
                    <a:lnTo>
                      <a:pt x="4524" y="174"/>
                    </a:lnTo>
                    <a:lnTo>
                      <a:pt x="4524" y="174"/>
                    </a:lnTo>
                    <a:lnTo>
                      <a:pt x="4524" y="180"/>
                    </a:lnTo>
                    <a:lnTo>
                      <a:pt x="4524" y="180"/>
                    </a:lnTo>
                    <a:lnTo>
                      <a:pt x="4530" y="180"/>
                    </a:lnTo>
                    <a:lnTo>
                      <a:pt x="4530" y="180"/>
                    </a:lnTo>
                    <a:lnTo>
                      <a:pt x="4530" y="180"/>
                    </a:lnTo>
                    <a:lnTo>
                      <a:pt x="4530" y="180"/>
                    </a:lnTo>
                    <a:lnTo>
                      <a:pt x="4530" y="180"/>
                    </a:lnTo>
                    <a:lnTo>
                      <a:pt x="4530" y="180"/>
                    </a:lnTo>
                    <a:lnTo>
                      <a:pt x="4536" y="180"/>
                    </a:lnTo>
                    <a:lnTo>
                      <a:pt x="4536" y="180"/>
                    </a:lnTo>
                    <a:lnTo>
                      <a:pt x="4536" y="180"/>
                    </a:lnTo>
                    <a:lnTo>
                      <a:pt x="4536" y="180"/>
                    </a:lnTo>
                    <a:lnTo>
                      <a:pt x="4536" y="180"/>
                    </a:lnTo>
                    <a:lnTo>
                      <a:pt x="4536" y="180"/>
                    </a:lnTo>
                    <a:lnTo>
                      <a:pt x="4542" y="180"/>
                    </a:lnTo>
                    <a:lnTo>
                      <a:pt x="4542" y="180"/>
                    </a:lnTo>
                    <a:lnTo>
                      <a:pt x="4542" y="180"/>
                    </a:lnTo>
                    <a:lnTo>
                      <a:pt x="4542" y="180"/>
                    </a:lnTo>
                    <a:lnTo>
                      <a:pt x="4542" y="180"/>
                    </a:lnTo>
                    <a:lnTo>
                      <a:pt x="4542" y="180"/>
                    </a:lnTo>
                    <a:lnTo>
                      <a:pt x="4542" y="186"/>
                    </a:lnTo>
                    <a:lnTo>
                      <a:pt x="4548" y="186"/>
                    </a:lnTo>
                    <a:lnTo>
                      <a:pt x="4548" y="186"/>
                    </a:lnTo>
                    <a:lnTo>
                      <a:pt x="4548" y="186"/>
                    </a:lnTo>
                    <a:lnTo>
                      <a:pt x="4548" y="186"/>
                    </a:lnTo>
                    <a:lnTo>
                      <a:pt x="4548" y="186"/>
                    </a:lnTo>
                    <a:lnTo>
                      <a:pt x="4548" y="186"/>
                    </a:lnTo>
                    <a:lnTo>
                      <a:pt x="4548" y="186"/>
                    </a:lnTo>
                    <a:lnTo>
                      <a:pt x="4554" y="186"/>
                    </a:lnTo>
                    <a:lnTo>
                      <a:pt x="4554" y="186"/>
                    </a:lnTo>
                    <a:lnTo>
                      <a:pt x="4554" y="186"/>
                    </a:lnTo>
                    <a:lnTo>
                      <a:pt x="4554" y="186"/>
                    </a:lnTo>
                    <a:lnTo>
                      <a:pt x="4554" y="186"/>
                    </a:lnTo>
                    <a:lnTo>
                      <a:pt x="4554" y="186"/>
                    </a:lnTo>
                    <a:lnTo>
                      <a:pt x="4560" y="186"/>
                    </a:lnTo>
                    <a:lnTo>
                      <a:pt x="4560" y="186"/>
                    </a:lnTo>
                    <a:lnTo>
                      <a:pt x="4560" y="186"/>
                    </a:lnTo>
                    <a:lnTo>
                      <a:pt x="4560" y="186"/>
                    </a:lnTo>
                    <a:lnTo>
                      <a:pt x="4560" y="186"/>
                    </a:lnTo>
                    <a:lnTo>
                      <a:pt x="4560" y="186"/>
                    </a:lnTo>
                    <a:lnTo>
                      <a:pt x="4560" y="186"/>
                    </a:lnTo>
                    <a:lnTo>
                      <a:pt x="4560" y="186"/>
                    </a:lnTo>
                    <a:lnTo>
                      <a:pt x="4566" y="186"/>
                    </a:lnTo>
                    <a:lnTo>
                      <a:pt x="4566" y="186"/>
                    </a:lnTo>
                    <a:lnTo>
                      <a:pt x="4566" y="186"/>
                    </a:lnTo>
                    <a:lnTo>
                      <a:pt x="4566" y="186"/>
                    </a:lnTo>
                    <a:lnTo>
                      <a:pt x="4566" y="186"/>
                    </a:lnTo>
                    <a:lnTo>
                      <a:pt x="4566" y="186"/>
                    </a:lnTo>
                    <a:lnTo>
                      <a:pt x="4566" y="192"/>
                    </a:lnTo>
                    <a:lnTo>
                      <a:pt x="4572" y="192"/>
                    </a:lnTo>
                    <a:lnTo>
                      <a:pt x="4572" y="192"/>
                    </a:lnTo>
                    <a:lnTo>
                      <a:pt x="4572" y="192"/>
                    </a:lnTo>
                    <a:lnTo>
                      <a:pt x="4572" y="192"/>
                    </a:lnTo>
                    <a:lnTo>
                      <a:pt x="4572" y="192"/>
                    </a:lnTo>
                    <a:lnTo>
                      <a:pt x="4572" y="192"/>
                    </a:lnTo>
                    <a:lnTo>
                      <a:pt x="4572" y="192"/>
                    </a:lnTo>
                    <a:lnTo>
                      <a:pt x="4572" y="192"/>
                    </a:lnTo>
                    <a:lnTo>
                      <a:pt x="4578" y="192"/>
                    </a:lnTo>
                    <a:lnTo>
                      <a:pt x="4578" y="192"/>
                    </a:lnTo>
                    <a:lnTo>
                      <a:pt x="4578" y="192"/>
                    </a:lnTo>
                    <a:lnTo>
                      <a:pt x="4578" y="192"/>
                    </a:lnTo>
                    <a:lnTo>
                      <a:pt x="4578" y="192"/>
                    </a:lnTo>
                    <a:lnTo>
                      <a:pt x="4578" y="192"/>
                    </a:lnTo>
                    <a:lnTo>
                      <a:pt x="4584" y="192"/>
                    </a:lnTo>
                    <a:lnTo>
                      <a:pt x="4584" y="192"/>
                    </a:lnTo>
                    <a:lnTo>
                      <a:pt x="4584" y="192"/>
                    </a:lnTo>
                    <a:lnTo>
                      <a:pt x="4584" y="192"/>
                    </a:lnTo>
                    <a:lnTo>
                      <a:pt x="4584" y="192"/>
                    </a:lnTo>
                    <a:lnTo>
                      <a:pt x="4584" y="192"/>
                    </a:lnTo>
                    <a:lnTo>
                      <a:pt x="4590" y="192"/>
                    </a:lnTo>
                    <a:lnTo>
                      <a:pt x="4590" y="192"/>
                    </a:lnTo>
                    <a:lnTo>
                      <a:pt x="4590" y="192"/>
                    </a:lnTo>
                    <a:lnTo>
                      <a:pt x="4590" y="192"/>
                    </a:lnTo>
                    <a:lnTo>
                      <a:pt x="4590" y="192"/>
                    </a:lnTo>
                    <a:lnTo>
                      <a:pt x="4590" y="192"/>
                    </a:lnTo>
                    <a:lnTo>
                      <a:pt x="4590" y="192"/>
                    </a:lnTo>
                    <a:lnTo>
                      <a:pt x="4596" y="198"/>
                    </a:lnTo>
                    <a:lnTo>
                      <a:pt x="4596" y="198"/>
                    </a:lnTo>
                    <a:lnTo>
                      <a:pt x="4596" y="198"/>
                    </a:lnTo>
                    <a:lnTo>
                      <a:pt x="4596" y="198"/>
                    </a:lnTo>
                    <a:lnTo>
                      <a:pt x="4596" y="198"/>
                    </a:lnTo>
                    <a:lnTo>
                      <a:pt x="4596" y="198"/>
                    </a:lnTo>
                    <a:lnTo>
                      <a:pt x="4596" y="198"/>
                    </a:lnTo>
                    <a:lnTo>
                      <a:pt x="4602" y="198"/>
                    </a:lnTo>
                    <a:lnTo>
                      <a:pt x="4602" y="198"/>
                    </a:lnTo>
                    <a:lnTo>
                      <a:pt x="4602" y="198"/>
                    </a:lnTo>
                    <a:lnTo>
                      <a:pt x="4602" y="198"/>
                    </a:lnTo>
                    <a:lnTo>
                      <a:pt x="4602" y="198"/>
                    </a:lnTo>
                    <a:lnTo>
                      <a:pt x="4602" y="198"/>
                    </a:lnTo>
                    <a:lnTo>
                      <a:pt x="4602" y="198"/>
                    </a:lnTo>
                    <a:lnTo>
                      <a:pt x="4608" y="198"/>
                    </a:lnTo>
                    <a:lnTo>
                      <a:pt x="4608" y="198"/>
                    </a:lnTo>
                    <a:lnTo>
                      <a:pt x="4608" y="198"/>
                    </a:lnTo>
                    <a:lnTo>
                      <a:pt x="4608" y="198"/>
                    </a:lnTo>
                    <a:lnTo>
                      <a:pt x="4608" y="198"/>
                    </a:lnTo>
                    <a:lnTo>
                      <a:pt x="4608" y="198"/>
                    </a:lnTo>
                    <a:lnTo>
                      <a:pt x="4608" y="198"/>
                    </a:lnTo>
                    <a:lnTo>
                      <a:pt x="4614" y="198"/>
                    </a:lnTo>
                    <a:lnTo>
                      <a:pt x="4614" y="198"/>
                    </a:lnTo>
                    <a:lnTo>
                      <a:pt x="4614" y="198"/>
                    </a:lnTo>
                    <a:lnTo>
                      <a:pt x="4614" y="198"/>
                    </a:lnTo>
                    <a:lnTo>
                      <a:pt x="4614" y="198"/>
                    </a:lnTo>
                    <a:lnTo>
                      <a:pt x="4614" y="204"/>
                    </a:lnTo>
                    <a:lnTo>
                      <a:pt x="4620" y="204"/>
                    </a:lnTo>
                    <a:lnTo>
                      <a:pt x="4620" y="204"/>
                    </a:lnTo>
                    <a:lnTo>
                      <a:pt x="4620" y="204"/>
                    </a:lnTo>
                    <a:lnTo>
                      <a:pt x="4620" y="204"/>
                    </a:lnTo>
                    <a:lnTo>
                      <a:pt x="4620" y="204"/>
                    </a:lnTo>
                    <a:lnTo>
                      <a:pt x="4620" y="204"/>
                    </a:lnTo>
                    <a:lnTo>
                      <a:pt x="4626" y="204"/>
                    </a:lnTo>
                    <a:lnTo>
                      <a:pt x="4626" y="204"/>
                    </a:lnTo>
                    <a:lnTo>
                      <a:pt x="4626" y="204"/>
                    </a:lnTo>
                    <a:lnTo>
                      <a:pt x="4626" y="204"/>
                    </a:lnTo>
                    <a:lnTo>
                      <a:pt x="4626" y="204"/>
                    </a:lnTo>
                    <a:lnTo>
                      <a:pt x="4626" y="204"/>
                    </a:lnTo>
                    <a:lnTo>
                      <a:pt x="4626" y="204"/>
                    </a:lnTo>
                    <a:lnTo>
                      <a:pt x="4626" y="204"/>
                    </a:lnTo>
                    <a:lnTo>
                      <a:pt x="4632" y="204"/>
                    </a:lnTo>
                    <a:lnTo>
                      <a:pt x="4632" y="204"/>
                    </a:lnTo>
                    <a:lnTo>
                      <a:pt x="4632" y="204"/>
                    </a:lnTo>
                    <a:lnTo>
                      <a:pt x="4632" y="204"/>
                    </a:lnTo>
                    <a:lnTo>
                      <a:pt x="4632" y="204"/>
                    </a:lnTo>
                    <a:lnTo>
                      <a:pt x="4632" y="204"/>
                    </a:lnTo>
                    <a:lnTo>
                      <a:pt x="4638" y="204"/>
                    </a:lnTo>
                    <a:lnTo>
                      <a:pt x="4638" y="204"/>
                    </a:lnTo>
                    <a:lnTo>
                      <a:pt x="4638" y="204"/>
                    </a:lnTo>
                    <a:lnTo>
                      <a:pt x="4638" y="210"/>
                    </a:lnTo>
                    <a:lnTo>
                      <a:pt x="4638" y="210"/>
                    </a:lnTo>
                    <a:lnTo>
                      <a:pt x="4638" y="210"/>
                    </a:lnTo>
                    <a:lnTo>
                      <a:pt x="4638" y="210"/>
                    </a:lnTo>
                    <a:lnTo>
                      <a:pt x="4644" y="210"/>
                    </a:lnTo>
                    <a:lnTo>
                      <a:pt x="4644" y="210"/>
                    </a:lnTo>
                    <a:lnTo>
                      <a:pt x="4644" y="210"/>
                    </a:lnTo>
                    <a:lnTo>
                      <a:pt x="4644" y="210"/>
                    </a:lnTo>
                    <a:lnTo>
                      <a:pt x="4644" y="210"/>
                    </a:lnTo>
                    <a:lnTo>
                      <a:pt x="4644" y="210"/>
                    </a:lnTo>
                    <a:lnTo>
                      <a:pt x="4644" y="210"/>
                    </a:lnTo>
                    <a:lnTo>
                      <a:pt x="4650" y="210"/>
                    </a:lnTo>
                    <a:lnTo>
                      <a:pt x="4650" y="210"/>
                    </a:lnTo>
                    <a:lnTo>
                      <a:pt x="4650" y="210"/>
                    </a:lnTo>
                    <a:lnTo>
                      <a:pt x="4650" y="210"/>
                    </a:lnTo>
                    <a:lnTo>
                      <a:pt x="4650" y="210"/>
                    </a:lnTo>
                    <a:lnTo>
                      <a:pt x="4650" y="210"/>
                    </a:lnTo>
                    <a:lnTo>
                      <a:pt x="4656" y="210"/>
                    </a:lnTo>
                    <a:lnTo>
                      <a:pt x="4656" y="210"/>
                    </a:lnTo>
                    <a:lnTo>
                      <a:pt x="4656" y="210"/>
                    </a:lnTo>
                    <a:lnTo>
                      <a:pt x="4656" y="210"/>
                    </a:lnTo>
                    <a:lnTo>
                      <a:pt x="4656" y="210"/>
                    </a:lnTo>
                    <a:lnTo>
                      <a:pt x="4656" y="210"/>
                    </a:lnTo>
                    <a:lnTo>
                      <a:pt x="4662" y="216"/>
                    </a:lnTo>
                    <a:lnTo>
                      <a:pt x="4662" y="216"/>
                    </a:lnTo>
                    <a:lnTo>
                      <a:pt x="4662" y="216"/>
                    </a:lnTo>
                    <a:lnTo>
                      <a:pt x="4662" y="216"/>
                    </a:lnTo>
                    <a:lnTo>
                      <a:pt x="4662" y="216"/>
                    </a:lnTo>
                    <a:lnTo>
                      <a:pt x="4662" y="216"/>
                    </a:lnTo>
                    <a:lnTo>
                      <a:pt x="4662" y="216"/>
                    </a:lnTo>
                    <a:lnTo>
                      <a:pt x="4668" y="216"/>
                    </a:lnTo>
                    <a:lnTo>
                      <a:pt x="4668" y="216"/>
                    </a:lnTo>
                    <a:lnTo>
                      <a:pt x="4668" y="216"/>
                    </a:lnTo>
                    <a:lnTo>
                      <a:pt x="4668" y="216"/>
                    </a:lnTo>
                    <a:lnTo>
                      <a:pt x="4668" y="216"/>
                    </a:lnTo>
                    <a:lnTo>
                      <a:pt x="4668" y="216"/>
                    </a:lnTo>
                    <a:lnTo>
                      <a:pt x="4674" y="216"/>
                    </a:lnTo>
                    <a:lnTo>
                      <a:pt x="4674" y="216"/>
                    </a:lnTo>
                    <a:lnTo>
                      <a:pt x="4674" y="216"/>
                    </a:lnTo>
                    <a:lnTo>
                      <a:pt x="4674" y="216"/>
                    </a:lnTo>
                    <a:lnTo>
                      <a:pt x="4674" y="216"/>
                    </a:lnTo>
                    <a:lnTo>
                      <a:pt x="4674" y="216"/>
                    </a:lnTo>
                    <a:lnTo>
                      <a:pt x="4680" y="216"/>
                    </a:lnTo>
                    <a:lnTo>
                      <a:pt x="4680" y="216"/>
                    </a:lnTo>
                    <a:lnTo>
                      <a:pt x="4680" y="216"/>
                    </a:lnTo>
                    <a:lnTo>
                      <a:pt x="4680" y="222"/>
                    </a:lnTo>
                    <a:lnTo>
                      <a:pt x="4680" y="222"/>
                    </a:lnTo>
                    <a:lnTo>
                      <a:pt x="4680" y="222"/>
                    </a:lnTo>
                    <a:lnTo>
                      <a:pt x="4686" y="222"/>
                    </a:lnTo>
                    <a:lnTo>
                      <a:pt x="4686" y="222"/>
                    </a:lnTo>
                    <a:lnTo>
                      <a:pt x="4686" y="222"/>
                    </a:lnTo>
                    <a:lnTo>
                      <a:pt x="4686" y="222"/>
                    </a:lnTo>
                    <a:lnTo>
                      <a:pt x="4686" y="222"/>
                    </a:lnTo>
                    <a:lnTo>
                      <a:pt x="4686" y="222"/>
                    </a:lnTo>
                    <a:lnTo>
                      <a:pt x="4686" y="222"/>
                    </a:lnTo>
                    <a:lnTo>
                      <a:pt x="4692" y="222"/>
                    </a:lnTo>
                    <a:lnTo>
                      <a:pt x="4692" y="222"/>
                    </a:lnTo>
                    <a:lnTo>
                      <a:pt x="4692" y="222"/>
                    </a:lnTo>
                    <a:lnTo>
                      <a:pt x="4692" y="222"/>
                    </a:lnTo>
                    <a:lnTo>
                      <a:pt x="4692" y="222"/>
                    </a:lnTo>
                    <a:lnTo>
                      <a:pt x="4692" y="222"/>
                    </a:lnTo>
                    <a:lnTo>
                      <a:pt x="4692" y="222"/>
                    </a:lnTo>
                    <a:lnTo>
                      <a:pt x="4698" y="222"/>
                    </a:lnTo>
                    <a:lnTo>
                      <a:pt x="4698" y="222"/>
                    </a:lnTo>
                    <a:lnTo>
                      <a:pt x="4698" y="222"/>
                    </a:lnTo>
                    <a:lnTo>
                      <a:pt x="4698" y="222"/>
                    </a:lnTo>
                    <a:lnTo>
                      <a:pt x="4698" y="222"/>
                    </a:lnTo>
                    <a:lnTo>
                      <a:pt x="4698" y="222"/>
                    </a:lnTo>
                    <a:lnTo>
                      <a:pt x="4704" y="222"/>
                    </a:lnTo>
                    <a:lnTo>
                      <a:pt x="4704" y="222"/>
                    </a:lnTo>
                    <a:lnTo>
                      <a:pt x="4704" y="228"/>
                    </a:lnTo>
                    <a:lnTo>
                      <a:pt x="4704" y="228"/>
                    </a:lnTo>
                    <a:lnTo>
                      <a:pt x="4704" y="228"/>
                    </a:lnTo>
                    <a:lnTo>
                      <a:pt x="4704" y="228"/>
                    </a:lnTo>
                    <a:lnTo>
                      <a:pt x="4704" y="228"/>
                    </a:lnTo>
                    <a:lnTo>
                      <a:pt x="4710" y="228"/>
                    </a:lnTo>
                    <a:lnTo>
                      <a:pt x="4710" y="228"/>
                    </a:lnTo>
                    <a:lnTo>
                      <a:pt x="4710" y="228"/>
                    </a:lnTo>
                    <a:lnTo>
                      <a:pt x="4710" y="228"/>
                    </a:lnTo>
                    <a:lnTo>
                      <a:pt x="4710" y="228"/>
                    </a:lnTo>
                    <a:lnTo>
                      <a:pt x="4710" y="228"/>
                    </a:lnTo>
                    <a:lnTo>
                      <a:pt x="4716" y="228"/>
                    </a:lnTo>
                    <a:lnTo>
                      <a:pt x="4716" y="228"/>
                    </a:lnTo>
                    <a:lnTo>
                      <a:pt x="4716" y="228"/>
                    </a:lnTo>
                    <a:lnTo>
                      <a:pt x="4716" y="228"/>
                    </a:lnTo>
                    <a:lnTo>
                      <a:pt x="4716" y="228"/>
                    </a:lnTo>
                    <a:lnTo>
                      <a:pt x="4716" y="228"/>
                    </a:lnTo>
                    <a:lnTo>
                      <a:pt x="4716" y="228"/>
                    </a:lnTo>
                    <a:lnTo>
                      <a:pt x="4722" y="228"/>
                    </a:lnTo>
                    <a:lnTo>
                      <a:pt x="4722" y="228"/>
                    </a:lnTo>
                    <a:lnTo>
                      <a:pt x="4722" y="228"/>
                    </a:lnTo>
                    <a:lnTo>
                      <a:pt x="4722" y="228"/>
                    </a:lnTo>
                    <a:lnTo>
                      <a:pt x="4722" y="228"/>
                    </a:lnTo>
                    <a:lnTo>
                      <a:pt x="4722" y="228"/>
                    </a:lnTo>
                    <a:lnTo>
                      <a:pt x="4722" y="228"/>
                    </a:lnTo>
                    <a:lnTo>
                      <a:pt x="4728" y="234"/>
                    </a:lnTo>
                    <a:lnTo>
                      <a:pt x="4728" y="234"/>
                    </a:lnTo>
                    <a:lnTo>
                      <a:pt x="4728" y="234"/>
                    </a:lnTo>
                    <a:lnTo>
                      <a:pt x="4728" y="234"/>
                    </a:lnTo>
                    <a:lnTo>
                      <a:pt x="4728" y="234"/>
                    </a:lnTo>
                    <a:lnTo>
                      <a:pt x="4728" y="234"/>
                    </a:lnTo>
                    <a:lnTo>
                      <a:pt x="4734" y="234"/>
                    </a:lnTo>
                    <a:lnTo>
                      <a:pt x="4734" y="234"/>
                    </a:lnTo>
                    <a:lnTo>
                      <a:pt x="4734" y="234"/>
                    </a:lnTo>
                    <a:lnTo>
                      <a:pt x="4734" y="234"/>
                    </a:lnTo>
                    <a:lnTo>
                      <a:pt x="4734" y="234"/>
                    </a:lnTo>
                    <a:lnTo>
                      <a:pt x="4734" y="234"/>
                    </a:lnTo>
                    <a:lnTo>
                      <a:pt x="4740" y="234"/>
                    </a:lnTo>
                    <a:lnTo>
                      <a:pt x="4740" y="234"/>
                    </a:lnTo>
                    <a:lnTo>
                      <a:pt x="4740" y="234"/>
                    </a:lnTo>
                    <a:lnTo>
                      <a:pt x="4740" y="234"/>
                    </a:lnTo>
                    <a:lnTo>
                      <a:pt x="4740" y="234"/>
                    </a:lnTo>
                    <a:lnTo>
                      <a:pt x="4740" y="234"/>
                    </a:lnTo>
                    <a:lnTo>
                      <a:pt x="4740" y="234"/>
                    </a:lnTo>
                    <a:lnTo>
                      <a:pt x="4746" y="234"/>
                    </a:lnTo>
                    <a:lnTo>
                      <a:pt x="4746" y="234"/>
                    </a:lnTo>
                    <a:lnTo>
                      <a:pt x="4746" y="234"/>
                    </a:lnTo>
                    <a:lnTo>
                      <a:pt x="4746" y="234"/>
                    </a:lnTo>
                    <a:lnTo>
                      <a:pt x="4746" y="234"/>
                    </a:lnTo>
                    <a:lnTo>
                      <a:pt x="4746" y="234"/>
                    </a:lnTo>
                    <a:lnTo>
                      <a:pt x="4752" y="234"/>
                    </a:lnTo>
                    <a:lnTo>
                      <a:pt x="4752" y="240"/>
                    </a:lnTo>
                    <a:lnTo>
                      <a:pt x="4752" y="240"/>
                    </a:lnTo>
                    <a:lnTo>
                      <a:pt x="4752" y="240"/>
                    </a:lnTo>
                    <a:lnTo>
                      <a:pt x="4752" y="240"/>
                    </a:lnTo>
                    <a:lnTo>
                      <a:pt x="4752" y="240"/>
                    </a:lnTo>
                    <a:lnTo>
                      <a:pt x="4758" y="240"/>
                    </a:lnTo>
                    <a:lnTo>
                      <a:pt x="4758" y="240"/>
                    </a:lnTo>
                    <a:lnTo>
                      <a:pt x="4758" y="240"/>
                    </a:lnTo>
                    <a:lnTo>
                      <a:pt x="4758" y="240"/>
                    </a:lnTo>
                    <a:lnTo>
                      <a:pt x="4758" y="240"/>
                    </a:lnTo>
                    <a:lnTo>
                      <a:pt x="4758" y="240"/>
                    </a:lnTo>
                    <a:lnTo>
                      <a:pt x="4764" y="240"/>
                    </a:lnTo>
                    <a:lnTo>
                      <a:pt x="4764" y="240"/>
                    </a:lnTo>
                    <a:lnTo>
                      <a:pt x="4764" y="240"/>
                    </a:lnTo>
                    <a:lnTo>
                      <a:pt x="4764" y="240"/>
                    </a:lnTo>
                    <a:lnTo>
                      <a:pt x="4764" y="240"/>
                    </a:lnTo>
                    <a:lnTo>
                      <a:pt x="4764" y="240"/>
                    </a:lnTo>
                    <a:lnTo>
                      <a:pt x="4764" y="240"/>
                    </a:lnTo>
                    <a:lnTo>
                      <a:pt x="4764" y="240"/>
                    </a:lnTo>
                    <a:lnTo>
                      <a:pt x="4770" y="240"/>
                    </a:lnTo>
                    <a:lnTo>
                      <a:pt x="4770" y="240"/>
                    </a:lnTo>
                    <a:lnTo>
                      <a:pt x="4770" y="240"/>
                    </a:lnTo>
                    <a:lnTo>
                      <a:pt x="4770" y="240"/>
                    </a:lnTo>
                    <a:lnTo>
                      <a:pt x="4770" y="240"/>
                    </a:lnTo>
                    <a:lnTo>
                      <a:pt x="4770" y="240"/>
                    </a:lnTo>
                    <a:lnTo>
                      <a:pt x="4776" y="240"/>
                    </a:lnTo>
                    <a:lnTo>
                      <a:pt x="4776" y="240"/>
                    </a:lnTo>
                    <a:lnTo>
                      <a:pt x="4776" y="246"/>
                    </a:lnTo>
                    <a:lnTo>
                      <a:pt x="4776" y="246"/>
                    </a:lnTo>
                    <a:lnTo>
                      <a:pt x="4776" y="246"/>
                    </a:lnTo>
                    <a:lnTo>
                      <a:pt x="4776" y="246"/>
                    </a:lnTo>
                    <a:lnTo>
                      <a:pt x="4782" y="246"/>
                    </a:lnTo>
                    <a:lnTo>
                      <a:pt x="4782" y="246"/>
                    </a:lnTo>
                    <a:lnTo>
                      <a:pt x="4782" y="246"/>
                    </a:lnTo>
                    <a:lnTo>
                      <a:pt x="4782" y="246"/>
                    </a:lnTo>
                    <a:lnTo>
                      <a:pt x="4782" y="246"/>
                    </a:lnTo>
                    <a:lnTo>
                      <a:pt x="4782" y="246"/>
                    </a:lnTo>
                    <a:lnTo>
                      <a:pt x="4782" y="246"/>
                    </a:lnTo>
                    <a:lnTo>
                      <a:pt x="4782" y="246"/>
                    </a:lnTo>
                    <a:lnTo>
                      <a:pt x="4788" y="246"/>
                    </a:lnTo>
                    <a:lnTo>
                      <a:pt x="4788" y="246"/>
                    </a:lnTo>
                    <a:lnTo>
                      <a:pt x="4788" y="246"/>
                    </a:lnTo>
                    <a:lnTo>
                      <a:pt x="4788" y="246"/>
                    </a:lnTo>
                    <a:lnTo>
                      <a:pt x="4788" y="246"/>
                    </a:lnTo>
                    <a:lnTo>
                      <a:pt x="4788" y="246"/>
                    </a:lnTo>
                    <a:lnTo>
                      <a:pt x="4794" y="246"/>
                    </a:lnTo>
                    <a:lnTo>
                      <a:pt x="4794" y="246"/>
                    </a:lnTo>
                    <a:lnTo>
                      <a:pt x="4794" y="246"/>
                    </a:lnTo>
                    <a:lnTo>
                      <a:pt x="4794" y="246"/>
                    </a:lnTo>
                    <a:lnTo>
                      <a:pt x="4794" y="246"/>
                    </a:lnTo>
                    <a:lnTo>
                      <a:pt x="4794" y="246"/>
                    </a:lnTo>
                    <a:lnTo>
                      <a:pt x="4800" y="246"/>
                    </a:lnTo>
                    <a:lnTo>
                      <a:pt x="4800" y="246"/>
                    </a:lnTo>
                    <a:lnTo>
                      <a:pt x="4800" y="252"/>
                    </a:lnTo>
                    <a:lnTo>
                      <a:pt x="4800" y="252"/>
                    </a:lnTo>
                    <a:lnTo>
                      <a:pt x="4800" y="252"/>
                    </a:lnTo>
                    <a:lnTo>
                      <a:pt x="4800" y="252"/>
                    </a:lnTo>
                    <a:lnTo>
                      <a:pt x="4800" y="252"/>
                    </a:lnTo>
                    <a:lnTo>
                      <a:pt x="4800" y="252"/>
                    </a:lnTo>
                    <a:lnTo>
                      <a:pt x="4806" y="252"/>
                    </a:lnTo>
                    <a:lnTo>
                      <a:pt x="4806" y="252"/>
                    </a:lnTo>
                    <a:lnTo>
                      <a:pt x="4806" y="252"/>
                    </a:lnTo>
                    <a:lnTo>
                      <a:pt x="4806" y="252"/>
                    </a:lnTo>
                    <a:lnTo>
                      <a:pt x="4806" y="252"/>
                    </a:lnTo>
                    <a:lnTo>
                      <a:pt x="4806" y="252"/>
                    </a:lnTo>
                    <a:lnTo>
                      <a:pt x="4806" y="252"/>
                    </a:lnTo>
                    <a:lnTo>
                      <a:pt x="4812" y="252"/>
                    </a:lnTo>
                    <a:lnTo>
                      <a:pt x="4812" y="252"/>
                    </a:lnTo>
                    <a:lnTo>
                      <a:pt x="4812" y="252"/>
                    </a:lnTo>
                    <a:lnTo>
                      <a:pt x="4812" y="252"/>
                    </a:lnTo>
                    <a:lnTo>
                      <a:pt x="4812" y="252"/>
                    </a:lnTo>
                    <a:lnTo>
                      <a:pt x="4812" y="252"/>
                    </a:lnTo>
                    <a:lnTo>
                      <a:pt x="4818" y="252"/>
                    </a:lnTo>
                    <a:lnTo>
                      <a:pt x="4818" y="252"/>
                    </a:lnTo>
                    <a:lnTo>
                      <a:pt x="4818" y="252"/>
                    </a:lnTo>
                    <a:lnTo>
                      <a:pt x="4818" y="252"/>
                    </a:lnTo>
                    <a:lnTo>
                      <a:pt x="4818" y="252"/>
                    </a:lnTo>
                    <a:lnTo>
                      <a:pt x="4818" y="252"/>
                    </a:lnTo>
                    <a:lnTo>
                      <a:pt x="4818" y="252"/>
                    </a:lnTo>
                    <a:lnTo>
                      <a:pt x="4824" y="252"/>
                    </a:lnTo>
                    <a:lnTo>
                      <a:pt x="4824" y="258"/>
                    </a:lnTo>
                    <a:lnTo>
                      <a:pt x="4824" y="258"/>
                    </a:lnTo>
                    <a:lnTo>
                      <a:pt x="4824" y="258"/>
                    </a:lnTo>
                    <a:lnTo>
                      <a:pt x="4824" y="258"/>
                    </a:lnTo>
                    <a:lnTo>
                      <a:pt x="4824" y="258"/>
                    </a:lnTo>
                    <a:lnTo>
                      <a:pt x="4830" y="258"/>
                    </a:lnTo>
                    <a:lnTo>
                      <a:pt x="4830" y="258"/>
                    </a:lnTo>
                    <a:lnTo>
                      <a:pt x="4830" y="258"/>
                    </a:lnTo>
                    <a:lnTo>
                      <a:pt x="4830" y="258"/>
                    </a:lnTo>
                    <a:lnTo>
                      <a:pt x="4830" y="258"/>
                    </a:lnTo>
                    <a:lnTo>
                      <a:pt x="4830" y="258"/>
                    </a:lnTo>
                    <a:lnTo>
                      <a:pt x="4836" y="258"/>
                    </a:lnTo>
                    <a:lnTo>
                      <a:pt x="4836" y="258"/>
                    </a:lnTo>
                    <a:lnTo>
                      <a:pt x="4836" y="258"/>
                    </a:lnTo>
                  </a:path>
                </a:pathLst>
              </a:custGeom>
              <a:noFill/>
              <a:ln w="12700">
                <a:solidFill>
                  <a:srgbClr val="FF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87" name="Rectangle 905">
                <a:extLst>
                  <a:ext uri="{FF2B5EF4-FFF2-40B4-BE49-F238E27FC236}">
                    <a16:creationId xmlns:a16="http://schemas.microsoft.com/office/drawing/2014/main" id="{940A172B-57B7-40B2-9870-D9C7153FB2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87" y="3548"/>
                <a:ext cx="33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Arial" panose="020B0604020202020204" pitchFamily="34" charset="0"/>
                  </a:rPr>
                  <a:t>BETA_X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88" name="Freeform 906">
                <a:extLst>
                  <a:ext uri="{FF2B5EF4-FFF2-40B4-BE49-F238E27FC236}">
                    <a16:creationId xmlns:a16="http://schemas.microsoft.com/office/drawing/2014/main" id="{FF0D0438-78B7-4A94-9110-398032BC53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9" y="2756"/>
                <a:ext cx="4836" cy="720"/>
              </a:xfrm>
              <a:custGeom>
                <a:avLst/>
                <a:gdLst>
                  <a:gd name="T0" fmla="*/ 54 w 4836"/>
                  <a:gd name="T1" fmla="*/ 516 h 720"/>
                  <a:gd name="T2" fmla="*/ 108 w 4836"/>
                  <a:gd name="T3" fmla="*/ 516 h 720"/>
                  <a:gd name="T4" fmla="*/ 162 w 4836"/>
                  <a:gd name="T5" fmla="*/ 510 h 720"/>
                  <a:gd name="T6" fmla="*/ 216 w 4836"/>
                  <a:gd name="T7" fmla="*/ 504 h 720"/>
                  <a:gd name="T8" fmla="*/ 270 w 4836"/>
                  <a:gd name="T9" fmla="*/ 492 h 720"/>
                  <a:gd name="T10" fmla="*/ 330 w 4836"/>
                  <a:gd name="T11" fmla="*/ 480 h 720"/>
                  <a:gd name="T12" fmla="*/ 384 w 4836"/>
                  <a:gd name="T13" fmla="*/ 474 h 720"/>
                  <a:gd name="T14" fmla="*/ 438 w 4836"/>
                  <a:gd name="T15" fmla="*/ 456 h 720"/>
                  <a:gd name="T16" fmla="*/ 522 w 4836"/>
                  <a:gd name="T17" fmla="*/ 438 h 720"/>
                  <a:gd name="T18" fmla="*/ 600 w 4836"/>
                  <a:gd name="T19" fmla="*/ 414 h 720"/>
                  <a:gd name="T20" fmla="*/ 672 w 4836"/>
                  <a:gd name="T21" fmla="*/ 396 h 720"/>
                  <a:gd name="T22" fmla="*/ 762 w 4836"/>
                  <a:gd name="T23" fmla="*/ 372 h 720"/>
                  <a:gd name="T24" fmla="*/ 834 w 4836"/>
                  <a:gd name="T25" fmla="*/ 348 h 720"/>
                  <a:gd name="T26" fmla="*/ 924 w 4836"/>
                  <a:gd name="T27" fmla="*/ 318 h 720"/>
                  <a:gd name="T28" fmla="*/ 990 w 4836"/>
                  <a:gd name="T29" fmla="*/ 300 h 720"/>
                  <a:gd name="T30" fmla="*/ 1086 w 4836"/>
                  <a:gd name="T31" fmla="*/ 276 h 720"/>
                  <a:gd name="T32" fmla="*/ 1146 w 4836"/>
                  <a:gd name="T33" fmla="*/ 258 h 720"/>
                  <a:gd name="T34" fmla="*/ 1242 w 4836"/>
                  <a:gd name="T35" fmla="*/ 222 h 720"/>
                  <a:gd name="T36" fmla="*/ 1308 w 4836"/>
                  <a:gd name="T37" fmla="*/ 204 h 720"/>
                  <a:gd name="T38" fmla="*/ 1404 w 4836"/>
                  <a:gd name="T39" fmla="*/ 180 h 720"/>
                  <a:gd name="T40" fmla="*/ 1464 w 4836"/>
                  <a:gd name="T41" fmla="*/ 162 h 720"/>
                  <a:gd name="T42" fmla="*/ 1566 w 4836"/>
                  <a:gd name="T43" fmla="*/ 132 h 720"/>
                  <a:gd name="T44" fmla="*/ 1620 w 4836"/>
                  <a:gd name="T45" fmla="*/ 120 h 720"/>
                  <a:gd name="T46" fmla="*/ 1716 w 4836"/>
                  <a:gd name="T47" fmla="*/ 102 h 720"/>
                  <a:gd name="T48" fmla="*/ 1770 w 4836"/>
                  <a:gd name="T49" fmla="*/ 90 h 720"/>
                  <a:gd name="T50" fmla="*/ 1866 w 4836"/>
                  <a:gd name="T51" fmla="*/ 66 h 720"/>
                  <a:gd name="T52" fmla="*/ 1932 w 4836"/>
                  <a:gd name="T53" fmla="*/ 48 h 720"/>
                  <a:gd name="T54" fmla="*/ 2028 w 4836"/>
                  <a:gd name="T55" fmla="*/ 42 h 720"/>
                  <a:gd name="T56" fmla="*/ 2088 w 4836"/>
                  <a:gd name="T57" fmla="*/ 36 h 720"/>
                  <a:gd name="T58" fmla="*/ 2190 w 4836"/>
                  <a:gd name="T59" fmla="*/ 18 h 720"/>
                  <a:gd name="T60" fmla="*/ 2250 w 4836"/>
                  <a:gd name="T61" fmla="*/ 12 h 720"/>
                  <a:gd name="T62" fmla="*/ 2346 w 4836"/>
                  <a:gd name="T63" fmla="*/ 18 h 720"/>
                  <a:gd name="T64" fmla="*/ 2406 w 4836"/>
                  <a:gd name="T65" fmla="*/ 18 h 720"/>
                  <a:gd name="T66" fmla="*/ 2496 w 4836"/>
                  <a:gd name="T67" fmla="*/ 12 h 720"/>
                  <a:gd name="T68" fmla="*/ 2568 w 4836"/>
                  <a:gd name="T69" fmla="*/ 12 h 720"/>
                  <a:gd name="T70" fmla="*/ 2658 w 4836"/>
                  <a:gd name="T71" fmla="*/ 30 h 720"/>
                  <a:gd name="T72" fmla="*/ 2730 w 4836"/>
                  <a:gd name="T73" fmla="*/ 30 h 720"/>
                  <a:gd name="T74" fmla="*/ 2814 w 4836"/>
                  <a:gd name="T75" fmla="*/ 54 h 720"/>
                  <a:gd name="T76" fmla="*/ 2892 w 4836"/>
                  <a:gd name="T77" fmla="*/ 78 h 720"/>
                  <a:gd name="T78" fmla="*/ 2970 w 4836"/>
                  <a:gd name="T79" fmla="*/ 90 h 720"/>
                  <a:gd name="T80" fmla="*/ 3048 w 4836"/>
                  <a:gd name="T81" fmla="*/ 114 h 720"/>
                  <a:gd name="T82" fmla="*/ 3132 w 4836"/>
                  <a:gd name="T83" fmla="*/ 138 h 720"/>
                  <a:gd name="T84" fmla="*/ 3210 w 4836"/>
                  <a:gd name="T85" fmla="*/ 156 h 720"/>
                  <a:gd name="T86" fmla="*/ 3288 w 4836"/>
                  <a:gd name="T87" fmla="*/ 192 h 720"/>
                  <a:gd name="T88" fmla="*/ 3372 w 4836"/>
                  <a:gd name="T89" fmla="*/ 228 h 720"/>
                  <a:gd name="T90" fmla="*/ 3444 w 4836"/>
                  <a:gd name="T91" fmla="*/ 252 h 720"/>
                  <a:gd name="T92" fmla="*/ 3534 w 4836"/>
                  <a:gd name="T93" fmla="*/ 282 h 720"/>
                  <a:gd name="T94" fmla="*/ 3606 w 4836"/>
                  <a:gd name="T95" fmla="*/ 318 h 720"/>
                  <a:gd name="T96" fmla="*/ 3690 w 4836"/>
                  <a:gd name="T97" fmla="*/ 360 h 720"/>
                  <a:gd name="T98" fmla="*/ 3768 w 4836"/>
                  <a:gd name="T99" fmla="*/ 396 h 720"/>
                  <a:gd name="T100" fmla="*/ 3876 w 4836"/>
                  <a:gd name="T101" fmla="*/ 438 h 720"/>
                  <a:gd name="T102" fmla="*/ 3990 w 4836"/>
                  <a:gd name="T103" fmla="*/ 492 h 720"/>
                  <a:gd name="T104" fmla="*/ 4080 w 4836"/>
                  <a:gd name="T105" fmla="*/ 534 h 720"/>
                  <a:gd name="T106" fmla="*/ 4194 w 4836"/>
                  <a:gd name="T107" fmla="*/ 582 h 720"/>
                  <a:gd name="T108" fmla="*/ 4308 w 4836"/>
                  <a:gd name="T109" fmla="*/ 624 h 720"/>
                  <a:gd name="T110" fmla="*/ 4392 w 4836"/>
                  <a:gd name="T111" fmla="*/ 648 h 720"/>
                  <a:gd name="T112" fmla="*/ 4518 w 4836"/>
                  <a:gd name="T113" fmla="*/ 678 h 720"/>
                  <a:gd name="T114" fmla="*/ 4566 w 4836"/>
                  <a:gd name="T115" fmla="*/ 690 h 720"/>
                  <a:gd name="T116" fmla="*/ 4614 w 4836"/>
                  <a:gd name="T117" fmla="*/ 702 h 720"/>
                  <a:gd name="T118" fmla="*/ 4668 w 4836"/>
                  <a:gd name="T119" fmla="*/ 708 h 720"/>
                  <a:gd name="T120" fmla="*/ 4722 w 4836"/>
                  <a:gd name="T121" fmla="*/ 714 h 720"/>
                  <a:gd name="T122" fmla="*/ 4776 w 4836"/>
                  <a:gd name="T123" fmla="*/ 714 h 720"/>
                  <a:gd name="T124" fmla="*/ 4824 w 4836"/>
                  <a:gd name="T125" fmla="*/ 720 h 7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4836" h="720">
                    <a:moveTo>
                      <a:pt x="0" y="516"/>
                    </a:move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0" y="516"/>
                    </a:lnTo>
                    <a:lnTo>
                      <a:pt x="6" y="516"/>
                    </a:lnTo>
                    <a:lnTo>
                      <a:pt x="6" y="516"/>
                    </a:lnTo>
                    <a:lnTo>
                      <a:pt x="6" y="516"/>
                    </a:lnTo>
                    <a:lnTo>
                      <a:pt x="6" y="516"/>
                    </a:lnTo>
                    <a:lnTo>
                      <a:pt x="6" y="516"/>
                    </a:lnTo>
                    <a:lnTo>
                      <a:pt x="6" y="516"/>
                    </a:lnTo>
                    <a:lnTo>
                      <a:pt x="12" y="516"/>
                    </a:lnTo>
                    <a:lnTo>
                      <a:pt x="12" y="516"/>
                    </a:lnTo>
                    <a:lnTo>
                      <a:pt x="12" y="516"/>
                    </a:lnTo>
                    <a:lnTo>
                      <a:pt x="12" y="516"/>
                    </a:lnTo>
                    <a:lnTo>
                      <a:pt x="12" y="516"/>
                    </a:lnTo>
                    <a:lnTo>
                      <a:pt x="12" y="516"/>
                    </a:lnTo>
                    <a:lnTo>
                      <a:pt x="12" y="516"/>
                    </a:lnTo>
                    <a:lnTo>
                      <a:pt x="18" y="516"/>
                    </a:lnTo>
                    <a:lnTo>
                      <a:pt x="18" y="516"/>
                    </a:lnTo>
                    <a:lnTo>
                      <a:pt x="18" y="516"/>
                    </a:lnTo>
                    <a:lnTo>
                      <a:pt x="18" y="516"/>
                    </a:lnTo>
                    <a:lnTo>
                      <a:pt x="18" y="516"/>
                    </a:lnTo>
                    <a:lnTo>
                      <a:pt x="18" y="516"/>
                    </a:lnTo>
                    <a:lnTo>
                      <a:pt x="24" y="516"/>
                    </a:lnTo>
                    <a:lnTo>
                      <a:pt x="24" y="516"/>
                    </a:lnTo>
                    <a:lnTo>
                      <a:pt x="24" y="516"/>
                    </a:lnTo>
                    <a:lnTo>
                      <a:pt x="24" y="516"/>
                    </a:lnTo>
                    <a:lnTo>
                      <a:pt x="24" y="516"/>
                    </a:lnTo>
                    <a:lnTo>
                      <a:pt x="24" y="516"/>
                    </a:lnTo>
                    <a:lnTo>
                      <a:pt x="30" y="516"/>
                    </a:lnTo>
                    <a:lnTo>
                      <a:pt x="30" y="516"/>
                    </a:lnTo>
                    <a:lnTo>
                      <a:pt x="30" y="516"/>
                    </a:lnTo>
                    <a:lnTo>
                      <a:pt x="30" y="516"/>
                    </a:lnTo>
                    <a:lnTo>
                      <a:pt x="30" y="516"/>
                    </a:lnTo>
                    <a:lnTo>
                      <a:pt x="30" y="516"/>
                    </a:lnTo>
                    <a:lnTo>
                      <a:pt x="36" y="516"/>
                    </a:lnTo>
                    <a:lnTo>
                      <a:pt x="36" y="516"/>
                    </a:lnTo>
                    <a:lnTo>
                      <a:pt x="36" y="516"/>
                    </a:lnTo>
                    <a:lnTo>
                      <a:pt x="36" y="516"/>
                    </a:lnTo>
                    <a:lnTo>
                      <a:pt x="36" y="516"/>
                    </a:lnTo>
                    <a:lnTo>
                      <a:pt x="36" y="516"/>
                    </a:lnTo>
                    <a:lnTo>
                      <a:pt x="36" y="516"/>
                    </a:lnTo>
                    <a:lnTo>
                      <a:pt x="42" y="516"/>
                    </a:lnTo>
                    <a:lnTo>
                      <a:pt x="42" y="516"/>
                    </a:lnTo>
                    <a:lnTo>
                      <a:pt x="42" y="516"/>
                    </a:lnTo>
                    <a:lnTo>
                      <a:pt x="42" y="516"/>
                    </a:lnTo>
                    <a:lnTo>
                      <a:pt x="42" y="516"/>
                    </a:lnTo>
                    <a:lnTo>
                      <a:pt x="42" y="516"/>
                    </a:lnTo>
                    <a:lnTo>
                      <a:pt x="48" y="516"/>
                    </a:lnTo>
                    <a:lnTo>
                      <a:pt x="48" y="516"/>
                    </a:lnTo>
                    <a:lnTo>
                      <a:pt x="48" y="516"/>
                    </a:lnTo>
                    <a:lnTo>
                      <a:pt x="48" y="516"/>
                    </a:lnTo>
                    <a:lnTo>
                      <a:pt x="48" y="516"/>
                    </a:lnTo>
                    <a:lnTo>
                      <a:pt x="48" y="516"/>
                    </a:lnTo>
                    <a:lnTo>
                      <a:pt x="54" y="516"/>
                    </a:lnTo>
                    <a:lnTo>
                      <a:pt x="54" y="516"/>
                    </a:lnTo>
                    <a:lnTo>
                      <a:pt x="54" y="516"/>
                    </a:lnTo>
                    <a:lnTo>
                      <a:pt x="54" y="516"/>
                    </a:lnTo>
                    <a:lnTo>
                      <a:pt x="54" y="516"/>
                    </a:lnTo>
                    <a:lnTo>
                      <a:pt x="54" y="516"/>
                    </a:lnTo>
                    <a:lnTo>
                      <a:pt x="60" y="516"/>
                    </a:lnTo>
                    <a:lnTo>
                      <a:pt x="60" y="516"/>
                    </a:lnTo>
                    <a:lnTo>
                      <a:pt x="60" y="516"/>
                    </a:lnTo>
                    <a:lnTo>
                      <a:pt x="60" y="516"/>
                    </a:lnTo>
                    <a:lnTo>
                      <a:pt x="60" y="516"/>
                    </a:lnTo>
                    <a:lnTo>
                      <a:pt x="60" y="516"/>
                    </a:lnTo>
                    <a:lnTo>
                      <a:pt x="66" y="516"/>
                    </a:lnTo>
                    <a:lnTo>
                      <a:pt x="66" y="516"/>
                    </a:lnTo>
                    <a:lnTo>
                      <a:pt x="66" y="516"/>
                    </a:lnTo>
                    <a:lnTo>
                      <a:pt x="66" y="516"/>
                    </a:lnTo>
                    <a:lnTo>
                      <a:pt x="66" y="516"/>
                    </a:lnTo>
                    <a:lnTo>
                      <a:pt x="66" y="516"/>
                    </a:lnTo>
                    <a:lnTo>
                      <a:pt x="66" y="516"/>
                    </a:lnTo>
                    <a:lnTo>
                      <a:pt x="72" y="516"/>
                    </a:lnTo>
                    <a:lnTo>
                      <a:pt x="72" y="516"/>
                    </a:lnTo>
                    <a:lnTo>
                      <a:pt x="72" y="516"/>
                    </a:lnTo>
                    <a:lnTo>
                      <a:pt x="72" y="516"/>
                    </a:lnTo>
                    <a:lnTo>
                      <a:pt x="72" y="516"/>
                    </a:lnTo>
                    <a:lnTo>
                      <a:pt x="72" y="516"/>
                    </a:lnTo>
                    <a:lnTo>
                      <a:pt x="78" y="516"/>
                    </a:lnTo>
                    <a:lnTo>
                      <a:pt x="78" y="516"/>
                    </a:lnTo>
                    <a:lnTo>
                      <a:pt x="78" y="516"/>
                    </a:lnTo>
                    <a:lnTo>
                      <a:pt x="78" y="516"/>
                    </a:lnTo>
                    <a:lnTo>
                      <a:pt x="78" y="516"/>
                    </a:lnTo>
                    <a:lnTo>
                      <a:pt x="78" y="516"/>
                    </a:lnTo>
                    <a:lnTo>
                      <a:pt x="84" y="516"/>
                    </a:lnTo>
                    <a:lnTo>
                      <a:pt x="84" y="516"/>
                    </a:lnTo>
                    <a:lnTo>
                      <a:pt x="84" y="516"/>
                    </a:lnTo>
                    <a:lnTo>
                      <a:pt x="84" y="516"/>
                    </a:lnTo>
                    <a:lnTo>
                      <a:pt x="84" y="516"/>
                    </a:lnTo>
                    <a:lnTo>
                      <a:pt x="84" y="516"/>
                    </a:lnTo>
                    <a:lnTo>
                      <a:pt x="90" y="516"/>
                    </a:lnTo>
                    <a:lnTo>
                      <a:pt x="90" y="516"/>
                    </a:lnTo>
                    <a:lnTo>
                      <a:pt x="90" y="516"/>
                    </a:lnTo>
                    <a:lnTo>
                      <a:pt x="90" y="516"/>
                    </a:lnTo>
                    <a:lnTo>
                      <a:pt x="90" y="516"/>
                    </a:lnTo>
                    <a:lnTo>
                      <a:pt x="90" y="516"/>
                    </a:lnTo>
                    <a:lnTo>
                      <a:pt x="90" y="516"/>
                    </a:lnTo>
                    <a:lnTo>
                      <a:pt x="96" y="516"/>
                    </a:lnTo>
                    <a:lnTo>
                      <a:pt x="96" y="516"/>
                    </a:lnTo>
                    <a:lnTo>
                      <a:pt x="96" y="516"/>
                    </a:lnTo>
                    <a:lnTo>
                      <a:pt x="96" y="516"/>
                    </a:lnTo>
                    <a:lnTo>
                      <a:pt x="96" y="516"/>
                    </a:lnTo>
                    <a:lnTo>
                      <a:pt x="96" y="516"/>
                    </a:lnTo>
                    <a:lnTo>
                      <a:pt x="102" y="516"/>
                    </a:lnTo>
                    <a:lnTo>
                      <a:pt x="102" y="516"/>
                    </a:lnTo>
                    <a:lnTo>
                      <a:pt x="102" y="516"/>
                    </a:lnTo>
                    <a:lnTo>
                      <a:pt x="102" y="516"/>
                    </a:lnTo>
                    <a:lnTo>
                      <a:pt x="102" y="516"/>
                    </a:lnTo>
                    <a:lnTo>
                      <a:pt x="102" y="516"/>
                    </a:lnTo>
                    <a:lnTo>
                      <a:pt x="108" y="516"/>
                    </a:lnTo>
                    <a:lnTo>
                      <a:pt x="108" y="516"/>
                    </a:lnTo>
                    <a:lnTo>
                      <a:pt x="108" y="516"/>
                    </a:lnTo>
                    <a:lnTo>
                      <a:pt x="108" y="516"/>
                    </a:lnTo>
                    <a:lnTo>
                      <a:pt x="108" y="516"/>
                    </a:lnTo>
                    <a:lnTo>
                      <a:pt x="114" y="510"/>
                    </a:lnTo>
                    <a:lnTo>
                      <a:pt x="114" y="510"/>
                    </a:lnTo>
                    <a:lnTo>
                      <a:pt x="114" y="510"/>
                    </a:lnTo>
                    <a:lnTo>
                      <a:pt x="114" y="510"/>
                    </a:lnTo>
                    <a:lnTo>
                      <a:pt x="114" y="510"/>
                    </a:lnTo>
                    <a:lnTo>
                      <a:pt x="114" y="510"/>
                    </a:lnTo>
                    <a:lnTo>
                      <a:pt x="114" y="510"/>
                    </a:lnTo>
                    <a:lnTo>
                      <a:pt x="120" y="510"/>
                    </a:lnTo>
                    <a:lnTo>
                      <a:pt x="120" y="510"/>
                    </a:lnTo>
                    <a:lnTo>
                      <a:pt x="120" y="510"/>
                    </a:lnTo>
                    <a:lnTo>
                      <a:pt x="120" y="510"/>
                    </a:lnTo>
                    <a:lnTo>
                      <a:pt x="120" y="510"/>
                    </a:lnTo>
                    <a:lnTo>
                      <a:pt x="120" y="510"/>
                    </a:lnTo>
                    <a:lnTo>
                      <a:pt x="126" y="510"/>
                    </a:lnTo>
                    <a:lnTo>
                      <a:pt x="126" y="510"/>
                    </a:lnTo>
                    <a:lnTo>
                      <a:pt x="126" y="510"/>
                    </a:lnTo>
                    <a:lnTo>
                      <a:pt x="126" y="510"/>
                    </a:lnTo>
                    <a:lnTo>
                      <a:pt x="126" y="510"/>
                    </a:lnTo>
                    <a:lnTo>
                      <a:pt x="126" y="510"/>
                    </a:lnTo>
                    <a:lnTo>
                      <a:pt x="132" y="510"/>
                    </a:lnTo>
                    <a:lnTo>
                      <a:pt x="132" y="510"/>
                    </a:lnTo>
                    <a:lnTo>
                      <a:pt x="132" y="510"/>
                    </a:lnTo>
                    <a:lnTo>
                      <a:pt x="132" y="510"/>
                    </a:lnTo>
                    <a:lnTo>
                      <a:pt x="132" y="510"/>
                    </a:lnTo>
                    <a:lnTo>
                      <a:pt x="132" y="510"/>
                    </a:lnTo>
                    <a:lnTo>
                      <a:pt x="132" y="510"/>
                    </a:lnTo>
                    <a:lnTo>
                      <a:pt x="138" y="510"/>
                    </a:lnTo>
                    <a:lnTo>
                      <a:pt x="138" y="510"/>
                    </a:lnTo>
                    <a:lnTo>
                      <a:pt x="138" y="510"/>
                    </a:lnTo>
                    <a:lnTo>
                      <a:pt x="138" y="510"/>
                    </a:lnTo>
                    <a:lnTo>
                      <a:pt x="138" y="510"/>
                    </a:lnTo>
                    <a:lnTo>
                      <a:pt x="138" y="510"/>
                    </a:lnTo>
                    <a:lnTo>
                      <a:pt x="144" y="510"/>
                    </a:lnTo>
                    <a:lnTo>
                      <a:pt x="144" y="510"/>
                    </a:lnTo>
                    <a:lnTo>
                      <a:pt x="144" y="510"/>
                    </a:lnTo>
                    <a:lnTo>
                      <a:pt x="144" y="510"/>
                    </a:lnTo>
                    <a:lnTo>
                      <a:pt x="144" y="510"/>
                    </a:lnTo>
                    <a:lnTo>
                      <a:pt x="144" y="510"/>
                    </a:lnTo>
                    <a:lnTo>
                      <a:pt x="150" y="510"/>
                    </a:lnTo>
                    <a:lnTo>
                      <a:pt x="150" y="510"/>
                    </a:lnTo>
                    <a:lnTo>
                      <a:pt x="150" y="510"/>
                    </a:lnTo>
                    <a:lnTo>
                      <a:pt x="150" y="510"/>
                    </a:lnTo>
                    <a:lnTo>
                      <a:pt x="150" y="510"/>
                    </a:lnTo>
                    <a:lnTo>
                      <a:pt x="150" y="510"/>
                    </a:lnTo>
                    <a:lnTo>
                      <a:pt x="150" y="510"/>
                    </a:lnTo>
                    <a:lnTo>
                      <a:pt x="156" y="510"/>
                    </a:lnTo>
                    <a:lnTo>
                      <a:pt x="156" y="510"/>
                    </a:lnTo>
                    <a:lnTo>
                      <a:pt x="156" y="510"/>
                    </a:lnTo>
                    <a:lnTo>
                      <a:pt x="156" y="510"/>
                    </a:lnTo>
                    <a:lnTo>
                      <a:pt x="156" y="510"/>
                    </a:lnTo>
                    <a:lnTo>
                      <a:pt x="156" y="510"/>
                    </a:lnTo>
                    <a:lnTo>
                      <a:pt x="162" y="510"/>
                    </a:lnTo>
                    <a:lnTo>
                      <a:pt x="162" y="510"/>
                    </a:lnTo>
                    <a:lnTo>
                      <a:pt x="162" y="510"/>
                    </a:lnTo>
                    <a:lnTo>
                      <a:pt x="162" y="510"/>
                    </a:lnTo>
                    <a:lnTo>
                      <a:pt x="162" y="510"/>
                    </a:lnTo>
                    <a:lnTo>
                      <a:pt x="168" y="510"/>
                    </a:lnTo>
                    <a:lnTo>
                      <a:pt x="168" y="510"/>
                    </a:lnTo>
                    <a:lnTo>
                      <a:pt x="168" y="510"/>
                    </a:lnTo>
                    <a:lnTo>
                      <a:pt x="168" y="510"/>
                    </a:lnTo>
                    <a:lnTo>
                      <a:pt x="168" y="510"/>
                    </a:lnTo>
                    <a:lnTo>
                      <a:pt x="168" y="510"/>
                    </a:lnTo>
                    <a:lnTo>
                      <a:pt x="168" y="510"/>
                    </a:lnTo>
                    <a:lnTo>
                      <a:pt x="174" y="510"/>
                    </a:lnTo>
                    <a:lnTo>
                      <a:pt x="174" y="504"/>
                    </a:lnTo>
                    <a:lnTo>
                      <a:pt x="174" y="504"/>
                    </a:lnTo>
                    <a:lnTo>
                      <a:pt x="174" y="504"/>
                    </a:lnTo>
                    <a:lnTo>
                      <a:pt x="174" y="504"/>
                    </a:lnTo>
                    <a:lnTo>
                      <a:pt x="174" y="504"/>
                    </a:lnTo>
                    <a:lnTo>
                      <a:pt x="180" y="504"/>
                    </a:lnTo>
                    <a:lnTo>
                      <a:pt x="180" y="504"/>
                    </a:lnTo>
                    <a:lnTo>
                      <a:pt x="180" y="504"/>
                    </a:lnTo>
                    <a:lnTo>
                      <a:pt x="180" y="504"/>
                    </a:lnTo>
                    <a:lnTo>
                      <a:pt x="180" y="504"/>
                    </a:lnTo>
                    <a:lnTo>
                      <a:pt x="180" y="504"/>
                    </a:lnTo>
                    <a:lnTo>
                      <a:pt x="186" y="504"/>
                    </a:lnTo>
                    <a:lnTo>
                      <a:pt x="186" y="504"/>
                    </a:lnTo>
                    <a:lnTo>
                      <a:pt x="186" y="504"/>
                    </a:lnTo>
                    <a:lnTo>
                      <a:pt x="186" y="504"/>
                    </a:lnTo>
                    <a:lnTo>
                      <a:pt x="186" y="504"/>
                    </a:lnTo>
                    <a:lnTo>
                      <a:pt x="186" y="504"/>
                    </a:lnTo>
                    <a:lnTo>
                      <a:pt x="192" y="504"/>
                    </a:lnTo>
                    <a:lnTo>
                      <a:pt x="192" y="504"/>
                    </a:lnTo>
                    <a:lnTo>
                      <a:pt x="192" y="504"/>
                    </a:lnTo>
                    <a:lnTo>
                      <a:pt x="192" y="504"/>
                    </a:lnTo>
                    <a:lnTo>
                      <a:pt x="192" y="504"/>
                    </a:lnTo>
                    <a:lnTo>
                      <a:pt x="192" y="504"/>
                    </a:lnTo>
                    <a:lnTo>
                      <a:pt x="192" y="504"/>
                    </a:lnTo>
                    <a:lnTo>
                      <a:pt x="198" y="504"/>
                    </a:lnTo>
                    <a:lnTo>
                      <a:pt x="198" y="504"/>
                    </a:lnTo>
                    <a:lnTo>
                      <a:pt x="198" y="504"/>
                    </a:lnTo>
                    <a:lnTo>
                      <a:pt x="198" y="504"/>
                    </a:lnTo>
                    <a:lnTo>
                      <a:pt x="198" y="504"/>
                    </a:lnTo>
                    <a:lnTo>
                      <a:pt x="198" y="504"/>
                    </a:lnTo>
                    <a:lnTo>
                      <a:pt x="204" y="504"/>
                    </a:lnTo>
                    <a:lnTo>
                      <a:pt x="204" y="504"/>
                    </a:lnTo>
                    <a:lnTo>
                      <a:pt x="204" y="504"/>
                    </a:lnTo>
                    <a:lnTo>
                      <a:pt x="204" y="504"/>
                    </a:lnTo>
                    <a:lnTo>
                      <a:pt x="204" y="504"/>
                    </a:lnTo>
                    <a:lnTo>
                      <a:pt x="204" y="504"/>
                    </a:lnTo>
                    <a:lnTo>
                      <a:pt x="210" y="504"/>
                    </a:lnTo>
                    <a:lnTo>
                      <a:pt x="210" y="504"/>
                    </a:lnTo>
                    <a:lnTo>
                      <a:pt x="210" y="504"/>
                    </a:lnTo>
                    <a:lnTo>
                      <a:pt x="210" y="504"/>
                    </a:lnTo>
                    <a:lnTo>
                      <a:pt x="210" y="504"/>
                    </a:lnTo>
                    <a:lnTo>
                      <a:pt x="210" y="504"/>
                    </a:lnTo>
                    <a:lnTo>
                      <a:pt x="210" y="504"/>
                    </a:lnTo>
                    <a:lnTo>
                      <a:pt x="216" y="504"/>
                    </a:lnTo>
                    <a:lnTo>
                      <a:pt x="216" y="504"/>
                    </a:lnTo>
                    <a:lnTo>
                      <a:pt x="216" y="504"/>
                    </a:lnTo>
                    <a:lnTo>
                      <a:pt x="216" y="504"/>
                    </a:lnTo>
                    <a:lnTo>
                      <a:pt x="216" y="504"/>
                    </a:lnTo>
                    <a:lnTo>
                      <a:pt x="216" y="504"/>
                    </a:lnTo>
                    <a:lnTo>
                      <a:pt x="222" y="504"/>
                    </a:lnTo>
                    <a:lnTo>
                      <a:pt x="222" y="504"/>
                    </a:lnTo>
                    <a:lnTo>
                      <a:pt x="222" y="504"/>
                    </a:lnTo>
                    <a:lnTo>
                      <a:pt x="222" y="504"/>
                    </a:lnTo>
                    <a:lnTo>
                      <a:pt x="222" y="504"/>
                    </a:lnTo>
                    <a:lnTo>
                      <a:pt x="228" y="504"/>
                    </a:lnTo>
                    <a:lnTo>
                      <a:pt x="228" y="504"/>
                    </a:lnTo>
                    <a:lnTo>
                      <a:pt x="228" y="504"/>
                    </a:lnTo>
                    <a:lnTo>
                      <a:pt x="228" y="504"/>
                    </a:lnTo>
                    <a:lnTo>
                      <a:pt x="228" y="504"/>
                    </a:lnTo>
                    <a:lnTo>
                      <a:pt x="228" y="504"/>
                    </a:lnTo>
                    <a:lnTo>
                      <a:pt x="228" y="504"/>
                    </a:lnTo>
                    <a:lnTo>
                      <a:pt x="234" y="498"/>
                    </a:lnTo>
                    <a:lnTo>
                      <a:pt x="234" y="498"/>
                    </a:lnTo>
                    <a:lnTo>
                      <a:pt x="234" y="498"/>
                    </a:lnTo>
                    <a:lnTo>
                      <a:pt x="234" y="498"/>
                    </a:lnTo>
                    <a:lnTo>
                      <a:pt x="234" y="498"/>
                    </a:lnTo>
                    <a:lnTo>
                      <a:pt x="234" y="498"/>
                    </a:lnTo>
                    <a:lnTo>
                      <a:pt x="240" y="498"/>
                    </a:lnTo>
                    <a:lnTo>
                      <a:pt x="240" y="498"/>
                    </a:lnTo>
                    <a:lnTo>
                      <a:pt x="240" y="498"/>
                    </a:lnTo>
                    <a:lnTo>
                      <a:pt x="240" y="498"/>
                    </a:lnTo>
                    <a:lnTo>
                      <a:pt x="240" y="498"/>
                    </a:lnTo>
                    <a:lnTo>
                      <a:pt x="240" y="498"/>
                    </a:lnTo>
                    <a:lnTo>
                      <a:pt x="246" y="498"/>
                    </a:lnTo>
                    <a:lnTo>
                      <a:pt x="246" y="498"/>
                    </a:lnTo>
                    <a:lnTo>
                      <a:pt x="246" y="498"/>
                    </a:lnTo>
                    <a:lnTo>
                      <a:pt x="246" y="498"/>
                    </a:lnTo>
                    <a:lnTo>
                      <a:pt x="246" y="498"/>
                    </a:lnTo>
                    <a:lnTo>
                      <a:pt x="246" y="498"/>
                    </a:lnTo>
                    <a:lnTo>
                      <a:pt x="246" y="498"/>
                    </a:lnTo>
                    <a:lnTo>
                      <a:pt x="252" y="498"/>
                    </a:lnTo>
                    <a:lnTo>
                      <a:pt x="252" y="498"/>
                    </a:lnTo>
                    <a:lnTo>
                      <a:pt x="252" y="498"/>
                    </a:lnTo>
                    <a:lnTo>
                      <a:pt x="252" y="498"/>
                    </a:lnTo>
                    <a:lnTo>
                      <a:pt x="252" y="498"/>
                    </a:lnTo>
                    <a:lnTo>
                      <a:pt x="252" y="498"/>
                    </a:lnTo>
                    <a:lnTo>
                      <a:pt x="258" y="498"/>
                    </a:lnTo>
                    <a:lnTo>
                      <a:pt x="258" y="498"/>
                    </a:lnTo>
                    <a:lnTo>
                      <a:pt x="258" y="498"/>
                    </a:lnTo>
                    <a:lnTo>
                      <a:pt x="258" y="498"/>
                    </a:lnTo>
                    <a:lnTo>
                      <a:pt x="258" y="498"/>
                    </a:lnTo>
                    <a:lnTo>
                      <a:pt x="258" y="498"/>
                    </a:lnTo>
                    <a:lnTo>
                      <a:pt x="264" y="498"/>
                    </a:lnTo>
                    <a:lnTo>
                      <a:pt x="264" y="498"/>
                    </a:lnTo>
                    <a:lnTo>
                      <a:pt x="264" y="498"/>
                    </a:lnTo>
                    <a:lnTo>
                      <a:pt x="264" y="498"/>
                    </a:lnTo>
                    <a:lnTo>
                      <a:pt x="264" y="498"/>
                    </a:lnTo>
                    <a:lnTo>
                      <a:pt x="264" y="498"/>
                    </a:lnTo>
                    <a:lnTo>
                      <a:pt x="270" y="492"/>
                    </a:lnTo>
                    <a:lnTo>
                      <a:pt x="270" y="492"/>
                    </a:lnTo>
                    <a:lnTo>
                      <a:pt x="270" y="492"/>
                    </a:lnTo>
                    <a:lnTo>
                      <a:pt x="270" y="492"/>
                    </a:lnTo>
                    <a:lnTo>
                      <a:pt x="270" y="492"/>
                    </a:lnTo>
                    <a:lnTo>
                      <a:pt x="270" y="492"/>
                    </a:lnTo>
                    <a:lnTo>
                      <a:pt x="270" y="492"/>
                    </a:lnTo>
                    <a:lnTo>
                      <a:pt x="276" y="492"/>
                    </a:lnTo>
                    <a:lnTo>
                      <a:pt x="276" y="492"/>
                    </a:lnTo>
                    <a:lnTo>
                      <a:pt x="276" y="492"/>
                    </a:lnTo>
                    <a:lnTo>
                      <a:pt x="276" y="492"/>
                    </a:lnTo>
                    <a:lnTo>
                      <a:pt x="276" y="492"/>
                    </a:lnTo>
                    <a:lnTo>
                      <a:pt x="276" y="492"/>
                    </a:lnTo>
                    <a:lnTo>
                      <a:pt x="282" y="492"/>
                    </a:lnTo>
                    <a:lnTo>
                      <a:pt x="282" y="492"/>
                    </a:lnTo>
                    <a:lnTo>
                      <a:pt x="282" y="492"/>
                    </a:lnTo>
                    <a:lnTo>
                      <a:pt x="282" y="492"/>
                    </a:lnTo>
                    <a:lnTo>
                      <a:pt x="282" y="492"/>
                    </a:lnTo>
                    <a:lnTo>
                      <a:pt x="282" y="492"/>
                    </a:lnTo>
                    <a:lnTo>
                      <a:pt x="288" y="492"/>
                    </a:lnTo>
                    <a:lnTo>
                      <a:pt x="288" y="492"/>
                    </a:lnTo>
                    <a:lnTo>
                      <a:pt x="288" y="492"/>
                    </a:lnTo>
                    <a:lnTo>
                      <a:pt x="288" y="492"/>
                    </a:lnTo>
                    <a:lnTo>
                      <a:pt x="288" y="492"/>
                    </a:lnTo>
                    <a:lnTo>
                      <a:pt x="294" y="492"/>
                    </a:lnTo>
                    <a:lnTo>
                      <a:pt x="294" y="492"/>
                    </a:lnTo>
                    <a:lnTo>
                      <a:pt x="294" y="492"/>
                    </a:lnTo>
                    <a:lnTo>
                      <a:pt x="294" y="492"/>
                    </a:lnTo>
                    <a:lnTo>
                      <a:pt x="294" y="492"/>
                    </a:lnTo>
                    <a:lnTo>
                      <a:pt x="294" y="492"/>
                    </a:lnTo>
                    <a:lnTo>
                      <a:pt x="294" y="492"/>
                    </a:lnTo>
                    <a:lnTo>
                      <a:pt x="300" y="492"/>
                    </a:lnTo>
                    <a:lnTo>
                      <a:pt x="300" y="486"/>
                    </a:lnTo>
                    <a:lnTo>
                      <a:pt x="300" y="486"/>
                    </a:lnTo>
                    <a:lnTo>
                      <a:pt x="300" y="486"/>
                    </a:lnTo>
                    <a:lnTo>
                      <a:pt x="300" y="486"/>
                    </a:lnTo>
                    <a:lnTo>
                      <a:pt x="300" y="486"/>
                    </a:lnTo>
                    <a:lnTo>
                      <a:pt x="306" y="486"/>
                    </a:lnTo>
                    <a:lnTo>
                      <a:pt x="306" y="486"/>
                    </a:lnTo>
                    <a:lnTo>
                      <a:pt x="306" y="486"/>
                    </a:lnTo>
                    <a:lnTo>
                      <a:pt x="306" y="486"/>
                    </a:lnTo>
                    <a:lnTo>
                      <a:pt x="306" y="486"/>
                    </a:lnTo>
                    <a:lnTo>
                      <a:pt x="306" y="486"/>
                    </a:lnTo>
                    <a:lnTo>
                      <a:pt x="306" y="486"/>
                    </a:lnTo>
                    <a:lnTo>
                      <a:pt x="312" y="486"/>
                    </a:lnTo>
                    <a:lnTo>
                      <a:pt x="312" y="486"/>
                    </a:lnTo>
                    <a:lnTo>
                      <a:pt x="312" y="486"/>
                    </a:lnTo>
                    <a:lnTo>
                      <a:pt x="312" y="486"/>
                    </a:lnTo>
                    <a:lnTo>
                      <a:pt x="312" y="486"/>
                    </a:lnTo>
                    <a:lnTo>
                      <a:pt x="312" y="486"/>
                    </a:lnTo>
                    <a:lnTo>
                      <a:pt x="318" y="486"/>
                    </a:lnTo>
                    <a:lnTo>
                      <a:pt x="318" y="486"/>
                    </a:lnTo>
                    <a:lnTo>
                      <a:pt x="318" y="486"/>
                    </a:lnTo>
                    <a:lnTo>
                      <a:pt x="318" y="486"/>
                    </a:lnTo>
                    <a:lnTo>
                      <a:pt x="318" y="486"/>
                    </a:lnTo>
                    <a:lnTo>
                      <a:pt x="318" y="486"/>
                    </a:lnTo>
                    <a:lnTo>
                      <a:pt x="324" y="486"/>
                    </a:lnTo>
                    <a:lnTo>
                      <a:pt x="324" y="486"/>
                    </a:lnTo>
                    <a:lnTo>
                      <a:pt x="324" y="486"/>
                    </a:lnTo>
                    <a:lnTo>
                      <a:pt x="324" y="486"/>
                    </a:lnTo>
                    <a:lnTo>
                      <a:pt x="324" y="486"/>
                    </a:lnTo>
                    <a:lnTo>
                      <a:pt x="324" y="486"/>
                    </a:lnTo>
                    <a:lnTo>
                      <a:pt x="330" y="480"/>
                    </a:lnTo>
                    <a:lnTo>
                      <a:pt x="330" y="480"/>
                    </a:lnTo>
                    <a:lnTo>
                      <a:pt x="330" y="480"/>
                    </a:lnTo>
                    <a:lnTo>
                      <a:pt x="330" y="480"/>
                    </a:lnTo>
                    <a:lnTo>
                      <a:pt x="330" y="480"/>
                    </a:lnTo>
                    <a:lnTo>
                      <a:pt x="330" y="480"/>
                    </a:lnTo>
                    <a:lnTo>
                      <a:pt x="330" y="480"/>
                    </a:lnTo>
                    <a:lnTo>
                      <a:pt x="336" y="480"/>
                    </a:lnTo>
                    <a:lnTo>
                      <a:pt x="336" y="480"/>
                    </a:lnTo>
                    <a:lnTo>
                      <a:pt x="336" y="480"/>
                    </a:lnTo>
                    <a:lnTo>
                      <a:pt x="336" y="480"/>
                    </a:lnTo>
                    <a:lnTo>
                      <a:pt x="336" y="480"/>
                    </a:lnTo>
                    <a:lnTo>
                      <a:pt x="342" y="480"/>
                    </a:lnTo>
                    <a:lnTo>
                      <a:pt x="342" y="480"/>
                    </a:lnTo>
                    <a:lnTo>
                      <a:pt x="342" y="480"/>
                    </a:lnTo>
                    <a:lnTo>
                      <a:pt x="342" y="480"/>
                    </a:lnTo>
                    <a:lnTo>
                      <a:pt x="342" y="480"/>
                    </a:lnTo>
                    <a:lnTo>
                      <a:pt x="342" y="480"/>
                    </a:lnTo>
                    <a:lnTo>
                      <a:pt x="342" y="480"/>
                    </a:lnTo>
                    <a:lnTo>
                      <a:pt x="348" y="480"/>
                    </a:lnTo>
                    <a:lnTo>
                      <a:pt x="348" y="480"/>
                    </a:lnTo>
                    <a:lnTo>
                      <a:pt x="348" y="480"/>
                    </a:lnTo>
                    <a:lnTo>
                      <a:pt x="348" y="480"/>
                    </a:lnTo>
                    <a:lnTo>
                      <a:pt x="348" y="480"/>
                    </a:lnTo>
                    <a:lnTo>
                      <a:pt x="348" y="480"/>
                    </a:lnTo>
                    <a:lnTo>
                      <a:pt x="354" y="480"/>
                    </a:lnTo>
                    <a:lnTo>
                      <a:pt x="354" y="480"/>
                    </a:lnTo>
                    <a:lnTo>
                      <a:pt x="354" y="480"/>
                    </a:lnTo>
                    <a:lnTo>
                      <a:pt x="354" y="480"/>
                    </a:lnTo>
                    <a:lnTo>
                      <a:pt x="354" y="480"/>
                    </a:lnTo>
                    <a:lnTo>
                      <a:pt x="354" y="474"/>
                    </a:lnTo>
                    <a:lnTo>
                      <a:pt x="360" y="474"/>
                    </a:lnTo>
                    <a:lnTo>
                      <a:pt x="360" y="474"/>
                    </a:lnTo>
                    <a:lnTo>
                      <a:pt x="360" y="474"/>
                    </a:lnTo>
                    <a:lnTo>
                      <a:pt x="360" y="474"/>
                    </a:lnTo>
                    <a:lnTo>
                      <a:pt x="360" y="474"/>
                    </a:lnTo>
                    <a:lnTo>
                      <a:pt x="360" y="474"/>
                    </a:lnTo>
                    <a:lnTo>
                      <a:pt x="360" y="474"/>
                    </a:lnTo>
                    <a:lnTo>
                      <a:pt x="366" y="474"/>
                    </a:lnTo>
                    <a:lnTo>
                      <a:pt x="366" y="474"/>
                    </a:lnTo>
                    <a:lnTo>
                      <a:pt x="366" y="474"/>
                    </a:lnTo>
                    <a:lnTo>
                      <a:pt x="366" y="474"/>
                    </a:lnTo>
                    <a:lnTo>
                      <a:pt x="366" y="474"/>
                    </a:lnTo>
                    <a:lnTo>
                      <a:pt x="366" y="474"/>
                    </a:lnTo>
                    <a:lnTo>
                      <a:pt x="372" y="474"/>
                    </a:lnTo>
                    <a:lnTo>
                      <a:pt x="372" y="474"/>
                    </a:lnTo>
                    <a:lnTo>
                      <a:pt x="372" y="474"/>
                    </a:lnTo>
                    <a:lnTo>
                      <a:pt x="372" y="474"/>
                    </a:lnTo>
                    <a:lnTo>
                      <a:pt x="372" y="474"/>
                    </a:lnTo>
                    <a:lnTo>
                      <a:pt x="372" y="474"/>
                    </a:lnTo>
                    <a:lnTo>
                      <a:pt x="378" y="474"/>
                    </a:lnTo>
                    <a:lnTo>
                      <a:pt x="378" y="474"/>
                    </a:lnTo>
                    <a:lnTo>
                      <a:pt x="378" y="474"/>
                    </a:lnTo>
                    <a:lnTo>
                      <a:pt x="378" y="474"/>
                    </a:lnTo>
                    <a:lnTo>
                      <a:pt x="378" y="474"/>
                    </a:lnTo>
                    <a:lnTo>
                      <a:pt x="378" y="474"/>
                    </a:lnTo>
                    <a:lnTo>
                      <a:pt x="384" y="474"/>
                    </a:lnTo>
                    <a:lnTo>
                      <a:pt x="384" y="474"/>
                    </a:lnTo>
                    <a:lnTo>
                      <a:pt x="384" y="468"/>
                    </a:lnTo>
                    <a:lnTo>
                      <a:pt x="384" y="468"/>
                    </a:lnTo>
                    <a:lnTo>
                      <a:pt x="384" y="468"/>
                    </a:lnTo>
                    <a:lnTo>
                      <a:pt x="384" y="468"/>
                    </a:lnTo>
                    <a:lnTo>
                      <a:pt x="384" y="468"/>
                    </a:lnTo>
                    <a:lnTo>
                      <a:pt x="390" y="468"/>
                    </a:lnTo>
                    <a:lnTo>
                      <a:pt x="390" y="468"/>
                    </a:lnTo>
                    <a:lnTo>
                      <a:pt x="390" y="468"/>
                    </a:lnTo>
                    <a:lnTo>
                      <a:pt x="390" y="468"/>
                    </a:lnTo>
                    <a:lnTo>
                      <a:pt x="390" y="468"/>
                    </a:lnTo>
                    <a:lnTo>
                      <a:pt x="390" y="468"/>
                    </a:lnTo>
                    <a:lnTo>
                      <a:pt x="396" y="468"/>
                    </a:lnTo>
                    <a:lnTo>
                      <a:pt x="396" y="468"/>
                    </a:lnTo>
                    <a:lnTo>
                      <a:pt x="396" y="468"/>
                    </a:lnTo>
                    <a:lnTo>
                      <a:pt x="396" y="468"/>
                    </a:lnTo>
                    <a:lnTo>
                      <a:pt x="396" y="468"/>
                    </a:lnTo>
                    <a:lnTo>
                      <a:pt x="396" y="468"/>
                    </a:lnTo>
                    <a:lnTo>
                      <a:pt x="402" y="468"/>
                    </a:lnTo>
                    <a:lnTo>
                      <a:pt x="402" y="468"/>
                    </a:lnTo>
                    <a:lnTo>
                      <a:pt x="402" y="468"/>
                    </a:lnTo>
                    <a:lnTo>
                      <a:pt x="402" y="468"/>
                    </a:lnTo>
                    <a:lnTo>
                      <a:pt x="402" y="468"/>
                    </a:lnTo>
                    <a:lnTo>
                      <a:pt x="402" y="468"/>
                    </a:lnTo>
                    <a:lnTo>
                      <a:pt x="408" y="468"/>
                    </a:lnTo>
                    <a:lnTo>
                      <a:pt x="408" y="468"/>
                    </a:lnTo>
                    <a:lnTo>
                      <a:pt x="408" y="468"/>
                    </a:lnTo>
                    <a:lnTo>
                      <a:pt x="408" y="468"/>
                    </a:lnTo>
                    <a:lnTo>
                      <a:pt x="408" y="468"/>
                    </a:lnTo>
                    <a:lnTo>
                      <a:pt x="408" y="462"/>
                    </a:lnTo>
                    <a:lnTo>
                      <a:pt x="414" y="462"/>
                    </a:lnTo>
                    <a:lnTo>
                      <a:pt x="414" y="462"/>
                    </a:lnTo>
                    <a:lnTo>
                      <a:pt x="414" y="462"/>
                    </a:lnTo>
                    <a:lnTo>
                      <a:pt x="414" y="462"/>
                    </a:lnTo>
                    <a:lnTo>
                      <a:pt x="414" y="462"/>
                    </a:lnTo>
                    <a:lnTo>
                      <a:pt x="414" y="462"/>
                    </a:lnTo>
                    <a:lnTo>
                      <a:pt x="414" y="462"/>
                    </a:lnTo>
                    <a:lnTo>
                      <a:pt x="420" y="462"/>
                    </a:lnTo>
                    <a:lnTo>
                      <a:pt x="420" y="462"/>
                    </a:lnTo>
                    <a:lnTo>
                      <a:pt x="420" y="462"/>
                    </a:lnTo>
                    <a:lnTo>
                      <a:pt x="420" y="462"/>
                    </a:lnTo>
                    <a:lnTo>
                      <a:pt x="420" y="462"/>
                    </a:lnTo>
                    <a:lnTo>
                      <a:pt x="426" y="462"/>
                    </a:lnTo>
                    <a:lnTo>
                      <a:pt x="426" y="462"/>
                    </a:lnTo>
                    <a:lnTo>
                      <a:pt x="426" y="462"/>
                    </a:lnTo>
                    <a:lnTo>
                      <a:pt x="426" y="462"/>
                    </a:lnTo>
                    <a:lnTo>
                      <a:pt x="426" y="462"/>
                    </a:lnTo>
                    <a:lnTo>
                      <a:pt x="426" y="462"/>
                    </a:lnTo>
                    <a:lnTo>
                      <a:pt x="426" y="462"/>
                    </a:lnTo>
                    <a:lnTo>
                      <a:pt x="432" y="462"/>
                    </a:lnTo>
                    <a:lnTo>
                      <a:pt x="432" y="462"/>
                    </a:lnTo>
                    <a:lnTo>
                      <a:pt x="432" y="462"/>
                    </a:lnTo>
                    <a:lnTo>
                      <a:pt x="432" y="462"/>
                    </a:lnTo>
                    <a:lnTo>
                      <a:pt x="432" y="462"/>
                    </a:lnTo>
                    <a:lnTo>
                      <a:pt x="432" y="462"/>
                    </a:lnTo>
                    <a:lnTo>
                      <a:pt x="438" y="462"/>
                    </a:lnTo>
                    <a:lnTo>
                      <a:pt x="438" y="456"/>
                    </a:lnTo>
                    <a:lnTo>
                      <a:pt x="438" y="456"/>
                    </a:lnTo>
                    <a:lnTo>
                      <a:pt x="438" y="456"/>
                    </a:lnTo>
                    <a:lnTo>
                      <a:pt x="438" y="456"/>
                    </a:lnTo>
                    <a:lnTo>
                      <a:pt x="438" y="456"/>
                    </a:lnTo>
                    <a:lnTo>
                      <a:pt x="444" y="456"/>
                    </a:lnTo>
                    <a:lnTo>
                      <a:pt x="444" y="456"/>
                    </a:lnTo>
                    <a:lnTo>
                      <a:pt x="444" y="456"/>
                    </a:lnTo>
                    <a:lnTo>
                      <a:pt x="444" y="456"/>
                    </a:lnTo>
                    <a:lnTo>
                      <a:pt x="444" y="456"/>
                    </a:lnTo>
                    <a:lnTo>
                      <a:pt x="444" y="450"/>
                    </a:lnTo>
                    <a:lnTo>
                      <a:pt x="450" y="450"/>
                    </a:lnTo>
                    <a:lnTo>
                      <a:pt x="450" y="450"/>
                    </a:lnTo>
                    <a:lnTo>
                      <a:pt x="450" y="456"/>
                    </a:lnTo>
                    <a:lnTo>
                      <a:pt x="450" y="456"/>
                    </a:lnTo>
                    <a:lnTo>
                      <a:pt x="450" y="456"/>
                    </a:lnTo>
                    <a:lnTo>
                      <a:pt x="450" y="456"/>
                    </a:lnTo>
                    <a:lnTo>
                      <a:pt x="456" y="456"/>
                    </a:lnTo>
                    <a:lnTo>
                      <a:pt x="456" y="456"/>
                    </a:lnTo>
                    <a:lnTo>
                      <a:pt x="456" y="456"/>
                    </a:lnTo>
                    <a:lnTo>
                      <a:pt x="456" y="456"/>
                    </a:lnTo>
                    <a:lnTo>
                      <a:pt x="456" y="456"/>
                    </a:lnTo>
                    <a:lnTo>
                      <a:pt x="456" y="456"/>
                    </a:lnTo>
                    <a:lnTo>
                      <a:pt x="456" y="456"/>
                    </a:lnTo>
                    <a:lnTo>
                      <a:pt x="462" y="456"/>
                    </a:lnTo>
                    <a:lnTo>
                      <a:pt x="462" y="450"/>
                    </a:lnTo>
                    <a:lnTo>
                      <a:pt x="462" y="450"/>
                    </a:lnTo>
                    <a:lnTo>
                      <a:pt x="462" y="450"/>
                    </a:lnTo>
                    <a:lnTo>
                      <a:pt x="462" y="450"/>
                    </a:lnTo>
                    <a:lnTo>
                      <a:pt x="462" y="450"/>
                    </a:lnTo>
                    <a:lnTo>
                      <a:pt x="468" y="450"/>
                    </a:lnTo>
                    <a:lnTo>
                      <a:pt x="474" y="450"/>
                    </a:lnTo>
                    <a:lnTo>
                      <a:pt x="474" y="450"/>
                    </a:lnTo>
                    <a:lnTo>
                      <a:pt x="474" y="450"/>
                    </a:lnTo>
                    <a:lnTo>
                      <a:pt x="474" y="450"/>
                    </a:lnTo>
                    <a:lnTo>
                      <a:pt x="480" y="450"/>
                    </a:lnTo>
                    <a:lnTo>
                      <a:pt x="480" y="450"/>
                    </a:lnTo>
                    <a:lnTo>
                      <a:pt x="486" y="444"/>
                    </a:lnTo>
                    <a:lnTo>
                      <a:pt x="486" y="444"/>
                    </a:lnTo>
                    <a:lnTo>
                      <a:pt x="486" y="444"/>
                    </a:lnTo>
                    <a:lnTo>
                      <a:pt x="492" y="444"/>
                    </a:lnTo>
                    <a:lnTo>
                      <a:pt x="492" y="444"/>
                    </a:lnTo>
                    <a:lnTo>
                      <a:pt x="492" y="444"/>
                    </a:lnTo>
                    <a:lnTo>
                      <a:pt x="492" y="444"/>
                    </a:lnTo>
                    <a:lnTo>
                      <a:pt x="492" y="444"/>
                    </a:lnTo>
                    <a:lnTo>
                      <a:pt x="492" y="444"/>
                    </a:lnTo>
                    <a:lnTo>
                      <a:pt x="498" y="444"/>
                    </a:lnTo>
                    <a:lnTo>
                      <a:pt x="498" y="444"/>
                    </a:lnTo>
                    <a:lnTo>
                      <a:pt x="498" y="444"/>
                    </a:lnTo>
                    <a:lnTo>
                      <a:pt x="498" y="444"/>
                    </a:lnTo>
                    <a:lnTo>
                      <a:pt x="504" y="438"/>
                    </a:lnTo>
                    <a:lnTo>
                      <a:pt x="510" y="438"/>
                    </a:lnTo>
                    <a:lnTo>
                      <a:pt x="510" y="438"/>
                    </a:lnTo>
                    <a:lnTo>
                      <a:pt x="510" y="438"/>
                    </a:lnTo>
                    <a:lnTo>
                      <a:pt x="510" y="438"/>
                    </a:lnTo>
                    <a:lnTo>
                      <a:pt x="510" y="438"/>
                    </a:lnTo>
                    <a:lnTo>
                      <a:pt x="522" y="438"/>
                    </a:lnTo>
                    <a:lnTo>
                      <a:pt x="522" y="438"/>
                    </a:lnTo>
                    <a:lnTo>
                      <a:pt x="522" y="438"/>
                    </a:lnTo>
                    <a:lnTo>
                      <a:pt x="522" y="438"/>
                    </a:lnTo>
                    <a:lnTo>
                      <a:pt x="522" y="438"/>
                    </a:lnTo>
                    <a:lnTo>
                      <a:pt x="522" y="438"/>
                    </a:lnTo>
                    <a:lnTo>
                      <a:pt x="528" y="438"/>
                    </a:lnTo>
                    <a:lnTo>
                      <a:pt x="528" y="432"/>
                    </a:lnTo>
                    <a:lnTo>
                      <a:pt x="528" y="432"/>
                    </a:lnTo>
                    <a:lnTo>
                      <a:pt x="528" y="432"/>
                    </a:lnTo>
                    <a:lnTo>
                      <a:pt x="528" y="432"/>
                    </a:lnTo>
                    <a:lnTo>
                      <a:pt x="528" y="432"/>
                    </a:lnTo>
                    <a:lnTo>
                      <a:pt x="528" y="432"/>
                    </a:lnTo>
                    <a:lnTo>
                      <a:pt x="540" y="432"/>
                    </a:lnTo>
                    <a:lnTo>
                      <a:pt x="540" y="432"/>
                    </a:lnTo>
                    <a:lnTo>
                      <a:pt x="540" y="432"/>
                    </a:lnTo>
                    <a:lnTo>
                      <a:pt x="540" y="432"/>
                    </a:lnTo>
                    <a:lnTo>
                      <a:pt x="540" y="432"/>
                    </a:lnTo>
                    <a:lnTo>
                      <a:pt x="546" y="432"/>
                    </a:lnTo>
                    <a:lnTo>
                      <a:pt x="552" y="426"/>
                    </a:lnTo>
                    <a:lnTo>
                      <a:pt x="552" y="426"/>
                    </a:lnTo>
                    <a:lnTo>
                      <a:pt x="552" y="426"/>
                    </a:lnTo>
                    <a:lnTo>
                      <a:pt x="552" y="426"/>
                    </a:lnTo>
                    <a:lnTo>
                      <a:pt x="558" y="426"/>
                    </a:lnTo>
                    <a:lnTo>
                      <a:pt x="558" y="426"/>
                    </a:lnTo>
                    <a:lnTo>
                      <a:pt x="558" y="426"/>
                    </a:lnTo>
                    <a:lnTo>
                      <a:pt x="558" y="426"/>
                    </a:lnTo>
                    <a:lnTo>
                      <a:pt x="558" y="426"/>
                    </a:lnTo>
                    <a:lnTo>
                      <a:pt x="558" y="426"/>
                    </a:lnTo>
                    <a:lnTo>
                      <a:pt x="564" y="426"/>
                    </a:lnTo>
                    <a:lnTo>
                      <a:pt x="564" y="426"/>
                    </a:lnTo>
                    <a:lnTo>
                      <a:pt x="564" y="426"/>
                    </a:lnTo>
                    <a:lnTo>
                      <a:pt x="570" y="420"/>
                    </a:lnTo>
                    <a:lnTo>
                      <a:pt x="570" y="420"/>
                    </a:lnTo>
                    <a:lnTo>
                      <a:pt x="576" y="420"/>
                    </a:lnTo>
                    <a:lnTo>
                      <a:pt x="576" y="420"/>
                    </a:lnTo>
                    <a:lnTo>
                      <a:pt x="576" y="420"/>
                    </a:lnTo>
                    <a:lnTo>
                      <a:pt x="576" y="420"/>
                    </a:lnTo>
                    <a:lnTo>
                      <a:pt x="582" y="420"/>
                    </a:lnTo>
                    <a:lnTo>
                      <a:pt x="588" y="420"/>
                    </a:lnTo>
                    <a:lnTo>
                      <a:pt x="588" y="420"/>
                    </a:lnTo>
                    <a:lnTo>
                      <a:pt x="588" y="414"/>
                    </a:lnTo>
                    <a:lnTo>
                      <a:pt x="588" y="414"/>
                    </a:lnTo>
                    <a:lnTo>
                      <a:pt x="588" y="414"/>
                    </a:lnTo>
                    <a:lnTo>
                      <a:pt x="588" y="414"/>
                    </a:lnTo>
                    <a:lnTo>
                      <a:pt x="588" y="414"/>
                    </a:lnTo>
                    <a:lnTo>
                      <a:pt x="594" y="414"/>
                    </a:lnTo>
                    <a:lnTo>
                      <a:pt x="594" y="414"/>
                    </a:lnTo>
                    <a:lnTo>
                      <a:pt x="594" y="414"/>
                    </a:lnTo>
                    <a:lnTo>
                      <a:pt x="594" y="414"/>
                    </a:lnTo>
                    <a:lnTo>
                      <a:pt x="594" y="414"/>
                    </a:lnTo>
                    <a:lnTo>
                      <a:pt x="594" y="414"/>
                    </a:lnTo>
                    <a:lnTo>
                      <a:pt x="600" y="414"/>
                    </a:lnTo>
                    <a:lnTo>
                      <a:pt x="600" y="414"/>
                    </a:lnTo>
                    <a:lnTo>
                      <a:pt x="600" y="414"/>
                    </a:lnTo>
                    <a:lnTo>
                      <a:pt x="600" y="414"/>
                    </a:lnTo>
                    <a:lnTo>
                      <a:pt x="600" y="414"/>
                    </a:lnTo>
                    <a:lnTo>
                      <a:pt x="600" y="414"/>
                    </a:lnTo>
                    <a:lnTo>
                      <a:pt x="600" y="414"/>
                    </a:lnTo>
                    <a:lnTo>
                      <a:pt x="600" y="414"/>
                    </a:lnTo>
                    <a:lnTo>
                      <a:pt x="606" y="414"/>
                    </a:lnTo>
                    <a:lnTo>
                      <a:pt x="606" y="414"/>
                    </a:lnTo>
                    <a:lnTo>
                      <a:pt x="606" y="414"/>
                    </a:lnTo>
                    <a:lnTo>
                      <a:pt x="606" y="414"/>
                    </a:lnTo>
                    <a:lnTo>
                      <a:pt x="606" y="414"/>
                    </a:lnTo>
                    <a:lnTo>
                      <a:pt x="606" y="414"/>
                    </a:lnTo>
                    <a:lnTo>
                      <a:pt x="606" y="414"/>
                    </a:lnTo>
                    <a:lnTo>
                      <a:pt x="606" y="414"/>
                    </a:lnTo>
                    <a:lnTo>
                      <a:pt x="606" y="414"/>
                    </a:lnTo>
                    <a:lnTo>
                      <a:pt x="612" y="414"/>
                    </a:lnTo>
                    <a:lnTo>
                      <a:pt x="612" y="414"/>
                    </a:lnTo>
                    <a:lnTo>
                      <a:pt x="612" y="414"/>
                    </a:lnTo>
                    <a:lnTo>
                      <a:pt x="612" y="414"/>
                    </a:lnTo>
                    <a:lnTo>
                      <a:pt x="612" y="408"/>
                    </a:lnTo>
                    <a:lnTo>
                      <a:pt x="612" y="408"/>
                    </a:lnTo>
                    <a:lnTo>
                      <a:pt x="612" y="408"/>
                    </a:lnTo>
                    <a:lnTo>
                      <a:pt x="618" y="408"/>
                    </a:lnTo>
                    <a:lnTo>
                      <a:pt x="618" y="408"/>
                    </a:lnTo>
                    <a:lnTo>
                      <a:pt x="618" y="408"/>
                    </a:lnTo>
                    <a:lnTo>
                      <a:pt x="618" y="408"/>
                    </a:lnTo>
                    <a:lnTo>
                      <a:pt x="618" y="408"/>
                    </a:lnTo>
                    <a:lnTo>
                      <a:pt x="618" y="408"/>
                    </a:lnTo>
                    <a:lnTo>
                      <a:pt x="618" y="408"/>
                    </a:lnTo>
                    <a:lnTo>
                      <a:pt x="624" y="408"/>
                    </a:lnTo>
                    <a:lnTo>
                      <a:pt x="624" y="408"/>
                    </a:lnTo>
                    <a:lnTo>
                      <a:pt x="624" y="408"/>
                    </a:lnTo>
                    <a:lnTo>
                      <a:pt x="624" y="408"/>
                    </a:lnTo>
                    <a:lnTo>
                      <a:pt x="624" y="408"/>
                    </a:lnTo>
                    <a:lnTo>
                      <a:pt x="624" y="408"/>
                    </a:lnTo>
                    <a:lnTo>
                      <a:pt x="624" y="408"/>
                    </a:lnTo>
                    <a:lnTo>
                      <a:pt x="630" y="408"/>
                    </a:lnTo>
                    <a:lnTo>
                      <a:pt x="630" y="408"/>
                    </a:lnTo>
                    <a:lnTo>
                      <a:pt x="636" y="402"/>
                    </a:lnTo>
                    <a:lnTo>
                      <a:pt x="636" y="402"/>
                    </a:lnTo>
                    <a:lnTo>
                      <a:pt x="642" y="402"/>
                    </a:lnTo>
                    <a:lnTo>
                      <a:pt x="642" y="402"/>
                    </a:lnTo>
                    <a:lnTo>
                      <a:pt x="642" y="402"/>
                    </a:lnTo>
                    <a:lnTo>
                      <a:pt x="642" y="402"/>
                    </a:lnTo>
                    <a:lnTo>
                      <a:pt x="648" y="402"/>
                    </a:lnTo>
                    <a:lnTo>
                      <a:pt x="648" y="402"/>
                    </a:lnTo>
                    <a:lnTo>
                      <a:pt x="654" y="402"/>
                    </a:lnTo>
                    <a:lnTo>
                      <a:pt x="654" y="402"/>
                    </a:lnTo>
                    <a:lnTo>
                      <a:pt x="654" y="402"/>
                    </a:lnTo>
                    <a:lnTo>
                      <a:pt x="654" y="402"/>
                    </a:lnTo>
                    <a:lnTo>
                      <a:pt x="654" y="402"/>
                    </a:lnTo>
                    <a:lnTo>
                      <a:pt x="654" y="396"/>
                    </a:lnTo>
                    <a:lnTo>
                      <a:pt x="660" y="396"/>
                    </a:lnTo>
                    <a:lnTo>
                      <a:pt x="660" y="396"/>
                    </a:lnTo>
                    <a:lnTo>
                      <a:pt x="660" y="396"/>
                    </a:lnTo>
                    <a:lnTo>
                      <a:pt x="660" y="396"/>
                    </a:lnTo>
                    <a:lnTo>
                      <a:pt x="660" y="396"/>
                    </a:lnTo>
                    <a:lnTo>
                      <a:pt x="672" y="396"/>
                    </a:lnTo>
                    <a:lnTo>
                      <a:pt x="672" y="396"/>
                    </a:lnTo>
                    <a:lnTo>
                      <a:pt x="672" y="396"/>
                    </a:lnTo>
                    <a:lnTo>
                      <a:pt x="672" y="396"/>
                    </a:lnTo>
                    <a:lnTo>
                      <a:pt x="672" y="396"/>
                    </a:lnTo>
                    <a:lnTo>
                      <a:pt x="672" y="396"/>
                    </a:lnTo>
                    <a:lnTo>
                      <a:pt x="684" y="390"/>
                    </a:lnTo>
                    <a:lnTo>
                      <a:pt x="684" y="390"/>
                    </a:lnTo>
                    <a:lnTo>
                      <a:pt x="684" y="390"/>
                    </a:lnTo>
                    <a:lnTo>
                      <a:pt x="684" y="390"/>
                    </a:lnTo>
                    <a:lnTo>
                      <a:pt x="684" y="390"/>
                    </a:lnTo>
                    <a:lnTo>
                      <a:pt x="690" y="390"/>
                    </a:lnTo>
                    <a:lnTo>
                      <a:pt x="690" y="390"/>
                    </a:lnTo>
                    <a:lnTo>
                      <a:pt x="690" y="390"/>
                    </a:lnTo>
                    <a:lnTo>
                      <a:pt x="690" y="390"/>
                    </a:lnTo>
                    <a:lnTo>
                      <a:pt x="690" y="390"/>
                    </a:lnTo>
                    <a:lnTo>
                      <a:pt x="690" y="390"/>
                    </a:lnTo>
                    <a:lnTo>
                      <a:pt x="690" y="390"/>
                    </a:lnTo>
                    <a:lnTo>
                      <a:pt x="696" y="390"/>
                    </a:lnTo>
                    <a:lnTo>
                      <a:pt x="702" y="390"/>
                    </a:lnTo>
                    <a:lnTo>
                      <a:pt x="702" y="390"/>
                    </a:lnTo>
                    <a:lnTo>
                      <a:pt x="702" y="384"/>
                    </a:lnTo>
                    <a:lnTo>
                      <a:pt x="702" y="384"/>
                    </a:lnTo>
                    <a:lnTo>
                      <a:pt x="708" y="384"/>
                    </a:lnTo>
                    <a:lnTo>
                      <a:pt x="708" y="384"/>
                    </a:lnTo>
                    <a:lnTo>
                      <a:pt x="714" y="384"/>
                    </a:lnTo>
                    <a:lnTo>
                      <a:pt x="714" y="384"/>
                    </a:lnTo>
                    <a:lnTo>
                      <a:pt x="714" y="384"/>
                    </a:lnTo>
                    <a:lnTo>
                      <a:pt x="720" y="384"/>
                    </a:lnTo>
                    <a:lnTo>
                      <a:pt x="720" y="384"/>
                    </a:lnTo>
                    <a:lnTo>
                      <a:pt x="720" y="384"/>
                    </a:lnTo>
                    <a:lnTo>
                      <a:pt x="720" y="384"/>
                    </a:lnTo>
                    <a:lnTo>
                      <a:pt x="720" y="384"/>
                    </a:lnTo>
                    <a:lnTo>
                      <a:pt x="720" y="384"/>
                    </a:lnTo>
                    <a:lnTo>
                      <a:pt x="726" y="384"/>
                    </a:lnTo>
                    <a:lnTo>
                      <a:pt x="726" y="384"/>
                    </a:lnTo>
                    <a:lnTo>
                      <a:pt x="726" y="384"/>
                    </a:lnTo>
                    <a:lnTo>
                      <a:pt x="726" y="384"/>
                    </a:lnTo>
                    <a:lnTo>
                      <a:pt x="732" y="378"/>
                    </a:lnTo>
                    <a:lnTo>
                      <a:pt x="738" y="378"/>
                    </a:lnTo>
                    <a:lnTo>
                      <a:pt x="738" y="378"/>
                    </a:lnTo>
                    <a:lnTo>
                      <a:pt x="738" y="378"/>
                    </a:lnTo>
                    <a:lnTo>
                      <a:pt x="738" y="378"/>
                    </a:lnTo>
                    <a:lnTo>
                      <a:pt x="738" y="378"/>
                    </a:lnTo>
                    <a:lnTo>
                      <a:pt x="750" y="378"/>
                    </a:lnTo>
                    <a:lnTo>
                      <a:pt x="750" y="378"/>
                    </a:lnTo>
                    <a:lnTo>
                      <a:pt x="750" y="378"/>
                    </a:lnTo>
                    <a:lnTo>
                      <a:pt x="750" y="372"/>
                    </a:lnTo>
                    <a:lnTo>
                      <a:pt x="750" y="372"/>
                    </a:lnTo>
                    <a:lnTo>
                      <a:pt x="750" y="372"/>
                    </a:lnTo>
                    <a:lnTo>
                      <a:pt x="750" y="372"/>
                    </a:lnTo>
                    <a:lnTo>
                      <a:pt x="756" y="372"/>
                    </a:lnTo>
                    <a:lnTo>
                      <a:pt x="756" y="372"/>
                    </a:lnTo>
                    <a:lnTo>
                      <a:pt x="756" y="372"/>
                    </a:lnTo>
                    <a:lnTo>
                      <a:pt x="756" y="372"/>
                    </a:lnTo>
                    <a:lnTo>
                      <a:pt x="756" y="372"/>
                    </a:lnTo>
                    <a:lnTo>
                      <a:pt x="756" y="372"/>
                    </a:lnTo>
                    <a:lnTo>
                      <a:pt x="762" y="372"/>
                    </a:lnTo>
                    <a:lnTo>
                      <a:pt x="762" y="372"/>
                    </a:lnTo>
                    <a:lnTo>
                      <a:pt x="762" y="372"/>
                    </a:lnTo>
                    <a:lnTo>
                      <a:pt x="762" y="372"/>
                    </a:lnTo>
                    <a:lnTo>
                      <a:pt x="762" y="372"/>
                    </a:lnTo>
                    <a:lnTo>
                      <a:pt x="762" y="372"/>
                    </a:lnTo>
                    <a:lnTo>
                      <a:pt x="762" y="372"/>
                    </a:lnTo>
                    <a:lnTo>
                      <a:pt x="762" y="372"/>
                    </a:lnTo>
                    <a:lnTo>
                      <a:pt x="768" y="372"/>
                    </a:lnTo>
                    <a:lnTo>
                      <a:pt x="768" y="372"/>
                    </a:lnTo>
                    <a:lnTo>
                      <a:pt x="768" y="372"/>
                    </a:lnTo>
                    <a:lnTo>
                      <a:pt x="768" y="372"/>
                    </a:lnTo>
                    <a:lnTo>
                      <a:pt x="768" y="372"/>
                    </a:lnTo>
                    <a:lnTo>
                      <a:pt x="768" y="372"/>
                    </a:lnTo>
                    <a:lnTo>
                      <a:pt x="768" y="366"/>
                    </a:lnTo>
                    <a:lnTo>
                      <a:pt x="768" y="366"/>
                    </a:lnTo>
                    <a:lnTo>
                      <a:pt x="768" y="366"/>
                    </a:lnTo>
                    <a:lnTo>
                      <a:pt x="774" y="366"/>
                    </a:lnTo>
                    <a:lnTo>
                      <a:pt x="774" y="360"/>
                    </a:lnTo>
                    <a:lnTo>
                      <a:pt x="774" y="360"/>
                    </a:lnTo>
                    <a:lnTo>
                      <a:pt x="774" y="366"/>
                    </a:lnTo>
                    <a:lnTo>
                      <a:pt x="774" y="366"/>
                    </a:lnTo>
                    <a:lnTo>
                      <a:pt x="774" y="366"/>
                    </a:lnTo>
                    <a:lnTo>
                      <a:pt x="774" y="366"/>
                    </a:lnTo>
                    <a:lnTo>
                      <a:pt x="780" y="366"/>
                    </a:lnTo>
                    <a:lnTo>
                      <a:pt x="780" y="366"/>
                    </a:lnTo>
                    <a:lnTo>
                      <a:pt x="780" y="366"/>
                    </a:lnTo>
                    <a:lnTo>
                      <a:pt x="780" y="366"/>
                    </a:lnTo>
                    <a:lnTo>
                      <a:pt x="780" y="366"/>
                    </a:lnTo>
                    <a:lnTo>
                      <a:pt x="780" y="366"/>
                    </a:lnTo>
                    <a:lnTo>
                      <a:pt x="780" y="366"/>
                    </a:lnTo>
                    <a:lnTo>
                      <a:pt x="786" y="366"/>
                    </a:lnTo>
                    <a:lnTo>
                      <a:pt x="786" y="366"/>
                    </a:lnTo>
                    <a:lnTo>
                      <a:pt x="786" y="366"/>
                    </a:lnTo>
                    <a:lnTo>
                      <a:pt x="786" y="366"/>
                    </a:lnTo>
                    <a:lnTo>
                      <a:pt x="786" y="366"/>
                    </a:lnTo>
                    <a:lnTo>
                      <a:pt x="786" y="366"/>
                    </a:lnTo>
                    <a:lnTo>
                      <a:pt x="792" y="366"/>
                    </a:lnTo>
                    <a:lnTo>
                      <a:pt x="792" y="366"/>
                    </a:lnTo>
                    <a:lnTo>
                      <a:pt x="792" y="366"/>
                    </a:lnTo>
                    <a:lnTo>
                      <a:pt x="792" y="360"/>
                    </a:lnTo>
                    <a:lnTo>
                      <a:pt x="798" y="360"/>
                    </a:lnTo>
                    <a:lnTo>
                      <a:pt x="804" y="360"/>
                    </a:lnTo>
                    <a:lnTo>
                      <a:pt x="804" y="360"/>
                    </a:lnTo>
                    <a:lnTo>
                      <a:pt x="804" y="360"/>
                    </a:lnTo>
                    <a:lnTo>
                      <a:pt x="804" y="360"/>
                    </a:lnTo>
                    <a:lnTo>
                      <a:pt x="804" y="360"/>
                    </a:lnTo>
                    <a:lnTo>
                      <a:pt x="816" y="354"/>
                    </a:lnTo>
                    <a:lnTo>
                      <a:pt x="816" y="354"/>
                    </a:lnTo>
                    <a:lnTo>
                      <a:pt x="816" y="354"/>
                    </a:lnTo>
                    <a:lnTo>
                      <a:pt x="816" y="354"/>
                    </a:lnTo>
                    <a:lnTo>
                      <a:pt x="816" y="354"/>
                    </a:lnTo>
                    <a:lnTo>
                      <a:pt x="816" y="354"/>
                    </a:lnTo>
                    <a:lnTo>
                      <a:pt x="816" y="354"/>
                    </a:lnTo>
                    <a:lnTo>
                      <a:pt x="822" y="354"/>
                    </a:lnTo>
                    <a:lnTo>
                      <a:pt x="822" y="354"/>
                    </a:lnTo>
                    <a:lnTo>
                      <a:pt x="822" y="354"/>
                    </a:lnTo>
                    <a:lnTo>
                      <a:pt x="822" y="354"/>
                    </a:lnTo>
                    <a:lnTo>
                      <a:pt x="822" y="354"/>
                    </a:lnTo>
                    <a:lnTo>
                      <a:pt x="822" y="354"/>
                    </a:lnTo>
                    <a:lnTo>
                      <a:pt x="834" y="348"/>
                    </a:lnTo>
                    <a:lnTo>
                      <a:pt x="834" y="348"/>
                    </a:lnTo>
                    <a:lnTo>
                      <a:pt x="834" y="348"/>
                    </a:lnTo>
                    <a:lnTo>
                      <a:pt x="834" y="348"/>
                    </a:lnTo>
                    <a:lnTo>
                      <a:pt x="834" y="348"/>
                    </a:lnTo>
                    <a:lnTo>
                      <a:pt x="834" y="348"/>
                    </a:lnTo>
                    <a:lnTo>
                      <a:pt x="846" y="348"/>
                    </a:lnTo>
                    <a:lnTo>
                      <a:pt x="846" y="348"/>
                    </a:lnTo>
                    <a:lnTo>
                      <a:pt x="846" y="348"/>
                    </a:lnTo>
                    <a:lnTo>
                      <a:pt x="846" y="342"/>
                    </a:lnTo>
                    <a:lnTo>
                      <a:pt x="852" y="342"/>
                    </a:lnTo>
                    <a:lnTo>
                      <a:pt x="852" y="342"/>
                    </a:lnTo>
                    <a:lnTo>
                      <a:pt x="852" y="342"/>
                    </a:lnTo>
                    <a:lnTo>
                      <a:pt x="852" y="342"/>
                    </a:lnTo>
                    <a:lnTo>
                      <a:pt x="852" y="342"/>
                    </a:lnTo>
                    <a:lnTo>
                      <a:pt x="852" y="342"/>
                    </a:lnTo>
                    <a:lnTo>
                      <a:pt x="852" y="342"/>
                    </a:lnTo>
                    <a:lnTo>
                      <a:pt x="858" y="342"/>
                    </a:lnTo>
                    <a:lnTo>
                      <a:pt x="858" y="342"/>
                    </a:lnTo>
                    <a:lnTo>
                      <a:pt x="864" y="342"/>
                    </a:lnTo>
                    <a:lnTo>
                      <a:pt x="864" y="342"/>
                    </a:lnTo>
                    <a:lnTo>
                      <a:pt x="864" y="336"/>
                    </a:lnTo>
                    <a:lnTo>
                      <a:pt x="870" y="336"/>
                    </a:lnTo>
                    <a:lnTo>
                      <a:pt x="870" y="336"/>
                    </a:lnTo>
                    <a:lnTo>
                      <a:pt x="870" y="336"/>
                    </a:lnTo>
                    <a:lnTo>
                      <a:pt x="876" y="336"/>
                    </a:lnTo>
                    <a:lnTo>
                      <a:pt x="876" y="336"/>
                    </a:lnTo>
                    <a:lnTo>
                      <a:pt x="882" y="336"/>
                    </a:lnTo>
                    <a:lnTo>
                      <a:pt x="882" y="336"/>
                    </a:lnTo>
                    <a:lnTo>
                      <a:pt x="882" y="336"/>
                    </a:lnTo>
                    <a:lnTo>
                      <a:pt x="882" y="336"/>
                    </a:lnTo>
                    <a:lnTo>
                      <a:pt x="882" y="336"/>
                    </a:lnTo>
                    <a:lnTo>
                      <a:pt x="882" y="330"/>
                    </a:lnTo>
                    <a:lnTo>
                      <a:pt x="888" y="330"/>
                    </a:lnTo>
                    <a:lnTo>
                      <a:pt x="888" y="330"/>
                    </a:lnTo>
                    <a:lnTo>
                      <a:pt x="888" y="330"/>
                    </a:lnTo>
                    <a:lnTo>
                      <a:pt x="888" y="330"/>
                    </a:lnTo>
                    <a:lnTo>
                      <a:pt x="888" y="330"/>
                    </a:lnTo>
                    <a:lnTo>
                      <a:pt x="900" y="330"/>
                    </a:lnTo>
                    <a:lnTo>
                      <a:pt x="900" y="330"/>
                    </a:lnTo>
                    <a:lnTo>
                      <a:pt x="900" y="330"/>
                    </a:lnTo>
                    <a:lnTo>
                      <a:pt x="900" y="330"/>
                    </a:lnTo>
                    <a:lnTo>
                      <a:pt x="900" y="330"/>
                    </a:lnTo>
                    <a:lnTo>
                      <a:pt x="900" y="330"/>
                    </a:lnTo>
                    <a:lnTo>
                      <a:pt x="912" y="324"/>
                    </a:lnTo>
                    <a:lnTo>
                      <a:pt x="912" y="324"/>
                    </a:lnTo>
                    <a:lnTo>
                      <a:pt x="912" y="324"/>
                    </a:lnTo>
                    <a:lnTo>
                      <a:pt x="912" y="324"/>
                    </a:lnTo>
                    <a:lnTo>
                      <a:pt x="912" y="324"/>
                    </a:lnTo>
                    <a:lnTo>
                      <a:pt x="912" y="324"/>
                    </a:lnTo>
                    <a:lnTo>
                      <a:pt x="918" y="324"/>
                    </a:lnTo>
                    <a:lnTo>
                      <a:pt x="918" y="324"/>
                    </a:lnTo>
                    <a:lnTo>
                      <a:pt x="918" y="324"/>
                    </a:lnTo>
                    <a:lnTo>
                      <a:pt x="918" y="324"/>
                    </a:lnTo>
                    <a:lnTo>
                      <a:pt x="918" y="318"/>
                    </a:lnTo>
                    <a:lnTo>
                      <a:pt x="918" y="318"/>
                    </a:lnTo>
                    <a:lnTo>
                      <a:pt x="924" y="318"/>
                    </a:lnTo>
                    <a:lnTo>
                      <a:pt x="924" y="318"/>
                    </a:lnTo>
                    <a:lnTo>
                      <a:pt x="924" y="318"/>
                    </a:lnTo>
                    <a:lnTo>
                      <a:pt x="924" y="318"/>
                    </a:lnTo>
                    <a:lnTo>
                      <a:pt x="924" y="318"/>
                    </a:lnTo>
                    <a:lnTo>
                      <a:pt x="924" y="318"/>
                    </a:lnTo>
                    <a:lnTo>
                      <a:pt x="930" y="318"/>
                    </a:lnTo>
                    <a:lnTo>
                      <a:pt x="930" y="318"/>
                    </a:lnTo>
                    <a:lnTo>
                      <a:pt x="930" y="318"/>
                    </a:lnTo>
                    <a:lnTo>
                      <a:pt x="930" y="318"/>
                    </a:lnTo>
                    <a:lnTo>
                      <a:pt x="930" y="318"/>
                    </a:lnTo>
                    <a:lnTo>
                      <a:pt x="930" y="318"/>
                    </a:lnTo>
                    <a:lnTo>
                      <a:pt x="930" y="318"/>
                    </a:lnTo>
                    <a:lnTo>
                      <a:pt x="930" y="318"/>
                    </a:lnTo>
                    <a:lnTo>
                      <a:pt x="930" y="318"/>
                    </a:lnTo>
                    <a:lnTo>
                      <a:pt x="930" y="318"/>
                    </a:lnTo>
                    <a:lnTo>
                      <a:pt x="936" y="318"/>
                    </a:lnTo>
                    <a:lnTo>
                      <a:pt x="936" y="324"/>
                    </a:lnTo>
                    <a:lnTo>
                      <a:pt x="936" y="324"/>
                    </a:lnTo>
                    <a:lnTo>
                      <a:pt x="936" y="324"/>
                    </a:lnTo>
                    <a:lnTo>
                      <a:pt x="936" y="324"/>
                    </a:lnTo>
                    <a:lnTo>
                      <a:pt x="936" y="318"/>
                    </a:lnTo>
                    <a:lnTo>
                      <a:pt x="936" y="318"/>
                    </a:lnTo>
                    <a:lnTo>
                      <a:pt x="942" y="318"/>
                    </a:lnTo>
                    <a:lnTo>
                      <a:pt x="942" y="312"/>
                    </a:lnTo>
                    <a:lnTo>
                      <a:pt x="942" y="312"/>
                    </a:lnTo>
                    <a:lnTo>
                      <a:pt x="942" y="312"/>
                    </a:lnTo>
                    <a:lnTo>
                      <a:pt x="942" y="312"/>
                    </a:lnTo>
                    <a:lnTo>
                      <a:pt x="942" y="312"/>
                    </a:lnTo>
                    <a:lnTo>
                      <a:pt x="942" y="312"/>
                    </a:lnTo>
                    <a:lnTo>
                      <a:pt x="942" y="312"/>
                    </a:lnTo>
                    <a:lnTo>
                      <a:pt x="948" y="312"/>
                    </a:lnTo>
                    <a:lnTo>
                      <a:pt x="948" y="312"/>
                    </a:lnTo>
                    <a:lnTo>
                      <a:pt x="948" y="312"/>
                    </a:lnTo>
                    <a:lnTo>
                      <a:pt x="948" y="312"/>
                    </a:lnTo>
                    <a:lnTo>
                      <a:pt x="948" y="312"/>
                    </a:lnTo>
                    <a:lnTo>
                      <a:pt x="948" y="312"/>
                    </a:lnTo>
                    <a:lnTo>
                      <a:pt x="954" y="312"/>
                    </a:lnTo>
                    <a:lnTo>
                      <a:pt x="954" y="312"/>
                    </a:lnTo>
                    <a:lnTo>
                      <a:pt x="954" y="312"/>
                    </a:lnTo>
                    <a:lnTo>
                      <a:pt x="954" y="312"/>
                    </a:lnTo>
                    <a:lnTo>
                      <a:pt x="954" y="312"/>
                    </a:lnTo>
                    <a:lnTo>
                      <a:pt x="966" y="306"/>
                    </a:lnTo>
                    <a:lnTo>
                      <a:pt x="966" y="306"/>
                    </a:lnTo>
                    <a:lnTo>
                      <a:pt x="966" y="306"/>
                    </a:lnTo>
                    <a:lnTo>
                      <a:pt x="966" y="306"/>
                    </a:lnTo>
                    <a:lnTo>
                      <a:pt x="966" y="306"/>
                    </a:lnTo>
                    <a:lnTo>
                      <a:pt x="966" y="306"/>
                    </a:lnTo>
                    <a:lnTo>
                      <a:pt x="978" y="306"/>
                    </a:lnTo>
                    <a:lnTo>
                      <a:pt x="978" y="306"/>
                    </a:lnTo>
                    <a:lnTo>
                      <a:pt x="978" y="306"/>
                    </a:lnTo>
                    <a:lnTo>
                      <a:pt x="978" y="306"/>
                    </a:lnTo>
                    <a:lnTo>
                      <a:pt x="978" y="306"/>
                    </a:lnTo>
                    <a:lnTo>
                      <a:pt x="978" y="306"/>
                    </a:lnTo>
                    <a:lnTo>
                      <a:pt x="984" y="306"/>
                    </a:lnTo>
                    <a:lnTo>
                      <a:pt x="984" y="306"/>
                    </a:lnTo>
                    <a:lnTo>
                      <a:pt x="984" y="306"/>
                    </a:lnTo>
                    <a:lnTo>
                      <a:pt x="984" y="306"/>
                    </a:lnTo>
                    <a:lnTo>
                      <a:pt x="984" y="300"/>
                    </a:lnTo>
                    <a:lnTo>
                      <a:pt x="984" y="300"/>
                    </a:lnTo>
                    <a:lnTo>
                      <a:pt x="990" y="300"/>
                    </a:lnTo>
                    <a:lnTo>
                      <a:pt x="996" y="300"/>
                    </a:lnTo>
                    <a:lnTo>
                      <a:pt x="996" y="300"/>
                    </a:lnTo>
                    <a:lnTo>
                      <a:pt x="996" y="300"/>
                    </a:lnTo>
                    <a:lnTo>
                      <a:pt x="996" y="300"/>
                    </a:lnTo>
                    <a:lnTo>
                      <a:pt x="1002" y="300"/>
                    </a:lnTo>
                    <a:lnTo>
                      <a:pt x="1002" y="300"/>
                    </a:lnTo>
                    <a:lnTo>
                      <a:pt x="1008" y="294"/>
                    </a:lnTo>
                    <a:lnTo>
                      <a:pt x="1008" y="294"/>
                    </a:lnTo>
                    <a:lnTo>
                      <a:pt x="1008" y="294"/>
                    </a:lnTo>
                    <a:lnTo>
                      <a:pt x="1014" y="294"/>
                    </a:lnTo>
                    <a:lnTo>
                      <a:pt x="1014" y="294"/>
                    </a:lnTo>
                    <a:lnTo>
                      <a:pt x="1014" y="294"/>
                    </a:lnTo>
                    <a:lnTo>
                      <a:pt x="1014" y="294"/>
                    </a:lnTo>
                    <a:lnTo>
                      <a:pt x="1014" y="294"/>
                    </a:lnTo>
                    <a:lnTo>
                      <a:pt x="1014" y="294"/>
                    </a:lnTo>
                    <a:lnTo>
                      <a:pt x="1014" y="294"/>
                    </a:lnTo>
                    <a:lnTo>
                      <a:pt x="1020" y="294"/>
                    </a:lnTo>
                    <a:lnTo>
                      <a:pt x="1020" y="294"/>
                    </a:lnTo>
                    <a:lnTo>
                      <a:pt x="1020" y="294"/>
                    </a:lnTo>
                    <a:lnTo>
                      <a:pt x="1026" y="294"/>
                    </a:lnTo>
                    <a:lnTo>
                      <a:pt x="1026" y="294"/>
                    </a:lnTo>
                    <a:lnTo>
                      <a:pt x="1032" y="294"/>
                    </a:lnTo>
                    <a:lnTo>
                      <a:pt x="1032" y="288"/>
                    </a:lnTo>
                    <a:lnTo>
                      <a:pt x="1032" y="288"/>
                    </a:lnTo>
                    <a:lnTo>
                      <a:pt x="1032" y="288"/>
                    </a:lnTo>
                    <a:lnTo>
                      <a:pt x="1038" y="288"/>
                    </a:lnTo>
                    <a:lnTo>
                      <a:pt x="1044" y="288"/>
                    </a:lnTo>
                    <a:lnTo>
                      <a:pt x="1044" y="288"/>
                    </a:lnTo>
                    <a:lnTo>
                      <a:pt x="1044" y="288"/>
                    </a:lnTo>
                    <a:lnTo>
                      <a:pt x="1044" y="288"/>
                    </a:lnTo>
                    <a:lnTo>
                      <a:pt x="1044" y="288"/>
                    </a:lnTo>
                    <a:lnTo>
                      <a:pt x="1044" y="288"/>
                    </a:lnTo>
                    <a:lnTo>
                      <a:pt x="1050" y="288"/>
                    </a:lnTo>
                    <a:lnTo>
                      <a:pt x="1050" y="288"/>
                    </a:lnTo>
                    <a:lnTo>
                      <a:pt x="1050" y="288"/>
                    </a:lnTo>
                    <a:lnTo>
                      <a:pt x="1050" y="288"/>
                    </a:lnTo>
                    <a:lnTo>
                      <a:pt x="1050" y="288"/>
                    </a:lnTo>
                    <a:lnTo>
                      <a:pt x="1050" y="288"/>
                    </a:lnTo>
                    <a:lnTo>
                      <a:pt x="1062" y="282"/>
                    </a:lnTo>
                    <a:lnTo>
                      <a:pt x="1062" y="282"/>
                    </a:lnTo>
                    <a:lnTo>
                      <a:pt x="1062" y="282"/>
                    </a:lnTo>
                    <a:lnTo>
                      <a:pt x="1062" y="282"/>
                    </a:lnTo>
                    <a:lnTo>
                      <a:pt x="1062" y="282"/>
                    </a:lnTo>
                    <a:lnTo>
                      <a:pt x="1062" y="282"/>
                    </a:lnTo>
                    <a:lnTo>
                      <a:pt x="1074" y="282"/>
                    </a:lnTo>
                    <a:lnTo>
                      <a:pt x="1074" y="282"/>
                    </a:lnTo>
                    <a:lnTo>
                      <a:pt x="1074" y="276"/>
                    </a:lnTo>
                    <a:lnTo>
                      <a:pt x="1074" y="276"/>
                    </a:lnTo>
                    <a:lnTo>
                      <a:pt x="1074" y="276"/>
                    </a:lnTo>
                    <a:lnTo>
                      <a:pt x="1080" y="276"/>
                    </a:lnTo>
                    <a:lnTo>
                      <a:pt x="1080" y="276"/>
                    </a:lnTo>
                    <a:lnTo>
                      <a:pt x="1080" y="276"/>
                    </a:lnTo>
                    <a:lnTo>
                      <a:pt x="1080" y="276"/>
                    </a:lnTo>
                    <a:lnTo>
                      <a:pt x="1080" y="276"/>
                    </a:lnTo>
                    <a:lnTo>
                      <a:pt x="1080" y="276"/>
                    </a:lnTo>
                    <a:lnTo>
                      <a:pt x="1086" y="276"/>
                    </a:lnTo>
                    <a:lnTo>
                      <a:pt x="1086" y="276"/>
                    </a:lnTo>
                    <a:lnTo>
                      <a:pt x="1086" y="276"/>
                    </a:lnTo>
                    <a:lnTo>
                      <a:pt x="1086" y="276"/>
                    </a:lnTo>
                    <a:lnTo>
                      <a:pt x="1086" y="276"/>
                    </a:lnTo>
                    <a:lnTo>
                      <a:pt x="1086" y="276"/>
                    </a:lnTo>
                    <a:lnTo>
                      <a:pt x="1086" y="276"/>
                    </a:lnTo>
                    <a:lnTo>
                      <a:pt x="1086" y="276"/>
                    </a:lnTo>
                    <a:lnTo>
                      <a:pt x="1086" y="276"/>
                    </a:lnTo>
                    <a:lnTo>
                      <a:pt x="1086" y="276"/>
                    </a:lnTo>
                    <a:lnTo>
                      <a:pt x="1092" y="276"/>
                    </a:lnTo>
                    <a:lnTo>
                      <a:pt x="1092" y="276"/>
                    </a:lnTo>
                    <a:lnTo>
                      <a:pt x="1092" y="276"/>
                    </a:lnTo>
                    <a:lnTo>
                      <a:pt x="1092" y="276"/>
                    </a:lnTo>
                    <a:lnTo>
                      <a:pt x="1092" y="276"/>
                    </a:lnTo>
                    <a:lnTo>
                      <a:pt x="1092" y="276"/>
                    </a:lnTo>
                    <a:lnTo>
                      <a:pt x="1092" y="276"/>
                    </a:lnTo>
                    <a:lnTo>
                      <a:pt x="1092" y="276"/>
                    </a:lnTo>
                    <a:lnTo>
                      <a:pt x="1098" y="270"/>
                    </a:lnTo>
                    <a:lnTo>
                      <a:pt x="1098" y="270"/>
                    </a:lnTo>
                    <a:lnTo>
                      <a:pt x="1098" y="264"/>
                    </a:lnTo>
                    <a:lnTo>
                      <a:pt x="1098" y="264"/>
                    </a:lnTo>
                    <a:lnTo>
                      <a:pt x="1098" y="264"/>
                    </a:lnTo>
                    <a:lnTo>
                      <a:pt x="1098" y="264"/>
                    </a:lnTo>
                    <a:lnTo>
                      <a:pt x="1098" y="264"/>
                    </a:lnTo>
                    <a:lnTo>
                      <a:pt x="1104" y="270"/>
                    </a:lnTo>
                    <a:lnTo>
                      <a:pt x="1104" y="270"/>
                    </a:lnTo>
                    <a:lnTo>
                      <a:pt x="1104" y="270"/>
                    </a:lnTo>
                    <a:lnTo>
                      <a:pt x="1104" y="270"/>
                    </a:lnTo>
                    <a:lnTo>
                      <a:pt x="1104" y="270"/>
                    </a:lnTo>
                    <a:lnTo>
                      <a:pt x="1104" y="270"/>
                    </a:lnTo>
                    <a:lnTo>
                      <a:pt x="1104" y="270"/>
                    </a:lnTo>
                    <a:lnTo>
                      <a:pt x="1104" y="270"/>
                    </a:lnTo>
                    <a:lnTo>
                      <a:pt x="1110" y="270"/>
                    </a:lnTo>
                    <a:lnTo>
                      <a:pt x="1110" y="270"/>
                    </a:lnTo>
                    <a:lnTo>
                      <a:pt x="1110" y="270"/>
                    </a:lnTo>
                    <a:lnTo>
                      <a:pt x="1110" y="270"/>
                    </a:lnTo>
                    <a:lnTo>
                      <a:pt x="1110" y="270"/>
                    </a:lnTo>
                    <a:lnTo>
                      <a:pt x="1110" y="270"/>
                    </a:lnTo>
                    <a:lnTo>
                      <a:pt x="1116" y="270"/>
                    </a:lnTo>
                    <a:lnTo>
                      <a:pt x="1116" y="270"/>
                    </a:lnTo>
                    <a:lnTo>
                      <a:pt x="1116" y="270"/>
                    </a:lnTo>
                    <a:lnTo>
                      <a:pt x="1116" y="264"/>
                    </a:lnTo>
                    <a:lnTo>
                      <a:pt x="1116" y="264"/>
                    </a:lnTo>
                    <a:lnTo>
                      <a:pt x="1116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28" y="264"/>
                    </a:lnTo>
                    <a:lnTo>
                      <a:pt x="1140" y="258"/>
                    </a:lnTo>
                    <a:lnTo>
                      <a:pt x="1140" y="258"/>
                    </a:lnTo>
                    <a:lnTo>
                      <a:pt x="1140" y="258"/>
                    </a:lnTo>
                    <a:lnTo>
                      <a:pt x="1140" y="258"/>
                    </a:lnTo>
                    <a:lnTo>
                      <a:pt x="1140" y="258"/>
                    </a:lnTo>
                    <a:lnTo>
                      <a:pt x="1146" y="258"/>
                    </a:lnTo>
                    <a:lnTo>
                      <a:pt x="1146" y="258"/>
                    </a:lnTo>
                    <a:lnTo>
                      <a:pt x="1146" y="258"/>
                    </a:lnTo>
                    <a:lnTo>
                      <a:pt x="1146" y="258"/>
                    </a:lnTo>
                    <a:lnTo>
                      <a:pt x="1146" y="258"/>
                    </a:lnTo>
                    <a:lnTo>
                      <a:pt x="1146" y="258"/>
                    </a:lnTo>
                    <a:lnTo>
                      <a:pt x="1152" y="258"/>
                    </a:lnTo>
                    <a:lnTo>
                      <a:pt x="1152" y="258"/>
                    </a:lnTo>
                    <a:lnTo>
                      <a:pt x="1158" y="252"/>
                    </a:lnTo>
                    <a:lnTo>
                      <a:pt x="1158" y="252"/>
                    </a:lnTo>
                    <a:lnTo>
                      <a:pt x="1158" y="252"/>
                    </a:lnTo>
                    <a:lnTo>
                      <a:pt x="1164" y="252"/>
                    </a:lnTo>
                    <a:lnTo>
                      <a:pt x="1164" y="252"/>
                    </a:lnTo>
                    <a:lnTo>
                      <a:pt x="1164" y="252"/>
                    </a:lnTo>
                    <a:lnTo>
                      <a:pt x="1170" y="246"/>
                    </a:lnTo>
                    <a:lnTo>
                      <a:pt x="1170" y="246"/>
                    </a:lnTo>
                    <a:lnTo>
                      <a:pt x="1176" y="246"/>
                    </a:lnTo>
                    <a:lnTo>
                      <a:pt x="1176" y="246"/>
                    </a:lnTo>
                    <a:lnTo>
                      <a:pt x="1176" y="246"/>
                    </a:lnTo>
                    <a:lnTo>
                      <a:pt x="1176" y="246"/>
                    </a:lnTo>
                    <a:lnTo>
                      <a:pt x="1176" y="246"/>
                    </a:lnTo>
                    <a:lnTo>
                      <a:pt x="1176" y="246"/>
                    </a:lnTo>
                    <a:lnTo>
                      <a:pt x="1176" y="246"/>
                    </a:lnTo>
                    <a:lnTo>
                      <a:pt x="1182" y="246"/>
                    </a:lnTo>
                    <a:lnTo>
                      <a:pt x="1182" y="246"/>
                    </a:lnTo>
                    <a:lnTo>
                      <a:pt x="1182" y="246"/>
                    </a:lnTo>
                    <a:lnTo>
                      <a:pt x="1182" y="246"/>
                    </a:lnTo>
                    <a:lnTo>
                      <a:pt x="1194" y="240"/>
                    </a:lnTo>
                    <a:lnTo>
                      <a:pt x="1194" y="240"/>
                    </a:lnTo>
                    <a:lnTo>
                      <a:pt x="1194" y="240"/>
                    </a:lnTo>
                    <a:lnTo>
                      <a:pt x="1194" y="240"/>
                    </a:lnTo>
                    <a:lnTo>
                      <a:pt x="1194" y="240"/>
                    </a:lnTo>
                    <a:lnTo>
                      <a:pt x="1194" y="240"/>
                    </a:lnTo>
                    <a:lnTo>
                      <a:pt x="1206" y="234"/>
                    </a:lnTo>
                    <a:lnTo>
                      <a:pt x="1206" y="234"/>
                    </a:lnTo>
                    <a:lnTo>
                      <a:pt x="1206" y="234"/>
                    </a:lnTo>
                    <a:lnTo>
                      <a:pt x="1206" y="234"/>
                    </a:lnTo>
                    <a:lnTo>
                      <a:pt x="1206" y="234"/>
                    </a:lnTo>
                    <a:lnTo>
                      <a:pt x="1206" y="234"/>
                    </a:lnTo>
                    <a:lnTo>
                      <a:pt x="1212" y="234"/>
                    </a:lnTo>
                    <a:lnTo>
                      <a:pt x="1212" y="234"/>
                    </a:lnTo>
                    <a:lnTo>
                      <a:pt x="1212" y="234"/>
                    </a:lnTo>
                    <a:lnTo>
                      <a:pt x="1212" y="234"/>
                    </a:lnTo>
                    <a:lnTo>
                      <a:pt x="1212" y="234"/>
                    </a:lnTo>
                    <a:lnTo>
                      <a:pt x="1212" y="234"/>
                    </a:lnTo>
                    <a:lnTo>
                      <a:pt x="1218" y="234"/>
                    </a:lnTo>
                    <a:lnTo>
                      <a:pt x="1224" y="228"/>
                    </a:lnTo>
                    <a:lnTo>
                      <a:pt x="1224" y="228"/>
                    </a:lnTo>
                    <a:lnTo>
                      <a:pt x="1224" y="228"/>
                    </a:lnTo>
                    <a:lnTo>
                      <a:pt x="1224" y="228"/>
                    </a:lnTo>
                    <a:lnTo>
                      <a:pt x="1224" y="228"/>
                    </a:lnTo>
                    <a:lnTo>
                      <a:pt x="1230" y="228"/>
                    </a:lnTo>
                    <a:lnTo>
                      <a:pt x="1236" y="228"/>
                    </a:lnTo>
                    <a:lnTo>
                      <a:pt x="1236" y="228"/>
                    </a:lnTo>
                    <a:lnTo>
                      <a:pt x="1236" y="222"/>
                    </a:lnTo>
                    <a:lnTo>
                      <a:pt x="1242" y="222"/>
                    </a:lnTo>
                    <a:lnTo>
                      <a:pt x="1242" y="222"/>
                    </a:lnTo>
                    <a:lnTo>
                      <a:pt x="1242" y="222"/>
                    </a:lnTo>
                    <a:lnTo>
                      <a:pt x="1242" y="222"/>
                    </a:lnTo>
                    <a:lnTo>
                      <a:pt x="1242" y="222"/>
                    </a:lnTo>
                    <a:lnTo>
                      <a:pt x="1242" y="222"/>
                    </a:lnTo>
                    <a:lnTo>
                      <a:pt x="1242" y="222"/>
                    </a:lnTo>
                    <a:lnTo>
                      <a:pt x="1248" y="222"/>
                    </a:lnTo>
                    <a:lnTo>
                      <a:pt x="1248" y="222"/>
                    </a:lnTo>
                    <a:lnTo>
                      <a:pt x="1248" y="222"/>
                    </a:lnTo>
                    <a:lnTo>
                      <a:pt x="1248" y="222"/>
                    </a:lnTo>
                    <a:lnTo>
                      <a:pt x="1248" y="222"/>
                    </a:lnTo>
                    <a:lnTo>
                      <a:pt x="1248" y="222"/>
                    </a:lnTo>
                    <a:lnTo>
                      <a:pt x="1254" y="222"/>
                    </a:lnTo>
                    <a:lnTo>
                      <a:pt x="1254" y="222"/>
                    </a:lnTo>
                    <a:lnTo>
                      <a:pt x="1254" y="222"/>
                    </a:lnTo>
                    <a:lnTo>
                      <a:pt x="1254" y="222"/>
                    </a:lnTo>
                    <a:lnTo>
                      <a:pt x="1254" y="222"/>
                    </a:lnTo>
                    <a:lnTo>
                      <a:pt x="1254" y="216"/>
                    </a:lnTo>
                    <a:lnTo>
                      <a:pt x="1254" y="216"/>
                    </a:lnTo>
                    <a:lnTo>
                      <a:pt x="1254" y="216"/>
                    </a:lnTo>
                    <a:lnTo>
                      <a:pt x="1254" y="216"/>
                    </a:lnTo>
                    <a:lnTo>
                      <a:pt x="1254" y="216"/>
                    </a:lnTo>
                    <a:lnTo>
                      <a:pt x="1260" y="216"/>
                    </a:lnTo>
                    <a:lnTo>
                      <a:pt x="1260" y="222"/>
                    </a:lnTo>
                    <a:lnTo>
                      <a:pt x="1260" y="222"/>
                    </a:lnTo>
                    <a:lnTo>
                      <a:pt x="1260" y="222"/>
                    </a:lnTo>
                    <a:lnTo>
                      <a:pt x="1260" y="228"/>
                    </a:lnTo>
                    <a:lnTo>
                      <a:pt x="1260" y="228"/>
                    </a:lnTo>
                    <a:lnTo>
                      <a:pt x="1260" y="228"/>
                    </a:lnTo>
                    <a:lnTo>
                      <a:pt x="1266" y="222"/>
                    </a:lnTo>
                    <a:lnTo>
                      <a:pt x="1266" y="222"/>
                    </a:lnTo>
                    <a:lnTo>
                      <a:pt x="1266" y="216"/>
                    </a:lnTo>
                    <a:lnTo>
                      <a:pt x="1266" y="216"/>
                    </a:lnTo>
                    <a:lnTo>
                      <a:pt x="1266" y="216"/>
                    </a:lnTo>
                    <a:lnTo>
                      <a:pt x="1266" y="216"/>
                    </a:lnTo>
                    <a:lnTo>
                      <a:pt x="1266" y="216"/>
                    </a:lnTo>
                    <a:lnTo>
                      <a:pt x="1266" y="216"/>
                    </a:lnTo>
                    <a:lnTo>
                      <a:pt x="1272" y="216"/>
                    </a:lnTo>
                    <a:lnTo>
                      <a:pt x="1272" y="216"/>
                    </a:lnTo>
                    <a:lnTo>
                      <a:pt x="1272" y="216"/>
                    </a:lnTo>
                    <a:lnTo>
                      <a:pt x="1272" y="216"/>
                    </a:lnTo>
                    <a:lnTo>
                      <a:pt x="1272" y="216"/>
                    </a:lnTo>
                    <a:lnTo>
                      <a:pt x="1272" y="216"/>
                    </a:lnTo>
                    <a:lnTo>
                      <a:pt x="1278" y="216"/>
                    </a:lnTo>
                    <a:lnTo>
                      <a:pt x="1278" y="216"/>
                    </a:lnTo>
                    <a:lnTo>
                      <a:pt x="1278" y="210"/>
                    </a:lnTo>
                    <a:lnTo>
                      <a:pt x="1278" y="210"/>
                    </a:lnTo>
                    <a:lnTo>
                      <a:pt x="1278" y="210"/>
                    </a:lnTo>
                    <a:lnTo>
                      <a:pt x="1278" y="210"/>
                    </a:lnTo>
                    <a:lnTo>
                      <a:pt x="1278" y="210"/>
                    </a:lnTo>
                    <a:lnTo>
                      <a:pt x="1290" y="210"/>
                    </a:lnTo>
                    <a:lnTo>
                      <a:pt x="1290" y="210"/>
                    </a:lnTo>
                    <a:lnTo>
                      <a:pt x="1290" y="210"/>
                    </a:lnTo>
                    <a:lnTo>
                      <a:pt x="1290" y="210"/>
                    </a:lnTo>
                    <a:lnTo>
                      <a:pt x="1290" y="210"/>
                    </a:lnTo>
                    <a:lnTo>
                      <a:pt x="1296" y="210"/>
                    </a:lnTo>
                    <a:lnTo>
                      <a:pt x="1302" y="210"/>
                    </a:lnTo>
                    <a:lnTo>
                      <a:pt x="1302" y="204"/>
                    </a:lnTo>
                    <a:lnTo>
                      <a:pt x="1302" y="204"/>
                    </a:lnTo>
                    <a:lnTo>
                      <a:pt x="1302" y="204"/>
                    </a:lnTo>
                    <a:lnTo>
                      <a:pt x="1308" y="204"/>
                    </a:lnTo>
                    <a:lnTo>
                      <a:pt x="1308" y="204"/>
                    </a:lnTo>
                    <a:lnTo>
                      <a:pt x="1308" y="204"/>
                    </a:lnTo>
                    <a:lnTo>
                      <a:pt x="1308" y="204"/>
                    </a:lnTo>
                    <a:lnTo>
                      <a:pt x="1308" y="204"/>
                    </a:lnTo>
                    <a:lnTo>
                      <a:pt x="1308" y="204"/>
                    </a:lnTo>
                    <a:lnTo>
                      <a:pt x="1314" y="204"/>
                    </a:lnTo>
                    <a:lnTo>
                      <a:pt x="1314" y="204"/>
                    </a:lnTo>
                    <a:lnTo>
                      <a:pt x="1314" y="204"/>
                    </a:lnTo>
                    <a:lnTo>
                      <a:pt x="1320" y="204"/>
                    </a:lnTo>
                    <a:lnTo>
                      <a:pt x="1320" y="204"/>
                    </a:lnTo>
                    <a:lnTo>
                      <a:pt x="1326" y="204"/>
                    </a:lnTo>
                    <a:lnTo>
                      <a:pt x="1326" y="204"/>
                    </a:lnTo>
                    <a:lnTo>
                      <a:pt x="1326" y="204"/>
                    </a:lnTo>
                    <a:lnTo>
                      <a:pt x="1326" y="204"/>
                    </a:lnTo>
                    <a:lnTo>
                      <a:pt x="1332" y="198"/>
                    </a:lnTo>
                    <a:lnTo>
                      <a:pt x="1338" y="198"/>
                    </a:lnTo>
                    <a:lnTo>
                      <a:pt x="1338" y="198"/>
                    </a:lnTo>
                    <a:lnTo>
                      <a:pt x="1338" y="198"/>
                    </a:lnTo>
                    <a:lnTo>
                      <a:pt x="1338" y="198"/>
                    </a:lnTo>
                    <a:lnTo>
                      <a:pt x="1338" y="198"/>
                    </a:lnTo>
                    <a:lnTo>
                      <a:pt x="1338" y="198"/>
                    </a:lnTo>
                    <a:lnTo>
                      <a:pt x="1338" y="198"/>
                    </a:lnTo>
                    <a:lnTo>
                      <a:pt x="1344" y="198"/>
                    </a:lnTo>
                    <a:lnTo>
                      <a:pt x="1344" y="198"/>
                    </a:lnTo>
                    <a:lnTo>
                      <a:pt x="1344" y="198"/>
                    </a:lnTo>
                    <a:lnTo>
                      <a:pt x="1344" y="198"/>
                    </a:lnTo>
                    <a:lnTo>
                      <a:pt x="1344" y="198"/>
                    </a:lnTo>
                    <a:lnTo>
                      <a:pt x="1356" y="192"/>
                    </a:lnTo>
                    <a:lnTo>
                      <a:pt x="1356" y="192"/>
                    </a:lnTo>
                    <a:lnTo>
                      <a:pt x="1356" y="192"/>
                    </a:lnTo>
                    <a:lnTo>
                      <a:pt x="1356" y="192"/>
                    </a:lnTo>
                    <a:lnTo>
                      <a:pt x="1356" y="192"/>
                    </a:lnTo>
                    <a:lnTo>
                      <a:pt x="1356" y="192"/>
                    </a:lnTo>
                    <a:lnTo>
                      <a:pt x="1368" y="192"/>
                    </a:lnTo>
                    <a:lnTo>
                      <a:pt x="1368" y="192"/>
                    </a:lnTo>
                    <a:lnTo>
                      <a:pt x="1368" y="192"/>
                    </a:lnTo>
                    <a:lnTo>
                      <a:pt x="1368" y="192"/>
                    </a:lnTo>
                    <a:lnTo>
                      <a:pt x="1368" y="192"/>
                    </a:lnTo>
                    <a:lnTo>
                      <a:pt x="1374" y="192"/>
                    </a:lnTo>
                    <a:lnTo>
                      <a:pt x="1374" y="192"/>
                    </a:lnTo>
                    <a:lnTo>
                      <a:pt x="1374" y="192"/>
                    </a:lnTo>
                    <a:lnTo>
                      <a:pt x="1374" y="192"/>
                    </a:lnTo>
                    <a:lnTo>
                      <a:pt x="1374" y="192"/>
                    </a:lnTo>
                    <a:lnTo>
                      <a:pt x="1374" y="192"/>
                    </a:lnTo>
                    <a:lnTo>
                      <a:pt x="1380" y="192"/>
                    </a:lnTo>
                    <a:lnTo>
                      <a:pt x="1380" y="186"/>
                    </a:lnTo>
                    <a:lnTo>
                      <a:pt x="1386" y="186"/>
                    </a:lnTo>
                    <a:lnTo>
                      <a:pt x="1386" y="186"/>
                    </a:lnTo>
                    <a:lnTo>
                      <a:pt x="1386" y="186"/>
                    </a:lnTo>
                    <a:lnTo>
                      <a:pt x="1392" y="186"/>
                    </a:lnTo>
                    <a:lnTo>
                      <a:pt x="1392" y="186"/>
                    </a:lnTo>
                    <a:lnTo>
                      <a:pt x="1392" y="186"/>
                    </a:lnTo>
                    <a:lnTo>
                      <a:pt x="1398" y="186"/>
                    </a:lnTo>
                    <a:lnTo>
                      <a:pt x="1398" y="186"/>
                    </a:lnTo>
                    <a:lnTo>
                      <a:pt x="1404" y="186"/>
                    </a:lnTo>
                    <a:lnTo>
                      <a:pt x="1404" y="180"/>
                    </a:lnTo>
                    <a:lnTo>
                      <a:pt x="1404" y="180"/>
                    </a:lnTo>
                    <a:lnTo>
                      <a:pt x="1404" y="180"/>
                    </a:lnTo>
                    <a:lnTo>
                      <a:pt x="1404" y="180"/>
                    </a:lnTo>
                    <a:lnTo>
                      <a:pt x="1404" y="180"/>
                    </a:lnTo>
                    <a:lnTo>
                      <a:pt x="1404" y="180"/>
                    </a:lnTo>
                    <a:lnTo>
                      <a:pt x="1410" y="180"/>
                    </a:lnTo>
                    <a:lnTo>
                      <a:pt x="1410" y="180"/>
                    </a:lnTo>
                    <a:lnTo>
                      <a:pt x="1410" y="180"/>
                    </a:lnTo>
                    <a:lnTo>
                      <a:pt x="1410" y="180"/>
                    </a:lnTo>
                    <a:lnTo>
                      <a:pt x="1410" y="180"/>
                    </a:lnTo>
                    <a:lnTo>
                      <a:pt x="1410" y="180"/>
                    </a:lnTo>
                    <a:lnTo>
                      <a:pt x="1410" y="180"/>
                    </a:lnTo>
                    <a:lnTo>
                      <a:pt x="1416" y="180"/>
                    </a:lnTo>
                    <a:lnTo>
                      <a:pt x="1416" y="180"/>
                    </a:lnTo>
                    <a:lnTo>
                      <a:pt x="1416" y="180"/>
                    </a:lnTo>
                    <a:lnTo>
                      <a:pt x="1416" y="180"/>
                    </a:lnTo>
                    <a:lnTo>
                      <a:pt x="1416" y="180"/>
                    </a:lnTo>
                    <a:lnTo>
                      <a:pt x="1416" y="180"/>
                    </a:lnTo>
                    <a:lnTo>
                      <a:pt x="1416" y="180"/>
                    </a:lnTo>
                    <a:lnTo>
                      <a:pt x="1422" y="180"/>
                    </a:lnTo>
                    <a:lnTo>
                      <a:pt x="1422" y="180"/>
                    </a:lnTo>
                    <a:lnTo>
                      <a:pt x="1422" y="180"/>
                    </a:lnTo>
                    <a:lnTo>
                      <a:pt x="1422" y="180"/>
                    </a:lnTo>
                    <a:lnTo>
                      <a:pt x="1422" y="174"/>
                    </a:lnTo>
                    <a:lnTo>
                      <a:pt x="1422" y="174"/>
                    </a:lnTo>
                    <a:lnTo>
                      <a:pt x="1422" y="168"/>
                    </a:lnTo>
                    <a:lnTo>
                      <a:pt x="1422" y="168"/>
                    </a:lnTo>
                    <a:lnTo>
                      <a:pt x="1422" y="168"/>
                    </a:lnTo>
                    <a:lnTo>
                      <a:pt x="1428" y="168"/>
                    </a:lnTo>
                    <a:lnTo>
                      <a:pt x="1428" y="168"/>
                    </a:lnTo>
                    <a:lnTo>
                      <a:pt x="1428" y="174"/>
                    </a:lnTo>
                    <a:lnTo>
                      <a:pt x="1428" y="174"/>
                    </a:lnTo>
                    <a:lnTo>
                      <a:pt x="1428" y="174"/>
                    </a:lnTo>
                    <a:lnTo>
                      <a:pt x="1428" y="174"/>
                    </a:lnTo>
                    <a:lnTo>
                      <a:pt x="1428" y="174"/>
                    </a:lnTo>
                    <a:lnTo>
                      <a:pt x="1428" y="174"/>
                    </a:lnTo>
                    <a:lnTo>
                      <a:pt x="1434" y="174"/>
                    </a:lnTo>
                    <a:lnTo>
                      <a:pt x="1434" y="174"/>
                    </a:lnTo>
                    <a:lnTo>
                      <a:pt x="1434" y="174"/>
                    </a:lnTo>
                    <a:lnTo>
                      <a:pt x="1434" y="174"/>
                    </a:lnTo>
                    <a:lnTo>
                      <a:pt x="1434" y="174"/>
                    </a:lnTo>
                    <a:lnTo>
                      <a:pt x="1434" y="174"/>
                    </a:lnTo>
                    <a:lnTo>
                      <a:pt x="1440" y="174"/>
                    </a:lnTo>
                    <a:lnTo>
                      <a:pt x="1440" y="174"/>
                    </a:lnTo>
                    <a:lnTo>
                      <a:pt x="1440" y="174"/>
                    </a:lnTo>
                    <a:lnTo>
                      <a:pt x="1440" y="174"/>
                    </a:lnTo>
                    <a:lnTo>
                      <a:pt x="1440" y="174"/>
                    </a:lnTo>
                    <a:lnTo>
                      <a:pt x="1440" y="174"/>
                    </a:lnTo>
                    <a:lnTo>
                      <a:pt x="1440" y="174"/>
                    </a:lnTo>
                    <a:lnTo>
                      <a:pt x="1446" y="174"/>
                    </a:lnTo>
                    <a:lnTo>
                      <a:pt x="1452" y="168"/>
                    </a:lnTo>
                    <a:lnTo>
                      <a:pt x="1452" y="168"/>
                    </a:lnTo>
                    <a:lnTo>
                      <a:pt x="1452" y="168"/>
                    </a:lnTo>
                    <a:lnTo>
                      <a:pt x="1452" y="168"/>
                    </a:lnTo>
                    <a:lnTo>
                      <a:pt x="1458" y="168"/>
                    </a:lnTo>
                    <a:lnTo>
                      <a:pt x="1458" y="168"/>
                    </a:lnTo>
                    <a:lnTo>
                      <a:pt x="1464" y="162"/>
                    </a:lnTo>
                    <a:lnTo>
                      <a:pt x="1464" y="162"/>
                    </a:lnTo>
                    <a:lnTo>
                      <a:pt x="1464" y="162"/>
                    </a:lnTo>
                    <a:lnTo>
                      <a:pt x="1470" y="162"/>
                    </a:lnTo>
                    <a:lnTo>
                      <a:pt x="1470" y="162"/>
                    </a:lnTo>
                    <a:lnTo>
                      <a:pt x="1470" y="162"/>
                    </a:lnTo>
                    <a:lnTo>
                      <a:pt x="1470" y="162"/>
                    </a:lnTo>
                    <a:lnTo>
                      <a:pt x="1470" y="162"/>
                    </a:lnTo>
                    <a:lnTo>
                      <a:pt x="1470" y="162"/>
                    </a:lnTo>
                    <a:lnTo>
                      <a:pt x="1476" y="162"/>
                    </a:lnTo>
                    <a:lnTo>
                      <a:pt x="1476" y="162"/>
                    </a:lnTo>
                    <a:lnTo>
                      <a:pt x="1476" y="162"/>
                    </a:lnTo>
                    <a:lnTo>
                      <a:pt x="1476" y="162"/>
                    </a:lnTo>
                    <a:lnTo>
                      <a:pt x="1482" y="156"/>
                    </a:lnTo>
                    <a:lnTo>
                      <a:pt x="1488" y="156"/>
                    </a:lnTo>
                    <a:lnTo>
                      <a:pt x="1488" y="156"/>
                    </a:lnTo>
                    <a:lnTo>
                      <a:pt x="1488" y="156"/>
                    </a:lnTo>
                    <a:lnTo>
                      <a:pt x="1488" y="156"/>
                    </a:lnTo>
                    <a:lnTo>
                      <a:pt x="1488" y="156"/>
                    </a:lnTo>
                    <a:lnTo>
                      <a:pt x="1500" y="156"/>
                    </a:lnTo>
                    <a:lnTo>
                      <a:pt x="1500" y="156"/>
                    </a:lnTo>
                    <a:lnTo>
                      <a:pt x="1500" y="156"/>
                    </a:lnTo>
                    <a:lnTo>
                      <a:pt x="1500" y="156"/>
                    </a:lnTo>
                    <a:lnTo>
                      <a:pt x="1500" y="150"/>
                    </a:lnTo>
                    <a:lnTo>
                      <a:pt x="1500" y="150"/>
                    </a:lnTo>
                    <a:lnTo>
                      <a:pt x="1500" y="150"/>
                    </a:lnTo>
                    <a:lnTo>
                      <a:pt x="1506" y="150"/>
                    </a:lnTo>
                    <a:lnTo>
                      <a:pt x="1506" y="150"/>
                    </a:lnTo>
                    <a:lnTo>
                      <a:pt x="1506" y="150"/>
                    </a:lnTo>
                    <a:lnTo>
                      <a:pt x="1506" y="150"/>
                    </a:lnTo>
                    <a:lnTo>
                      <a:pt x="1506" y="150"/>
                    </a:lnTo>
                    <a:lnTo>
                      <a:pt x="1506" y="150"/>
                    </a:lnTo>
                    <a:lnTo>
                      <a:pt x="1518" y="150"/>
                    </a:lnTo>
                    <a:lnTo>
                      <a:pt x="1518" y="150"/>
                    </a:lnTo>
                    <a:lnTo>
                      <a:pt x="1518" y="150"/>
                    </a:lnTo>
                    <a:lnTo>
                      <a:pt x="1518" y="144"/>
                    </a:lnTo>
                    <a:lnTo>
                      <a:pt x="1518" y="144"/>
                    </a:lnTo>
                    <a:lnTo>
                      <a:pt x="1524" y="144"/>
                    </a:lnTo>
                    <a:lnTo>
                      <a:pt x="1530" y="144"/>
                    </a:lnTo>
                    <a:lnTo>
                      <a:pt x="1530" y="144"/>
                    </a:lnTo>
                    <a:lnTo>
                      <a:pt x="1530" y="144"/>
                    </a:lnTo>
                    <a:lnTo>
                      <a:pt x="1530" y="144"/>
                    </a:lnTo>
                    <a:lnTo>
                      <a:pt x="1536" y="144"/>
                    </a:lnTo>
                    <a:lnTo>
                      <a:pt x="1536" y="144"/>
                    </a:lnTo>
                    <a:lnTo>
                      <a:pt x="1536" y="144"/>
                    </a:lnTo>
                    <a:lnTo>
                      <a:pt x="1536" y="144"/>
                    </a:lnTo>
                    <a:lnTo>
                      <a:pt x="1536" y="144"/>
                    </a:lnTo>
                    <a:lnTo>
                      <a:pt x="1536" y="138"/>
                    </a:lnTo>
                    <a:lnTo>
                      <a:pt x="1542" y="138"/>
                    </a:lnTo>
                    <a:lnTo>
                      <a:pt x="1542" y="138"/>
                    </a:lnTo>
                    <a:lnTo>
                      <a:pt x="1542" y="138"/>
                    </a:lnTo>
                    <a:lnTo>
                      <a:pt x="1548" y="138"/>
                    </a:lnTo>
                    <a:lnTo>
                      <a:pt x="1548" y="138"/>
                    </a:lnTo>
                    <a:lnTo>
                      <a:pt x="1554" y="138"/>
                    </a:lnTo>
                    <a:lnTo>
                      <a:pt x="1554" y="138"/>
                    </a:lnTo>
                    <a:lnTo>
                      <a:pt x="1554" y="138"/>
                    </a:lnTo>
                    <a:lnTo>
                      <a:pt x="1554" y="138"/>
                    </a:lnTo>
                    <a:lnTo>
                      <a:pt x="1560" y="132"/>
                    </a:lnTo>
                    <a:lnTo>
                      <a:pt x="1566" y="132"/>
                    </a:lnTo>
                    <a:lnTo>
                      <a:pt x="1566" y="132"/>
                    </a:lnTo>
                    <a:lnTo>
                      <a:pt x="1566" y="132"/>
                    </a:lnTo>
                    <a:lnTo>
                      <a:pt x="1566" y="132"/>
                    </a:lnTo>
                    <a:lnTo>
                      <a:pt x="1566" y="132"/>
                    </a:lnTo>
                    <a:lnTo>
                      <a:pt x="1566" y="132"/>
                    </a:lnTo>
                    <a:lnTo>
                      <a:pt x="1566" y="132"/>
                    </a:lnTo>
                    <a:lnTo>
                      <a:pt x="1572" y="132"/>
                    </a:lnTo>
                    <a:lnTo>
                      <a:pt x="1572" y="132"/>
                    </a:lnTo>
                    <a:lnTo>
                      <a:pt x="1572" y="132"/>
                    </a:lnTo>
                    <a:lnTo>
                      <a:pt x="1572" y="132"/>
                    </a:lnTo>
                    <a:lnTo>
                      <a:pt x="1572" y="132"/>
                    </a:lnTo>
                    <a:lnTo>
                      <a:pt x="1572" y="126"/>
                    </a:lnTo>
                    <a:lnTo>
                      <a:pt x="1578" y="126"/>
                    </a:lnTo>
                    <a:lnTo>
                      <a:pt x="1578" y="126"/>
                    </a:lnTo>
                    <a:lnTo>
                      <a:pt x="1578" y="126"/>
                    </a:lnTo>
                    <a:lnTo>
                      <a:pt x="1578" y="126"/>
                    </a:lnTo>
                    <a:lnTo>
                      <a:pt x="1578" y="126"/>
                    </a:lnTo>
                    <a:lnTo>
                      <a:pt x="1578" y="126"/>
                    </a:lnTo>
                    <a:lnTo>
                      <a:pt x="1578" y="126"/>
                    </a:lnTo>
                    <a:lnTo>
                      <a:pt x="1578" y="126"/>
                    </a:lnTo>
                    <a:lnTo>
                      <a:pt x="1584" y="126"/>
                    </a:lnTo>
                    <a:lnTo>
                      <a:pt x="1584" y="126"/>
                    </a:lnTo>
                    <a:lnTo>
                      <a:pt x="1584" y="126"/>
                    </a:lnTo>
                    <a:lnTo>
                      <a:pt x="1584" y="126"/>
                    </a:lnTo>
                    <a:lnTo>
                      <a:pt x="1584" y="126"/>
                    </a:lnTo>
                    <a:lnTo>
                      <a:pt x="1584" y="126"/>
                    </a:lnTo>
                    <a:lnTo>
                      <a:pt x="1584" y="132"/>
                    </a:lnTo>
                    <a:lnTo>
                      <a:pt x="1584" y="132"/>
                    </a:lnTo>
                    <a:lnTo>
                      <a:pt x="1584" y="138"/>
                    </a:lnTo>
                    <a:lnTo>
                      <a:pt x="1590" y="138"/>
                    </a:lnTo>
                    <a:lnTo>
                      <a:pt x="1590" y="138"/>
                    </a:lnTo>
                    <a:lnTo>
                      <a:pt x="1590" y="132"/>
                    </a:lnTo>
                    <a:lnTo>
                      <a:pt x="1590" y="132"/>
                    </a:lnTo>
                    <a:lnTo>
                      <a:pt x="1590" y="126"/>
                    </a:lnTo>
                    <a:lnTo>
                      <a:pt x="1590" y="126"/>
                    </a:lnTo>
                    <a:lnTo>
                      <a:pt x="1590" y="126"/>
                    </a:lnTo>
                    <a:lnTo>
                      <a:pt x="1590" y="126"/>
                    </a:lnTo>
                    <a:lnTo>
                      <a:pt x="1596" y="126"/>
                    </a:lnTo>
                    <a:lnTo>
                      <a:pt x="1596" y="126"/>
                    </a:lnTo>
                    <a:lnTo>
                      <a:pt x="1596" y="120"/>
                    </a:lnTo>
                    <a:lnTo>
                      <a:pt x="1596" y="120"/>
                    </a:lnTo>
                    <a:lnTo>
                      <a:pt x="1596" y="120"/>
                    </a:lnTo>
                    <a:lnTo>
                      <a:pt x="1596" y="120"/>
                    </a:lnTo>
                    <a:lnTo>
                      <a:pt x="1602" y="120"/>
                    </a:lnTo>
                    <a:lnTo>
                      <a:pt x="1602" y="120"/>
                    </a:lnTo>
                    <a:lnTo>
                      <a:pt x="1602" y="120"/>
                    </a:lnTo>
                    <a:lnTo>
                      <a:pt x="1602" y="120"/>
                    </a:lnTo>
                    <a:lnTo>
                      <a:pt x="1602" y="120"/>
                    </a:lnTo>
                    <a:lnTo>
                      <a:pt x="1602" y="120"/>
                    </a:lnTo>
                    <a:lnTo>
                      <a:pt x="1602" y="120"/>
                    </a:lnTo>
                    <a:lnTo>
                      <a:pt x="1608" y="120"/>
                    </a:lnTo>
                    <a:lnTo>
                      <a:pt x="1608" y="120"/>
                    </a:lnTo>
                    <a:lnTo>
                      <a:pt x="1614" y="120"/>
                    </a:lnTo>
                    <a:lnTo>
                      <a:pt x="1614" y="120"/>
                    </a:lnTo>
                    <a:lnTo>
                      <a:pt x="1614" y="120"/>
                    </a:lnTo>
                    <a:lnTo>
                      <a:pt x="1620" y="120"/>
                    </a:lnTo>
                    <a:lnTo>
                      <a:pt x="1620" y="120"/>
                    </a:lnTo>
                    <a:lnTo>
                      <a:pt x="1620" y="120"/>
                    </a:lnTo>
                    <a:lnTo>
                      <a:pt x="1626" y="120"/>
                    </a:lnTo>
                    <a:lnTo>
                      <a:pt x="1626" y="120"/>
                    </a:lnTo>
                    <a:lnTo>
                      <a:pt x="1632" y="114"/>
                    </a:lnTo>
                    <a:lnTo>
                      <a:pt x="1632" y="114"/>
                    </a:lnTo>
                    <a:lnTo>
                      <a:pt x="1632" y="114"/>
                    </a:lnTo>
                    <a:lnTo>
                      <a:pt x="1632" y="114"/>
                    </a:lnTo>
                    <a:lnTo>
                      <a:pt x="1632" y="114"/>
                    </a:lnTo>
                    <a:lnTo>
                      <a:pt x="1632" y="114"/>
                    </a:lnTo>
                    <a:lnTo>
                      <a:pt x="1638" y="114"/>
                    </a:lnTo>
                    <a:lnTo>
                      <a:pt x="1638" y="114"/>
                    </a:lnTo>
                    <a:lnTo>
                      <a:pt x="1638" y="114"/>
                    </a:lnTo>
                    <a:lnTo>
                      <a:pt x="1638" y="114"/>
                    </a:lnTo>
                    <a:lnTo>
                      <a:pt x="1638" y="114"/>
                    </a:lnTo>
                    <a:lnTo>
                      <a:pt x="1650" y="114"/>
                    </a:lnTo>
                    <a:lnTo>
                      <a:pt x="1650" y="114"/>
                    </a:lnTo>
                    <a:lnTo>
                      <a:pt x="1650" y="114"/>
                    </a:lnTo>
                    <a:lnTo>
                      <a:pt x="1650" y="114"/>
                    </a:lnTo>
                    <a:lnTo>
                      <a:pt x="1650" y="114"/>
                    </a:lnTo>
                    <a:lnTo>
                      <a:pt x="1650" y="114"/>
                    </a:lnTo>
                    <a:lnTo>
                      <a:pt x="1662" y="114"/>
                    </a:lnTo>
                    <a:lnTo>
                      <a:pt x="1662" y="114"/>
                    </a:lnTo>
                    <a:lnTo>
                      <a:pt x="1662" y="114"/>
                    </a:lnTo>
                    <a:lnTo>
                      <a:pt x="1662" y="114"/>
                    </a:lnTo>
                    <a:lnTo>
                      <a:pt x="1662" y="108"/>
                    </a:lnTo>
                    <a:lnTo>
                      <a:pt x="1662" y="108"/>
                    </a:lnTo>
                    <a:lnTo>
                      <a:pt x="1668" y="108"/>
                    </a:lnTo>
                    <a:lnTo>
                      <a:pt x="1668" y="108"/>
                    </a:lnTo>
                    <a:lnTo>
                      <a:pt x="1668" y="108"/>
                    </a:lnTo>
                    <a:lnTo>
                      <a:pt x="1668" y="108"/>
                    </a:lnTo>
                    <a:lnTo>
                      <a:pt x="1668" y="108"/>
                    </a:lnTo>
                    <a:lnTo>
                      <a:pt x="1668" y="108"/>
                    </a:lnTo>
                    <a:lnTo>
                      <a:pt x="1674" y="108"/>
                    </a:lnTo>
                    <a:lnTo>
                      <a:pt x="1680" y="108"/>
                    </a:lnTo>
                    <a:lnTo>
                      <a:pt x="1680" y="108"/>
                    </a:lnTo>
                    <a:lnTo>
                      <a:pt x="1680" y="108"/>
                    </a:lnTo>
                    <a:lnTo>
                      <a:pt x="1680" y="108"/>
                    </a:lnTo>
                    <a:lnTo>
                      <a:pt x="1686" y="108"/>
                    </a:lnTo>
                    <a:lnTo>
                      <a:pt x="1686" y="108"/>
                    </a:lnTo>
                    <a:lnTo>
                      <a:pt x="1692" y="108"/>
                    </a:lnTo>
                    <a:lnTo>
                      <a:pt x="1692" y="108"/>
                    </a:lnTo>
                    <a:lnTo>
                      <a:pt x="1692" y="108"/>
                    </a:lnTo>
                    <a:lnTo>
                      <a:pt x="1698" y="108"/>
                    </a:lnTo>
                    <a:lnTo>
                      <a:pt x="1698" y="108"/>
                    </a:lnTo>
                    <a:lnTo>
                      <a:pt x="1698" y="102"/>
                    </a:lnTo>
                    <a:lnTo>
                      <a:pt x="1698" y="102"/>
                    </a:lnTo>
                    <a:lnTo>
                      <a:pt x="1698" y="102"/>
                    </a:lnTo>
                    <a:lnTo>
                      <a:pt x="1698" y="102"/>
                    </a:lnTo>
                    <a:lnTo>
                      <a:pt x="1704" y="102"/>
                    </a:lnTo>
                    <a:lnTo>
                      <a:pt x="1704" y="102"/>
                    </a:lnTo>
                    <a:lnTo>
                      <a:pt x="1704" y="102"/>
                    </a:lnTo>
                    <a:lnTo>
                      <a:pt x="1704" y="102"/>
                    </a:lnTo>
                    <a:lnTo>
                      <a:pt x="1710" y="102"/>
                    </a:lnTo>
                    <a:lnTo>
                      <a:pt x="1716" y="102"/>
                    </a:lnTo>
                    <a:lnTo>
                      <a:pt x="1716" y="102"/>
                    </a:lnTo>
                    <a:lnTo>
                      <a:pt x="1716" y="102"/>
                    </a:lnTo>
                    <a:lnTo>
                      <a:pt x="1716" y="102"/>
                    </a:lnTo>
                    <a:lnTo>
                      <a:pt x="1716" y="102"/>
                    </a:lnTo>
                    <a:lnTo>
                      <a:pt x="1728" y="102"/>
                    </a:lnTo>
                    <a:lnTo>
                      <a:pt x="1728" y="102"/>
                    </a:lnTo>
                    <a:lnTo>
                      <a:pt x="1728" y="102"/>
                    </a:lnTo>
                    <a:lnTo>
                      <a:pt x="1728" y="102"/>
                    </a:lnTo>
                    <a:lnTo>
                      <a:pt x="1728" y="102"/>
                    </a:lnTo>
                    <a:lnTo>
                      <a:pt x="1728" y="96"/>
                    </a:lnTo>
                    <a:lnTo>
                      <a:pt x="1728" y="96"/>
                    </a:lnTo>
                    <a:lnTo>
                      <a:pt x="1734" y="96"/>
                    </a:lnTo>
                    <a:lnTo>
                      <a:pt x="1734" y="96"/>
                    </a:lnTo>
                    <a:lnTo>
                      <a:pt x="1734" y="96"/>
                    </a:lnTo>
                    <a:lnTo>
                      <a:pt x="1734" y="96"/>
                    </a:lnTo>
                    <a:lnTo>
                      <a:pt x="1734" y="96"/>
                    </a:lnTo>
                    <a:lnTo>
                      <a:pt x="1734" y="96"/>
                    </a:lnTo>
                    <a:lnTo>
                      <a:pt x="1734" y="96"/>
                    </a:lnTo>
                    <a:lnTo>
                      <a:pt x="1734" y="96"/>
                    </a:lnTo>
                    <a:lnTo>
                      <a:pt x="1740" y="96"/>
                    </a:lnTo>
                    <a:lnTo>
                      <a:pt x="1740" y="96"/>
                    </a:lnTo>
                    <a:lnTo>
                      <a:pt x="1740" y="96"/>
                    </a:lnTo>
                    <a:lnTo>
                      <a:pt x="1740" y="96"/>
                    </a:lnTo>
                    <a:lnTo>
                      <a:pt x="1740" y="96"/>
                    </a:lnTo>
                    <a:lnTo>
                      <a:pt x="1740" y="96"/>
                    </a:lnTo>
                    <a:lnTo>
                      <a:pt x="1740" y="96"/>
                    </a:lnTo>
                    <a:lnTo>
                      <a:pt x="1740" y="96"/>
                    </a:lnTo>
                    <a:lnTo>
                      <a:pt x="1746" y="96"/>
                    </a:lnTo>
                    <a:lnTo>
                      <a:pt x="1746" y="96"/>
                    </a:lnTo>
                    <a:lnTo>
                      <a:pt x="1746" y="96"/>
                    </a:lnTo>
                    <a:lnTo>
                      <a:pt x="1746" y="96"/>
                    </a:lnTo>
                    <a:lnTo>
                      <a:pt x="1746" y="96"/>
                    </a:lnTo>
                    <a:lnTo>
                      <a:pt x="1746" y="96"/>
                    </a:lnTo>
                    <a:lnTo>
                      <a:pt x="1746" y="90"/>
                    </a:lnTo>
                    <a:lnTo>
                      <a:pt x="1746" y="90"/>
                    </a:lnTo>
                    <a:lnTo>
                      <a:pt x="1746" y="84"/>
                    </a:lnTo>
                    <a:lnTo>
                      <a:pt x="1752" y="84"/>
                    </a:lnTo>
                    <a:lnTo>
                      <a:pt x="1752" y="84"/>
                    </a:lnTo>
                    <a:lnTo>
                      <a:pt x="1752" y="84"/>
                    </a:lnTo>
                    <a:lnTo>
                      <a:pt x="1752" y="84"/>
                    </a:lnTo>
                    <a:lnTo>
                      <a:pt x="1752" y="90"/>
                    </a:lnTo>
                    <a:lnTo>
                      <a:pt x="1752" y="90"/>
                    </a:lnTo>
                    <a:lnTo>
                      <a:pt x="1752" y="96"/>
                    </a:lnTo>
                    <a:lnTo>
                      <a:pt x="1758" y="96"/>
                    </a:lnTo>
                    <a:lnTo>
                      <a:pt x="1758" y="96"/>
                    </a:lnTo>
                    <a:lnTo>
                      <a:pt x="1758" y="96"/>
                    </a:lnTo>
                    <a:lnTo>
                      <a:pt x="1758" y="96"/>
                    </a:lnTo>
                    <a:lnTo>
                      <a:pt x="1758" y="90"/>
                    </a:lnTo>
                    <a:lnTo>
                      <a:pt x="1758" y="90"/>
                    </a:lnTo>
                    <a:lnTo>
                      <a:pt x="1758" y="90"/>
                    </a:lnTo>
                    <a:lnTo>
                      <a:pt x="1764" y="90"/>
                    </a:lnTo>
                    <a:lnTo>
                      <a:pt x="1764" y="90"/>
                    </a:lnTo>
                    <a:lnTo>
                      <a:pt x="1764" y="90"/>
                    </a:lnTo>
                    <a:lnTo>
                      <a:pt x="1764" y="90"/>
                    </a:lnTo>
                    <a:lnTo>
                      <a:pt x="1764" y="90"/>
                    </a:lnTo>
                    <a:lnTo>
                      <a:pt x="1764" y="90"/>
                    </a:lnTo>
                    <a:lnTo>
                      <a:pt x="1764" y="90"/>
                    </a:lnTo>
                    <a:lnTo>
                      <a:pt x="1770" y="90"/>
                    </a:lnTo>
                    <a:lnTo>
                      <a:pt x="1770" y="90"/>
                    </a:lnTo>
                    <a:lnTo>
                      <a:pt x="1770" y="90"/>
                    </a:lnTo>
                    <a:lnTo>
                      <a:pt x="1776" y="90"/>
                    </a:lnTo>
                    <a:lnTo>
                      <a:pt x="1776" y="90"/>
                    </a:lnTo>
                    <a:lnTo>
                      <a:pt x="1782" y="90"/>
                    </a:lnTo>
                    <a:lnTo>
                      <a:pt x="1782" y="90"/>
                    </a:lnTo>
                    <a:lnTo>
                      <a:pt x="1782" y="90"/>
                    </a:lnTo>
                    <a:lnTo>
                      <a:pt x="1782" y="84"/>
                    </a:lnTo>
                    <a:lnTo>
                      <a:pt x="1788" y="84"/>
                    </a:lnTo>
                    <a:lnTo>
                      <a:pt x="1794" y="84"/>
                    </a:lnTo>
                    <a:lnTo>
                      <a:pt x="1794" y="84"/>
                    </a:lnTo>
                    <a:lnTo>
                      <a:pt x="1794" y="84"/>
                    </a:lnTo>
                    <a:lnTo>
                      <a:pt x="1794" y="84"/>
                    </a:lnTo>
                    <a:lnTo>
                      <a:pt x="1794" y="84"/>
                    </a:lnTo>
                    <a:lnTo>
                      <a:pt x="1794" y="84"/>
                    </a:lnTo>
                    <a:lnTo>
                      <a:pt x="1800" y="84"/>
                    </a:lnTo>
                    <a:lnTo>
                      <a:pt x="1800" y="84"/>
                    </a:lnTo>
                    <a:lnTo>
                      <a:pt x="1800" y="84"/>
                    </a:lnTo>
                    <a:lnTo>
                      <a:pt x="1800" y="84"/>
                    </a:lnTo>
                    <a:lnTo>
                      <a:pt x="1800" y="84"/>
                    </a:lnTo>
                    <a:lnTo>
                      <a:pt x="1800" y="84"/>
                    </a:lnTo>
                    <a:lnTo>
                      <a:pt x="1812" y="78"/>
                    </a:lnTo>
                    <a:lnTo>
                      <a:pt x="1812" y="78"/>
                    </a:lnTo>
                    <a:lnTo>
                      <a:pt x="1812" y="78"/>
                    </a:lnTo>
                    <a:lnTo>
                      <a:pt x="1812" y="78"/>
                    </a:lnTo>
                    <a:lnTo>
                      <a:pt x="1812" y="78"/>
                    </a:lnTo>
                    <a:lnTo>
                      <a:pt x="1812" y="78"/>
                    </a:lnTo>
                    <a:lnTo>
                      <a:pt x="1824" y="78"/>
                    </a:lnTo>
                    <a:lnTo>
                      <a:pt x="1824" y="78"/>
                    </a:lnTo>
                    <a:lnTo>
                      <a:pt x="1824" y="78"/>
                    </a:lnTo>
                    <a:lnTo>
                      <a:pt x="1824" y="78"/>
                    </a:lnTo>
                    <a:lnTo>
                      <a:pt x="1824" y="78"/>
                    </a:lnTo>
                    <a:lnTo>
                      <a:pt x="1830" y="72"/>
                    </a:lnTo>
                    <a:lnTo>
                      <a:pt x="1830" y="72"/>
                    </a:lnTo>
                    <a:lnTo>
                      <a:pt x="1830" y="72"/>
                    </a:lnTo>
                    <a:lnTo>
                      <a:pt x="1830" y="72"/>
                    </a:lnTo>
                    <a:lnTo>
                      <a:pt x="1830" y="72"/>
                    </a:lnTo>
                    <a:lnTo>
                      <a:pt x="1830" y="72"/>
                    </a:lnTo>
                    <a:lnTo>
                      <a:pt x="1836" y="72"/>
                    </a:lnTo>
                    <a:lnTo>
                      <a:pt x="1836" y="72"/>
                    </a:lnTo>
                    <a:lnTo>
                      <a:pt x="1842" y="72"/>
                    </a:lnTo>
                    <a:lnTo>
                      <a:pt x="1842" y="72"/>
                    </a:lnTo>
                    <a:lnTo>
                      <a:pt x="1842" y="72"/>
                    </a:lnTo>
                    <a:lnTo>
                      <a:pt x="1848" y="72"/>
                    </a:lnTo>
                    <a:lnTo>
                      <a:pt x="1848" y="72"/>
                    </a:lnTo>
                    <a:lnTo>
                      <a:pt x="1848" y="72"/>
                    </a:lnTo>
                    <a:lnTo>
                      <a:pt x="1854" y="66"/>
                    </a:lnTo>
                    <a:lnTo>
                      <a:pt x="1854" y="66"/>
                    </a:lnTo>
                    <a:lnTo>
                      <a:pt x="1860" y="66"/>
                    </a:lnTo>
                    <a:lnTo>
                      <a:pt x="1860" y="66"/>
                    </a:lnTo>
                    <a:lnTo>
                      <a:pt x="1860" y="66"/>
                    </a:lnTo>
                    <a:lnTo>
                      <a:pt x="1860" y="66"/>
                    </a:lnTo>
                    <a:lnTo>
                      <a:pt x="1860" y="66"/>
                    </a:lnTo>
                    <a:lnTo>
                      <a:pt x="1860" y="66"/>
                    </a:lnTo>
                    <a:lnTo>
                      <a:pt x="1866" y="66"/>
                    </a:lnTo>
                    <a:lnTo>
                      <a:pt x="1866" y="66"/>
                    </a:lnTo>
                    <a:lnTo>
                      <a:pt x="1866" y="66"/>
                    </a:lnTo>
                    <a:lnTo>
                      <a:pt x="1866" y="66"/>
                    </a:lnTo>
                    <a:lnTo>
                      <a:pt x="1866" y="66"/>
                    </a:lnTo>
                    <a:lnTo>
                      <a:pt x="1878" y="60"/>
                    </a:lnTo>
                    <a:lnTo>
                      <a:pt x="1878" y="60"/>
                    </a:lnTo>
                    <a:lnTo>
                      <a:pt x="1878" y="60"/>
                    </a:lnTo>
                    <a:lnTo>
                      <a:pt x="1878" y="60"/>
                    </a:lnTo>
                    <a:lnTo>
                      <a:pt x="1878" y="60"/>
                    </a:lnTo>
                    <a:lnTo>
                      <a:pt x="1878" y="60"/>
                    </a:lnTo>
                    <a:lnTo>
                      <a:pt x="1890" y="60"/>
                    </a:lnTo>
                    <a:lnTo>
                      <a:pt x="1890" y="60"/>
                    </a:lnTo>
                    <a:lnTo>
                      <a:pt x="1890" y="60"/>
                    </a:lnTo>
                    <a:lnTo>
                      <a:pt x="1890" y="60"/>
                    </a:lnTo>
                    <a:lnTo>
                      <a:pt x="1890" y="60"/>
                    </a:lnTo>
                    <a:lnTo>
                      <a:pt x="1890" y="60"/>
                    </a:lnTo>
                    <a:lnTo>
                      <a:pt x="1896" y="60"/>
                    </a:lnTo>
                    <a:lnTo>
                      <a:pt x="1896" y="54"/>
                    </a:lnTo>
                    <a:lnTo>
                      <a:pt x="1896" y="54"/>
                    </a:lnTo>
                    <a:lnTo>
                      <a:pt x="1896" y="54"/>
                    </a:lnTo>
                    <a:lnTo>
                      <a:pt x="1896" y="54"/>
                    </a:lnTo>
                    <a:lnTo>
                      <a:pt x="1896" y="54"/>
                    </a:lnTo>
                    <a:lnTo>
                      <a:pt x="1902" y="54"/>
                    </a:lnTo>
                    <a:lnTo>
                      <a:pt x="1902" y="54"/>
                    </a:lnTo>
                    <a:lnTo>
                      <a:pt x="1902" y="54"/>
                    </a:lnTo>
                    <a:lnTo>
                      <a:pt x="1902" y="54"/>
                    </a:lnTo>
                    <a:lnTo>
                      <a:pt x="1902" y="54"/>
                    </a:lnTo>
                    <a:lnTo>
                      <a:pt x="1902" y="54"/>
                    </a:lnTo>
                    <a:lnTo>
                      <a:pt x="1902" y="54"/>
                    </a:lnTo>
                    <a:lnTo>
                      <a:pt x="1902" y="54"/>
                    </a:lnTo>
                    <a:lnTo>
                      <a:pt x="1908" y="54"/>
                    </a:lnTo>
                    <a:lnTo>
                      <a:pt x="1908" y="54"/>
                    </a:lnTo>
                    <a:lnTo>
                      <a:pt x="1908" y="54"/>
                    </a:lnTo>
                    <a:lnTo>
                      <a:pt x="1908" y="54"/>
                    </a:lnTo>
                    <a:lnTo>
                      <a:pt x="1908" y="54"/>
                    </a:lnTo>
                    <a:lnTo>
                      <a:pt x="1908" y="54"/>
                    </a:lnTo>
                    <a:lnTo>
                      <a:pt x="1908" y="54"/>
                    </a:lnTo>
                    <a:lnTo>
                      <a:pt x="1908" y="54"/>
                    </a:lnTo>
                    <a:lnTo>
                      <a:pt x="1908" y="60"/>
                    </a:lnTo>
                    <a:lnTo>
                      <a:pt x="1914" y="60"/>
                    </a:lnTo>
                    <a:lnTo>
                      <a:pt x="1914" y="66"/>
                    </a:lnTo>
                    <a:lnTo>
                      <a:pt x="1914" y="66"/>
                    </a:lnTo>
                    <a:lnTo>
                      <a:pt x="1914" y="66"/>
                    </a:lnTo>
                    <a:lnTo>
                      <a:pt x="1914" y="60"/>
                    </a:lnTo>
                    <a:lnTo>
                      <a:pt x="1914" y="60"/>
                    </a:lnTo>
                    <a:lnTo>
                      <a:pt x="1914" y="54"/>
                    </a:lnTo>
                    <a:lnTo>
                      <a:pt x="1920" y="54"/>
                    </a:lnTo>
                    <a:lnTo>
                      <a:pt x="1920" y="54"/>
                    </a:lnTo>
                    <a:lnTo>
                      <a:pt x="1920" y="54"/>
                    </a:lnTo>
                    <a:lnTo>
                      <a:pt x="1920" y="54"/>
                    </a:lnTo>
                    <a:lnTo>
                      <a:pt x="1920" y="54"/>
                    </a:lnTo>
                    <a:lnTo>
                      <a:pt x="1920" y="48"/>
                    </a:lnTo>
                    <a:lnTo>
                      <a:pt x="1920" y="48"/>
                    </a:lnTo>
                    <a:lnTo>
                      <a:pt x="1926" y="48"/>
                    </a:lnTo>
                    <a:lnTo>
                      <a:pt x="1926" y="48"/>
                    </a:lnTo>
                    <a:lnTo>
                      <a:pt x="1926" y="48"/>
                    </a:lnTo>
                    <a:lnTo>
                      <a:pt x="1926" y="48"/>
                    </a:lnTo>
                    <a:lnTo>
                      <a:pt x="1926" y="48"/>
                    </a:lnTo>
                    <a:lnTo>
                      <a:pt x="1926" y="48"/>
                    </a:lnTo>
                    <a:lnTo>
                      <a:pt x="1926" y="48"/>
                    </a:lnTo>
                    <a:lnTo>
                      <a:pt x="1932" y="48"/>
                    </a:lnTo>
                    <a:lnTo>
                      <a:pt x="1932" y="48"/>
                    </a:lnTo>
                    <a:lnTo>
                      <a:pt x="1932" y="48"/>
                    </a:lnTo>
                    <a:lnTo>
                      <a:pt x="1932" y="48"/>
                    </a:lnTo>
                    <a:lnTo>
                      <a:pt x="1944" y="48"/>
                    </a:lnTo>
                    <a:lnTo>
                      <a:pt x="1944" y="48"/>
                    </a:lnTo>
                    <a:lnTo>
                      <a:pt x="1944" y="48"/>
                    </a:lnTo>
                    <a:lnTo>
                      <a:pt x="1944" y="48"/>
                    </a:lnTo>
                    <a:lnTo>
                      <a:pt x="1944" y="48"/>
                    </a:lnTo>
                    <a:lnTo>
                      <a:pt x="1944" y="48"/>
                    </a:lnTo>
                    <a:lnTo>
                      <a:pt x="1956" y="48"/>
                    </a:lnTo>
                    <a:lnTo>
                      <a:pt x="1956" y="48"/>
                    </a:lnTo>
                    <a:lnTo>
                      <a:pt x="1956" y="48"/>
                    </a:lnTo>
                    <a:lnTo>
                      <a:pt x="1956" y="48"/>
                    </a:lnTo>
                    <a:lnTo>
                      <a:pt x="1956" y="48"/>
                    </a:lnTo>
                    <a:lnTo>
                      <a:pt x="1956" y="48"/>
                    </a:lnTo>
                    <a:lnTo>
                      <a:pt x="1962" y="48"/>
                    </a:lnTo>
                    <a:lnTo>
                      <a:pt x="1962" y="48"/>
                    </a:lnTo>
                    <a:lnTo>
                      <a:pt x="1962" y="48"/>
                    </a:lnTo>
                    <a:lnTo>
                      <a:pt x="1962" y="48"/>
                    </a:lnTo>
                    <a:lnTo>
                      <a:pt x="1962" y="48"/>
                    </a:lnTo>
                    <a:lnTo>
                      <a:pt x="1962" y="48"/>
                    </a:lnTo>
                    <a:lnTo>
                      <a:pt x="1962" y="48"/>
                    </a:lnTo>
                    <a:lnTo>
                      <a:pt x="1974" y="48"/>
                    </a:lnTo>
                    <a:lnTo>
                      <a:pt x="1974" y="48"/>
                    </a:lnTo>
                    <a:lnTo>
                      <a:pt x="1974" y="48"/>
                    </a:lnTo>
                    <a:lnTo>
                      <a:pt x="1974" y="48"/>
                    </a:lnTo>
                    <a:lnTo>
                      <a:pt x="1974" y="48"/>
                    </a:lnTo>
                    <a:lnTo>
                      <a:pt x="1980" y="48"/>
                    </a:lnTo>
                    <a:lnTo>
                      <a:pt x="1986" y="48"/>
                    </a:lnTo>
                    <a:lnTo>
                      <a:pt x="1986" y="48"/>
                    </a:lnTo>
                    <a:lnTo>
                      <a:pt x="1986" y="48"/>
                    </a:lnTo>
                    <a:lnTo>
                      <a:pt x="1992" y="48"/>
                    </a:lnTo>
                    <a:lnTo>
                      <a:pt x="1992" y="48"/>
                    </a:lnTo>
                    <a:lnTo>
                      <a:pt x="1992" y="48"/>
                    </a:lnTo>
                    <a:lnTo>
                      <a:pt x="1992" y="48"/>
                    </a:lnTo>
                    <a:lnTo>
                      <a:pt x="1992" y="48"/>
                    </a:lnTo>
                    <a:lnTo>
                      <a:pt x="1992" y="48"/>
                    </a:lnTo>
                    <a:lnTo>
                      <a:pt x="1992" y="48"/>
                    </a:lnTo>
                    <a:lnTo>
                      <a:pt x="1998" y="48"/>
                    </a:lnTo>
                    <a:lnTo>
                      <a:pt x="1998" y="48"/>
                    </a:lnTo>
                    <a:lnTo>
                      <a:pt x="1998" y="42"/>
                    </a:lnTo>
                    <a:lnTo>
                      <a:pt x="2004" y="42"/>
                    </a:lnTo>
                    <a:lnTo>
                      <a:pt x="2004" y="42"/>
                    </a:lnTo>
                    <a:lnTo>
                      <a:pt x="2010" y="42"/>
                    </a:lnTo>
                    <a:lnTo>
                      <a:pt x="2010" y="42"/>
                    </a:lnTo>
                    <a:lnTo>
                      <a:pt x="2010" y="42"/>
                    </a:lnTo>
                    <a:lnTo>
                      <a:pt x="2010" y="42"/>
                    </a:lnTo>
                    <a:lnTo>
                      <a:pt x="2016" y="42"/>
                    </a:lnTo>
                    <a:lnTo>
                      <a:pt x="2022" y="42"/>
                    </a:lnTo>
                    <a:lnTo>
                      <a:pt x="2022" y="42"/>
                    </a:lnTo>
                    <a:lnTo>
                      <a:pt x="2022" y="42"/>
                    </a:lnTo>
                    <a:lnTo>
                      <a:pt x="2022" y="42"/>
                    </a:lnTo>
                    <a:lnTo>
                      <a:pt x="2022" y="42"/>
                    </a:lnTo>
                    <a:lnTo>
                      <a:pt x="2022" y="42"/>
                    </a:lnTo>
                    <a:lnTo>
                      <a:pt x="2028" y="42"/>
                    </a:lnTo>
                    <a:lnTo>
                      <a:pt x="2028" y="42"/>
                    </a:lnTo>
                    <a:lnTo>
                      <a:pt x="2028" y="42"/>
                    </a:lnTo>
                    <a:lnTo>
                      <a:pt x="2028" y="42"/>
                    </a:lnTo>
                    <a:lnTo>
                      <a:pt x="2028" y="42"/>
                    </a:lnTo>
                    <a:lnTo>
                      <a:pt x="2028" y="42"/>
                    </a:lnTo>
                    <a:lnTo>
                      <a:pt x="2040" y="42"/>
                    </a:lnTo>
                    <a:lnTo>
                      <a:pt x="2040" y="42"/>
                    </a:lnTo>
                    <a:lnTo>
                      <a:pt x="2040" y="42"/>
                    </a:lnTo>
                    <a:lnTo>
                      <a:pt x="2040" y="42"/>
                    </a:lnTo>
                    <a:lnTo>
                      <a:pt x="2040" y="42"/>
                    </a:lnTo>
                    <a:lnTo>
                      <a:pt x="2040" y="42"/>
                    </a:lnTo>
                    <a:lnTo>
                      <a:pt x="2052" y="42"/>
                    </a:lnTo>
                    <a:lnTo>
                      <a:pt x="2052" y="42"/>
                    </a:lnTo>
                    <a:lnTo>
                      <a:pt x="2052" y="42"/>
                    </a:lnTo>
                    <a:lnTo>
                      <a:pt x="2052" y="42"/>
                    </a:lnTo>
                    <a:lnTo>
                      <a:pt x="2052" y="42"/>
                    </a:lnTo>
                    <a:lnTo>
                      <a:pt x="2058" y="42"/>
                    </a:lnTo>
                    <a:lnTo>
                      <a:pt x="2058" y="42"/>
                    </a:lnTo>
                    <a:lnTo>
                      <a:pt x="2058" y="42"/>
                    </a:lnTo>
                    <a:lnTo>
                      <a:pt x="2058" y="42"/>
                    </a:lnTo>
                    <a:lnTo>
                      <a:pt x="2058" y="42"/>
                    </a:lnTo>
                    <a:lnTo>
                      <a:pt x="2058" y="42"/>
                    </a:lnTo>
                    <a:lnTo>
                      <a:pt x="2064" y="42"/>
                    </a:lnTo>
                    <a:lnTo>
                      <a:pt x="2064" y="42"/>
                    </a:lnTo>
                    <a:lnTo>
                      <a:pt x="2064" y="42"/>
                    </a:lnTo>
                    <a:lnTo>
                      <a:pt x="2064" y="42"/>
                    </a:lnTo>
                    <a:lnTo>
                      <a:pt x="2064" y="42"/>
                    </a:lnTo>
                    <a:lnTo>
                      <a:pt x="2064" y="42"/>
                    </a:lnTo>
                    <a:lnTo>
                      <a:pt x="2064" y="42"/>
                    </a:lnTo>
                    <a:lnTo>
                      <a:pt x="2064" y="42"/>
                    </a:lnTo>
                    <a:lnTo>
                      <a:pt x="2070" y="42"/>
                    </a:lnTo>
                    <a:lnTo>
                      <a:pt x="2070" y="36"/>
                    </a:lnTo>
                    <a:lnTo>
                      <a:pt x="2070" y="36"/>
                    </a:lnTo>
                    <a:lnTo>
                      <a:pt x="2070" y="36"/>
                    </a:lnTo>
                    <a:lnTo>
                      <a:pt x="2070" y="36"/>
                    </a:lnTo>
                    <a:lnTo>
                      <a:pt x="2070" y="36"/>
                    </a:lnTo>
                    <a:lnTo>
                      <a:pt x="2070" y="36"/>
                    </a:lnTo>
                    <a:lnTo>
                      <a:pt x="2070" y="36"/>
                    </a:lnTo>
                    <a:lnTo>
                      <a:pt x="2070" y="36"/>
                    </a:lnTo>
                    <a:lnTo>
                      <a:pt x="2076" y="30"/>
                    </a:lnTo>
                    <a:lnTo>
                      <a:pt x="2076" y="30"/>
                    </a:lnTo>
                    <a:lnTo>
                      <a:pt x="2076" y="24"/>
                    </a:lnTo>
                    <a:lnTo>
                      <a:pt x="2076" y="24"/>
                    </a:lnTo>
                    <a:lnTo>
                      <a:pt x="2076" y="24"/>
                    </a:lnTo>
                    <a:lnTo>
                      <a:pt x="2076" y="24"/>
                    </a:lnTo>
                    <a:lnTo>
                      <a:pt x="2076" y="30"/>
                    </a:lnTo>
                    <a:lnTo>
                      <a:pt x="2082" y="36"/>
                    </a:lnTo>
                    <a:lnTo>
                      <a:pt x="2082" y="36"/>
                    </a:lnTo>
                    <a:lnTo>
                      <a:pt x="2082" y="36"/>
                    </a:lnTo>
                    <a:lnTo>
                      <a:pt x="2082" y="36"/>
                    </a:lnTo>
                    <a:lnTo>
                      <a:pt x="2082" y="36"/>
                    </a:lnTo>
                    <a:lnTo>
                      <a:pt x="2082" y="36"/>
                    </a:lnTo>
                    <a:lnTo>
                      <a:pt x="2082" y="36"/>
                    </a:lnTo>
                    <a:lnTo>
                      <a:pt x="2088" y="36"/>
                    </a:lnTo>
                    <a:lnTo>
                      <a:pt x="2088" y="36"/>
                    </a:lnTo>
                    <a:lnTo>
                      <a:pt x="2088" y="36"/>
                    </a:lnTo>
                    <a:lnTo>
                      <a:pt x="2088" y="36"/>
                    </a:lnTo>
                    <a:lnTo>
                      <a:pt x="2088" y="36"/>
                    </a:lnTo>
                    <a:lnTo>
                      <a:pt x="2088" y="36"/>
                    </a:lnTo>
                    <a:lnTo>
                      <a:pt x="2088" y="36"/>
                    </a:lnTo>
                    <a:lnTo>
                      <a:pt x="2094" y="36"/>
                    </a:lnTo>
                    <a:lnTo>
                      <a:pt x="2094" y="36"/>
                    </a:lnTo>
                    <a:lnTo>
                      <a:pt x="2094" y="36"/>
                    </a:lnTo>
                    <a:lnTo>
                      <a:pt x="2094" y="36"/>
                    </a:lnTo>
                    <a:lnTo>
                      <a:pt x="2094" y="36"/>
                    </a:lnTo>
                    <a:lnTo>
                      <a:pt x="2106" y="36"/>
                    </a:lnTo>
                    <a:lnTo>
                      <a:pt x="2106" y="36"/>
                    </a:lnTo>
                    <a:lnTo>
                      <a:pt x="2106" y="36"/>
                    </a:lnTo>
                    <a:lnTo>
                      <a:pt x="2106" y="36"/>
                    </a:lnTo>
                    <a:lnTo>
                      <a:pt x="2106" y="36"/>
                    </a:lnTo>
                    <a:lnTo>
                      <a:pt x="2106" y="36"/>
                    </a:lnTo>
                    <a:lnTo>
                      <a:pt x="2118" y="30"/>
                    </a:lnTo>
                    <a:lnTo>
                      <a:pt x="2118" y="30"/>
                    </a:lnTo>
                    <a:lnTo>
                      <a:pt x="2118" y="30"/>
                    </a:lnTo>
                    <a:lnTo>
                      <a:pt x="2118" y="30"/>
                    </a:lnTo>
                    <a:lnTo>
                      <a:pt x="2118" y="30"/>
                    </a:lnTo>
                    <a:lnTo>
                      <a:pt x="2124" y="30"/>
                    </a:lnTo>
                    <a:lnTo>
                      <a:pt x="2124" y="30"/>
                    </a:lnTo>
                    <a:lnTo>
                      <a:pt x="2124" y="30"/>
                    </a:lnTo>
                    <a:lnTo>
                      <a:pt x="2124" y="30"/>
                    </a:lnTo>
                    <a:lnTo>
                      <a:pt x="2124" y="30"/>
                    </a:lnTo>
                    <a:lnTo>
                      <a:pt x="2124" y="30"/>
                    </a:lnTo>
                    <a:lnTo>
                      <a:pt x="2130" y="30"/>
                    </a:lnTo>
                    <a:lnTo>
                      <a:pt x="2130" y="30"/>
                    </a:lnTo>
                    <a:lnTo>
                      <a:pt x="2136" y="30"/>
                    </a:lnTo>
                    <a:lnTo>
                      <a:pt x="2136" y="30"/>
                    </a:lnTo>
                    <a:lnTo>
                      <a:pt x="2136" y="30"/>
                    </a:lnTo>
                    <a:lnTo>
                      <a:pt x="2136" y="30"/>
                    </a:lnTo>
                    <a:lnTo>
                      <a:pt x="2142" y="30"/>
                    </a:lnTo>
                    <a:lnTo>
                      <a:pt x="2142" y="30"/>
                    </a:lnTo>
                    <a:lnTo>
                      <a:pt x="2148" y="24"/>
                    </a:lnTo>
                    <a:lnTo>
                      <a:pt x="2148" y="24"/>
                    </a:lnTo>
                    <a:lnTo>
                      <a:pt x="2154" y="24"/>
                    </a:lnTo>
                    <a:lnTo>
                      <a:pt x="2154" y="24"/>
                    </a:lnTo>
                    <a:lnTo>
                      <a:pt x="2154" y="24"/>
                    </a:lnTo>
                    <a:lnTo>
                      <a:pt x="2154" y="24"/>
                    </a:lnTo>
                    <a:lnTo>
                      <a:pt x="2154" y="24"/>
                    </a:lnTo>
                    <a:lnTo>
                      <a:pt x="2154" y="24"/>
                    </a:lnTo>
                    <a:lnTo>
                      <a:pt x="2154" y="24"/>
                    </a:lnTo>
                    <a:lnTo>
                      <a:pt x="2160" y="24"/>
                    </a:lnTo>
                    <a:lnTo>
                      <a:pt x="2160" y="24"/>
                    </a:lnTo>
                    <a:lnTo>
                      <a:pt x="2160" y="24"/>
                    </a:lnTo>
                    <a:lnTo>
                      <a:pt x="2160" y="24"/>
                    </a:lnTo>
                    <a:lnTo>
                      <a:pt x="2166" y="24"/>
                    </a:lnTo>
                    <a:lnTo>
                      <a:pt x="2172" y="24"/>
                    </a:lnTo>
                    <a:lnTo>
                      <a:pt x="2172" y="24"/>
                    </a:lnTo>
                    <a:lnTo>
                      <a:pt x="2172" y="24"/>
                    </a:lnTo>
                    <a:lnTo>
                      <a:pt x="2172" y="24"/>
                    </a:lnTo>
                    <a:lnTo>
                      <a:pt x="2172" y="24"/>
                    </a:lnTo>
                    <a:lnTo>
                      <a:pt x="2184" y="18"/>
                    </a:lnTo>
                    <a:lnTo>
                      <a:pt x="2184" y="18"/>
                    </a:lnTo>
                    <a:lnTo>
                      <a:pt x="2184" y="18"/>
                    </a:lnTo>
                    <a:lnTo>
                      <a:pt x="2184" y="18"/>
                    </a:lnTo>
                    <a:lnTo>
                      <a:pt x="2184" y="18"/>
                    </a:lnTo>
                    <a:lnTo>
                      <a:pt x="2184" y="18"/>
                    </a:lnTo>
                    <a:lnTo>
                      <a:pt x="2190" y="18"/>
                    </a:lnTo>
                    <a:lnTo>
                      <a:pt x="2190" y="18"/>
                    </a:lnTo>
                    <a:lnTo>
                      <a:pt x="2190" y="18"/>
                    </a:lnTo>
                    <a:lnTo>
                      <a:pt x="2190" y="18"/>
                    </a:lnTo>
                    <a:lnTo>
                      <a:pt x="2190" y="18"/>
                    </a:lnTo>
                    <a:lnTo>
                      <a:pt x="2190" y="18"/>
                    </a:lnTo>
                    <a:lnTo>
                      <a:pt x="2190" y="18"/>
                    </a:lnTo>
                    <a:lnTo>
                      <a:pt x="2202" y="18"/>
                    </a:lnTo>
                    <a:lnTo>
                      <a:pt x="2202" y="18"/>
                    </a:lnTo>
                    <a:lnTo>
                      <a:pt x="2202" y="18"/>
                    </a:lnTo>
                    <a:lnTo>
                      <a:pt x="2202" y="18"/>
                    </a:lnTo>
                    <a:lnTo>
                      <a:pt x="2202" y="18"/>
                    </a:lnTo>
                    <a:lnTo>
                      <a:pt x="2208" y="18"/>
                    </a:lnTo>
                    <a:lnTo>
                      <a:pt x="2214" y="18"/>
                    </a:lnTo>
                    <a:lnTo>
                      <a:pt x="2214" y="12"/>
                    </a:lnTo>
                    <a:lnTo>
                      <a:pt x="2214" y="12"/>
                    </a:lnTo>
                    <a:lnTo>
                      <a:pt x="2214" y="12"/>
                    </a:lnTo>
                    <a:lnTo>
                      <a:pt x="2220" y="12"/>
                    </a:lnTo>
                    <a:lnTo>
                      <a:pt x="2220" y="12"/>
                    </a:lnTo>
                    <a:lnTo>
                      <a:pt x="2220" y="12"/>
                    </a:lnTo>
                    <a:lnTo>
                      <a:pt x="2220" y="12"/>
                    </a:lnTo>
                    <a:lnTo>
                      <a:pt x="2220" y="12"/>
                    </a:lnTo>
                    <a:lnTo>
                      <a:pt x="2220" y="12"/>
                    </a:lnTo>
                    <a:lnTo>
                      <a:pt x="2226" y="12"/>
                    </a:lnTo>
                    <a:lnTo>
                      <a:pt x="2226" y="12"/>
                    </a:lnTo>
                    <a:lnTo>
                      <a:pt x="2226" y="12"/>
                    </a:lnTo>
                    <a:lnTo>
                      <a:pt x="2226" y="12"/>
                    </a:lnTo>
                    <a:lnTo>
                      <a:pt x="2226" y="12"/>
                    </a:lnTo>
                    <a:lnTo>
                      <a:pt x="2226" y="12"/>
                    </a:lnTo>
                    <a:lnTo>
                      <a:pt x="2232" y="12"/>
                    </a:lnTo>
                    <a:lnTo>
                      <a:pt x="2232" y="12"/>
                    </a:lnTo>
                    <a:lnTo>
                      <a:pt x="2232" y="12"/>
                    </a:lnTo>
                    <a:lnTo>
                      <a:pt x="2232" y="12"/>
                    </a:lnTo>
                    <a:lnTo>
                      <a:pt x="2232" y="12"/>
                    </a:lnTo>
                    <a:lnTo>
                      <a:pt x="2232" y="12"/>
                    </a:lnTo>
                    <a:lnTo>
                      <a:pt x="2232" y="12"/>
                    </a:lnTo>
                    <a:lnTo>
                      <a:pt x="2232" y="12"/>
                    </a:lnTo>
                    <a:lnTo>
                      <a:pt x="2232" y="12"/>
                    </a:lnTo>
                    <a:lnTo>
                      <a:pt x="2232" y="12"/>
                    </a:lnTo>
                    <a:lnTo>
                      <a:pt x="2238" y="12"/>
                    </a:lnTo>
                    <a:lnTo>
                      <a:pt x="2238" y="18"/>
                    </a:lnTo>
                    <a:lnTo>
                      <a:pt x="2238" y="18"/>
                    </a:lnTo>
                    <a:lnTo>
                      <a:pt x="2238" y="24"/>
                    </a:lnTo>
                    <a:lnTo>
                      <a:pt x="2238" y="24"/>
                    </a:lnTo>
                    <a:lnTo>
                      <a:pt x="2238" y="24"/>
                    </a:lnTo>
                    <a:lnTo>
                      <a:pt x="2238" y="24"/>
                    </a:lnTo>
                    <a:lnTo>
                      <a:pt x="2244" y="24"/>
                    </a:lnTo>
                    <a:lnTo>
                      <a:pt x="2244" y="18"/>
                    </a:lnTo>
                    <a:lnTo>
                      <a:pt x="2244" y="12"/>
                    </a:lnTo>
                    <a:lnTo>
                      <a:pt x="2244" y="12"/>
                    </a:lnTo>
                    <a:lnTo>
                      <a:pt x="2244" y="12"/>
                    </a:lnTo>
                    <a:lnTo>
                      <a:pt x="2244" y="12"/>
                    </a:lnTo>
                    <a:lnTo>
                      <a:pt x="2244" y="12"/>
                    </a:lnTo>
                    <a:lnTo>
                      <a:pt x="2244" y="12"/>
                    </a:lnTo>
                    <a:lnTo>
                      <a:pt x="2250" y="12"/>
                    </a:lnTo>
                    <a:lnTo>
                      <a:pt x="2250" y="12"/>
                    </a:lnTo>
                    <a:lnTo>
                      <a:pt x="2250" y="12"/>
                    </a:lnTo>
                    <a:lnTo>
                      <a:pt x="2250" y="12"/>
                    </a:lnTo>
                    <a:lnTo>
                      <a:pt x="2250" y="12"/>
                    </a:lnTo>
                    <a:lnTo>
                      <a:pt x="2250" y="12"/>
                    </a:lnTo>
                    <a:lnTo>
                      <a:pt x="2256" y="12"/>
                    </a:lnTo>
                    <a:lnTo>
                      <a:pt x="2256" y="12"/>
                    </a:lnTo>
                    <a:lnTo>
                      <a:pt x="2256" y="12"/>
                    </a:lnTo>
                    <a:lnTo>
                      <a:pt x="2256" y="12"/>
                    </a:lnTo>
                    <a:lnTo>
                      <a:pt x="2256" y="12"/>
                    </a:lnTo>
                    <a:lnTo>
                      <a:pt x="2256" y="12"/>
                    </a:lnTo>
                    <a:lnTo>
                      <a:pt x="2256" y="12"/>
                    </a:lnTo>
                    <a:lnTo>
                      <a:pt x="2268" y="12"/>
                    </a:lnTo>
                    <a:lnTo>
                      <a:pt x="2268" y="12"/>
                    </a:lnTo>
                    <a:lnTo>
                      <a:pt x="2268" y="12"/>
                    </a:lnTo>
                    <a:lnTo>
                      <a:pt x="2268" y="12"/>
                    </a:lnTo>
                    <a:lnTo>
                      <a:pt x="2268" y="12"/>
                    </a:lnTo>
                    <a:lnTo>
                      <a:pt x="2274" y="12"/>
                    </a:lnTo>
                    <a:lnTo>
                      <a:pt x="2280" y="12"/>
                    </a:lnTo>
                    <a:lnTo>
                      <a:pt x="2280" y="12"/>
                    </a:lnTo>
                    <a:lnTo>
                      <a:pt x="2280" y="12"/>
                    </a:lnTo>
                    <a:lnTo>
                      <a:pt x="2280" y="12"/>
                    </a:lnTo>
                    <a:lnTo>
                      <a:pt x="2286" y="12"/>
                    </a:lnTo>
                    <a:lnTo>
                      <a:pt x="2286" y="12"/>
                    </a:lnTo>
                    <a:lnTo>
                      <a:pt x="2286" y="12"/>
                    </a:lnTo>
                    <a:lnTo>
                      <a:pt x="2286" y="12"/>
                    </a:lnTo>
                    <a:lnTo>
                      <a:pt x="2286" y="12"/>
                    </a:lnTo>
                    <a:lnTo>
                      <a:pt x="2286" y="12"/>
                    </a:lnTo>
                    <a:lnTo>
                      <a:pt x="2292" y="12"/>
                    </a:lnTo>
                    <a:lnTo>
                      <a:pt x="2292" y="12"/>
                    </a:lnTo>
                    <a:lnTo>
                      <a:pt x="2292" y="12"/>
                    </a:lnTo>
                    <a:lnTo>
                      <a:pt x="2298" y="12"/>
                    </a:lnTo>
                    <a:lnTo>
                      <a:pt x="2298" y="12"/>
                    </a:lnTo>
                    <a:lnTo>
                      <a:pt x="2304" y="12"/>
                    </a:lnTo>
                    <a:lnTo>
                      <a:pt x="2304" y="12"/>
                    </a:lnTo>
                    <a:lnTo>
                      <a:pt x="2304" y="12"/>
                    </a:lnTo>
                    <a:lnTo>
                      <a:pt x="2304" y="12"/>
                    </a:lnTo>
                    <a:lnTo>
                      <a:pt x="2310" y="12"/>
                    </a:lnTo>
                    <a:lnTo>
                      <a:pt x="2316" y="12"/>
                    </a:lnTo>
                    <a:lnTo>
                      <a:pt x="2316" y="12"/>
                    </a:lnTo>
                    <a:lnTo>
                      <a:pt x="2316" y="12"/>
                    </a:lnTo>
                    <a:lnTo>
                      <a:pt x="2316" y="12"/>
                    </a:lnTo>
                    <a:lnTo>
                      <a:pt x="2316" y="12"/>
                    </a:lnTo>
                    <a:lnTo>
                      <a:pt x="2316" y="12"/>
                    </a:lnTo>
                    <a:lnTo>
                      <a:pt x="2316" y="12"/>
                    </a:lnTo>
                    <a:lnTo>
                      <a:pt x="2322" y="12"/>
                    </a:lnTo>
                    <a:lnTo>
                      <a:pt x="2322" y="12"/>
                    </a:lnTo>
                    <a:lnTo>
                      <a:pt x="2322" y="12"/>
                    </a:lnTo>
                    <a:lnTo>
                      <a:pt x="2322" y="12"/>
                    </a:lnTo>
                    <a:lnTo>
                      <a:pt x="2322" y="12"/>
                    </a:lnTo>
                    <a:lnTo>
                      <a:pt x="2334" y="18"/>
                    </a:lnTo>
                    <a:lnTo>
                      <a:pt x="2334" y="18"/>
                    </a:lnTo>
                    <a:lnTo>
                      <a:pt x="2334" y="18"/>
                    </a:lnTo>
                    <a:lnTo>
                      <a:pt x="2334" y="18"/>
                    </a:lnTo>
                    <a:lnTo>
                      <a:pt x="2334" y="18"/>
                    </a:lnTo>
                    <a:lnTo>
                      <a:pt x="2334" y="18"/>
                    </a:lnTo>
                    <a:lnTo>
                      <a:pt x="2346" y="18"/>
                    </a:lnTo>
                    <a:lnTo>
                      <a:pt x="2346" y="18"/>
                    </a:lnTo>
                    <a:lnTo>
                      <a:pt x="2346" y="18"/>
                    </a:lnTo>
                    <a:lnTo>
                      <a:pt x="2346" y="18"/>
                    </a:lnTo>
                    <a:lnTo>
                      <a:pt x="2346" y="18"/>
                    </a:lnTo>
                    <a:lnTo>
                      <a:pt x="2352" y="18"/>
                    </a:lnTo>
                    <a:lnTo>
                      <a:pt x="2352" y="18"/>
                    </a:lnTo>
                    <a:lnTo>
                      <a:pt x="2352" y="18"/>
                    </a:lnTo>
                    <a:lnTo>
                      <a:pt x="2352" y="18"/>
                    </a:lnTo>
                    <a:lnTo>
                      <a:pt x="2352" y="18"/>
                    </a:lnTo>
                    <a:lnTo>
                      <a:pt x="2352" y="18"/>
                    </a:lnTo>
                    <a:lnTo>
                      <a:pt x="2352" y="18"/>
                    </a:lnTo>
                    <a:lnTo>
                      <a:pt x="2358" y="18"/>
                    </a:lnTo>
                    <a:lnTo>
                      <a:pt x="2364" y="18"/>
                    </a:lnTo>
                    <a:lnTo>
                      <a:pt x="2364" y="18"/>
                    </a:lnTo>
                    <a:lnTo>
                      <a:pt x="2364" y="18"/>
                    </a:lnTo>
                    <a:lnTo>
                      <a:pt x="2364" y="18"/>
                    </a:lnTo>
                    <a:lnTo>
                      <a:pt x="2370" y="18"/>
                    </a:lnTo>
                    <a:lnTo>
                      <a:pt x="2370" y="18"/>
                    </a:lnTo>
                    <a:lnTo>
                      <a:pt x="2376" y="18"/>
                    </a:lnTo>
                    <a:lnTo>
                      <a:pt x="2376" y="18"/>
                    </a:lnTo>
                    <a:lnTo>
                      <a:pt x="2376" y="18"/>
                    </a:lnTo>
                    <a:lnTo>
                      <a:pt x="2382" y="18"/>
                    </a:lnTo>
                    <a:lnTo>
                      <a:pt x="2382" y="18"/>
                    </a:lnTo>
                    <a:lnTo>
                      <a:pt x="2382" y="18"/>
                    </a:lnTo>
                    <a:lnTo>
                      <a:pt x="2382" y="18"/>
                    </a:lnTo>
                    <a:lnTo>
                      <a:pt x="2382" y="18"/>
                    </a:lnTo>
                    <a:lnTo>
                      <a:pt x="2382" y="18"/>
                    </a:lnTo>
                    <a:lnTo>
                      <a:pt x="2388" y="18"/>
                    </a:lnTo>
                    <a:lnTo>
                      <a:pt x="2388" y="18"/>
                    </a:lnTo>
                    <a:lnTo>
                      <a:pt x="2388" y="18"/>
                    </a:lnTo>
                    <a:lnTo>
                      <a:pt x="2388" y="18"/>
                    </a:lnTo>
                    <a:lnTo>
                      <a:pt x="2388" y="18"/>
                    </a:lnTo>
                    <a:lnTo>
                      <a:pt x="2388" y="18"/>
                    </a:lnTo>
                    <a:lnTo>
                      <a:pt x="2388" y="18"/>
                    </a:lnTo>
                    <a:lnTo>
                      <a:pt x="2388" y="18"/>
                    </a:lnTo>
                    <a:lnTo>
                      <a:pt x="2388" y="18"/>
                    </a:lnTo>
                    <a:lnTo>
                      <a:pt x="2388" y="18"/>
                    </a:lnTo>
                    <a:lnTo>
                      <a:pt x="2394" y="18"/>
                    </a:lnTo>
                    <a:lnTo>
                      <a:pt x="2394" y="18"/>
                    </a:lnTo>
                    <a:lnTo>
                      <a:pt x="2394" y="18"/>
                    </a:lnTo>
                    <a:lnTo>
                      <a:pt x="2394" y="18"/>
                    </a:lnTo>
                    <a:lnTo>
                      <a:pt x="2394" y="18"/>
                    </a:lnTo>
                    <a:lnTo>
                      <a:pt x="2394" y="18"/>
                    </a:lnTo>
                    <a:lnTo>
                      <a:pt x="2394" y="18"/>
                    </a:lnTo>
                    <a:lnTo>
                      <a:pt x="2394" y="18"/>
                    </a:lnTo>
                    <a:lnTo>
                      <a:pt x="2400" y="18"/>
                    </a:lnTo>
                    <a:lnTo>
                      <a:pt x="2400" y="18"/>
                    </a:lnTo>
                    <a:lnTo>
                      <a:pt x="2400" y="12"/>
                    </a:lnTo>
                    <a:lnTo>
                      <a:pt x="2400" y="12"/>
                    </a:lnTo>
                    <a:lnTo>
                      <a:pt x="2400" y="6"/>
                    </a:lnTo>
                    <a:lnTo>
                      <a:pt x="2400" y="0"/>
                    </a:lnTo>
                    <a:lnTo>
                      <a:pt x="2400" y="0"/>
                    </a:lnTo>
                    <a:lnTo>
                      <a:pt x="2406" y="0"/>
                    </a:lnTo>
                    <a:lnTo>
                      <a:pt x="2406" y="6"/>
                    </a:lnTo>
                    <a:lnTo>
                      <a:pt x="2406" y="12"/>
                    </a:lnTo>
                    <a:lnTo>
                      <a:pt x="2406" y="12"/>
                    </a:lnTo>
                    <a:lnTo>
                      <a:pt x="2406" y="18"/>
                    </a:lnTo>
                    <a:lnTo>
                      <a:pt x="2406" y="18"/>
                    </a:lnTo>
                    <a:lnTo>
                      <a:pt x="2406" y="18"/>
                    </a:lnTo>
                    <a:lnTo>
                      <a:pt x="2406" y="18"/>
                    </a:lnTo>
                    <a:lnTo>
                      <a:pt x="2412" y="18"/>
                    </a:lnTo>
                    <a:lnTo>
                      <a:pt x="2412" y="18"/>
                    </a:lnTo>
                    <a:lnTo>
                      <a:pt x="2412" y="18"/>
                    </a:lnTo>
                    <a:lnTo>
                      <a:pt x="2412" y="18"/>
                    </a:lnTo>
                    <a:lnTo>
                      <a:pt x="2412" y="18"/>
                    </a:lnTo>
                    <a:lnTo>
                      <a:pt x="2412" y="18"/>
                    </a:lnTo>
                    <a:lnTo>
                      <a:pt x="2418" y="18"/>
                    </a:lnTo>
                    <a:lnTo>
                      <a:pt x="2418" y="18"/>
                    </a:lnTo>
                    <a:lnTo>
                      <a:pt x="2418" y="18"/>
                    </a:lnTo>
                    <a:lnTo>
                      <a:pt x="2418" y="18"/>
                    </a:lnTo>
                    <a:lnTo>
                      <a:pt x="2418" y="18"/>
                    </a:lnTo>
                    <a:lnTo>
                      <a:pt x="2418" y="18"/>
                    </a:lnTo>
                    <a:lnTo>
                      <a:pt x="2418" y="18"/>
                    </a:lnTo>
                    <a:lnTo>
                      <a:pt x="2424" y="18"/>
                    </a:lnTo>
                    <a:lnTo>
                      <a:pt x="2430" y="18"/>
                    </a:lnTo>
                    <a:lnTo>
                      <a:pt x="2430" y="18"/>
                    </a:lnTo>
                    <a:lnTo>
                      <a:pt x="2430" y="18"/>
                    </a:lnTo>
                    <a:lnTo>
                      <a:pt x="2430" y="18"/>
                    </a:lnTo>
                    <a:lnTo>
                      <a:pt x="2436" y="18"/>
                    </a:lnTo>
                    <a:lnTo>
                      <a:pt x="2436" y="18"/>
                    </a:lnTo>
                    <a:lnTo>
                      <a:pt x="2442" y="18"/>
                    </a:lnTo>
                    <a:lnTo>
                      <a:pt x="2442" y="18"/>
                    </a:lnTo>
                    <a:lnTo>
                      <a:pt x="2442" y="18"/>
                    </a:lnTo>
                    <a:lnTo>
                      <a:pt x="2448" y="18"/>
                    </a:lnTo>
                    <a:lnTo>
                      <a:pt x="2448" y="18"/>
                    </a:lnTo>
                    <a:lnTo>
                      <a:pt x="2448" y="18"/>
                    </a:lnTo>
                    <a:lnTo>
                      <a:pt x="2448" y="18"/>
                    </a:lnTo>
                    <a:lnTo>
                      <a:pt x="2448" y="18"/>
                    </a:lnTo>
                    <a:lnTo>
                      <a:pt x="2448" y="18"/>
                    </a:lnTo>
                    <a:lnTo>
                      <a:pt x="2454" y="18"/>
                    </a:lnTo>
                    <a:lnTo>
                      <a:pt x="2454" y="18"/>
                    </a:lnTo>
                    <a:lnTo>
                      <a:pt x="2454" y="18"/>
                    </a:lnTo>
                    <a:lnTo>
                      <a:pt x="2454" y="18"/>
                    </a:lnTo>
                    <a:lnTo>
                      <a:pt x="2460" y="18"/>
                    </a:lnTo>
                    <a:lnTo>
                      <a:pt x="2466" y="18"/>
                    </a:lnTo>
                    <a:lnTo>
                      <a:pt x="2466" y="18"/>
                    </a:lnTo>
                    <a:lnTo>
                      <a:pt x="2466" y="18"/>
                    </a:lnTo>
                    <a:lnTo>
                      <a:pt x="2466" y="18"/>
                    </a:lnTo>
                    <a:lnTo>
                      <a:pt x="2466" y="18"/>
                    </a:lnTo>
                    <a:lnTo>
                      <a:pt x="2478" y="18"/>
                    </a:lnTo>
                    <a:lnTo>
                      <a:pt x="2478" y="18"/>
                    </a:lnTo>
                    <a:lnTo>
                      <a:pt x="2478" y="18"/>
                    </a:lnTo>
                    <a:lnTo>
                      <a:pt x="2478" y="18"/>
                    </a:lnTo>
                    <a:lnTo>
                      <a:pt x="2478" y="18"/>
                    </a:lnTo>
                    <a:lnTo>
                      <a:pt x="2478" y="18"/>
                    </a:lnTo>
                    <a:lnTo>
                      <a:pt x="2478" y="18"/>
                    </a:lnTo>
                    <a:lnTo>
                      <a:pt x="2484" y="18"/>
                    </a:lnTo>
                    <a:lnTo>
                      <a:pt x="2484" y="18"/>
                    </a:lnTo>
                    <a:lnTo>
                      <a:pt x="2484" y="18"/>
                    </a:lnTo>
                    <a:lnTo>
                      <a:pt x="2484" y="18"/>
                    </a:lnTo>
                    <a:lnTo>
                      <a:pt x="2484" y="18"/>
                    </a:lnTo>
                    <a:lnTo>
                      <a:pt x="2484" y="18"/>
                    </a:lnTo>
                    <a:lnTo>
                      <a:pt x="2496" y="18"/>
                    </a:lnTo>
                    <a:lnTo>
                      <a:pt x="2496" y="18"/>
                    </a:lnTo>
                    <a:lnTo>
                      <a:pt x="2496" y="18"/>
                    </a:lnTo>
                    <a:lnTo>
                      <a:pt x="2496" y="12"/>
                    </a:lnTo>
                    <a:lnTo>
                      <a:pt x="2496" y="12"/>
                    </a:lnTo>
                    <a:lnTo>
                      <a:pt x="2502" y="12"/>
                    </a:lnTo>
                    <a:lnTo>
                      <a:pt x="2508" y="12"/>
                    </a:lnTo>
                    <a:lnTo>
                      <a:pt x="2508" y="12"/>
                    </a:lnTo>
                    <a:lnTo>
                      <a:pt x="2508" y="12"/>
                    </a:lnTo>
                    <a:lnTo>
                      <a:pt x="2508" y="12"/>
                    </a:lnTo>
                    <a:lnTo>
                      <a:pt x="2514" y="12"/>
                    </a:lnTo>
                    <a:lnTo>
                      <a:pt x="2514" y="12"/>
                    </a:lnTo>
                    <a:lnTo>
                      <a:pt x="2514" y="12"/>
                    </a:lnTo>
                    <a:lnTo>
                      <a:pt x="2514" y="12"/>
                    </a:lnTo>
                    <a:lnTo>
                      <a:pt x="2514" y="12"/>
                    </a:lnTo>
                    <a:lnTo>
                      <a:pt x="2514" y="12"/>
                    </a:lnTo>
                    <a:lnTo>
                      <a:pt x="2514" y="12"/>
                    </a:lnTo>
                    <a:lnTo>
                      <a:pt x="2520" y="12"/>
                    </a:lnTo>
                    <a:lnTo>
                      <a:pt x="2520" y="12"/>
                    </a:lnTo>
                    <a:lnTo>
                      <a:pt x="2526" y="12"/>
                    </a:lnTo>
                    <a:lnTo>
                      <a:pt x="2526" y="12"/>
                    </a:lnTo>
                    <a:lnTo>
                      <a:pt x="2526" y="12"/>
                    </a:lnTo>
                    <a:lnTo>
                      <a:pt x="2532" y="12"/>
                    </a:lnTo>
                    <a:lnTo>
                      <a:pt x="2532" y="12"/>
                    </a:lnTo>
                    <a:lnTo>
                      <a:pt x="2532" y="12"/>
                    </a:lnTo>
                    <a:lnTo>
                      <a:pt x="2538" y="12"/>
                    </a:lnTo>
                    <a:lnTo>
                      <a:pt x="2538" y="12"/>
                    </a:lnTo>
                    <a:lnTo>
                      <a:pt x="2544" y="12"/>
                    </a:lnTo>
                    <a:lnTo>
                      <a:pt x="2544" y="12"/>
                    </a:lnTo>
                    <a:lnTo>
                      <a:pt x="2544" y="12"/>
                    </a:lnTo>
                    <a:lnTo>
                      <a:pt x="2544" y="12"/>
                    </a:lnTo>
                    <a:lnTo>
                      <a:pt x="2544" y="12"/>
                    </a:lnTo>
                    <a:lnTo>
                      <a:pt x="2544" y="12"/>
                    </a:lnTo>
                    <a:lnTo>
                      <a:pt x="2550" y="12"/>
                    </a:lnTo>
                    <a:lnTo>
                      <a:pt x="2550" y="12"/>
                    </a:lnTo>
                    <a:lnTo>
                      <a:pt x="2550" y="12"/>
                    </a:lnTo>
                    <a:lnTo>
                      <a:pt x="2550" y="12"/>
                    </a:lnTo>
                    <a:lnTo>
                      <a:pt x="2550" y="12"/>
                    </a:lnTo>
                    <a:lnTo>
                      <a:pt x="2550" y="12"/>
                    </a:lnTo>
                    <a:lnTo>
                      <a:pt x="2556" y="12"/>
                    </a:lnTo>
                    <a:lnTo>
                      <a:pt x="2556" y="12"/>
                    </a:lnTo>
                    <a:lnTo>
                      <a:pt x="2556" y="12"/>
                    </a:lnTo>
                    <a:lnTo>
                      <a:pt x="2556" y="12"/>
                    </a:lnTo>
                    <a:lnTo>
                      <a:pt x="2556" y="12"/>
                    </a:lnTo>
                    <a:lnTo>
                      <a:pt x="2556" y="12"/>
                    </a:lnTo>
                    <a:lnTo>
                      <a:pt x="2556" y="12"/>
                    </a:lnTo>
                    <a:lnTo>
                      <a:pt x="2556" y="12"/>
                    </a:lnTo>
                    <a:lnTo>
                      <a:pt x="2562" y="12"/>
                    </a:lnTo>
                    <a:lnTo>
                      <a:pt x="2562" y="12"/>
                    </a:lnTo>
                    <a:lnTo>
                      <a:pt x="2562" y="12"/>
                    </a:lnTo>
                    <a:lnTo>
                      <a:pt x="2562" y="12"/>
                    </a:lnTo>
                    <a:lnTo>
                      <a:pt x="2562" y="12"/>
                    </a:lnTo>
                    <a:lnTo>
                      <a:pt x="2562" y="18"/>
                    </a:lnTo>
                    <a:lnTo>
                      <a:pt x="2562" y="18"/>
                    </a:lnTo>
                    <a:lnTo>
                      <a:pt x="2562" y="24"/>
                    </a:lnTo>
                    <a:lnTo>
                      <a:pt x="2562" y="30"/>
                    </a:lnTo>
                    <a:lnTo>
                      <a:pt x="2568" y="30"/>
                    </a:lnTo>
                    <a:lnTo>
                      <a:pt x="2568" y="30"/>
                    </a:lnTo>
                    <a:lnTo>
                      <a:pt x="2568" y="24"/>
                    </a:lnTo>
                    <a:lnTo>
                      <a:pt x="2568" y="18"/>
                    </a:lnTo>
                    <a:lnTo>
                      <a:pt x="2568" y="18"/>
                    </a:lnTo>
                    <a:lnTo>
                      <a:pt x="2568" y="12"/>
                    </a:lnTo>
                    <a:lnTo>
                      <a:pt x="2568" y="12"/>
                    </a:lnTo>
                    <a:lnTo>
                      <a:pt x="2568" y="12"/>
                    </a:lnTo>
                    <a:lnTo>
                      <a:pt x="2574" y="12"/>
                    </a:lnTo>
                    <a:lnTo>
                      <a:pt x="2574" y="12"/>
                    </a:lnTo>
                    <a:lnTo>
                      <a:pt x="2574" y="12"/>
                    </a:lnTo>
                    <a:lnTo>
                      <a:pt x="2574" y="12"/>
                    </a:lnTo>
                    <a:lnTo>
                      <a:pt x="2574" y="12"/>
                    </a:lnTo>
                    <a:lnTo>
                      <a:pt x="2574" y="12"/>
                    </a:lnTo>
                    <a:lnTo>
                      <a:pt x="2580" y="12"/>
                    </a:lnTo>
                    <a:lnTo>
                      <a:pt x="2580" y="12"/>
                    </a:lnTo>
                    <a:lnTo>
                      <a:pt x="2580" y="12"/>
                    </a:lnTo>
                    <a:lnTo>
                      <a:pt x="2580" y="18"/>
                    </a:lnTo>
                    <a:lnTo>
                      <a:pt x="2580" y="18"/>
                    </a:lnTo>
                    <a:lnTo>
                      <a:pt x="2580" y="18"/>
                    </a:lnTo>
                    <a:lnTo>
                      <a:pt x="2580" y="18"/>
                    </a:lnTo>
                    <a:lnTo>
                      <a:pt x="2586" y="18"/>
                    </a:lnTo>
                    <a:lnTo>
                      <a:pt x="2586" y="18"/>
                    </a:lnTo>
                    <a:lnTo>
                      <a:pt x="2592" y="18"/>
                    </a:lnTo>
                    <a:lnTo>
                      <a:pt x="2592" y="18"/>
                    </a:lnTo>
                    <a:lnTo>
                      <a:pt x="2592" y="18"/>
                    </a:lnTo>
                    <a:lnTo>
                      <a:pt x="2598" y="18"/>
                    </a:lnTo>
                    <a:lnTo>
                      <a:pt x="2598" y="18"/>
                    </a:lnTo>
                    <a:lnTo>
                      <a:pt x="2598" y="18"/>
                    </a:lnTo>
                    <a:lnTo>
                      <a:pt x="2604" y="18"/>
                    </a:lnTo>
                    <a:lnTo>
                      <a:pt x="2604" y="18"/>
                    </a:lnTo>
                    <a:lnTo>
                      <a:pt x="2610" y="18"/>
                    </a:lnTo>
                    <a:lnTo>
                      <a:pt x="2610" y="18"/>
                    </a:lnTo>
                    <a:lnTo>
                      <a:pt x="2610" y="18"/>
                    </a:lnTo>
                    <a:lnTo>
                      <a:pt x="2610" y="24"/>
                    </a:lnTo>
                    <a:lnTo>
                      <a:pt x="2610" y="24"/>
                    </a:lnTo>
                    <a:lnTo>
                      <a:pt x="2610" y="24"/>
                    </a:lnTo>
                    <a:lnTo>
                      <a:pt x="2616" y="24"/>
                    </a:lnTo>
                    <a:lnTo>
                      <a:pt x="2616" y="24"/>
                    </a:lnTo>
                    <a:lnTo>
                      <a:pt x="2616" y="24"/>
                    </a:lnTo>
                    <a:lnTo>
                      <a:pt x="2616" y="24"/>
                    </a:lnTo>
                    <a:lnTo>
                      <a:pt x="2616" y="24"/>
                    </a:lnTo>
                    <a:lnTo>
                      <a:pt x="2628" y="24"/>
                    </a:lnTo>
                    <a:lnTo>
                      <a:pt x="2628" y="24"/>
                    </a:lnTo>
                    <a:lnTo>
                      <a:pt x="2628" y="24"/>
                    </a:lnTo>
                    <a:lnTo>
                      <a:pt x="2628" y="24"/>
                    </a:lnTo>
                    <a:lnTo>
                      <a:pt x="2628" y="24"/>
                    </a:lnTo>
                    <a:lnTo>
                      <a:pt x="2628" y="24"/>
                    </a:lnTo>
                    <a:lnTo>
                      <a:pt x="2640" y="24"/>
                    </a:lnTo>
                    <a:lnTo>
                      <a:pt x="2640" y="24"/>
                    </a:lnTo>
                    <a:lnTo>
                      <a:pt x="2640" y="24"/>
                    </a:lnTo>
                    <a:lnTo>
                      <a:pt x="2640" y="30"/>
                    </a:lnTo>
                    <a:lnTo>
                      <a:pt x="2640" y="30"/>
                    </a:lnTo>
                    <a:lnTo>
                      <a:pt x="2640" y="30"/>
                    </a:lnTo>
                    <a:lnTo>
                      <a:pt x="2646" y="30"/>
                    </a:lnTo>
                    <a:lnTo>
                      <a:pt x="2646" y="30"/>
                    </a:lnTo>
                    <a:lnTo>
                      <a:pt x="2646" y="30"/>
                    </a:lnTo>
                    <a:lnTo>
                      <a:pt x="2646" y="30"/>
                    </a:lnTo>
                    <a:lnTo>
                      <a:pt x="2646" y="30"/>
                    </a:lnTo>
                    <a:lnTo>
                      <a:pt x="2646" y="30"/>
                    </a:lnTo>
                    <a:lnTo>
                      <a:pt x="2652" y="30"/>
                    </a:lnTo>
                    <a:lnTo>
                      <a:pt x="2658" y="30"/>
                    </a:lnTo>
                    <a:lnTo>
                      <a:pt x="2658" y="30"/>
                    </a:lnTo>
                    <a:lnTo>
                      <a:pt x="2658" y="30"/>
                    </a:lnTo>
                    <a:lnTo>
                      <a:pt x="2658" y="30"/>
                    </a:lnTo>
                    <a:lnTo>
                      <a:pt x="2664" y="30"/>
                    </a:lnTo>
                    <a:lnTo>
                      <a:pt x="2664" y="30"/>
                    </a:lnTo>
                    <a:lnTo>
                      <a:pt x="2670" y="30"/>
                    </a:lnTo>
                    <a:lnTo>
                      <a:pt x="2670" y="36"/>
                    </a:lnTo>
                    <a:lnTo>
                      <a:pt x="2670" y="36"/>
                    </a:lnTo>
                    <a:lnTo>
                      <a:pt x="2676" y="36"/>
                    </a:lnTo>
                    <a:lnTo>
                      <a:pt x="2676" y="36"/>
                    </a:lnTo>
                    <a:lnTo>
                      <a:pt x="2676" y="36"/>
                    </a:lnTo>
                    <a:lnTo>
                      <a:pt x="2676" y="36"/>
                    </a:lnTo>
                    <a:lnTo>
                      <a:pt x="2676" y="36"/>
                    </a:lnTo>
                    <a:lnTo>
                      <a:pt x="2676" y="36"/>
                    </a:lnTo>
                    <a:lnTo>
                      <a:pt x="2676" y="36"/>
                    </a:lnTo>
                    <a:lnTo>
                      <a:pt x="2682" y="36"/>
                    </a:lnTo>
                    <a:lnTo>
                      <a:pt x="2682" y="36"/>
                    </a:lnTo>
                    <a:lnTo>
                      <a:pt x="2682" y="36"/>
                    </a:lnTo>
                    <a:lnTo>
                      <a:pt x="2688" y="36"/>
                    </a:lnTo>
                    <a:lnTo>
                      <a:pt x="2694" y="36"/>
                    </a:lnTo>
                    <a:lnTo>
                      <a:pt x="2694" y="36"/>
                    </a:lnTo>
                    <a:lnTo>
                      <a:pt x="2694" y="36"/>
                    </a:lnTo>
                    <a:lnTo>
                      <a:pt x="2694" y="36"/>
                    </a:lnTo>
                    <a:lnTo>
                      <a:pt x="2694" y="36"/>
                    </a:lnTo>
                    <a:lnTo>
                      <a:pt x="2700" y="42"/>
                    </a:lnTo>
                    <a:lnTo>
                      <a:pt x="2706" y="42"/>
                    </a:lnTo>
                    <a:lnTo>
                      <a:pt x="2706" y="42"/>
                    </a:lnTo>
                    <a:lnTo>
                      <a:pt x="2706" y="42"/>
                    </a:lnTo>
                    <a:lnTo>
                      <a:pt x="2706" y="42"/>
                    </a:lnTo>
                    <a:lnTo>
                      <a:pt x="2706" y="42"/>
                    </a:lnTo>
                    <a:lnTo>
                      <a:pt x="2706" y="42"/>
                    </a:lnTo>
                    <a:lnTo>
                      <a:pt x="2712" y="42"/>
                    </a:lnTo>
                    <a:lnTo>
                      <a:pt x="2712" y="42"/>
                    </a:lnTo>
                    <a:lnTo>
                      <a:pt x="2712" y="42"/>
                    </a:lnTo>
                    <a:lnTo>
                      <a:pt x="2712" y="42"/>
                    </a:lnTo>
                    <a:lnTo>
                      <a:pt x="2712" y="42"/>
                    </a:lnTo>
                    <a:lnTo>
                      <a:pt x="2712" y="42"/>
                    </a:lnTo>
                    <a:lnTo>
                      <a:pt x="2718" y="42"/>
                    </a:lnTo>
                    <a:lnTo>
                      <a:pt x="2718" y="42"/>
                    </a:lnTo>
                    <a:lnTo>
                      <a:pt x="2718" y="42"/>
                    </a:lnTo>
                    <a:lnTo>
                      <a:pt x="2718" y="42"/>
                    </a:lnTo>
                    <a:lnTo>
                      <a:pt x="2718" y="42"/>
                    </a:lnTo>
                    <a:lnTo>
                      <a:pt x="2718" y="42"/>
                    </a:lnTo>
                    <a:lnTo>
                      <a:pt x="2718" y="42"/>
                    </a:lnTo>
                    <a:lnTo>
                      <a:pt x="2718" y="42"/>
                    </a:lnTo>
                    <a:lnTo>
                      <a:pt x="2724" y="42"/>
                    </a:lnTo>
                    <a:lnTo>
                      <a:pt x="2724" y="42"/>
                    </a:lnTo>
                    <a:lnTo>
                      <a:pt x="2724" y="42"/>
                    </a:lnTo>
                    <a:lnTo>
                      <a:pt x="2724" y="42"/>
                    </a:lnTo>
                    <a:lnTo>
                      <a:pt x="2724" y="42"/>
                    </a:lnTo>
                    <a:lnTo>
                      <a:pt x="2724" y="42"/>
                    </a:lnTo>
                    <a:lnTo>
                      <a:pt x="2724" y="36"/>
                    </a:lnTo>
                    <a:lnTo>
                      <a:pt x="2724" y="36"/>
                    </a:lnTo>
                    <a:lnTo>
                      <a:pt x="2724" y="30"/>
                    </a:lnTo>
                    <a:lnTo>
                      <a:pt x="2730" y="30"/>
                    </a:lnTo>
                    <a:lnTo>
                      <a:pt x="2730" y="24"/>
                    </a:lnTo>
                    <a:lnTo>
                      <a:pt x="2730" y="30"/>
                    </a:lnTo>
                    <a:lnTo>
                      <a:pt x="2730" y="30"/>
                    </a:lnTo>
                    <a:lnTo>
                      <a:pt x="2730" y="36"/>
                    </a:lnTo>
                    <a:lnTo>
                      <a:pt x="2730" y="42"/>
                    </a:lnTo>
                    <a:lnTo>
                      <a:pt x="2730" y="42"/>
                    </a:lnTo>
                    <a:lnTo>
                      <a:pt x="2736" y="42"/>
                    </a:lnTo>
                    <a:lnTo>
                      <a:pt x="2736" y="42"/>
                    </a:lnTo>
                    <a:lnTo>
                      <a:pt x="2736" y="42"/>
                    </a:lnTo>
                    <a:lnTo>
                      <a:pt x="2736" y="42"/>
                    </a:lnTo>
                    <a:lnTo>
                      <a:pt x="2736" y="42"/>
                    </a:lnTo>
                    <a:lnTo>
                      <a:pt x="2736" y="42"/>
                    </a:lnTo>
                    <a:lnTo>
                      <a:pt x="2736" y="42"/>
                    </a:lnTo>
                    <a:lnTo>
                      <a:pt x="2742" y="48"/>
                    </a:lnTo>
                    <a:lnTo>
                      <a:pt x="2742" y="48"/>
                    </a:lnTo>
                    <a:lnTo>
                      <a:pt x="2742" y="48"/>
                    </a:lnTo>
                    <a:lnTo>
                      <a:pt x="2742" y="48"/>
                    </a:lnTo>
                    <a:lnTo>
                      <a:pt x="2742" y="48"/>
                    </a:lnTo>
                    <a:lnTo>
                      <a:pt x="2742" y="48"/>
                    </a:lnTo>
                    <a:lnTo>
                      <a:pt x="2742" y="48"/>
                    </a:lnTo>
                    <a:lnTo>
                      <a:pt x="2748" y="48"/>
                    </a:lnTo>
                    <a:lnTo>
                      <a:pt x="2748" y="48"/>
                    </a:lnTo>
                    <a:lnTo>
                      <a:pt x="2748" y="48"/>
                    </a:lnTo>
                    <a:lnTo>
                      <a:pt x="2754" y="48"/>
                    </a:lnTo>
                    <a:lnTo>
                      <a:pt x="2754" y="48"/>
                    </a:lnTo>
                    <a:lnTo>
                      <a:pt x="2760" y="48"/>
                    </a:lnTo>
                    <a:lnTo>
                      <a:pt x="2760" y="48"/>
                    </a:lnTo>
                    <a:lnTo>
                      <a:pt x="2760" y="48"/>
                    </a:lnTo>
                    <a:lnTo>
                      <a:pt x="2760" y="48"/>
                    </a:lnTo>
                    <a:lnTo>
                      <a:pt x="2766" y="48"/>
                    </a:lnTo>
                    <a:lnTo>
                      <a:pt x="2772" y="48"/>
                    </a:lnTo>
                    <a:lnTo>
                      <a:pt x="2772" y="48"/>
                    </a:lnTo>
                    <a:lnTo>
                      <a:pt x="2772" y="48"/>
                    </a:lnTo>
                    <a:lnTo>
                      <a:pt x="2772" y="48"/>
                    </a:lnTo>
                    <a:lnTo>
                      <a:pt x="2772" y="48"/>
                    </a:lnTo>
                    <a:lnTo>
                      <a:pt x="2772" y="48"/>
                    </a:lnTo>
                    <a:lnTo>
                      <a:pt x="2778" y="48"/>
                    </a:lnTo>
                    <a:lnTo>
                      <a:pt x="2778" y="48"/>
                    </a:lnTo>
                    <a:lnTo>
                      <a:pt x="2778" y="48"/>
                    </a:lnTo>
                    <a:lnTo>
                      <a:pt x="2778" y="48"/>
                    </a:lnTo>
                    <a:lnTo>
                      <a:pt x="2778" y="48"/>
                    </a:lnTo>
                    <a:lnTo>
                      <a:pt x="2778" y="48"/>
                    </a:lnTo>
                    <a:lnTo>
                      <a:pt x="2790" y="48"/>
                    </a:lnTo>
                    <a:lnTo>
                      <a:pt x="2790" y="48"/>
                    </a:lnTo>
                    <a:lnTo>
                      <a:pt x="2790" y="48"/>
                    </a:lnTo>
                    <a:lnTo>
                      <a:pt x="2790" y="48"/>
                    </a:lnTo>
                    <a:lnTo>
                      <a:pt x="2790" y="48"/>
                    </a:lnTo>
                    <a:lnTo>
                      <a:pt x="2790" y="48"/>
                    </a:lnTo>
                    <a:lnTo>
                      <a:pt x="2802" y="54"/>
                    </a:lnTo>
                    <a:lnTo>
                      <a:pt x="2802" y="54"/>
                    </a:lnTo>
                    <a:lnTo>
                      <a:pt x="2802" y="54"/>
                    </a:lnTo>
                    <a:lnTo>
                      <a:pt x="2802" y="54"/>
                    </a:lnTo>
                    <a:lnTo>
                      <a:pt x="2802" y="54"/>
                    </a:lnTo>
                    <a:lnTo>
                      <a:pt x="2808" y="54"/>
                    </a:lnTo>
                    <a:lnTo>
                      <a:pt x="2808" y="54"/>
                    </a:lnTo>
                    <a:lnTo>
                      <a:pt x="2808" y="54"/>
                    </a:lnTo>
                    <a:lnTo>
                      <a:pt x="2808" y="54"/>
                    </a:lnTo>
                    <a:lnTo>
                      <a:pt x="2808" y="54"/>
                    </a:lnTo>
                    <a:lnTo>
                      <a:pt x="2808" y="54"/>
                    </a:lnTo>
                    <a:lnTo>
                      <a:pt x="2814" y="54"/>
                    </a:lnTo>
                    <a:lnTo>
                      <a:pt x="2814" y="54"/>
                    </a:lnTo>
                    <a:lnTo>
                      <a:pt x="2820" y="54"/>
                    </a:lnTo>
                    <a:lnTo>
                      <a:pt x="2820" y="54"/>
                    </a:lnTo>
                    <a:lnTo>
                      <a:pt x="2820" y="54"/>
                    </a:lnTo>
                    <a:lnTo>
                      <a:pt x="2826" y="54"/>
                    </a:lnTo>
                    <a:lnTo>
                      <a:pt x="2826" y="54"/>
                    </a:lnTo>
                    <a:lnTo>
                      <a:pt x="2826" y="54"/>
                    </a:lnTo>
                    <a:lnTo>
                      <a:pt x="2832" y="54"/>
                    </a:lnTo>
                    <a:lnTo>
                      <a:pt x="2832" y="54"/>
                    </a:lnTo>
                    <a:lnTo>
                      <a:pt x="2838" y="54"/>
                    </a:lnTo>
                    <a:lnTo>
                      <a:pt x="2838" y="54"/>
                    </a:lnTo>
                    <a:lnTo>
                      <a:pt x="2838" y="54"/>
                    </a:lnTo>
                    <a:lnTo>
                      <a:pt x="2838" y="54"/>
                    </a:lnTo>
                    <a:lnTo>
                      <a:pt x="2838" y="54"/>
                    </a:lnTo>
                    <a:lnTo>
                      <a:pt x="2838" y="54"/>
                    </a:lnTo>
                    <a:lnTo>
                      <a:pt x="2838" y="54"/>
                    </a:lnTo>
                    <a:lnTo>
                      <a:pt x="2844" y="54"/>
                    </a:lnTo>
                    <a:lnTo>
                      <a:pt x="2844" y="54"/>
                    </a:lnTo>
                    <a:lnTo>
                      <a:pt x="2844" y="54"/>
                    </a:lnTo>
                    <a:lnTo>
                      <a:pt x="2844" y="54"/>
                    </a:lnTo>
                    <a:lnTo>
                      <a:pt x="2856" y="60"/>
                    </a:lnTo>
                    <a:lnTo>
                      <a:pt x="2856" y="60"/>
                    </a:lnTo>
                    <a:lnTo>
                      <a:pt x="2856" y="60"/>
                    </a:lnTo>
                    <a:lnTo>
                      <a:pt x="2856" y="60"/>
                    </a:lnTo>
                    <a:lnTo>
                      <a:pt x="2856" y="60"/>
                    </a:lnTo>
                    <a:lnTo>
                      <a:pt x="2856" y="60"/>
                    </a:lnTo>
                    <a:lnTo>
                      <a:pt x="2868" y="60"/>
                    </a:lnTo>
                    <a:lnTo>
                      <a:pt x="2868" y="60"/>
                    </a:lnTo>
                    <a:lnTo>
                      <a:pt x="2868" y="60"/>
                    </a:lnTo>
                    <a:lnTo>
                      <a:pt x="2868" y="60"/>
                    </a:lnTo>
                    <a:lnTo>
                      <a:pt x="2868" y="60"/>
                    </a:lnTo>
                    <a:lnTo>
                      <a:pt x="2868" y="60"/>
                    </a:lnTo>
                    <a:lnTo>
                      <a:pt x="2874" y="60"/>
                    </a:lnTo>
                    <a:lnTo>
                      <a:pt x="2874" y="60"/>
                    </a:lnTo>
                    <a:lnTo>
                      <a:pt x="2874" y="60"/>
                    </a:lnTo>
                    <a:lnTo>
                      <a:pt x="2874" y="60"/>
                    </a:lnTo>
                    <a:lnTo>
                      <a:pt x="2874" y="60"/>
                    </a:lnTo>
                    <a:lnTo>
                      <a:pt x="2874" y="60"/>
                    </a:lnTo>
                    <a:lnTo>
                      <a:pt x="2880" y="60"/>
                    </a:lnTo>
                    <a:lnTo>
                      <a:pt x="2880" y="60"/>
                    </a:lnTo>
                    <a:lnTo>
                      <a:pt x="2880" y="60"/>
                    </a:lnTo>
                    <a:lnTo>
                      <a:pt x="2880" y="60"/>
                    </a:lnTo>
                    <a:lnTo>
                      <a:pt x="2880" y="60"/>
                    </a:lnTo>
                    <a:lnTo>
                      <a:pt x="2880" y="60"/>
                    </a:lnTo>
                    <a:lnTo>
                      <a:pt x="2880" y="60"/>
                    </a:lnTo>
                    <a:lnTo>
                      <a:pt x="2880" y="60"/>
                    </a:lnTo>
                    <a:lnTo>
                      <a:pt x="2886" y="60"/>
                    </a:lnTo>
                    <a:lnTo>
                      <a:pt x="2886" y="60"/>
                    </a:lnTo>
                    <a:lnTo>
                      <a:pt x="2886" y="60"/>
                    </a:lnTo>
                    <a:lnTo>
                      <a:pt x="2886" y="60"/>
                    </a:lnTo>
                    <a:lnTo>
                      <a:pt x="2886" y="60"/>
                    </a:lnTo>
                    <a:lnTo>
                      <a:pt x="2886" y="60"/>
                    </a:lnTo>
                    <a:lnTo>
                      <a:pt x="2886" y="60"/>
                    </a:lnTo>
                    <a:lnTo>
                      <a:pt x="2886" y="66"/>
                    </a:lnTo>
                    <a:lnTo>
                      <a:pt x="2886" y="72"/>
                    </a:lnTo>
                    <a:lnTo>
                      <a:pt x="2892" y="72"/>
                    </a:lnTo>
                    <a:lnTo>
                      <a:pt x="2892" y="78"/>
                    </a:lnTo>
                    <a:lnTo>
                      <a:pt x="2892" y="78"/>
                    </a:lnTo>
                    <a:lnTo>
                      <a:pt x="2892" y="78"/>
                    </a:lnTo>
                    <a:lnTo>
                      <a:pt x="2892" y="72"/>
                    </a:lnTo>
                    <a:lnTo>
                      <a:pt x="2892" y="72"/>
                    </a:lnTo>
                    <a:lnTo>
                      <a:pt x="2892" y="66"/>
                    </a:lnTo>
                    <a:lnTo>
                      <a:pt x="2898" y="66"/>
                    </a:lnTo>
                    <a:lnTo>
                      <a:pt x="2898" y="66"/>
                    </a:lnTo>
                    <a:lnTo>
                      <a:pt x="2898" y="66"/>
                    </a:lnTo>
                    <a:lnTo>
                      <a:pt x="2898" y="66"/>
                    </a:lnTo>
                    <a:lnTo>
                      <a:pt x="2898" y="66"/>
                    </a:lnTo>
                    <a:lnTo>
                      <a:pt x="2898" y="66"/>
                    </a:lnTo>
                    <a:lnTo>
                      <a:pt x="2898" y="66"/>
                    </a:lnTo>
                    <a:lnTo>
                      <a:pt x="2904" y="66"/>
                    </a:lnTo>
                    <a:lnTo>
                      <a:pt x="2904" y="66"/>
                    </a:lnTo>
                    <a:lnTo>
                      <a:pt x="2904" y="66"/>
                    </a:lnTo>
                    <a:lnTo>
                      <a:pt x="2904" y="66"/>
                    </a:lnTo>
                    <a:lnTo>
                      <a:pt x="2904" y="66"/>
                    </a:lnTo>
                    <a:lnTo>
                      <a:pt x="2904" y="66"/>
                    </a:lnTo>
                    <a:lnTo>
                      <a:pt x="2904" y="66"/>
                    </a:lnTo>
                    <a:lnTo>
                      <a:pt x="2910" y="66"/>
                    </a:lnTo>
                    <a:lnTo>
                      <a:pt x="2910" y="66"/>
                    </a:lnTo>
                    <a:lnTo>
                      <a:pt x="2910" y="66"/>
                    </a:lnTo>
                    <a:lnTo>
                      <a:pt x="2910" y="66"/>
                    </a:lnTo>
                    <a:lnTo>
                      <a:pt x="2916" y="72"/>
                    </a:lnTo>
                    <a:lnTo>
                      <a:pt x="2922" y="72"/>
                    </a:lnTo>
                    <a:lnTo>
                      <a:pt x="2922" y="72"/>
                    </a:lnTo>
                    <a:lnTo>
                      <a:pt x="2922" y="72"/>
                    </a:lnTo>
                    <a:lnTo>
                      <a:pt x="2922" y="72"/>
                    </a:lnTo>
                    <a:lnTo>
                      <a:pt x="2922" y="72"/>
                    </a:lnTo>
                    <a:lnTo>
                      <a:pt x="2934" y="78"/>
                    </a:lnTo>
                    <a:lnTo>
                      <a:pt x="2934" y="78"/>
                    </a:lnTo>
                    <a:lnTo>
                      <a:pt x="2934" y="78"/>
                    </a:lnTo>
                    <a:lnTo>
                      <a:pt x="2934" y="78"/>
                    </a:lnTo>
                    <a:lnTo>
                      <a:pt x="2934" y="78"/>
                    </a:lnTo>
                    <a:lnTo>
                      <a:pt x="2934" y="78"/>
                    </a:lnTo>
                    <a:lnTo>
                      <a:pt x="2940" y="78"/>
                    </a:lnTo>
                    <a:lnTo>
                      <a:pt x="2940" y="78"/>
                    </a:lnTo>
                    <a:lnTo>
                      <a:pt x="2940" y="78"/>
                    </a:lnTo>
                    <a:lnTo>
                      <a:pt x="2940" y="78"/>
                    </a:lnTo>
                    <a:lnTo>
                      <a:pt x="2940" y="78"/>
                    </a:lnTo>
                    <a:lnTo>
                      <a:pt x="2940" y="78"/>
                    </a:lnTo>
                    <a:lnTo>
                      <a:pt x="2940" y="78"/>
                    </a:lnTo>
                    <a:lnTo>
                      <a:pt x="2952" y="84"/>
                    </a:lnTo>
                    <a:lnTo>
                      <a:pt x="2952" y="84"/>
                    </a:lnTo>
                    <a:lnTo>
                      <a:pt x="2952" y="84"/>
                    </a:lnTo>
                    <a:lnTo>
                      <a:pt x="2952" y="84"/>
                    </a:lnTo>
                    <a:lnTo>
                      <a:pt x="2952" y="84"/>
                    </a:lnTo>
                    <a:lnTo>
                      <a:pt x="2958" y="84"/>
                    </a:lnTo>
                    <a:lnTo>
                      <a:pt x="2964" y="84"/>
                    </a:lnTo>
                    <a:lnTo>
                      <a:pt x="2964" y="84"/>
                    </a:lnTo>
                    <a:lnTo>
                      <a:pt x="2964" y="84"/>
                    </a:lnTo>
                    <a:lnTo>
                      <a:pt x="2964" y="90"/>
                    </a:lnTo>
                    <a:lnTo>
                      <a:pt x="2970" y="90"/>
                    </a:lnTo>
                    <a:lnTo>
                      <a:pt x="2970" y="90"/>
                    </a:lnTo>
                    <a:lnTo>
                      <a:pt x="2970" y="90"/>
                    </a:lnTo>
                    <a:lnTo>
                      <a:pt x="2970" y="90"/>
                    </a:lnTo>
                    <a:lnTo>
                      <a:pt x="2970" y="90"/>
                    </a:lnTo>
                    <a:lnTo>
                      <a:pt x="2970" y="90"/>
                    </a:lnTo>
                    <a:lnTo>
                      <a:pt x="2976" y="90"/>
                    </a:lnTo>
                    <a:lnTo>
                      <a:pt x="2976" y="90"/>
                    </a:lnTo>
                    <a:lnTo>
                      <a:pt x="2976" y="90"/>
                    </a:lnTo>
                    <a:lnTo>
                      <a:pt x="2982" y="90"/>
                    </a:lnTo>
                    <a:lnTo>
                      <a:pt x="2982" y="96"/>
                    </a:lnTo>
                    <a:lnTo>
                      <a:pt x="2988" y="96"/>
                    </a:lnTo>
                    <a:lnTo>
                      <a:pt x="2988" y="96"/>
                    </a:lnTo>
                    <a:lnTo>
                      <a:pt x="2988" y="96"/>
                    </a:lnTo>
                    <a:lnTo>
                      <a:pt x="2988" y="96"/>
                    </a:lnTo>
                    <a:lnTo>
                      <a:pt x="2994" y="96"/>
                    </a:lnTo>
                    <a:lnTo>
                      <a:pt x="3000" y="96"/>
                    </a:lnTo>
                    <a:lnTo>
                      <a:pt x="3000" y="96"/>
                    </a:lnTo>
                    <a:lnTo>
                      <a:pt x="3000" y="96"/>
                    </a:lnTo>
                    <a:lnTo>
                      <a:pt x="3000" y="96"/>
                    </a:lnTo>
                    <a:lnTo>
                      <a:pt x="3000" y="96"/>
                    </a:lnTo>
                    <a:lnTo>
                      <a:pt x="3000" y="102"/>
                    </a:lnTo>
                    <a:lnTo>
                      <a:pt x="3000" y="102"/>
                    </a:lnTo>
                    <a:lnTo>
                      <a:pt x="3006" y="102"/>
                    </a:lnTo>
                    <a:lnTo>
                      <a:pt x="3006" y="102"/>
                    </a:lnTo>
                    <a:lnTo>
                      <a:pt x="3006" y="102"/>
                    </a:lnTo>
                    <a:lnTo>
                      <a:pt x="3006" y="102"/>
                    </a:lnTo>
                    <a:lnTo>
                      <a:pt x="3006" y="102"/>
                    </a:lnTo>
                    <a:lnTo>
                      <a:pt x="3018" y="102"/>
                    </a:lnTo>
                    <a:lnTo>
                      <a:pt x="3018" y="102"/>
                    </a:lnTo>
                    <a:lnTo>
                      <a:pt x="3018" y="102"/>
                    </a:lnTo>
                    <a:lnTo>
                      <a:pt x="3018" y="102"/>
                    </a:lnTo>
                    <a:lnTo>
                      <a:pt x="3018" y="102"/>
                    </a:lnTo>
                    <a:lnTo>
                      <a:pt x="3018" y="108"/>
                    </a:lnTo>
                    <a:lnTo>
                      <a:pt x="3030" y="108"/>
                    </a:lnTo>
                    <a:lnTo>
                      <a:pt x="3030" y="108"/>
                    </a:lnTo>
                    <a:lnTo>
                      <a:pt x="3030" y="108"/>
                    </a:lnTo>
                    <a:lnTo>
                      <a:pt x="3030" y="108"/>
                    </a:lnTo>
                    <a:lnTo>
                      <a:pt x="3030" y="108"/>
                    </a:lnTo>
                    <a:lnTo>
                      <a:pt x="3036" y="108"/>
                    </a:lnTo>
                    <a:lnTo>
                      <a:pt x="3036" y="108"/>
                    </a:lnTo>
                    <a:lnTo>
                      <a:pt x="3036" y="108"/>
                    </a:lnTo>
                    <a:lnTo>
                      <a:pt x="3036" y="108"/>
                    </a:lnTo>
                    <a:lnTo>
                      <a:pt x="3036" y="108"/>
                    </a:lnTo>
                    <a:lnTo>
                      <a:pt x="3036" y="114"/>
                    </a:lnTo>
                    <a:lnTo>
                      <a:pt x="3042" y="114"/>
                    </a:lnTo>
                    <a:lnTo>
                      <a:pt x="3042" y="114"/>
                    </a:lnTo>
                    <a:lnTo>
                      <a:pt x="3042" y="114"/>
                    </a:lnTo>
                    <a:lnTo>
                      <a:pt x="3042" y="114"/>
                    </a:lnTo>
                    <a:lnTo>
                      <a:pt x="3042" y="114"/>
                    </a:lnTo>
                    <a:lnTo>
                      <a:pt x="3042" y="114"/>
                    </a:lnTo>
                    <a:lnTo>
                      <a:pt x="3042" y="114"/>
                    </a:lnTo>
                    <a:lnTo>
                      <a:pt x="3042" y="114"/>
                    </a:lnTo>
                    <a:lnTo>
                      <a:pt x="3042" y="114"/>
                    </a:lnTo>
                    <a:lnTo>
                      <a:pt x="3042" y="114"/>
                    </a:lnTo>
                    <a:lnTo>
                      <a:pt x="3048" y="114"/>
                    </a:lnTo>
                    <a:lnTo>
                      <a:pt x="3048" y="114"/>
                    </a:lnTo>
                    <a:lnTo>
                      <a:pt x="3048" y="114"/>
                    </a:lnTo>
                    <a:lnTo>
                      <a:pt x="3048" y="114"/>
                    </a:lnTo>
                    <a:lnTo>
                      <a:pt x="3048" y="114"/>
                    </a:lnTo>
                    <a:lnTo>
                      <a:pt x="3048" y="114"/>
                    </a:lnTo>
                    <a:lnTo>
                      <a:pt x="3048" y="114"/>
                    </a:lnTo>
                    <a:lnTo>
                      <a:pt x="3048" y="114"/>
                    </a:lnTo>
                    <a:lnTo>
                      <a:pt x="3048" y="114"/>
                    </a:lnTo>
                    <a:lnTo>
                      <a:pt x="3054" y="108"/>
                    </a:lnTo>
                    <a:lnTo>
                      <a:pt x="3054" y="102"/>
                    </a:lnTo>
                    <a:lnTo>
                      <a:pt x="3054" y="102"/>
                    </a:lnTo>
                    <a:lnTo>
                      <a:pt x="3054" y="102"/>
                    </a:lnTo>
                    <a:lnTo>
                      <a:pt x="3054" y="102"/>
                    </a:lnTo>
                    <a:lnTo>
                      <a:pt x="3054" y="102"/>
                    </a:lnTo>
                    <a:lnTo>
                      <a:pt x="3054" y="108"/>
                    </a:lnTo>
                    <a:lnTo>
                      <a:pt x="3060" y="114"/>
                    </a:lnTo>
                    <a:lnTo>
                      <a:pt x="3060" y="114"/>
                    </a:lnTo>
                    <a:lnTo>
                      <a:pt x="3060" y="120"/>
                    </a:lnTo>
                    <a:lnTo>
                      <a:pt x="3060" y="120"/>
                    </a:lnTo>
                    <a:lnTo>
                      <a:pt x="3060" y="120"/>
                    </a:lnTo>
                    <a:lnTo>
                      <a:pt x="3060" y="120"/>
                    </a:lnTo>
                    <a:lnTo>
                      <a:pt x="3060" y="120"/>
                    </a:lnTo>
                    <a:lnTo>
                      <a:pt x="3066" y="120"/>
                    </a:lnTo>
                    <a:lnTo>
                      <a:pt x="3066" y="120"/>
                    </a:lnTo>
                    <a:lnTo>
                      <a:pt x="3066" y="120"/>
                    </a:lnTo>
                    <a:lnTo>
                      <a:pt x="3066" y="120"/>
                    </a:lnTo>
                    <a:lnTo>
                      <a:pt x="3066" y="120"/>
                    </a:lnTo>
                    <a:lnTo>
                      <a:pt x="3066" y="120"/>
                    </a:lnTo>
                    <a:lnTo>
                      <a:pt x="3066" y="120"/>
                    </a:lnTo>
                    <a:lnTo>
                      <a:pt x="3072" y="120"/>
                    </a:lnTo>
                    <a:lnTo>
                      <a:pt x="3072" y="120"/>
                    </a:lnTo>
                    <a:lnTo>
                      <a:pt x="3072" y="120"/>
                    </a:lnTo>
                    <a:lnTo>
                      <a:pt x="3072" y="120"/>
                    </a:lnTo>
                    <a:lnTo>
                      <a:pt x="3072" y="120"/>
                    </a:lnTo>
                    <a:lnTo>
                      <a:pt x="3084" y="126"/>
                    </a:lnTo>
                    <a:lnTo>
                      <a:pt x="3084" y="126"/>
                    </a:lnTo>
                    <a:lnTo>
                      <a:pt x="3084" y="126"/>
                    </a:lnTo>
                    <a:lnTo>
                      <a:pt x="3084" y="126"/>
                    </a:lnTo>
                    <a:lnTo>
                      <a:pt x="3084" y="126"/>
                    </a:lnTo>
                    <a:lnTo>
                      <a:pt x="3084" y="126"/>
                    </a:lnTo>
                    <a:lnTo>
                      <a:pt x="3096" y="126"/>
                    </a:lnTo>
                    <a:lnTo>
                      <a:pt x="3096" y="126"/>
                    </a:lnTo>
                    <a:lnTo>
                      <a:pt x="3096" y="126"/>
                    </a:lnTo>
                    <a:lnTo>
                      <a:pt x="3096" y="126"/>
                    </a:lnTo>
                    <a:lnTo>
                      <a:pt x="3096" y="126"/>
                    </a:lnTo>
                    <a:lnTo>
                      <a:pt x="3102" y="126"/>
                    </a:lnTo>
                    <a:lnTo>
                      <a:pt x="3102" y="126"/>
                    </a:lnTo>
                    <a:lnTo>
                      <a:pt x="3102" y="126"/>
                    </a:lnTo>
                    <a:lnTo>
                      <a:pt x="3102" y="126"/>
                    </a:lnTo>
                    <a:lnTo>
                      <a:pt x="3102" y="126"/>
                    </a:lnTo>
                    <a:lnTo>
                      <a:pt x="3102" y="126"/>
                    </a:lnTo>
                    <a:lnTo>
                      <a:pt x="3102" y="132"/>
                    </a:lnTo>
                    <a:lnTo>
                      <a:pt x="3108" y="132"/>
                    </a:lnTo>
                    <a:lnTo>
                      <a:pt x="3114" y="132"/>
                    </a:lnTo>
                    <a:lnTo>
                      <a:pt x="3114" y="132"/>
                    </a:lnTo>
                    <a:lnTo>
                      <a:pt x="3114" y="132"/>
                    </a:lnTo>
                    <a:lnTo>
                      <a:pt x="3114" y="132"/>
                    </a:lnTo>
                    <a:lnTo>
                      <a:pt x="3120" y="132"/>
                    </a:lnTo>
                    <a:lnTo>
                      <a:pt x="3120" y="132"/>
                    </a:lnTo>
                    <a:lnTo>
                      <a:pt x="3126" y="132"/>
                    </a:lnTo>
                    <a:lnTo>
                      <a:pt x="3126" y="132"/>
                    </a:lnTo>
                    <a:lnTo>
                      <a:pt x="3126" y="138"/>
                    </a:lnTo>
                    <a:lnTo>
                      <a:pt x="3132" y="138"/>
                    </a:lnTo>
                    <a:lnTo>
                      <a:pt x="3132" y="138"/>
                    </a:lnTo>
                    <a:lnTo>
                      <a:pt x="3132" y="138"/>
                    </a:lnTo>
                    <a:lnTo>
                      <a:pt x="3132" y="138"/>
                    </a:lnTo>
                    <a:lnTo>
                      <a:pt x="3132" y="138"/>
                    </a:lnTo>
                    <a:lnTo>
                      <a:pt x="3132" y="138"/>
                    </a:lnTo>
                    <a:lnTo>
                      <a:pt x="3138" y="138"/>
                    </a:lnTo>
                    <a:lnTo>
                      <a:pt x="3138" y="138"/>
                    </a:lnTo>
                    <a:lnTo>
                      <a:pt x="3138" y="138"/>
                    </a:lnTo>
                    <a:lnTo>
                      <a:pt x="3138" y="138"/>
                    </a:lnTo>
                    <a:lnTo>
                      <a:pt x="3144" y="138"/>
                    </a:lnTo>
                    <a:lnTo>
                      <a:pt x="3150" y="138"/>
                    </a:lnTo>
                    <a:lnTo>
                      <a:pt x="3150" y="138"/>
                    </a:lnTo>
                    <a:lnTo>
                      <a:pt x="3150" y="138"/>
                    </a:lnTo>
                    <a:lnTo>
                      <a:pt x="3150" y="138"/>
                    </a:lnTo>
                    <a:lnTo>
                      <a:pt x="3150" y="138"/>
                    </a:lnTo>
                    <a:lnTo>
                      <a:pt x="3162" y="144"/>
                    </a:lnTo>
                    <a:lnTo>
                      <a:pt x="3162" y="144"/>
                    </a:lnTo>
                    <a:lnTo>
                      <a:pt x="3162" y="144"/>
                    </a:lnTo>
                    <a:lnTo>
                      <a:pt x="3162" y="144"/>
                    </a:lnTo>
                    <a:lnTo>
                      <a:pt x="3162" y="144"/>
                    </a:lnTo>
                    <a:lnTo>
                      <a:pt x="3162" y="144"/>
                    </a:lnTo>
                    <a:lnTo>
                      <a:pt x="3168" y="144"/>
                    </a:lnTo>
                    <a:lnTo>
                      <a:pt x="3168" y="144"/>
                    </a:lnTo>
                    <a:lnTo>
                      <a:pt x="3168" y="144"/>
                    </a:lnTo>
                    <a:lnTo>
                      <a:pt x="3168" y="144"/>
                    </a:lnTo>
                    <a:lnTo>
                      <a:pt x="3168" y="144"/>
                    </a:lnTo>
                    <a:lnTo>
                      <a:pt x="3168" y="144"/>
                    </a:lnTo>
                    <a:lnTo>
                      <a:pt x="3168" y="144"/>
                    </a:lnTo>
                    <a:lnTo>
                      <a:pt x="3180" y="150"/>
                    </a:lnTo>
                    <a:lnTo>
                      <a:pt x="3180" y="150"/>
                    </a:lnTo>
                    <a:lnTo>
                      <a:pt x="3180" y="150"/>
                    </a:lnTo>
                    <a:lnTo>
                      <a:pt x="3180" y="150"/>
                    </a:lnTo>
                    <a:lnTo>
                      <a:pt x="3180" y="150"/>
                    </a:lnTo>
                    <a:lnTo>
                      <a:pt x="3186" y="150"/>
                    </a:lnTo>
                    <a:lnTo>
                      <a:pt x="3192" y="150"/>
                    </a:lnTo>
                    <a:lnTo>
                      <a:pt x="3192" y="150"/>
                    </a:lnTo>
                    <a:lnTo>
                      <a:pt x="3192" y="150"/>
                    </a:lnTo>
                    <a:lnTo>
                      <a:pt x="3192" y="150"/>
                    </a:lnTo>
                    <a:lnTo>
                      <a:pt x="3198" y="150"/>
                    </a:lnTo>
                    <a:lnTo>
                      <a:pt x="3198" y="150"/>
                    </a:lnTo>
                    <a:lnTo>
                      <a:pt x="3198" y="150"/>
                    </a:lnTo>
                    <a:lnTo>
                      <a:pt x="3198" y="150"/>
                    </a:lnTo>
                    <a:lnTo>
                      <a:pt x="3198" y="150"/>
                    </a:lnTo>
                    <a:lnTo>
                      <a:pt x="3198" y="150"/>
                    </a:lnTo>
                    <a:lnTo>
                      <a:pt x="3204" y="150"/>
                    </a:lnTo>
                    <a:lnTo>
                      <a:pt x="3204" y="156"/>
                    </a:lnTo>
                    <a:lnTo>
                      <a:pt x="3204" y="156"/>
                    </a:lnTo>
                    <a:lnTo>
                      <a:pt x="3204" y="156"/>
                    </a:lnTo>
                    <a:lnTo>
                      <a:pt x="3204" y="156"/>
                    </a:lnTo>
                    <a:lnTo>
                      <a:pt x="3204" y="156"/>
                    </a:lnTo>
                    <a:lnTo>
                      <a:pt x="3204" y="156"/>
                    </a:lnTo>
                    <a:lnTo>
                      <a:pt x="3210" y="156"/>
                    </a:lnTo>
                    <a:lnTo>
                      <a:pt x="3210" y="156"/>
                    </a:lnTo>
                    <a:lnTo>
                      <a:pt x="3210" y="156"/>
                    </a:lnTo>
                    <a:lnTo>
                      <a:pt x="3210" y="156"/>
                    </a:lnTo>
                    <a:lnTo>
                      <a:pt x="3210" y="156"/>
                    </a:lnTo>
                    <a:lnTo>
                      <a:pt x="3210" y="156"/>
                    </a:lnTo>
                    <a:lnTo>
                      <a:pt x="3210" y="156"/>
                    </a:lnTo>
                    <a:lnTo>
                      <a:pt x="3210" y="156"/>
                    </a:lnTo>
                    <a:lnTo>
                      <a:pt x="3210" y="156"/>
                    </a:lnTo>
                    <a:lnTo>
                      <a:pt x="3210" y="156"/>
                    </a:lnTo>
                    <a:lnTo>
                      <a:pt x="3216" y="162"/>
                    </a:lnTo>
                    <a:lnTo>
                      <a:pt x="3216" y="162"/>
                    </a:lnTo>
                    <a:lnTo>
                      <a:pt x="3216" y="168"/>
                    </a:lnTo>
                    <a:lnTo>
                      <a:pt x="3216" y="168"/>
                    </a:lnTo>
                    <a:lnTo>
                      <a:pt x="3216" y="174"/>
                    </a:lnTo>
                    <a:lnTo>
                      <a:pt x="3216" y="174"/>
                    </a:lnTo>
                    <a:lnTo>
                      <a:pt x="3216" y="168"/>
                    </a:lnTo>
                    <a:lnTo>
                      <a:pt x="3222" y="168"/>
                    </a:lnTo>
                    <a:lnTo>
                      <a:pt x="3222" y="162"/>
                    </a:lnTo>
                    <a:lnTo>
                      <a:pt x="3222" y="162"/>
                    </a:lnTo>
                    <a:lnTo>
                      <a:pt x="3222" y="162"/>
                    </a:lnTo>
                    <a:lnTo>
                      <a:pt x="3222" y="162"/>
                    </a:lnTo>
                    <a:lnTo>
                      <a:pt x="3222" y="162"/>
                    </a:lnTo>
                    <a:lnTo>
                      <a:pt x="3222" y="162"/>
                    </a:lnTo>
                    <a:lnTo>
                      <a:pt x="3228" y="162"/>
                    </a:lnTo>
                    <a:lnTo>
                      <a:pt x="3228" y="162"/>
                    </a:lnTo>
                    <a:lnTo>
                      <a:pt x="3228" y="162"/>
                    </a:lnTo>
                    <a:lnTo>
                      <a:pt x="3228" y="162"/>
                    </a:lnTo>
                    <a:lnTo>
                      <a:pt x="3228" y="162"/>
                    </a:lnTo>
                    <a:lnTo>
                      <a:pt x="3228" y="162"/>
                    </a:lnTo>
                    <a:lnTo>
                      <a:pt x="3228" y="162"/>
                    </a:lnTo>
                    <a:lnTo>
                      <a:pt x="3234" y="162"/>
                    </a:lnTo>
                    <a:lnTo>
                      <a:pt x="3234" y="162"/>
                    </a:lnTo>
                    <a:lnTo>
                      <a:pt x="3234" y="162"/>
                    </a:lnTo>
                    <a:lnTo>
                      <a:pt x="3234" y="162"/>
                    </a:lnTo>
                    <a:lnTo>
                      <a:pt x="3234" y="168"/>
                    </a:lnTo>
                    <a:lnTo>
                      <a:pt x="3234" y="168"/>
                    </a:lnTo>
                    <a:lnTo>
                      <a:pt x="3246" y="168"/>
                    </a:lnTo>
                    <a:lnTo>
                      <a:pt x="3246" y="168"/>
                    </a:lnTo>
                    <a:lnTo>
                      <a:pt x="3246" y="168"/>
                    </a:lnTo>
                    <a:lnTo>
                      <a:pt x="3246" y="168"/>
                    </a:lnTo>
                    <a:lnTo>
                      <a:pt x="3246" y="174"/>
                    </a:lnTo>
                    <a:lnTo>
                      <a:pt x="3252" y="174"/>
                    </a:lnTo>
                    <a:lnTo>
                      <a:pt x="3258" y="174"/>
                    </a:lnTo>
                    <a:lnTo>
                      <a:pt x="3258" y="174"/>
                    </a:lnTo>
                    <a:lnTo>
                      <a:pt x="3258" y="174"/>
                    </a:lnTo>
                    <a:lnTo>
                      <a:pt x="3258" y="174"/>
                    </a:lnTo>
                    <a:lnTo>
                      <a:pt x="3264" y="180"/>
                    </a:lnTo>
                    <a:lnTo>
                      <a:pt x="3264" y="180"/>
                    </a:lnTo>
                    <a:lnTo>
                      <a:pt x="3264" y="180"/>
                    </a:lnTo>
                    <a:lnTo>
                      <a:pt x="3264" y="180"/>
                    </a:lnTo>
                    <a:lnTo>
                      <a:pt x="3264" y="180"/>
                    </a:lnTo>
                    <a:lnTo>
                      <a:pt x="3264" y="180"/>
                    </a:lnTo>
                    <a:lnTo>
                      <a:pt x="3264" y="180"/>
                    </a:lnTo>
                    <a:lnTo>
                      <a:pt x="3270" y="180"/>
                    </a:lnTo>
                    <a:lnTo>
                      <a:pt x="3270" y="180"/>
                    </a:lnTo>
                    <a:lnTo>
                      <a:pt x="3276" y="186"/>
                    </a:lnTo>
                    <a:lnTo>
                      <a:pt x="3276" y="186"/>
                    </a:lnTo>
                    <a:lnTo>
                      <a:pt x="3276" y="186"/>
                    </a:lnTo>
                    <a:lnTo>
                      <a:pt x="3282" y="186"/>
                    </a:lnTo>
                    <a:lnTo>
                      <a:pt x="3282" y="186"/>
                    </a:lnTo>
                    <a:lnTo>
                      <a:pt x="3282" y="186"/>
                    </a:lnTo>
                    <a:lnTo>
                      <a:pt x="3288" y="192"/>
                    </a:lnTo>
                    <a:lnTo>
                      <a:pt x="3288" y="192"/>
                    </a:lnTo>
                    <a:lnTo>
                      <a:pt x="3294" y="192"/>
                    </a:lnTo>
                    <a:lnTo>
                      <a:pt x="3294" y="192"/>
                    </a:lnTo>
                    <a:lnTo>
                      <a:pt x="3294" y="192"/>
                    </a:lnTo>
                    <a:lnTo>
                      <a:pt x="3294" y="192"/>
                    </a:lnTo>
                    <a:lnTo>
                      <a:pt x="3294" y="192"/>
                    </a:lnTo>
                    <a:lnTo>
                      <a:pt x="3294" y="192"/>
                    </a:lnTo>
                    <a:lnTo>
                      <a:pt x="3300" y="192"/>
                    </a:lnTo>
                    <a:lnTo>
                      <a:pt x="3300" y="192"/>
                    </a:lnTo>
                    <a:lnTo>
                      <a:pt x="3300" y="192"/>
                    </a:lnTo>
                    <a:lnTo>
                      <a:pt x="3300" y="192"/>
                    </a:lnTo>
                    <a:lnTo>
                      <a:pt x="3300" y="198"/>
                    </a:lnTo>
                    <a:lnTo>
                      <a:pt x="3312" y="198"/>
                    </a:lnTo>
                    <a:lnTo>
                      <a:pt x="3312" y="198"/>
                    </a:lnTo>
                    <a:lnTo>
                      <a:pt x="3312" y="198"/>
                    </a:lnTo>
                    <a:lnTo>
                      <a:pt x="3312" y="198"/>
                    </a:lnTo>
                    <a:lnTo>
                      <a:pt x="3312" y="198"/>
                    </a:lnTo>
                    <a:lnTo>
                      <a:pt x="3312" y="198"/>
                    </a:lnTo>
                    <a:lnTo>
                      <a:pt x="3324" y="204"/>
                    </a:lnTo>
                    <a:lnTo>
                      <a:pt x="3324" y="204"/>
                    </a:lnTo>
                    <a:lnTo>
                      <a:pt x="3324" y="204"/>
                    </a:lnTo>
                    <a:lnTo>
                      <a:pt x="3324" y="204"/>
                    </a:lnTo>
                    <a:lnTo>
                      <a:pt x="3324" y="204"/>
                    </a:lnTo>
                    <a:lnTo>
                      <a:pt x="3330" y="204"/>
                    </a:lnTo>
                    <a:lnTo>
                      <a:pt x="3330" y="210"/>
                    </a:lnTo>
                    <a:lnTo>
                      <a:pt x="3330" y="210"/>
                    </a:lnTo>
                    <a:lnTo>
                      <a:pt x="3330" y="210"/>
                    </a:lnTo>
                    <a:lnTo>
                      <a:pt x="3330" y="210"/>
                    </a:lnTo>
                    <a:lnTo>
                      <a:pt x="3330" y="210"/>
                    </a:lnTo>
                    <a:lnTo>
                      <a:pt x="3330" y="210"/>
                    </a:lnTo>
                    <a:lnTo>
                      <a:pt x="3336" y="210"/>
                    </a:lnTo>
                    <a:lnTo>
                      <a:pt x="3342" y="216"/>
                    </a:lnTo>
                    <a:lnTo>
                      <a:pt x="3342" y="216"/>
                    </a:lnTo>
                    <a:lnTo>
                      <a:pt x="3342" y="216"/>
                    </a:lnTo>
                    <a:lnTo>
                      <a:pt x="3342" y="216"/>
                    </a:lnTo>
                    <a:lnTo>
                      <a:pt x="3348" y="216"/>
                    </a:lnTo>
                    <a:lnTo>
                      <a:pt x="3348" y="216"/>
                    </a:lnTo>
                    <a:lnTo>
                      <a:pt x="3354" y="216"/>
                    </a:lnTo>
                    <a:lnTo>
                      <a:pt x="3354" y="222"/>
                    </a:lnTo>
                    <a:lnTo>
                      <a:pt x="3354" y="222"/>
                    </a:lnTo>
                    <a:lnTo>
                      <a:pt x="3360" y="222"/>
                    </a:lnTo>
                    <a:lnTo>
                      <a:pt x="3360" y="222"/>
                    </a:lnTo>
                    <a:lnTo>
                      <a:pt x="3360" y="222"/>
                    </a:lnTo>
                    <a:lnTo>
                      <a:pt x="3360" y="222"/>
                    </a:lnTo>
                    <a:lnTo>
                      <a:pt x="3360" y="222"/>
                    </a:lnTo>
                    <a:lnTo>
                      <a:pt x="3360" y="222"/>
                    </a:lnTo>
                    <a:lnTo>
                      <a:pt x="3366" y="222"/>
                    </a:lnTo>
                    <a:lnTo>
                      <a:pt x="3366" y="222"/>
                    </a:lnTo>
                    <a:lnTo>
                      <a:pt x="3366" y="222"/>
                    </a:lnTo>
                    <a:lnTo>
                      <a:pt x="3366" y="222"/>
                    </a:lnTo>
                    <a:lnTo>
                      <a:pt x="3366" y="222"/>
                    </a:lnTo>
                    <a:lnTo>
                      <a:pt x="3366" y="222"/>
                    </a:lnTo>
                    <a:lnTo>
                      <a:pt x="3366" y="222"/>
                    </a:lnTo>
                    <a:lnTo>
                      <a:pt x="3366" y="222"/>
                    </a:lnTo>
                    <a:lnTo>
                      <a:pt x="3372" y="228"/>
                    </a:lnTo>
                    <a:lnTo>
                      <a:pt x="3372" y="228"/>
                    </a:lnTo>
                    <a:lnTo>
                      <a:pt x="3372" y="228"/>
                    </a:lnTo>
                    <a:lnTo>
                      <a:pt x="3372" y="228"/>
                    </a:lnTo>
                    <a:lnTo>
                      <a:pt x="3372" y="228"/>
                    </a:lnTo>
                    <a:lnTo>
                      <a:pt x="3372" y="228"/>
                    </a:lnTo>
                    <a:lnTo>
                      <a:pt x="3372" y="228"/>
                    </a:lnTo>
                    <a:lnTo>
                      <a:pt x="3372" y="228"/>
                    </a:lnTo>
                    <a:lnTo>
                      <a:pt x="3378" y="228"/>
                    </a:lnTo>
                    <a:lnTo>
                      <a:pt x="3378" y="228"/>
                    </a:lnTo>
                    <a:lnTo>
                      <a:pt x="3378" y="222"/>
                    </a:lnTo>
                    <a:lnTo>
                      <a:pt x="3378" y="222"/>
                    </a:lnTo>
                    <a:lnTo>
                      <a:pt x="3378" y="216"/>
                    </a:lnTo>
                    <a:lnTo>
                      <a:pt x="3378" y="216"/>
                    </a:lnTo>
                    <a:lnTo>
                      <a:pt x="3378" y="216"/>
                    </a:lnTo>
                    <a:lnTo>
                      <a:pt x="3378" y="216"/>
                    </a:lnTo>
                    <a:lnTo>
                      <a:pt x="3384" y="222"/>
                    </a:lnTo>
                    <a:lnTo>
                      <a:pt x="3384" y="222"/>
                    </a:lnTo>
                    <a:lnTo>
                      <a:pt x="3384" y="228"/>
                    </a:lnTo>
                    <a:lnTo>
                      <a:pt x="3384" y="228"/>
                    </a:lnTo>
                    <a:lnTo>
                      <a:pt x="3384" y="234"/>
                    </a:lnTo>
                    <a:lnTo>
                      <a:pt x="3384" y="234"/>
                    </a:lnTo>
                    <a:lnTo>
                      <a:pt x="3384" y="234"/>
                    </a:lnTo>
                    <a:lnTo>
                      <a:pt x="3390" y="234"/>
                    </a:lnTo>
                    <a:lnTo>
                      <a:pt x="3390" y="234"/>
                    </a:lnTo>
                    <a:lnTo>
                      <a:pt x="3390" y="234"/>
                    </a:lnTo>
                    <a:lnTo>
                      <a:pt x="3390" y="234"/>
                    </a:lnTo>
                    <a:lnTo>
                      <a:pt x="3390" y="234"/>
                    </a:lnTo>
                    <a:lnTo>
                      <a:pt x="3390" y="234"/>
                    </a:lnTo>
                    <a:lnTo>
                      <a:pt x="3390" y="234"/>
                    </a:lnTo>
                    <a:lnTo>
                      <a:pt x="3396" y="234"/>
                    </a:lnTo>
                    <a:lnTo>
                      <a:pt x="3396" y="234"/>
                    </a:lnTo>
                    <a:lnTo>
                      <a:pt x="3396" y="234"/>
                    </a:lnTo>
                    <a:lnTo>
                      <a:pt x="3396" y="234"/>
                    </a:lnTo>
                    <a:lnTo>
                      <a:pt x="3396" y="234"/>
                    </a:lnTo>
                    <a:lnTo>
                      <a:pt x="3396" y="234"/>
                    </a:lnTo>
                    <a:lnTo>
                      <a:pt x="3402" y="234"/>
                    </a:lnTo>
                    <a:lnTo>
                      <a:pt x="3408" y="240"/>
                    </a:lnTo>
                    <a:lnTo>
                      <a:pt x="3408" y="240"/>
                    </a:lnTo>
                    <a:lnTo>
                      <a:pt x="3408" y="240"/>
                    </a:lnTo>
                    <a:lnTo>
                      <a:pt x="3408" y="240"/>
                    </a:lnTo>
                    <a:lnTo>
                      <a:pt x="3414" y="240"/>
                    </a:lnTo>
                    <a:lnTo>
                      <a:pt x="3414" y="240"/>
                    </a:lnTo>
                    <a:lnTo>
                      <a:pt x="3420" y="246"/>
                    </a:lnTo>
                    <a:lnTo>
                      <a:pt x="3420" y="246"/>
                    </a:lnTo>
                    <a:lnTo>
                      <a:pt x="3420" y="246"/>
                    </a:lnTo>
                    <a:lnTo>
                      <a:pt x="3426" y="246"/>
                    </a:lnTo>
                    <a:lnTo>
                      <a:pt x="3426" y="246"/>
                    </a:lnTo>
                    <a:lnTo>
                      <a:pt x="3426" y="246"/>
                    </a:lnTo>
                    <a:lnTo>
                      <a:pt x="3426" y="246"/>
                    </a:lnTo>
                    <a:lnTo>
                      <a:pt x="3426" y="246"/>
                    </a:lnTo>
                    <a:lnTo>
                      <a:pt x="3426" y="246"/>
                    </a:lnTo>
                    <a:lnTo>
                      <a:pt x="3426" y="246"/>
                    </a:lnTo>
                    <a:lnTo>
                      <a:pt x="3432" y="246"/>
                    </a:lnTo>
                    <a:lnTo>
                      <a:pt x="3432" y="246"/>
                    </a:lnTo>
                    <a:lnTo>
                      <a:pt x="3432" y="246"/>
                    </a:lnTo>
                    <a:lnTo>
                      <a:pt x="3438" y="252"/>
                    </a:lnTo>
                    <a:lnTo>
                      <a:pt x="3444" y="252"/>
                    </a:lnTo>
                    <a:lnTo>
                      <a:pt x="3444" y="252"/>
                    </a:lnTo>
                    <a:lnTo>
                      <a:pt x="3444" y="252"/>
                    </a:lnTo>
                    <a:lnTo>
                      <a:pt x="3444" y="252"/>
                    </a:lnTo>
                    <a:lnTo>
                      <a:pt x="3444" y="252"/>
                    </a:lnTo>
                    <a:lnTo>
                      <a:pt x="3450" y="258"/>
                    </a:lnTo>
                    <a:lnTo>
                      <a:pt x="3456" y="258"/>
                    </a:lnTo>
                    <a:lnTo>
                      <a:pt x="3456" y="258"/>
                    </a:lnTo>
                    <a:lnTo>
                      <a:pt x="3456" y="258"/>
                    </a:lnTo>
                    <a:lnTo>
                      <a:pt x="3456" y="258"/>
                    </a:lnTo>
                    <a:lnTo>
                      <a:pt x="3456" y="258"/>
                    </a:lnTo>
                    <a:lnTo>
                      <a:pt x="3456" y="258"/>
                    </a:lnTo>
                    <a:lnTo>
                      <a:pt x="3462" y="258"/>
                    </a:lnTo>
                    <a:lnTo>
                      <a:pt x="3462" y="258"/>
                    </a:lnTo>
                    <a:lnTo>
                      <a:pt x="3462" y="258"/>
                    </a:lnTo>
                    <a:lnTo>
                      <a:pt x="3462" y="258"/>
                    </a:lnTo>
                    <a:lnTo>
                      <a:pt x="3462" y="258"/>
                    </a:lnTo>
                    <a:lnTo>
                      <a:pt x="3462" y="258"/>
                    </a:lnTo>
                    <a:lnTo>
                      <a:pt x="3474" y="264"/>
                    </a:lnTo>
                    <a:lnTo>
                      <a:pt x="3474" y="264"/>
                    </a:lnTo>
                    <a:lnTo>
                      <a:pt x="3474" y="264"/>
                    </a:lnTo>
                    <a:lnTo>
                      <a:pt x="3474" y="264"/>
                    </a:lnTo>
                    <a:lnTo>
                      <a:pt x="3474" y="264"/>
                    </a:lnTo>
                    <a:lnTo>
                      <a:pt x="3474" y="264"/>
                    </a:lnTo>
                    <a:lnTo>
                      <a:pt x="3486" y="270"/>
                    </a:lnTo>
                    <a:lnTo>
                      <a:pt x="3486" y="270"/>
                    </a:lnTo>
                    <a:lnTo>
                      <a:pt x="3486" y="270"/>
                    </a:lnTo>
                    <a:lnTo>
                      <a:pt x="3486" y="270"/>
                    </a:lnTo>
                    <a:lnTo>
                      <a:pt x="3492" y="270"/>
                    </a:lnTo>
                    <a:lnTo>
                      <a:pt x="3492" y="270"/>
                    </a:lnTo>
                    <a:lnTo>
                      <a:pt x="3492" y="270"/>
                    </a:lnTo>
                    <a:lnTo>
                      <a:pt x="3492" y="270"/>
                    </a:lnTo>
                    <a:lnTo>
                      <a:pt x="3492" y="270"/>
                    </a:lnTo>
                    <a:lnTo>
                      <a:pt x="3492" y="270"/>
                    </a:lnTo>
                    <a:lnTo>
                      <a:pt x="3492" y="270"/>
                    </a:lnTo>
                    <a:lnTo>
                      <a:pt x="3498" y="270"/>
                    </a:lnTo>
                    <a:lnTo>
                      <a:pt x="3498" y="270"/>
                    </a:lnTo>
                    <a:lnTo>
                      <a:pt x="3504" y="276"/>
                    </a:lnTo>
                    <a:lnTo>
                      <a:pt x="3504" y="276"/>
                    </a:lnTo>
                    <a:lnTo>
                      <a:pt x="3504" y="276"/>
                    </a:lnTo>
                    <a:lnTo>
                      <a:pt x="3510" y="276"/>
                    </a:lnTo>
                    <a:lnTo>
                      <a:pt x="3510" y="276"/>
                    </a:lnTo>
                    <a:lnTo>
                      <a:pt x="3510" y="276"/>
                    </a:lnTo>
                    <a:lnTo>
                      <a:pt x="3516" y="282"/>
                    </a:lnTo>
                    <a:lnTo>
                      <a:pt x="3516" y="282"/>
                    </a:lnTo>
                    <a:lnTo>
                      <a:pt x="3522" y="282"/>
                    </a:lnTo>
                    <a:lnTo>
                      <a:pt x="3522" y="282"/>
                    </a:lnTo>
                    <a:lnTo>
                      <a:pt x="3522" y="282"/>
                    </a:lnTo>
                    <a:lnTo>
                      <a:pt x="3522" y="282"/>
                    </a:lnTo>
                    <a:lnTo>
                      <a:pt x="3522" y="282"/>
                    </a:lnTo>
                    <a:lnTo>
                      <a:pt x="3522" y="282"/>
                    </a:lnTo>
                    <a:lnTo>
                      <a:pt x="3528" y="282"/>
                    </a:lnTo>
                    <a:lnTo>
                      <a:pt x="3528" y="282"/>
                    </a:lnTo>
                    <a:lnTo>
                      <a:pt x="3528" y="282"/>
                    </a:lnTo>
                    <a:lnTo>
                      <a:pt x="3528" y="282"/>
                    </a:lnTo>
                    <a:lnTo>
                      <a:pt x="3528" y="282"/>
                    </a:lnTo>
                    <a:lnTo>
                      <a:pt x="3528" y="282"/>
                    </a:lnTo>
                    <a:lnTo>
                      <a:pt x="3528" y="282"/>
                    </a:lnTo>
                    <a:lnTo>
                      <a:pt x="3534" y="282"/>
                    </a:lnTo>
                    <a:lnTo>
                      <a:pt x="3534" y="282"/>
                    </a:lnTo>
                    <a:lnTo>
                      <a:pt x="3534" y="282"/>
                    </a:lnTo>
                    <a:lnTo>
                      <a:pt x="3534" y="288"/>
                    </a:lnTo>
                    <a:lnTo>
                      <a:pt x="3534" y="288"/>
                    </a:lnTo>
                    <a:lnTo>
                      <a:pt x="3534" y="288"/>
                    </a:lnTo>
                    <a:lnTo>
                      <a:pt x="3534" y="288"/>
                    </a:lnTo>
                    <a:lnTo>
                      <a:pt x="3534" y="288"/>
                    </a:lnTo>
                    <a:lnTo>
                      <a:pt x="3540" y="288"/>
                    </a:lnTo>
                    <a:lnTo>
                      <a:pt x="3540" y="288"/>
                    </a:lnTo>
                    <a:lnTo>
                      <a:pt x="3540" y="288"/>
                    </a:lnTo>
                    <a:lnTo>
                      <a:pt x="3540" y="288"/>
                    </a:lnTo>
                    <a:lnTo>
                      <a:pt x="3540" y="288"/>
                    </a:lnTo>
                    <a:lnTo>
                      <a:pt x="3540" y="294"/>
                    </a:lnTo>
                    <a:lnTo>
                      <a:pt x="3540" y="294"/>
                    </a:lnTo>
                    <a:lnTo>
                      <a:pt x="3540" y="300"/>
                    </a:lnTo>
                    <a:lnTo>
                      <a:pt x="3546" y="300"/>
                    </a:lnTo>
                    <a:lnTo>
                      <a:pt x="3546" y="300"/>
                    </a:lnTo>
                    <a:lnTo>
                      <a:pt x="3546" y="300"/>
                    </a:lnTo>
                    <a:lnTo>
                      <a:pt x="3546" y="294"/>
                    </a:lnTo>
                    <a:lnTo>
                      <a:pt x="3546" y="294"/>
                    </a:lnTo>
                    <a:lnTo>
                      <a:pt x="3546" y="288"/>
                    </a:lnTo>
                    <a:lnTo>
                      <a:pt x="3546" y="288"/>
                    </a:lnTo>
                    <a:lnTo>
                      <a:pt x="3546" y="288"/>
                    </a:lnTo>
                    <a:lnTo>
                      <a:pt x="3552" y="294"/>
                    </a:lnTo>
                    <a:lnTo>
                      <a:pt x="3552" y="294"/>
                    </a:lnTo>
                    <a:lnTo>
                      <a:pt x="3552" y="294"/>
                    </a:lnTo>
                    <a:lnTo>
                      <a:pt x="3552" y="294"/>
                    </a:lnTo>
                    <a:lnTo>
                      <a:pt x="3552" y="294"/>
                    </a:lnTo>
                    <a:lnTo>
                      <a:pt x="3552" y="294"/>
                    </a:lnTo>
                    <a:lnTo>
                      <a:pt x="3552" y="294"/>
                    </a:lnTo>
                    <a:lnTo>
                      <a:pt x="3558" y="294"/>
                    </a:lnTo>
                    <a:lnTo>
                      <a:pt x="3558" y="294"/>
                    </a:lnTo>
                    <a:lnTo>
                      <a:pt x="3558" y="294"/>
                    </a:lnTo>
                    <a:lnTo>
                      <a:pt x="3558" y="294"/>
                    </a:lnTo>
                    <a:lnTo>
                      <a:pt x="3558" y="294"/>
                    </a:lnTo>
                    <a:lnTo>
                      <a:pt x="3558" y="300"/>
                    </a:lnTo>
                    <a:lnTo>
                      <a:pt x="3564" y="300"/>
                    </a:lnTo>
                    <a:lnTo>
                      <a:pt x="3564" y="300"/>
                    </a:lnTo>
                    <a:lnTo>
                      <a:pt x="3570" y="300"/>
                    </a:lnTo>
                    <a:lnTo>
                      <a:pt x="3570" y="300"/>
                    </a:lnTo>
                    <a:lnTo>
                      <a:pt x="3570" y="306"/>
                    </a:lnTo>
                    <a:lnTo>
                      <a:pt x="3576" y="306"/>
                    </a:lnTo>
                    <a:lnTo>
                      <a:pt x="3576" y="306"/>
                    </a:lnTo>
                    <a:lnTo>
                      <a:pt x="3576" y="306"/>
                    </a:lnTo>
                    <a:lnTo>
                      <a:pt x="3582" y="312"/>
                    </a:lnTo>
                    <a:lnTo>
                      <a:pt x="3582" y="312"/>
                    </a:lnTo>
                    <a:lnTo>
                      <a:pt x="3588" y="312"/>
                    </a:lnTo>
                    <a:lnTo>
                      <a:pt x="3588" y="312"/>
                    </a:lnTo>
                    <a:lnTo>
                      <a:pt x="3588" y="312"/>
                    </a:lnTo>
                    <a:lnTo>
                      <a:pt x="3588" y="312"/>
                    </a:lnTo>
                    <a:lnTo>
                      <a:pt x="3588" y="312"/>
                    </a:lnTo>
                    <a:lnTo>
                      <a:pt x="3588" y="312"/>
                    </a:lnTo>
                    <a:lnTo>
                      <a:pt x="3588" y="312"/>
                    </a:lnTo>
                    <a:lnTo>
                      <a:pt x="3594" y="312"/>
                    </a:lnTo>
                    <a:lnTo>
                      <a:pt x="3594" y="312"/>
                    </a:lnTo>
                    <a:lnTo>
                      <a:pt x="3594" y="312"/>
                    </a:lnTo>
                    <a:lnTo>
                      <a:pt x="3594" y="312"/>
                    </a:lnTo>
                    <a:lnTo>
                      <a:pt x="3606" y="318"/>
                    </a:lnTo>
                    <a:lnTo>
                      <a:pt x="3606" y="318"/>
                    </a:lnTo>
                    <a:lnTo>
                      <a:pt x="3606" y="318"/>
                    </a:lnTo>
                    <a:lnTo>
                      <a:pt x="3606" y="318"/>
                    </a:lnTo>
                    <a:lnTo>
                      <a:pt x="3606" y="318"/>
                    </a:lnTo>
                    <a:lnTo>
                      <a:pt x="3606" y="324"/>
                    </a:lnTo>
                    <a:lnTo>
                      <a:pt x="3618" y="324"/>
                    </a:lnTo>
                    <a:lnTo>
                      <a:pt x="3618" y="324"/>
                    </a:lnTo>
                    <a:lnTo>
                      <a:pt x="3618" y="324"/>
                    </a:lnTo>
                    <a:lnTo>
                      <a:pt x="3618" y="330"/>
                    </a:lnTo>
                    <a:lnTo>
                      <a:pt x="3618" y="330"/>
                    </a:lnTo>
                    <a:lnTo>
                      <a:pt x="3618" y="330"/>
                    </a:lnTo>
                    <a:lnTo>
                      <a:pt x="3624" y="330"/>
                    </a:lnTo>
                    <a:lnTo>
                      <a:pt x="3624" y="330"/>
                    </a:lnTo>
                    <a:lnTo>
                      <a:pt x="3624" y="330"/>
                    </a:lnTo>
                    <a:lnTo>
                      <a:pt x="3624" y="330"/>
                    </a:lnTo>
                    <a:lnTo>
                      <a:pt x="3624" y="330"/>
                    </a:lnTo>
                    <a:lnTo>
                      <a:pt x="3624" y="330"/>
                    </a:lnTo>
                    <a:lnTo>
                      <a:pt x="3630" y="330"/>
                    </a:lnTo>
                    <a:lnTo>
                      <a:pt x="3636" y="336"/>
                    </a:lnTo>
                    <a:lnTo>
                      <a:pt x="3636" y="336"/>
                    </a:lnTo>
                    <a:lnTo>
                      <a:pt x="3636" y="336"/>
                    </a:lnTo>
                    <a:lnTo>
                      <a:pt x="3636" y="336"/>
                    </a:lnTo>
                    <a:lnTo>
                      <a:pt x="3636" y="336"/>
                    </a:lnTo>
                    <a:lnTo>
                      <a:pt x="3642" y="336"/>
                    </a:lnTo>
                    <a:lnTo>
                      <a:pt x="3648" y="342"/>
                    </a:lnTo>
                    <a:lnTo>
                      <a:pt x="3648" y="342"/>
                    </a:lnTo>
                    <a:lnTo>
                      <a:pt x="3648" y="342"/>
                    </a:lnTo>
                    <a:lnTo>
                      <a:pt x="3654" y="342"/>
                    </a:lnTo>
                    <a:lnTo>
                      <a:pt x="3654" y="342"/>
                    </a:lnTo>
                    <a:lnTo>
                      <a:pt x="3654" y="342"/>
                    </a:lnTo>
                    <a:lnTo>
                      <a:pt x="3654" y="342"/>
                    </a:lnTo>
                    <a:lnTo>
                      <a:pt x="3654" y="348"/>
                    </a:lnTo>
                    <a:lnTo>
                      <a:pt x="3654" y="348"/>
                    </a:lnTo>
                    <a:lnTo>
                      <a:pt x="3654" y="348"/>
                    </a:lnTo>
                    <a:lnTo>
                      <a:pt x="3660" y="348"/>
                    </a:lnTo>
                    <a:lnTo>
                      <a:pt x="3660" y="348"/>
                    </a:lnTo>
                    <a:lnTo>
                      <a:pt x="3660" y="348"/>
                    </a:lnTo>
                    <a:lnTo>
                      <a:pt x="3666" y="354"/>
                    </a:lnTo>
                    <a:lnTo>
                      <a:pt x="3666" y="354"/>
                    </a:lnTo>
                    <a:lnTo>
                      <a:pt x="3672" y="354"/>
                    </a:lnTo>
                    <a:lnTo>
                      <a:pt x="3672" y="354"/>
                    </a:lnTo>
                    <a:lnTo>
                      <a:pt x="3672" y="354"/>
                    </a:lnTo>
                    <a:lnTo>
                      <a:pt x="3672" y="354"/>
                    </a:lnTo>
                    <a:lnTo>
                      <a:pt x="3678" y="360"/>
                    </a:lnTo>
                    <a:lnTo>
                      <a:pt x="3684" y="360"/>
                    </a:lnTo>
                    <a:lnTo>
                      <a:pt x="3684" y="360"/>
                    </a:lnTo>
                    <a:lnTo>
                      <a:pt x="3684" y="360"/>
                    </a:lnTo>
                    <a:lnTo>
                      <a:pt x="3684" y="360"/>
                    </a:lnTo>
                    <a:lnTo>
                      <a:pt x="3684" y="360"/>
                    </a:lnTo>
                    <a:lnTo>
                      <a:pt x="3684" y="360"/>
                    </a:lnTo>
                    <a:lnTo>
                      <a:pt x="3690" y="360"/>
                    </a:lnTo>
                    <a:lnTo>
                      <a:pt x="3690" y="360"/>
                    </a:lnTo>
                    <a:lnTo>
                      <a:pt x="3690" y="360"/>
                    </a:lnTo>
                    <a:lnTo>
                      <a:pt x="3690" y="360"/>
                    </a:lnTo>
                    <a:lnTo>
                      <a:pt x="3690" y="360"/>
                    </a:lnTo>
                    <a:lnTo>
                      <a:pt x="3690" y="360"/>
                    </a:lnTo>
                    <a:lnTo>
                      <a:pt x="3690" y="360"/>
                    </a:lnTo>
                    <a:lnTo>
                      <a:pt x="3690" y="366"/>
                    </a:lnTo>
                    <a:lnTo>
                      <a:pt x="3696" y="366"/>
                    </a:lnTo>
                    <a:lnTo>
                      <a:pt x="3696" y="366"/>
                    </a:lnTo>
                    <a:lnTo>
                      <a:pt x="3696" y="366"/>
                    </a:lnTo>
                    <a:lnTo>
                      <a:pt x="3696" y="366"/>
                    </a:lnTo>
                    <a:lnTo>
                      <a:pt x="3696" y="366"/>
                    </a:lnTo>
                    <a:lnTo>
                      <a:pt x="3696" y="366"/>
                    </a:lnTo>
                    <a:lnTo>
                      <a:pt x="3696" y="366"/>
                    </a:lnTo>
                    <a:lnTo>
                      <a:pt x="3696" y="366"/>
                    </a:lnTo>
                    <a:lnTo>
                      <a:pt x="3696" y="366"/>
                    </a:lnTo>
                    <a:lnTo>
                      <a:pt x="3702" y="366"/>
                    </a:lnTo>
                    <a:lnTo>
                      <a:pt x="3702" y="366"/>
                    </a:lnTo>
                    <a:lnTo>
                      <a:pt x="3702" y="366"/>
                    </a:lnTo>
                    <a:lnTo>
                      <a:pt x="3702" y="366"/>
                    </a:lnTo>
                    <a:lnTo>
                      <a:pt x="3702" y="366"/>
                    </a:lnTo>
                    <a:lnTo>
                      <a:pt x="3702" y="366"/>
                    </a:lnTo>
                    <a:lnTo>
                      <a:pt x="3702" y="360"/>
                    </a:lnTo>
                    <a:lnTo>
                      <a:pt x="3702" y="360"/>
                    </a:lnTo>
                    <a:lnTo>
                      <a:pt x="3708" y="360"/>
                    </a:lnTo>
                    <a:lnTo>
                      <a:pt x="3708" y="360"/>
                    </a:lnTo>
                    <a:lnTo>
                      <a:pt x="3708" y="360"/>
                    </a:lnTo>
                    <a:lnTo>
                      <a:pt x="3708" y="360"/>
                    </a:lnTo>
                    <a:lnTo>
                      <a:pt x="3708" y="366"/>
                    </a:lnTo>
                    <a:lnTo>
                      <a:pt x="3708" y="366"/>
                    </a:lnTo>
                    <a:lnTo>
                      <a:pt x="3708" y="372"/>
                    </a:lnTo>
                    <a:lnTo>
                      <a:pt x="3714" y="372"/>
                    </a:lnTo>
                    <a:lnTo>
                      <a:pt x="3714" y="372"/>
                    </a:lnTo>
                    <a:lnTo>
                      <a:pt x="3714" y="372"/>
                    </a:lnTo>
                    <a:lnTo>
                      <a:pt x="3714" y="372"/>
                    </a:lnTo>
                    <a:lnTo>
                      <a:pt x="3714" y="372"/>
                    </a:lnTo>
                    <a:lnTo>
                      <a:pt x="3714" y="372"/>
                    </a:lnTo>
                    <a:lnTo>
                      <a:pt x="3714" y="372"/>
                    </a:lnTo>
                    <a:lnTo>
                      <a:pt x="3714" y="372"/>
                    </a:lnTo>
                    <a:lnTo>
                      <a:pt x="3720" y="372"/>
                    </a:lnTo>
                    <a:lnTo>
                      <a:pt x="3720" y="372"/>
                    </a:lnTo>
                    <a:lnTo>
                      <a:pt x="3720" y="378"/>
                    </a:lnTo>
                    <a:lnTo>
                      <a:pt x="3720" y="378"/>
                    </a:lnTo>
                    <a:lnTo>
                      <a:pt x="3720" y="378"/>
                    </a:lnTo>
                    <a:lnTo>
                      <a:pt x="3720" y="378"/>
                    </a:lnTo>
                    <a:lnTo>
                      <a:pt x="3726" y="378"/>
                    </a:lnTo>
                    <a:lnTo>
                      <a:pt x="3726" y="378"/>
                    </a:lnTo>
                    <a:lnTo>
                      <a:pt x="3738" y="384"/>
                    </a:lnTo>
                    <a:lnTo>
                      <a:pt x="3738" y="384"/>
                    </a:lnTo>
                    <a:lnTo>
                      <a:pt x="3738" y="384"/>
                    </a:lnTo>
                    <a:lnTo>
                      <a:pt x="3738" y="384"/>
                    </a:lnTo>
                    <a:lnTo>
                      <a:pt x="3738" y="384"/>
                    </a:lnTo>
                    <a:lnTo>
                      <a:pt x="3738" y="384"/>
                    </a:lnTo>
                    <a:lnTo>
                      <a:pt x="3744" y="384"/>
                    </a:lnTo>
                    <a:lnTo>
                      <a:pt x="3756" y="390"/>
                    </a:lnTo>
                    <a:lnTo>
                      <a:pt x="3756" y="390"/>
                    </a:lnTo>
                    <a:lnTo>
                      <a:pt x="3756" y="390"/>
                    </a:lnTo>
                    <a:lnTo>
                      <a:pt x="3756" y="390"/>
                    </a:lnTo>
                    <a:lnTo>
                      <a:pt x="3756" y="390"/>
                    </a:lnTo>
                    <a:lnTo>
                      <a:pt x="3756" y="390"/>
                    </a:lnTo>
                    <a:lnTo>
                      <a:pt x="3756" y="390"/>
                    </a:lnTo>
                    <a:lnTo>
                      <a:pt x="3768" y="396"/>
                    </a:lnTo>
                    <a:lnTo>
                      <a:pt x="3768" y="396"/>
                    </a:lnTo>
                    <a:lnTo>
                      <a:pt x="3774" y="396"/>
                    </a:lnTo>
                    <a:lnTo>
                      <a:pt x="3774" y="396"/>
                    </a:lnTo>
                    <a:lnTo>
                      <a:pt x="3774" y="396"/>
                    </a:lnTo>
                    <a:lnTo>
                      <a:pt x="3774" y="396"/>
                    </a:lnTo>
                    <a:lnTo>
                      <a:pt x="3774" y="396"/>
                    </a:lnTo>
                    <a:lnTo>
                      <a:pt x="3786" y="402"/>
                    </a:lnTo>
                    <a:lnTo>
                      <a:pt x="3786" y="402"/>
                    </a:lnTo>
                    <a:lnTo>
                      <a:pt x="3786" y="402"/>
                    </a:lnTo>
                    <a:lnTo>
                      <a:pt x="3792" y="402"/>
                    </a:lnTo>
                    <a:lnTo>
                      <a:pt x="3792" y="402"/>
                    </a:lnTo>
                    <a:lnTo>
                      <a:pt x="3792" y="402"/>
                    </a:lnTo>
                    <a:lnTo>
                      <a:pt x="3792" y="408"/>
                    </a:lnTo>
                    <a:lnTo>
                      <a:pt x="3804" y="408"/>
                    </a:lnTo>
                    <a:lnTo>
                      <a:pt x="3804" y="408"/>
                    </a:lnTo>
                    <a:lnTo>
                      <a:pt x="3804" y="408"/>
                    </a:lnTo>
                    <a:lnTo>
                      <a:pt x="3804" y="414"/>
                    </a:lnTo>
                    <a:lnTo>
                      <a:pt x="3810" y="414"/>
                    </a:lnTo>
                    <a:lnTo>
                      <a:pt x="3810" y="414"/>
                    </a:lnTo>
                    <a:lnTo>
                      <a:pt x="3810" y="414"/>
                    </a:lnTo>
                    <a:lnTo>
                      <a:pt x="3822" y="414"/>
                    </a:lnTo>
                    <a:lnTo>
                      <a:pt x="3822" y="420"/>
                    </a:lnTo>
                    <a:lnTo>
                      <a:pt x="3822" y="420"/>
                    </a:lnTo>
                    <a:lnTo>
                      <a:pt x="3822" y="420"/>
                    </a:lnTo>
                    <a:lnTo>
                      <a:pt x="3822" y="420"/>
                    </a:lnTo>
                    <a:lnTo>
                      <a:pt x="3828" y="420"/>
                    </a:lnTo>
                    <a:lnTo>
                      <a:pt x="3828" y="420"/>
                    </a:lnTo>
                    <a:lnTo>
                      <a:pt x="3840" y="426"/>
                    </a:lnTo>
                    <a:lnTo>
                      <a:pt x="3840" y="426"/>
                    </a:lnTo>
                    <a:lnTo>
                      <a:pt x="3840" y="426"/>
                    </a:lnTo>
                    <a:lnTo>
                      <a:pt x="3840" y="426"/>
                    </a:lnTo>
                    <a:lnTo>
                      <a:pt x="3840" y="426"/>
                    </a:lnTo>
                    <a:lnTo>
                      <a:pt x="3840" y="426"/>
                    </a:lnTo>
                    <a:lnTo>
                      <a:pt x="3840" y="426"/>
                    </a:lnTo>
                    <a:lnTo>
                      <a:pt x="3852" y="432"/>
                    </a:lnTo>
                    <a:lnTo>
                      <a:pt x="3858" y="432"/>
                    </a:lnTo>
                    <a:lnTo>
                      <a:pt x="3858" y="432"/>
                    </a:lnTo>
                    <a:lnTo>
                      <a:pt x="3858" y="432"/>
                    </a:lnTo>
                    <a:lnTo>
                      <a:pt x="3858" y="432"/>
                    </a:lnTo>
                    <a:lnTo>
                      <a:pt x="3858" y="432"/>
                    </a:lnTo>
                    <a:lnTo>
                      <a:pt x="3858" y="432"/>
                    </a:lnTo>
                    <a:lnTo>
                      <a:pt x="3864" y="432"/>
                    </a:lnTo>
                    <a:lnTo>
                      <a:pt x="3864" y="432"/>
                    </a:lnTo>
                    <a:lnTo>
                      <a:pt x="3864" y="432"/>
                    </a:lnTo>
                    <a:lnTo>
                      <a:pt x="3864" y="432"/>
                    </a:lnTo>
                    <a:lnTo>
                      <a:pt x="3864" y="432"/>
                    </a:lnTo>
                    <a:lnTo>
                      <a:pt x="3864" y="432"/>
                    </a:lnTo>
                    <a:lnTo>
                      <a:pt x="3864" y="432"/>
                    </a:lnTo>
                    <a:lnTo>
                      <a:pt x="3864" y="432"/>
                    </a:lnTo>
                    <a:lnTo>
                      <a:pt x="3864" y="438"/>
                    </a:lnTo>
                    <a:lnTo>
                      <a:pt x="3870" y="438"/>
                    </a:lnTo>
                    <a:lnTo>
                      <a:pt x="3870" y="444"/>
                    </a:lnTo>
                    <a:lnTo>
                      <a:pt x="3870" y="444"/>
                    </a:lnTo>
                    <a:lnTo>
                      <a:pt x="3870" y="444"/>
                    </a:lnTo>
                    <a:lnTo>
                      <a:pt x="3870" y="444"/>
                    </a:lnTo>
                    <a:lnTo>
                      <a:pt x="3870" y="444"/>
                    </a:lnTo>
                    <a:lnTo>
                      <a:pt x="3870" y="444"/>
                    </a:lnTo>
                    <a:lnTo>
                      <a:pt x="3876" y="438"/>
                    </a:lnTo>
                    <a:lnTo>
                      <a:pt x="3876" y="438"/>
                    </a:lnTo>
                    <a:lnTo>
                      <a:pt x="3876" y="438"/>
                    </a:lnTo>
                    <a:lnTo>
                      <a:pt x="3876" y="438"/>
                    </a:lnTo>
                    <a:lnTo>
                      <a:pt x="3876" y="438"/>
                    </a:lnTo>
                    <a:lnTo>
                      <a:pt x="3876" y="438"/>
                    </a:lnTo>
                    <a:lnTo>
                      <a:pt x="3876" y="438"/>
                    </a:lnTo>
                    <a:lnTo>
                      <a:pt x="3882" y="438"/>
                    </a:lnTo>
                    <a:lnTo>
                      <a:pt x="3882" y="444"/>
                    </a:lnTo>
                    <a:lnTo>
                      <a:pt x="3882" y="444"/>
                    </a:lnTo>
                    <a:lnTo>
                      <a:pt x="3882" y="444"/>
                    </a:lnTo>
                    <a:lnTo>
                      <a:pt x="3882" y="444"/>
                    </a:lnTo>
                    <a:lnTo>
                      <a:pt x="3882" y="444"/>
                    </a:lnTo>
                    <a:lnTo>
                      <a:pt x="3888" y="444"/>
                    </a:lnTo>
                    <a:lnTo>
                      <a:pt x="3888" y="444"/>
                    </a:lnTo>
                    <a:lnTo>
                      <a:pt x="3888" y="444"/>
                    </a:lnTo>
                    <a:lnTo>
                      <a:pt x="3900" y="450"/>
                    </a:lnTo>
                    <a:lnTo>
                      <a:pt x="3900" y="450"/>
                    </a:lnTo>
                    <a:lnTo>
                      <a:pt x="3900" y="450"/>
                    </a:lnTo>
                    <a:lnTo>
                      <a:pt x="3900" y="450"/>
                    </a:lnTo>
                    <a:lnTo>
                      <a:pt x="3900" y="450"/>
                    </a:lnTo>
                    <a:lnTo>
                      <a:pt x="3906" y="450"/>
                    </a:lnTo>
                    <a:lnTo>
                      <a:pt x="3906" y="456"/>
                    </a:lnTo>
                    <a:lnTo>
                      <a:pt x="3918" y="462"/>
                    </a:lnTo>
                    <a:lnTo>
                      <a:pt x="3918" y="462"/>
                    </a:lnTo>
                    <a:lnTo>
                      <a:pt x="3918" y="462"/>
                    </a:lnTo>
                    <a:lnTo>
                      <a:pt x="3918" y="462"/>
                    </a:lnTo>
                    <a:lnTo>
                      <a:pt x="3918" y="462"/>
                    </a:lnTo>
                    <a:lnTo>
                      <a:pt x="3918" y="462"/>
                    </a:lnTo>
                    <a:lnTo>
                      <a:pt x="3924" y="462"/>
                    </a:lnTo>
                    <a:lnTo>
                      <a:pt x="3936" y="468"/>
                    </a:lnTo>
                    <a:lnTo>
                      <a:pt x="3936" y="468"/>
                    </a:lnTo>
                    <a:lnTo>
                      <a:pt x="3936" y="468"/>
                    </a:lnTo>
                    <a:lnTo>
                      <a:pt x="3936" y="468"/>
                    </a:lnTo>
                    <a:lnTo>
                      <a:pt x="3936" y="468"/>
                    </a:lnTo>
                    <a:lnTo>
                      <a:pt x="3936" y="468"/>
                    </a:lnTo>
                    <a:lnTo>
                      <a:pt x="3936" y="468"/>
                    </a:lnTo>
                    <a:lnTo>
                      <a:pt x="3948" y="474"/>
                    </a:lnTo>
                    <a:lnTo>
                      <a:pt x="3948" y="474"/>
                    </a:lnTo>
                    <a:lnTo>
                      <a:pt x="3954" y="474"/>
                    </a:lnTo>
                    <a:lnTo>
                      <a:pt x="3954" y="480"/>
                    </a:lnTo>
                    <a:lnTo>
                      <a:pt x="3954" y="480"/>
                    </a:lnTo>
                    <a:lnTo>
                      <a:pt x="3954" y="480"/>
                    </a:lnTo>
                    <a:lnTo>
                      <a:pt x="3954" y="480"/>
                    </a:lnTo>
                    <a:lnTo>
                      <a:pt x="3966" y="486"/>
                    </a:lnTo>
                    <a:lnTo>
                      <a:pt x="3966" y="486"/>
                    </a:lnTo>
                    <a:lnTo>
                      <a:pt x="3966" y="486"/>
                    </a:lnTo>
                    <a:lnTo>
                      <a:pt x="3972" y="486"/>
                    </a:lnTo>
                    <a:lnTo>
                      <a:pt x="3972" y="486"/>
                    </a:lnTo>
                    <a:lnTo>
                      <a:pt x="3972" y="486"/>
                    </a:lnTo>
                    <a:lnTo>
                      <a:pt x="3972" y="486"/>
                    </a:lnTo>
                    <a:lnTo>
                      <a:pt x="3984" y="492"/>
                    </a:lnTo>
                    <a:lnTo>
                      <a:pt x="3984" y="492"/>
                    </a:lnTo>
                    <a:lnTo>
                      <a:pt x="3984" y="492"/>
                    </a:lnTo>
                    <a:lnTo>
                      <a:pt x="3984" y="492"/>
                    </a:lnTo>
                    <a:lnTo>
                      <a:pt x="3990" y="492"/>
                    </a:lnTo>
                    <a:lnTo>
                      <a:pt x="3990" y="492"/>
                    </a:lnTo>
                    <a:lnTo>
                      <a:pt x="3990" y="492"/>
                    </a:lnTo>
                    <a:lnTo>
                      <a:pt x="4002" y="498"/>
                    </a:lnTo>
                    <a:lnTo>
                      <a:pt x="4002" y="498"/>
                    </a:lnTo>
                    <a:lnTo>
                      <a:pt x="4002" y="498"/>
                    </a:lnTo>
                    <a:lnTo>
                      <a:pt x="4002" y="504"/>
                    </a:lnTo>
                    <a:lnTo>
                      <a:pt x="4002" y="504"/>
                    </a:lnTo>
                    <a:lnTo>
                      <a:pt x="4008" y="504"/>
                    </a:lnTo>
                    <a:lnTo>
                      <a:pt x="4008" y="504"/>
                    </a:lnTo>
                    <a:lnTo>
                      <a:pt x="4020" y="510"/>
                    </a:lnTo>
                    <a:lnTo>
                      <a:pt x="4020" y="510"/>
                    </a:lnTo>
                    <a:lnTo>
                      <a:pt x="4020" y="510"/>
                    </a:lnTo>
                    <a:lnTo>
                      <a:pt x="4020" y="510"/>
                    </a:lnTo>
                    <a:lnTo>
                      <a:pt x="4020" y="510"/>
                    </a:lnTo>
                    <a:lnTo>
                      <a:pt x="4020" y="510"/>
                    </a:lnTo>
                    <a:lnTo>
                      <a:pt x="4026" y="510"/>
                    </a:lnTo>
                    <a:lnTo>
                      <a:pt x="4026" y="510"/>
                    </a:lnTo>
                    <a:lnTo>
                      <a:pt x="4026" y="510"/>
                    </a:lnTo>
                    <a:lnTo>
                      <a:pt x="4026" y="510"/>
                    </a:lnTo>
                    <a:lnTo>
                      <a:pt x="4026" y="510"/>
                    </a:lnTo>
                    <a:lnTo>
                      <a:pt x="4026" y="510"/>
                    </a:lnTo>
                    <a:lnTo>
                      <a:pt x="4026" y="510"/>
                    </a:lnTo>
                    <a:lnTo>
                      <a:pt x="4026" y="510"/>
                    </a:lnTo>
                    <a:lnTo>
                      <a:pt x="4026" y="510"/>
                    </a:lnTo>
                    <a:lnTo>
                      <a:pt x="4032" y="510"/>
                    </a:lnTo>
                    <a:lnTo>
                      <a:pt x="4032" y="510"/>
                    </a:lnTo>
                    <a:lnTo>
                      <a:pt x="4032" y="510"/>
                    </a:lnTo>
                    <a:lnTo>
                      <a:pt x="4032" y="504"/>
                    </a:lnTo>
                    <a:lnTo>
                      <a:pt x="4032" y="504"/>
                    </a:lnTo>
                    <a:lnTo>
                      <a:pt x="4032" y="510"/>
                    </a:lnTo>
                    <a:lnTo>
                      <a:pt x="4032" y="510"/>
                    </a:lnTo>
                    <a:lnTo>
                      <a:pt x="4038" y="510"/>
                    </a:lnTo>
                    <a:lnTo>
                      <a:pt x="4038" y="516"/>
                    </a:lnTo>
                    <a:lnTo>
                      <a:pt x="4038" y="516"/>
                    </a:lnTo>
                    <a:lnTo>
                      <a:pt x="4038" y="516"/>
                    </a:lnTo>
                    <a:lnTo>
                      <a:pt x="4038" y="516"/>
                    </a:lnTo>
                    <a:lnTo>
                      <a:pt x="4038" y="516"/>
                    </a:lnTo>
                    <a:lnTo>
                      <a:pt x="4038" y="516"/>
                    </a:lnTo>
                    <a:lnTo>
                      <a:pt x="4044" y="516"/>
                    </a:lnTo>
                    <a:lnTo>
                      <a:pt x="4044" y="516"/>
                    </a:lnTo>
                    <a:lnTo>
                      <a:pt x="4044" y="516"/>
                    </a:lnTo>
                    <a:lnTo>
                      <a:pt x="4044" y="522"/>
                    </a:lnTo>
                    <a:lnTo>
                      <a:pt x="4044" y="522"/>
                    </a:lnTo>
                    <a:lnTo>
                      <a:pt x="4044" y="522"/>
                    </a:lnTo>
                    <a:lnTo>
                      <a:pt x="4050" y="522"/>
                    </a:lnTo>
                    <a:lnTo>
                      <a:pt x="4050" y="522"/>
                    </a:lnTo>
                    <a:lnTo>
                      <a:pt x="4050" y="522"/>
                    </a:lnTo>
                    <a:lnTo>
                      <a:pt x="4050" y="522"/>
                    </a:lnTo>
                    <a:lnTo>
                      <a:pt x="4062" y="528"/>
                    </a:lnTo>
                    <a:lnTo>
                      <a:pt x="4062" y="528"/>
                    </a:lnTo>
                    <a:lnTo>
                      <a:pt x="4062" y="528"/>
                    </a:lnTo>
                    <a:lnTo>
                      <a:pt x="4062" y="528"/>
                    </a:lnTo>
                    <a:lnTo>
                      <a:pt x="4068" y="528"/>
                    </a:lnTo>
                    <a:lnTo>
                      <a:pt x="4068" y="528"/>
                    </a:lnTo>
                    <a:lnTo>
                      <a:pt x="4068" y="528"/>
                    </a:lnTo>
                    <a:lnTo>
                      <a:pt x="4080" y="534"/>
                    </a:lnTo>
                    <a:lnTo>
                      <a:pt x="4080" y="534"/>
                    </a:lnTo>
                    <a:lnTo>
                      <a:pt x="4080" y="534"/>
                    </a:lnTo>
                    <a:lnTo>
                      <a:pt x="4080" y="534"/>
                    </a:lnTo>
                    <a:lnTo>
                      <a:pt x="4080" y="534"/>
                    </a:lnTo>
                    <a:lnTo>
                      <a:pt x="4086" y="534"/>
                    </a:lnTo>
                    <a:lnTo>
                      <a:pt x="4086" y="534"/>
                    </a:lnTo>
                    <a:lnTo>
                      <a:pt x="4098" y="540"/>
                    </a:lnTo>
                    <a:lnTo>
                      <a:pt x="4098" y="540"/>
                    </a:lnTo>
                    <a:lnTo>
                      <a:pt x="4098" y="540"/>
                    </a:lnTo>
                    <a:lnTo>
                      <a:pt x="4098" y="540"/>
                    </a:lnTo>
                    <a:lnTo>
                      <a:pt x="4098" y="540"/>
                    </a:lnTo>
                    <a:lnTo>
                      <a:pt x="4098" y="540"/>
                    </a:lnTo>
                    <a:lnTo>
                      <a:pt x="4104" y="540"/>
                    </a:lnTo>
                    <a:lnTo>
                      <a:pt x="4110" y="546"/>
                    </a:lnTo>
                    <a:lnTo>
                      <a:pt x="4116" y="546"/>
                    </a:lnTo>
                    <a:lnTo>
                      <a:pt x="4116" y="546"/>
                    </a:lnTo>
                    <a:lnTo>
                      <a:pt x="4116" y="546"/>
                    </a:lnTo>
                    <a:lnTo>
                      <a:pt x="4116" y="546"/>
                    </a:lnTo>
                    <a:lnTo>
                      <a:pt x="4116" y="546"/>
                    </a:lnTo>
                    <a:lnTo>
                      <a:pt x="4116" y="546"/>
                    </a:lnTo>
                    <a:lnTo>
                      <a:pt x="4128" y="552"/>
                    </a:lnTo>
                    <a:lnTo>
                      <a:pt x="4128" y="552"/>
                    </a:lnTo>
                    <a:lnTo>
                      <a:pt x="4134" y="552"/>
                    </a:lnTo>
                    <a:lnTo>
                      <a:pt x="4134" y="552"/>
                    </a:lnTo>
                    <a:lnTo>
                      <a:pt x="4134" y="552"/>
                    </a:lnTo>
                    <a:lnTo>
                      <a:pt x="4134" y="552"/>
                    </a:lnTo>
                    <a:lnTo>
                      <a:pt x="4134" y="552"/>
                    </a:lnTo>
                    <a:lnTo>
                      <a:pt x="4146" y="558"/>
                    </a:lnTo>
                    <a:lnTo>
                      <a:pt x="4146" y="558"/>
                    </a:lnTo>
                    <a:lnTo>
                      <a:pt x="4146" y="558"/>
                    </a:lnTo>
                    <a:lnTo>
                      <a:pt x="4152" y="558"/>
                    </a:lnTo>
                    <a:lnTo>
                      <a:pt x="4152" y="558"/>
                    </a:lnTo>
                    <a:lnTo>
                      <a:pt x="4152" y="558"/>
                    </a:lnTo>
                    <a:lnTo>
                      <a:pt x="4152" y="558"/>
                    </a:lnTo>
                    <a:lnTo>
                      <a:pt x="4164" y="564"/>
                    </a:lnTo>
                    <a:lnTo>
                      <a:pt x="4164" y="564"/>
                    </a:lnTo>
                    <a:lnTo>
                      <a:pt x="4164" y="564"/>
                    </a:lnTo>
                    <a:lnTo>
                      <a:pt x="4164" y="564"/>
                    </a:lnTo>
                    <a:lnTo>
                      <a:pt x="4170" y="564"/>
                    </a:lnTo>
                    <a:lnTo>
                      <a:pt x="4170" y="564"/>
                    </a:lnTo>
                    <a:lnTo>
                      <a:pt x="4170" y="564"/>
                    </a:lnTo>
                    <a:lnTo>
                      <a:pt x="4182" y="570"/>
                    </a:lnTo>
                    <a:lnTo>
                      <a:pt x="4182" y="570"/>
                    </a:lnTo>
                    <a:lnTo>
                      <a:pt x="4182" y="570"/>
                    </a:lnTo>
                    <a:lnTo>
                      <a:pt x="4182" y="570"/>
                    </a:lnTo>
                    <a:lnTo>
                      <a:pt x="4182" y="570"/>
                    </a:lnTo>
                    <a:lnTo>
                      <a:pt x="4188" y="570"/>
                    </a:lnTo>
                    <a:lnTo>
                      <a:pt x="4188" y="570"/>
                    </a:lnTo>
                    <a:lnTo>
                      <a:pt x="4188" y="570"/>
                    </a:lnTo>
                    <a:lnTo>
                      <a:pt x="4188" y="576"/>
                    </a:lnTo>
                    <a:lnTo>
                      <a:pt x="4188" y="576"/>
                    </a:lnTo>
                    <a:lnTo>
                      <a:pt x="4188" y="576"/>
                    </a:lnTo>
                    <a:lnTo>
                      <a:pt x="4188" y="576"/>
                    </a:lnTo>
                    <a:lnTo>
                      <a:pt x="4188" y="576"/>
                    </a:lnTo>
                    <a:lnTo>
                      <a:pt x="4188" y="576"/>
                    </a:lnTo>
                    <a:lnTo>
                      <a:pt x="4194" y="576"/>
                    </a:lnTo>
                    <a:lnTo>
                      <a:pt x="4194" y="576"/>
                    </a:lnTo>
                    <a:lnTo>
                      <a:pt x="4194" y="576"/>
                    </a:lnTo>
                    <a:lnTo>
                      <a:pt x="4194" y="582"/>
                    </a:lnTo>
                    <a:lnTo>
                      <a:pt x="4194" y="582"/>
                    </a:lnTo>
                    <a:lnTo>
                      <a:pt x="4194" y="582"/>
                    </a:lnTo>
                    <a:lnTo>
                      <a:pt x="4194" y="582"/>
                    </a:lnTo>
                    <a:lnTo>
                      <a:pt x="4200" y="582"/>
                    </a:lnTo>
                    <a:lnTo>
                      <a:pt x="4200" y="582"/>
                    </a:lnTo>
                    <a:lnTo>
                      <a:pt x="4200" y="576"/>
                    </a:lnTo>
                    <a:lnTo>
                      <a:pt x="4200" y="576"/>
                    </a:lnTo>
                    <a:lnTo>
                      <a:pt x="4200" y="576"/>
                    </a:lnTo>
                    <a:lnTo>
                      <a:pt x="4200" y="576"/>
                    </a:lnTo>
                    <a:lnTo>
                      <a:pt x="4200" y="576"/>
                    </a:lnTo>
                    <a:lnTo>
                      <a:pt x="4206" y="582"/>
                    </a:lnTo>
                    <a:lnTo>
                      <a:pt x="4206" y="582"/>
                    </a:lnTo>
                    <a:lnTo>
                      <a:pt x="4206" y="582"/>
                    </a:lnTo>
                    <a:lnTo>
                      <a:pt x="4206" y="582"/>
                    </a:lnTo>
                    <a:lnTo>
                      <a:pt x="4206" y="582"/>
                    </a:lnTo>
                    <a:lnTo>
                      <a:pt x="4206" y="582"/>
                    </a:lnTo>
                    <a:lnTo>
                      <a:pt x="4212" y="582"/>
                    </a:lnTo>
                    <a:lnTo>
                      <a:pt x="4212" y="582"/>
                    </a:lnTo>
                    <a:lnTo>
                      <a:pt x="4212" y="582"/>
                    </a:lnTo>
                    <a:lnTo>
                      <a:pt x="4212" y="582"/>
                    </a:lnTo>
                    <a:lnTo>
                      <a:pt x="4212" y="582"/>
                    </a:lnTo>
                    <a:lnTo>
                      <a:pt x="4224" y="588"/>
                    </a:lnTo>
                    <a:lnTo>
                      <a:pt x="4224" y="588"/>
                    </a:lnTo>
                    <a:lnTo>
                      <a:pt x="4224" y="588"/>
                    </a:lnTo>
                    <a:lnTo>
                      <a:pt x="4230" y="588"/>
                    </a:lnTo>
                    <a:lnTo>
                      <a:pt x="4230" y="588"/>
                    </a:lnTo>
                    <a:lnTo>
                      <a:pt x="4230" y="588"/>
                    </a:lnTo>
                    <a:lnTo>
                      <a:pt x="4230" y="588"/>
                    </a:lnTo>
                    <a:lnTo>
                      <a:pt x="4242" y="594"/>
                    </a:lnTo>
                    <a:lnTo>
                      <a:pt x="4242" y="594"/>
                    </a:lnTo>
                    <a:lnTo>
                      <a:pt x="4242" y="594"/>
                    </a:lnTo>
                    <a:lnTo>
                      <a:pt x="4242" y="594"/>
                    </a:lnTo>
                    <a:lnTo>
                      <a:pt x="4248" y="594"/>
                    </a:lnTo>
                    <a:lnTo>
                      <a:pt x="4248" y="600"/>
                    </a:lnTo>
                    <a:lnTo>
                      <a:pt x="4248" y="600"/>
                    </a:lnTo>
                    <a:lnTo>
                      <a:pt x="4260" y="600"/>
                    </a:lnTo>
                    <a:lnTo>
                      <a:pt x="4260" y="600"/>
                    </a:lnTo>
                    <a:lnTo>
                      <a:pt x="4260" y="600"/>
                    </a:lnTo>
                    <a:lnTo>
                      <a:pt x="4260" y="606"/>
                    </a:lnTo>
                    <a:lnTo>
                      <a:pt x="4260" y="606"/>
                    </a:lnTo>
                    <a:lnTo>
                      <a:pt x="4266" y="606"/>
                    </a:lnTo>
                    <a:lnTo>
                      <a:pt x="4266" y="606"/>
                    </a:lnTo>
                    <a:lnTo>
                      <a:pt x="4278" y="606"/>
                    </a:lnTo>
                    <a:lnTo>
                      <a:pt x="4278" y="612"/>
                    </a:lnTo>
                    <a:lnTo>
                      <a:pt x="4278" y="612"/>
                    </a:lnTo>
                    <a:lnTo>
                      <a:pt x="4278" y="612"/>
                    </a:lnTo>
                    <a:lnTo>
                      <a:pt x="4278" y="612"/>
                    </a:lnTo>
                    <a:lnTo>
                      <a:pt x="4278" y="612"/>
                    </a:lnTo>
                    <a:lnTo>
                      <a:pt x="4278" y="612"/>
                    </a:lnTo>
                    <a:lnTo>
                      <a:pt x="4290" y="618"/>
                    </a:lnTo>
                    <a:lnTo>
                      <a:pt x="4296" y="618"/>
                    </a:lnTo>
                    <a:lnTo>
                      <a:pt x="4296" y="618"/>
                    </a:lnTo>
                    <a:lnTo>
                      <a:pt x="4296" y="618"/>
                    </a:lnTo>
                    <a:lnTo>
                      <a:pt x="4296" y="618"/>
                    </a:lnTo>
                    <a:lnTo>
                      <a:pt x="4296" y="618"/>
                    </a:lnTo>
                    <a:lnTo>
                      <a:pt x="4296" y="618"/>
                    </a:lnTo>
                    <a:lnTo>
                      <a:pt x="4308" y="624"/>
                    </a:lnTo>
                    <a:lnTo>
                      <a:pt x="4308" y="624"/>
                    </a:lnTo>
                    <a:lnTo>
                      <a:pt x="4314" y="624"/>
                    </a:lnTo>
                    <a:lnTo>
                      <a:pt x="4314" y="624"/>
                    </a:lnTo>
                    <a:lnTo>
                      <a:pt x="4314" y="624"/>
                    </a:lnTo>
                    <a:lnTo>
                      <a:pt x="4314" y="624"/>
                    </a:lnTo>
                    <a:lnTo>
                      <a:pt x="4314" y="624"/>
                    </a:lnTo>
                    <a:lnTo>
                      <a:pt x="4326" y="630"/>
                    </a:lnTo>
                    <a:lnTo>
                      <a:pt x="4326" y="630"/>
                    </a:lnTo>
                    <a:lnTo>
                      <a:pt x="4326" y="630"/>
                    </a:lnTo>
                    <a:lnTo>
                      <a:pt x="4332" y="630"/>
                    </a:lnTo>
                    <a:lnTo>
                      <a:pt x="4332" y="630"/>
                    </a:lnTo>
                    <a:lnTo>
                      <a:pt x="4332" y="630"/>
                    </a:lnTo>
                    <a:lnTo>
                      <a:pt x="4332" y="630"/>
                    </a:lnTo>
                    <a:lnTo>
                      <a:pt x="4344" y="636"/>
                    </a:lnTo>
                    <a:lnTo>
                      <a:pt x="4344" y="636"/>
                    </a:lnTo>
                    <a:lnTo>
                      <a:pt x="4344" y="636"/>
                    </a:lnTo>
                    <a:lnTo>
                      <a:pt x="4344" y="636"/>
                    </a:lnTo>
                    <a:lnTo>
                      <a:pt x="4350" y="636"/>
                    </a:lnTo>
                    <a:lnTo>
                      <a:pt x="4350" y="636"/>
                    </a:lnTo>
                    <a:lnTo>
                      <a:pt x="4350" y="636"/>
                    </a:lnTo>
                    <a:lnTo>
                      <a:pt x="4350" y="636"/>
                    </a:lnTo>
                    <a:lnTo>
                      <a:pt x="4350" y="636"/>
                    </a:lnTo>
                    <a:lnTo>
                      <a:pt x="4350" y="636"/>
                    </a:lnTo>
                    <a:lnTo>
                      <a:pt x="4350" y="636"/>
                    </a:lnTo>
                    <a:lnTo>
                      <a:pt x="4356" y="636"/>
                    </a:lnTo>
                    <a:lnTo>
                      <a:pt x="4356" y="636"/>
                    </a:lnTo>
                    <a:lnTo>
                      <a:pt x="4356" y="636"/>
                    </a:lnTo>
                    <a:lnTo>
                      <a:pt x="4356" y="636"/>
                    </a:lnTo>
                    <a:lnTo>
                      <a:pt x="4356" y="636"/>
                    </a:lnTo>
                    <a:lnTo>
                      <a:pt x="4356" y="636"/>
                    </a:lnTo>
                    <a:lnTo>
                      <a:pt x="4356" y="636"/>
                    </a:lnTo>
                    <a:lnTo>
                      <a:pt x="4356" y="636"/>
                    </a:lnTo>
                    <a:lnTo>
                      <a:pt x="4356" y="636"/>
                    </a:lnTo>
                    <a:lnTo>
                      <a:pt x="4362" y="636"/>
                    </a:lnTo>
                    <a:lnTo>
                      <a:pt x="4362" y="636"/>
                    </a:lnTo>
                    <a:lnTo>
                      <a:pt x="4362" y="636"/>
                    </a:lnTo>
                    <a:lnTo>
                      <a:pt x="4362" y="636"/>
                    </a:lnTo>
                    <a:lnTo>
                      <a:pt x="4362" y="642"/>
                    </a:lnTo>
                    <a:lnTo>
                      <a:pt x="4362" y="642"/>
                    </a:lnTo>
                    <a:lnTo>
                      <a:pt x="4362" y="642"/>
                    </a:lnTo>
                    <a:lnTo>
                      <a:pt x="4368" y="642"/>
                    </a:lnTo>
                    <a:lnTo>
                      <a:pt x="4368" y="642"/>
                    </a:lnTo>
                    <a:lnTo>
                      <a:pt x="4368" y="642"/>
                    </a:lnTo>
                    <a:lnTo>
                      <a:pt x="4368" y="642"/>
                    </a:lnTo>
                    <a:lnTo>
                      <a:pt x="4368" y="642"/>
                    </a:lnTo>
                    <a:lnTo>
                      <a:pt x="4368" y="642"/>
                    </a:lnTo>
                    <a:lnTo>
                      <a:pt x="4374" y="642"/>
                    </a:lnTo>
                    <a:lnTo>
                      <a:pt x="4374" y="642"/>
                    </a:lnTo>
                    <a:lnTo>
                      <a:pt x="4374" y="642"/>
                    </a:lnTo>
                    <a:lnTo>
                      <a:pt x="4374" y="642"/>
                    </a:lnTo>
                    <a:lnTo>
                      <a:pt x="4374" y="642"/>
                    </a:lnTo>
                    <a:lnTo>
                      <a:pt x="4374" y="642"/>
                    </a:lnTo>
                    <a:lnTo>
                      <a:pt x="4386" y="648"/>
                    </a:lnTo>
                    <a:lnTo>
                      <a:pt x="4386" y="648"/>
                    </a:lnTo>
                    <a:lnTo>
                      <a:pt x="4392" y="648"/>
                    </a:lnTo>
                    <a:lnTo>
                      <a:pt x="4392" y="648"/>
                    </a:lnTo>
                    <a:lnTo>
                      <a:pt x="4392" y="648"/>
                    </a:lnTo>
                    <a:lnTo>
                      <a:pt x="4392" y="648"/>
                    </a:lnTo>
                    <a:lnTo>
                      <a:pt x="4392" y="648"/>
                    </a:lnTo>
                    <a:lnTo>
                      <a:pt x="4404" y="654"/>
                    </a:lnTo>
                    <a:lnTo>
                      <a:pt x="4404" y="654"/>
                    </a:lnTo>
                    <a:lnTo>
                      <a:pt x="4404" y="654"/>
                    </a:lnTo>
                    <a:lnTo>
                      <a:pt x="4410" y="654"/>
                    </a:lnTo>
                    <a:lnTo>
                      <a:pt x="4410" y="654"/>
                    </a:lnTo>
                    <a:lnTo>
                      <a:pt x="4410" y="654"/>
                    </a:lnTo>
                    <a:lnTo>
                      <a:pt x="4410" y="654"/>
                    </a:lnTo>
                    <a:lnTo>
                      <a:pt x="4422" y="654"/>
                    </a:lnTo>
                    <a:lnTo>
                      <a:pt x="4422" y="660"/>
                    </a:lnTo>
                    <a:lnTo>
                      <a:pt x="4422" y="660"/>
                    </a:lnTo>
                    <a:lnTo>
                      <a:pt x="4422" y="660"/>
                    </a:lnTo>
                    <a:lnTo>
                      <a:pt x="4428" y="660"/>
                    </a:lnTo>
                    <a:lnTo>
                      <a:pt x="4428" y="660"/>
                    </a:lnTo>
                    <a:lnTo>
                      <a:pt x="4428" y="660"/>
                    </a:lnTo>
                    <a:lnTo>
                      <a:pt x="4440" y="660"/>
                    </a:lnTo>
                    <a:lnTo>
                      <a:pt x="4440" y="660"/>
                    </a:lnTo>
                    <a:lnTo>
                      <a:pt x="4440" y="660"/>
                    </a:lnTo>
                    <a:lnTo>
                      <a:pt x="4440" y="660"/>
                    </a:lnTo>
                    <a:lnTo>
                      <a:pt x="4440" y="660"/>
                    </a:lnTo>
                    <a:lnTo>
                      <a:pt x="4446" y="660"/>
                    </a:lnTo>
                    <a:lnTo>
                      <a:pt x="4446" y="660"/>
                    </a:lnTo>
                    <a:lnTo>
                      <a:pt x="4458" y="666"/>
                    </a:lnTo>
                    <a:lnTo>
                      <a:pt x="4458" y="666"/>
                    </a:lnTo>
                    <a:lnTo>
                      <a:pt x="4458" y="666"/>
                    </a:lnTo>
                    <a:lnTo>
                      <a:pt x="4458" y="666"/>
                    </a:lnTo>
                    <a:lnTo>
                      <a:pt x="4458" y="666"/>
                    </a:lnTo>
                    <a:lnTo>
                      <a:pt x="4458" y="666"/>
                    </a:lnTo>
                    <a:lnTo>
                      <a:pt x="4458" y="666"/>
                    </a:lnTo>
                    <a:lnTo>
                      <a:pt x="4470" y="672"/>
                    </a:lnTo>
                    <a:lnTo>
                      <a:pt x="4476" y="672"/>
                    </a:lnTo>
                    <a:lnTo>
                      <a:pt x="4476" y="672"/>
                    </a:lnTo>
                    <a:lnTo>
                      <a:pt x="4476" y="672"/>
                    </a:lnTo>
                    <a:lnTo>
                      <a:pt x="4476" y="672"/>
                    </a:lnTo>
                    <a:lnTo>
                      <a:pt x="4476" y="672"/>
                    </a:lnTo>
                    <a:lnTo>
                      <a:pt x="4476" y="672"/>
                    </a:lnTo>
                    <a:lnTo>
                      <a:pt x="4488" y="672"/>
                    </a:lnTo>
                    <a:lnTo>
                      <a:pt x="4488" y="672"/>
                    </a:lnTo>
                    <a:lnTo>
                      <a:pt x="4494" y="672"/>
                    </a:lnTo>
                    <a:lnTo>
                      <a:pt x="4494" y="672"/>
                    </a:lnTo>
                    <a:lnTo>
                      <a:pt x="4494" y="672"/>
                    </a:lnTo>
                    <a:lnTo>
                      <a:pt x="4494" y="672"/>
                    </a:lnTo>
                    <a:lnTo>
                      <a:pt x="4494" y="672"/>
                    </a:lnTo>
                    <a:lnTo>
                      <a:pt x="4506" y="678"/>
                    </a:lnTo>
                    <a:lnTo>
                      <a:pt x="4506" y="678"/>
                    </a:lnTo>
                    <a:lnTo>
                      <a:pt x="4506" y="678"/>
                    </a:lnTo>
                    <a:lnTo>
                      <a:pt x="4512" y="678"/>
                    </a:lnTo>
                    <a:lnTo>
                      <a:pt x="4512" y="678"/>
                    </a:lnTo>
                    <a:lnTo>
                      <a:pt x="4512" y="678"/>
                    </a:lnTo>
                    <a:lnTo>
                      <a:pt x="4512" y="678"/>
                    </a:lnTo>
                    <a:lnTo>
                      <a:pt x="4512" y="678"/>
                    </a:lnTo>
                    <a:lnTo>
                      <a:pt x="4512" y="678"/>
                    </a:lnTo>
                    <a:lnTo>
                      <a:pt x="4512" y="678"/>
                    </a:lnTo>
                    <a:lnTo>
                      <a:pt x="4518" y="678"/>
                    </a:lnTo>
                    <a:lnTo>
                      <a:pt x="4518" y="678"/>
                    </a:lnTo>
                    <a:lnTo>
                      <a:pt x="4518" y="678"/>
                    </a:lnTo>
                    <a:lnTo>
                      <a:pt x="4518" y="678"/>
                    </a:lnTo>
                    <a:lnTo>
                      <a:pt x="4518" y="678"/>
                    </a:lnTo>
                    <a:lnTo>
                      <a:pt x="4518" y="678"/>
                    </a:lnTo>
                    <a:lnTo>
                      <a:pt x="4518" y="678"/>
                    </a:lnTo>
                    <a:lnTo>
                      <a:pt x="4518" y="684"/>
                    </a:lnTo>
                    <a:lnTo>
                      <a:pt x="4518" y="684"/>
                    </a:lnTo>
                    <a:lnTo>
                      <a:pt x="4518" y="684"/>
                    </a:lnTo>
                    <a:lnTo>
                      <a:pt x="4524" y="684"/>
                    </a:lnTo>
                    <a:lnTo>
                      <a:pt x="4524" y="684"/>
                    </a:lnTo>
                    <a:lnTo>
                      <a:pt x="4524" y="684"/>
                    </a:lnTo>
                    <a:lnTo>
                      <a:pt x="4524" y="684"/>
                    </a:lnTo>
                    <a:lnTo>
                      <a:pt x="4524" y="684"/>
                    </a:lnTo>
                    <a:lnTo>
                      <a:pt x="4524" y="684"/>
                    </a:lnTo>
                    <a:lnTo>
                      <a:pt x="4524" y="684"/>
                    </a:lnTo>
                    <a:lnTo>
                      <a:pt x="4530" y="684"/>
                    </a:lnTo>
                    <a:lnTo>
                      <a:pt x="4530" y="684"/>
                    </a:lnTo>
                    <a:lnTo>
                      <a:pt x="4530" y="684"/>
                    </a:lnTo>
                    <a:lnTo>
                      <a:pt x="4530" y="684"/>
                    </a:lnTo>
                    <a:lnTo>
                      <a:pt x="4530" y="684"/>
                    </a:lnTo>
                    <a:lnTo>
                      <a:pt x="4530" y="684"/>
                    </a:lnTo>
                    <a:lnTo>
                      <a:pt x="4536" y="684"/>
                    </a:lnTo>
                    <a:lnTo>
                      <a:pt x="4536" y="684"/>
                    </a:lnTo>
                    <a:lnTo>
                      <a:pt x="4536" y="684"/>
                    </a:lnTo>
                    <a:lnTo>
                      <a:pt x="4536" y="684"/>
                    </a:lnTo>
                    <a:lnTo>
                      <a:pt x="4536" y="684"/>
                    </a:lnTo>
                    <a:lnTo>
                      <a:pt x="4536" y="684"/>
                    </a:lnTo>
                    <a:lnTo>
                      <a:pt x="4542" y="684"/>
                    </a:lnTo>
                    <a:lnTo>
                      <a:pt x="4542" y="684"/>
                    </a:lnTo>
                    <a:lnTo>
                      <a:pt x="4542" y="684"/>
                    </a:lnTo>
                    <a:lnTo>
                      <a:pt x="4542" y="684"/>
                    </a:lnTo>
                    <a:lnTo>
                      <a:pt x="4542" y="684"/>
                    </a:lnTo>
                    <a:lnTo>
                      <a:pt x="4542" y="684"/>
                    </a:lnTo>
                    <a:lnTo>
                      <a:pt x="4542" y="684"/>
                    </a:lnTo>
                    <a:lnTo>
                      <a:pt x="4548" y="684"/>
                    </a:lnTo>
                    <a:lnTo>
                      <a:pt x="4548" y="684"/>
                    </a:lnTo>
                    <a:lnTo>
                      <a:pt x="4548" y="690"/>
                    </a:lnTo>
                    <a:lnTo>
                      <a:pt x="4548" y="690"/>
                    </a:lnTo>
                    <a:lnTo>
                      <a:pt x="4548" y="690"/>
                    </a:lnTo>
                    <a:lnTo>
                      <a:pt x="4548" y="690"/>
                    </a:lnTo>
                    <a:lnTo>
                      <a:pt x="4548" y="690"/>
                    </a:lnTo>
                    <a:lnTo>
                      <a:pt x="4554" y="690"/>
                    </a:lnTo>
                    <a:lnTo>
                      <a:pt x="4554" y="690"/>
                    </a:lnTo>
                    <a:lnTo>
                      <a:pt x="4554" y="690"/>
                    </a:lnTo>
                    <a:lnTo>
                      <a:pt x="4554" y="690"/>
                    </a:lnTo>
                    <a:lnTo>
                      <a:pt x="4554" y="690"/>
                    </a:lnTo>
                    <a:lnTo>
                      <a:pt x="4554" y="690"/>
                    </a:lnTo>
                    <a:lnTo>
                      <a:pt x="4560" y="690"/>
                    </a:lnTo>
                    <a:lnTo>
                      <a:pt x="4560" y="690"/>
                    </a:lnTo>
                    <a:lnTo>
                      <a:pt x="4560" y="690"/>
                    </a:lnTo>
                    <a:lnTo>
                      <a:pt x="4560" y="690"/>
                    </a:lnTo>
                    <a:lnTo>
                      <a:pt x="4560" y="690"/>
                    </a:lnTo>
                    <a:lnTo>
                      <a:pt x="4560" y="690"/>
                    </a:lnTo>
                    <a:lnTo>
                      <a:pt x="4560" y="690"/>
                    </a:lnTo>
                    <a:lnTo>
                      <a:pt x="4560" y="690"/>
                    </a:lnTo>
                    <a:lnTo>
                      <a:pt x="4566" y="690"/>
                    </a:lnTo>
                    <a:lnTo>
                      <a:pt x="4566" y="690"/>
                    </a:lnTo>
                    <a:lnTo>
                      <a:pt x="4566" y="690"/>
                    </a:lnTo>
                    <a:lnTo>
                      <a:pt x="4566" y="690"/>
                    </a:lnTo>
                    <a:lnTo>
                      <a:pt x="4566" y="690"/>
                    </a:lnTo>
                    <a:lnTo>
                      <a:pt x="4566" y="690"/>
                    </a:lnTo>
                    <a:lnTo>
                      <a:pt x="4566" y="690"/>
                    </a:lnTo>
                    <a:lnTo>
                      <a:pt x="4572" y="690"/>
                    </a:lnTo>
                    <a:lnTo>
                      <a:pt x="4572" y="690"/>
                    </a:lnTo>
                    <a:lnTo>
                      <a:pt x="4572" y="690"/>
                    </a:lnTo>
                    <a:lnTo>
                      <a:pt x="4572" y="690"/>
                    </a:lnTo>
                    <a:lnTo>
                      <a:pt x="4572" y="690"/>
                    </a:lnTo>
                    <a:lnTo>
                      <a:pt x="4572" y="690"/>
                    </a:lnTo>
                    <a:lnTo>
                      <a:pt x="4572" y="696"/>
                    </a:lnTo>
                    <a:lnTo>
                      <a:pt x="4572" y="696"/>
                    </a:lnTo>
                    <a:lnTo>
                      <a:pt x="4578" y="696"/>
                    </a:lnTo>
                    <a:lnTo>
                      <a:pt x="4578" y="696"/>
                    </a:lnTo>
                    <a:lnTo>
                      <a:pt x="4578" y="696"/>
                    </a:lnTo>
                    <a:lnTo>
                      <a:pt x="4578" y="696"/>
                    </a:lnTo>
                    <a:lnTo>
                      <a:pt x="4578" y="696"/>
                    </a:lnTo>
                    <a:lnTo>
                      <a:pt x="4578" y="696"/>
                    </a:lnTo>
                    <a:lnTo>
                      <a:pt x="4584" y="696"/>
                    </a:lnTo>
                    <a:lnTo>
                      <a:pt x="4584" y="696"/>
                    </a:lnTo>
                    <a:lnTo>
                      <a:pt x="4584" y="696"/>
                    </a:lnTo>
                    <a:lnTo>
                      <a:pt x="4584" y="696"/>
                    </a:lnTo>
                    <a:lnTo>
                      <a:pt x="4584" y="696"/>
                    </a:lnTo>
                    <a:lnTo>
                      <a:pt x="4584" y="696"/>
                    </a:lnTo>
                    <a:lnTo>
                      <a:pt x="4590" y="696"/>
                    </a:lnTo>
                    <a:lnTo>
                      <a:pt x="4590" y="696"/>
                    </a:lnTo>
                    <a:lnTo>
                      <a:pt x="4590" y="696"/>
                    </a:lnTo>
                    <a:lnTo>
                      <a:pt x="4590" y="696"/>
                    </a:lnTo>
                    <a:lnTo>
                      <a:pt x="4590" y="696"/>
                    </a:lnTo>
                    <a:lnTo>
                      <a:pt x="4590" y="696"/>
                    </a:lnTo>
                    <a:lnTo>
                      <a:pt x="4590" y="696"/>
                    </a:lnTo>
                    <a:lnTo>
                      <a:pt x="4596" y="696"/>
                    </a:lnTo>
                    <a:lnTo>
                      <a:pt x="4596" y="696"/>
                    </a:lnTo>
                    <a:lnTo>
                      <a:pt x="4596" y="696"/>
                    </a:lnTo>
                    <a:lnTo>
                      <a:pt x="4596" y="696"/>
                    </a:lnTo>
                    <a:lnTo>
                      <a:pt x="4596" y="696"/>
                    </a:lnTo>
                    <a:lnTo>
                      <a:pt x="4596" y="696"/>
                    </a:lnTo>
                    <a:lnTo>
                      <a:pt x="4596" y="696"/>
                    </a:lnTo>
                    <a:lnTo>
                      <a:pt x="4602" y="696"/>
                    </a:lnTo>
                    <a:lnTo>
                      <a:pt x="4602" y="696"/>
                    </a:lnTo>
                    <a:lnTo>
                      <a:pt x="4602" y="696"/>
                    </a:lnTo>
                    <a:lnTo>
                      <a:pt x="4602" y="696"/>
                    </a:lnTo>
                    <a:lnTo>
                      <a:pt x="4602" y="702"/>
                    </a:lnTo>
                    <a:lnTo>
                      <a:pt x="4602" y="702"/>
                    </a:lnTo>
                    <a:lnTo>
                      <a:pt x="4602" y="702"/>
                    </a:lnTo>
                    <a:lnTo>
                      <a:pt x="4608" y="702"/>
                    </a:lnTo>
                    <a:lnTo>
                      <a:pt x="4608" y="702"/>
                    </a:lnTo>
                    <a:lnTo>
                      <a:pt x="4608" y="702"/>
                    </a:lnTo>
                    <a:lnTo>
                      <a:pt x="4608" y="702"/>
                    </a:lnTo>
                    <a:lnTo>
                      <a:pt x="4608" y="702"/>
                    </a:lnTo>
                    <a:lnTo>
                      <a:pt x="4608" y="702"/>
                    </a:lnTo>
                    <a:lnTo>
                      <a:pt x="4608" y="702"/>
                    </a:lnTo>
                    <a:lnTo>
                      <a:pt x="4614" y="702"/>
                    </a:lnTo>
                    <a:lnTo>
                      <a:pt x="4614" y="702"/>
                    </a:lnTo>
                    <a:lnTo>
                      <a:pt x="4614" y="702"/>
                    </a:lnTo>
                    <a:lnTo>
                      <a:pt x="4614" y="702"/>
                    </a:lnTo>
                    <a:lnTo>
                      <a:pt x="4614" y="702"/>
                    </a:lnTo>
                    <a:lnTo>
                      <a:pt x="4614" y="702"/>
                    </a:lnTo>
                    <a:lnTo>
                      <a:pt x="4620" y="702"/>
                    </a:lnTo>
                    <a:lnTo>
                      <a:pt x="4620" y="702"/>
                    </a:lnTo>
                    <a:lnTo>
                      <a:pt x="4620" y="702"/>
                    </a:lnTo>
                    <a:lnTo>
                      <a:pt x="4620" y="702"/>
                    </a:lnTo>
                    <a:lnTo>
                      <a:pt x="4620" y="702"/>
                    </a:lnTo>
                    <a:lnTo>
                      <a:pt x="4620" y="702"/>
                    </a:lnTo>
                    <a:lnTo>
                      <a:pt x="4626" y="702"/>
                    </a:lnTo>
                    <a:lnTo>
                      <a:pt x="4626" y="702"/>
                    </a:lnTo>
                    <a:lnTo>
                      <a:pt x="4626" y="702"/>
                    </a:lnTo>
                    <a:lnTo>
                      <a:pt x="4626" y="702"/>
                    </a:lnTo>
                    <a:lnTo>
                      <a:pt x="4626" y="702"/>
                    </a:lnTo>
                    <a:lnTo>
                      <a:pt x="4626" y="702"/>
                    </a:lnTo>
                    <a:lnTo>
                      <a:pt x="4626" y="702"/>
                    </a:lnTo>
                    <a:lnTo>
                      <a:pt x="4626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2" y="702"/>
                    </a:lnTo>
                    <a:lnTo>
                      <a:pt x="4638" y="702"/>
                    </a:lnTo>
                    <a:lnTo>
                      <a:pt x="4638" y="702"/>
                    </a:lnTo>
                    <a:lnTo>
                      <a:pt x="4638" y="702"/>
                    </a:lnTo>
                    <a:lnTo>
                      <a:pt x="4638" y="702"/>
                    </a:lnTo>
                    <a:lnTo>
                      <a:pt x="4638" y="702"/>
                    </a:lnTo>
                    <a:lnTo>
                      <a:pt x="4638" y="708"/>
                    </a:lnTo>
                    <a:lnTo>
                      <a:pt x="4638" y="708"/>
                    </a:lnTo>
                    <a:lnTo>
                      <a:pt x="4644" y="708"/>
                    </a:lnTo>
                    <a:lnTo>
                      <a:pt x="4644" y="708"/>
                    </a:lnTo>
                    <a:lnTo>
                      <a:pt x="4644" y="708"/>
                    </a:lnTo>
                    <a:lnTo>
                      <a:pt x="4644" y="708"/>
                    </a:lnTo>
                    <a:lnTo>
                      <a:pt x="4644" y="708"/>
                    </a:lnTo>
                    <a:lnTo>
                      <a:pt x="4644" y="708"/>
                    </a:lnTo>
                    <a:lnTo>
                      <a:pt x="4644" y="708"/>
                    </a:lnTo>
                    <a:lnTo>
                      <a:pt x="4650" y="708"/>
                    </a:lnTo>
                    <a:lnTo>
                      <a:pt x="4650" y="708"/>
                    </a:lnTo>
                    <a:lnTo>
                      <a:pt x="4650" y="708"/>
                    </a:lnTo>
                    <a:lnTo>
                      <a:pt x="4650" y="708"/>
                    </a:lnTo>
                    <a:lnTo>
                      <a:pt x="4650" y="708"/>
                    </a:lnTo>
                    <a:lnTo>
                      <a:pt x="4650" y="708"/>
                    </a:lnTo>
                    <a:lnTo>
                      <a:pt x="4656" y="708"/>
                    </a:lnTo>
                    <a:lnTo>
                      <a:pt x="4656" y="708"/>
                    </a:lnTo>
                    <a:lnTo>
                      <a:pt x="4656" y="708"/>
                    </a:lnTo>
                    <a:lnTo>
                      <a:pt x="4656" y="708"/>
                    </a:lnTo>
                    <a:lnTo>
                      <a:pt x="4656" y="708"/>
                    </a:lnTo>
                    <a:lnTo>
                      <a:pt x="4656" y="708"/>
                    </a:lnTo>
                    <a:lnTo>
                      <a:pt x="4662" y="708"/>
                    </a:lnTo>
                    <a:lnTo>
                      <a:pt x="4662" y="708"/>
                    </a:lnTo>
                    <a:lnTo>
                      <a:pt x="4662" y="708"/>
                    </a:lnTo>
                    <a:lnTo>
                      <a:pt x="4662" y="708"/>
                    </a:lnTo>
                    <a:lnTo>
                      <a:pt x="4662" y="708"/>
                    </a:lnTo>
                    <a:lnTo>
                      <a:pt x="4662" y="708"/>
                    </a:lnTo>
                    <a:lnTo>
                      <a:pt x="4662" y="708"/>
                    </a:lnTo>
                    <a:lnTo>
                      <a:pt x="4668" y="708"/>
                    </a:lnTo>
                    <a:lnTo>
                      <a:pt x="4668" y="708"/>
                    </a:lnTo>
                    <a:lnTo>
                      <a:pt x="4668" y="708"/>
                    </a:lnTo>
                    <a:lnTo>
                      <a:pt x="4668" y="708"/>
                    </a:lnTo>
                    <a:lnTo>
                      <a:pt x="4668" y="708"/>
                    </a:lnTo>
                    <a:lnTo>
                      <a:pt x="4668" y="708"/>
                    </a:lnTo>
                    <a:lnTo>
                      <a:pt x="4674" y="708"/>
                    </a:lnTo>
                    <a:lnTo>
                      <a:pt x="4674" y="708"/>
                    </a:lnTo>
                    <a:lnTo>
                      <a:pt x="4674" y="708"/>
                    </a:lnTo>
                    <a:lnTo>
                      <a:pt x="4674" y="708"/>
                    </a:lnTo>
                    <a:lnTo>
                      <a:pt x="4674" y="708"/>
                    </a:lnTo>
                    <a:lnTo>
                      <a:pt x="4674" y="708"/>
                    </a:lnTo>
                    <a:lnTo>
                      <a:pt x="4680" y="708"/>
                    </a:lnTo>
                    <a:lnTo>
                      <a:pt x="4680" y="708"/>
                    </a:lnTo>
                    <a:lnTo>
                      <a:pt x="4680" y="708"/>
                    </a:lnTo>
                    <a:lnTo>
                      <a:pt x="4680" y="708"/>
                    </a:lnTo>
                    <a:lnTo>
                      <a:pt x="4680" y="708"/>
                    </a:lnTo>
                    <a:lnTo>
                      <a:pt x="4680" y="708"/>
                    </a:lnTo>
                    <a:lnTo>
                      <a:pt x="4686" y="708"/>
                    </a:lnTo>
                    <a:lnTo>
                      <a:pt x="4686" y="708"/>
                    </a:lnTo>
                    <a:lnTo>
                      <a:pt x="4686" y="708"/>
                    </a:lnTo>
                    <a:lnTo>
                      <a:pt x="4686" y="708"/>
                    </a:lnTo>
                    <a:lnTo>
                      <a:pt x="4686" y="708"/>
                    </a:lnTo>
                    <a:lnTo>
                      <a:pt x="4686" y="708"/>
                    </a:lnTo>
                    <a:lnTo>
                      <a:pt x="4686" y="714"/>
                    </a:lnTo>
                    <a:lnTo>
                      <a:pt x="4692" y="714"/>
                    </a:lnTo>
                    <a:lnTo>
                      <a:pt x="4692" y="714"/>
                    </a:lnTo>
                    <a:lnTo>
                      <a:pt x="4692" y="714"/>
                    </a:lnTo>
                    <a:lnTo>
                      <a:pt x="4692" y="714"/>
                    </a:lnTo>
                    <a:lnTo>
                      <a:pt x="4692" y="714"/>
                    </a:lnTo>
                    <a:lnTo>
                      <a:pt x="4692" y="714"/>
                    </a:lnTo>
                    <a:lnTo>
                      <a:pt x="4692" y="714"/>
                    </a:lnTo>
                    <a:lnTo>
                      <a:pt x="4698" y="714"/>
                    </a:lnTo>
                    <a:lnTo>
                      <a:pt x="4698" y="714"/>
                    </a:lnTo>
                    <a:lnTo>
                      <a:pt x="4698" y="714"/>
                    </a:lnTo>
                    <a:lnTo>
                      <a:pt x="4698" y="714"/>
                    </a:lnTo>
                    <a:lnTo>
                      <a:pt x="4698" y="714"/>
                    </a:lnTo>
                    <a:lnTo>
                      <a:pt x="4698" y="714"/>
                    </a:lnTo>
                    <a:lnTo>
                      <a:pt x="4704" y="714"/>
                    </a:lnTo>
                    <a:lnTo>
                      <a:pt x="4704" y="714"/>
                    </a:lnTo>
                    <a:lnTo>
                      <a:pt x="4704" y="714"/>
                    </a:lnTo>
                    <a:lnTo>
                      <a:pt x="4704" y="714"/>
                    </a:lnTo>
                    <a:lnTo>
                      <a:pt x="4704" y="714"/>
                    </a:lnTo>
                    <a:lnTo>
                      <a:pt x="4704" y="714"/>
                    </a:lnTo>
                    <a:lnTo>
                      <a:pt x="4704" y="714"/>
                    </a:lnTo>
                    <a:lnTo>
                      <a:pt x="4710" y="714"/>
                    </a:lnTo>
                    <a:lnTo>
                      <a:pt x="4710" y="714"/>
                    </a:lnTo>
                    <a:lnTo>
                      <a:pt x="4710" y="714"/>
                    </a:lnTo>
                    <a:lnTo>
                      <a:pt x="4710" y="714"/>
                    </a:lnTo>
                    <a:lnTo>
                      <a:pt x="4710" y="714"/>
                    </a:lnTo>
                    <a:lnTo>
                      <a:pt x="4710" y="714"/>
                    </a:lnTo>
                    <a:lnTo>
                      <a:pt x="4716" y="714"/>
                    </a:lnTo>
                    <a:lnTo>
                      <a:pt x="4716" y="714"/>
                    </a:lnTo>
                    <a:lnTo>
                      <a:pt x="4716" y="714"/>
                    </a:lnTo>
                    <a:lnTo>
                      <a:pt x="4716" y="714"/>
                    </a:lnTo>
                    <a:lnTo>
                      <a:pt x="4716" y="714"/>
                    </a:lnTo>
                    <a:lnTo>
                      <a:pt x="4716" y="714"/>
                    </a:lnTo>
                    <a:lnTo>
                      <a:pt x="4716" y="714"/>
                    </a:lnTo>
                    <a:lnTo>
                      <a:pt x="4722" y="714"/>
                    </a:lnTo>
                    <a:lnTo>
                      <a:pt x="4722" y="714"/>
                    </a:lnTo>
                    <a:lnTo>
                      <a:pt x="4722" y="714"/>
                    </a:lnTo>
                    <a:lnTo>
                      <a:pt x="4722" y="714"/>
                    </a:lnTo>
                    <a:lnTo>
                      <a:pt x="4722" y="714"/>
                    </a:lnTo>
                    <a:lnTo>
                      <a:pt x="4722" y="714"/>
                    </a:lnTo>
                    <a:lnTo>
                      <a:pt x="4722" y="714"/>
                    </a:lnTo>
                    <a:lnTo>
                      <a:pt x="4728" y="714"/>
                    </a:lnTo>
                    <a:lnTo>
                      <a:pt x="4728" y="714"/>
                    </a:lnTo>
                    <a:lnTo>
                      <a:pt x="4728" y="714"/>
                    </a:lnTo>
                    <a:lnTo>
                      <a:pt x="4728" y="714"/>
                    </a:lnTo>
                    <a:lnTo>
                      <a:pt x="4728" y="714"/>
                    </a:lnTo>
                    <a:lnTo>
                      <a:pt x="4728" y="714"/>
                    </a:lnTo>
                    <a:lnTo>
                      <a:pt x="4734" y="714"/>
                    </a:lnTo>
                    <a:lnTo>
                      <a:pt x="4734" y="714"/>
                    </a:lnTo>
                    <a:lnTo>
                      <a:pt x="4734" y="714"/>
                    </a:lnTo>
                    <a:lnTo>
                      <a:pt x="4734" y="714"/>
                    </a:lnTo>
                    <a:lnTo>
                      <a:pt x="4734" y="714"/>
                    </a:lnTo>
                    <a:lnTo>
                      <a:pt x="4734" y="714"/>
                    </a:lnTo>
                    <a:lnTo>
                      <a:pt x="4740" y="714"/>
                    </a:lnTo>
                    <a:lnTo>
                      <a:pt x="4740" y="714"/>
                    </a:lnTo>
                    <a:lnTo>
                      <a:pt x="4740" y="714"/>
                    </a:lnTo>
                    <a:lnTo>
                      <a:pt x="4740" y="714"/>
                    </a:lnTo>
                    <a:lnTo>
                      <a:pt x="4740" y="714"/>
                    </a:lnTo>
                    <a:lnTo>
                      <a:pt x="4740" y="714"/>
                    </a:lnTo>
                    <a:lnTo>
                      <a:pt x="4740" y="714"/>
                    </a:lnTo>
                    <a:lnTo>
                      <a:pt x="4746" y="714"/>
                    </a:lnTo>
                    <a:lnTo>
                      <a:pt x="4746" y="714"/>
                    </a:lnTo>
                    <a:lnTo>
                      <a:pt x="4746" y="714"/>
                    </a:lnTo>
                    <a:lnTo>
                      <a:pt x="4746" y="714"/>
                    </a:lnTo>
                    <a:lnTo>
                      <a:pt x="4746" y="714"/>
                    </a:lnTo>
                    <a:lnTo>
                      <a:pt x="4746" y="714"/>
                    </a:lnTo>
                    <a:lnTo>
                      <a:pt x="4752" y="714"/>
                    </a:lnTo>
                    <a:lnTo>
                      <a:pt x="4752" y="714"/>
                    </a:lnTo>
                    <a:lnTo>
                      <a:pt x="4752" y="714"/>
                    </a:lnTo>
                    <a:lnTo>
                      <a:pt x="4752" y="714"/>
                    </a:lnTo>
                    <a:lnTo>
                      <a:pt x="4752" y="714"/>
                    </a:lnTo>
                    <a:lnTo>
                      <a:pt x="4752" y="714"/>
                    </a:lnTo>
                    <a:lnTo>
                      <a:pt x="4758" y="714"/>
                    </a:lnTo>
                    <a:lnTo>
                      <a:pt x="4758" y="714"/>
                    </a:lnTo>
                    <a:lnTo>
                      <a:pt x="4758" y="714"/>
                    </a:lnTo>
                    <a:lnTo>
                      <a:pt x="4758" y="714"/>
                    </a:lnTo>
                    <a:lnTo>
                      <a:pt x="4758" y="714"/>
                    </a:lnTo>
                    <a:lnTo>
                      <a:pt x="4758" y="714"/>
                    </a:lnTo>
                    <a:lnTo>
                      <a:pt x="4764" y="714"/>
                    </a:lnTo>
                    <a:lnTo>
                      <a:pt x="4764" y="714"/>
                    </a:lnTo>
                    <a:lnTo>
                      <a:pt x="4764" y="714"/>
                    </a:lnTo>
                    <a:lnTo>
                      <a:pt x="4764" y="714"/>
                    </a:lnTo>
                    <a:lnTo>
                      <a:pt x="4764" y="714"/>
                    </a:lnTo>
                    <a:lnTo>
                      <a:pt x="4764" y="714"/>
                    </a:lnTo>
                    <a:lnTo>
                      <a:pt x="4764" y="714"/>
                    </a:lnTo>
                    <a:lnTo>
                      <a:pt x="4764" y="714"/>
                    </a:lnTo>
                    <a:lnTo>
                      <a:pt x="4770" y="714"/>
                    </a:lnTo>
                    <a:lnTo>
                      <a:pt x="4770" y="714"/>
                    </a:lnTo>
                    <a:lnTo>
                      <a:pt x="4770" y="714"/>
                    </a:lnTo>
                    <a:lnTo>
                      <a:pt x="4770" y="714"/>
                    </a:lnTo>
                    <a:lnTo>
                      <a:pt x="4770" y="714"/>
                    </a:lnTo>
                    <a:lnTo>
                      <a:pt x="4770" y="714"/>
                    </a:lnTo>
                    <a:lnTo>
                      <a:pt x="4776" y="714"/>
                    </a:lnTo>
                    <a:lnTo>
                      <a:pt x="4776" y="714"/>
                    </a:lnTo>
                    <a:lnTo>
                      <a:pt x="4776" y="720"/>
                    </a:lnTo>
                    <a:lnTo>
                      <a:pt x="4776" y="720"/>
                    </a:lnTo>
                    <a:lnTo>
                      <a:pt x="4776" y="720"/>
                    </a:lnTo>
                    <a:lnTo>
                      <a:pt x="4776" y="720"/>
                    </a:lnTo>
                    <a:lnTo>
                      <a:pt x="4782" y="720"/>
                    </a:lnTo>
                    <a:lnTo>
                      <a:pt x="4782" y="720"/>
                    </a:lnTo>
                    <a:lnTo>
                      <a:pt x="4782" y="720"/>
                    </a:lnTo>
                    <a:lnTo>
                      <a:pt x="4782" y="720"/>
                    </a:lnTo>
                    <a:lnTo>
                      <a:pt x="4782" y="720"/>
                    </a:lnTo>
                    <a:lnTo>
                      <a:pt x="4782" y="720"/>
                    </a:lnTo>
                    <a:lnTo>
                      <a:pt x="4782" y="720"/>
                    </a:lnTo>
                    <a:lnTo>
                      <a:pt x="4782" y="720"/>
                    </a:lnTo>
                    <a:lnTo>
                      <a:pt x="4788" y="720"/>
                    </a:lnTo>
                    <a:lnTo>
                      <a:pt x="4788" y="720"/>
                    </a:lnTo>
                    <a:lnTo>
                      <a:pt x="4788" y="720"/>
                    </a:lnTo>
                    <a:lnTo>
                      <a:pt x="4788" y="720"/>
                    </a:lnTo>
                    <a:lnTo>
                      <a:pt x="4788" y="720"/>
                    </a:lnTo>
                    <a:lnTo>
                      <a:pt x="4788" y="720"/>
                    </a:lnTo>
                    <a:lnTo>
                      <a:pt x="4794" y="720"/>
                    </a:lnTo>
                    <a:lnTo>
                      <a:pt x="4794" y="720"/>
                    </a:lnTo>
                    <a:lnTo>
                      <a:pt x="4794" y="720"/>
                    </a:lnTo>
                    <a:lnTo>
                      <a:pt x="4794" y="720"/>
                    </a:lnTo>
                    <a:lnTo>
                      <a:pt x="4794" y="720"/>
                    </a:lnTo>
                    <a:lnTo>
                      <a:pt x="4794" y="720"/>
                    </a:lnTo>
                    <a:lnTo>
                      <a:pt x="4800" y="720"/>
                    </a:lnTo>
                    <a:lnTo>
                      <a:pt x="4800" y="720"/>
                    </a:lnTo>
                    <a:lnTo>
                      <a:pt x="4800" y="720"/>
                    </a:lnTo>
                    <a:lnTo>
                      <a:pt x="4800" y="720"/>
                    </a:lnTo>
                    <a:lnTo>
                      <a:pt x="4800" y="720"/>
                    </a:lnTo>
                    <a:lnTo>
                      <a:pt x="4800" y="720"/>
                    </a:lnTo>
                    <a:lnTo>
                      <a:pt x="4800" y="720"/>
                    </a:lnTo>
                    <a:lnTo>
                      <a:pt x="4800" y="720"/>
                    </a:lnTo>
                    <a:lnTo>
                      <a:pt x="4806" y="720"/>
                    </a:lnTo>
                    <a:lnTo>
                      <a:pt x="4806" y="720"/>
                    </a:lnTo>
                    <a:lnTo>
                      <a:pt x="4806" y="720"/>
                    </a:lnTo>
                    <a:lnTo>
                      <a:pt x="4806" y="720"/>
                    </a:lnTo>
                    <a:lnTo>
                      <a:pt x="4806" y="720"/>
                    </a:lnTo>
                    <a:lnTo>
                      <a:pt x="4806" y="720"/>
                    </a:lnTo>
                    <a:lnTo>
                      <a:pt x="4806" y="720"/>
                    </a:lnTo>
                    <a:lnTo>
                      <a:pt x="4812" y="720"/>
                    </a:lnTo>
                    <a:lnTo>
                      <a:pt x="4812" y="720"/>
                    </a:lnTo>
                    <a:lnTo>
                      <a:pt x="4812" y="720"/>
                    </a:lnTo>
                    <a:lnTo>
                      <a:pt x="4812" y="720"/>
                    </a:lnTo>
                    <a:lnTo>
                      <a:pt x="4812" y="720"/>
                    </a:lnTo>
                    <a:lnTo>
                      <a:pt x="4812" y="720"/>
                    </a:lnTo>
                    <a:lnTo>
                      <a:pt x="4818" y="720"/>
                    </a:lnTo>
                    <a:lnTo>
                      <a:pt x="4818" y="720"/>
                    </a:lnTo>
                    <a:lnTo>
                      <a:pt x="4818" y="720"/>
                    </a:lnTo>
                    <a:lnTo>
                      <a:pt x="4818" y="720"/>
                    </a:lnTo>
                    <a:lnTo>
                      <a:pt x="4818" y="720"/>
                    </a:lnTo>
                    <a:lnTo>
                      <a:pt x="4818" y="720"/>
                    </a:lnTo>
                    <a:lnTo>
                      <a:pt x="4818" y="720"/>
                    </a:lnTo>
                    <a:lnTo>
                      <a:pt x="4824" y="720"/>
                    </a:lnTo>
                    <a:lnTo>
                      <a:pt x="4824" y="720"/>
                    </a:lnTo>
                    <a:lnTo>
                      <a:pt x="4824" y="720"/>
                    </a:lnTo>
                    <a:lnTo>
                      <a:pt x="4824" y="720"/>
                    </a:lnTo>
                    <a:lnTo>
                      <a:pt x="4824" y="720"/>
                    </a:lnTo>
                    <a:lnTo>
                      <a:pt x="4824" y="720"/>
                    </a:lnTo>
                    <a:lnTo>
                      <a:pt x="4830" y="720"/>
                    </a:lnTo>
                    <a:lnTo>
                      <a:pt x="4830" y="720"/>
                    </a:lnTo>
                    <a:lnTo>
                      <a:pt x="4830" y="714"/>
                    </a:lnTo>
                    <a:lnTo>
                      <a:pt x="4830" y="714"/>
                    </a:lnTo>
                    <a:lnTo>
                      <a:pt x="4830" y="714"/>
                    </a:lnTo>
                    <a:lnTo>
                      <a:pt x="4830" y="714"/>
                    </a:lnTo>
                    <a:lnTo>
                      <a:pt x="4836" y="714"/>
                    </a:lnTo>
                    <a:lnTo>
                      <a:pt x="4836" y="714"/>
                    </a:lnTo>
                    <a:lnTo>
                      <a:pt x="4836" y="714"/>
                    </a:lnTo>
                  </a:path>
                </a:pathLst>
              </a:custGeom>
              <a:noFill/>
              <a:ln w="12700">
                <a:solidFill>
                  <a:srgbClr val="00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89" name="Rectangle 907">
                <a:extLst>
                  <a:ext uri="{FF2B5EF4-FFF2-40B4-BE49-F238E27FC236}">
                    <a16:creationId xmlns:a16="http://schemas.microsoft.com/office/drawing/2014/main" id="{610B6B99-0BF4-4F25-BA43-BEEE815A43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7" y="3548"/>
                <a:ext cx="330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00FF00"/>
                    </a:solidFill>
                    <a:effectLst/>
                    <a:latin typeface="Arial" panose="020B0604020202020204" pitchFamily="34" charset="0"/>
                  </a:rPr>
                  <a:t>BETA_Y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90" name="Rectangle 908">
                <a:extLst>
                  <a:ext uri="{FF2B5EF4-FFF2-40B4-BE49-F238E27FC236}">
                    <a16:creationId xmlns:a16="http://schemas.microsoft.com/office/drawing/2014/main" id="{F5618F33-0D62-43F9-9C83-8322172CB4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7" y="3548"/>
                <a:ext cx="294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anose="020B0604020202020204" pitchFamily="34" charset="0"/>
                  </a:rPr>
                  <a:t>DISP_X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91" name="Rectangle 909">
                <a:extLst>
                  <a:ext uri="{FF2B5EF4-FFF2-40B4-BE49-F238E27FC236}">
                    <a16:creationId xmlns:a16="http://schemas.microsoft.com/office/drawing/2014/main" id="{00DADEF5-DB08-43B1-A60E-4E5994A9C6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7" y="3548"/>
                <a:ext cx="294" cy="1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800" b="1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DISP_Y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1892" name="Rectangle 910">
                <a:extLst>
                  <a:ext uri="{FF2B5EF4-FFF2-40B4-BE49-F238E27FC236}">
                    <a16:creationId xmlns:a16="http://schemas.microsoft.com/office/drawing/2014/main" id="{6895F333-7202-4386-9BE0-AA52E3DD89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" y="3650"/>
                <a:ext cx="24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93" name="Rectangle 911">
                <a:extLst>
                  <a:ext uri="{FF2B5EF4-FFF2-40B4-BE49-F238E27FC236}">
                    <a16:creationId xmlns:a16="http://schemas.microsoft.com/office/drawing/2014/main" id="{18FC8EBF-C955-428D-AA8A-A85AE5032F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13" y="3650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94" name="Rectangle 912">
                <a:extLst>
                  <a:ext uri="{FF2B5EF4-FFF2-40B4-BE49-F238E27FC236}">
                    <a16:creationId xmlns:a16="http://schemas.microsoft.com/office/drawing/2014/main" id="{CCBDC13B-9DE2-4B9C-A82F-F3E2044977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9" y="3650"/>
                <a:ext cx="4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95" name="Rectangle 913">
                <a:extLst>
                  <a:ext uri="{FF2B5EF4-FFF2-40B4-BE49-F238E27FC236}">
                    <a16:creationId xmlns:a16="http://schemas.microsoft.com/office/drawing/2014/main" id="{75744034-71BA-468B-8294-0BDC113370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7" y="3650"/>
                <a:ext cx="4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96" name="Rectangle 914">
                <a:extLst>
                  <a:ext uri="{FF2B5EF4-FFF2-40B4-BE49-F238E27FC236}">
                    <a16:creationId xmlns:a16="http://schemas.microsoft.com/office/drawing/2014/main" id="{3161B481-2839-4E80-A7DA-28C65B55CE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3" y="3650"/>
                <a:ext cx="18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97" name="Rectangle 915">
                <a:extLst>
                  <a:ext uri="{FF2B5EF4-FFF2-40B4-BE49-F238E27FC236}">
                    <a16:creationId xmlns:a16="http://schemas.microsoft.com/office/drawing/2014/main" id="{E9183117-EC0C-484A-A779-86E057D92D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1" y="3650"/>
                <a:ext cx="30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98" name="Rectangle 916">
                <a:extLst>
                  <a:ext uri="{FF2B5EF4-FFF2-40B4-BE49-F238E27FC236}">
                    <a16:creationId xmlns:a16="http://schemas.microsoft.com/office/drawing/2014/main" id="{85585D4A-51B3-49D7-9AE8-4AB1E926A2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1" y="3662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99" name="Rectangle 917">
                <a:extLst>
                  <a:ext uri="{FF2B5EF4-FFF2-40B4-BE49-F238E27FC236}">
                    <a16:creationId xmlns:a16="http://schemas.microsoft.com/office/drawing/2014/main" id="{8EA9D74F-0052-4057-9C88-48030FEE42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77" y="366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00" name="Rectangle 918">
                <a:extLst>
                  <a:ext uri="{FF2B5EF4-FFF2-40B4-BE49-F238E27FC236}">
                    <a16:creationId xmlns:a16="http://schemas.microsoft.com/office/drawing/2014/main" id="{8ED9EDC0-BDD6-4489-80B1-5FB20B0188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95" y="366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01" name="Rectangle 919">
                <a:extLst>
                  <a:ext uri="{FF2B5EF4-FFF2-40B4-BE49-F238E27FC236}">
                    <a16:creationId xmlns:a16="http://schemas.microsoft.com/office/drawing/2014/main" id="{49C0B5D3-726A-4B5C-9559-39941E40F4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01" y="3650"/>
                <a:ext cx="6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02" name="Rectangle 920">
                <a:extLst>
                  <a:ext uri="{FF2B5EF4-FFF2-40B4-BE49-F238E27FC236}">
                    <a16:creationId xmlns:a16="http://schemas.microsoft.com/office/drawing/2014/main" id="{76CDD77E-E75A-4469-9F99-295B590285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19" y="3650"/>
                <a:ext cx="6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03" name="Rectangle 921">
                <a:extLst>
                  <a:ext uri="{FF2B5EF4-FFF2-40B4-BE49-F238E27FC236}">
                    <a16:creationId xmlns:a16="http://schemas.microsoft.com/office/drawing/2014/main" id="{D2C7917A-0152-43D2-B94D-86EF951D79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25" y="3650"/>
                <a:ext cx="6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04" name="Rectangle 922">
                <a:extLst>
                  <a:ext uri="{FF2B5EF4-FFF2-40B4-BE49-F238E27FC236}">
                    <a16:creationId xmlns:a16="http://schemas.microsoft.com/office/drawing/2014/main" id="{0A77C21E-4751-4798-8256-69E8480FAC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43" y="3650"/>
                <a:ext cx="6" cy="30"/>
              </a:xfrm>
              <a:prstGeom prst="rect">
                <a:avLst/>
              </a:prstGeom>
              <a:solidFill>
                <a:srgbClr val="0080FF"/>
              </a:solidFill>
              <a:ln w="9525">
                <a:solidFill>
                  <a:srgbClr val="008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05" name="Rectangle 923">
                <a:extLst>
                  <a:ext uri="{FF2B5EF4-FFF2-40B4-BE49-F238E27FC236}">
                    <a16:creationId xmlns:a16="http://schemas.microsoft.com/office/drawing/2014/main" id="{3E875AC8-FA07-4DE2-95C1-36FD94FFE1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55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06" name="Rectangle 924">
                <a:extLst>
                  <a:ext uri="{FF2B5EF4-FFF2-40B4-BE49-F238E27FC236}">
                    <a16:creationId xmlns:a16="http://schemas.microsoft.com/office/drawing/2014/main" id="{3647CB1A-CC70-4531-9DDA-2E79792609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1" y="366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07" name="Rectangle 925">
                <a:extLst>
                  <a:ext uri="{FF2B5EF4-FFF2-40B4-BE49-F238E27FC236}">
                    <a16:creationId xmlns:a16="http://schemas.microsoft.com/office/drawing/2014/main" id="{8FCB6F18-7706-426C-B500-5F06FE77F1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67" y="3662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08" name="Rectangle 926">
                <a:extLst>
                  <a:ext uri="{FF2B5EF4-FFF2-40B4-BE49-F238E27FC236}">
                    <a16:creationId xmlns:a16="http://schemas.microsoft.com/office/drawing/2014/main" id="{CF72DE73-6462-483D-B9ED-D2D87008E2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3" y="3662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09" name="Rectangle 927">
                <a:extLst>
                  <a:ext uri="{FF2B5EF4-FFF2-40B4-BE49-F238E27FC236}">
                    <a16:creationId xmlns:a16="http://schemas.microsoft.com/office/drawing/2014/main" id="{1D1382C4-9DE1-4647-9A39-43533CE5AA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9" y="3662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10" name="Rectangle 928">
                <a:extLst>
                  <a:ext uri="{FF2B5EF4-FFF2-40B4-BE49-F238E27FC236}">
                    <a16:creationId xmlns:a16="http://schemas.microsoft.com/office/drawing/2014/main" id="{0FBD3BE0-AC31-43F4-831D-55209353F1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79" y="366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11" name="Rectangle 929">
                <a:extLst>
                  <a:ext uri="{FF2B5EF4-FFF2-40B4-BE49-F238E27FC236}">
                    <a16:creationId xmlns:a16="http://schemas.microsoft.com/office/drawing/2014/main" id="{0BA040C8-187A-425D-9D9D-59FE83394E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85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12" name="Rectangle 930">
                <a:extLst>
                  <a:ext uri="{FF2B5EF4-FFF2-40B4-BE49-F238E27FC236}">
                    <a16:creationId xmlns:a16="http://schemas.microsoft.com/office/drawing/2014/main" id="{B6D3DC8A-CE60-4B52-811B-AB520C788C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897" y="3662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13" name="Rectangle 931">
                <a:extLst>
                  <a:ext uri="{FF2B5EF4-FFF2-40B4-BE49-F238E27FC236}">
                    <a16:creationId xmlns:a16="http://schemas.microsoft.com/office/drawing/2014/main" id="{06D121E6-70EE-4A1F-AE29-7115BA8507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3" y="366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14" name="Rectangle 932">
                <a:extLst>
                  <a:ext uri="{FF2B5EF4-FFF2-40B4-BE49-F238E27FC236}">
                    <a16:creationId xmlns:a16="http://schemas.microsoft.com/office/drawing/2014/main" id="{56FEE3B5-199C-485A-811C-BD8A8D7A76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3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15" name="Rectangle 933">
                <a:extLst>
                  <a:ext uri="{FF2B5EF4-FFF2-40B4-BE49-F238E27FC236}">
                    <a16:creationId xmlns:a16="http://schemas.microsoft.com/office/drawing/2014/main" id="{C533BCBF-8312-4D7E-ACE0-CB98C34759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3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16" name="Rectangle 934">
                <a:extLst>
                  <a:ext uri="{FF2B5EF4-FFF2-40B4-BE49-F238E27FC236}">
                    <a16:creationId xmlns:a16="http://schemas.microsoft.com/office/drawing/2014/main" id="{7E1CF61C-A76D-4818-ABFD-D1BB8061333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09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17" name="Rectangle 935">
                <a:extLst>
                  <a:ext uri="{FF2B5EF4-FFF2-40B4-BE49-F238E27FC236}">
                    <a16:creationId xmlns:a16="http://schemas.microsoft.com/office/drawing/2014/main" id="{529E664E-A168-4FA4-96C5-1D771B90C8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27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18" name="Rectangle 936">
                <a:extLst>
                  <a:ext uri="{FF2B5EF4-FFF2-40B4-BE49-F238E27FC236}">
                    <a16:creationId xmlns:a16="http://schemas.microsoft.com/office/drawing/2014/main" id="{C66DC5A3-B0D4-443A-977F-D411181AA8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39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19" name="Rectangle 937">
                <a:extLst>
                  <a:ext uri="{FF2B5EF4-FFF2-40B4-BE49-F238E27FC236}">
                    <a16:creationId xmlns:a16="http://schemas.microsoft.com/office/drawing/2014/main" id="{EDDCE32F-81E3-46F8-A85B-3A742B5F5E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57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20" name="Rectangle 938">
                <a:extLst>
                  <a:ext uri="{FF2B5EF4-FFF2-40B4-BE49-F238E27FC236}">
                    <a16:creationId xmlns:a16="http://schemas.microsoft.com/office/drawing/2014/main" id="{0986ABB1-4013-494C-8B06-941CB5F75D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9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21" name="Rectangle 939">
                <a:extLst>
                  <a:ext uri="{FF2B5EF4-FFF2-40B4-BE49-F238E27FC236}">
                    <a16:creationId xmlns:a16="http://schemas.microsoft.com/office/drawing/2014/main" id="{13A65943-478C-49CD-A584-C1BF1D1343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7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22" name="Rectangle 940">
                <a:extLst>
                  <a:ext uri="{FF2B5EF4-FFF2-40B4-BE49-F238E27FC236}">
                    <a16:creationId xmlns:a16="http://schemas.microsoft.com/office/drawing/2014/main" id="{B2C5AB0E-BCBA-41E1-AD7C-07D7EE66BB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5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23" name="Rectangle 941">
                <a:extLst>
                  <a:ext uri="{FF2B5EF4-FFF2-40B4-BE49-F238E27FC236}">
                    <a16:creationId xmlns:a16="http://schemas.microsoft.com/office/drawing/2014/main" id="{2985AE9E-4776-4E09-A5BB-9E7E58408D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23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24" name="Rectangle 942">
                <a:extLst>
                  <a:ext uri="{FF2B5EF4-FFF2-40B4-BE49-F238E27FC236}">
                    <a16:creationId xmlns:a16="http://schemas.microsoft.com/office/drawing/2014/main" id="{4B095B73-8090-42F5-9B7B-9A4EC30985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35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25" name="Rectangle 943">
                <a:extLst>
                  <a:ext uri="{FF2B5EF4-FFF2-40B4-BE49-F238E27FC236}">
                    <a16:creationId xmlns:a16="http://schemas.microsoft.com/office/drawing/2014/main" id="{B3191A26-9282-478E-B755-49F124B6AF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9" y="3662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26" name="Rectangle 944">
                <a:extLst>
                  <a:ext uri="{FF2B5EF4-FFF2-40B4-BE49-F238E27FC236}">
                    <a16:creationId xmlns:a16="http://schemas.microsoft.com/office/drawing/2014/main" id="{1587ABE4-FD6A-46BF-8D53-9363236F48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5" y="366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27" name="Rectangle 945">
                <a:extLst>
                  <a:ext uri="{FF2B5EF4-FFF2-40B4-BE49-F238E27FC236}">
                    <a16:creationId xmlns:a16="http://schemas.microsoft.com/office/drawing/2014/main" id="{7E7C6ECD-D421-4F9A-8CA3-1F07CDE0C0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5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28" name="Rectangle 946">
                <a:extLst>
                  <a:ext uri="{FF2B5EF4-FFF2-40B4-BE49-F238E27FC236}">
                    <a16:creationId xmlns:a16="http://schemas.microsoft.com/office/drawing/2014/main" id="{9690AB29-402B-4D06-9C92-237B8B2062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65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29" name="Rectangle 947">
                <a:extLst>
                  <a:ext uri="{FF2B5EF4-FFF2-40B4-BE49-F238E27FC236}">
                    <a16:creationId xmlns:a16="http://schemas.microsoft.com/office/drawing/2014/main" id="{773FFED5-579E-4FA8-9B8C-2D704CAACD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71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30" name="Rectangle 948">
                <a:extLst>
                  <a:ext uri="{FF2B5EF4-FFF2-40B4-BE49-F238E27FC236}">
                    <a16:creationId xmlns:a16="http://schemas.microsoft.com/office/drawing/2014/main" id="{0F81550D-3E25-4BC7-A148-8DD4D5E303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9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31" name="Rectangle 949">
                <a:extLst>
                  <a:ext uri="{FF2B5EF4-FFF2-40B4-BE49-F238E27FC236}">
                    <a16:creationId xmlns:a16="http://schemas.microsoft.com/office/drawing/2014/main" id="{8118F43F-4EB3-4915-99E3-EBAD4EAF1F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01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32" name="Rectangle 950">
                <a:extLst>
                  <a:ext uri="{FF2B5EF4-FFF2-40B4-BE49-F238E27FC236}">
                    <a16:creationId xmlns:a16="http://schemas.microsoft.com/office/drawing/2014/main" id="{4D264AAA-F16D-4788-B83F-7235831148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19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33" name="Rectangle 951">
                <a:extLst>
                  <a:ext uri="{FF2B5EF4-FFF2-40B4-BE49-F238E27FC236}">
                    <a16:creationId xmlns:a16="http://schemas.microsoft.com/office/drawing/2014/main" id="{BB06CC9A-4CA2-4D37-B483-0DB108D3FA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31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34" name="Rectangle 952">
                <a:extLst>
                  <a:ext uri="{FF2B5EF4-FFF2-40B4-BE49-F238E27FC236}">
                    <a16:creationId xmlns:a16="http://schemas.microsoft.com/office/drawing/2014/main" id="{2E591A3E-DCD0-426A-95DA-1FF91AFAC3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5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35" name="Rectangle 953">
                <a:extLst>
                  <a:ext uri="{FF2B5EF4-FFF2-40B4-BE49-F238E27FC236}">
                    <a16:creationId xmlns:a16="http://schemas.microsoft.com/office/drawing/2014/main" id="{BC607009-FB81-4ADE-959C-7164537EEA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7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36" name="Rectangle 954">
                <a:extLst>
                  <a:ext uri="{FF2B5EF4-FFF2-40B4-BE49-F238E27FC236}">
                    <a16:creationId xmlns:a16="http://schemas.microsoft.com/office/drawing/2014/main" id="{92591E60-CAA5-4D78-9EC0-1EC00BBE02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85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37" name="Rectangle 955">
                <a:extLst>
                  <a:ext uri="{FF2B5EF4-FFF2-40B4-BE49-F238E27FC236}">
                    <a16:creationId xmlns:a16="http://schemas.microsoft.com/office/drawing/2014/main" id="{7F2CD854-DD1B-4536-AFDE-3D0B2AEF6A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97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38" name="Rectangle 956">
                <a:extLst>
                  <a:ext uri="{FF2B5EF4-FFF2-40B4-BE49-F238E27FC236}">
                    <a16:creationId xmlns:a16="http://schemas.microsoft.com/office/drawing/2014/main" id="{C8A58FA1-987B-4385-B2E2-48FADA6F44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21" y="3662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39" name="Rectangle 957">
                <a:extLst>
                  <a:ext uri="{FF2B5EF4-FFF2-40B4-BE49-F238E27FC236}">
                    <a16:creationId xmlns:a16="http://schemas.microsoft.com/office/drawing/2014/main" id="{B035A579-6240-4773-80EC-F8E1DE4C25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27" y="366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40" name="Rectangle 958">
                <a:extLst>
                  <a:ext uri="{FF2B5EF4-FFF2-40B4-BE49-F238E27FC236}">
                    <a16:creationId xmlns:a16="http://schemas.microsoft.com/office/drawing/2014/main" id="{D8F81476-6AA6-4368-A2A7-024C26B008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27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41" name="Rectangle 959">
                <a:extLst>
                  <a:ext uri="{FF2B5EF4-FFF2-40B4-BE49-F238E27FC236}">
                    <a16:creationId xmlns:a16="http://schemas.microsoft.com/office/drawing/2014/main" id="{87CDD96A-DB8D-4277-841F-84EC423853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27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42" name="Rectangle 960">
                <a:extLst>
                  <a:ext uri="{FF2B5EF4-FFF2-40B4-BE49-F238E27FC236}">
                    <a16:creationId xmlns:a16="http://schemas.microsoft.com/office/drawing/2014/main" id="{C3DDE4AE-1245-4D77-9891-50BDE91F48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33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43" name="Rectangle 961">
                <a:extLst>
                  <a:ext uri="{FF2B5EF4-FFF2-40B4-BE49-F238E27FC236}">
                    <a16:creationId xmlns:a16="http://schemas.microsoft.com/office/drawing/2014/main" id="{44A799F7-EB17-4293-A6CD-3BBE76866D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51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44" name="Rectangle 962">
                <a:extLst>
                  <a:ext uri="{FF2B5EF4-FFF2-40B4-BE49-F238E27FC236}">
                    <a16:creationId xmlns:a16="http://schemas.microsoft.com/office/drawing/2014/main" id="{B19EB224-AE04-4B6F-95EA-34B371552B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3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45" name="Rectangle 963">
                <a:extLst>
                  <a:ext uri="{FF2B5EF4-FFF2-40B4-BE49-F238E27FC236}">
                    <a16:creationId xmlns:a16="http://schemas.microsoft.com/office/drawing/2014/main" id="{3722CB85-C3A9-4E28-9996-EDC5A45FF9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81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46" name="Rectangle 964">
                <a:extLst>
                  <a:ext uri="{FF2B5EF4-FFF2-40B4-BE49-F238E27FC236}">
                    <a16:creationId xmlns:a16="http://schemas.microsoft.com/office/drawing/2014/main" id="{8C50AFDD-A66B-4107-9260-E6AFB70870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93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47" name="Rectangle 965">
                <a:extLst>
                  <a:ext uri="{FF2B5EF4-FFF2-40B4-BE49-F238E27FC236}">
                    <a16:creationId xmlns:a16="http://schemas.microsoft.com/office/drawing/2014/main" id="{D655913B-F6BA-42D6-957A-7BB07B82C7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17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48" name="Rectangle 966">
                <a:extLst>
                  <a:ext uri="{FF2B5EF4-FFF2-40B4-BE49-F238E27FC236}">
                    <a16:creationId xmlns:a16="http://schemas.microsoft.com/office/drawing/2014/main" id="{FC54D25B-9448-4EF8-9A7E-681C5C1A29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29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49" name="Rectangle 967">
                <a:extLst>
                  <a:ext uri="{FF2B5EF4-FFF2-40B4-BE49-F238E27FC236}">
                    <a16:creationId xmlns:a16="http://schemas.microsoft.com/office/drawing/2014/main" id="{4849B6E4-668E-4498-97C9-322AAF0F28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7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0" name="Rectangle 968">
                <a:extLst>
                  <a:ext uri="{FF2B5EF4-FFF2-40B4-BE49-F238E27FC236}">
                    <a16:creationId xmlns:a16="http://schemas.microsoft.com/office/drawing/2014/main" id="{2028D6F2-729C-4635-B115-BD68A3907D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59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1" name="Rectangle 969">
                <a:extLst>
                  <a:ext uri="{FF2B5EF4-FFF2-40B4-BE49-F238E27FC236}">
                    <a16:creationId xmlns:a16="http://schemas.microsoft.com/office/drawing/2014/main" id="{82B4CBEC-5F41-4D43-B8F4-D6E9714C6E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89" y="3662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2" name="Rectangle 970">
                <a:extLst>
                  <a:ext uri="{FF2B5EF4-FFF2-40B4-BE49-F238E27FC236}">
                    <a16:creationId xmlns:a16="http://schemas.microsoft.com/office/drawing/2014/main" id="{33F32956-238B-4FF2-B457-B8FE1119C2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89" y="366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3" name="Rectangle 971">
                <a:extLst>
                  <a:ext uri="{FF2B5EF4-FFF2-40B4-BE49-F238E27FC236}">
                    <a16:creationId xmlns:a16="http://schemas.microsoft.com/office/drawing/2014/main" id="{5F3E3E68-A7D6-4E1A-BD6E-939C2BBC8C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89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4" name="Rectangle 972">
                <a:extLst>
                  <a:ext uri="{FF2B5EF4-FFF2-40B4-BE49-F238E27FC236}">
                    <a16:creationId xmlns:a16="http://schemas.microsoft.com/office/drawing/2014/main" id="{AEFCD52F-677E-41F7-BCEE-793546CD60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5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5" name="Rectangle 973">
                <a:extLst>
                  <a:ext uri="{FF2B5EF4-FFF2-40B4-BE49-F238E27FC236}">
                    <a16:creationId xmlns:a16="http://schemas.microsoft.com/office/drawing/2014/main" id="{677CBC8E-D326-4C8D-B7B5-8C94E1A9ED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01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6" name="Rectangle 974">
                <a:extLst>
                  <a:ext uri="{FF2B5EF4-FFF2-40B4-BE49-F238E27FC236}">
                    <a16:creationId xmlns:a16="http://schemas.microsoft.com/office/drawing/2014/main" id="{14BEA5FD-0381-4F33-B589-574E65ACA4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13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7" name="Rectangle 975">
                <a:extLst>
                  <a:ext uri="{FF2B5EF4-FFF2-40B4-BE49-F238E27FC236}">
                    <a16:creationId xmlns:a16="http://schemas.microsoft.com/office/drawing/2014/main" id="{52F392D8-1023-455B-A929-8FC2545BA6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25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8" name="Rectangle 976">
                <a:extLst>
                  <a:ext uri="{FF2B5EF4-FFF2-40B4-BE49-F238E27FC236}">
                    <a16:creationId xmlns:a16="http://schemas.microsoft.com/office/drawing/2014/main" id="{D53D4DA9-C69D-4703-81F5-5AEB0BC5EB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9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59" name="Rectangle 977">
                <a:extLst>
                  <a:ext uri="{FF2B5EF4-FFF2-40B4-BE49-F238E27FC236}">
                    <a16:creationId xmlns:a16="http://schemas.microsoft.com/office/drawing/2014/main" id="{3F2EA2EB-2E1E-4F43-804D-0248DEF977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61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60" name="Rectangle 978">
                <a:extLst>
                  <a:ext uri="{FF2B5EF4-FFF2-40B4-BE49-F238E27FC236}">
                    <a16:creationId xmlns:a16="http://schemas.microsoft.com/office/drawing/2014/main" id="{806FB531-683F-42F2-B6B8-F2C8CC6460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79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61" name="Rectangle 979">
                <a:extLst>
                  <a:ext uri="{FF2B5EF4-FFF2-40B4-BE49-F238E27FC236}">
                    <a16:creationId xmlns:a16="http://schemas.microsoft.com/office/drawing/2014/main" id="{6CE98DF4-5CC9-4A4C-AE6C-90BD07F731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91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62" name="Rectangle 980">
                <a:extLst>
                  <a:ext uri="{FF2B5EF4-FFF2-40B4-BE49-F238E27FC236}">
                    <a16:creationId xmlns:a16="http://schemas.microsoft.com/office/drawing/2014/main" id="{CE901B1E-D5B4-44FB-B7E0-307FFF0226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09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63" name="Rectangle 981">
                <a:extLst>
                  <a:ext uri="{FF2B5EF4-FFF2-40B4-BE49-F238E27FC236}">
                    <a16:creationId xmlns:a16="http://schemas.microsoft.com/office/drawing/2014/main" id="{6AA6DB48-0498-409F-BAD6-6D92BE4301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1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64" name="Rectangle 982">
                <a:extLst>
                  <a:ext uri="{FF2B5EF4-FFF2-40B4-BE49-F238E27FC236}">
                    <a16:creationId xmlns:a16="http://schemas.microsoft.com/office/drawing/2014/main" id="{EDFBB1F0-500D-46B3-9804-31057AC4F6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45" y="366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65" name="Rectangle 983">
                <a:extLst>
                  <a:ext uri="{FF2B5EF4-FFF2-40B4-BE49-F238E27FC236}">
                    <a16:creationId xmlns:a16="http://schemas.microsoft.com/office/drawing/2014/main" id="{69A8E9CF-C2B5-4B02-97F2-90170942C4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45" y="3662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66" name="Rectangle 984">
                <a:extLst>
                  <a:ext uri="{FF2B5EF4-FFF2-40B4-BE49-F238E27FC236}">
                    <a16:creationId xmlns:a16="http://schemas.microsoft.com/office/drawing/2014/main" id="{750F98C7-27D8-4378-9C34-E543B1DCB6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51" y="366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67" name="Rectangle 985">
                <a:extLst>
                  <a:ext uri="{FF2B5EF4-FFF2-40B4-BE49-F238E27FC236}">
                    <a16:creationId xmlns:a16="http://schemas.microsoft.com/office/drawing/2014/main" id="{7AD1C80A-5459-48AC-B63F-455ABDDBDF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51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68" name="Rectangle 986">
                <a:extLst>
                  <a:ext uri="{FF2B5EF4-FFF2-40B4-BE49-F238E27FC236}">
                    <a16:creationId xmlns:a16="http://schemas.microsoft.com/office/drawing/2014/main" id="{A18B7E53-79DA-44D1-BF36-D64CC90DFB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57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69" name="Rectangle 987">
                <a:extLst>
                  <a:ext uri="{FF2B5EF4-FFF2-40B4-BE49-F238E27FC236}">
                    <a16:creationId xmlns:a16="http://schemas.microsoft.com/office/drawing/2014/main" id="{781E6026-EC50-474A-A0A4-8388C37F80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3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70" name="Rectangle 988">
                <a:extLst>
                  <a:ext uri="{FF2B5EF4-FFF2-40B4-BE49-F238E27FC236}">
                    <a16:creationId xmlns:a16="http://schemas.microsoft.com/office/drawing/2014/main" id="{AC557917-B3E2-480F-AB87-2769693FFA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75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71" name="Rectangle 989">
                <a:extLst>
                  <a:ext uri="{FF2B5EF4-FFF2-40B4-BE49-F238E27FC236}">
                    <a16:creationId xmlns:a16="http://schemas.microsoft.com/office/drawing/2014/main" id="{78964C01-123E-44EE-B6D1-9152A64E17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87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72" name="Rectangle 990">
                <a:extLst>
                  <a:ext uri="{FF2B5EF4-FFF2-40B4-BE49-F238E27FC236}">
                    <a16:creationId xmlns:a16="http://schemas.microsoft.com/office/drawing/2014/main" id="{17A37F3D-CD5F-484C-A1C7-96C687C588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11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73" name="Rectangle 991">
                <a:extLst>
                  <a:ext uri="{FF2B5EF4-FFF2-40B4-BE49-F238E27FC236}">
                    <a16:creationId xmlns:a16="http://schemas.microsoft.com/office/drawing/2014/main" id="{F39D73A4-8DFB-47AC-B585-062651F7FC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23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74" name="Rectangle 992">
                <a:extLst>
                  <a:ext uri="{FF2B5EF4-FFF2-40B4-BE49-F238E27FC236}">
                    <a16:creationId xmlns:a16="http://schemas.microsoft.com/office/drawing/2014/main" id="{C74EA2CF-1F8E-45B3-A2D1-6E7648952E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41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75" name="Rectangle 993">
                <a:extLst>
                  <a:ext uri="{FF2B5EF4-FFF2-40B4-BE49-F238E27FC236}">
                    <a16:creationId xmlns:a16="http://schemas.microsoft.com/office/drawing/2014/main" id="{DFB36828-D390-49C8-9F5B-700B977195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53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76" name="Rectangle 994">
                <a:extLst>
                  <a:ext uri="{FF2B5EF4-FFF2-40B4-BE49-F238E27FC236}">
                    <a16:creationId xmlns:a16="http://schemas.microsoft.com/office/drawing/2014/main" id="{0A8BB4FD-3A9A-4488-BBA9-E44A6BB9BF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77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77" name="Rectangle 995">
                <a:extLst>
                  <a:ext uri="{FF2B5EF4-FFF2-40B4-BE49-F238E27FC236}">
                    <a16:creationId xmlns:a16="http://schemas.microsoft.com/office/drawing/2014/main" id="{B971A712-89D7-4A90-9F54-7BF4F51240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89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78" name="Rectangle 996">
                <a:extLst>
                  <a:ext uri="{FF2B5EF4-FFF2-40B4-BE49-F238E27FC236}">
                    <a16:creationId xmlns:a16="http://schemas.microsoft.com/office/drawing/2014/main" id="{CD4C6100-9BBF-4B3C-A18A-32ACC45F77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3" y="3662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79" name="Rectangle 997">
                <a:extLst>
                  <a:ext uri="{FF2B5EF4-FFF2-40B4-BE49-F238E27FC236}">
                    <a16:creationId xmlns:a16="http://schemas.microsoft.com/office/drawing/2014/main" id="{CC442906-78A7-4D15-ACEC-7232B45A07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3" y="366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80" name="Rectangle 998">
                <a:extLst>
                  <a:ext uri="{FF2B5EF4-FFF2-40B4-BE49-F238E27FC236}">
                    <a16:creationId xmlns:a16="http://schemas.microsoft.com/office/drawing/2014/main" id="{07277941-C841-41B4-BF69-DE3DAF88B2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3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81" name="Rectangle 999">
                <a:extLst>
                  <a:ext uri="{FF2B5EF4-FFF2-40B4-BE49-F238E27FC236}">
                    <a16:creationId xmlns:a16="http://schemas.microsoft.com/office/drawing/2014/main" id="{659B4E74-1F29-4BAD-A5F2-7F38FC94CF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19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82" name="Rectangle 1000">
                <a:extLst>
                  <a:ext uri="{FF2B5EF4-FFF2-40B4-BE49-F238E27FC236}">
                    <a16:creationId xmlns:a16="http://schemas.microsoft.com/office/drawing/2014/main" id="{6B32DA91-E1F1-43C2-BD4F-C9A4F2D6A7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5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83" name="Rectangle 1001">
                <a:extLst>
                  <a:ext uri="{FF2B5EF4-FFF2-40B4-BE49-F238E27FC236}">
                    <a16:creationId xmlns:a16="http://schemas.microsoft.com/office/drawing/2014/main" id="{6DFD649B-DDEF-46E5-B8DD-7748D1B327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37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48" name="Rectangle 1002">
                <a:extLst>
                  <a:ext uri="{FF2B5EF4-FFF2-40B4-BE49-F238E27FC236}">
                    <a16:creationId xmlns:a16="http://schemas.microsoft.com/office/drawing/2014/main" id="{BAFC202F-993F-47EC-85CE-2E5432964A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55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49" name="Rectangle 1003">
                <a:extLst>
                  <a:ext uri="{FF2B5EF4-FFF2-40B4-BE49-F238E27FC236}">
                    <a16:creationId xmlns:a16="http://schemas.microsoft.com/office/drawing/2014/main" id="{ABF9E4CF-CEFA-424E-9FD0-6817D15B50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3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0" name="Rectangle 1004">
                <a:extLst>
                  <a:ext uri="{FF2B5EF4-FFF2-40B4-BE49-F238E27FC236}">
                    <a16:creationId xmlns:a16="http://schemas.microsoft.com/office/drawing/2014/main" id="{D9472D2C-555C-40C0-9972-7EED35BDFA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5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1" name="Rectangle 1005">
                <a:extLst>
                  <a:ext uri="{FF2B5EF4-FFF2-40B4-BE49-F238E27FC236}">
                    <a16:creationId xmlns:a16="http://schemas.microsoft.com/office/drawing/2014/main" id="{59502B19-97A5-48F1-A2B5-25DB934C20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03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2" name="Rectangle 1006">
                <a:extLst>
                  <a:ext uri="{FF2B5EF4-FFF2-40B4-BE49-F238E27FC236}">
                    <a16:creationId xmlns:a16="http://schemas.microsoft.com/office/drawing/2014/main" id="{2FA7C292-3B7C-4F68-A469-42A5650577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15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3" name="Rectangle 1007">
                <a:extLst>
                  <a:ext uri="{FF2B5EF4-FFF2-40B4-BE49-F238E27FC236}">
                    <a16:creationId xmlns:a16="http://schemas.microsoft.com/office/drawing/2014/main" id="{B4F9C32C-2DA2-48E6-A478-EDB3C79196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39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4" name="Rectangle 1008">
                <a:extLst>
                  <a:ext uri="{FF2B5EF4-FFF2-40B4-BE49-F238E27FC236}">
                    <a16:creationId xmlns:a16="http://schemas.microsoft.com/office/drawing/2014/main" id="{F12B2152-F8FF-439B-B38F-2F2CB905EA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51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5" name="Rectangle 1009">
                <a:extLst>
                  <a:ext uri="{FF2B5EF4-FFF2-40B4-BE49-F238E27FC236}">
                    <a16:creationId xmlns:a16="http://schemas.microsoft.com/office/drawing/2014/main" id="{5BB64358-76E5-4FB5-93EC-16222A91AF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69" y="3662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6" name="Rectangle 1010">
                <a:extLst>
                  <a:ext uri="{FF2B5EF4-FFF2-40B4-BE49-F238E27FC236}">
                    <a16:creationId xmlns:a16="http://schemas.microsoft.com/office/drawing/2014/main" id="{93065305-B492-4AD0-A7F7-7C591DE67E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81" y="366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7" name="Rectangle 1011">
                <a:extLst>
                  <a:ext uri="{FF2B5EF4-FFF2-40B4-BE49-F238E27FC236}">
                    <a16:creationId xmlns:a16="http://schemas.microsoft.com/office/drawing/2014/main" id="{A9178C79-C490-4015-937A-6DCFC61189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81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8" name="Rectangle 1012">
                <a:extLst>
                  <a:ext uri="{FF2B5EF4-FFF2-40B4-BE49-F238E27FC236}">
                    <a16:creationId xmlns:a16="http://schemas.microsoft.com/office/drawing/2014/main" id="{6BE4430F-1ED7-43AC-AE3D-7AE1AEA83A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81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59" name="Rectangle 1013">
                <a:extLst>
                  <a:ext uri="{FF2B5EF4-FFF2-40B4-BE49-F238E27FC236}">
                    <a16:creationId xmlns:a16="http://schemas.microsoft.com/office/drawing/2014/main" id="{B06D15D1-77DC-4E7E-B833-3652F6C486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87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60" name="Rectangle 1014">
                <a:extLst>
                  <a:ext uri="{FF2B5EF4-FFF2-40B4-BE49-F238E27FC236}">
                    <a16:creationId xmlns:a16="http://schemas.microsoft.com/office/drawing/2014/main" id="{B89BC48D-72AA-44A9-AF3F-C904B05FA9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5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61" name="Rectangle 1015">
                <a:extLst>
                  <a:ext uri="{FF2B5EF4-FFF2-40B4-BE49-F238E27FC236}">
                    <a16:creationId xmlns:a16="http://schemas.microsoft.com/office/drawing/2014/main" id="{312FF612-DC3C-460E-B9AA-3FC29048C8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17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62" name="Rectangle 1016">
                <a:extLst>
                  <a:ext uri="{FF2B5EF4-FFF2-40B4-BE49-F238E27FC236}">
                    <a16:creationId xmlns:a16="http://schemas.microsoft.com/office/drawing/2014/main" id="{06D21BC9-B68B-411E-A8FE-D81592F118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35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63" name="Rectangle 1017">
                <a:extLst>
                  <a:ext uri="{FF2B5EF4-FFF2-40B4-BE49-F238E27FC236}">
                    <a16:creationId xmlns:a16="http://schemas.microsoft.com/office/drawing/2014/main" id="{1A9E86EE-5DE5-49DF-95BC-4C747241B4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47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64" name="Rectangle 1018">
                <a:extLst>
                  <a:ext uri="{FF2B5EF4-FFF2-40B4-BE49-F238E27FC236}">
                    <a16:creationId xmlns:a16="http://schemas.microsoft.com/office/drawing/2014/main" id="{93E148EC-5B7E-4F9E-932D-856927318A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5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65" name="Rectangle 1019">
                <a:extLst>
                  <a:ext uri="{FF2B5EF4-FFF2-40B4-BE49-F238E27FC236}">
                    <a16:creationId xmlns:a16="http://schemas.microsoft.com/office/drawing/2014/main" id="{6B450989-3809-46C1-A5EC-C038AA6E13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83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66" name="Rectangle 1020">
                <a:extLst>
                  <a:ext uri="{FF2B5EF4-FFF2-40B4-BE49-F238E27FC236}">
                    <a16:creationId xmlns:a16="http://schemas.microsoft.com/office/drawing/2014/main" id="{935CF5EC-3D78-458B-8084-4EC3B58089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01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67" name="Rectangle 1021">
                <a:extLst>
                  <a:ext uri="{FF2B5EF4-FFF2-40B4-BE49-F238E27FC236}">
                    <a16:creationId xmlns:a16="http://schemas.microsoft.com/office/drawing/2014/main" id="{F47EAC0C-2D91-45B4-BEF1-9B8FBFD662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13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68" name="Rectangle 1022">
                <a:extLst>
                  <a:ext uri="{FF2B5EF4-FFF2-40B4-BE49-F238E27FC236}">
                    <a16:creationId xmlns:a16="http://schemas.microsoft.com/office/drawing/2014/main" id="{928C2CE7-F09B-47FD-883D-C5FD94EB8E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37" y="3662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69" name="Rectangle 1023">
                <a:extLst>
                  <a:ext uri="{FF2B5EF4-FFF2-40B4-BE49-F238E27FC236}">
                    <a16:creationId xmlns:a16="http://schemas.microsoft.com/office/drawing/2014/main" id="{04C0481C-079A-4E35-9529-D84A0E9482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3" y="366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70" name="Rectangle 1024">
                <a:extLst>
                  <a:ext uri="{FF2B5EF4-FFF2-40B4-BE49-F238E27FC236}">
                    <a16:creationId xmlns:a16="http://schemas.microsoft.com/office/drawing/2014/main" id="{86310AB6-72A8-4FE0-9453-BF06DD7A28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3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71" name="Rectangle 1025">
                <a:extLst>
                  <a:ext uri="{FF2B5EF4-FFF2-40B4-BE49-F238E27FC236}">
                    <a16:creationId xmlns:a16="http://schemas.microsoft.com/office/drawing/2014/main" id="{0998884B-C0D1-4DDE-9585-D5E9B20962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3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72" name="Rectangle 1026">
                <a:extLst>
                  <a:ext uri="{FF2B5EF4-FFF2-40B4-BE49-F238E27FC236}">
                    <a16:creationId xmlns:a16="http://schemas.microsoft.com/office/drawing/2014/main" id="{BFB6C94E-A4EA-4F91-BACD-BC6E6F39BB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9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73" name="Rectangle 1027">
                <a:extLst>
                  <a:ext uri="{FF2B5EF4-FFF2-40B4-BE49-F238E27FC236}">
                    <a16:creationId xmlns:a16="http://schemas.microsoft.com/office/drawing/2014/main" id="{C8C35CEC-B661-468A-865E-F22967927D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67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74" name="Rectangle 1028">
                <a:extLst>
                  <a:ext uri="{FF2B5EF4-FFF2-40B4-BE49-F238E27FC236}">
                    <a16:creationId xmlns:a16="http://schemas.microsoft.com/office/drawing/2014/main" id="{CC4325E8-4354-4426-A975-70986DD1F3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79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75" name="Rectangle 1029">
                <a:extLst>
                  <a:ext uri="{FF2B5EF4-FFF2-40B4-BE49-F238E27FC236}">
                    <a16:creationId xmlns:a16="http://schemas.microsoft.com/office/drawing/2014/main" id="{F7EA65DE-F801-4E46-A22A-D72B921ECC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97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76" name="Rectangle 1030">
                <a:extLst>
                  <a:ext uri="{FF2B5EF4-FFF2-40B4-BE49-F238E27FC236}">
                    <a16:creationId xmlns:a16="http://schemas.microsoft.com/office/drawing/2014/main" id="{C63F51DD-BB3F-4365-B1E2-F0C317CBAB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09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77" name="Rectangle 1031">
                <a:extLst>
                  <a:ext uri="{FF2B5EF4-FFF2-40B4-BE49-F238E27FC236}">
                    <a16:creationId xmlns:a16="http://schemas.microsoft.com/office/drawing/2014/main" id="{440623E9-DFE0-48CB-A049-27EE32C988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33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78" name="Rectangle 1032">
                <a:extLst>
                  <a:ext uri="{FF2B5EF4-FFF2-40B4-BE49-F238E27FC236}">
                    <a16:creationId xmlns:a16="http://schemas.microsoft.com/office/drawing/2014/main" id="{A4373429-F887-4497-83A8-5AEF40878A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45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79" name="Rectangle 1033">
                <a:extLst>
                  <a:ext uri="{FF2B5EF4-FFF2-40B4-BE49-F238E27FC236}">
                    <a16:creationId xmlns:a16="http://schemas.microsoft.com/office/drawing/2014/main" id="{E39E433C-950C-4E50-BBCC-AC7502342D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3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80" name="Rectangle 1034">
                <a:extLst>
                  <a:ext uri="{FF2B5EF4-FFF2-40B4-BE49-F238E27FC236}">
                    <a16:creationId xmlns:a16="http://schemas.microsoft.com/office/drawing/2014/main" id="{8334F62E-52B0-41FF-B0EC-2DBE07F22D9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75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81" name="Rectangle 1035">
                <a:extLst>
                  <a:ext uri="{FF2B5EF4-FFF2-40B4-BE49-F238E27FC236}">
                    <a16:creationId xmlns:a16="http://schemas.microsoft.com/office/drawing/2014/main" id="{C2AFC280-E1DD-440C-8CE3-B6DF01EAFA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93" y="366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82" name="Rectangle 1036">
                <a:extLst>
                  <a:ext uri="{FF2B5EF4-FFF2-40B4-BE49-F238E27FC236}">
                    <a16:creationId xmlns:a16="http://schemas.microsoft.com/office/drawing/2014/main" id="{BB936958-F90C-4317-9A21-503F8DF6B7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99" y="3662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83" name="Rectangle 1037">
                <a:extLst>
                  <a:ext uri="{FF2B5EF4-FFF2-40B4-BE49-F238E27FC236}">
                    <a16:creationId xmlns:a16="http://schemas.microsoft.com/office/drawing/2014/main" id="{D3F62FAC-80FE-419D-B463-5268B9BFE0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5" y="366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84" name="Rectangle 1038">
                <a:extLst>
                  <a:ext uri="{FF2B5EF4-FFF2-40B4-BE49-F238E27FC236}">
                    <a16:creationId xmlns:a16="http://schemas.microsoft.com/office/drawing/2014/main" id="{5A9DF6EA-FAE9-4E02-AACC-3E451333A0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5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85" name="Rectangle 1039">
                <a:extLst>
                  <a:ext uri="{FF2B5EF4-FFF2-40B4-BE49-F238E27FC236}">
                    <a16:creationId xmlns:a16="http://schemas.microsoft.com/office/drawing/2014/main" id="{DFA3E1D3-CFDB-4DCE-93F3-EF51865950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05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86" name="Rectangle 1040">
                <a:extLst>
                  <a:ext uri="{FF2B5EF4-FFF2-40B4-BE49-F238E27FC236}">
                    <a16:creationId xmlns:a16="http://schemas.microsoft.com/office/drawing/2014/main" id="{4A5E6591-6DE5-4396-9F14-D73F28AB6F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11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87" name="Rectangle 1041">
                <a:extLst>
                  <a:ext uri="{FF2B5EF4-FFF2-40B4-BE49-F238E27FC236}">
                    <a16:creationId xmlns:a16="http://schemas.microsoft.com/office/drawing/2014/main" id="{216DC779-354C-468D-96EB-3E2E748200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29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88" name="Rectangle 1042">
                <a:extLst>
                  <a:ext uri="{FF2B5EF4-FFF2-40B4-BE49-F238E27FC236}">
                    <a16:creationId xmlns:a16="http://schemas.microsoft.com/office/drawing/2014/main" id="{D41B398D-0DC3-4A85-A693-8DFF124CAC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1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89" name="Rectangle 1043">
                <a:extLst>
                  <a:ext uri="{FF2B5EF4-FFF2-40B4-BE49-F238E27FC236}">
                    <a16:creationId xmlns:a16="http://schemas.microsoft.com/office/drawing/2014/main" id="{005A56F4-8752-4BFF-B3C1-30BAD74E1F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9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90" name="Rectangle 1044">
                <a:extLst>
                  <a:ext uri="{FF2B5EF4-FFF2-40B4-BE49-F238E27FC236}">
                    <a16:creationId xmlns:a16="http://schemas.microsoft.com/office/drawing/2014/main" id="{B55640C8-3C76-4304-A044-6174B16D6D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71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91" name="Rectangle 1045">
                <a:extLst>
                  <a:ext uri="{FF2B5EF4-FFF2-40B4-BE49-F238E27FC236}">
                    <a16:creationId xmlns:a16="http://schemas.microsoft.com/office/drawing/2014/main" id="{3D0F192E-1A83-4C81-81C3-FAEE98B805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95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92" name="Rectangle 1046">
                <a:extLst>
                  <a:ext uri="{FF2B5EF4-FFF2-40B4-BE49-F238E27FC236}">
                    <a16:creationId xmlns:a16="http://schemas.microsoft.com/office/drawing/2014/main" id="{A79F5802-DF39-407D-9968-237FEF06BD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7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93" name="Rectangle 1047">
                <a:extLst>
                  <a:ext uri="{FF2B5EF4-FFF2-40B4-BE49-F238E27FC236}">
                    <a16:creationId xmlns:a16="http://schemas.microsoft.com/office/drawing/2014/main" id="{F792BA83-602D-4D92-8805-E01282E18B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25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94" name="Rectangle 1048">
                <a:extLst>
                  <a:ext uri="{FF2B5EF4-FFF2-40B4-BE49-F238E27FC236}">
                    <a16:creationId xmlns:a16="http://schemas.microsoft.com/office/drawing/2014/main" id="{CF53964C-7431-4739-B6DC-6C83B5D87D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37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95" name="Rectangle 1049">
                <a:extLst>
                  <a:ext uri="{FF2B5EF4-FFF2-40B4-BE49-F238E27FC236}">
                    <a16:creationId xmlns:a16="http://schemas.microsoft.com/office/drawing/2014/main" id="{FD450466-B1C5-4833-A10E-E3D3AD43B1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1" y="3662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96" name="Rectangle 1050">
                <a:extLst>
                  <a:ext uri="{FF2B5EF4-FFF2-40B4-BE49-F238E27FC236}">
                    <a16:creationId xmlns:a16="http://schemas.microsoft.com/office/drawing/2014/main" id="{409A6B10-4992-4051-9E02-E0BCE7A1AF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7" y="366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97" name="Rectangle 1051">
                <a:extLst>
                  <a:ext uri="{FF2B5EF4-FFF2-40B4-BE49-F238E27FC236}">
                    <a16:creationId xmlns:a16="http://schemas.microsoft.com/office/drawing/2014/main" id="{34725938-44D9-46D3-8024-3AD72A2EBD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67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98" name="Rectangle 1052">
                <a:extLst>
                  <a:ext uri="{FF2B5EF4-FFF2-40B4-BE49-F238E27FC236}">
                    <a16:creationId xmlns:a16="http://schemas.microsoft.com/office/drawing/2014/main" id="{9D4B457E-92F9-4B20-BCCA-AE1157D36D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3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99" name="Rectangle 1053">
                <a:extLst>
                  <a:ext uri="{FF2B5EF4-FFF2-40B4-BE49-F238E27FC236}">
                    <a16:creationId xmlns:a16="http://schemas.microsoft.com/office/drawing/2014/main" id="{8399BE97-16A0-4AD2-9B51-A6900011E5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73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00" name="Rectangle 1054">
                <a:extLst>
                  <a:ext uri="{FF2B5EF4-FFF2-40B4-BE49-F238E27FC236}">
                    <a16:creationId xmlns:a16="http://schemas.microsoft.com/office/drawing/2014/main" id="{124F416E-E036-48DD-ACA6-0E9C67F3DC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91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01" name="Rectangle 1055">
                <a:extLst>
                  <a:ext uri="{FF2B5EF4-FFF2-40B4-BE49-F238E27FC236}">
                    <a16:creationId xmlns:a16="http://schemas.microsoft.com/office/drawing/2014/main" id="{14DB45EB-B1F0-451D-A3FE-ACDD36B042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03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620" name="Group 1257">
              <a:extLst>
                <a:ext uri="{FF2B5EF4-FFF2-40B4-BE49-F238E27FC236}">
                  <a16:creationId xmlns:a16="http://schemas.microsoft.com/office/drawing/2014/main" id="{CD2DBD9A-8B45-4F15-B9F2-CC3FB0B89B1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21" y="3638"/>
              <a:ext cx="2478" cy="42"/>
              <a:chOff x="2421" y="3638"/>
              <a:chExt cx="2478" cy="42"/>
            </a:xfrm>
          </p:grpSpPr>
          <p:sp>
            <p:nvSpPr>
              <p:cNvPr id="1641" name="Rectangle 1057">
                <a:extLst>
                  <a:ext uri="{FF2B5EF4-FFF2-40B4-BE49-F238E27FC236}">
                    <a16:creationId xmlns:a16="http://schemas.microsoft.com/office/drawing/2014/main" id="{1E13713F-ADEA-45BE-B4BF-D5790D166F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21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2" name="Rectangle 1058">
                <a:extLst>
                  <a:ext uri="{FF2B5EF4-FFF2-40B4-BE49-F238E27FC236}">
                    <a16:creationId xmlns:a16="http://schemas.microsoft.com/office/drawing/2014/main" id="{5D3ADD6C-54AB-4B74-85E8-C087629061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39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3" name="Rectangle 1059">
                <a:extLst>
                  <a:ext uri="{FF2B5EF4-FFF2-40B4-BE49-F238E27FC236}">
                    <a16:creationId xmlns:a16="http://schemas.microsoft.com/office/drawing/2014/main" id="{64D6ED45-B515-4188-98D4-17B0744A25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57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4" name="Rectangle 1060">
                <a:extLst>
                  <a:ext uri="{FF2B5EF4-FFF2-40B4-BE49-F238E27FC236}">
                    <a16:creationId xmlns:a16="http://schemas.microsoft.com/office/drawing/2014/main" id="{9A472489-726E-4788-B69F-3D3A704E58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69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5" name="Rectangle 1061">
                <a:extLst>
                  <a:ext uri="{FF2B5EF4-FFF2-40B4-BE49-F238E27FC236}">
                    <a16:creationId xmlns:a16="http://schemas.microsoft.com/office/drawing/2014/main" id="{886B764F-18BE-478D-BF7D-8A96B88CE8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7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6" name="Rectangle 1062">
                <a:extLst>
                  <a:ext uri="{FF2B5EF4-FFF2-40B4-BE49-F238E27FC236}">
                    <a16:creationId xmlns:a16="http://schemas.microsoft.com/office/drawing/2014/main" id="{AAD45414-5815-4489-83C6-28B0BC3AFD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99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7" name="Rectangle 1063">
                <a:extLst>
                  <a:ext uri="{FF2B5EF4-FFF2-40B4-BE49-F238E27FC236}">
                    <a16:creationId xmlns:a16="http://schemas.microsoft.com/office/drawing/2014/main" id="{296FE8C2-8A2D-490C-9283-2619D9F024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23" y="3662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8" name="Rectangle 1064">
                <a:extLst>
                  <a:ext uri="{FF2B5EF4-FFF2-40B4-BE49-F238E27FC236}">
                    <a16:creationId xmlns:a16="http://schemas.microsoft.com/office/drawing/2014/main" id="{042B9852-03C6-4CE2-B82A-D622DAD812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29" y="366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49" name="Rectangle 1065">
                <a:extLst>
                  <a:ext uri="{FF2B5EF4-FFF2-40B4-BE49-F238E27FC236}">
                    <a16:creationId xmlns:a16="http://schemas.microsoft.com/office/drawing/2014/main" id="{1F2E447E-458B-4EEA-96F1-3A46A1CC96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29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0" name="Rectangle 1066">
                <a:extLst>
                  <a:ext uri="{FF2B5EF4-FFF2-40B4-BE49-F238E27FC236}">
                    <a16:creationId xmlns:a16="http://schemas.microsoft.com/office/drawing/2014/main" id="{52FBC397-9773-4028-AAAD-BA4DA554D8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35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1" name="Rectangle 1067">
                <a:extLst>
                  <a:ext uri="{FF2B5EF4-FFF2-40B4-BE49-F238E27FC236}">
                    <a16:creationId xmlns:a16="http://schemas.microsoft.com/office/drawing/2014/main" id="{08C43031-5948-441C-97D2-FA26F70549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1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2" name="Rectangle 1068">
                <a:extLst>
                  <a:ext uri="{FF2B5EF4-FFF2-40B4-BE49-F238E27FC236}">
                    <a16:creationId xmlns:a16="http://schemas.microsoft.com/office/drawing/2014/main" id="{7559B872-25AD-40E4-BACC-76AD3346C0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3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3" name="Rectangle 1069">
                <a:extLst>
                  <a:ext uri="{FF2B5EF4-FFF2-40B4-BE49-F238E27FC236}">
                    <a16:creationId xmlns:a16="http://schemas.microsoft.com/office/drawing/2014/main" id="{8081E9EB-CC2B-4992-9E00-948D524523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65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4" name="Rectangle 1070">
                <a:extLst>
                  <a:ext uri="{FF2B5EF4-FFF2-40B4-BE49-F238E27FC236}">
                    <a16:creationId xmlns:a16="http://schemas.microsoft.com/office/drawing/2014/main" id="{EE5DCF39-227F-49BB-92FB-460C34EA028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89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5" name="Rectangle 1071">
                <a:extLst>
                  <a:ext uri="{FF2B5EF4-FFF2-40B4-BE49-F238E27FC236}">
                    <a16:creationId xmlns:a16="http://schemas.microsoft.com/office/drawing/2014/main" id="{17C2A5F5-CCFB-4A67-BA60-318C7DA603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01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6" name="Rectangle 1072">
                <a:extLst>
                  <a:ext uri="{FF2B5EF4-FFF2-40B4-BE49-F238E27FC236}">
                    <a16:creationId xmlns:a16="http://schemas.microsoft.com/office/drawing/2014/main" id="{FCE7679B-F475-4C64-B89C-1B8DAF7095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19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7" name="Rectangle 1073">
                <a:extLst>
                  <a:ext uri="{FF2B5EF4-FFF2-40B4-BE49-F238E27FC236}">
                    <a16:creationId xmlns:a16="http://schemas.microsoft.com/office/drawing/2014/main" id="{9A880E8C-9B66-4A49-8373-A8FC950192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31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8" name="Rectangle 1074">
                <a:extLst>
                  <a:ext uri="{FF2B5EF4-FFF2-40B4-BE49-F238E27FC236}">
                    <a16:creationId xmlns:a16="http://schemas.microsoft.com/office/drawing/2014/main" id="{9C1B0B9F-1E32-47BC-A4DB-1952CB8324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49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59" name="Rectangle 1075">
                <a:extLst>
                  <a:ext uri="{FF2B5EF4-FFF2-40B4-BE49-F238E27FC236}">
                    <a16:creationId xmlns:a16="http://schemas.microsoft.com/office/drawing/2014/main" id="{40E99E44-0D48-4215-99DA-31D0C8D87A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7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0" name="Rectangle 1076">
                <a:extLst>
                  <a:ext uri="{FF2B5EF4-FFF2-40B4-BE49-F238E27FC236}">
                    <a16:creationId xmlns:a16="http://schemas.microsoft.com/office/drawing/2014/main" id="{075F322C-CDB7-4A9D-A655-03C81D3744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1" y="3662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1" name="Rectangle 1077">
                <a:extLst>
                  <a:ext uri="{FF2B5EF4-FFF2-40B4-BE49-F238E27FC236}">
                    <a16:creationId xmlns:a16="http://schemas.microsoft.com/office/drawing/2014/main" id="{F8BB17FC-FAB3-4D16-BE6E-FB9DE18D3F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1" y="366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2" name="Rectangle 1078">
                <a:extLst>
                  <a:ext uri="{FF2B5EF4-FFF2-40B4-BE49-F238E27FC236}">
                    <a16:creationId xmlns:a16="http://schemas.microsoft.com/office/drawing/2014/main" id="{2CA75B0F-4DC9-4507-B35D-51D1668E09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1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3" name="Rectangle 1079">
                <a:extLst>
                  <a:ext uri="{FF2B5EF4-FFF2-40B4-BE49-F238E27FC236}">
                    <a16:creationId xmlns:a16="http://schemas.microsoft.com/office/drawing/2014/main" id="{F8CDC739-65D1-4455-8390-44AA0F1483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97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4" name="Rectangle 1080">
                <a:extLst>
                  <a:ext uri="{FF2B5EF4-FFF2-40B4-BE49-F238E27FC236}">
                    <a16:creationId xmlns:a16="http://schemas.microsoft.com/office/drawing/2014/main" id="{6C7616F1-85E6-4674-A68F-C8C1E7E624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03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5" name="Rectangle 1081">
                <a:extLst>
                  <a:ext uri="{FF2B5EF4-FFF2-40B4-BE49-F238E27FC236}">
                    <a16:creationId xmlns:a16="http://schemas.microsoft.com/office/drawing/2014/main" id="{78028844-F3A7-428B-A1BE-08B889B777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15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6" name="Rectangle 1082">
                <a:extLst>
                  <a:ext uri="{FF2B5EF4-FFF2-40B4-BE49-F238E27FC236}">
                    <a16:creationId xmlns:a16="http://schemas.microsoft.com/office/drawing/2014/main" id="{2271B45B-33F1-4384-9293-0EE520379A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33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7" name="Rectangle 1083">
                <a:extLst>
                  <a:ext uri="{FF2B5EF4-FFF2-40B4-BE49-F238E27FC236}">
                    <a16:creationId xmlns:a16="http://schemas.microsoft.com/office/drawing/2014/main" id="{0ED621E6-A9E4-4C01-A671-FD7B867F38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51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8" name="Rectangle 1084">
                <a:extLst>
                  <a:ext uri="{FF2B5EF4-FFF2-40B4-BE49-F238E27FC236}">
                    <a16:creationId xmlns:a16="http://schemas.microsoft.com/office/drawing/2014/main" id="{C77BEC17-5A67-4F69-B094-BAD07635DB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63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69" name="Rectangle 1085">
                <a:extLst>
                  <a:ext uri="{FF2B5EF4-FFF2-40B4-BE49-F238E27FC236}">
                    <a16:creationId xmlns:a16="http://schemas.microsoft.com/office/drawing/2014/main" id="{C0B627B7-5943-4A69-B78E-7D1974AC15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1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0" name="Rectangle 1086">
                <a:extLst>
                  <a:ext uri="{FF2B5EF4-FFF2-40B4-BE49-F238E27FC236}">
                    <a16:creationId xmlns:a16="http://schemas.microsoft.com/office/drawing/2014/main" id="{68EAB2D6-55AE-49BB-9465-9194C9FE8A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93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1" name="Rectangle 1087">
                <a:extLst>
                  <a:ext uri="{FF2B5EF4-FFF2-40B4-BE49-F238E27FC236}">
                    <a16:creationId xmlns:a16="http://schemas.microsoft.com/office/drawing/2014/main" id="{E7EEAF05-6929-4040-B21B-743635C18F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17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2" name="Rectangle 1088">
                <a:extLst>
                  <a:ext uri="{FF2B5EF4-FFF2-40B4-BE49-F238E27FC236}">
                    <a16:creationId xmlns:a16="http://schemas.microsoft.com/office/drawing/2014/main" id="{47A575C7-C83C-4688-9C0A-3A70930679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29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3" name="Rectangle 1089">
                <a:extLst>
                  <a:ext uri="{FF2B5EF4-FFF2-40B4-BE49-F238E27FC236}">
                    <a16:creationId xmlns:a16="http://schemas.microsoft.com/office/drawing/2014/main" id="{7FA4AFBB-51BB-44C5-A2E9-251215102A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47" y="366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4" name="Rectangle 1090">
                <a:extLst>
                  <a:ext uri="{FF2B5EF4-FFF2-40B4-BE49-F238E27FC236}">
                    <a16:creationId xmlns:a16="http://schemas.microsoft.com/office/drawing/2014/main" id="{E00F401E-D161-4CA6-97D0-81EBFB968C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47" y="3662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5" name="Rectangle 1091">
                <a:extLst>
                  <a:ext uri="{FF2B5EF4-FFF2-40B4-BE49-F238E27FC236}">
                    <a16:creationId xmlns:a16="http://schemas.microsoft.com/office/drawing/2014/main" id="{1DA39E55-6C1E-4EFC-B48B-A448515CE6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53" y="366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6" name="Rectangle 1092">
                <a:extLst>
                  <a:ext uri="{FF2B5EF4-FFF2-40B4-BE49-F238E27FC236}">
                    <a16:creationId xmlns:a16="http://schemas.microsoft.com/office/drawing/2014/main" id="{2BEE9DFC-D4DB-4973-95B0-090909EAE6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59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7" name="Rectangle 1093">
                <a:extLst>
                  <a:ext uri="{FF2B5EF4-FFF2-40B4-BE49-F238E27FC236}">
                    <a16:creationId xmlns:a16="http://schemas.microsoft.com/office/drawing/2014/main" id="{681EA6C0-F9C6-49AE-A040-854BD2248B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59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8" name="Rectangle 1094">
                <a:extLst>
                  <a:ext uri="{FF2B5EF4-FFF2-40B4-BE49-F238E27FC236}">
                    <a16:creationId xmlns:a16="http://schemas.microsoft.com/office/drawing/2014/main" id="{D0977B97-36D4-417E-87E5-0001463BE5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65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79" name="Rectangle 1095">
                <a:extLst>
                  <a:ext uri="{FF2B5EF4-FFF2-40B4-BE49-F238E27FC236}">
                    <a16:creationId xmlns:a16="http://schemas.microsoft.com/office/drawing/2014/main" id="{7F618245-4C75-4926-B869-A233ADECEF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83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0" name="Rectangle 1096">
                <a:extLst>
                  <a:ext uri="{FF2B5EF4-FFF2-40B4-BE49-F238E27FC236}">
                    <a16:creationId xmlns:a16="http://schemas.microsoft.com/office/drawing/2014/main" id="{8A573881-F56F-48F5-83A0-6581EE10EF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95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1" name="Rectangle 1097">
                <a:extLst>
                  <a:ext uri="{FF2B5EF4-FFF2-40B4-BE49-F238E27FC236}">
                    <a16:creationId xmlns:a16="http://schemas.microsoft.com/office/drawing/2014/main" id="{ADD2A37D-4797-41D3-AC39-D314E919E5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13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2" name="Rectangle 1098">
                <a:extLst>
                  <a:ext uri="{FF2B5EF4-FFF2-40B4-BE49-F238E27FC236}">
                    <a16:creationId xmlns:a16="http://schemas.microsoft.com/office/drawing/2014/main" id="{D629DFD5-A668-46E5-ACFD-4762D7D4FF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25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3" name="Rectangle 1099">
                <a:extLst>
                  <a:ext uri="{FF2B5EF4-FFF2-40B4-BE49-F238E27FC236}">
                    <a16:creationId xmlns:a16="http://schemas.microsoft.com/office/drawing/2014/main" id="{967919B0-C056-4844-8B14-896D41684E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43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4" name="Rectangle 1100">
                <a:extLst>
                  <a:ext uri="{FF2B5EF4-FFF2-40B4-BE49-F238E27FC236}">
                    <a16:creationId xmlns:a16="http://schemas.microsoft.com/office/drawing/2014/main" id="{DC990EF8-C6AD-4DCC-9C65-A1739D7AB1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61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5" name="Rectangle 1101">
                <a:extLst>
                  <a:ext uri="{FF2B5EF4-FFF2-40B4-BE49-F238E27FC236}">
                    <a16:creationId xmlns:a16="http://schemas.microsoft.com/office/drawing/2014/main" id="{71F6A4BB-360A-4669-9AED-B8B1E95218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9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6" name="Rectangle 1102">
                <a:extLst>
                  <a:ext uri="{FF2B5EF4-FFF2-40B4-BE49-F238E27FC236}">
                    <a16:creationId xmlns:a16="http://schemas.microsoft.com/office/drawing/2014/main" id="{B939130B-8A4C-4C02-83F0-468986F338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91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7" name="Rectangle 1103">
                <a:extLst>
                  <a:ext uri="{FF2B5EF4-FFF2-40B4-BE49-F238E27FC236}">
                    <a16:creationId xmlns:a16="http://schemas.microsoft.com/office/drawing/2014/main" id="{5EEF33C8-4DC0-42BF-BE7D-504978278C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5" y="3662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8" name="Rectangle 1104">
                <a:extLst>
                  <a:ext uri="{FF2B5EF4-FFF2-40B4-BE49-F238E27FC236}">
                    <a16:creationId xmlns:a16="http://schemas.microsoft.com/office/drawing/2014/main" id="{2201EEC4-9DA7-4CDB-BD97-3D5354A4C5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1" y="366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89" name="Rectangle 1105">
                <a:extLst>
                  <a:ext uri="{FF2B5EF4-FFF2-40B4-BE49-F238E27FC236}">
                    <a16:creationId xmlns:a16="http://schemas.microsoft.com/office/drawing/2014/main" id="{2CD916C9-EF9F-42D6-AE59-E781C24E4D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1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90" name="Rectangle 1106">
                <a:extLst>
                  <a:ext uri="{FF2B5EF4-FFF2-40B4-BE49-F238E27FC236}">
                    <a16:creationId xmlns:a16="http://schemas.microsoft.com/office/drawing/2014/main" id="{318D6436-7582-47F6-940C-0CDBB66437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1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91" name="Rectangle 1107">
                <a:extLst>
                  <a:ext uri="{FF2B5EF4-FFF2-40B4-BE49-F238E27FC236}">
                    <a16:creationId xmlns:a16="http://schemas.microsoft.com/office/drawing/2014/main" id="{F883005D-6E06-4CE8-AB1B-8C9E1F17B5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27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92" name="Rectangle 1108">
                <a:extLst>
                  <a:ext uri="{FF2B5EF4-FFF2-40B4-BE49-F238E27FC236}">
                    <a16:creationId xmlns:a16="http://schemas.microsoft.com/office/drawing/2014/main" id="{58368342-6845-4CBB-8452-38A840DCB1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45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93" name="Rectangle 1109">
                <a:extLst>
                  <a:ext uri="{FF2B5EF4-FFF2-40B4-BE49-F238E27FC236}">
                    <a16:creationId xmlns:a16="http://schemas.microsoft.com/office/drawing/2014/main" id="{2973FC4E-1B27-4904-8842-56B21CC1DA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57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94" name="Rectangle 1110">
                <a:extLst>
                  <a:ext uri="{FF2B5EF4-FFF2-40B4-BE49-F238E27FC236}">
                    <a16:creationId xmlns:a16="http://schemas.microsoft.com/office/drawing/2014/main" id="{ABDF4B95-FF3C-4FA1-821F-83257FBF38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75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95" name="Rectangle 1111">
                <a:extLst>
                  <a:ext uri="{FF2B5EF4-FFF2-40B4-BE49-F238E27FC236}">
                    <a16:creationId xmlns:a16="http://schemas.microsoft.com/office/drawing/2014/main" id="{1F80828E-9895-4D68-AAFB-B83B0342A6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87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96" name="Rectangle 1112">
                <a:extLst>
                  <a:ext uri="{FF2B5EF4-FFF2-40B4-BE49-F238E27FC236}">
                    <a16:creationId xmlns:a16="http://schemas.microsoft.com/office/drawing/2014/main" id="{53C4F4A3-2FEC-4167-8D74-1CCDE149C3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1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97" name="Rectangle 1113">
                <a:extLst>
                  <a:ext uri="{FF2B5EF4-FFF2-40B4-BE49-F238E27FC236}">
                    <a16:creationId xmlns:a16="http://schemas.microsoft.com/office/drawing/2014/main" id="{07F92874-5A1F-4C86-968D-0D026E19E9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23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98" name="Rectangle 1114">
                <a:extLst>
                  <a:ext uri="{FF2B5EF4-FFF2-40B4-BE49-F238E27FC236}">
                    <a16:creationId xmlns:a16="http://schemas.microsoft.com/office/drawing/2014/main" id="{5515588F-9D9A-4EE1-BDE4-6BD8FC7893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41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99" name="Rectangle 1115">
                <a:extLst>
                  <a:ext uri="{FF2B5EF4-FFF2-40B4-BE49-F238E27FC236}">
                    <a16:creationId xmlns:a16="http://schemas.microsoft.com/office/drawing/2014/main" id="{7A17FC95-102C-4424-A4F9-46DBA23EF6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53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0" name="Rectangle 1116">
                <a:extLst>
                  <a:ext uri="{FF2B5EF4-FFF2-40B4-BE49-F238E27FC236}">
                    <a16:creationId xmlns:a16="http://schemas.microsoft.com/office/drawing/2014/main" id="{F72A0764-30B5-4F7E-8344-F2313E1DB9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77" y="3662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1" name="Rectangle 1117">
                <a:extLst>
                  <a:ext uri="{FF2B5EF4-FFF2-40B4-BE49-F238E27FC236}">
                    <a16:creationId xmlns:a16="http://schemas.microsoft.com/office/drawing/2014/main" id="{14FD2BDF-DBC8-4C08-B872-38F825A6B9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83" y="366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2" name="Rectangle 1118">
                <a:extLst>
                  <a:ext uri="{FF2B5EF4-FFF2-40B4-BE49-F238E27FC236}">
                    <a16:creationId xmlns:a16="http://schemas.microsoft.com/office/drawing/2014/main" id="{64EF07C0-8B6E-4106-9539-C89373C30E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83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3" name="Rectangle 1119">
                <a:extLst>
                  <a:ext uri="{FF2B5EF4-FFF2-40B4-BE49-F238E27FC236}">
                    <a16:creationId xmlns:a16="http://schemas.microsoft.com/office/drawing/2014/main" id="{CF76CE4A-59CE-46DF-94E6-B0B0983640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83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4" name="Rectangle 1120">
                <a:extLst>
                  <a:ext uri="{FF2B5EF4-FFF2-40B4-BE49-F238E27FC236}">
                    <a16:creationId xmlns:a16="http://schemas.microsoft.com/office/drawing/2014/main" id="{72B764F2-3690-429E-9170-166B3207C6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89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5" name="Rectangle 1121">
                <a:extLst>
                  <a:ext uri="{FF2B5EF4-FFF2-40B4-BE49-F238E27FC236}">
                    <a16:creationId xmlns:a16="http://schemas.microsoft.com/office/drawing/2014/main" id="{4C53A68F-659F-4271-819F-2A2352F157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07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6" name="Rectangle 1122">
                <a:extLst>
                  <a:ext uri="{FF2B5EF4-FFF2-40B4-BE49-F238E27FC236}">
                    <a16:creationId xmlns:a16="http://schemas.microsoft.com/office/drawing/2014/main" id="{25AB06B2-279A-4C1B-8A43-F60EE4DAD4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9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7" name="Rectangle 1123">
                <a:extLst>
                  <a:ext uri="{FF2B5EF4-FFF2-40B4-BE49-F238E27FC236}">
                    <a16:creationId xmlns:a16="http://schemas.microsoft.com/office/drawing/2014/main" id="{6A0D396E-1266-425E-ACB1-7558285A38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37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8" name="Rectangle 1124">
                <a:extLst>
                  <a:ext uri="{FF2B5EF4-FFF2-40B4-BE49-F238E27FC236}">
                    <a16:creationId xmlns:a16="http://schemas.microsoft.com/office/drawing/2014/main" id="{4A9BDBE4-0E0C-402C-A9BB-6D52B0A8B1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49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09" name="Rectangle 1125">
                <a:extLst>
                  <a:ext uri="{FF2B5EF4-FFF2-40B4-BE49-F238E27FC236}">
                    <a16:creationId xmlns:a16="http://schemas.microsoft.com/office/drawing/2014/main" id="{21269DCC-CBBF-414F-B37E-2AC0EE0FE1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73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10" name="Rectangle 1126">
                <a:extLst>
                  <a:ext uri="{FF2B5EF4-FFF2-40B4-BE49-F238E27FC236}">
                    <a16:creationId xmlns:a16="http://schemas.microsoft.com/office/drawing/2014/main" id="{B9B7ADFA-2512-4613-A025-F27EBB54BF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85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11" name="Rectangle 1127">
                <a:extLst>
                  <a:ext uri="{FF2B5EF4-FFF2-40B4-BE49-F238E27FC236}">
                    <a16:creationId xmlns:a16="http://schemas.microsoft.com/office/drawing/2014/main" id="{DBE6AACF-C212-4B26-9B53-B9D6AAAB08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03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12" name="Rectangle 1128">
                <a:extLst>
                  <a:ext uri="{FF2B5EF4-FFF2-40B4-BE49-F238E27FC236}">
                    <a16:creationId xmlns:a16="http://schemas.microsoft.com/office/drawing/2014/main" id="{F27AF7DF-EA3A-4223-9B1A-1C056C91B3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15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13" name="Rectangle 1129">
                <a:extLst>
                  <a:ext uri="{FF2B5EF4-FFF2-40B4-BE49-F238E27FC236}">
                    <a16:creationId xmlns:a16="http://schemas.microsoft.com/office/drawing/2014/main" id="{18369966-0369-4A30-89A6-5052D4FA8F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9" y="3662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14" name="Rectangle 1130">
                <a:extLst>
                  <a:ext uri="{FF2B5EF4-FFF2-40B4-BE49-F238E27FC236}">
                    <a16:creationId xmlns:a16="http://schemas.microsoft.com/office/drawing/2014/main" id="{313E6ABB-3288-4AAC-95FC-87C0371BE6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5" y="366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15" name="Rectangle 1131">
                <a:extLst>
                  <a:ext uri="{FF2B5EF4-FFF2-40B4-BE49-F238E27FC236}">
                    <a16:creationId xmlns:a16="http://schemas.microsoft.com/office/drawing/2014/main" id="{1816F2B5-25F7-4E6E-B1D7-3F4152B2CF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45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16" name="Rectangle 1132">
                <a:extLst>
                  <a:ext uri="{FF2B5EF4-FFF2-40B4-BE49-F238E27FC236}">
                    <a16:creationId xmlns:a16="http://schemas.microsoft.com/office/drawing/2014/main" id="{1028B81C-F107-4581-B821-8E162CEA00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51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17" name="Rectangle 1133">
                <a:extLst>
                  <a:ext uri="{FF2B5EF4-FFF2-40B4-BE49-F238E27FC236}">
                    <a16:creationId xmlns:a16="http://schemas.microsoft.com/office/drawing/2014/main" id="{F142E43F-B945-4D8C-8496-9DCAB52EB8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51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18" name="Rectangle 1134">
                <a:extLst>
                  <a:ext uri="{FF2B5EF4-FFF2-40B4-BE49-F238E27FC236}">
                    <a16:creationId xmlns:a16="http://schemas.microsoft.com/office/drawing/2014/main" id="{EC4549CC-BD40-4155-A5BD-38E3081904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9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19" name="Rectangle 1135">
                <a:extLst>
                  <a:ext uri="{FF2B5EF4-FFF2-40B4-BE49-F238E27FC236}">
                    <a16:creationId xmlns:a16="http://schemas.microsoft.com/office/drawing/2014/main" id="{748B7528-3531-465B-9FEC-459532FB9C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81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0" name="Rectangle 1136">
                <a:extLst>
                  <a:ext uri="{FF2B5EF4-FFF2-40B4-BE49-F238E27FC236}">
                    <a16:creationId xmlns:a16="http://schemas.microsoft.com/office/drawing/2014/main" id="{7F2409AB-BE61-4697-B325-4F453DA714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99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1" name="Rectangle 1137">
                <a:extLst>
                  <a:ext uri="{FF2B5EF4-FFF2-40B4-BE49-F238E27FC236}">
                    <a16:creationId xmlns:a16="http://schemas.microsoft.com/office/drawing/2014/main" id="{EF634756-2540-47F9-B4C6-ACBD849DC0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17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2" name="Rectangle 1138">
                <a:extLst>
                  <a:ext uri="{FF2B5EF4-FFF2-40B4-BE49-F238E27FC236}">
                    <a16:creationId xmlns:a16="http://schemas.microsoft.com/office/drawing/2014/main" id="{D4CDDD45-AFCD-4E4D-BAB1-C6FFBE16CE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35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3" name="Rectangle 1139">
                <a:extLst>
                  <a:ext uri="{FF2B5EF4-FFF2-40B4-BE49-F238E27FC236}">
                    <a16:creationId xmlns:a16="http://schemas.microsoft.com/office/drawing/2014/main" id="{7A6D32DD-62C2-4FB3-9B06-23A8E1788C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47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4" name="Rectangle 1140">
                <a:extLst>
                  <a:ext uri="{FF2B5EF4-FFF2-40B4-BE49-F238E27FC236}">
                    <a16:creationId xmlns:a16="http://schemas.microsoft.com/office/drawing/2014/main" id="{75B21D15-80C9-416F-AE28-F76E199962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65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5" name="Rectangle 1141">
                <a:extLst>
                  <a:ext uri="{FF2B5EF4-FFF2-40B4-BE49-F238E27FC236}">
                    <a16:creationId xmlns:a16="http://schemas.microsoft.com/office/drawing/2014/main" id="{2BE2E974-34A7-4347-8C7B-93FBADBB8F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77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6" name="Rectangle 1142">
                <a:extLst>
                  <a:ext uri="{FF2B5EF4-FFF2-40B4-BE49-F238E27FC236}">
                    <a16:creationId xmlns:a16="http://schemas.microsoft.com/office/drawing/2014/main" id="{7367D72A-8C72-4859-BDCD-216246E7F8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1" y="366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7" name="Rectangle 1143">
                <a:extLst>
                  <a:ext uri="{FF2B5EF4-FFF2-40B4-BE49-F238E27FC236}">
                    <a16:creationId xmlns:a16="http://schemas.microsoft.com/office/drawing/2014/main" id="{78F27339-9BB7-484D-9C53-CBA010D5C7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1" y="3662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8" name="Rectangle 1144">
                <a:extLst>
                  <a:ext uri="{FF2B5EF4-FFF2-40B4-BE49-F238E27FC236}">
                    <a16:creationId xmlns:a16="http://schemas.microsoft.com/office/drawing/2014/main" id="{49207E68-2E72-49E7-84BB-AC3E69EAC8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7" y="366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29" name="Rectangle 1145">
                <a:extLst>
                  <a:ext uri="{FF2B5EF4-FFF2-40B4-BE49-F238E27FC236}">
                    <a16:creationId xmlns:a16="http://schemas.microsoft.com/office/drawing/2014/main" id="{AE2A125A-D8FC-4269-B460-C03480963B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7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30" name="Rectangle 1146">
                <a:extLst>
                  <a:ext uri="{FF2B5EF4-FFF2-40B4-BE49-F238E27FC236}">
                    <a16:creationId xmlns:a16="http://schemas.microsoft.com/office/drawing/2014/main" id="{7FA910F6-7AAF-4B9B-9B9E-ABF9F045F8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3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31" name="Rectangle 1147">
                <a:extLst>
                  <a:ext uri="{FF2B5EF4-FFF2-40B4-BE49-F238E27FC236}">
                    <a16:creationId xmlns:a16="http://schemas.microsoft.com/office/drawing/2014/main" id="{5479C718-A1D5-46BF-9374-FBD44B6588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9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32" name="Rectangle 1148">
                <a:extLst>
                  <a:ext uri="{FF2B5EF4-FFF2-40B4-BE49-F238E27FC236}">
                    <a16:creationId xmlns:a16="http://schemas.microsoft.com/office/drawing/2014/main" id="{EB0AE4EB-01A8-4869-AFA9-F4267CADA9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1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33" name="Rectangle 1149">
                <a:extLst>
                  <a:ext uri="{FF2B5EF4-FFF2-40B4-BE49-F238E27FC236}">
                    <a16:creationId xmlns:a16="http://schemas.microsoft.com/office/drawing/2014/main" id="{1D1C5709-0893-4556-8EA9-679B7947E3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3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34" name="Rectangle 1150">
                <a:extLst>
                  <a:ext uri="{FF2B5EF4-FFF2-40B4-BE49-F238E27FC236}">
                    <a16:creationId xmlns:a16="http://schemas.microsoft.com/office/drawing/2014/main" id="{E2F9C61A-CB16-473D-9F69-2310BAFA1A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67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35" name="Rectangle 1151">
                <a:extLst>
                  <a:ext uri="{FF2B5EF4-FFF2-40B4-BE49-F238E27FC236}">
                    <a16:creationId xmlns:a16="http://schemas.microsoft.com/office/drawing/2014/main" id="{78BBA731-5EC8-4C02-978C-6598645ECA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79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36" name="Rectangle 1152">
                <a:extLst>
                  <a:ext uri="{FF2B5EF4-FFF2-40B4-BE49-F238E27FC236}">
                    <a16:creationId xmlns:a16="http://schemas.microsoft.com/office/drawing/2014/main" id="{4F0F4D03-2113-48EC-977F-1F1B969FBB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97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37" name="Rectangle 1153">
                <a:extLst>
                  <a:ext uri="{FF2B5EF4-FFF2-40B4-BE49-F238E27FC236}">
                    <a16:creationId xmlns:a16="http://schemas.microsoft.com/office/drawing/2014/main" id="{532A37F5-43BE-4DF6-9A89-17C9CFED5D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09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38" name="Rectangle 1154">
                <a:extLst>
                  <a:ext uri="{FF2B5EF4-FFF2-40B4-BE49-F238E27FC236}">
                    <a16:creationId xmlns:a16="http://schemas.microsoft.com/office/drawing/2014/main" id="{89E4AFB8-ABF3-4D31-AA27-272010D812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27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39" name="Rectangle 1155">
                <a:extLst>
                  <a:ext uri="{FF2B5EF4-FFF2-40B4-BE49-F238E27FC236}">
                    <a16:creationId xmlns:a16="http://schemas.microsoft.com/office/drawing/2014/main" id="{3112A79F-38B5-44B5-AD14-CC0BC915DC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5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0" name="Rectangle 1156">
                <a:extLst>
                  <a:ext uri="{FF2B5EF4-FFF2-40B4-BE49-F238E27FC236}">
                    <a16:creationId xmlns:a16="http://schemas.microsoft.com/office/drawing/2014/main" id="{1326C1CA-6934-4D5B-ACF5-8B97945CD5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69" y="3662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1" name="Rectangle 1157">
                <a:extLst>
                  <a:ext uri="{FF2B5EF4-FFF2-40B4-BE49-F238E27FC236}">
                    <a16:creationId xmlns:a16="http://schemas.microsoft.com/office/drawing/2014/main" id="{505BC853-92C5-47F1-B7BE-088E31228B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69" y="366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2" name="Rectangle 1158">
                <a:extLst>
                  <a:ext uri="{FF2B5EF4-FFF2-40B4-BE49-F238E27FC236}">
                    <a16:creationId xmlns:a16="http://schemas.microsoft.com/office/drawing/2014/main" id="{FB071CAD-5F0C-4256-B342-BAB52F44D7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69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3" name="Rectangle 1159">
                <a:extLst>
                  <a:ext uri="{FF2B5EF4-FFF2-40B4-BE49-F238E27FC236}">
                    <a16:creationId xmlns:a16="http://schemas.microsoft.com/office/drawing/2014/main" id="{126B8215-C9CF-4DC0-9535-2E43E51921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75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4" name="Rectangle 1160">
                <a:extLst>
                  <a:ext uri="{FF2B5EF4-FFF2-40B4-BE49-F238E27FC236}">
                    <a16:creationId xmlns:a16="http://schemas.microsoft.com/office/drawing/2014/main" id="{45F8658F-E6DD-45B0-B04A-7DB91785DF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81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5" name="Rectangle 1161">
                <a:extLst>
                  <a:ext uri="{FF2B5EF4-FFF2-40B4-BE49-F238E27FC236}">
                    <a16:creationId xmlns:a16="http://schemas.microsoft.com/office/drawing/2014/main" id="{DB382E03-F8F2-4C15-9163-A97E6F3A05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3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6" name="Rectangle 1162">
                <a:extLst>
                  <a:ext uri="{FF2B5EF4-FFF2-40B4-BE49-F238E27FC236}">
                    <a16:creationId xmlns:a16="http://schemas.microsoft.com/office/drawing/2014/main" id="{AAF30E41-C73B-4097-B766-F43534C1E1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11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7" name="Rectangle 1163">
                <a:extLst>
                  <a:ext uri="{FF2B5EF4-FFF2-40B4-BE49-F238E27FC236}">
                    <a16:creationId xmlns:a16="http://schemas.microsoft.com/office/drawing/2014/main" id="{E77230D8-07CD-4D67-8F44-3858AC835F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29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8" name="Rectangle 1164">
                <a:extLst>
                  <a:ext uri="{FF2B5EF4-FFF2-40B4-BE49-F238E27FC236}">
                    <a16:creationId xmlns:a16="http://schemas.microsoft.com/office/drawing/2014/main" id="{699E080E-C418-4039-A72C-61D9F6D41F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1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49" name="Rectangle 1165">
                <a:extLst>
                  <a:ext uri="{FF2B5EF4-FFF2-40B4-BE49-F238E27FC236}">
                    <a16:creationId xmlns:a16="http://schemas.microsoft.com/office/drawing/2014/main" id="{5A8AE39F-5C0F-4091-8C85-F6964055EA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59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50" name="Rectangle 1166">
                <a:extLst>
                  <a:ext uri="{FF2B5EF4-FFF2-40B4-BE49-F238E27FC236}">
                    <a16:creationId xmlns:a16="http://schemas.microsoft.com/office/drawing/2014/main" id="{F176F142-3431-4358-8A8E-17307C7B12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1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51" name="Rectangle 1167">
                <a:extLst>
                  <a:ext uri="{FF2B5EF4-FFF2-40B4-BE49-F238E27FC236}">
                    <a16:creationId xmlns:a16="http://schemas.microsoft.com/office/drawing/2014/main" id="{0B525545-B162-4449-BF7D-05267A6E33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95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52" name="Rectangle 1168">
                <a:extLst>
                  <a:ext uri="{FF2B5EF4-FFF2-40B4-BE49-F238E27FC236}">
                    <a16:creationId xmlns:a16="http://schemas.microsoft.com/office/drawing/2014/main" id="{65BB505F-39B0-432D-AAD6-D1029A01CD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07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53" name="Rectangle 1169">
                <a:extLst>
                  <a:ext uri="{FF2B5EF4-FFF2-40B4-BE49-F238E27FC236}">
                    <a16:creationId xmlns:a16="http://schemas.microsoft.com/office/drawing/2014/main" id="{9C2D1D2C-B90F-468C-B8EC-92C9973B3B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5" y="3662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54" name="Rectangle 1170">
                <a:extLst>
                  <a:ext uri="{FF2B5EF4-FFF2-40B4-BE49-F238E27FC236}">
                    <a16:creationId xmlns:a16="http://schemas.microsoft.com/office/drawing/2014/main" id="{E65FC5CD-0157-4933-AC14-340B6E8B25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31" y="366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55" name="Rectangle 1171">
                <a:extLst>
                  <a:ext uri="{FF2B5EF4-FFF2-40B4-BE49-F238E27FC236}">
                    <a16:creationId xmlns:a16="http://schemas.microsoft.com/office/drawing/2014/main" id="{3A5BB85F-00CB-4A21-97F5-D54FE296F4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37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56" name="Rectangle 1172">
                <a:extLst>
                  <a:ext uri="{FF2B5EF4-FFF2-40B4-BE49-F238E27FC236}">
                    <a16:creationId xmlns:a16="http://schemas.microsoft.com/office/drawing/2014/main" id="{7770C021-DC4C-4BEE-B0FD-550382F26B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37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57" name="Rectangle 1173">
                <a:extLst>
                  <a:ext uri="{FF2B5EF4-FFF2-40B4-BE49-F238E27FC236}">
                    <a16:creationId xmlns:a16="http://schemas.microsoft.com/office/drawing/2014/main" id="{9E659973-FF0A-4101-969E-BE7987DF89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43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58" name="Rectangle 1174">
                <a:extLst>
                  <a:ext uri="{FF2B5EF4-FFF2-40B4-BE49-F238E27FC236}">
                    <a16:creationId xmlns:a16="http://schemas.microsoft.com/office/drawing/2014/main" id="{8BC45FEC-C154-40EF-8402-6B8BCCF279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61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59" name="Rectangle 1175">
                <a:extLst>
                  <a:ext uri="{FF2B5EF4-FFF2-40B4-BE49-F238E27FC236}">
                    <a16:creationId xmlns:a16="http://schemas.microsoft.com/office/drawing/2014/main" id="{D6BFAB78-B45F-4BD9-BAAC-30EDED571A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73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60" name="Rectangle 1176">
                <a:extLst>
                  <a:ext uri="{FF2B5EF4-FFF2-40B4-BE49-F238E27FC236}">
                    <a16:creationId xmlns:a16="http://schemas.microsoft.com/office/drawing/2014/main" id="{0D1EAB4F-DD15-4DE3-A79A-CC4BF98C3B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91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61" name="Rectangle 1177">
                <a:extLst>
                  <a:ext uri="{FF2B5EF4-FFF2-40B4-BE49-F238E27FC236}">
                    <a16:creationId xmlns:a16="http://schemas.microsoft.com/office/drawing/2014/main" id="{14252391-9B39-4D8A-8361-826CBC1442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3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62" name="Rectangle 1178">
                <a:extLst>
                  <a:ext uri="{FF2B5EF4-FFF2-40B4-BE49-F238E27FC236}">
                    <a16:creationId xmlns:a16="http://schemas.microsoft.com/office/drawing/2014/main" id="{9BE22DE8-4AA1-492F-A8C7-30FF0ED7A4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21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63" name="Rectangle 1179">
                <a:extLst>
                  <a:ext uri="{FF2B5EF4-FFF2-40B4-BE49-F238E27FC236}">
                    <a16:creationId xmlns:a16="http://schemas.microsoft.com/office/drawing/2014/main" id="{F8F82ED3-2FDF-48CC-862B-2A5FC7C4CF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33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64" name="Rectangle 1180">
                <a:extLst>
                  <a:ext uri="{FF2B5EF4-FFF2-40B4-BE49-F238E27FC236}">
                    <a16:creationId xmlns:a16="http://schemas.microsoft.com/office/drawing/2014/main" id="{D6DD2DE4-D02A-435C-A534-B54715ADFF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57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65" name="Rectangle 1181">
                <a:extLst>
                  <a:ext uri="{FF2B5EF4-FFF2-40B4-BE49-F238E27FC236}">
                    <a16:creationId xmlns:a16="http://schemas.microsoft.com/office/drawing/2014/main" id="{423CCFCA-39AD-4E2B-8F6E-CE78A33309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69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66" name="Rectangle 1182">
                <a:extLst>
                  <a:ext uri="{FF2B5EF4-FFF2-40B4-BE49-F238E27FC236}">
                    <a16:creationId xmlns:a16="http://schemas.microsoft.com/office/drawing/2014/main" id="{EE501BBC-FA1F-401B-8BB8-F66A30CA06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3" y="3662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67" name="Rectangle 1183">
                <a:extLst>
                  <a:ext uri="{FF2B5EF4-FFF2-40B4-BE49-F238E27FC236}">
                    <a16:creationId xmlns:a16="http://schemas.microsoft.com/office/drawing/2014/main" id="{11F8CE49-70C7-4885-A7D8-2357AB49C7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9" y="366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68" name="Rectangle 1184">
                <a:extLst>
                  <a:ext uri="{FF2B5EF4-FFF2-40B4-BE49-F238E27FC236}">
                    <a16:creationId xmlns:a16="http://schemas.microsoft.com/office/drawing/2014/main" id="{BA24C419-61B6-42DA-9428-07C267C058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9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69" name="Rectangle 1185">
                <a:extLst>
                  <a:ext uri="{FF2B5EF4-FFF2-40B4-BE49-F238E27FC236}">
                    <a16:creationId xmlns:a16="http://schemas.microsoft.com/office/drawing/2014/main" id="{82A0F28A-D18F-4A5D-8443-4FFDF09D43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99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70" name="Rectangle 1186">
                <a:extLst>
                  <a:ext uri="{FF2B5EF4-FFF2-40B4-BE49-F238E27FC236}">
                    <a16:creationId xmlns:a16="http://schemas.microsoft.com/office/drawing/2014/main" id="{2F6FE996-E592-468A-BAA0-D140417C75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05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71" name="Rectangle 1187">
                <a:extLst>
                  <a:ext uri="{FF2B5EF4-FFF2-40B4-BE49-F238E27FC236}">
                    <a16:creationId xmlns:a16="http://schemas.microsoft.com/office/drawing/2014/main" id="{7B833DE6-92EF-482C-A0B9-C31F6AF25A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23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72" name="Rectangle 1188">
                <a:extLst>
                  <a:ext uri="{FF2B5EF4-FFF2-40B4-BE49-F238E27FC236}">
                    <a16:creationId xmlns:a16="http://schemas.microsoft.com/office/drawing/2014/main" id="{9793EBD6-F6C2-46CC-ABBE-C230DEE393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5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73" name="Rectangle 1189">
                <a:extLst>
                  <a:ext uri="{FF2B5EF4-FFF2-40B4-BE49-F238E27FC236}">
                    <a16:creationId xmlns:a16="http://schemas.microsoft.com/office/drawing/2014/main" id="{2C29C25A-B697-4A57-BAE3-0BDD860455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53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74" name="Rectangle 1190">
                <a:extLst>
                  <a:ext uri="{FF2B5EF4-FFF2-40B4-BE49-F238E27FC236}">
                    <a16:creationId xmlns:a16="http://schemas.microsoft.com/office/drawing/2014/main" id="{82BB3077-7C24-4D8E-8729-EE9786A12F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65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75" name="Rectangle 1191">
                <a:extLst>
                  <a:ext uri="{FF2B5EF4-FFF2-40B4-BE49-F238E27FC236}">
                    <a16:creationId xmlns:a16="http://schemas.microsoft.com/office/drawing/2014/main" id="{D2DA932C-DEED-4C09-9C54-034C72B638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9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76" name="Rectangle 1192">
                <a:extLst>
                  <a:ext uri="{FF2B5EF4-FFF2-40B4-BE49-F238E27FC236}">
                    <a16:creationId xmlns:a16="http://schemas.microsoft.com/office/drawing/2014/main" id="{A19A00C3-8043-4BD3-B80F-747B551445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01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77" name="Rectangle 1193">
                <a:extLst>
                  <a:ext uri="{FF2B5EF4-FFF2-40B4-BE49-F238E27FC236}">
                    <a16:creationId xmlns:a16="http://schemas.microsoft.com/office/drawing/2014/main" id="{C17D2016-DAE2-4C38-9024-82A8575166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19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78" name="Rectangle 1194">
                <a:extLst>
                  <a:ext uri="{FF2B5EF4-FFF2-40B4-BE49-F238E27FC236}">
                    <a16:creationId xmlns:a16="http://schemas.microsoft.com/office/drawing/2014/main" id="{2075464C-FDB3-4A76-916A-3DE01CC7A2C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31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79" name="Rectangle 1195">
                <a:extLst>
                  <a:ext uri="{FF2B5EF4-FFF2-40B4-BE49-F238E27FC236}">
                    <a16:creationId xmlns:a16="http://schemas.microsoft.com/office/drawing/2014/main" id="{F19FCFEB-FEF2-40D1-8891-C360C3E48E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49" y="366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80" name="Rectangle 1196">
                <a:extLst>
                  <a:ext uri="{FF2B5EF4-FFF2-40B4-BE49-F238E27FC236}">
                    <a16:creationId xmlns:a16="http://schemas.microsoft.com/office/drawing/2014/main" id="{64EBEA67-2DD7-4689-9569-8E70331D1C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55" y="3662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81" name="Rectangle 1197">
                <a:extLst>
                  <a:ext uri="{FF2B5EF4-FFF2-40B4-BE49-F238E27FC236}">
                    <a16:creationId xmlns:a16="http://schemas.microsoft.com/office/drawing/2014/main" id="{6DCB47C9-732E-4FEB-BB42-FEC9094529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1" y="366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82" name="Rectangle 1198">
                <a:extLst>
                  <a:ext uri="{FF2B5EF4-FFF2-40B4-BE49-F238E27FC236}">
                    <a16:creationId xmlns:a16="http://schemas.microsoft.com/office/drawing/2014/main" id="{AA1DAAF6-A114-455D-A252-51F731DE61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1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83" name="Rectangle 1199">
                <a:extLst>
                  <a:ext uri="{FF2B5EF4-FFF2-40B4-BE49-F238E27FC236}">
                    <a16:creationId xmlns:a16="http://schemas.microsoft.com/office/drawing/2014/main" id="{D96B88F0-321E-40EB-9F2A-91BBCF36D3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1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84" name="Rectangle 1200">
                <a:extLst>
                  <a:ext uri="{FF2B5EF4-FFF2-40B4-BE49-F238E27FC236}">
                    <a16:creationId xmlns:a16="http://schemas.microsoft.com/office/drawing/2014/main" id="{8215E95E-633B-4B4A-8C9F-0165F12F3C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7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85" name="Rectangle 1201">
                <a:extLst>
                  <a:ext uri="{FF2B5EF4-FFF2-40B4-BE49-F238E27FC236}">
                    <a16:creationId xmlns:a16="http://schemas.microsoft.com/office/drawing/2014/main" id="{7D7C87EB-E1A7-429E-995D-ACDCD15B95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85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86" name="Rectangle 1202">
                <a:extLst>
                  <a:ext uri="{FF2B5EF4-FFF2-40B4-BE49-F238E27FC236}">
                    <a16:creationId xmlns:a16="http://schemas.microsoft.com/office/drawing/2014/main" id="{B733CA62-6BBE-407A-A9A6-923742015E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03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87" name="Rectangle 1203">
                <a:extLst>
                  <a:ext uri="{FF2B5EF4-FFF2-40B4-BE49-F238E27FC236}">
                    <a16:creationId xmlns:a16="http://schemas.microsoft.com/office/drawing/2014/main" id="{EA07CCD5-4F4F-46A6-871D-1DCF7218D8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15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88" name="Rectangle 1204">
                <a:extLst>
                  <a:ext uri="{FF2B5EF4-FFF2-40B4-BE49-F238E27FC236}">
                    <a16:creationId xmlns:a16="http://schemas.microsoft.com/office/drawing/2014/main" id="{CB0E9DEA-27FE-45B6-A8D4-A292883B96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3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89" name="Rectangle 1205">
                <a:extLst>
                  <a:ext uri="{FF2B5EF4-FFF2-40B4-BE49-F238E27FC236}">
                    <a16:creationId xmlns:a16="http://schemas.microsoft.com/office/drawing/2014/main" id="{5A9214B5-1565-4946-A34B-528453BC29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51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90" name="Rectangle 1206">
                <a:extLst>
                  <a:ext uri="{FF2B5EF4-FFF2-40B4-BE49-F238E27FC236}">
                    <a16:creationId xmlns:a16="http://schemas.microsoft.com/office/drawing/2014/main" id="{0AA55A4A-496C-4B61-854B-0C49015B54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69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91" name="Rectangle 1207">
                <a:extLst>
                  <a:ext uri="{FF2B5EF4-FFF2-40B4-BE49-F238E27FC236}">
                    <a16:creationId xmlns:a16="http://schemas.microsoft.com/office/drawing/2014/main" id="{01D86E8C-510F-4A1B-9CE1-9B65B2FCA7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87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92" name="Rectangle 1208">
                <a:extLst>
                  <a:ext uri="{FF2B5EF4-FFF2-40B4-BE49-F238E27FC236}">
                    <a16:creationId xmlns:a16="http://schemas.microsoft.com/office/drawing/2014/main" id="{EB66F99F-28EE-4002-AEAD-083134D871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99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93" name="Rectangle 1209">
                <a:extLst>
                  <a:ext uri="{FF2B5EF4-FFF2-40B4-BE49-F238E27FC236}">
                    <a16:creationId xmlns:a16="http://schemas.microsoft.com/office/drawing/2014/main" id="{2EF18F27-2806-4FA3-9759-EDC6B42964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3" y="3662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94" name="Rectangle 1210">
                <a:extLst>
                  <a:ext uri="{FF2B5EF4-FFF2-40B4-BE49-F238E27FC236}">
                    <a16:creationId xmlns:a16="http://schemas.microsoft.com/office/drawing/2014/main" id="{0B09B997-A575-419A-920F-6F114E68C1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3" y="366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95" name="Rectangle 1211">
                <a:extLst>
                  <a:ext uri="{FF2B5EF4-FFF2-40B4-BE49-F238E27FC236}">
                    <a16:creationId xmlns:a16="http://schemas.microsoft.com/office/drawing/2014/main" id="{847F7D4D-9315-48B4-AD28-62A5FDF351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3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96" name="Rectangle 1212">
                <a:extLst>
                  <a:ext uri="{FF2B5EF4-FFF2-40B4-BE49-F238E27FC236}">
                    <a16:creationId xmlns:a16="http://schemas.microsoft.com/office/drawing/2014/main" id="{E3F88AAC-F091-4C6C-9871-6578E75B21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9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97" name="Rectangle 1213">
                <a:extLst>
                  <a:ext uri="{FF2B5EF4-FFF2-40B4-BE49-F238E27FC236}">
                    <a16:creationId xmlns:a16="http://schemas.microsoft.com/office/drawing/2014/main" id="{6DB99886-8B82-478A-9032-CA9EF07072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35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98" name="Rectangle 1214">
                <a:extLst>
                  <a:ext uri="{FF2B5EF4-FFF2-40B4-BE49-F238E27FC236}">
                    <a16:creationId xmlns:a16="http://schemas.microsoft.com/office/drawing/2014/main" id="{937A9B03-D780-4991-953C-C010839C3A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47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799" name="Rectangle 1215">
                <a:extLst>
                  <a:ext uri="{FF2B5EF4-FFF2-40B4-BE49-F238E27FC236}">
                    <a16:creationId xmlns:a16="http://schemas.microsoft.com/office/drawing/2014/main" id="{97E75DC4-B67E-472A-A75A-D83C7E0E9F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65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0" name="Rectangle 1216">
                <a:extLst>
                  <a:ext uri="{FF2B5EF4-FFF2-40B4-BE49-F238E27FC236}">
                    <a16:creationId xmlns:a16="http://schemas.microsoft.com/office/drawing/2014/main" id="{C5E3630E-60CF-4031-A99A-1D29847861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83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1" name="Rectangle 1217">
                <a:extLst>
                  <a:ext uri="{FF2B5EF4-FFF2-40B4-BE49-F238E27FC236}">
                    <a16:creationId xmlns:a16="http://schemas.microsoft.com/office/drawing/2014/main" id="{3ABBEEA2-6F4D-4234-9261-467408748F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95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2" name="Rectangle 1218">
                <a:extLst>
                  <a:ext uri="{FF2B5EF4-FFF2-40B4-BE49-F238E27FC236}">
                    <a16:creationId xmlns:a16="http://schemas.microsoft.com/office/drawing/2014/main" id="{8973EB34-D1D4-4680-99C2-5331312440B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3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3" name="Rectangle 1219">
                <a:extLst>
                  <a:ext uri="{FF2B5EF4-FFF2-40B4-BE49-F238E27FC236}">
                    <a16:creationId xmlns:a16="http://schemas.microsoft.com/office/drawing/2014/main" id="{54F10A47-0A5E-434B-9C26-5314C55E5C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31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4" name="Rectangle 1220">
                <a:extLst>
                  <a:ext uri="{FF2B5EF4-FFF2-40B4-BE49-F238E27FC236}">
                    <a16:creationId xmlns:a16="http://schemas.microsoft.com/office/drawing/2014/main" id="{275B9960-664A-48AA-9493-4373196F29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49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5" name="Rectangle 1221">
                <a:extLst>
                  <a:ext uri="{FF2B5EF4-FFF2-40B4-BE49-F238E27FC236}">
                    <a16:creationId xmlns:a16="http://schemas.microsoft.com/office/drawing/2014/main" id="{AAE4414D-1794-42B4-B7D2-B0A5469146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67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6" name="Rectangle 1222">
                <a:extLst>
                  <a:ext uri="{FF2B5EF4-FFF2-40B4-BE49-F238E27FC236}">
                    <a16:creationId xmlns:a16="http://schemas.microsoft.com/office/drawing/2014/main" id="{5B19A3EA-5FBC-4C40-BA29-612E118C85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3662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7" name="Rectangle 1223">
                <a:extLst>
                  <a:ext uri="{FF2B5EF4-FFF2-40B4-BE49-F238E27FC236}">
                    <a16:creationId xmlns:a16="http://schemas.microsoft.com/office/drawing/2014/main" id="{DEA31D9C-8F33-4392-B9BB-A1F79654BF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366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8" name="Rectangle 1224">
                <a:extLst>
                  <a:ext uri="{FF2B5EF4-FFF2-40B4-BE49-F238E27FC236}">
                    <a16:creationId xmlns:a16="http://schemas.microsoft.com/office/drawing/2014/main" id="{902E36B8-ED7A-4B5A-A4BF-D8C08C6AA5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85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9" name="Rectangle 1225">
                <a:extLst>
                  <a:ext uri="{FF2B5EF4-FFF2-40B4-BE49-F238E27FC236}">
                    <a16:creationId xmlns:a16="http://schemas.microsoft.com/office/drawing/2014/main" id="{928F792D-9E00-4B82-BD73-B3EF4E4CB0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91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10" name="Rectangle 1226">
                <a:extLst>
                  <a:ext uri="{FF2B5EF4-FFF2-40B4-BE49-F238E27FC236}">
                    <a16:creationId xmlns:a16="http://schemas.microsoft.com/office/drawing/2014/main" id="{B7D9C58B-D39D-412B-933B-8AEE125131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97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11" name="Rectangle 1227">
                <a:extLst>
                  <a:ext uri="{FF2B5EF4-FFF2-40B4-BE49-F238E27FC236}">
                    <a16:creationId xmlns:a16="http://schemas.microsoft.com/office/drawing/2014/main" id="{0D2EA899-D6ED-45E2-AB49-7A3426F771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09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12" name="Rectangle 1228">
                <a:extLst>
                  <a:ext uri="{FF2B5EF4-FFF2-40B4-BE49-F238E27FC236}">
                    <a16:creationId xmlns:a16="http://schemas.microsoft.com/office/drawing/2014/main" id="{E2705D23-032C-41D0-AAC6-E0DBF70D33E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27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13" name="Rectangle 1229">
                <a:extLst>
                  <a:ext uri="{FF2B5EF4-FFF2-40B4-BE49-F238E27FC236}">
                    <a16:creationId xmlns:a16="http://schemas.microsoft.com/office/drawing/2014/main" id="{0006A7B7-5E95-44B4-A6E9-1DCE3E68A6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45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14" name="Rectangle 1230">
                <a:extLst>
                  <a:ext uri="{FF2B5EF4-FFF2-40B4-BE49-F238E27FC236}">
                    <a16:creationId xmlns:a16="http://schemas.microsoft.com/office/drawing/2014/main" id="{8F59C7DE-2114-4C02-A84E-212E1FF413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63" y="3662"/>
                <a:ext cx="6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15" name="Rectangle 1231">
                <a:extLst>
                  <a:ext uri="{FF2B5EF4-FFF2-40B4-BE49-F238E27FC236}">
                    <a16:creationId xmlns:a16="http://schemas.microsoft.com/office/drawing/2014/main" id="{C4A26D84-6424-4A29-9FA5-843708EE8B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75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16" name="Rectangle 1232">
                <a:extLst>
                  <a:ext uri="{FF2B5EF4-FFF2-40B4-BE49-F238E27FC236}">
                    <a16:creationId xmlns:a16="http://schemas.microsoft.com/office/drawing/2014/main" id="{1B882BAB-A90D-4B96-BF8C-9BE141F403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93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17" name="Rectangle 1233">
                <a:extLst>
                  <a:ext uri="{FF2B5EF4-FFF2-40B4-BE49-F238E27FC236}">
                    <a16:creationId xmlns:a16="http://schemas.microsoft.com/office/drawing/2014/main" id="{4C8EDA45-12B7-4710-8391-4EB01EBB70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11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18" name="Rectangle 1234">
                <a:extLst>
                  <a:ext uri="{FF2B5EF4-FFF2-40B4-BE49-F238E27FC236}">
                    <a16:creationId xmlns:a16="http://schemas.microsoft.com/office/drawing/2014/main" id="{5A3AB88C-62B9-4224-AB95-B3501DC170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29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19" name="Rectangle 1235">
                <a:extLst>
                  <a:ext uri="{FF2B5EF4-FFF2-40B4-BE49-F238E27FC236}">
                    <a16:creationId xmlns:a16="http://schemas.microsoft.com/office/drawing/2014/main" id="{809D2132-8BB6-40BE-B49B-9CD918185B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47" y="3662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20" name="Rectangle 1236">
                <a:extLst>
                  <a:ext uri="{FF2B5EF4-FFF2-40B4-BE49-F238E27FC236}">
                    <a16:creationId xmlns:a16="http://schemas.microsoft.com/office/drawing/2014/main" id="{8A827606-39DC-4BC9-8BA1-1C978FC359D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47" y="366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21" name="Rectangle 1237">
                <a:extLst>
                  <a:ext uri="{FF2B5EF4-FFF2-40B4-BE49-F238E27FC236}">
                    <a16:creationId xmlns:a16="http://schemas.microsoft.com/office/drawing/2014/main" id="{D291DF3F-EB6C-443A-9DDF-4A2D9AEAF1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47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22" name="Rectangle 1238">
                <a:extLst>
                  <a:ext uri="{FF2B5EF4-FFF2-40B4-BE49-F238E27FC236}">
                    <a16:creationId xmlns:a16="http://schemas.microsoft.com/office/drawing/2014/main" id="{27CB7DC4-251E-4013-96D1-C6FFAC2DAA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3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23" name="Rectangle 1239">
                <a:extLst>
                  <a:ext uri="{FF2B5EF4-FFF2-40B4-BE49-F238E27FC236}">
                    <a16:creationId xmlns:a16="http://schemas.microsoft.com/office/drawing/2014/main" id="{78D9DFE5-8B44-4130-A2B4-5B8F0F3D99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59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24" name="Rectangle 1240">
                <a:extLst>
                  <a:ext uri="{FF2B5EF4-FFF2-40B4-BE49-F238E27FC236}">
                    <a16:creationId xmlns:a16="http://schemas.microsoft.com/office/drawing/2014/main" id="{287DDFD2-A079-4697-A9ED-8852817C39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71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25" name="Rectangle 1241">
                <a:extLst>
                  <a:ext uri="{FF2B5EF4-FFF2-40B4-BE49-F238E27FC236}">
                    <a16:creationId xmlns:a16="http://schemas.microsoft.com/office/drawing/2014/main" id="{6DC7438C-B71E-42E2-B471-93C27B5CA0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89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26" name="Rectangle 1242">
                <a:extLst>
                  <a:ext uri="{FF2B5EF4-FFF2-40B4-BE49-F238E27FC236}">
                    <a16:creationId xmlns:a16="http://schemas.microsoft.com/office/drawing/2014/main" id="{FB39F0FD-83E4-4D19-AE79-63A9665416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07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27" name="Rectangle 1243">
                <a:extLst>
                  <a:ext uri="{FF2B5EF4-FFF2-40B4-BE49-F238E27FC236}">
                    <a16:creationId xmlns:a16="http://schemas.microsoft.com/office/drawing/2014/main" id="{E848BAAF-274D-4C31-BB67-85BDAF32A9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25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28" name="Rectangle 1244">
                <a:extLst>
                  <a:ext uri="{FF2B5EF4-FFF2-40B4-BE49-F238E27FC236}">
                    <a16:creationId xmlns:a16="http://schemas.microsoft.com/office/drawing/2014/main" id="{46F3F449-520E-44E7-80BB-112367ADFE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37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29" name="Rectangle 1245">
                <a:extLst>
                  <a:ext uri="{FF2B5EF4-FFF2-40B4-BE49-F238E27FC236}">
                    <a16:creationId xmlns:a16="http://schemas.microsoft.com/office/drawing/2014/main" id="{0DE2CCF1-4253-4E86-9454-DE6F8BDB4A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55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30" name="Rectangle 1246">
                <a:extLst>
                  <a:ext uri="{FF2B5EF4-FFF2-40B4-BE49-F238E27FC236}">
                    <a16:creationId xmlns:a16="http://schemas.microsoft.com/office/drawing/2014/main" id="{D116B3FA-CA80-4CFA-8C9B-4285E7262C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73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31" name="Rectangle 1247">
                <a:extLst>
                  <a:ext uri="{FF2B5EF4-FFF2-40B4-BE49-F238E27FC236}">
                    <a16:creationId xmlns:a16="http://schemas.microsoft.com/office/drawing/2014/main" id="{697662B1-BE10-483C-9B46-3A9F67201C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91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32" name="Rectangle 1248">
                <a:extLst>
                  <a:ext uri="{FF2B5EF4-FFF2-40B4-BE49-F238E27FC236}">
                    <a16:creationId xmlns:a16="http://schemas.microsoft.com/office/drawing/2014/main" id="{C86AFD62-F9E2-48B4-AD9C-E5F6D5220C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15" y="3662"/>
                <a:ext cx="6" cy="18"/>
              </a:xfrm>
              <a:prstGeom prst="rect">
                <a:avLst/>
              </a:prstGeom>
              <a:solidFill>
                <a:srgbClr val="808000"/>
              </a:solidFill>
              <a:ln w="9525">
                <a:solidFill>
                  <a:srgbClr val="808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33" name="Rectangle 1249">
                <a:extLst>
                  <a:ext uri="{FF2B5EF4-FFF2-40B4-BE49-F238E27FC236}">
                    <a16:creationId xmlns:a16="http://schemas.microsoft.com/office/drawing/2014/main" id="{0E0191CE-D7FA-4A52-901B-64F9F676D9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15" y="3662"/>
                <a:ext cx="6" cy="18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34" name="Rectangle 1250">
                <a:extLst>
                  <a:ext uri="{FF2B5EF4-FFF2-40B4-BE49-F238E27FC236}">
                    <a16:creationId xmlns:a16="http://schemas.microsoft.com/office/drawing/2014/main" id="{8D6651C9-FF1E-4B1F-8CC3-3DF1A81CD63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15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35" name="Rectangle 1251">
                <a:extLst>
                  <a:ext uri="{FF2B5EF4-FFF2-40B4-BE49-F238E27FC236}">
                    <a16:creationId xmlns:a16="http://schemas.microsoft.com/office/drawing/2014/main" id="{AD3A6778-B7C6-47F1-A87E-C7B3AD77128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15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36" name="Rectangle 1252">
                <a:extLst>
                  <a:ext uri="{FF2B5EF4-FFF2-40B4-BE49-F238E27FC236}">
                    <a16:creationId xmlns:a16="http://schemas.microsoft.com/office/drawing/2014/main" id="{D799F710-238C-41A5-B7AE-8C46D9456B7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21" y="3638"/>
                <a:ext cx="6" cy="42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37" name="Rectangle 1253">
                <a:extLst>
                  <a:ext uri="{FF2B5EF4-FFF2-40B4-BE49-F238E27FC236}">
                    <a16:creationId xmlns:a16="http://schemas.microsoft.com/office/drawing/2014/main" id="{817230A6-3A9D-4EB6-B140-4340E154E5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3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38" name="Rectangle 1254">
                <a:extLst>
                  <a:ext uri="{FF2B5EF4-FFF2-40B4-BE49-F238E27FC236}">
                    <a16:creationId xmlns:a16="http://schemas.microsoft.com/office/drawing/2014/main" id="{3EE223BB-BF10-4BFF-BF36-6A9237D556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51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39" name="Rectangle 1255">
                <a:extLst>
                  <a:ext uri="{FF2B5EF4-FFF2-40B4-BE49-F238E27FC236}">
                    <a16:creationId xmlns:a16="http://schemas.microsoft.com/office/drawing/2014/main" id="{A356DAB0-39F6-4B2F-B4CC-88A3C39E50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69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40" name="Rectangle 1256">
                <a:extLst>
                  <a:ext uri="{FF2B5EF4-FFF2-40B4-BE49-F238E27FC236}">
                    <a16:creationId xmlns:a16="http://schemas.microsoft.com/office/drawing/2014/main" id="{9756D406-3F15-408D-90E1-92DAA64E37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87" y="3662"/>
                <a:ext cx="12" cy="18"/>
              </a:xfrm>
              <a:prstGeom prst="rect">
                <a:avLst/>
              </a:prstGeom>
              <a:solidFill>
                <a:srgbClr val="008080"/>
              </a:solidFill>
              <a:ln w="9525">
                <a:solidFill>
                  <a:srgbClr val="00808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621" name="Rectangle 1258">
              <a:extLst>
                <a:ext uri="{FF2B5EF4-FFF2-40B4-BE49-F238E27FC236}">
                  <a16:creationId xmlns:a16="http://schemas.microsoft.com/office/drawing/2014/main" id="{9091CB07-9CC9-439D-B7B7-68432156E2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05" y="366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22" name="Rectangle 1259">
              <a:extLst>
                <a:ext uri="{FF2B5EF4-FFF2-40B4-BE49-F238E27FC236}">
                  <a16:creationId xmlns:a16="http://schemas.microsoft.com/office/drawing/2014/main" id="{BB2813EF-D90D-461C-B6E2-476F93D4EA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17" y="366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23" name="Rectangle 1260">
              <a:extLst>
                <a:ext uri="{FF2B5EF4-FFF2-40B4-BE49-F238E27FC236}">
                  <a16:creationId xmlns:a16="http://schemas.microsoft.com/office/drawing/2014/main" id="{C03DC0D2-B96D-429D-9840-35A1041591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5" y="366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24" name="Rectangle 1261">
              <a:extLst>
                <a:ext uri="{FF2B5EF4-FFF2-40B4-BE49-F238E27FC236}">
                  <a16:creationId xmlns:a16="http://schemas.microsoft.com/office/drawing/2014/main" id="{0C219682-B5E2-4405-AF64-2ED89992C5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53" y="3662"/>
              <a:ext cx="12" cy="18"/>
            </a:xfrm>
            <a:prstGeom prst="rect">
              <a:avLst/>
            </a:prstGeom>
            <a:solidFill>
              <a:srgbClr val="008080"/>
            </a:solidFill>
            <a:ln w="9525">
              <a:solidFill>
                <a:srgbClr val="00808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25" name="Rectangle 1262">
              <a:extLst>
                <a:ext uri="{FF2B5EF4-FFF2-40B4-BE49-F238E27FC236}">
                  <a16:creationId xmlns:a16="http://schemas.microsoft.com/office/drawing/2014/main" id="{B862F769-C29C-4202-8AAD-DAC2D6B975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77" y="366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26" name="Rectangle 1263">
              <a:extLst>
                <a:ext uri="{FF2B5EF4-FFF2-40B4-BE49-F238E27FC236}">
                  <a16:creationId xmlns:a16="http://schemas.microsoft.com/office/drawing/2014/main" id="{AFA71BDE-10DE-4AD6-8D81-1F829DA958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77" y="3662"/>
              <a:ext cx="6" cy="18"/>
            </a:xfrm>
            <a:prstGeom prst="rect">
              <a:avLst/>
            </a:prstGeom>
            <a:solidFill>
              <a:srgbClr val="808000"/>
            </a:solidFill>
            <a:ln w="9525">
              <a:solidFill>
                <a:srgbClr val="808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27" name="Rectangle 1264">
              <a:extLst>
                <a:ext uri="{FF2B5EF4-FFF2-40B4-BE49-F238E27FC236}">
                  <a16:creationId xmlns:a16="http://schemas.microsoft.com/office/drawing/2014/main" id="{5663151A-D141-47DF-A517-EC5A99C84C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77" y="366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28" name="Rectangle 1265">
              <a:extLst>
                <a:ext uri="{FF2B5EF4-FFF2-40B4-BE49-F238E27FC236}">
                  <a16:creationId xmlns:a16="http://schemas.microsoft.com/office/drawing/2014/main" id="{F3199311-CEB6-4150-B130-2FEA41E206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77" y="363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29" name="Rectangle 1266">
              <a:extLst>
                <a:ext uri="{FF2B5EF4-FFF2-40B4-BE49-F238E27FC236}">
                  <a16:creationId xmlns:a16="http://schemas.microsoft.com/office/drawing/2014/main" id="{A0BD915D-44CE-4AC1-A097-3414110068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77" y="363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30" name="Rectangle 1267">
              <a:extLst>
                <a:ext uri="{FF2B5EF4-FFF2-40B4-BE49-F238E27FC236}">
                  <a16:creationId xmlns:a16="http://schemas.microsoft.com/office/drawing/2014/main" id="{FB42E2D7-494D-4DB3-9BFD-52C20603F4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3" y="363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31" name="Rectangle 1268">
              <a:extLst>
                <a:ext uri="{FF2B5EF4-FFF2-40B4-BE49-F238E27FC236}">
                  <a16:creationId xmlns:a16="http://schemas.microsoft.com/office/drawing/2014/main" id="{01157667-F9AE-4062-81B7-0C6627684A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7" y="366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32" name="Rectangle 1269">
              <a:extLst>
                <a:ext uri="{FF2B5EF4-FFF2-40B4-BE49-F238E27FC236}">
                  <a16:creationId xmlns:a16="http://schemas.microsoft.com/office/drawing/2014/main" id="{8A0FA703-22E3-424D-90F7-9C0FDB98DF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9" y="366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33" name="Rectangle 1270">
              <a:extLst>
                <a:ext uri="{FF2B5EF4-FFF2-40B4-BE49-F238E27FC236}">
                  <a16:creationId xmlns:a16="http://schemas.microsoft.com/office/drawing/2014/main" id="{AC4302B2-DDEE-44B8-8540-69BBC1406C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25" y="3638"/>
              <a:ext cx="6" cy="4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34" name="Rectangle 1271">
              <a:extLst>
                <a:ext uri="{FF2B5EF4-FFF2-40B4-BE49-F238E27FC236}">
                  <a16:creationId xmlns:a16="http://schemas.microsoft.com/office/drawing/2014/main" id="{76FA02A2-2CA0-4EAD-BD17-95E98221A4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31" y="3650"/>
              <a:ext cx="2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35" name="Rectangle 1272">
              <a:extLst>
                <a:ext uri="{FF2B5EF4-FFF2-40B4-BE49-F238E27FC236}">
                  <a16:creationId xmlns:a16="http://schemas.microsoft.com/office/drawing/2014/main" id="{A7371917-0F66-4F32-A294-21E1140766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67" y="3650"/>
              <a:ext cx="1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36" name="Rectangle 1273">
              <a:extLst>
                <a:ext uri="{FF2B5EF4-FFF2-40B4-BE49-F238E27FC236}">
                  <a16:creationId xmlns:a16="http://schemas.microsoft.com/office/drawing/2014/main" id="{8986C2C3-9984-4652-845A-3AD2A67832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7" y="3650"/>
              <a:ext cx="54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37" name="Rectangle 1274">
              <a:extLst>
                <a:ext uri="{FF2B5EF4-FFF2-40B4-BE49-F238E27FC236}">
                  <a16:creationId xmlns:a16="http://schemas.microsoft.com/office/drawing/2014/main" id="{F651D7A7-5EF4-4530-AB91-852FD51783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75" y="3650"/>
              <a:ext cx="4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38" name="Rectangle 1275">
              <a:extLst>
                <a:ext uri="{FF2B5EF4-FFF2-40B4-BE49-F238E27FC236}">
                  <a16:creationId xmlns:a16="http://schemas.microsoft.com/office/drawing/2014/main" id="{0DA4C60D-2F49-4987-96F5-9700CA81C2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1" y="3650"/>
              <a:ext cx="18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39" name="Rectangle 1276">
              <a:extLst>
                <a:ext uri="{FF2B5EF4-FFF2-40B4-BE49-F238E27FC236}">
                  <a16:creationId xmlns:a16="http://schemas.microsoft.com/office/drawing/2014/main" id="{6B8D5CB7-3EE5-4788-AB1C-24C4AFC917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65" y="3650"/>
              <a:ext cx="30" cy="30"/>
            </a:xfrm>
            <a:prstGeom prst="rect">
              <a:avLst/>
            </a:prstGeom>
            <a:solidFill>
              <a:srgbClr val="0080FF"/>
            </a:solidFill>
            <a:ln w="9525">
              <a:solidFill>
                <a:srgbClr val="008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40" name="Rectangle 1277">
              <a:extLst>
                <a:ext uri="{FF2B5EF4-FFF2-40B4-BE49-F238E27FC236}">
                  <a16:creationId xmlns:a16="http://schemas.microsoft.com/office/drawing/2014/main" id="{E69A2C7E-8150-48EA-B44E-78EF2883A5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95" y="3662"/>
              <a:ext cx="6" cy="1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102" name="Content Placeholder 2">
                <a:extLst>
                  <a:ext uri="{FF2B5EF4-FFF2-40B4-BE49-F238E27FC236}">
                    <a16:creationId xmlns:a16="http://schemas.microsoft.com/office/drawing/2014/main" id="{E7D08559-9AAC-4728-AA91-C81EA9D5560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935795" y="944415"/>
                <a:ext cx="10189847" cy="1467396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US" sz="1800" dirty="0">
                    <a:solidFill>
                      <a:srgbClr val="002060"/>
                    </a:solidFill>
                    <a:latin typeface="Arial" panose="020B0604020202020204" pitchFamily="34" charset="0"/>
                  </a:rPr>
                  <a:t>Deviate from optics periodicity </a:t>
                </a:r>
                <a:r>
                  <a:rPr lang="en-US" sz="1800" dirty="0">
                    <a:solidFill>
                      <a:srgbClr val="002060"/>
                    </a:solidFill>
                    <a:latin typeface="Arial" panose="020B0604020202020204" pitchFamily="34" charset="0"/>
                    <a:sym typeface="Symbol" panose="05050102010706020507" pitchFamily="18" charset="2"/>
                  </a:rPr>
                  <a:t> Induce and optimize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𝛽</m:t>
                    </m:r>
                  </m:oMath>
                </a14:m>
                <a:r>
                  <a:rPr lang="en-US" sz="1800" dirty="0">
                    <a:solidFill>
                      <a:srgbClr val="002060"/>
                    </a:solidFill>
                    <a:latin typeface="Arial" panose="020B0604020202020204" pitchFamily="34" charset="0"/>
                  </a:rPr>
                  <a:t> beat in linacs </a:t>
                </a:r>
                <a:r>
                  <a:rPr lang="en-US" sz="1800" dirty="0">
                    <a:solidFill>
                      <a:srgbClr val="002060"/>
                    </a:solidFill>
                    <a:latin typeface="Arial" panose="020B0604020202020204" pitchFamily="34" charset="0"/>
                    <a:sym typeface="Symbol" panose="05050102010706020507" pitchFamily="18" charset="2"/>
                  </a:rPr>
                  <a:t> Reasonably small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𝛽</m:t>
                    </m:r>
                  </m:oMath>
                </a14:m>
                <a:r>
                  <a:rPr lang="en-US" sz="1800" dirty="0">
                    <a:solidFill>
                      <a:srgbClr val="002060"/>
                    </a:solidFill>
                    <a:latin typeface="Arial" panose="020B0604020202020204" pitchFamily="34" charset="0"/>
                  </a:rPr>
                  <a:t>’s at both ends of each linac at the expense of increase in maximum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sz="1800" dirty="0">
                    <a:solidFill>
                      <a:srgbClr val="002060"/>
                    </a:solidFill>
                    <a:latin typeface="Arial" panose="020B0604020202020204" pitchFamily="34" charset="0"/>
                    <a:sym typeface="Symbol" panose="05050102010706020507" pitchFamily="18" charset="2"/>
                  </a:rPr>
                  <a:t> inside the linacs, </a:t>
                </a:r>
                <a14:m>
                  <m:oMath xmlns:m="http://schemas.openxmlformats.org/officeDocument/2006/math">
                    <m:r>
                      <a:rPr lang="en-US" sz="180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sz="1800" dirty="0">
                    <a:solidFill>
                      <a:srgbClr val="002060"/>
                    </a:solidFill>
                    <a:latin typeface="Arial" panose="020B0604020202020204" pitchFamily="34" charset="0"/>
                  </a:rPr>
                  <a:t>’s adjusted to nearly zero as favored by FFA matching</a:t>
                </a:r>
                <a:r>
                  <a:rPr lang="en-US" sz="1800" dirty="0">
                    <a:solidFill>
                      <a:srgbClr val="002060"/>
                    </a:solidFill>
                    <a:latin typeface="Arial" panose="020B0604020202020204" pitchFamily="34" charset="0"/>
                    <a:sym typeface="Symbol" panose="05050102010706020507" pitchFamily="18" charset="2"/>
                  </a:rPr>
                  <a:t>  Greatly relaxed matching requirements</a:t>
                </a:r>
              </a:p>
              <a:p>
                <a:pPr marL="0" indent="0">
                  <a:lnSpc>
                    <a:spcPct val="120000"/>
                  </a:lnSpc>
                  <a:spcBef>
                    <a:spcPts val="600"/>
                  </a:spcBef>
                  <a:spcAft>
                    <a:spcPts val="400"/>
                  </a:spcAft>
                  <a:buNone/>
                </a:pPr>
                <a:endParaRPr lang="en-US" sz="1800" dirty="0">
                  <a:solidFill>
                    <a:srgbClr val="002060"/>
                  </a:solidFill>
                  <a:latin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102" name="Content Placeholder 2">
                <a:extLst>
                  <a:ext uri="{FF2B5EF4-FFF2-40B4-BE49-F238E27FC236}">
                    <a16:creationId xmlns:a16="http://schemas.microsoft.com/office/drawing/2014/main" id="{E7D08559-9AAC-4728-AA91-C81EA9D5560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35795" y="944415"/>
                <a:ext cx="10189847" cy="1467396"/>
              </a:xfrm>
              <a:blipFill>
                <a:blip r:embed="rId2"/>
                <a:stretch>
                  <a:fillRect l="-419" t="-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03" name="Footer Placeholder 3">
            <a:extLst>
              <a:ext uri="{FF2B5EF4-FFF2-40B4-BE49-F238E27FC236}">
                <a16:creationId xmlns:a16="http://schemas.microsoft.com/office/drawing/2014/main" id="{F6F22BC0-424C-4D17-85A5-4BBF7435A8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with Novel FFA Desig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737929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37E59AE4-8304-4F5F-86E3-90F8344DDD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12574" y="190894"/>
            <a:ext cx="10906539" cy="365618"/>
          </a:xfrm>
        </p:spPr>
        <p:txBody>
          <a:bodyPr>
            <a:noAutofit/>
          </a:bodyPr>
          <a:lstStyle/>
          <a:p>
            <a:r>
              <a:rPr lang="en-US" sz="2800" dirty="0">
                <a:latin typeface="Arial" panose="020B0604020202020204" pitchFamily="34" charset="0"/>
              </a:rPr>
              <a:t>Modified Switchyard </a:t>
            </a:r>
            <a:r>
              <a:rPr lang="en-US" sz="2800" dirty="0"/>
              <a:t>to Accommodate Six FFA Passes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C034618-C01A-475A-A243-D4525578A54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43890" b="20796"/>
          <a:stretch/>
        </p:blipFill>
        <p:spPr>
          <a:xfrm>
            <a:off x="1523999" y="1706038"/>
            <a:ext cx="9144000" cy="178308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20698CC8-3E3A-45F6-8E52-FF5FCAC7AE53}"/>
              </a:ext>
            </a:extLst>
          </p:cNvPr>
          <p:cNvSpPr txBox="1"/>
          <p:nvPr/>
        </p:nvSpPr>
        <p:spPr>
          <a:xfrm>
            <a:off x="9299999" y="2099471"/>
            <a:ext cx="52648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/>
              <a:t>pass 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CDEA7D9-E800-4EBB-A739-24250637CACF}"/>
              </a:ext>
            </a:extLst>
          </p:cNvPr>
          <p:cNvSpPr txBox="1"/>
          <p:nvPr/>
        </p:nvSpPr>
        <p:spPr>
          <a:xfrm>
            <a:off x="9459876" y="2285468"/>
            <a:ext cx="526488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/>
              <a:t>pass 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AD1CAF0-D0A0-441C-BFE0-42BF7C288327}"/>
              </a:ext>
            </a:extLst>
          </p:cNvPr>
          <p:cNvSpPr txBox="1"/>
          <p:nvPr/>
        </p:nvSpPr>
        <p:spPr>
          <a:xfrm>
            <a:off x="9614518" y="2443661"/>
            <a:ext cx="530257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/>
              <a:t>pass 3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5272D5F-1698-4CD2-B567-D4244189BD8D}"/>
              </a:ext>
            </a:extLst>
          </p:cNvPr>
          <p:cNvSpPr txBox="1"/>
          <p:nvPr/>
        </p:nvSpPr>
        <p:spPr>
          <a:xfrm>
            <a:off x="10267921" y="2651411"/>
            <a:ext cx="483206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/>
              <a:t>pass 4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933FCBB-6CEC-4E36-90C6-B22EE9735A37}"/>
              </a:ext>
            </a:extLst>
          </p:cNvPr>
          <p:cNvSpPr txBox="1"/>
          <p:nvPr/>
        </p:nvSpPr>
        <p:spPr>
          <a:xfrm>
            <a:off x="7738041" y="2790902"/>
            <a:ext cx="944685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/>
              <a:t>FFA passes  5-10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44F5A82A-BFCF-41C9-A570-E5079695EEFE}"/>
              </a:ext>
            </a:extLst>
          </p:cNvPr>
          <p:cNvGrpSpPr/>
          <p:nvPr/>
        </p:nvGrpSpPr>
        <p:grpSpPr>
          <a:xfrm>
            <a:off x="4409937" y="3868448"/>
            <a:ext cx="4890063" cy="1716954"/>
            <a:chOff x="3847914" y="4014930"/>
            <a:chExt cx="6520084" cy="2289272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4C79C0F0-C878-49E0-B09F-F82ED9D06F5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5490" b="25278"/>
            <a:stretch/>
          </p:blipFill>
          <p:spPr>
            <a:xfrm>
              <a:off x="3847914" y="4014930"/>
              <a:ext cx="5198721" cy="2289272"/>
            </a:xfrm>
            <a:prstGeom prst="rect">
              <a:avLst/>
            </a:prstGeom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7EA9956B-E2C7-4C15-B093-DA78E586DEE1}"/>
                </a:ext>
              </a:extLst>
            </p:cNvPr>
            <p:cNvSpPr txBox="1"/>
            <p:nvPr/>
          </p:nvSpPr>
          <p:spPr>
            <a:xfrm>
              <a:off x="9108418" y="5698002"/>
              <a:ext cx="1259580" cy="3077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dirty="0"/>
                <a:t>FFA passes  5-10</a:t>
              </a:r>
            </a:p>
          </p:txBody>
        </p:sp>
      </p:grp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837B8B69-79BC-414D-AE83-F962824C3EC8}"/>
              </a:ext>
            </a:extLst>
          </p:cNvPr>
          <p:cNvCxnSpPr>
            <a:cxnSpLocks/>
          </p:cNvCxnSpPr>
          <p:nvPr/>
        </p:nvCxnSpPr>
        <p:spPr>
          <a:xfrm>
            <a:off x="1524001" y="2668135"/>
            <a:ext cx="212075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Slide Number Placeholder 4">
            <a:extLst>
              <a:ext uri="{FF2B5EF4-FFF2-40B4-BE49-F238E27FC236}">
                <a16:creationId xmlns:a16="http://schemas.microsoft.com/office/drawing/2014/main" id="{19FBDFA2-9E16-405D-A4A4-D5DC47778D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19" name="Footer Placeholder 3">
            <a:extLst>
              <a:ext uri="{FF2B5EF4-FFF2-40B4-BE49-F238E27FC236}">
                <a16:creationId xmlns:a16="http://schemas.microsoft.com/office/drawing/2014/main" id="{A196E12F-7AC6-4381-BE49-10056E451E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1893" y="6467336"/>
            <a:ext cx="5223851" cy="31132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with Novel FFA Design</a:t>
            </a:r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B30727F6-A13D-4693-97AB-4298A8677306}"/>
              </a:ext>
            </a:extLst>
          </p:cNvPr>
          <p:cNvSpPr/>
          <p:nvPr/>
        </p:nvSpPr>
        <p:spPr>
          <a:xfrm>
            <a:off x="5201905" y="2077261"/>
            <a:ext cx="2536136" cy="1076485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553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EE6BA0-3696-C548-8A23-24F893FAD2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70073"/>
            <a:ext cx="12344399" cy="487490"/>
          </a:xfrm>
        </p:spPr>
        <p:txBody>
          <a:bodyPr>
            <a:noAutofit/>
          </a:bodyPr>
          <a:lstStyle/>
          <a:p>
            <a:r>
              <a:rPr lang="en-US" altLang="en-US" sz="2800" dirty="0"/>
              <a:t>Energy loss, Emittance dilution and Energy spread</a:t>
            </a:r>
            <a:endParaRPr lang="en-US" sz="2800" baseline="30000" dirty="0">
              <a:latin typeface="Symbol" panose="05050102010706020507" pitchFamily="18" charset="2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0D88CF9-A468-4306-AFD8-CF5C21F210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57585" y="1113328"/>
            <a:ext cx="2617012" cy="1783511"/>
          </a:xfrm>
          <a:prstGeom prst="rect">
            <a:avLst/>
          </a:prstGeom>
          <a:ln w="28575">
            <a:solidFill>
              <a:srgbClr val="990099"/>
            </a:solidFill>
          </a:ln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7DD21B9-C711-4454-942D-0A158B0A637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72565" y="2323348"/>
            <a:ext cx="1362280" cy="510855"/>
          </a:xfrm>
          <a:prstGeom prst="rect">
            <a:avLst/>
          </a:prstGeom>
        </p:spPr>
      </p:pic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853E52BD-6CCF-4C00-86FE-9EB02B3BF7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602977"/>
              </p:ext>
            </p:extLst>
          </p:nvPr>
        </p:nvGraphicFramePr>
        <p:xfrm>
          <a:off x="9301163" y="1905538"/>
          <a:ext cx="25463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5" imgW="1905000" imgH="254000" progId="Equation.DSMT4">
                  <p:embed/>
                </p:oleObj>
              </mc:Choice>
              <mc:Fallback>
                <p:oleObj name="Equation" r:id="rId5" imgW="1905000" imgH="25400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E6AE4305-C338-4152-88CD-F0697BCAE3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1163" y="1905538"/>
                        <a:ext cx="2546350" cy="325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4">
            <a:extLst>
              <a:ext uri="{FF2B5EF4-FFF2-40B4-BE49-F238E27FC236}">
                <a16:creationId xmlns:a16="http://schemas.microsoft.com/office/drawing/2014/main" id="{D5789D78-48DE-405D-9C29-6D90B23991A0}"/>
              </a:ext>
            </a:extLst>
          </p:cNvPr>
          <p:cNvSpPr txBox="1">
            <a:spLocks/>
          </p:cNvSpPr>
          <p:nvPr/>
        </p:nvSpPr>
        <p:spPr bwMode="auto">
          <a:xfrm>
            <a:off x="35697" y="653251"/>
            <a:ext cx="3879078" cy="5527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7"/>
              </a:buBlip>
              <a:defRPr sz="2400">
                <a:solidFill>
                  <a:srgbClr val="000066"/>
                </a:solidFill>
                <a:latin typeface="+mn-lt"/>
                <a:ea typeface="MS PGothic" pitchFamily="34" charset="-128"/>
                <a:cs typeface="MS PGothic" charset="0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8"/>
              </a:buBlip>
              <a:defRPr sz="2000">
                <a:solidFill>
                  <a:srgbClr val="800080"/>
                </a:solidFill>
                <a:latin typeface="+mn-lt"/>
                <a:ea typeface="MS PGothic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9"/>
              </a:buBlip>
              <a:defRPr>
                <a:solidFill>
                  <a:srgbClr val="009900"/>
                </a:solidFill>
                <a:latin typeface="+mn-lt"/>
                <a:ea typeface="MS PGothic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None/>
            </a:pPr>
            <a:endParaRPr lang="en-US" sz="16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ts val="2799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ubling the energy, while staying within current CEBAF footprint, makes the synchrotron radiation effects of paramount importance.</a:t>
            </a:r>
          </a:p>
          <a:p>
            <a:pPr lvl="1">
              <a:lnSpc>
                <a:spcPts val="2799"/>
              </a:lnSpc>
              <a:spcBef>
                <a:spcPts val="2400"/>
              </a:spcBef>
              <a:spcAft>
                <a:spcPts val="600"/>
              </a:spcAft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tum nature of a ‘recoil’ effect on electrons due to photon emission makes significant impact on both the transverse and longitudinal beam dynamics, leading to cumulative emittance growth (transverse and longitudinal).</a:t>
            </a: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EA9B0AD1-D7B3-47E7-913E-1D6B766123DE}"/>
              </a:ext>
            </a:extLst>
          </p:cNvPr>
          <p:cNvSpPr txBox="1">
            <a:spLocks/>
          </p:cNvSpPr>
          <p:nvPr/>
        </p:nvSpPr>
        <p:spPr>
          <a:xfrm>
            <a:off x="4097338" y="1057240"/>
            <a:ext cx="2424871" cy="2090703"/>
          </a:xfrm>
          <a:prstGeom prst="rect">
            <a:avLst/>
          </a:prstGeom>
        </p:spPr>
        <p:txBody>
          <a:bodyPr>
            <a:normAutofit/>
          </a:bodyPr>
          <a:lstStyle>
            <a:lvl1pPr marL="230188" indent="-230188" algn="l" rtl="0" eaLnBrk="1" fontAlgn="base" hangingPunct="1">
              <a:lnSpc>
                <a:spcPct val="90000"/>
              </a:lnSpc>
              <a:spcBef>
                <a:spcPts val="14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5475" indent="-279400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30188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4588" indent="-173038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82725" indent="-222250" algn="l" rtl="0" eaLnBrk="1" fontAlgn="base" hangingPunct="1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35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400" dirty="0">
                <a:solidFill>
                  <a:srgbClr val="002060"/>
                </a:solidFill>
                <a:latin typeface="Arial" panose="020B0604020202020204" pitchFamily="34" charset="0"/>
              </a:rPr>
              <a:t>Energy loss</a:t>
            </a:r>
          </a:p>
          <a:p>
            <a:pPr>
              <a:lnSpc>
                <a:spcPts val="35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400" dirty="0">
                <a:solidFill>
                  <a:srgbClr val="002060"/>
                </a:solidFill>
                <a:latin typeface="Arial" panose="020B0604020202020204" pitchFamily="34" charset="0"/>
              </a:rPr>
              <a:t>Emittance dilution</a:t>
            </a:r>
          </a:p>
          <a:p>
            <a:pPr>
              <a:lnSpc>
                <a:spcPts val="35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400" dirty="0">
                <a:solidFill>
                  <a:srgbClr val="002060"/>
                </a:solidFill>
                <a:latin typeface="Arial" panose="020B0604020202020204" pitchFamily="34" charset="0"/>
              </a:rPr>
              <a:t>Natural energy spread </a:t>
            </a:r>
          </a:p>
          <a:p>
            <a:pPr>
              <a:lnSpc>
                <a:spcPts val="3500"/>
              </a:lnSpc>
              <a:spcBef>
                <a:spcPts val="600"/>
              </a:spcBef>
              <a:spcAft>
                <a:spcPts val="600"/>
              </a:spcAft>
            </a:pPr>
            <a:endParaRPr lang="en-US" sz="1400" dirty="0">
              <a:solidFill>
                <a:srgbClr val="002060"/>
              </a:solidFill>
            </a:endParaRPr>
          </a:p>
        </p:txBody>
      </p:sp>
      <p:sp>
        <p:nvSpPr>
          <p:cNvPr id="34" name="Content Placeholder 4">
            <a:extLst>
              <a:ext uri="{FF2B5EF4-FFF2-40B4-BE49-F238E27FC236}">
                <a16:creationId xmlns:a16="http://schemas.microsoft.com/office/drawing/2014/main" id="{B717740F-7414-4AAD-A406-5924208FF6A0}"/>
              </a:ext>
            </a:extLst>
          </p:cNvPr>
          <p:cNvSpPr txBox="1">
            <a:spLocks/>
          </p:cNvSpPr>
          <p:nvPr/>
        </p:nvSpPr>
        <p:spPr bwMode="auto">
          <a:xfrm>
            <a:off x="3571460" y="2957559"/>
            <a:ext cx="8746435" cy="692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7"/>
              </a:buBlip>
              <a:defRPr sz="2400">
                <a:solidFill>
                  <a:srgbClr val="000066"/>
                </a:solidFill>
                <a:latin typeface="+mn-lt"/>
                <a:ea typeface="MS PGothic" pitchFamily="34" charset="-128"/>
                <a:cs typeface="MS PGothic" charset="0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8"/>
              </a:buBlip>
              <a:defRPr sz="2000">
                <a:solidFill>
                  <a:srgbClr val="800080"/>
                </a:solidFill>
                <a:latin typeface="+mn-lt"/>
                <a:ea typeface="MS PGothic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9"/>
              </a:buBlip>
              <a:defRPr>
                <a:solidFill>
                  <a:srgbClr val="009900"/>
                </a:solidFill>
                <a:latin typeface="+mn-lt"/>
                <a:ea typeface="MS PGothic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lnSpc>
                <a:spcPct val="100000"/>
              </a:lnSpc>
              <a:buNone/>
              <a:defRPr/>
            </a:pP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defRPr/>
            </a:pPr>
            <a:r>
              <a:rPr lang="en-US" sz="1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mulative emittance dilution (transverse and longitudinal) at 22 GeV (4 CEBAF +  6 FFA passes)</a:t>
            </a:r>
          </a:p>
        </p:txBody>
      </p:sp>
      <p:sp>
        <p:nvSpPr>
          <p:cNvPr id="41" name="Slide Number Placeholder 4">
            <a:extLst>
              <a:ext uri="{FF2B5EF4-FFF2-40B4-BE49-F238E27FC236}">
                <a16:creationId xmlns:a16="http://schemas.microsoft.com/office/drawing/2014/main" id="{97CA0A77-10E5-42AA-A527-3C9F9F363F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42" name="Footer Placeholder 3">
            <a:extLst>
              <a:ext uri="{FF2B5EF4-FFF2-40B4-BE49-F238E27FC236}">
                <a16:creationId xmlns:a16="http://schemas.microsoft.com/office/drawing/2014/main" id="{C46DFC65-54C0-4CCB-A597-81FC18C5FA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665507" y="6482195"/>
            <a:ext cx="2938416" cy="23349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with Novel FFA Design</a:t>
            </a:r>
            <a:endParaRPr lang="en-US" dirty="0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7B34AC07-0951-4A58-B0C6-E99D72F8D933}"/>
              </a:ext>
            </a:extLst>
          </p:cNvPr>
          <p:cNvGrpSpPr/>
          <p:nvPr/>
        </p:nvGrpSpPr>
        <p:grpSpPr>
          <a:xfrm>
            <a:off x="4728376" y="5773938"/>
            <a:ext cx="3026791" cy="261610"/>
            <a:chOff x="5947806" y="5837433"/>
            <a:chExt cx="3026791" cy="261610"/>
          </a:xfrm>
        </p:grpSpPr>
        <p:sp>
          <p:nvSpPr>
            <p:cNvPr id="44" name="Star: 5 Points 43">
              <a:extLst>
                <a:ext uri="{FF2B5EF4-FFF2-40B4-BE49-F238E27FC236}">
                  <a16:creationId xmlns:a16="http://schemas.microsoft.com/office/drawing/2014/main" id="{F393C3FC-6BA1-4E38-B549-E5E1590DA90F}"/>
                </a:ext>
              </a:extLst>
            </p:cNvPr>
            <p:cNvSpPr/>
            <p:nvPr/>
          </p:nvSpPr>
          <p:spPr>
            <a:xfrm>
              <a:off x="5947806" y="5903256"/>
              <a:ext cx="56777" cy="47812"/>
            </a:xfrm>
            <a:prstGeom prst="star5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B1CC525F-1B51-4D56-A58D-2AB62F869564}"/>
                </a:ext>
              </a:extLst>
            </p:cNvPr>
            <p:cNvSpPr txBox="1"/>
            <p:nvPr/>
          </p:nvSpPr>
          <p:spPr>
            <a:xfrm>
              <a:off x="5947806" y="5837433"/>
              <a:ext cx="3026791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Projected value from the </a:t>
              </a:r>
              <a:r>
                <a:rPr lang="en-US" sz="1100" dirty="0" err="1">
                  <a:latin typeface="Arial" panose="020B0604020202020204" pitchFamily="34" charset="0"/>
                  <a:cs typeface="Arial" panose="020B0604020202020204" pitchFamily="34" charset="0"/>
                </a:rPr>
                <a:t>Spr</a:t>
              </a:r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/Rec contributio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A95B6C2-EA58-1299-F618-31271C7CCB6E}"/>
                  </a:ext>
                </a:extLst>
              </p:cNvPr>
              <p:cNvSpPr txBox="1"/>
              <p:nvPr/>
            </p:nvSpPr>
            <p:spPr>
              <a:xfrm>
                <a:off x="9411551" y="1243893"/>
                <a:ext cx="232557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aximize</a:t>
                </a:r>
                <a:r>
                  <a:rPr lang="en-US" sz="1600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n-US" sz="1600" dirty="0">
                    <a:solidFill>
                      <a:srgbClr val="002060"/>
                    </a:solidFill>
                  </a:rPr>
                  <a:t>, </a:t>
                </a:r>
                <a:r>
                  <a:rPr lang="en-US" sz="1600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inimize </a:t>
                </a:r>
                <a:r>
                  <a:rPr lang="en-US" sz="1600" i="1" dirty="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</a:t>
                </a:r>
                <a:endParaRPr lang="en-US" sz="1600" i="1" baseline="-250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A95B6C2-EA58-1299-F618-31271C7CCB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1551" y="1243893"/>
                <a:ext cx="2325573" cy="338554"/>
              </a:xfrm>
              <a:prstGeom prst="rect">
                <a:avLst/>
              </a:prstGeom>
              <a:blipFill>
                <a:blip r:embed="rId10"/>
                <a:stretch>
                  <a:fillRect l="-1575" t="-7143" r="-525" b="-2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Group 19">
            <a:extLst>
              <a:ext uri="{FF2B5EF4-FFF2-40B4-BE49-F238E27FC236}">
                <a16:creationId xmlns:a16="http://schemas.microsoft.com/office/drawing/2014/main" id="{D71BCC5F-8DE3-41D7-91BE-E71E02C97066}"/>
              </a:ext>
            </a:extLst>
          </p:cNvPr>
          <p:cNvGrpSpPr/>
          <p:nvPr/>
        </p:nvGrpSpPr>
        <p:grpSpPr>
          <a:xfrm>
            <a:off x="4728376" y="3923867"/>
            <a:ext cx="2984622" cy="1713957"/>
            <a:chOff x="5635743" y="3725752"/>
            <a:chExt cx="2984622" cy="1713957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C1FEE3A4-7A73-484D-B9CF-ADF01976B981}"/>
                </a:ext>
              </a:extLst>
            </p:cNvPr>
            <p:cNvGrpSpPr/>
            <p:nvPr/>
          </p:nvGrpSpPr>
          <p:grpSpPr>
            <a:xfrm>
              <a:off x="5635743" y="3725752"/>
              <a:ext cx="2984622" cy="1713957"/>
              <a:chOff x="5635743" y="3725752"/>
              <a:chExt cx="2984622" cy="1713957"/>
            </a:xfrm>
          </p:grpSpPr>
          <p:pic>
            <p:nvPicPr>
              <p:cNvPr id="14" name="Picture 13">
                <a:extLst>
                  <a:ext uri="{FF2B5EF4-FFF2-40B4-BE49-F238E27FC236}">
                    <a16:creationId xmlns:a16="http://schemas.microsoft.com/office/drawing/2014/main" id="{3B8ED01B-72A7-4A76-BBE3-4C7E36F8F38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376843" y="3725752"/>
                <a:ext cx="2243522" cy="304257"/>
              </a:xfrm>
              <a:prstGeom prst="rect">
                <a:avLst/>
              </a:prstGeom>
            </p:spPr>
          </p:pic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57AA97F6-3437-4499-9264-BC98EC4EFAD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635743" y="3725752"/>
                <a:ext cx="742950" cy="1713957"/>
              </a:xfrm>
              <a:prstGeom prst="rect">
                <a:avLst/>
              </a:prstGeom>
            </p:spPr>
          </p:pic>
          <p:pic>
            <p:nvPicPr>
              <p:cNvPr id="17" name="Picture 16">
                <a:extLst>
                  <a:ext uri="{FF2B5EF4-FFF2-40B4-BE49-F238E27FC236}">
                    <a16:creationId xmlns:a16="http://schemas.microsoft.com/office/drawing/2014/main" id="{915B336F-AD86-483C-9E78-1E50BD88207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6372067" y="3999413"/>
                <a:ext cx="2243522" cy="1440296"/>
              </a:xfrm>
              <a:prstGeom prst="rect">
                <a:avLst/>
              </a:prstGeom>
            </p:spPr>
          </p:pic>
        </p:grpSp>
        <p:sp>
          <p:nvSpPr>
            <p:cNvPr id="43" name="Star: 5 Points 42">
              <a:extLst>
                <a:ext uri="{FF2B5EF4-FFF2-40B4-BE49-F238E27FC236}">
                  <a16:creationId xmlns:a16="http://schemas.microsoft.com/office/drawing/2014/main" id="{9E93FD9D-F087-4DC3-BBE9-2BF1B7A69C24}"/>
                </a:ext>
              </a:extLst>
            </p:cNvPr>
            <p:cNvSpPr/>
            <p:nvPr/>
          </p:nvSpPr>
          <p:spPr>
            <a:xfrm>
              <a:off x="6254611" y="4909815"/>
              <a:ext cx="56777" cy="47812"/>
            </a:xfrm>
            <a:prstGeom prst="star5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1" name="Picture 20">
            <a:extLst>
              <a:ext uri="{FF2B5EF4-FFF2-40B4-BE49-F238E27FC236}">
                <a16:creationId xmlns:a16="http://schemas.microsoft.com/office/drawing/2014/main" id="{7454893E-0E7C-45EB-A143-A726EA2742DA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412163" y="4431377"/>
            <a:ext cx="3435350" cy="774700"/>
          </a:xfrm>
          <a:prstGeom prst="rect">
            <a:avLst/>
          </a:prstGeom>
        </p:spPr>
      </p:pic>
      <p:sp>
        <p:nvSpPr>
          <p:cNvPr id="36" name="Rounded Rectangle 134">
            <a:extLst>
              <a:ext uri="{FF2B5EF4-FFF2-40B4-BE49-F238E27FC236}">
                <a16:creationId xmlns:a16="http://schemas.microsoft.com/office/drawing/2014/main" id="{9E7652B4-3D86-4AE1-B2C6-8EBCA2A0C12F}"/>
              </a:ext>
            </a:extLst>
          </p:cNvPr>
          <p:cNvSpPr/>
          <p:nvPr/>
        </p:nvSpPr>
        <p:spPr bwMode="auto">
          <a:xfrm>
            <a:off x="11126662" y="4431377"/>
            <a:ext cx="714225" cy="251941"/>
          </a:xfrm>
          <a:prstGeom prst="roundRect">
            <a:avLst/>
          </a:prstGeom>
          <a:noFill/>
          <a:ln w="57150" cap="flat" cmpd="sng" algn="ctr">
            <a:solidFill>
              <a:srgbClr val="1ED04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64" tIns="44438" rIns="90464" bIns="44438" numCol="1" rtlCol="0" anchor="ctr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sz="1000">
              <a:solidFill>
                <a:prstClr val="black"/>
              </a:solidFill>
              <a:latin typeface="Arial Unicode MS" pitchFamily="34" charset="-128"/>
              <a:cs typeface="Arial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87DD6B2A-98F8-4121-BCFF-2C2A6EDDC9BC}"/>
              </a:ext>
            </a:extLst>
          </p:cNvPr>
          <p:cNvGrpSpPr/>
          <p:nvPr/>
        </p:nvGrpSpPr>
        <p:grpSpPr>
          <a:xfrm>
            <a:off x="5441986" y="5357876"/>
            <a:ext cx="2266236" cy="252753"/>
            <a:chOff x="5441986" y="5357876"/>
            <a:chExt cx="2266236" cy="252753"/>
          </a:xfrm>
        </p:grpSpPr>
        <p:sp>
          <p:nvSpPr>
            <p:cNvPr id="37" name="Rounded Rectangle 134">
              <a:extLst>
                <a:ext uri="{FF2B5EF4-FFF2-40B4-BE49-F238E27FC236}">
                  <a16:creationId xmlns:a16="http://schemas.microsoft.com/office/drawing/2014/main" id="{A35C9C86-B791-447F-A4C7-F30B3317B710}"/>
                </a:ext>
              </a:extLst>
            </p:cNvPr>
            <p:cNvSpPr/>
            <p:nvPr/>
          </p:nvSpPr>
          <p:spPr bwMode="auto">
            <a:xfrm>
              <a:off x="6844381" y="5358688"/>
              <a:ext cx="863841" cy="251941"/>
            </a:xfrm>
            <a:prstGeom prst="roundRect">
              <a:avLst/>
            </a:prstGeom>
            <a:noFill/>
            <a:ln w="57150" cap="flat" cmpd="sng" algn="ctr">
              <a:solidFill>
                <a:srgbClr val="1ED04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64" tIns="44438" rIns="90464" bIns="44438" numCol="1" rtlCol="0" anchor="ctr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000">
                <a:solidFill>
                  <a:prstClr val="black"/>
                </a:solidFill>
                <a:latin typeface="Arial Unicode MS" pitchFamily="34" charset="-128"/>
                <a:cs typeface="Arial" charset="0"/>
              </a:endParaRPr>
            </a:p>
          </p:txBody>
        </p:sp>
        <p:sp>
          <p:nvSpPr>
            <p:cNvPr id="40" name="Rounded Rectangle 134">
              <a:extLst>
                <a:ext uri="{FF2B5EF4-FFF2-40B4-BE49-F238E27FC236}">
                  <a16:creationId xmlns:a16="http://schemas.microsoft.com/office/drawing/2014/main" id="{679BB42C-6DF8-4205-9C29-50F89B576446}"/>
                </a:ext>
              </a:extLst>
            </p:cNvPr>
            <p:cNvSpPr/>
            <p:nvPr/>
          </p:nvSpPr>
          <p:spPr bwMode="auto">
            <a:xfrm>
              <a:off x="5441986" y="5357876"/>
              <a:ext cx="736324" cy="251941"/>
            </a:xfrm>
            <a:prstGeom prst="roundRect">
              <a:avLst/>
            </a:prstGeom>
            <a:noFill/>
            <a:ln w="57150" cap="flat" cmpd="sng" algn="ctr">
              <a:solidFill>
                <a:srgbClr val="1ED04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64" tIns="44438" rIns="90464" bIns="44438" numCol="1" rtlCol="0" anchor="ctr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000">
                <a:solidFill>
                  <a:prstClr val="black"/>
                </a:solidFill>
                <a:latin typeface="Arial Unicode MS" pitchFamily="34" charset="-128"/>
                <a:cs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22255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4">
            <a:extLst>
              <a:ext uri="{FF2B5EF4-FFF2-40B4-BE49-F238E27FC236}">
                <a16:creationId xmlns:a16="http://schemas.microsoft.com/office/drawing/2014/main" id="{22B8217B-9FD3-422E-9D77-FA7163F56E22}"/>
              </a:ext>
            </a:extLst>
          </p:cNvPr>
          <p:cNvSpPr txBox="1">
            <a:spLocks/>
          </p:cNvSpPr>
          <p:nvPr/>
        </p:nvSpPr>
        <p:spPr bwMode="auto">
          <a:xfrm>
            <a:off x="911169" y="786308"/>
            <a:ext cx="9206866" cy="59293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2"/>
              </a:buBlip>
              <a:defRPr sz="2400">
                <a:solidFill>
                  <a:srgbClr val="000066"/>
                </a:solidFill>
                <a:latin typeface="+mn-lt"/>
                <a:ea typeface="MS PGothic" pitchFamily="34" charset="-128"/>
                <a:cs typeface="MS PGothic" charset="0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3"/>
              </a:buBlip>
              <a:defRPr sz="2000">
                <a:solidFill>
                  <a:srgbClr val="800080"/>
                </a:solidFill>
                <a:latin typeface="+mn-lt"/>
                <a:ea typeface="MS PGothic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4"/>
              </a:buBlip>
              <a:defRPr>
                <a:solidFill>
                  <a:srgbClr val="009900"/>
                </a:solidFill>
                <a:latin typeface="+mn-lt"/>
                <a:ea typeface="MS PGothic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defTabSz="685800">
              <a:spcBef>
                <a:spcPts val="0"/>
              </a:spcBef>
              <a:spcAft>
                <a:spcPts val="600"/>
              </a:spcAft>
              <a:buNone/>
              <a:defRPr/>
            </a:pPr>
            <a:endParaRPr lang="en-US" sz="16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57175" indent="-257175" defTabSz="685800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sent Baseline (1.1 GeV per linac): </a:t>
            </a:r>
          </a:p>
          <a:p>
            <a:pPr lvl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50 MeV Recirculating Injector (additional three C-75 cryomodules)</a:t>
            </a:r>
          </a:p>
          <a:p>
            <a:pPr lvl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irculate 4 passes with the current CEBAF</a:t>
            </a:r>
          </a:p>
          <a:p>
            <a:pPr lvl="1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us Additional 6 passes via a single FFA: </a:t>
            </a:r>
            <a:r>
              <a:rPr lang="en-US" sz="1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 – 22 GeV</a:t>
            </a:r>
          </a:p>
          <a:p>
            <a:pPr marL="257175" indent="-257175" defTabSz="68580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n Scaling FFA Arc Architecture configured with compact FODO cells</a:t>
            </a:r>
          </a:p>
          <a:p>
            <a:pPr marL="557213" lvl="1" indent="-214313" defTabSz="68580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ta and dispersion matching to the </a:t>
            </a:r>
            <a:r>
              <a:rPr lang="en-US" sz="16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nacs</a:t>
            </a: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rough cell-by-cell variation (length, bend)</a:t>
            </a:r>
          </a:p>
          <a:p>
            <a:pPr marL="557213" lvl="1" indent="-214313" defTabSz="68580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en mid-plane permanent magnet design: B-field ≤ </a:t>
            </a:r>
            <a:r>
              <a:rPr lang="en-US" sz="1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T</a:t>
            </a: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Gradient ≤ </a:t>
            </a:r>
            <a:r>
              <a:rPr lang="en-US" sz="1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0 T/m</a:t>
            </a:r>
          </a:p>
          <a:p>
            <a:pPr marL="257175" indent="-257175" defTabSz="68580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nchrotron Radiation impact on beam quality:</a:t>
            </a:r>
          </a:p>
          <a:p>
            <a:pPr marL="557213" lvl="1" indent="-214313" defTabSz="68580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t transverse emittance dilution (normalized): </a:t>
            </a:r>
            <a:r>
              <a:rPr lang="en-US" sz="1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0 mm </a:t>
            </a:r>
            <a:r>
              <a:rPr lang="en-US" sz="16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rad</a:t>
            </a:r>
            <a:endParaRPr lang="en-US" sz="16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57213" lvl="1" indent="-214313" defTabSz="68580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t natural energy spread: </a:t>
            </a:r>
            <a:r>
              <a:rPr lang="en-US" sz="1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5×10</a:t>
            </a:r>
            <a:r>
              <a:rPr lang="en-US" sz="1600" b="1" baseline="30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</a:t>
            </a:r>
          </a:p>
          <a:p>
            <a:pPr marL="557213" lvl="1" indent="-214313" defTabSz="68580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defRPr/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t synchrotron radiated energy: </a:t>
            </a:r>
            <a:r>
              <a:rPr lang="en-US" sz="16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 GeV </a:t>
            </a:r>
          </a:p>
          <a:p>
            <a:pPr marL="257175" indent="-257175" defTabSz="68580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defRPr/>
            </a:pPr>
            <a:endParaRPr lang="en-US" sz="16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BE3BC7D-F664-463D-B161-0AF46EE5AF5A}"/>
              </a:ext>
            </a:extLst>
          </p:cNvPr>
          <p:cNvSpPr txBox="1"/>
          <p:nvPr/>
        </p:nvSpPr>
        <p:spPr>
          <a:xfrm>
            <a:off x="8430787" y="4760358"/>
            <a:ext cx="37347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  </a:t>
            </a:r>
            <a:r>
              <a:rPr lang="en-US" sz="1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2 GeV</a:t>
            </a:r>
            <a:r>
              <a:rPr lang="en-US" sz="1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 </a:t>
            </a:r>
            <a:r>
              <a:rPr lang="en-US" sz="1400" dirty="0">
                <a:solidFill>
                  <a:srgbClr val="00206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sz="1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20 m  →  </a:t>
            </a:r>
            <a:r>
              <a:rPr lang="en-US" sz="1400" dirty="0">
                <a:solidFill>
                  <a:srgbClr val="00206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s</a:t>
            </a:r>
            <a:r>
              <a:rPr lang="en-US" sz="1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1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75 microns</a:t>
            </a:r>
            <a:endParaRPr lang="en-US" sz="1400" b="1" dirty="0">
              <a:solidFill>
                <a:srgbClr val="002060"/>
              </a:solidFill>
              <a:latin typeface="Arial" charset="0"/>
              <a:cs typeface="Arial" charset="0"/>
            </a:endParaRPr>
          </a:p>
        </p:txBody>
      </p:sp>
      <p:sp>
        <p:nvSpPr>
          <p:cNvPr id="9" name="Slide Number Placeholder 4">
            <a:extLst>
              <a:ext uri="{FF2B5EF4-FFF2-40B4-BE49-F238E27FC236}">
                <a16:creationId xmlns:a16="http://schemas.microsoft.com/office/drawing/2014/main" id="{76E29335-A3BE-47B4-9259-D61F9E51E3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750807" y="6467336"/>
            <a:ext cx="536158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10" name="Footer Placeholder 3">
            <a:extLst>
              <a:ext uri="{FF2B5EF4-FFF2-40B4-BE49-F238E27FC236}">
                <a16:creationId xmlns:a16="http://schemas.microsoft.com/office/drawing/2014/main" id="{E879F0ED-B761-41CD-8A8B-1BC46FF2F2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665507" y="6482195"/>
            <a:ext cx="2938416" cy="23349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with Novel FFA Design</a:t>
            </a:r>
            <a:endParaRPr lang="en-US" dirty="0"/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EA81AAF3-5094-439E-85A6-64856155D5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38890" y="152104"/>
            <a:ext cx="8464378" cy="487490"/>
          </a:xfrm>
        </p:spPr>
        <p:txBody>
          <a:bodyPr>
            <a:normAutofit/>
          </a:bodyPr>
          <a:lstStyle/>
          <a:p>
            <a:r>
              <a:rPr lang="en-US" altLang="en-US" sz="2800" dirty="0">
                <a:latin typeface="Arial" panose="020B0604020202020204" pitchFamily="34" charset="0"/>
              </a:rPr>
              <a:t>Summar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D83C220-8873-46D2-9590-F2ECB2713D72}"/>
                  </a:ext>
                </a:extLst>
              </p:cNvPr>
              <p:cNvSpPr txBox="1"/>
              <p:nvPr/>
            </p:nvSpPr>
            <p:spPr>
              <a:xfrm>
                <a:off x="7162857" y="4550494"/>
                <a:ext cx="1097865" cy="72750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n-US" sz="160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60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  <m:f>
                            <m:fPr>
                              <m:ctrlPr>
                                <a:rPr lang="en-US" sz="160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60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solidFill>
                                        <a:srgbClr val="00206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𝑁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sz="1600" i="1" smtClean="0">
                                  <a:solidFill>
                                    <a:srgbClr val="00206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sz="16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D83C220-8873-46D2-9590-F2ECB2713D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2857" y="4550494"/>
                <a:ext cx="1097865" cy="72750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89FFA419-ED94-4A91-84E1-663144633CBD}"/>
              </a:ext>
            </a:extLst>
          </p:cNvPr>
          <p:cNvSpPr txBox="1"/>
          <p:nvPr/>
        </p:nvSpPr>
        <p:spPr>
          <a:xfrm>
            <a:off x="4971079" y="5188885"/>
            <a:ext cx="24062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  </a:t>
            </a:r>
            <a:r>
              <a:rPr lang="en-US" sz="1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2 GeV</a:t>
            </a:r>
            <a:r>
              <a:rPr lang="en-US" sz="1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→ </a:t>
            </a:r>
            <a:r>
              <a:rPr lang="en-US" sz="1400" dirty="0">
                <a:solidFill>
                  <a:srgbClr val="00206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sz="1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 = </a:t>
            </a:r>
            <a:r>
              <a:rPr lang="en-US" sz="1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3 MeV</a:t>
            </a:r>
            <a:endParaRPr lang="en-US" sz="1400" b="1" dirty="0">
              <a:solidFill>
                <a:srgbClr val="00206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5938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5389EBF-F8A1-478F-83C2-7065F7718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with Novel FFA Design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20816C8-CF13-418F-B388-160501F64B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9" name="TextBox 326">
            <a:extLst>
              <a:ext uri="{FF2B5EF4-FFF2-40B4-BE49-F238E27FC236}">
                <a16:creationId xmlns:a16="http://schemas.microsoft.com/office/drawing/2014/main" id="{B393EF01-E349-48F5-B5AE-8A80F1FCF8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32921" y="165186"/>
            <a:ext cx="680794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The FFA@CEBAF Collaboration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B0D6D75A-CBA8-4A4F-A7A6-E9956B3C85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81285" y="4847935"/>
            <a:ext cx="1203563" cy="440698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AE77386E-088B-4C22-B40C-9385E99160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33253" y="4756035"/>
            <a:ext cx="1652621" cy="444183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8E71762C-BA5E-4AA1-9119-FE2453295B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63784" y="4736829"/>
            <a:ext cx="2045497" cy="44467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22B5D30-C98B-4333-9AF8-D9E95BF3EFB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07154" y="4736829"/>
            <a:ext cx="867671" cy="507617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11D78D86-75B0-4FF9-9683-7A16F7502AF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665" y="1819433"/>
            <a:ext cx="12046669" cy="2147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777317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FF53D2D-3C69-5741-B553-7983AD9CF7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39369" y="2948636"/>
            <a:ext cx="2221981" cy="229523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09C42AD-37CB-F341-8B3E-214430DFD9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2092" y="1258851"/>
            <a:ext cx="2390127" cy="1241424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33C7EE7-D8E4-0745-A54B-4FC237FD4D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28353" y="4193386"/>
            <a:ext cx="3458803" cy="955459"/>
          </a:xfrm>
          <a:prstGeom prst="rect">
            <a:avLst/>
          </a:prstGeom>
        </p:spPr>
      </p:pic>
      <p:sp>
        <p:nvSpPr>
          <p:cNvPr id="16" name="Rectangle 5">
            <a:extLst>
              <a:ext uri="{FF2B5EF4-FFF2-40B4-BE49-F238E27FC236}">
                <a16:creationId xmlns:a16="http://schemas.microsoft.com/office/drawing/2014/main" id="{18829305-159D-4ABB-87A6-C1DD7A58D360}"/>
              </a:ext>
            </a:extLst>
          </p:cNvPr>
          <p:cNvSpPr txBox="1">
            <a:spLocks noChangeArrowheads="1"/>
          </p:cNvSpPr>
          <p:nvPr/>
        </p:nvSpPr>
        <p:spPr>
          <a:xfrm>
            <a:off x="4254446" y="2924255"/>
            <a:ext cx="2865418" cy="909122"/>
          </a:xfrm>
          <a:prstGeom prst="rect">
            <a:avLst/>
          </a:prstGeom>
        </p:spPr>
        <p:txBody>
          <a:bodyPr vert="horz" lIns="68580" tIns="34290" rIns="68580" bIns="3429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b="0" kern="1200" cap="none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en-US" altLang="en-US" sz="2800" dirty="0">
                <a:solidFill>
                  <a:srgbClr val="002060"/>
                </a:solidFill>
              </a:rPr>
              <a:t>Thanks for your attention!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12A8DB0-ADEA-4A24-830F-6EBFED3BFC2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84174" y="1082830"/>
            <a:ext cx="1847139" cy="152164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5A5CB82-23D0-4FCA-9E92-B59BC5C23F6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38367" y="1067237"/>
            <a:ext cx="1939589" cy="151807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F546C83C-91B9-4D06-9316-EC9695843CC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26804" y="5746188"/>
            <a:ext cx="1383650" cy="506639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40A009CA-F9CC-4B4C-BF04-C352B917230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504947" y="5693700"/>
            <a:ext cx="1727901" cy="464417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A4F394E1-3CD3-4093-8189-E7DBDAF43C1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6951" y="5745179"/>
            <a:ext cx="1434121" cy="464417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752194B9-1107-4D63-BDAB-1A3B5EC18A48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350620" y="5681908"/>
            <a:ext cx="867671" cy="507617"/>
          </a:xfrm>
          <a:prstGeom prst="rect">
            <a:avLst/>
          </a:prstGeom>
        </p:spPr>
      </p:pic>
      <p:sp>
        <p:nvSpPr>
          <p:cNvPr id="20" name="Slide Number Placeholder 4">
            <a:extLst>
              <a:ext uri="{FF2B5EF4-FFF2-40B4-BE49-F238E27FC236}">
                <a16:creationId xmlns:a16="http://schemas.microsoft.com/office/drawing/2014/main" id="{D6EDEDCF-A954-4E00-AAF4-47F1AAC8F0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18" name="Footer Placeholder 3">
            <a:extLst>
              <a:ext uri="{FF2B5EF4-FFF2-40B4-BE49-F238E27FC236}">
                <a16:creationId xmlns:a16="http://schemas.microsoft.com/office/drawing/2014/main" id="{6271BABC-8D73-4D6C-8D97-6F273CA7D9D2}"/>
              </a:ext>
            </a:extLst>
          </p:cNvPr>
          <p:cNvSpPr txBox="1">
            <a:spLocks/>
          </p:cNvSpPr>
          <p:nvPr/>
        </p:nvSpPr>
        <p:spPr>
          <a:xfrm>
            <a:off x="1665507" y="6482195"/>
            <a:ext cx="2938416" cy="233492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latin typeface="Arial" panose="020B0604020202020204" pitchFamily="34" charset="0"/>
              </a:rPr>
              <a:t>22 GeV CEBAF with Novel FFA Design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187814775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5">
            <a:extLst>
              <a:ext uri="{FF2B5EF4-FFF2-40B4-BE49-F238E27FC236}">
                <a16:creationId xmlns:a16="http://schemas.microsoft.com/office/drawing/2014/main" id="{18829305-159D-4ABB-87A6-C1DD7A58D360}"/>
              </a:ext>
            </a:extLst>
          </p:cNvPr>
          <p:cNvSpPr txBox="1">
            <a:spLocks noChangeArrowheads="1"/>
          </p:cNvSpPr>
          <p:nvPr/>
        </p:nvSpPr>
        <p:spPr>
          <a:xfrm>
            <a:off x="4512408" y="1801013"/>
            <a:ext cx="2865418" cy="1409351"/>
          </a:xfrm>
          <a:prstGeom prst="rect">
            <a:avLst/>
          </a:prstGeom>
        </p:spPr>
        <p:txBody>
          <a:bodyPr vert="horz" lIns="68580" tIns="34290" rIns="68580" bIns="3429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000" b="0" kern="1200" cap="none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pPr algn="ctr">
              <a:lnSpc>
                <a:spcPct val="100000"/>
              </a:lnSpc>
            </a:pPr>
            <a:endParaRPr lang="en-US" altLang="en-US" sz="4950" dirty="0">
              <a:solidFill>
                <a:srgbClr val="002060"/>
              </a:solidFill>
            </a:endParaRPr>
          </a:p>
          <a:p>
            <a:pPr algn="ctr">
              <a:lnSpc>
                <a:spcPct val="100000"/>
              </a:lnSpc>
            </a:pPr>
            <a:endParaRPr lang="en-US" altLang="en-US" sz="4950" dirty="0">
              <a:solidFill>
                <a:srgbClr val="002060"/>
              </a:solidFill>
            </a:endParaRPr>
          </a:p>
          <a:p>
            <a:pPr algn="ctr">
              <a:lnSpc>
                <a:spcPct val="100000"/>
              </a:lnSpc>
            </a:pPr>
            <a:r>
              <a:rPr lang="en-US" altLang="en-US" sz="4950" dirty="0">
                <a:solidFill>
                  <a:srgbClr val="002060"/>
                </a:solidFill>
              </a:rPr>
              <a:t>Backup Slides</a:t>
            </a:r>
          </a:p>
        </p:txBody>
      </p:sp>
      <p:sp>
        <p:nvSpPr>
          <p:cNvPr id="2" name="AutoShape 2" descr="https://gbc-powerpoint.officeapps.live.com/pods/GetClipboardImage.ashx?Id=86e42b72-7e90-4557-98b9-6d26d82c8e64&amp;DC=GB4&amp;pkey=d2128558-f9d1-4b06-a9de-4d107cb77ff2&amp;wdwaccluster=GB4">
            <a:extLst>
              <a:ext uri="{FF2B5EF4-FFF2-40B4-BE49-F238E27FC236}">
                <a16:creationId xmlns:a16="http://schemas.microsoft.com/office/drawing/2014/main" id="{AAFA805F-BC91-4D97-B260-6A5DED44CE4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269249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iagram, schematic&#10;&#10;Description automatically generated">
            <a:extLst>
              <a:ext uri="{FF2B5EF4-FFF2-40B4-BE49-F238E27FC236}">
                <a16:creationId xmlns:a16="http://schemas.microsoft.com/office/drawing/2014/main" id="{8DF7541D-0ECA-452F-96AA-11E6D6AF92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02338" y="1142512"/>
            <a:ext cx="5610225" cy="4876800"/>
          </a:xfrm>
          <a:prstGeom prst="rect">
            <a:avLst/>
          </a:prstGeom>
        </p:spPr>
      </p:pic>
      <p:sp>
        <p:nvSpPr>
          <p:cNvPr id="4" name="Arc 3">
            <a:extLst>
              <a:ext uri="{FF2B5EF4-FFF2-40B4-BE49-F238E27FC236}">
                <a16:creationId xmlns:a16="http://schemas.microsoft.com/office/drawing/2014/main" id="{C0CE6E1A-B104-4B0E-9DE5-3567E0F1EC69}"/>
              </a:ext>
            </a:extLst>
          </p:cNvPr>
          <p:cNvSpPr/>
          <p:nvPr/>
        </p:nvSpPr>
        <p:spPr>
          <a:xfrm rot="20693299">
            <a:off x="6535189" y="2351684"/>
            <a:ext cx="2861462" cy="1624591"/>
          </a:xfrm>
          <a:prstGeom prst="arc">
            <a:avLst>
              <a:gd name="adj1" fmla="val 13553176"/>
              <a:gd name="adj2" fmla="val 14968631"/>
            </a:avLst>
          </a:prstGeom>
          <a:noFill/>
          <a:ln w="2222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3D11000F-0A37-441F-9922-0ACA4B480E18}"/>
              </a:ext>
            </a:extLst>
          </p:cNvPr>
          <p:cNvGrpSpPr/>
          <p:nvPr/>
        </p:nvGrpSpPr>
        <p:grpSpPr>
          <a:xfrm>
            <a:off x="2805734" y="1667127"/>
            <a:ext cx="5943953" cy="3424535"/>
            <a:chOff x="-329372" y="883840"/>
            <a:chExt cx="7925270" cy="4566047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F30E1D4D-6A71-4559-9C8B-1B7AF28DEE8A}"/>
                </a:ext>
              </a:extLst>
            </p:cNvPr>
            <p:cNvSpPr txBox="1"/>
            <p:nvPr/>
          </p:nvSpPr>
          <p:spPr>
            <a:xfrm>
              <a:off x="-328329" y="1460970"/>
              <a:ext cx="2314565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500" dirty="0">
                  <a:solidFill>
                    <a:srgbClr val="002060"/>
                  </a:solidFill>
                </a:rPr>
                <a:t>Injector at 650 MeV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51C72F37-CFAA-497C-AE23-F8D73DC80625}"/>
                </a:ext>
              </a:extLst>
            </p:cNvPr>
            <p:cNvSpPr txBox="1"/>
            <p:nvPr/>
          </p:nvSpPr>
          <p:spPr>
            <a:xfrm rot="19804994">
              <a:off x="3665930" y="2514123"/>
              <a:ext cx="981465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>
                  <a:solidFill>
                    <a:srgbClr val="151681"/>
                  </a:solidFill>
                </a:rPr>
                <a:t>1.1 GeV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420A3250-3F2B-4533-841D-24F8C41813D5}"/>
                </a:ext>
              </a:extLst>
            </p:cNvPr>
            <p:cNvSpPr txBox="1"/>
            <p:nvPr/>
          </p:nvSpPr>
          <p:spPr>
            <a:xfrm rot="19804994">
              <a:off x="5685290" y="3489812"/>
              <a:ext cx="981465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350" dirty="0">
                  <a:solidFill>
                    <a:srgbClr val="151681"/>
                  </a:solidFill>
                </a:rPr>
                <a:t>1.1 GeV</a:t>
              </a:r>
            </a:p>
          </p:txBody>
        </p:sp>
        <p:sp>
          <p:nvSpPr>
            <p:cNvPr id="9" name="Arc 8">
              <a:extLst>
                <a:ext uri="{FF2B5EF4-FFF2-40B4-BE49-F238E27FC236}">
                  <a16:creationId xmlns:a16="http://schemas.microsoft.com/office/drawing/2014/main" id="{4303225C-175F-49BF-8025-B42A4F02863D}"/>
                </a:ext>
              </a:extLst>
            </p:cNvPr>
            <p:cNvSpPr/>
            <p:nvPr/>
          </p:nvSpPr>
          <p:spPr>
            <a:xfrm>
              <a:off x="5549900" y="1836371"/>
              <a:ext cx="1997075" cy="980690"/>
            </a:xfrm>
            <a:prstGeom prst="arc">
              <a:avLst>
                <a:gd name="adj1" fmla="val 16756343"/>
                <a:gd name="adj2" fmla="val 20628670"/>
              </a:avLst>
            </a:prstGeom>
            <a:noFill/>
            <a:ln w="222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AAC2E001-4BD9-40AB-964A-E95C847597B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796797" y="2461509"/>
              <a:ext cx="2585442" cy="1441187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09203B5E-1A5E-41E0-9F2B-1D00001EE715}"/>
                </a:ext>
              </a:extLst>
            </p:cNvPr>
            <p:cNvCxnSpPr>
              <a:cxnSpLocks/>
            </p:cNvCxnSpPr>
            <p:nvPr/>
          </p:nvCxnSpPr>
          <p:spPr>
            <a:xfrm>
              <a:off x="5643951" y="2165718"/>
              <a:ext cx="1610611" cy="652752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B6B30B87-03AF-4A66-ADFF-4D50AF6D636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312662" y="1856844"/>
              <a:ext cx="69577" cy="601131"/>
            </a:xfrm>
            <a:prstGeom prst="straightConnector1">
              <a:avLst/>
            </a:prstGeom>
            <a:ln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C8328C6F-684C-4667-AC5F-36880C233B62}"/>
                </a:ext>
              </a:extLst>
            </p:cNvPr>
            <p:cNvSpPr txBox="1"/>
            <p:nvPr/>
          </p:nvSpPr>
          <p:spPr>
            <a:xfrm>
              <a:off x="6271047" y="2095474"/>
              <a:ext cx="814753" cy="861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chemeClr val="accent6">
                      <a:lumMod val="75000"/>
                    </a:schemeClr>
                  </a:solidFill>
                  <a:latin typeface="Optima" panose="02000503060000020004" pitchFamily="2" charset="0"/>
                </a:rPr>
                <a:t>#1-10.55 GeV</a:t>
              </a:r>
            </a:p>
            <a:p>
              <a:r>
                <a:rPr lang="en-US" sz="600" b="1" dirty="0">
                  <a:solidFill>
                    <a:schemeClr val="accent6">
                      <a:lumMod val="75000"/>
                    </a:schemeClr>
                  </a:solidFill>
                  <a:latin typeface="Optima" panose="02000503060000020004" pitchFamily="2" charset="0"/>
                </a:rPr>
                <a:t>#2-12.75 GeV</a:t>
              </a:r>
            </a:p>
            <a:p>
              <a:r>
                <a:rPr lang="en-US" sz="600" b="1" dirty="0">
                  <a:solidFill>
                    <a:schemeClr val="accent6">
                      <a:lumMod val="75000"/>
                    </a:schemeClr>
                  </a:solidFill>
                  <a:latin typeface="Optima" panose="02000503060000020004" pitchFamily="2" charset="0"/>
                </a:rPr>
                <a:t>#3-14.95 GeV</a:t>
              </a:r>
            </a:p>
            <a:p>
              <a:r>
                <a:rPr lang="en-US" sz="600" b="1" dirty="0">
                  <a:solidFill>
                    <a:schemeClr val="accent6">
                      <a:lumMod val="75000"/>
                    </a:schemeClr>
                  </a:solidFill>
                  <a:latin typeface="Optima" panose="02000503060000020004" pitchFamily="2" charset="0"/>
                </a:rPr>
                <a:t>#4-17.15 GeV</a:t>
              </a:r>
            </a:p>
            <a:p>
              <a:r>
                <a:rPr lang="en-US" sz="600" b="1" dirty="0">
                  <a:solidFill>
                    <a:schemeClr val="accent6">
                      <a:lumMod val="75000"/>
                    </a:schemeClr>
                  </a:solidFill>
                  <a:latin typeface="Optima" panose="02000503060000020004" pitchFamily="2" charset="0"/>
                </a:rPr>
                <a:t>#5-19.35 GeV</a:t>
              </a:r>
            </a:p>
            <a:p>
              <a:r>
                <a:rPr lang="en-US" sz="600" b="1" dirty="0">
                  <a:solidFill>
                    <a:schemeClr val="accent6">
                      <a:lumMod val="75000"/>
                    </a:schemeClr>
                  </a:solidFill>
                  <a:latin typeface="Optima" panose="02000503060000020004" pitchFamily="2" charset="0"/>
                </a:rPr>
                <a:t>#6-21.55 GeV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970B0DD2-DF82-4B19-A37C-8027EFBB0A71}"/>
                </a:ext>
              </a:extLst>
            </p:cNvPr>
            <p:cNvSpPr txBox="1"/>
            <p:nvPr/>
          </p:nvSpPr>
          <p:spPr>
            <a:xfrm>
              <a:off x="3593444" y="4588112"/>
              <a:ext cx="814753" cy="861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chemeClr val="accent6">
                      <a:lumMod val="75000"/>
                    </a:schemeClr>
                  </a:solidFill>
                </a:rPr>
                <a:t>#1-11.65 GeV</a:t>
              </a:r>
            </a:p>
            <a:p>
              <a:r>
                <a:rPr lang="en-US" sz="600" b="1" dirty="0">
                  <a:solidFill>
                    <a:schemeClr val="accent6">
                      <a:lumMod val="75000"/>
                    </a:schemeClr>
                  </a:solidFill>
                </a:rPr>
                <a:t>#2-13.85 GeV</a:t>
              </a:r>
            </a:p>
            <a:p>
              <a:r>
                <a:rPr lang="en-US" sz="600" b="1" dirty="0">
                  <a:solidFill>
                    <a:schemeClr val="accent6">
                      <a:lumMod val="75000"/>
                    </a:schemeClr>
                  </a:solidFill>
                </a:rPr>
                <a:t>#3-16.05 GeV</a:t>
              </a:r>
            </a:p>
            <a:p>
              <a:r>
                <a:rPr lang="en-US" sz="600" b="1" dirty="0">
                  <a:solidFill>
                    <a:schemeClr val="accent6">
                      <a:lumMod val="75000"/>
                    </a:schemeClr>
                  </a:solidFill>
                </a:rPr>
                <a:t>#4-18.25 GeV</a:t>
              </a:r>
            </a:p>
            <a:p>
              <a:r>
                <a:rPr lang="en-US" sz="600" b="1" dirty="0">
                  <a:solidFill>
                    <a:schemeClr val="accent6">
                      <a:lumMod val="75000"/>
                    </a:schemeClr>
                  </a:solidFill>
                </a:rPr>
                <a:t>#5-20.45 GeV</a:t>
              </a:r>
            </a:p>
            <a:p>
              <a:r>
                <a:rPr lang="en-US" sz="600" b="1" dirty="0">
                  <a:solidFill>
                    <a:schemeClr val="accent6">
                      <a:lumMod val="75000"/>
                    </a:schemeClr>
                  </a:solidFill>
                </a:rPr>
                <a:t>#6-22.65 GeV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39FAA89F-5A31-4298-9EC7-D74117DC8B1A}"/>
                </a:ext>
              </a:extLst>
            </p:cNvPr>
            <p:cNvSpPr txBox="1"/>
            <p:nvPr/>
          </p:nvSpPr>
          <p:spPr>
            <a:xfrm>
              <a:off x="4838917" y="4810042"/>
              <a:ext cx="246308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sz="1350" dirty="0"/>
            </a:p>
          </p:txBody>
        </p:sp>
        <p:sp>
          <p:nvSpPr>
            <p:cNvPr id="16" name="Arc 15">
              <a:extLst>
                <a:ext uri="{FF2B5EF4-FFF2-40B4-BE49-F238E27FC236}">
                  <a16:creationId xmlns:a16="http://schemas.microsoft.com/office/drawing/2014/main" id="{63511EFD-BF6D-4F6F-AC29-3AAE3673CA98}"/>
                </a:ext>
              </a:extLst>
            </p:cNvPr>
            <p:cNvSpPr/>
            <p:nvPr/>
          </p:nvSpPr>
          <p:spPr>
            <a:xfrm rot="10800000">
              <a:off x="2609826" y="3460364"/>
              <a:ext cx="2099992" cy="1114288"/>
            </a:xfrm>
            <a:prstGeom prst="arc">
              <a:avLst>
                <a:gd name="adj1" fmla="val 12287303"/>
                <a:gd name="adj2" fmla="val 16312791"/>
              </a:avLst>
            </a:prstGeom>
            <a:noFill/>
            <a:ln w="222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 dirty="0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9CFDEB14-8B95-4562-B555-E9D968B48E09}"/>
                </a:ext>
              </a:extLst>
            </p:cNvPr>
            <p:cNvSpPr txBox="1"/>
            <p:nvPr/>
          </p:nvSpPr>
          <p:spPr>
            <a:xfrm>
              <a:off x="6761683" y="3429000"/>
              <a:ext cx="246308" cy="4001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sz="1350" dirty="0"/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4D0F3D31-0F0B-4F35-8B12-DBD4570A8F64}"/>
                </a:ext>
              </a:extLst>
            </p:cNvPr>
            <p:cNvSpPr txBox="1"/>
            <p:nvPr/>
          </p:nvSpPr>
          <p:spPr>
            <a:xfrm rot="19570542">
              <a:off x="2696824" y="3363616"/>
              <a:ext cx="42789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9.45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9AEE9650-F337-4EAB-BD20-4717D63DEBEC}"/>
                </a:ext>
              </a:extLst>
            </p:cNvPr>
            <p:cNvSpPr txBox="1"/>
            <p:nvPr/>
          </p:nvSpPr>
          <p:spPr>
            <a:xfrm rot="21427481">
              <a:off x="3520838" y="4322587"/>
              <a:ext cx="62880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9.45 GeV</a:t>
              </a: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EECC6412-45E7-44D9-B975-F1055E7CD2E8}"/>
                </a:ext>
              </a:extLst>
            </p:cNvPr>
            <p:cNvSpPr txBox="1"/>
            <p:nvPr/>
          </p:nvSpPr>
          <p:spPr>
            <a:xfrm rot="19516933">
              <a:off x="7055691" y="2508102"/>
              <a:ext cx="45140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8.35</a:t>
              </a:r>
              <a:r>
                <a:rPr lang="en-US" sz="600" b="1" dirty="0"/>
                <a:t> 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3EBB779C-413F-423E-85C2-A2F4E31A22ED}"/>
                </a:ext>
              </a:extLst>
            </p:cNvPr>
            <p:cNvSpPr txBox="1"/>
            <p:nvPr/>
          </p:nvSpPr>
          <p:spPr>
            <a:xfrm rot="21421844">
              <a:off x="3542254" y="4202319"/>
              <a:ext cx="62880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7.25 GeV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C7C57795-7F3A-47B8-9BC2-B11EF99A9613}"/>
                </a:ext>
              </a:extLst>
            </p:cNvPr>
            <p:cNvSpPr txBox="1"/>
            <p:nvPr/>
          </p:nvSpPr>
          <p:spPr>
            <a:xfrm rot="19556328">
              <a:off x="2674941" y="3259032"/>
              <a:ext cx="42789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7.25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AAC910B1-31F2-4AAF-BF25-E74C2227EDEF}"/>
                </a:ext>
              </a:extLst>
            </p:cNvPr>
            <p:cNvSpPr txBox="1"/>
            <p:nvPr/>
          </p:nvSpPr>
          <p:spPr>
            <a:xfrm rot="19969660">
              <a:off x="5329549" y="1666219"/>
              <a:ext cx="62880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6.15 GeV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EB2DB60F-4188-43D5-BC33-B291A9250AB8}"/>
                </a:ext>
              </a:extLst>
            </p:cNvPr>
            <p:cNvSpPr txBox="1"/>
            <p:nvPr/>
          </p:nvSpPr>
          <p:spPr>
            <a:xfrm rot="19531731">
              <a:off x="2589777" y="3141206"/>
              <a:ext cx="62880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5.05 GeV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D4F424AC-FBD7-43E9-A60F-8A463AD50635}"/>
                </a:ext>
              </a:extLst>
            </p:cNvPr>
            <p:cNvSpPr txBox="1"/>
            <p:nvPr/>
          </p:nvSpPr>
          <p:spPr>
            <a:xfrm rot="19969660">
              <a:off x="5285097" y="1419208"/>
              <a:ext cx="62880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1.75 GeV</a:t>
              </a:r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3DE87CF8-40A6-4338-98F0-624BF515B56A}"/>
                </a:ext>
              </a:extLst>
            </p:cNvPr>
            <p:cNvSpPr txBox="1"/>
            <p:nvPr/>
          </p:nvSpPr>
          <p:spPr>
            <a:xfrm rot="19384287">
              <a:off x="2544370" y="3031028"/>
              <a:ext cx="62880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2.85 GeV</a:t>
              </a: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E0D9ADC9-11CC-44FB-A596-7E1164B878BB}"/>
                </a:ext>
              </a:extLst>
            </p:cNvPr>
            <p:cNvSpPr txBox="1"/>
            <p:nvPr/>
          </p:nvSpPr>
          <p:spPr>
            <a:xfrm rot="19516933">
              <a:off x="7050302" y="2402251"/>
              <a:ext cx="45140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6.15</a:t>
              </a:r>
              <a:r>
                <a:rPr lang="en-US" sz="600" b="1" dirty="0"/>
                <a:t> 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B9454E0A-30B5-4B8F-85FE-781D998D1264}"/>
                </a:ext>
              </a:extLst>
            </p:cNvPr>
            <p:cNvSpPr txBox="1"/>
            <p:nvPr/>
          </p:nvSpPr>
          <p:spPr>
            <a:xfrm rot="19977117">
              <a:off x="5327173" y="1538436"/>
              <a:ext cx="65231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3.95 GeV</a:t>
              </a:r>
              <a:r>
                <a:rPr lang="en-US" sz="600" b="1" dirty="0"/>
                <a:t> </a:t>
              </a:r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3A7B1E40-8973-4291-A4D7-C0CF2B276109}"/>
                </a:ext>
              </a:extLst>
            </p:cNvPr>
            <p:cNvSpPr txBox="1"/>
            <p:nvPr/>
          </p:nvSpPr>
          <p:spPr>
            <a:xfrm rot="19516933">
              <a:off x="7068214" y="2261183"/>
              <a:ext cx="45140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3.95</a:t>
              </a:r>
              <a:r>
                <a:rPr lang="en-US" sz="600" b="1" dirty="0"/>
                <a:t> 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29A3022F-085E-48A1-A066-6C2A56747B75}"/>
                </a:ext>
              </a:extLst>
            </p:cNvPr>
            <p:cNvSpPr txBox="1"/>
            <p:nvPr/>
          </p:nvSpPr>
          <p:spPr>
            <a:xfrm rot="19516933">
              <a:off x="7024734" y="2126692"/>
              <a:ext cx="45140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1.75</a:t>
              </a:r>
              <a:r>
                <a:rPr lang="en-US" sz="600" b="1" dirty="0"/>
                <a:t> 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096A86B7-AC2D-43E0-8924-2BB01EAC9C49}"/>
                </a:ext>
              </a:extLst>
            </p:cNvPr>
            <p:cNvSpPr txBox="1"/>
            <p:nvPr/>
          </p:nvSpPr>
          <p:spPr>
            <a:xfrm rot="19995851">
              <a:off x="5360072" y="1713290"/>
              <a:ext cx="57269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8.35 GeV</a:t>
              </a:r>
              <a:r>
                <a:rPr lang="en-US" sz="600" b="1" dirty="0"/>
                <a:t> 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4093650F-A895-4682-9409-1C400FB85ED9}"/>
                </a:ext>
              </a:extLst>
            </p:cNvPr>
            <p:cNvSpPr txBox="1"/>
            <p:nvPr/>
          </p:nvSpPr>
          <p:spPr>
            <a:xfrm rot="21207834">
              <a:off x="3572554" y="3954132"/>
              <a:ext cx="62880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2.85 GeV</a:t>
              </a:r>
            </a:p>
          </p:txBody>
        </p: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ECA3D322-C9B1-48C0-A2A6-08171AA58C4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651170" y="3899521"/>
              <a:ext cx="1150589" cy="304576"/>
            </a:xfrm>
            <a:prstGeom prst="straightConnector1">
              <a:avLst/>
            </a:prstGeom>
            <a:ln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07D1D18C-E5DA-4B1F-B9CE-55F43532DDB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36009" y="2202248"/>
              <a:ext cx="180782" cy="146771"/>
            </a:xfrm>
            <a:prstGeom prst="line">
              <a:avLst/>
            </a:prstGeom>
            <a:ln w="222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2CA3885D-5197-4163-B1DF-7E7D693EC149}"/>
                </a:ext>
              </a:extLst>
            </p:cNvPr>
            <p:cNvCxnSpPr>
              <a:cxnSpLocks/>
            </p:cNvCxnSpPr>
            <p:nvPr/>
          </p:nvCxnSpPr>
          <p:spPr>
            <a:xfrm>
              <a:off x="3059443" y="3596985"/>
              <a:ext cx="1610611" cy="652752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49F274A2-2736-4598-921B-8328522409B6}"/>
                </a:ext>
              </a:extLst>
            </p:cNvPr>
            <p:cNvSpPr txBox="1"/>
            <p:nvPr/>
          </p:nvSpPr>
          <p:spPr>
            <a:xfrm rot="17807557">
              <a:off x="5831741" y="1035591"/>
              <a:ext cx="549723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chemeClr val="accent5">
                      <a:lumMod val="75000"/>
                    </a:schemeClr>
                  </a:solidFill>
                </a:rPr>
                <a:t>12 GeV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FCE34E8F-4E16-46E2-9BC5-3CC67BEF3626}"/>
                </a:ext>
              </a:extLst>
            </p:cNvPr>
            <p:cNvSpPr txBox="1"/>
            <p:nvPr/>
          </p:nvSpPr>
          <p:spPr>
            <a:xfrm rot="21384846">
              <a:off x="3542330" y="4082334"/>
              <a:ext cx="62880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FF0000"/>
                  </a:solidFill>
                </a:rPr>
                <a:t>5.05 GeV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2A5119A5-0DA5-431C-A98A-F05621DD11CC}"/>
                </a:ext>
              </a:extLst>
            </p:cNvPr>
            <p:cNvSpPr txBox="1"/>
            <p:nvPr/>
          </p:nvSpPr>
          <p:spPr>
            <a:xfrm rot="940730">
              <a:off x="2641234" y="4544066"/>
              <a:ext cx="987877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b="1" dirty="0">
                  <a:solidFill>
                    <a:schemeClr val="accent6">
                      <a:lumMod val="75000"/>
                    </a:schemeClr>
                  </a:solidFill>
                </a:rPr>
                <a:t>WEST FFA</a:t>
              </a: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66B64AB3-C945-4573-9DAD-B6BC3FC7DEC2}"/>
                </a:ext>
              </a:extLst>
            </p:cNvPr>
            <p:cNvSpPr txBox="1"/>
            <p:nvPr/>
          </p:nvSpPr>
          <p:spPr>
            <a:xfrm rot="909907">
              <a:off x="6388778" y="1831691"/>
              <a:ext cx="934444" cy="33855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b="1" dirty="0">
                  <a:solidFill>
                    <a:schemeClr val="accent6">
                      <a:lumMod val="75000"/>
                    </a:schemeClr>
                  </a:solidFill>
                </a:rPr>
                <a:t>EAST FFA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41027216-02C6-449C-BC6F-78F0EA97062F}"/>
                </a:ext>
              </a:extLst>
            </p:cNvPr>
            <p:cNvSpPr txBox="1"/>
            <p:nvPr/>
          </p:nvSpPr>
          <p:spPr>
            <a:xfrm rot="17807557">
              <a:off x="5952846" y="1118880"/>
              <a:ext cx="680101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" b="1" dirty="0">
                  <a:solidFill>
                    <a:srgbClr val="00B050"/>
                  </a:solidFill>
                </a:rPr>
                <a:t>23.75 GeV</a:t>
              </a:r>
            </a:p>
          </p:txBody>
        </p: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A0161531-86BB-4431-8CEC-4CB68A4BED0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90524" y="3551182"/>
              <a:ext cx="141013" cy="82296"/>
            </a:xfrm>
            <a:prstGeom prst="line">
              <a:avLst/>
            </a:prstGeom>
            <a:ln w="222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CB182D00-2015-41B8-864C-F858999D08A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033674" y="3473268"/>
              <a:ext cx="265176" cy="73152"/>
            </a:xfrm>
            <a:prstGeom prst="line">
              <a:avLst/>
            </a:prstGeom>
            <a:ln w="222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6F22ACE2-4897-4480-ACD1-3FAD9E3BFE1A}"/>
                </a:ext>
              </a:extLst>
            </p:cNvPr>
            <p:cNvSpPr txBox="1"/>
            <p:nvPr/>
          </p:nvSpPr>
          <p:spPr>
            <a:xfrm rot="19872930">
              <a:off x="2661694" y="3687167"/>
              <a:ext cx="534763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750" dirty="0">
                  <a:solidFill>
                    <a:srgbClr val="FF0000"/>
                  </a:solidFill>
                </a:rPr>
                <a:t>0.650</a:t>
              </a:r>
            </a:p>
          </p:txBody>
        </p:sp>
        <p:sp>
          <p:nvSpPr>
            <p:cNvPr id="44" name="Arc 43">
              <a:extLst>
                <a:ext uri="{FF2B5EF4-FFF2-40B4-BE49-F238E27FC236}">
                  <a16:creationId xmlns:a16="http://schemas.microsoft.com/office/drawing/2014/main" id="{AD8B3816-97C5-47F0-9DB9-38BB3F7A2467}"/>
                </a:ext>
              </a:extLst>
            </p:cNvPr>
            <p:cNvSpPr/>
            <p:nvPr/>
          </p:nvSpPr>
          <p:spPr>
            <a:xfrm rot="10800000">
              <a:off x="2609824" y="3460362"/>
              <a:ext cx="1924076" cy="1159551"/>
            </a:xfrm>
            <a:prstGeom prst="arc">
              <a:avLst>
                <a:gd name="adj1" fmla="val 20073594"/>
                <a:gd name="adj2" fmla="val 1859722"/>
              </a:avLst>
            </a:prstGeom>
            <a:noFill/>
            <a:ln w="222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 dirty="0"/>
            </a:p>
          </p:txBody>
        </p:sp>
        <p:sp>
          <p:nvSpPr>
            <p:cNvPr id="45" name="Arc 44">
              <a:extLst>
                <a:ext uri="{FF2B5EF4-FFF2-40B4-BE49-F238E27FC236}">
                  <a16:creationId xmlns:a16="http://schemas.microsoft.com/office/drawing/2014/main" id="{A20BA11F-C52E-4CF3-B5E5-EEFCA0CDA250}"/>
                </a:ext>
              </a:extLst>
            </p:cNvPr>
            <p:cNvSpPr/>
            <p:nvPr/>
          </p:nvSpPr>
          <p:spPr>
            <a:xfrm rot="10800000">
              <a:off x="2580452" y="3532037"/>
              <a:ext cx="1953448" cy="1045789"/>
            </a:xfrm>
            <a:prstGeom prst="arc">
              <a:avLst>
                <a:gd name="adj1" fmla="val 15693732"/>
                <a:gd name="adj2" fmla="val 20106172"/>
              </a:avLst>
            </a:prstGeom>
            <a:noFill/>
            <a:ln w="222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 dirty="0"/>
            </a:p>
          </p:txBody>
        </p: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448D52C6-FA45-4A22-ADB3-2248A95089D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829832" y="4086207"/>
              <a:ext cx="193816" cy="75560"/>
            </a:xfrm>
            <a:prstGeom prst="line">
              <a:avLst/>
            </a:prstGeom>
            <a:ln w="222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Arc 46">
              <a:extLst>
                <a:ext uri="{FF2B5EF4-FFF2-40B4-BE49-F238E27FC236}">
                  <a16:creationId xmlns:a16="http://schemas.microsoft.com/office/drawing/2014/main" id="{2D01B4F4-E020-420A-859E-B1053B4DA02F}"/>
                </a:ext>
              </a:extLst>
            </p:cNvPr>
            <p:cNvSpPr/>
            <p:nvPr/>
          </p:nvSpPr>
          <p:spPr>
            <a:xfrm>
              <a:off x="5512042" y="1834962"/>
              <a:ext cx="2083856" cy="1076432"/>
            </a:xfrm>
            <a:prstGeom prst="arc">
              <a:avLst>
                <a:gd name="adj1" fmla="val 12524223"/>
                <a:gd name="adj2" fmla="val 16710204"/>
              </a:avLst>
            </a:prstGeom>
            <a:noFill/>
            <a:ln w="222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8" name="Arc 47">
              <a:extLst>
                <a:ext uri="{FF2B5EF4-FFF2-40B4-BE49-F238E27FC236}">
                  <a16:creationId xmlns:a16="http://schemas.microsoft.com/office/drawing/2014/main" id="{08F53BB0-9392-491D-9434-47870908F5AC}"/>
                </a:ext>
              </a:extLst>
            </p:cNvPr>
            <p:cNvSpPr/>
            <p:nvPr/>
          </p:nvSpPr>
          <p:spPr>
            <a:xfrm>
              <a:off x="5836729" y="1813753"/>
              <a:ext cx="1710246" cy="1151334"/>
            </a:xfrm>
            <a:prstGeom prst="arc">
              <a:avLst>
                <a:gd name="adj1" fmla="val 20143483"/>
                <a:gd name="adj2" fmla="val 2426300"/>
              </a:avLst>
            </a:prstGeom>
            <a:noFill/>
            <a:ln w="222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38381DD8-096C-416B-B047-628DED426BD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921932" y="2834798"/>
              <a:ext cx="311003" cy="189244"/>
            </a:xfrm>
            <a:prstGeom prst="line">
              <a:avLst/>
            </a:prstGeom>
            <a:ln w="222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Arc 49">
              <a:extLst>
                <a:ext uri="{FF2B5EF4-FFF2-40B4-BE49-F238E27FC236}">
                  <a16:creationId xmlns:a16="http://schemas.microsoft.com/office/drawing/2014/main" id="{C0E38067-3CAA-4933-BF93-CBA7A7FFBF69}"/>
                </a:ext>
              </a:extLst>
            </p:cNvPr>
            <p:cNvSpPr/>
            <p:nvPr/>
          </p:nvSpPr>
          <p:spPr>
            <a:xfrm rot="9739741">
              <a:off x="1780484" y="2439910"/>
              <a:ext cx="3815282" cy="2166121"/>
            </a:xfrm>
            <a:prstGeom prst="arc">
              <a:avLst>
                <a:gd name="adj1" fmla="val 13623716"/>
                <a:gd name="adj2" fmla="val 14797441"/>
              </a:avLst>
            </a:prstGeom>
            <a:noFill/>
            <a:ln w="222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D2F62F17-310B-4B08-8C4B-A6CD85824C50}"/>
                </a:ext>
              </a:extLst>
            </p:cNvPr>
            <p:cNvSpPr txBox="1"/>
            <p:nvPr/>
          </p:nvSpPr>
          <p:spPr>
            <a:xfrm rot="20759359">
              <a:off x="2996201" y="3800536"/>
              <a:ext cx="673689" cy="307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>
                  <a:solidFill>
                    <a:srgbClr val="002060"/>
                  </a:solidFill>
                </a:rPr>
                <a:t>80.6 m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2725FA2E-7FE6-4664-B4C2-8DF48DBD5E52}"/>
                </a:ext>
              </a:extLst>
            </p:cNvPr>
            <p:cNvSpPr txBox="1"/>
            <p:nvPr/>
          </p:nvSpPr>
          <p:spPr>
            <a:xfrm rot="21167703">
              <a:off x="5752191" y="2009860"/>
              <a:ext cx="673689" cy="3077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>
                  <a:solidFill>
                    <a:srgbClr val="002060"/>
                  </a:solidFill>
                </a:rPr>
                <a:t>80.6 m</a:t>
              </a: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DBC0D6E9-0751-428B-9E1C-2D6823CB71CB}"/>
                </a:ext>
              </a:extLst>
            </p:cNvPr>
            <p:cNvSpPr txBox="1"/>
            <p:nvPr/>
          </p:nvSpPr>
          <p:spPr>
            <a:xfrm>
              <a:off x="-329372" y="990911"/>
              <a:ext cx="3170356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500" dirty="0">
                  <a:solidFill>
                    <a:srgbClr val="002060"/>
                  </a:solidFill>
                </a:rPr>
                <a:t>4 existing lines + 6 FFA turns</a:t>
              </a:r>
            </a:p>
          </p:txBody>
        </p:sp>
      </p:grpSp>
      <p:sp>
        <p:nvSpPr>
          <p:cNvPr id="57" name="TextBox 56">
            <a:extLst>
              <a:ext uri="{FF2B5EF4-FFF2-40B4-BE49-F238E27FC236}">
                <a16:creationId xmlns:a16="http://schemas.microsoft.com/office/drawing/2014/main" id="{799BF9D5-5715-4733-BC88-A6E7FC719E97}"/>
              </a:ext>
            </a:extLst>
          </p:cNvPr>
          <p:cNvSpPr txBox="1"/>
          <p:nvPr/>
        </p:nvSpPr>
        <p:spPr>
          <a:xfrm rot="19872155">
            <a:off x="8598616" y="3453956"/>
            <a:ext cx="684803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002060"/>
                </a:solidFill>
              </a:rPr>
              <a:t>1.75 GeV</a:t>
            </a: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4F5DAA7B-D03D-4631-AC98-FFDF33ABD8AA}"/>
              </a:ext>
            </a:extLst>
          </p:cNvPr>
          <p:cNvSpPr txBox="1"/>
          <p:nvPr/>
        </p:nvSpPr>
        <p:spPr>
          <a:xfrm rot="19877426">
            <a:off x="7180483" y="4231817"/>
            <a:ext cx="753732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002060"/>
                </a:solidFill>
              </a:rPr>
              <a:t>22.65 GeV</a:t>
            </a:r>
          </a:p>
        </p:txBody>
      </p: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0C54CA62-1440-4420-8A5A-65BB096428A0}"/>
              </a:ext>
            </a:extLst>
          </p:cNvPr>
          <p:cNvCxnSpPr>
            <a:cxnSpLocks/>
          </p:cNvCxnSpPr>
          <p:nvPr/>
        </p:nvCxnSpPr>
        <p:spPr>
          <a:xfrm flipV="1">
            <a:off x="7420051" y="3504709"/>
            <a:ext cx="1423118" cy="79451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>
            <a:extLst>
              <a:ext uri="{FF2B5EF4-FFF2-40B4-BE49-F238E27FC236}">
                <a16:creationId xmlns:a16="http://schemas.microsoft.com/office/drawing/2014/main" id="{9AB99306-7424-4E7D-ABF1-BEC9787780DF}"/>
              </a:ext>
            </a:extLst>
          </p:cNvPr>
          <p:cNvCxnSpPr>
            <a:cxnSpLocks noChangeAspect="1"/>
          </p:cNvCxnSpPr>
          <p:nvPr/>
        </p:nvCxnSpPr>
        <p:spPr>
          <a:xfrm>
            <a:off x="6840464" y="4066437"/>
            <a:ext cx="617220" cy="250148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8820B74C-849D-4BE4-A962-1979FC1261B7}"/>
              </a:ext>
            </a:extLst>
          </p:cNvPr>
          <p:cNvCxnSpPr>
            <a:cxnSpLocks noChangeAspect="1"/>
          </p:cNvCxnSpPr>
          <p:nvPr/>
        </p:nvCxnSpPr>
        <p:spPr>
          <a:xfrm>
            <a:off x="8251301" y="3266923"/>
            <a:ext cx="617220" cy="250148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536C2953-88CA-488B-8AD5-D65BC3D6686E}"/>
              </a:ext>
            </a:extLst>
          </p:cNvPr>
          <p:cNvCxnSpPr>
            <a:cxnSpLocks/>
          </p:cNvCxnSpPr>
          <p:nvPr/>
        </p:nvCxnSpPr>
        <p:spPr>
          <a:xfrm flipV="1">
            <a:off x="4985929" y="2537863"/>
            <a:ext cx="1423118" cy="79451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E4D15EE7-B8D4-49ED-96E2-E7322D76D4DF}"/>
              </a:ext>
            </a:extLst>
          </p:cNvPr>
          <p:cNvCxnSpPr>
            <a:cxnSpLocks noChangeAspect="1"/>
          </p:cNvCxnSpPr>
          <p:nvPr/>
        </p:nvCxnSpPr>
        <p:spPr>
          <a:xfrm>
            <a:off x="6305217" y="2499774"/>
            <a:ext cx="676862" cy="274320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0D03CD4B-9296-4993-B2DB-FDA1E824652A}"/>
              </a:ext>
            </a:extLst>
          </p:cNvPr>
          <p:cNvCxnSpPr>
            <a:cxnSpLocks noChangeAspect="1"/>
          </p:cNvCxnSpPr>
          <p:nvPr/>
        </p:nvCxnSpPr>
        <p:spPr>
          <a:xfrm>
            <a:off x="4966031" y="3323919"/>
            <a:ext cx="617220" cy="250148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>
            <a:extLst>
              <a:ext uri="{FF2B5EF4-FFF2-40B4-BE49-F238E27FC236}">
                <a16:creationId xmlns:a16="http://schemas.microsoft.com/office/drawing/2014/main" id="{14204A1E-C28A-497F-86A5-C3EBF6701E02}"/>
              </a:ext>
            </a:extLst>
          </p:cNvPr>
          <p:cNvSpPr txBox="1"/>
          <p:nvPr/>
        </p:nvSpPr>
        <p:spPr>
          <a:xfrm rot="19877426">
            <a:off x="5928319" y="2295688"/>
            <a:ext cx="753732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002060"/>
                </a:solidFill>
              </a:rPr>
              <a:t>23.75 GeV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2E17220E-1D06-4505-9C85-D94CD0B74E8B}"/>
              </a:ext>
            </a:extLst>
          </p:cNvPr>
          <p:cNvSpPr txBox="1"/>
          <p:nvPr/>
        </p:nvSpPr>
        <p:spPr>
          <a:xfrm rot="19877426">
            <a:off x="4524642" y="3096834"/>
            <a:ext cx="684803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dirty="0">
                <a:solidFill>
                  <a:srgbClr val="002060"/>
                </a:solidFill>
              </a:rPr>
              <a:t>0.65 GeV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7A82ADF7-92A1-44AF-AE39-9206F47FB64B}"/>
              </a:ext>
            </a:extLst>
          </p:cNvPr>
          <p:cNvSpPr txBox="1"/>
          <p:nvPr/>
        </p:nvSpPr>
        <p:spPr>
          <a:xfrm rot="19840291">
            <a:off x="4858531" y="2543150"/>
            <a:ext cx="110389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olidFill>
                  <a:srgbClr val="002060"/>
                </a:solidFill>
              </a:rPr>
              <a:t>Energy range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3D9C21EB-0693-41E9-AE6E-A00B5D481EED}"/>
              </a:ext>
            </a:extLst>
          </p:cNvPr>
          <p:cNvSpPr txBox="1"/>
          <p:nvPr/>
        </p:nvSpPr>
        <p:spPr>
          <a:xfrm rot="19840291">
            <a:off x="7849990" y="3948500"/>
            <a:ext cx="110389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solidFill>
                  <a:srgbClr val="002060"/>
                </a:solidFill>
              </a:rPr>
              <a:t>Energy range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6D9D76B2-6016-4C6F-B4F3-21227B40DE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20886" y="1089906"/>
            <a:ext cx="8626431" cy="363898"/>
          </a:xfrm>
        </p:spPr>
        <p:txBody>
          <a:bodyPr>
            <a:noAutofit/>
          </a:bodyPr>
          <a:lstStyle/>
          <a:p>
            <a:r>
              <a:rPr lang="en-US" sz="2400" b="0" dirty="0">
                <a:solidFill>
                  <a:srgbClr val="002060"/>
                </a:solidFill>
              </a:rPr>
              <a:t>CEBAF Energy Upgrade 10.55 →</a:t>
            </a:r>
            <a:r>
              <a:rPr lang="en-US" sz="2400" b="0" dirty="0">
                <a:solidFill>
                  <a:srgbClr val="002060"/>
                </a:solidFill>
                <a:sym typeface="Wingdings" pitchFamily="2" charset="2"/>
              </a:rPr>
              <a:t> 23.75 GeV</a:t>
            </a:r>
            <a:endParaRPr lang="en-US" sz="2400" b="0" dirty="0">
              <a:solidFill>
                <a:srgbClr val="002060"/>
              </a:solidFill>
            </a:endParaRPr>
          </a:p>
        </p:txBody>
      </p:sp>
      <p:sp>
        <p:nvSpPr>
          <p:cNvPr id="71" name="Slide Number Placeholder 4">
            <a:extLst>
              <a:ext uri="{FF2B5EF4-FFF2-40B4-BE49-F238E27FC236}">
                <a16:creationId xmlns:a16="http://schemas.microsoft.com/office/drawing/2014/main" id="{EF23C64C-DDB1-480F-A033-F96BD568D792}"/>
              </a:ext>
            </a:extLst>
          </p:cNvPr>
          <p:cNvSpPr txBox="1">
            <a:spLocks/>
          </p:cNvSpPr>
          <p:nvPr/>
        </p:nvSpPr>
        <p:spPr>
          <a:xfrm>
            <a:off x="5750807" y="6467336"/>
            <a:ext cx="536158" cy="303364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07E1C93C-5050-FC42-8F10-D22D4F119D13}" type="slidenum">
              <a:rPr lang="en-US" sz="1200"/>
              <a:pPr/>
              <a:t>22</a:t>
            </a:fld>
            <a:endParaRPr lang="en-US" sz="1200" dirty="0"/>
          </a:p>
        </p:txBody>
      </p:sp>
      <p:sp>
        <p:nvSpPr>
          <p:cNvPr id="72" name="Footer Placeholder 3">
            <a:extLst>
              <a:ext uri="{FF2B5EF4-FFF2-40B4-BE49-F238E27FC236}">
                <a16:creationId xmlns:a16="http://schemas.microsoft.com/office/drawing/2014/main" id="{8C3BF071-8602-46C9-8E92-82A8BB6C3683}"/>
              </a:ext>
            </a:extLst>
          </p:cNvPr>
          <p:cNvSpPr txBox="1">
            <a:spLocks/>
          </p:cNvSpPr>
          <p:nvPr/>
        </p:nvSpPr>
        <p:spPr>
          <a:xfrm>
            <a:off x="1665507" y="6482195"/>
            <a:ext cx="2938416" cy="233492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>
                <a:latin typeface="Arial" panose="020B0604020202020204" pitchFamily="34" charset="0"/>
              </a:rPr>
              <a:t>22 GeV CEBAF with Novel FFA Design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20284622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35324A-2E0C-4745-9D18-0AE8A73BE5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rrent Baseline Design: Layout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346E40F-30FF-4FE7-A614-C817EE805A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2FEDEA8-6852-643B-36BF-4080B3352FAB}"/>
              </a:ext>
            </a:extLst>
          </p:cNvPr>
          <p:cNvSpPr/>
          <p:nvPr/>
        </p:nvSpPr>
        <p:spPr>
          <a:xfrm>
            <a:off x="4961840" y="2654635"/>
            <a:ext cx="2457052" cy="60331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North </a:t>
            </a:r>
            <a:r>
              <a:rPr lang="en-US" dirty="0" err="1"/>
              <a:t>Linac</a:t>
            </a: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5FBC8DC-31A7-0966-DAA8-153C14B2FEA2}"/>
              </a:ext>
            </a:extLst>
          </p:cNvPr>
          <p:cNvSpPr/>
          <p:nvPr/>
        </p:nvSpPr>
        <p:spPr>
          <a:xfrm>
            <a:off x="4947089" y="4053013"/>
            <a:ext cx="2457052" cy="60331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outh </a:t>
            </a:r>
            <a:r>
              <a:rPr lang="en-US" dirty="0" err="1"/>
              <a:t>Linac</a:t>
            </a: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24E6969-89C2-51EE-F7CB-1DBC2F4B8E1D}"/>
              </a:ext>
            </a:extLst>
          </p:cNvPr>
          <p:cNvSpPr/>
          <p:nvPr/>
        </p:nvSpPr>
        <p:spPr>
          <a:xfrm>
            <a:off x="7511932" y="2653573"/>
            <a:ext cx="1310326" cy="603315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preader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694398B9-7B78-9A28-EBA7-7F72D1FA8174}"/>
              </a:ext>
            </a:extLst>
          </p:cNvPr>
          <p:cNvSpPr/>
          <p:nvPr/>
        </p:nvSpPr>
        <p:spPr>
          <a:xfrm>
            <a:off x="3564118" y="4059299"/>
            <a:ext cx="1310326" cy="603315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preader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F7B350D5-2FD2-B01D-E42E-F84B9FE5643B}"/>
              </a:ext>
            </a:extLst>
          </p:cNvPr>
          <p:cNvSpPr/>
          <p:nvPr/>
        </p:nvSpPr>
        <p:spPr>
          <a:xfrm>
            <a:off x="7497181" y="4059297"/>
            <a:ext cx="1310326" cy="603315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Recombiner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17CB3F9-EB8F-0FC3-8E3B-382674A12D9B}"/>
              </a:ext>
            </a:extLst>
          </p:cNvPr>
          <p:cNvSpPr/>
          <p:nvPr/>
        </p:nvSpPr>
        <p:spPr>
          <a:xfrm>
            <a:off x="3564118" y="2654635"/>
            <a:ext cx="1310326" cy="603315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Recombiner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3945134-1926-4128-8C23-4C142CDC36CD}"/>
              </a:ext>
            </a:extLst>
          </p:cNvPr>
          <p:cNvSpPr/>
          <p:nvPr/>
        </p:nvSpPr>
        <p:spPr>
          <a:xfrm>
            <a:off x="8886206" y="2643600"/>
            <a:ext cx="1106347" cy="603315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plitter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75A010C-DADE-0A99-0856-BA3874CD6240}"/>
              </a:ext>
            </a:extLst>
          </p:cNvPr>
          <p:cNvSpPr/>
          <p:nvPr/>
        </p:nvSpPr>
        <p:spPr>
          <a:xfrm>
            <a:off x="2365584" y="4068704"/>
            <a:ext cx="1125890" cy="597031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plitter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62C7D9A-340B-4FC8-D8D2-D3A20147DE71}"/>
              </a:ext>
            </a:extLst>
          </p:cNvPr>
          <p:cNvSpPr/>
          <p:nvPr/>
        </p:nvSpPr>
        <p:spPr>
          <a:xfrm>
            <a:off x="8886206" y="3369299"/>
            <a:ext cx="1106347" cy="603315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FA Cells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C3E2F31A-B9A6-1114-D82D-B87257B15AC7}"/>
              </a:ext>
            </a:extLst>
          </p:cNvPr>
          <p:cNvSpPr/>
          <p:nvPr/>
        </p:nvSpPr>
        <p:spPr>
          <a:xfrm>
            <a:off x="8886206" y="4043041"/>
            <a:ext cx="1106347" cy="603315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FA Transition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90EBC4F-EDF0-BA97-51CC-DE49F3C26258}"/>
              </a:ext>
            </a:extLst>
          </p:cNvPr>
          <p:cNvSpPr/>
          <p:nvPr/>
        </p:nvSpPr>
        <p:spPr>
          <a:xfrm>
            <a:off x="2365585" y="3388680"/>
            <a:ext cx="1125890" cy="603315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FA Cells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977535FA-92E7-DEA8-8E92-1AFD86B0117C}"/>
              </a:ext>
            </a:extLst>
          </p:cNvPr>
          <p:cNvSpPr/>
          <p:nvPr/>
        </p:nvSpPr>
        <p:spPr>
          <a:xfrm>
            <a:off x="2365585" y="2664043"/>
            <a:ext cx="1125890" cy="603315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FFA Transition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EB87A145-654C-7138-CBA6-F6B51171D1DB}"/>
              </a:ext>
            </a:extLst>
          </p:cNvPr>
          <p:cNvSpPr/>
          <p:nvPr/>
        </p:nvSpPr>
        <p:spPr>
          <a:xfrm>
            <a:off x="10538236" y="2636972"/>
            <a:ext cx="1020280" cy="603315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Line to Hall D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12C2442A-DA51-BBD7-DD1D-5FAAEACCA975}"/>
              </a:ext>
            </a:extLst>
          </p:cNvPr>
          <p:cNvSpPr/>
          <p:nvPr/>
        </p:nvSpPr>
        <p:spPr>
          <a:xfrm>
            <a:off x="503442" y="4364098"/>
            <a:ext cx="1043368" cy="597028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SY to </a:t>
            </a:r>
            <a:r>
              <a:rPr lang="en-US" dirty="0" err="1"/>
              <a:t>xABC</a:t>
            </a:r>
            <a:endParaRPr lang="en-US" dirty="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CC323D6D-D8AA-AF73-2505-DC19B25510EC}"/>
              </a:ext>
            </a:extLst>
          </p:cNvPr>
          <p:cNvSpPr/>
          <p:nvPr/>
        </p:nvSpPr>
        <p:spPr>
          <a:xfrm>
            <a:off x="1873491" y="4739241"/>
            <a:ext cx="1617983" cy="597030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xtraction Region (EM)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787E04EB-E3C7-F95C-B619-32E875DF7F2F}"/>
              </a:ext>
            </a:extLst>
          </p:cNvPr>
          <p:cNvCxnSpPr/>
          <p:nvPr/>
        </p:nvCxnSpPr>
        <p:spPr>
          <a:xfrm>
            <a:off x="3440782" y="2064471"/>
            <a:ext cx="6183983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AC801D48-BF55-29D5-E919-5AF11000C29C}"/>
              </a:ext>
            </a:extLst>
          </p:cNvPr>
          <p:cNvCxnSpPr>
            <a:cxnSpLocks/>
          </p:cNvCxnSpPr>
          <p:nvPr/>
        </p:nvCxnSpPr>
        <p:spPr>
          <a:xfrm flipH="1">
            <a:off x="3440782" y="5431412"/>
            <a:ext cx="6183983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148F7505-1DF5-A449-9916-AF5EEE5F1290}"/>
              </a:ext>
            </a:extLst>
          </p:cNvPr>
          <p:cNvCxnSpPr>
            <a:cxnSpLocks/>
          </p:cNvCxnSpPr>
          <p:nvPr/>
        </p:nvCxnSpPr>
        <p:spPr>
          <a:xfrm>
            <a:off x="1229909" y="1303078"/>
            <a:ext cx="0" cy="914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2990B3DD-D5FA-EE44-2D09-CB588961EBD4}"/>
              </a:ext>
            </a:extLst>
          </p:cNvPr>
          <p:cNvCxnSpPr>
            <a:cxnSpLocks/>
          </p:cNvCxnSpPr>
          <p:nvPr/>
        </p:nvCxnSpPr>
        <p:spPr>
          <a:xfrm flipH="1">
            <a:off x="772709" y="1714716"/>
            <a:ext cx="914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>
            <a:extLst>
              <a:ext uri="{FF2B5EF4-FFF2-40B4-BE49-F238E27FC236}">
                <a16:creationId xmlns:a16="http://schemas.microsoft.com/office/drawing/2014/main" id="{3245514F-C315-542D-AA4B-96E3B7E787C4}"/>
              </a:ext>
            </a:extLst>
          </p:cNvPr>
          <p:cNvSpPr txBox="1"/>
          <p:nvPr/>
        </p:nvSpPr>
        <p:spPr>
          <a:xfrm>
            <a:off x="1051089" y="954899"/>
            <a:ext cx="3013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FE520736-AC48-C66A-918D-F0BD8E4EE6F9}"/>
              </a:ext>
            </a:extLst>
          </p:cNvPr>
          <p:cNvSpPr/>
          <p:nvPr/>
        </p:nvSpPr>
        <p:spPr>
          <a:xfrm rot="5400000">
            <a:off x="9273975" y="3471914"/>
            <a:ext cx="2001693" cy="356920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M Arcs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530F5C28-3F2A-FBD2-29C2-10EE6A08EB78}"/>
              </a:ext>
            </a:extLst>
          </p:cNvPr>
          <p:cNvSpPr/>
          <p:nvPr/>
        </p:nvSpPr>
        <p:spPr>
          <a:xfrm rot="16200000">
            <a:off x="1082763" y="3493134"/>
            <a:ext cx="2001693" cy="356920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M Arcs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DDCD4B48-7AF1-1E98-B4B9-937FF7D262EB}"/>
              </a:ext>
            </a:extLst>
          </p:cNvPr>
          <p:cNvSpPr/>
          <p:nvPr/>
        </p:nvSpPr>
        <p:spPr>
          <a:xfrm>
            <a:off x="6994298" y="3290497"/>
            <a:ext cx="1106348" cy="45740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LERF Injector</a:t>
            </a:r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AB70103D-7C79-5DB2-3E3C-9FC4BBC29B9B}"/>
              </a:ext>
            </a:extLst>
          </p:cNvPr>
          <p:cNvSpPr/>
          <p:nvPr/>
        </p:nvSpPr>
        <p:spPr>
          <a:xfrm>
            <a:off x="3623992" y="3196205"/>
            <a:ext cx="5143888" cy="749652"/>
          </a:xfrm>
          <a:custGeom>
            <a:avLst/>
            <a:gdLst>
              <a:gd name="connsiteX0" fmla="*/ 779112 w 4559531"/>
              <a:gd name="connsiteY0" fmla="*/ 0 h 761546"/>
              <a:gd name="connsiteX1" fmla="*/ 15713 w 4559531"/>
              <a:gd name="connsiteY1" fmla="*/ 276836 h 761546"/>
              <a:gd name="connsiteX2" fmla="*/ 351273 w 4559531"/>
              <a:gd name="connsiteY2" fmla="*/ 654341 h 761546"/>
              <a:gd name="connsiteX3" fmla="*/ 1366341 w 4559531"/>
              <a:gd name="connsiteY3" fmla="*/ 729842 h 761546"/>
              <a:gd name="connsiteX4" fmla="*/ 4092763 w 4559531"/>
              <a:gd name="connsiteY4" fmla="*/ 738231 h 761546"/>
              <a:gd name="connsiteX5" fmla="*/ 4545768 w 4559531"/>
              <a:gd name="connsiteY5" fmla="*/ 427838 h 761546"/>
              <a:gd name="connsiteX6" fmla="*/ 3950150 w 4559531"/>
              <a:gd name="connsiteY6" fmla="*/ 293614 h 761546"/>
              <a:gd name="connsiteX0" fmla="*/ 731833 w 4512252"/>
              <a:gd name="connsiteY0" fmla="*/ 0 h 761546"/>
              <a:gd name="connsiteX1" fmla="*/ 18768 w 4512252"/>
              <a:gd name="connsiteY1" fmla="*/ 310392 h 761546"/>
              <a:gd name="connsiteX2" fmla="*/ 303994 w 4512252"/>
              <a:gd name="connsiteY2" fmla="*/ 654341 h 761546"/>
              <a:gd name="connsiteX3" fmla="*/ 1319062 w 4512252"/>
              <a:gd name="connsiteY3" fmla="*/ 729842 h 761546"/>
              <a:gd name="connsiteX4" fmla="*/ 4045484 w 4512252"/>
              <a:gd name="connsiteY4" fmla="*/ 738231 h 761546"/>
              <a:gd name="connsiteX5" fmla="*/ 4498489 w 4512252"/>
              <a:gd name="connsiteY5" fmla="*/ 427838 h 761546"/>
              <a:gd name="connsiteX6" fmla="*/ 3902871 w 4512252"/>
              <a:gd name="connsiteY6" fmla="*/ 293614 h 761546"/>
              <a:gd name="connsiteX0" fmla="*/ 725946 w 4506365"/>
              <a:gd name="connsiteY0" fmla="*/ 0 h 761546"/>
              <a:gd name="connsiteX1" fmla="*/ 12881 w 4506365"/>
              <a:gd name="connsiteY1" fmla="*/ 310392 h 761546"/>
              <a:gd name="connsiteX2" fmla="*/ 298107 w 4506365"/>
              <a:gd name="connsiteY2" fmla="*/ 654341 h 761546"/>
              <a:gd name="connsiteX3" fmla="*/ 1313175 w 4506365"/>
              <a:gd name="connsiteY3" fmla="*/ 729842 h 761546"/>
              <a:gd name="connsiteX4" fmla="*/ 4039597 w 4506365"/>
              <a:gd name="connsiteY4" fmla="*/ 738231 h 761546"/>
              <a:gd name="connsiteX5" fmla="*/ 4492602 w 4506365"/>
              <a:gd name="connsiteY5" fmla="*/ 427838 h 761546"/>
              <a:gd name="connsiteX6" fmla="*/ 3896984 w 4506365"/>
              <a:gd name="connsiteY6" fmla="*/ 293614 h 761546"/>
              <a:gd name="connsiteX0" fmla="*/ 1303706 w 5084125"/>
              <a:gd name="connsiteY0" fmla="*/ 0 h 761546"/>
              <a:gd name="connsiteX1" fmla="*/ 3412 w 5084125"/>
              <a:gd name="connsiteY1" fmla="*/ 343948 h 761546"/>
              <a:gd name="connsiteX2" fmla="*/ 875867 w 5084125"/>
              <a:gd name="connsiteY2" fmla="*/ 654341 h 761546"/>
              <a:gd name="connsiteX3" fmla="*/ 1890935 w 5084125"/>
              <a:gd name="connsiteY3" fmla="*/ 729842 h 761546"/>
              <a:gd name="connsiteX4" fmla="*/ 4617357 w 5084125"/>
              <a:gd name="connsiteY4" fmla="*/ 738231 h 761546"/>
              <a:gd name="connsiteX5" fmla="*/ 5070362 w 5084125"/>
              <a:gd name="connsiteY5" fmla="*/ 427838 h 761546"/>
              <a:gd name="connsiteX6" fmla="*/ 4474744 w 5084125"/>
              <a:gd name="connsiteY6" fmla="*/ 293614 h 761546"/>
              <a:gd name="connsiteX0" fmla="*/ 1312378 w 5092797"/>
              <a:gd name="connsiteY0" fmla="*/ 0 h 760604"/>
              <a:gd name="connsiteX1" fmla="*/ 12084 w 5092797"/>
              <a:gd name="connsiteY1" fmla="*/ 343948 h 760604"/>
              <a:gd name="connsiteX2" fmla="*/ 733537 w 5092797"/>
              <a:gd name="connsiteY2" fmla="*/ 679508 h 760604"/>
              <a:gd name="connsiteX3" fmla="*/ 1899607 w 5092797"/>
              <a:gd name="connsiteY3" fmla="*/ 729842 h 760604"/>
              <a:gd name="connsiteX4" fmla="*/ 4626029 w 5092797"/>
              <a:gd name="connsiteY4" fmla="*/ 738231 h 760604"/>
              <a:gd name="connsiteX5" fmla="*/ 5079034 w 5092797"/>
              <a:gd name="connsiteY5" fmla="*/ 427838 h 760604"/>
              <a:gd name="connsiteX6" fmla="*/ 4483416 w 5092797"/>
              <a:gd name="connsiteY6" fmla="*/ 293614 h 760604"/>
              <a:gd name="connsiteX0" fmla="*/ 1301839 w 5082258"/>
              <a:gd name="connsiteY0" fmla="*/ 0 h 760604"/>
              <a:gd name="connsiteX1" fmla="*/ 1545 w 5082258"/>
              <a:gd name="connsiteY1" fmla="*/ 343948 h 760604"/>
              <a:gd name="connsiteX2" fmla="*/ 722998 w 5082258"/>
              <a:gd name="connsiteY2" fmla="*/ 679508 h 760604"/>
              <a:gd name="connsiteX3" fmla="*/ 1889068 w 5082258"/>
              <a:gd name="connsiteY3" fmla="*/ 729842 h 760604"/>
              <a:gd name="connsiteX4" fmla="*/ 4615490 w 5082258"/>
              <a:gd name="connsiteY4" fmla="*/ 738231 h 760604"/>
              <a:gd name="connsiteX5" fmla="*/ 5068495 w 5082258"/>
              <a:gd name="connsiteY5" fmla="*/ 427838 h 760604"/>
              <a:gd name="connsiteX6" fmla="*/ 4472877 w 5082258"/>
              <a:gd name="connsiteY6" fmla="*/ 293614 h 760604"/>
              <a:gd name="connsiteX0" fmla="*/ 1309830 w 5090249"/>
              <a:gd name="connsiteY0" fmla="*/ 0 h 760604"/>
              <a:gd name="connsiteX1" fmla="*/ 9536 w 5090249"/>
              <a:gd name="connsiteY1" fmla="*/ 343948 h 760604"/>
              <a:gd name="connsiteX2" fmla="*/ 730989 w 5090249"/>
              <a:gd name="connsiteY2" fmla="*/ 679508 h 760604"/>
              <a:gd name="connsiteX3" fmla="*/ 1897059 w 5090249"/>
              <a:gd name="connsiteY3" fmla="*/ 729842 h 760604"/>
              <a:gd name="connsiteX4" fmla="*/ 4623481 w 5090249"/>
              <a:gd name="connsiteY4" fmla="*/ 738231 h 760604"/>
              <a:gd name="connsiteX5" fmla="*/ 5076486 w 5090249"/>
              <a:gd name="connsiteY5" fmla="*/ 427838 h 760604"/>
              <a:gd name="connsiteX6" fmla="*/ 4480868 w 5090249"/>
              <a:gd name="connsiteY6" fmla="*/ 293614 h 760604"/>
              <a:gd name="connsiteX0" fmla="*/ 1334796 w 5115215"/>
              <a:gd name="connsiteY0" fmla="*/ 0 h 760604"/>
              <a:gd name="connsiteX1" fmla="*/ 9335 w 5115215"/>
              <a:gd name="connsiteY1" fmla="*/ 411060 h 760604"/>
              <a:gd name="connsiteX2" fmla="*/ 755955 w 5115215"/>
              <a:gd name="connsiteY2" fmla="*/ 679508 h 760604"/>
              <a:gd name="connsiteX3" fmla="*/ 1922025 w 5115215"/>
              <a:gd name="connsiteY3" fmla="*/ 729842 h 760604"/>
              <a:gd name="connsiteX4" fmla="*/ 4648447 w 5115215"/>
              <a:gd name="connsiteY4" fmla="*/ 738231 h 760604"/>
              <a:gd name="connsiteX5" fmla="*/ 5101452 w 5115215"/>
              <a:gd name="connsiteY5" fmla="*/ 427838 h 760604"/>
              <a:gd name="connsiteX6" fmla="*/ 4505834 w 5115215"/>
              <a:gd name="connsiteY6" fmla="*/ 293614 h 760604"/>
              <a:gd name="connsiteX0" fmla="*/ 1334796 w 5115215"/>
              <a:gd name="connsiteY0" fmla="*/ 0 h 760604"/>
              <a:gd name="connsiteX1" fmla="*/ 9335 w 5115215"/>
              <a:gd name="connsiteY1" fmla="*/ 411060 h 760604"/>
              <a:gd name="connsiteX2" fmla="*/ 755955 w 5115215"/>
              <a:gd name="connsiteY2" fmla="*/ 679508 h 760604"/>
              <a:gd name="connsiteX3" fmla="*/ 1922025 w 5115215"/>
              <a:gd name="connsiteY3" fmla="*/ 729842 h 760604"/>
              <a:gd name="connsiteX4" fmla="*/ 4648447 w 5115215"/>
              <a:gd name="connsiteY4" fmla="*/ 738231 h 760604"/>
              <a:gd name="connsiteX5" fmla="*/ 5101452 w 5115215"/>
              <a:gd name="connsiteY5" fmla="*/ 427838 h 760604"/>
              <a:gd name="connsiteX6" fmla="*/ 4505834 w 5115215"/>
              <a:gd name="connsiteY6" fmla="*/ 293614 h 760604"/>
              <a:gd name="connsiteX0" fmla="*/ 1338192 w 5118611"/>
              <a:gd name="connsiteY0" fmla="*/ 0 h 758883"/>
              <a:gd name="connsiteX1" fmla="*/ 12731 w 5118611"/>
              <a:gd name="connsiteY1" fmla="*/ 411060 h 758883"/>
              <a:gd name="connsiteX2" fmla="*/ 734184 w 5118611"/>
              <a:gd name="connsiteY2" fmla="*/ 729842 h 758883"/>
              <a:gd name="connsiteX3" fmla="*/ 1925421 w 5118611"/>
              <a:gd name="connsiteY3" fmla="*/ 729842 h 758883"/>
              <a:gd name="connsiteX4" fmla="*/ 4651843 w 5118611"/>
              <a:gd name="connsiteY4" fmla="*/ 738231 h 758883"/>
              <a:gd name="connsiteX5" fmla="*/ 5104848 w 5118611"/>
              <a:gd name="connsiteY5" fmla="*/ 427838 h 758883"/>
              <a:gd name="connsiteX6" fmla="*/ 4509230 w 5118611"/>
              <a:gd name="connsiteY6" fmla="*/ 293614 h 758883"/>
              <a:gd name="connsiteX0" fmla="*/ 1329315 w 5109734"/>
              <a:gd name="connsiteY0" fmla="*/ 0 h 758883"/>
              <a:gd name="connsiteX1" fmla="*/ 3854 w 5109734"/>
              <a:gd name="connsiteY1" fmla="*/ 411060 h 758883"/>
              <a:gd name="connsiteX2" fmla="*/ 725307 w 5109734"/>
              <a:gd name="connsiteY2" fmla="*/ 729842 h 758883"/>
              <a:gd name="connsiteX3" fmla="*/ 1916544 w 5109734"/>
              <a:gd name="connsiteY3" fmla="*/ 729842 h 758883"/>
              <a:gd name="connsiteX4" fmla="*/ 4642966 w 5109734"/>
              <a:gd name="connsiteY4" fmla="*/ 738231 h 758883"/>
              <a:gd name="connsiteX5" fmla="*/ 5095971 w 5109734"/>
              <a:gd name="connsiteY5" fmla="*/ 427838 h 758883"/>
              <a:gd name="connsiteX6" fmla="*/ 4500353 w 5109734"/>
              <a:gd name="connsiteY6" fmla="*/ 293614 h 758883"/>
              <a:gd name="connsiteX0" fmla="*/ 1329315 w 5109734"/>
              <a:gd name="connsiteY0" fmla="*/ 0 h 758883"/>
              <a:gd name="connsiteX1" fmla="*/ 3854 w 5109734"/>
              <a:gd name="connsiteY1" fmla="*/ 411060 h 758883"/>
              <a:gd name="connsiteX2" fmla="*/ 725307 w 5109734"/>
              <a:gd name="connsiteY2" fmla="*/ 729842 h 758883"/>
              <a:gd name="connsiteX3" fmla="*/ 1916544 w 5109734"/>
              <a:gd name="connsiteY3" fmla="*/ 729842 h 758883"/>
              <a:gd name="connsiteX4" fmla="*/ 4642966 w 5109734"/>
              <a:gd name="connsiteY4" fmla="*/ 738231 h 758883"/>
              <a:gd name="connsiteX5" fmla="*/ 5095971 w 5109734"/>
              <a:gd name="connsiteY5" fmla="*/ 427838 h 758883"/>
              <a:gd name="connsiteX6" fmla="*/ 4500353 w 5109734"/>
              <a:gd name="connsiteY6" fmla="*/ 293614 h 758883"/>
              <a:gd name="connsiteX0" fmla="*/ 1329315 w 5154808"/>
              <a:gd name="connsiteY0" fmla="*/ 0 h 749652"/>
              <a:gd name="connsiteX1" fmla="*/ 3854 w 5154808"/>
              <a:gd name="connsiteY1" fmla="*/ 411060 h 749652"/>
              <a:gd name="connsiteX2" fmla="*/ 725307 w 5154808"/>
              <a:gd name="connsiteY2" fmla="*/ 729842 h 749652"/>
              <a:gd name="connsiteX3" fmla="*/ 1916544 w 5154808"/>
              <a:gd name="connsiteY3" fmla="*/ 729842 h 749652"/>
              <a:gd name="connsiteX4" fmla="*/ 4642966 w 5154808"/>
              <a:gd name="connsiteY4" fmla="*/ 738231 h 749652"/>
              <a:gd name="connsiteX5" fmla="*/ 5146305 w 5154808"/>
              <a:gd name="connsiteY5" fmla="*/ 553673 h 749652"/>
              <a:gd name="connsiteX6" fmla="*/ 4500353 w 5154808"/>
              <a:gd name="connsiteY6" fmla="*/ 293614 h 749652"/>
              <a:gd name="connsiteX0" fmla="*/ 1329315 w 5154808"/>
              <a:gd name="connsiteY0" fmla="*/ 0 h 749652"/>
              <a:gd name="connsiteX1" fmla="*/ 3854 w 5154808"/>
              <a:gd name="connsiteY1" fmla="*/ 411060 h 749652"/>
              <a:gd name="connsiteX2" fmla="*/ 725307 w 5154808"/>
              <a:gd name="connsiteY2" fmla="*/ 729842 h 749652"/>
              <a:gd name="connsiteX3" fmla="*/ 1916544 w 5154808"/>
              <a:gd name="connsiteY3" fmla="*/ 729842 h 749652"/>
              <a:gd name="connsiteX4" fmla="*/ 4642966 w 5154808"/>
              <a:gd name="connsiteY4" fmla="*/ 738231 h 749652"/>
              <a:gd name="connsiteX5" fmla="*/ 5146305 w 5154808"/>
              <a:gd name="connsiteY5" fmla="*/ 553673 h 749652"/>
              <a:gd name="connsiteX6" fmla="*/ 4500353 w 5154808"/>
              <a:gd name="connsiteY6" fmla="*/ 293614 h 749652"/>
              <a:gd name="connsiteX0" fmla="*/ 1325515 w 5151008"/>
              <a:gd name="connsiteY0" fmla="*/ 0 h 749652"/>
              <a:gd name="connsiteX1" fmla="*/ 54 w 5151008"/>
              <a:gd name="connsiteY1" fmla="*/ 411060 h 749652"/>
              <a:gd name="connsiteX2" fmla="*/ 721507 w 5151008"/>
              <a:gd name="connsiteY2" fmla="*/ 729842 h 749652"/>
              <a:gd name="connsiteX3" fmla="*/ 1912744 w 5151008"/>
              <a:gd name="connsiteY3" fmla="*/ 729842 h 749652"/>
              <a:gd name="connsiteX4" fmla="*/ 4639166 w 5151008"/>
              <a:gd name="connsiteY4" fmla="*/ 738231 h 749652"/>
              <a:gd name="connsiteX5" fmla="*/ 5142505 w 5151008"/>
              <a:gd name="connsiteY5" fmla="*/ 553673 h 749652"/>
              <a:gd name="connsiteX6" fmla="*/ 4496553 w 5151008"/>
              <a:gd name="connsiteY6" fmla="*/ 293614 h 749652"/>
              <a:gd name="connsiteX0" fmla="*/ 1325515 w 5151008"/>
              <a:gd name="connsiteY0" fmla="*/ 0 h 749652"/>
              <a:gd name="connsiteX1" fmla="*/ 54 w 5151008"/>
              <a:gd name="connsiteY1" fmla="*/ 411060 h 749652"/>
              <a:gd name="connsiteX2" fmla="*/ 721507 w 5151008"/>
              <a:gd name="connsiteY2" fmla="*/ 729842 h 749652"/>
              <a:gd name="connsiteX3" fmla="*/ 1912744 w 5151008"/>
              <a:gd name="connsiteY3" fmla="*/ 729842 h 749652"/>
              <a:gd name="connsiteX4" fmla="*/ 4639166 w 5151008"/>
              <a:gd name="connsiteY4" fmla="*/ 738231 h 749652"/>
              <a:gd name="connsiteX5" fmla="*/ 5142505 w 5151008"/>
              <a:gd name="connsiteY5" fmla="*/ 553673 h 749652"/>
              <a:gd name="connsiteX6" fmla="*/ 4496553 w 5151008"/>
              <a:gd name="connsiteY6" fmla="*/ 293614 h 749652"/>
              <a:gd name="connsiteX0" fmla="*/ 1325515 w 5143888"/>
              <a:gd name="connsiteY0" fmla="*/ 0 h 749652"/>
              <a:gd name="connsiteX1" fmla="*/ 54 w 5143888"/>
              <a:gd name="connsiteY1" fmla="*/ 411060 h 749652"/>
              <a:gd name="connsiteX2" fmla="*/ 721507 w 5143888"/>
              <a:gd name="connsiteY2" fmla="*/ 729842 h 749652"/>
              <a:gd name="connsiteX3" fmla="*/ 1912744 w 5143888"/>
              <a:gd name="connsiteY3" fmla="*/ 729842 h 749652"/>
              <a:gd name="connsiteX4" fmla="*/ 4639166 w 5143888"/>
              <a:gd name="connsiteY4" fmla="*/ 738231 h 749652"/>
              <a:gd name="connsiteX5" fmla="*/ 5142505 w 5143888"/>
              <a:gd name="connsiteY5" fmla="*/ 553673 h 749652"/>
              <a:gd name="connsiteX6" fmla="*/ 4496553 w 5143888"/>
              <a:gd name="connsiteY6" fmla="*/ 293614 h 749652"/>
              <a:gd name="connsiteX0" fmla="*/ 1325515 w 5143888"/>
              <a:gd name="connsiteY0" fmla="*/ 0 h 749652"/>
              <a:gd name="connsiteX1" fmla="*/ 54 w 5143888"/>
              <a:gd name="connsiteY1" fmla="*/ 411060 h 749652"/>
              <a:gd name="connsiteX2" fmla="*/ 721507 w 5143888"/>
              <a:gd name="connsiteY2" fmla="*/ 729842 h 749652"/>
              <a:gd name="connsiteX3" fmla="*/ 1912744 w 5143888"/>
              <a:gd name="connsiteY3" fmla="*/ 729842 h 749652"/>
              <a:gd name="connsiteX4" fmla="*/ 4639166 w 5143888"/>
              <a:gd name="connsiteY4" fmla="*/ 738231 h 749652"/>
              <a:gd name="connsiteX5" fmla="*/ 5142505 w 5143888"/>
              <a:gd name="connsiteY5" fmla="*/ 553673 h 749652"/>
              <a:gd name="connsiteX6" fmla="*/ 4496553 w 5143888"/>
              <a:gd name="connsiteY6" fmla="*/ 293614 h 7496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43888" h="749652">
                <a:moveTo>
                  <a:pt x="1325515" y="0"/>
                </a:moveTo>
                <a:cubicBezTo>
                  <a:pt x="979469" y="83889"/>
                  <a:pt x="-8335" y="104862"/>
                  <a:pt x="54" y="411060"/>
                </a:cubicBezTo>
                <a:cubicBezTo>
                  <a:pt x="8443" y="717258"/>
                  <a:pt x="419503" y="727046"/>
                  <a:pt x="721507" y="729842"/>
                </a:cubicBezTo>
                <a:lnTo>
                  <a:pt x="1912744" y="729842"/>
                </a:lnTo>
                <a:cubicBezTo>
                  <a:pt x="2565687" y="731240"/>
                  <a:pt x="4100873" y="767592"/>
                  <a:pt x="4639166" y="738231"/>
                </a:cubicBezTo>
                <a:cubicBezTo>
                  <a:pt x="5177459" y="708870"/>
                  <a:pt x="5141107" y="610998"/>
                  <a:pt x="5142505" y="553673"/>
                </a:cubicBezTo>
                <a:cubicBezTo>
                  <a:pt x="5160681" y="437625"/>
                  <a:pt x="5002689" y="313188"/>
                  <a:pt x="4496553" y="293614"/>
                </a:cubicBezTo>
              </a:path>
            </a:pathLst>
          </a:cu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12A31CE3-CE64-C0F0-4CED-1EA3080E4B99}"/>
              </a:ext>
            </a:extLst>
          </p:cNvPr>
          <p:cNvCxnSpPr>
            <a:cxnSpLocks/>
          </p:cNvCxnSpPr>
          <p:nvPr/>
        </p:nvCxnSpPr>
        <p:spPr>
          <a:xfrm flipV="1">
            <a:off x="4868800" y="3157164"/>
            <a:ext cx="327672" cy="5177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Footer Placeholder 3">
            <a:extLst>
              <a:ext uri="{FF2B5EF4-FFF2-40B4-BE49-F238E27FC236}">
                <a16:creationId xmlns:a16="http://schemas.microsoft.com/office/drawing/2014/main" id="{EFF3C8D1-A51C-4853-A5BE-C2D0E0B5A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665507" y="6482195"/>
            <a:ext cx="2938416" cy="23349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with Novel FFA Desig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16087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C959A5-E039-4247-ACDF-E3B65D3FAE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10567" y="217950"/>
            <a:ext cx="8952797" cy="365618"/>
          </a:xfrm>
        </p:spPr>
        <p:txBody>
          <a:bodyPr>
            <a:noAutofit/>
          </a:bodyPr>
          <a:lstStyle/>
          <a:p>
            <a:r>
              <a:rPr lang="en-US" sz="2800" dirty="0"/>
              <a:t>CEBAF FFA Upgrade – Baseline under Study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FD57BBC-1C35-461C-85DA-98C925138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307" name="Footer Placeholder 3">
            <a:extLst>
              <a:ext uri="{FF2B5EF4-FFF2-40B4-BE49-F238E27FC236}">
                <a16:creationId xmlns:a16="http://schemas.microsoft.com/office/drawing/2014/main" id="{E13726EA-EE64-4814-9E0E-14BE3346B4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665507" y="6464753"/>
            <a:ext cx="2938416" cy="23349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with Novel FFA Design</a:t>
            </a:r>
            <a:endParaRPr lang="en-US" dirty="0"/>
          </a:p>
        </p:txBody>
      </p:sp>
      <p:sp>
        <p:nvSpPr>
          <p:cNvPr id="28" name="Content Placeholder 4">
            <a:extLst>
              <a:ext uri="{FF2B5EF4-FFF2-40B4-BE49-F238E27FC236}">
                <a16:creationId xmlns:a16="http://schemas.microsoft.com/office/drawing/2014/main" id="{A938A8BC-9353-4714-B9C8-E74DE4A00838}"/>
              </a:ext>
            </a:extLst>
          </p:cNvPr>
          <p:cNvSpPr txBox="1">
            <a:spLocks/>
          </p:cNvSpPr>
          <p:nvPr/>
        </p:nvSpPr>
        <p:spPr bwMode="auto">
          <a:xfrm>
            <a:off x="485261" y="831331"/>
            <a:ext cx="6010776" cy="43723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2"/>
              </a:buBlip>
              <a:defRPr sz="2400">
                <a:solidFill>
                  <a:srgbClr val="000066"/>
                </a:solidFill>
                <a:latin typeface="+mn-lt"/>
                <a:ea typeface="MS PGothic" pitchFamily="34" charset="-128"/>
                <a:cs typeface="MS PGothic" charset="0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3"/>
              </a:buBlip>
              <a:defRPr sz="2000">
                <a:solidFill>
                  <a:srgbClr val="800080"/>
                </a:solidFill>
                <a:latin typeface="+mn-lt"/>
                <a:ea typeface="MS PGothic" pitchFamily="34" charset="-128"/>
                <a:cs typeface="MS PGothic" charset="0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4"/>
              </a:buBlip>
              <a:defRPr>
                <a:solidFill>
                  <a:srgbClr val="009900"/>
                </a:solidFill>
                <a:latin typeface="+mn-lt"/>
                <a:ea typeface="MS PGothic" pitchFamily="34" charset="-128"/>
                <a:cs typeface="MS PGothic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  <a:cs typeface="MS PGothic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lnSpc>
                <a:spcPct val="150000"/>
              </a:lnSpc>
              <a:spcBef>
                <a:spcPts val="900"/>
              </a:spcBef>
              <a:spcAft>
                <a:spcPts val="450"/>
              </a:spcAft>
              <a:buNone/>
              <a:defRPr/>
            </a:pPr>
            <a:endParaRPr lang="en-US" sz="1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lnSpc>
                <a:spcPct val="150000"/>
              </a:lnSpc>
              <a:spcBef>
                <a:spcPts val="900"/>
              </a:spcBef>
              <a:spcAft>
                <a:spcPts val="450"/>
              </a:spcAft>
              <a:defRPr/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rting with 12 GeV CEBAF</a:t>
            </a:r>
          </a:p>
          <a:p>
            <a:pPr lvl="1">
              <a:lnSpc>
                <a:spcPct val="150000"/>
              </a:lnSpc>
              <a:spcBef>
                <a:spcPts val="900"/>
              </a:spcBef>
              <a:spcAft>
                <a:spcPts val="450"/>
              </a:spcAft>
              <a:defRPr/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 new SRF (1.1 GeV per </a:t>
            </a:r>
            <a:r>
              <a:rPr lang="en-US" sz="1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nac</a:t>
            </a: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lvl="1">
              <a:lnSpc>
                <a:spcPct val="150000"/>
              </a:lnSpc>
              <a:spcBef>
                <a:spcPts val="900"/>
              </a:spcBef>
              <a:spcAft>
                <a:spcPts val="450"/>
              </a:spcAft>
              <a:defRPr/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w 650 MeV recirculating injector</a:t>
            </a:r>
          </a:p>
          <a:p>
            <a:pPr lvl="1">
              <a:lnSpc>
                <a:spcPct val="150000"/>
              </a:lnSpc>
              <a:spcBef>
                <a:spcPts val="900"/>
              </a:spcBef>
              <a:spcAft>
                <a:spcPts val="450"/>
              </a:spcAft>
              <a:defRPr/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move the highest recirculation pass (Arc 9 &amp; A) and replace them with two FFA arcs including time-of-flight chicanes</a:t>
            </a:r>
          </a:p>
          <a:p>
            <a:pPr lvl="1">
              <a:lnSpc>
                <a:spcPct val="150000"/>
              </a:lnSpc>
              <a:spcBef>
                <a:spcPts val="900"/>
              </a:spcBef>
              <a:spcAft>
                <a:spcPts val="450"/>
              </a:spcAft>
              <a:defRPr/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irculate 4 + </a:t>
            </a:r>
            <a:r>
              <a:rPr lang="en-US" sz="18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5</a:t>
            </a: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times to get to </a:t>
            </a:r>
            <a:r>
              <a:rPr lang="en-US" sz="1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2 GeV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7664F57-991E-47D3-B297-E4D753FCD4C4}"/>
              </a:ext>
            </a:extLst>
          </p:cNvPr>
          <p:cNvSpPr txBox="1"/>
          <p:nvPr/>
        </p:nvSpPr>
        <p:spPr>
          <a:xfrm>
            <a:off x="1137594" y="5703814"/>
            <a:ext cx="3864449" cy="369332"/>
          </a:xfrm>
          <a:prstGeom prst="rect">
            <a:avLst/>
          </a:prstGeom>
          <a:noFill/>
          <a:ln w="12700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ss Arithmetic:  </a:t>
            </a:r>
            <a:r>
              <a:rPr lang="en-US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-1 + </a:t>
            </a:r>
            <a:r>
              <a:rPr lang="en-US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.5</a:t>
            </a:r>
            <a:r>
              <a:rPr lang="en-US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.5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644FC7E-D3B7-48E6-B3A1-1621F77B6D85}"/>
              </a:ext>
            </a:extLst>
          </p:cNvPr>
          <p:cNvGrpSpPr/>
          <p:nvPr/>
        </p:nvGrpSpPr>
        <p:grpSpPr>
          <a:xfrm>
            <a:off x="6992714" y="899389"/>
            <a:ext cx="4417648" cy="3751451"/>
            <a:chOff x="6992714" y="899389"/>
            <a:chExt cx="4417648" cy="3751451"/>
          </a:xfrm>
        </p:grpSpPr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40060D9E-B8D9-4F2C-947A-A4526DFE7F92}"/>
                </a:ext>
              </a:extLst>
            </p:cNvPr>
            <p:cNvPicPr preferRelativeResize="0"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7700652" y="899389"/>
              <a:ext cx="3709710" cy="3751451"/>
            </a:xfrm>
            <a:prstGeom prst="rect">
              <a:avLst/>
            </a:prstGeom>
          </p:spPr>
        </p:pic>
        <p:grpSp>
          <p:nvGrpSpPr>
            <p:cNvPr id="35" name="Group 34">
              <a:extLst>
                <a:ext uri="{FF2B5EF4-FFF2-40B4-BE49-F238E27FC236}">
                  <a16:creationId xmlns:a16="http://schemas.microsoft.com/office/drawing/2014/main" id="{F0998236-B2B3-4FA7-B36A-443FC8E633F9}"/>
                </a:ext>
              </a:extLst>
            </p:cNvPr>
            <p:cNvGrpSpPr/>
            <p:nvPr/>
          </p:nvGrpSpPr>
          <p:grpSpPr>
            <a:xfrm>
              <a:off x="8021381" y="3043617"/>
              <a:ext cx="1588585" cy="870127"/>
              <a:chOff x="2695430" y="3676847"/>
              <a:chExt cx="2118665" cy="1160472"/>
            </a:xfrm>
          </p:grpSpPr>
          <p:sp>
            <p:nvSpPr>
              <p:cNvPr id="45" name="Arc 44">
                <a:extLst>
                  <a:ext uri="{FF2B5EF4-FFF2-40B4-BE49-F238E27FC236}">
                    <a16:creationId xmlns:a16="http://schemas.microsoft.com/office/drawing/2014/main" id="{21777324-9793-494A-9426-B02307596336}"/>
                  </a:ext>
                </a:extLst>
              </p:cNvPr>
              <p:cNvSpPr/>
              <p:nvPr/>
            </p:nvSpPr>
            <p:spPr>
              <a:xfrm rot="10350655">
                <a:off x="2695430" y="3676847"/>
                <a:ext cx="1952612" cy="1160472"/>
              </a:xfrm>
              <a:prstGeom prst="arc">
                <a:avLst>
                  <a:gd name="adj1" fmla="val 16464433"/>
                  <a:gd name="adj2" fmla="val 2637663"/>
                </a:avLst>
              </a:prstGeom>
              <a:ln w="381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350">
                  <a:solidFill>
                    <a:srgbClr val="00B050"/>
                  </a:solidFill>
                  <a:latin typeface="Arial"/>
                </a:endParaRPr>
              </a:p>
            </p:txBody>
          </p:sp>
          <p:sp>
            <p:nvSpPr>
              <p:cNvPr id="46" name="Arc 45">
                <a:extLst>
                  <a:ext uri="{FF2B5EF4-FFF2-40B4-BE49-F238E27FC236}">
                    <a16:creationId xmlns:a16="http://schemas.microsoft.com/office/drawing/2014/main" id="{C2A4F2AB-B72D-4550-B224-5D7152EE54E1}"/>
                  </a:ext>
                </a:extLst>
              </p:cNvPr>
              <p:cNvSpPr/>
              <p:nvPr/>
            </p:nvSpPr>
            <p:spPr>
              <a:xfrm rot="9585910">
                <a:off x="3425002" y="4259682"/>
                <a:ext cx="1347473" cy="498464"/>
              </a:xfrm>
              <a:prstGeom prst="arc">
                <a:avLst>
                  <a:gd name="adj1" fmla="val 15802743"/>
                  <a:gd name="adj2" fmla="val 20513079"/>
                </a:avLst>
              </a:prstGeom>
              <a:noFill/>
              <a:ln w="381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350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47" name="Freeform: Shape 46">
                <a:extLst>
                  <a:ext uri="{FF2B5EF4-FFF2-40B4-BE49-F238E27FC236}">
                    <a16:creationId xmlns:a16="http://schemas.microsoft.com/office/drawing/2014/main" id="{9567DDE6-5FD1-41B8-9057-B095B56AAFA1}"/>
                  </a:ext>
                </a:extLst>
              </p:cNvPr>
              <p:cNvSpPr/>
              <p:nvPr/>
            </p:nvSpPr>
            <p:spPr>
              <a:xfrm>
                <a:off x="3093255" y="3755747"/>
                <a:ext cx="263361" cy="78517"/>
              </a:xfrm>
              <a:custGeom>
                <a:avLst/>
                <a:gdLst>
                  <a:gd name="connsiteX0" fmla="*/ 0 w 240460"/>
                  <a:gd name="connsiteY0" fmla="*/ 78517 h 78517"/>
                  <a:gd name="connsiteX1" fmla="*/ 101419 w 240460"/>
                  <a:gd name="connsiteY1" fmla="*/ 39259 h 78517"/>
                  <a:gd name="connsiteX2" fmla="*/ 240460 w 240460"/>
                  <a:gd name="connsiteY2" fmla="*/ 0 h 7851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40460" h="78517">
                    <a:moveTo>
                      <a:pt x="0" y="78517"/>
                    </a:moveTo>
                    <a:cubicBezTo>
                      <a:pt x="30671" y="65431"/>
                      <a:pt x="61342" y="52345"/>
                      <a:pt x="101419" y="39259"/>
                    </a:cubicBezTo>
                    <a:cubicBezTo>
                      <a:pt x="141496" y="26173"/>
                      <a:pt x="190978" y="13086"/>
                      <a:pt x="240460" y="0"/>
                    </a:cubicBezTo>
                  </a:path>
                </a:pathLst>
              </a:custGeom>
              <a:noFill/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35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48" name="Freeform: Shape 47">
                <a:extLst>
                  <a:ext uri="{FF2B5EF4-FFF2-40B4-BE49-F238E27FC236}">
                    <a16:creationId xmlns:a16="http://schemas.microsoft.com/office/drawing/2014/main" id="{B037BC9B-03B0-46F3-9649-EA4C68E2F8C2}"/>
                  </a:ext>
                </a:extLst>
              </p:cNvPr>
              <p:cNvSpPr/>
              <p:nvPr/>
            </p:nvSpPr>
            <p:spPr>
              <a:xfrm>
                <a:off x="4360985" y="4423144"/>
                <a:ext cx="453110" cy="243731"/>
              </a:xfrm>
              <a:custGeom>
                <a:avLst/>
                <a:gdLst>
                  <a:gd name="connsiteX0" fmla="*/ 0 w 453110"/>
                  <a:gd name="connsiteY0" fmla="*/ 243731 h 243731"/>
                  <a:gd name="connsiteX1" fmla="*/ 317341 w 453110"/>
                  <a:gd name="connsiteY1" fmla="*/ 49074 h 243731"/>
                  <a:gd name="connsiteX2" fmla="*/ 453110 w 453110"/>
                  <a:gd name="connsiteY2" fmla="*/ 0 h 24373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53110" h="243731">
                    <a:moveTo>
                      <a:pt x="0" y="243731"/>
                    </a:moveTo>
                    <a:cubicBezTo>
                      <a:pt x="120911" y="166713"/>
                      <a:pt x="241823" y="89696"/>
                      <a:pt x="317341" y="49074"/>
                    </a:cubicBezTo>
                    <a:cubicBezTo>
                      <a:pt x="392859" y="8452"/>
                      <a:pt x="422984" y="4226"/>
                      <a:pt x="453110" y="0"/>
                    </a:cubicBezTo>
                  </a:path>
                </a:pathLst>
              </a:custGeom>
              <a:noFill/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350">
                  <a:solidFill>
                    <a:prstClr val="white"/>
                  </a:solidFill>
                  <a:latin typeface="Arial"/>
                </a:endParaRPr>
              </a:p>
            </p:txBody>
          </p:sp>
        </p:grpSp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12672861-1265-40A2-8943-8B4C95514117}"/>
                </a:ext>
              </a:extLst>
            </p:cNvPr>
            <p:cNvGrpSpPr/>
            <p:nvPr/>
          </p:nvGrpSpPr>
          <p:grpSpPr>
            <a:xfrm>
              <a:off x="9414760" y="1991025"/>
              <a:ext cx="1983651" cy="1167239"/>
              <a:chOff x="4551483" y="2266219"/>
              <a:chExt cx="2645556" cy="1556724"/>
            </a:xfrm>
          </p:grpSpPr>
          <p:sp>
            <p:nvSpPr>
              <p:cNvPr id="41" name="Arc 40">
                <a:extLst>
                  <a:ext uri="{FF2B5EF4-FFF2-40B4-BE49-F238E27FC236}">
                    <a16:creationId xmlns:a16="http://schemas.microsoft.com/office/drawing/2014/main" id="{38B70CA7-0BDD-4E67-9549-C04E578BBDEB}"/>
                  </a:ext>
                </a:extLst>
              </p:cNvPr>
              <p:cNvSpPr/>
              <p:nvPr/>
            </p:nvSpPr>
            <p:spPr>
              <a:xfrm rot="19996885">
                <a:off x="4551483" y="2378660"/>
                <a:ext cx="2492990" cy="1444283"/>
              </a:xfrm>
              <a:prstGeom prst="arc">
                <a:avLst>
                  <a:gd name="adj1" fmla="val 16183185"/>
                  <a:gd name="adj2" fmla="val 20355686"/>
                </a:avLst>
              </a:prstGeom>
              <a:ln w="381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350">
                  <a:solidFill>
                    <a:srgbClr val="00B050"/>
                  </a:solidFill>
                  <a:latin typeface="Arial"/>
                </a:endParaRPr>
              </a:p>
            </p:txBody>
          </p:sp>
          <p:sp>
            <p:nvSpPr>
              <p:cNvPr id="42" name="Arc 41">
                <a:extLst>
                  <a:ext uri="{FF2B5EF4-FFF2-40B4-BE49-F238E27FC236}">
                    <a16:creationId xmlns:a16="http://schemas.microsoft.com/office/drawing/2014/main" id="{60A4A6FF-D8B8-4C3D-BBF9-23C7F9E1B03E}"/>
                  </a:ext>
                </a:extLst>
              </p:cNvPr>
              <p:cNvSpPr/>
              <p:nvPr/>
            </p:nvSpPr>
            <p:spPr>
              <a:xfrm rot="21395713">
                <a:off x="5556020" y="2266219"/>
                <a:ext cx="1641019" cy="1082295"/>
              </a:xfrm>
              <a:prstGeom prst="arc">
                <a:avLst>
                  <a:gd name="adj1" fmla="val 17179224"/>
                  <a:gd name="adj2" fmla="val 1735560"/>
                </a:avLst>
              </a:prstGeom>
              <a:noFill/>
              <a:ln w="3810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350">
                  <a:solidFill>
                    <a:prstClr val="black"/>
                  </a:solidFill>
                  <a:latin typeface="Arial"/>
                </a:endParaRPr>
              </a:p>
            </p:txBody>
          </p:sp>
          <p:sp>
            <p:nvSpPr>
              <p:cNvPr id="43" name="Freeform: Shape 42">
                <a:extLst>
                  <a:ext uri="{FF2B5EF4-FFF2-40B4-BE49-F238E27FC236}">
                    <a16:creationId xmlns:a16="http://schemas.microsoft.com/office/drawing/2014/main" id="{A6FDAF42-7892-4B92-A7A1-0FDA5D5EBC8F}"/>
                  </a:ext>
                </a:extLst>
              </p:cNvPr>
              <p:cNvSpPr/>
              <p:nvPr/>
            </p:nvSpPr>
            <p:spPr>
              <a:xfrm rot="10800000">
                <a:off x="6605818" y="3116202"/>
                <a:ext cx="421422" cy="245476"/>
              </a:xfrm>
              <a:custGeom>
                <a:avLst/>
                <a:gdLst>
                  <a:gd name="connsiteX0" fmla="*/ 0 w 240460"/>
                  <a:gd name="connsiteY0" fmla="*/ 78517 h 78517"/>
                  <a:gd name="connsiteX1" fmla="*/ 101419 w 240460"/>
                  <a:gd name="connsiteY1" fmla="*/ 39259 h 78517"/>
                  <a:gd name="connsiteX2" fmla="*/ 240460 w 240460"/>
                  <a:gd name="connsiteY2" fmla="*/ 0 h 7851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40460" h="78517">
                    <a:moveTo>
                      <a:pt x="0" y="78517"/>
                    </a:moveTo>
                    <a:cubicBezTo>
                      <a:pt x="30671" y="65431"/>
                      <a:pt x="61342" y="52345"/>
                      <a:pt x="101419" y="39259"/>
                    </a:cubicBezTo>
                    <a:cubicBezTo>
                      <a:pt x="141496" y="26173"/>
                      <a:pt x="190978" y="13086"/>
                      <a:pt x="240460" y="0"/>
                    </a:cubicBezTo>
                  </a:path>
                </a:pathLst>
              </a:custGeom>
              <a:noFill/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350">
                  <a:solidFill>
                    <a:prstClr val="white"/>
                  </a:solidFill>
                  <a:latin typeface="Arial"/>
                </a:endParaRPr>
              </a:p>
            </p:txBody>
          </p:sp>
          <p:sp>
            <p:nvSpPr>
              <p:cNvPr id="44" name="Freeform: Shape 43">
                <a:extLst>
                  <a:ext uri="{FF2B5EF4-FFF2-40B4-BE49-F238E27FC236}">
                    <a16:creationId xmlns:a16="http://schemas.microsoft.com/office/drawing/2014/main" id="{23171EDA-7204-4284-9D46-4A851338E5B2}"/>
                  </a:ext>
                </a:extLst>
              </p:cNvPr>
              <p:cNvSpPr/>
              <p:nvPr/>
            </p:nvSpPr>
            <p:spPr>
              <a:xfrm rot="21342817">
                <a:off x="5112545" y="2460497"/>
                <a:ext cx="397020" cy="217397"/>
              </a:xfrm>
              <a:custGeom>
                <a:avLst/>
                <a:gdLst>
                  <a:gd name="connsiteX0" fmla="*/ 0 w 453110"/>
                  <a:gd name="connsiteY0" fmla="*/ 243731 h 243731"/>
                  <a:gd name="connsiteX1" fmla="*/ 317341 w 453110"/>
                  <a:gd name="connsiteY1" fmla="*/ 49074 h 243731"/>
                  <a:gd name="connsiteX2" fmla="*/ 453110 w 453110"/>
                  <a:gd name="connsiteY2" fmla="*/ 0 h 24373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453110" h="243731">
                    <a:moveTo>
                      <a:pt x="0" y="243731"/>
                    </a:moveTo>
                    <a:cubicBezTo>
                      <a:pt x="120911" y="166713"/>
                      <a:pt x="241823" y="89696"/>
                      <a:pt x="317341" y="49074"/>
                    </a:cubicBezTo>
                    <a:cubicBezTo>
                      <a:pt x="392859" y="8452"/>
                      <a:pt x="422984" y="4226"/>
                      <a:pt x="453110" y="0"/>
                    </a:cubicBezTo>
                  </a:path>
                </a:pathLst>
              </a:custGeom>
              <a:noFill/>
              <a:ln w="38100"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  <a:defRPr/>
                </a:pPr>
                <a:endParaRPr lang="en-US" sz="1350">
                  <a:solidFill>
                    <a:prstClr val="white"/>
                  </a:solidFill>
                  <a:latin typeface="Arial"/>
                </a:endParaRPr>
              </a:p>
            </p:txBody>
          </p:sp>
        </p:grpSp>
        <p:sp>
          <p:nvSpPr>
            <p:cNvPr id="37" name="Rectangle: Diagonal Corners Snipped 36">
              <a:extLst>
                <a:ext uri="{FF2B5EF4-FFF2-40B4-BE49-F238E27FC236}">
                  <a16:creationId xmlns:a16="http://schemas.microsoft.com/office/drawing/2014/main" id="{B4637723-F163-410C-824D-24DF2D0355C5}"/>
                </a:ext>
              </a:extLst>
            </p:cNvPr>
            <p:cNvSpPr/>
            <p:nvPr/>
          </p:nvSpPr>
          <p:spPr>
            <a:xfrm rot="19941800">
              <a:off x="9961291" y="2120275"/>
              <a:ext cx="205670" cy="77460"/>
            </a:xfrm>
            <a:prstGeom prst="snip2DiagRect">
              <a:avLst>
                <a:gd name="adj1" fmla="val 0"/>
                <a:gd name="adj2" fmla="val 50000"/>
              </a:avLst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35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8" name="Rectangle: Diagonal Corners Snipped 37">
              <a:extLst>
                <a:ext uri="{FF2B5EF4-FFF2-40B4-BE49-F238E27FC236}">
                  <a16:creationId xmlns:a16="http://schemas.microsoft.com/office/drawing/2014/main" id="{11AF7EB6-FFDB-4E67-BBDE-779EBC9454F7}"/>
                </a:ext>
              </a:extLst>
            </p:cNvPr>
            <p:cNvSpPr/>
            <p:nvPr/>
          </p:nvSpPr>
          <p:spPr>
            <a:xfrm rot="19941800">
              <a:off x="9362540" y="3645541"/>
              <a:ext cx="205670" cy="77460"/>
            </a:xfrm>
            <a:prstGeom prst="snip2DiagRect">
              <a:avLst>
                <a:gd name="adj1" fmla="val 0"/>
                <a:gd name="adj2" fmla="val 50000"/>
              </a:avLst>
            </a:prstGeom>
            <a:solidFill>
              <a:srgbClr val="7030A0"/>
            </a:solidFill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1350">
                <a:solidFill>
                  <a:prstClr val="white"/>
                </a:solidFill>
                <a:latin typeface="Arial"/>
              </a:endParaRP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0445A4C8-EC1F-4479-9B46-73BC1249D49B}"/>
                </a:ext>
              </a:extLst>
            </p:cNvPr>
            <p:cNvSpPr txBox="1"/>
            <p:nvPr/>
          </p:nvSpPr>
          <p:spPr>
            <a:xfrm rot="19834744">
              <a:off x="9335139" y="3661211"/>
              <a:ext cx="418873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900" b="1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OF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F6476E97-94DC-49FC-B042-EE2BCDB3F75F}"/>
                </a:ext>
              </a:extLst>
            </p:cNvPr>
            <p:cNvSpPr txBox="1"/>
            <p:nvPr/>
          </p:nvSpPr>
          <p:spPr>
            <a:xfrm rot="20004956">
              <a:off x="9935518" y="2156057"/>
              <a:ext cx="418873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900" b="1" dirty="0">
                  <a:solidFill>
                    <a:srgbClr val="7030A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OF</a:t>
              </a:r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D0AF99E3-C9AF-4B85-8DAF-8B794C65167B}"/>
                </a:ext>
              </a:extLst>
            </p:cNvPr>
            <p:cNvSpPr txBox="1"/>
            <p:nvPr/>
          </p:nvSpPr>
          <p:spPr>
            <a:xfrm>
              <a:off x="6992714" y="3336899"/>
              <a:ext cx="94186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12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650 MeV  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EF2D90E9-BFEE-446C-950F-D090A407AB0D}"/>
              </a:ext>
            </a:extLst>
          </p:cNvPr>
          <p:cNvGrpSpPr/>
          <p:nvPr/>
        </p:nvGrpSpPr>
        <p:grpSpPr>
          <a:xfrm>
            <a:off x="7084961" y="5079907"/>
            <a:ext cx="4710265" cy="1182289"/>
            <a:chOff x="6915973" y="5024423"/>
            <a:chExt cx="4710265" cy="1182289"/>
          </a:xfrm>
        </p:grpSpPr>
        <p:sp>
          <p:nvSpPr>
            <p:cNvPr id="26" name="Content Placeholder 4">
              <a:extLst>
                <a:ext uri="{FF2B5EF4-FFF2-40B4-BE49-F238E27FC236}">
                  <a16:creationId xmlns:a16="http://schemas.microsoft.com/office/drawing/2014/main" id="{798C0366-07D3-42C0-94B0-E7B39B46C4E0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6915973" y="5024423"/>
              <a:ext cx="4710265" cy="1182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 algn="l" rtl="0" eaLnBrk="0" fontAlgn="base" hangingPunct="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2"/>
                </a:buBlip>
                <a:defRPr sz="2400">
                  <a:solidFill>
                    <a:srgbClr val="000066"/>
                  </a:solidFill>
                  <a:latin typeface="+mn-lt"/>
                  <a:ea typeface="MS PGothic" pitchFamily="34" charset="-128"/>
                  <a:cs typeface="MS PGothic" charset="0"/>
                </a:defRPr>
              </a:lvl1pPr>
              <a:lvl2pPr marL="742950" indent="-285750" algn="l" rtl="0" eaLnBrk="0" fontAlgn="base" hangingPunct="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3"/>
                </a:buBlip>
                <a:defRPr sz="2000">
                  <a:solidFill>
                    <a:srgbClr val="800080"/>
                  </a:solidFill>
                  <a:latin typeface="+mn-lt"/>
                  <a:ea typeface="MS PGothic" pitchFamily="34" charset="-128"/>
                  <a:cs typeface="MS PGothic" charset="0"/>
                </a:defRPr>
              </a:lvl2pPr>
              <a:lvl3pPr marL="1143000" indent="-228600" algn="l" rtl="0" eaLnBrk="0" fontAlgn="base" hangingPunct="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4"/>
                </a:buBlip>
                <a:defRPr>
                  <a:solidFill>
                    <a:srgbClr val="009900"/>
                  </a:solidFill>
                  <a:latin typeface="+mn-lt"/>
                  <a:ea typeface="MS PGothic" pitchFamily="34" charset="-128"/>
                  <a:cs typeface="MS PGothic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  <a:cs typeface="MS PGothic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  <a:cs typeface="MS PGothic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85700" indent="0">
                <a:lnSpc>
                  <a:spcPts val="1574"/>
                </a:lnSpc>
                <a:spcBef>
                  <a:spcPts val="450"/>
                </a:spcBef>
                <a:spcAft>
                  <a:spcPts val="0"/>
                </a:spcAft>
                <a:buNone/>
                <a:defRPr/>
              </a:pPr>
              <a:r>
                <a:rPr lang="en-US" sz="1800" b="1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nabling Technology</a:t>
              </a:r>
              <a:r>
                <a:rPr lang="en-US" sz="18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</a:p>
            <a:p>
              <a:pPr marL="85700" indent="0">
                <a:lnSpc>
                  <a:spcPct val="150000"/>
                </a:lnSpc>
                <a:spcBef>
                  <a:spcPts val="450"/>
                </a:spcBef>
                <a:spcAft>
                  <a:spcPts val="0"/>
                </a:spcAft>
                <a:buNone/>
                <a:defRPr/>
              </a:pPr>
              <a:r>
                <a:rPr lang="en-US" sz="180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ovel permanent magnets,             -like used for power and cost savings</a:t>
              </a:r>
            </a:p>
          </p:txBody>
        </p:sp>
        <p:pic>
          <p:nvPicPr>
            <p:cNvPr id="27" name="Picture 26" descr="Logo_RR6.jpeg">
              <a:extLst>
                <a:ext uri="{FF2B5EF4-FFF2-40B4-BE49-F238E27FC236}">
                  <a16:creationId xmlns:a16="http://schemas.microsoft.com/office/drawing/2014/main" id="{FFFD8A54-3C6C-45EA-B797-735A1CF5D70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906010" y="5474274"/>
              <a:ext cx="752657" cy="169720"/>
            </a:xfrm>
            <a:prstGeom prst="rect">
              <a:avLst/>
            </a:prstGeom>
            <a:solidFill>
              <a:schemeClr val="bg1"/>
            </a:solidFill>
          </p:spPr>
        </p:pic>
      </p:grpSp>
    </p:spTree>
    <p:extLst>
      <p:ext uri="{BB962C8B-B14F-4D97-AF65-F5344CB8AC3E}">
        <p14:creationId xmlns:p14="http://schemas.microsoft.com/office/powerpoint/2010/main" val="1905472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68265" y="210696"/>
            <a:ext cx="6348284" cy="365618"/>
          </a:xfrm>
        </p:spPr>
        <p:txBody>
          <a:bodyPr>
            <a:noAutofit/>
          </a:bodyPr>
          <a:lstStyle/>
          <a:p>
            <a:r>
              <a:rPr lang="en-US" sz="2800" dirty="0"/>
              <a:t>Overview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4</a:t>
            </a:fld>
            <a:endParaRPr lang="en-US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7F87FBDF-EEB2-480D-AE23-AE4A1928FF94}"/>
              </a:ext>
            </a:extLst>
          </p:cNvPr>
          <p:cNvGrpSpPr/>
          <p:nvPr/>
        </p:nvGrpSpPr>
        <p:grpSpPr>
          <a:xfrm>
            <a:off x="1633452" y="1107661"/>
            <a:ext cx="8719457" cy="5074753"/>
            <a:chOff x="1633452" y="1107661"/>
            <a:chExt cx="8719457" cy="5074753"/>
          </a:xfrm>
        </p:grpSpPr>
        <p:sp>
          <p:nvSpPr>
            <p:cNvPr id="13" name="Content Placeholder 4">
              <a:extLst>
                <a:ext uri="{FF2B5EF4-FFF2-40B4-BE49-F238E27FC236}">
                  <a16:creationId xmlns:a16="http://schemas.microsoft.com/office/drawing/2014/main" id="{E0BFC3B9-3BFE-4C5F-9674-27C26B8CB7BA}"/>
                </a:ext>
              </a:extLst>
            </p:cNvPr>
            <p:cNvSpPr txBox="1">
              <a:spLocks/>
            </p:cNvSpPr>
            <p:nvPr/>
          </p:nvSpPr>
          <p:spPr bwMode="auto">
            <a:xfrm>
              <a:off x="1633452" y="1107661"/>
              <a:ext cx="8719457" cy="50747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40" tIns="45720" rIns="91440" bIns="45720" anchor="t"/>
            <a:lstStyle>
              <a:lvl1pPr marL="342900" indent="-342900" algn="l" rtl="0" eaLnBrk="0" fontAlgn="base" hangingPunct="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2"/>
                </a:buBlip>
                <a:defRPr sz="2400">
                  <a:solidFill>
                    <a:srgbClr val="000066"/>
                  </a:solidFill>
                  <a:latin typeface="+mn-lt"/>
                  <a:ea typeface="MS PGothic" pitchFamily="34" charset="-128"/>
                  <a:cs typeface="MS PGothic" charset="0"/>
                </a:defRPr>
              </a:lvl1pPr>
              <a:lvl2pPr marL="742950" indent="-285750" algn="l" rtl="0" eaLnBrk="0" fontAlgn="base" hangingPunct="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Blip>
                  <a:blip r:embed="rId3"/>
                </a:buBlip>
                <a:defRPr sz="2000">
                  <a:solidFill>
                    <a:srgbClr val="800080"/>
                  </a:solidFill>
                  <a:latin typeface="+mn-lt"/>
                  <a:ea typeface="MS PGothic" pitchFamily="34" charset="-128"/>
                  <a:cs typeface="MS PGothic" charset="0"/>
                </a:defRPr>
              </a:lvl2pPr>
              <a:lvl3pPr marL="1143000" indent="-228600" algn="l" rtl="0" eaLnBrk="0" fontAlgn="base" hangingPunct="0">
                <a:lnSpc>
                  <a:spcPct val="110000"/>
                </a:lnSpc>
                <a:spcBef>
                  <a:spcPct val="45000"/>
                </a:spcBef>
                <a:spcAft>
                  <a:spcPct val="30000"/>
                </a:spcAft>
                <a:buSzPct val="100000"/>
                <a:buBlip>
                  <a:blip r:embed="rId4"/>
                </a:buBlip>
                <a:defRPr>
                  <a:solidFill>
                    <a:srgbClr val="009900"/>
                  </a:solidFill>
                  <a:latin typeface="+mn-lt"/>
                  <a:ea typeface="MS PGothic" pitchFamily="34" charset="-128"/>
                  <a:cs typeface="MS PGothic" charset="0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  <a:cs typeface="MS PGothic" charset="0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  <a:ea typeface="MS PGothic" pitchFamily="34" charset="-128"/>
                  <a:cs typeface="MS PGothic" charset="0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SzPct val="100000"/>
                <a:buChar char="»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ts val="450"/>
                </a:spcBef>
                <a:spcAft>
                  <a:spcPts val="450"/>
                </a:spcAft>
              </a:pPr>
              <a:r>
                <a:rPr lang="en-US" sz="2000" kern="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urrent baseline: 650 MeV </a:t>
              </a:r>
              <a:r>
                <a:rPr lang="en-US" sz="2000" kern="0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nj</a:t>
              </a:r>
              <a:r>
                <a:rPr lang="en-US" sz="2000" kern="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+ 4-pass CEBAF + 6.5-pass FFA </a:t>
              </a:r>
            </a:p>
            <a:p>
              <a:pPr>
                <a:spcBef>
                  <a:spcPts val="450"/>
                </a:spcBef>
                <a:spcAft>
                  <a:spcPts val="450"/>
                </a:spcAft>
              </a:pPr>
              <a:r>
                <a:rPr lang="en-US" sz="2000" kern="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FFA Arc Architecture  –                -style</a:t>
              </a:r>
            </a:p>
            <a:p>
              <a:pPr lvl="1">
                <a:lnSpc>
                  <a:spcPct val="100000"/>
                </a:lnSpc>
                <a:spcBef>
                  <a:spcPts val="450"/>
                </a:spcBef>
                <a:spcAft>
                  <a:spcPts val="450"/>
                </a:spcAft>
              </a:pPr>
              <a:r>
                <a:rPr lang="en-US" sz="1800" kern="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on-scaling FFA based on high-gradient permanent magnets </a:t>
              </a:r>
            </a:p>
            <a:p>
              <a:pPr lvl="1">
                <a:lnSpc>
                  <a:spcPct val="100000"/>
                </a:lnSpc>
                <a:spcBef>
                  <a:spcPts val="450"/>
                </a:spcBef>
                <a:spcAft>
                  <a:spcPts val="450"/>
                </a:spcAft>
              </a:pPr>
              <a:r>
                <a:rPr lang="en-US" sz="1800" kern="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ompact merger to control orbits, beta functions and dispersion at arc ends</a:t>
              </a:r>
            </a:p>
            <a:p>
              <a:pPr lvl="1">
                <a:lnSpc>
                  <a:spcPct val="100000"/>
                </a:lnSpc>
                <a:spcBef>
                  <a:spcPts val="450"/>
                </a:spcBef>
                <a:spcAft>
                  <a:spcPts val="450"/>
                </a:spcAft>
              </a:pPr>
              <a:r>
                <a:rPr lang="en-US" sz="1800" kern="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rror sensitivity studies</a:t>
              </a:r>
              <a:endPara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>
                <a:spcBef>
                  <a:spcPts val="450"/>
                </a:spcBef>
                <a:spcAft>
                  <a:spcPts val="450"/>
                </a:spcAft>
              </a:pPr>
              <a:r>
                <a:rPr lang="en-US" sz="2000" kern="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ulti-pass </a:t>
              </a:r>
              <a:r>
                <a:rPr lang="en-US" sz="2000" kern="0" dirty="0" err="1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inac</a:t>
              </a:r>
              <a:r>
                <a:rPr lang="en-US" sz="2000" kern="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optics </a:t>
              </a:r>
            </a:p>
            <a:p>
              <a:pPr lvl="1">
                <a:lnSpc>
                  <a:spcPct val="100000"/>
                </a:lnSpc>
                <a:spcBef>
                  <a:spcPts val="450"/>
                </a:spcBef>
                <a:spcAft>
                  <a:spcPts val="450"/>
                </a:spcAft>
              </a:pPr>
              <a:r>
                <a:rPr lang="en-US" sz="1800" kern="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650 MeV injector upgrade</a:t>
              </a:r>
            </a:p>
            <a:p>
              <a:pPr lvl="1">
                <a:lnSpc>
                  <a:spcPct val="100000"/>
                </a:lnSpc>
                <a:spcBef>
                  <a:spcPts val="450"/>
                </a:spcBef>
                <a:spcAft>
                  <a:spcPts val="450"/>
                </a:spcAft>
              </a:pPr>
              <a:r>
                <a:rPr lang="en-US" sz="1800" kern="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trongly focusing triplet lattice periodic optics for lower passes</a:t>
              </a:r>
            </a:p>
            <a:p>
              <a:pPr>
                <a:lnSpc>
                  <a:spcPct val="100000"/>
                </a:lnSpc>
                <a:spcBef>
                  <a:spcPts val="450"/>
                </a:spcBef>
                <a:spcAft>
                  <a:spcPts val="450"/>
                </a:spcAft>
              </a:pPr>
              <a:r>
                <a:rPr lang="en-US" sz="2000" kern="0" dirty="0">
                  <a:solidFill>
                    <a:srgbClr val="002060"/>
                  </a:solidFill>
                  <a:latin typeface="Arial"/>
                  <a:ea typeface="MS PGothic"/>
                  <a:cs typeface="Arial"/>
                </a:rPr>
                <a:t>Modified CEBAF ‘switchyard’, Arcs 1-8 and TOF correction ‘splitters’</a:t>
              </a:r>
            </a:p>
            <a:p>
              <a:pPr>
                <a:lnSpc>
                  <a:spcPct val="100000"/>
                </a:lnSpc>
                <a:spcBef>
                  <a:spcPts val="450"/>
                </a:spcBef>
                <a:spcAft>
                  <a:spcPts val="450"/>
                </a:spcAft>
              </a:pPr>
              <a:r>
                <a:rPr lang="en-US" sz="2000" kern="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ynchrotron radiation impact on beam quality, mitigations</a:t>
              </a:r>
            </a:p>
            <a:p>
              <a:pPr>
                <a:lnSpc>
                  <a:spcPct val="100000"/>
                </a:lnSpc>
                <a:spcBef>
                  <a:spcPts val="450"/>
                </a:spcBef>
                <a:spcAft>
                  <a:spcPts val="450"/>
                </a:spcAft>
              </a:pPr>
              <a:r>
                <a:rPr lang="en-US" sz="2000" kern="0" dirty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ummary, Outlook</a:t>
              </a:r>
            </a:p>
          </p:txBody>
        </p:sp>
        <p:pic>
          <p:nvPicPr>
            <p:cNvPr id="14" name="Picture 13" descr="Logo_RR6.jpeg">
              <a:extLst>
                <a:ext uri="{FF2B5EF4-FFF2-40B4-BE49-F238E27FC236}">
                  <a16:creationId xmlns:a16="http://schemas.microsoft.com/office/drawing/2014/main" id="{6D8A486A-3020-4E4D-9C80-7A2238FEA6C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939732" y="1669303"/>
              <a:ext cx="857997" cy="212440"/>
            </a:xfrm>
            <a:prstGeom prst="rect">
              <a:avLst/>
            </a:prstGeom>
            <a:solidFill>
              <a:schemeClr val="bg1"/>
            </a:solidFill>
          </p:spPr>
        </p:pic>
      </p:grpSp>
      <p:sp>
        <p:nvSpPr>
          <p:cNvPr id="8" name="Footer Placeholder 3">
            <a:extLst>
              <a:ext uri="{FF2B5EF4-FFF2-40B4-BE49-F238E27FC236}">
                <a16:creationId xmlns:a16="http://schemas.microsoft.com/office/drawing/2014/main" id="{284B1EDC-2E3E-4CB0-851B-EB1D2E6FDE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665507" y="6482195"/>
            <a:ext cx="2938416" cy="23349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with Novel FFA Desig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600890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>
            <a:extLst>
              <a:ext uri="{FF2B5EF4-FFF2-40B4-BE49-F238E27FC236}">
                <a16:creationId xmlns:a16="http://schemas.microsoft.com/office/drawing/2014/main" id="{D18F6528-0058-41C0-8B32-1F3EAB65424B}"/>
              </a:ext>
            </a:extLst>
          </p:cNvPr>
          <p:cNvGrpSpPr/>
          <p:nvPr/>
        </p:nvGrpSpPr>
        <p:grpSpPr>
          <a:xfrm>
            <a:off x="80791" y="1360103"/>
            <a:ext cx="4968287" cy="4595381"/>
            <a:chOff x="80791" y="1570111"/>
            <a:chExt cx="4968287" cy="4595381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CC5CCBE0-B3AF-4337-B23A-BFC3D75184F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0791" y="4514430"/>
              <a:ext cx="4960937" cy="1651062"/>
            </a:xfrm>
            <a:prstGeom prst="rect">
              <a:avLst/>
            </a:prstGeom>
          </p:spPr>
        </p:pic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08A03D23-1A96-4A89-B76D-E9D5F4AFE88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88137" y="3042270"/>
              <a:ext cx="4960941" cy="1651063"/>
            </a:xfrm>
            <a:prstGeom prst="rect">
              <a:avLst/>
            </a:prstGeom>
          </p:spPr>
        </p:pic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BF980CA5-E3E5-4595-B005-F32846D9A5E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8136" y="1570111"/>
              <a:ext cx="4960942" cy="1651063"/>
            </a:xfrm>
            <a:prstGeom prst="rect">
              <a:avLst/>
            </a:prstGeom>
          </p:spPr>
        </p:pic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790C3887-D866-4BE0-B001-07201CF94231}"/>
                </a:ext>
              </a:extLst>
            </p:cNvPr>
            <p:cNvSpPr/>
            <p:nvPr/>
          </p:nvSpPr>
          <p:spPr>
            <a:xfrm>
              <a:off x="1610139" y="1570111"/>
              <a:ext cx="1808922" cy="17890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Title 1">
            <a:extLst>
              <a:ext uri="{FF2B5EF4-FFF2-40B4-BE49-F238E27FC236}">
                <a16:creationId xmlns:a16="http://schemas.microsoft.com/office/drawing/2014/main" id="{37E59AE4-8304-4F5F-86E3-90F8344DDD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74177" y="192933"/>
            <a:ext cx="8488414" cy="365618"/>
          </a:xfrm>
        </p:spPr>
        <p:txBody>
          <a:bodyPr>
            <a:noAutofit/>
          </a:bodyPr>
          <a:lstStyle/>
          <a:p>
            <a:r>
              <a:rPr lang="en-US" sz="2800" dirty="0"/>
              <a:t>Non Scaling FFA Arc </a:t>
            </a:r>
            <a:r>
              <a:rPr lang="en-US" sz="2800" dirty="0">
                <a:latin typeface="Symbol" panose="05050102010706020507" pitchFamily="18" charset="2"/>
              </a:rPr>
              <a:t>-</a:t>
            </a:r>
            <a:r>
              <a:rPr lang="en-US" sz="2800" dirty="0"/>
              <a:t> Compact FODO Cell</a:t>
            </a:r>
          </a:p>
        </p:txBody>
      </p:sp>
      <p:sp>
        <p:nvSpPr>
          <p:cNvPr id="65" name="Content Placeholder 2">
            <a:extLst>
              <a:ext uri="{FF2B5EF4-FFF2-40B4-BE49-F238E27FC236}">
                <a16:creationId xmlns:a16="http://schemas.microsoft.com/office/drawing/2014/main" id="{8EA41A7F-B059-497C-A032-7FC23B45EA30}"/>
              </a:ext>
            </a:extLst>
          </p:cNvPr>
          <p:cNvSpPr txBox="1">
            <a:spLocks/>
          </p:cNvSpPr>
          <p:nvPr/>
        </p:nvSpPr>
        <p:spPr>
          <a:xfrm>
            <a:off x="6244970" y="1591835"/>
            <a:ext cx="5237335" cy="4372598"/>
          </a:xfrm>
          <a:prstGeom prst="rect">
            <a:avLst/>
          </a:prstGeom>
        </p:spPr>
        <p:txBody>
          <a:bodyPr>
            <a:noAutofit/>
          </a:bodyPr>
          <a:lstStyle>
            <a:lvl1pPr marL="230188" indent="-230188" algn="l" rtl="0" eaLnBrk="1" fontAlgn="base" hangingPunct="1">
              <a:lnSpc>
                <a:spcPct val="90000"/>
              </a:lnSpc>
              <a:spcBef>
                <a:spcPts val="14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5475" indent="-279400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30188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4588" indent="-173038" algn="l" rtl="0" eaLnBrk="1" fontAlgn="base" hangingPunct="1">
              <a:lnSpc>
                <a:spcPct val="90000"/>
              </a:lnSpc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82725" indent="-222250" algn="l" rtl="0" eaLnBrk="1" fontAlgn="base" hangingPunct="1">
              <a:lnSpc>
                <a:spcPct val="90000"/>
              </a:lnSpc>
              <a:spcBef>
                <a:spcPts val="6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ts val="2400"/>
              </a:lnSpc>
              <a:spcBef>
                <a:spcPts val="1350"/>
              </a:spcBef>
              <a:spcAft>
                <a:spcPts val="900"/>
              </a:spcAft>
              <a:buClr>
                <a:srgbClr val="1E7640"/>
              </a:buClr>
              <a:defRPr/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rge momentum acceptance FFA cell, configured with combined function magnets capable of transporting six beams with energies spanning a factor of two</a:t>
            </a:r>
          </a:p>
          <a:p>
            <a:pPr>
              <a:lnSpc>
                <a:spcPts val="2400"/>
              </a:lnSpc>
              <a:spcBef>
                <a:spcPts val="1350"/>
              </a:spcBef>
              <a:spcAft>
                <a:spcPts val="900"/>
              </a:spcAft>
              <a:buClr>
                <a:srgbClr val="1E7640"/>
              </a:buClr>
              <a:defRPr/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c composed of 75 cells, </a:t>
            </a:r>
            <a:r>
              <a:rPr lang="en-US" sz="18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1800" baseline="-25000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ll</a:t>
            </a:r>
            <a:r>
              <a:rPr lang="en-US" sz="1800" baseline="-25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3.15 m</a:t>
            </a:r>
          </a:p>
          <a:p>
            <a:pPr>
              <a:lnSpc>
                <a:spcPts val="2400"/>
              </a:lnSpc>
              <a:spcBef>
                <a:spcPts val="1350"/>
              </a:spcBef>
              <a:spcAft>
                <a:spcPts val="900"/>
              </a:spcAft>
              <a:buClr>
                <a:srgbClr val="1E7640"/>
              </a:buClr>
              <a:defRPr/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osely spaced orbits for all six beams (~ 4 cm)</a:t>
            </a:r>
          </a:p>
          <a:p>
            <a:pPr>
              <a:lnSpc>
                <a:spcPts val="2400"/>
              </a:lnSpc>
              <a:spcBef>
                <a:spcPts val="1350"/>
              </a:spcBef>
              <a:spcAft>
                <a:spcPts val="900"/>
              </a:spcAft>
              <a:buClr>
                <a:srgbClr val="1E7640"/>
              </a:buClr>
              <a:defRPr/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 betas (~ a few m)</a:t>
            </a:r>
          </a:p>
          <a:p>
            <a:pPr>
              <a:lnSpc>
                <a:spcPts val="2400"/>
              </a:lnSpc>
              <a:spcBef>
                <a:spcPts val="1350"/>
              </a:spcBef>
              <a:spcAft>
                <a:spcPts val="900"/>
              </a:spcAft>
              <a:buClr>
                <a:srgbClr val="1E7640"/>
              </a:buClr>
              <a:defRPr/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tremally low dispersions (a few cm) - Virtue of combined function FFA magnets</a:t>
            </a:r>
          </a:p>
          <a:p>
            <a:pPr marL="0" indent="0">
              <a:lnSpc>
                <a:spcPts val="2400"/>
              </a:lnSpc>
              <a:spcBef>
                <a:spcPts val="1350"/>
              </a:spcBef>
              <a:spcAft>
                <a:spcPts val="900"/>
              </a:spcAft>
              <a:buClr>
                <a:srgbClr val="1E7640"/>
              </a:buClr>
              <a:buNone/>
              <a:defRPr/>
            </a:pPr>
            <a:endParaRPr lang="en-US" sz="1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ts val="2400"/>
              </a:lnSpc>
              <a:spcBef>
                <a:spcPts val="1350"/>
              </a:spcBef>
              <a:spcAft>
                <a:spcPts val="900"/>
              </a:spcAft>
              <a:buClr>
                <a:srgbClr val="1E7640"/>
              </a:buClr>
              <a:defRPr/>
            </a:pPr>
            <a:endParaRPr lang="en-US" sz="18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Slide Number Placeholder 4">
            <a:extLst>
              <a:ext uri="{FF2B5EF4-FFF2-40B4-BE49-F238E27FC236}">
                <a16:creationId xmlns:a16="http://schemas.microsoft.com/office/drawing/2014/main" id="{98075A17-45AF-46FC-9B61-F60D92FFF2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750807" y="6467336"/>
            <a:ext cx="536158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565851AB-E2BE-482E-A22E-05CE623A5C7C}"/>
              </a:ext>
            </a:extLst>
          </p:cNvPr>
          <p:cNvSpPr txBox="1"/>
          <p:nvPr/>
        </p:nvSpPr>
        <p:spPr>
          <a:xfrm>
            <a:off x="4898540" y="1517995"/>
            <a:ext cx="608326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>
                <a:solidFill>
                  <a:srgbClr val="002060"/>
                </a:solidFill>
              </a:rPr>
              <a:t>orbits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2551A5DE-7978-4D8B-8CE7-CEA3882624EC}"/>
              </a:ext>
            </a:extLst>
          </p:cNvPr>
          <p:cNvSpPr txBox="1"/>
          <p:nvPr/>
        </p:nvSpPr>
        <p:spPr>
          <a:xfrm>
            <a:off x="4898540" y="2992108"/>
            <a:ext cx="971324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>
                <a:solidFill>
                  <a:srgbClr val="002060"/>
                </a:solidFill>
              </a:rPr>
              <a:t>dispersions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9D20262A-2569-45E9-BD90-52C7172D3251}"/>
              </a:ext>
            </a:extLst>
          </p:cNvPr>
          <p:cNvSpPr txBox="1"/>
          <p:nvPr/>
        </p:nvSpPr>
        <p:spPr>
          <a:xfrm>
            <a:off x="4898540" y="4552766"/>
            <a:ext cx="1388425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>
                <a:solidFill>
                  <a:srgbClr val="002060"/>
                </a:solidFill>
              </a:rPr>
              <a:t>beta functions</a:t>
            </a:r>
          </a:p>
        </p:txBody>
      </p:sp>
      <p:sp>
        <p:nvSpPr>
          <p:cNvPr id="45" name="Footer Placeholder 3">
            <a:extLst>
              <a:ext uri="{FF2B5EF4-FFF2-40B4-BE49-F238E27FC236}">
                <a16:creationId xmlns:a16="http://schemas.microsoft.com/office/drawing/2014/main" id="{3423255F-F406-4AA5-B42A-7CFC1CE2B7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665507" y="6482195"/>
            <a:ext cx="2938416" cy="23349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with Novel FFA Desig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08843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Content Placeholder 8">
            <a:extLst>
              <a:ext uri="{FF2B5EF4-FFF2-40B4-BE49-F238E27FC236}">
                <a16:creationId xmlns:a16="http://schemas.microsoft.com/office/drawing/2014/main" id="{33F04585-ECD7-4182-9D8C-9844DD964D9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</p:spPr>
      </p:pic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4EBAE5-1F5F-4FA7-8D57-E549F8F391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648200" y="6356351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en-US"/>
              <a:t>Dejan Trbojevic – FFA 2023 Jefferson Laboratory</a:t>
            </a:r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CC3829-3D03-4779-9197-1DD193EE3E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077200" y="6356351"/>
            <a:ext cx="2133600" cy="365125"/>
          </a:xfrm>
        </p:spPr>
        <p:txBody>
          <a:bodyPr/>
          <a:lstStyle/>
          <a:p>
            <a:pPr>
              <a:defRPr/>
            </a:pPr>
            <a:fld id="{C919DEF3-38EA-44F2-924B-3AA3B76DF1B8}" type="slidenum">
              <a:rPr lang="en-GB" altLang="en-US" smtClean="0"/>
              <a:pPr>
                <a:defRPr/>
              </a:pPr>
              <a:t>6</a:t>
            </a:fld>
            <a:endParaRPr lang="en-GB" alt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6032C9C-806E-F6A8-DD02-75F23D2DB304}"/>
              </a:ext>
            </a:extLst>
          </p:cNvPr>
          <p:cNvSpPr txBox="1"/>
          <p:nvPr/>
        </p:nvSpPr>
        <p:spPr>
          <a:xfrm>
            <a:off x="9856339" y="6352144"/>
            <a:ext cx="16259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chemeClr val="bg1"/>
                </a:solidFill>
                <a:latin typeface="Optima" panose="02000503060000020004" pitchFamily="2" charset="0"/>
              </a:rPr>
              <a:t>Stephen Brooks</a:t>
            </a:r>
          </a:p>
        </p:txBody>
      </p:sp>
    </p:spTree>
    <p:extLst>
      <p:ext uri="{BB962C8B-B14F-4D97-AF65-F5344CB8AC3E}">
        <p14:creationId xmlns:p14="http://schemas.microsoft.com/office/powerpoint/2010/main" val="22713420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37E59AE4-8304-4F5F-86E3-90F8344DDD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07165" y="212192"/>
            <a:ext cx="9901707" cy="365618"/>
          </a:xfrm>
        </p:spPr>
        <p:txBody>
          <a:bodyPr>
            <a:noAutofit/>
          </a:bodyPr>
          <a:lstStyle/>
          <a:p>
            <a:r>
              <a:rPr lang="en-US" sz="2800" dirty="0"/>
              <a:t>Permanent Magnet Design – Open Mid-plane Geometry</a:t>
            </a:r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AEACE405-CB0B-462B-AFB0-8963A93547F0}"/>
              </a:ext>
            </a:extLst>
          </p:cNvPr>
          <p:cNvCxnSpPr>
            <a:cxnSpLocks/>
          </p:cNvCxnSpPr>
          <p:nvPr/>
        </p:nvCxnSpPr>
        <p:spPr>
          <a:xfrm flipH="1">
            <a:off x="2297239" y="4088268"/>
            <a:ext cx="272868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7A5F5C46-125A-472C-81E2-997BD1AF4180}"/>
              </a:ext>
            </a:extLst>
          </p:cNvPr>
          <p:cNvCxnSpPr>
            <a:cxnSpLocks/>
          </p:cNvCxnSpPr>
          <p:nvPr/>
        </p:nvCxnSpPr>
        <p:spPr>
          <a:xfrm flipH="1">
            <a:off x="2297240" y="1548578"/>
            <a:ext cx="288222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7E381B57-039A-4F23-8F2B-6AA70A3EBC00}"/>
              </a:ext>
            </a:extLst>
          </p:cNvPr>
          <p:cNvCxnSpPr>
            <a:cxnSpLocks/>
          </p:cNvCxnSpPr>
          <p:nvPr/>
        </p:nvCxnSpPr>
        <p:spPr>
          <a:xfrm flipV="1">
            <a:off x="2418351" y="1548579"/>
            <a:ext cx="0" cy="2539690"/>
          </a:xfrm>
          <a:prstGeom prst="line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FA6ACB3C-595C-43ED-8905-4996571E3BAC}"/>
              </a:ext>
            </a:extLst>
          </p:cNvPr>
          <p:cNvCxnSpPr>
            <a:cxnSpLocks/>
          </p:cNvCxnSpPr>
          <p:nvPr/>
        </p:nvCxnSpPr>
        <p:spPr>
          <a:xfrm flipV="1">
            <a:off x="2566770" y="2621142"/>
            <a:ext cx="0" cy="17842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189498F1-D3F2-4626-9FF8-0D2C4DB58720}"/>
              </a:ext>
            </a:extLst>
          </p:cNvPr>
          <p:cNvCxnSpPr>
            <a:cxnSpLocks/>
          </p:cNvCxnSpPr>
          <p:nvPr/>
        </p:nvCxnSpPr>
        <p:spPr>
          <a:xfrm>
            <a:off x="2566770" y="4357128"/>
            <a:ext cx="2635722" cy="0"/>
          </a:xfrm>
          <a:prstGeom prst="line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A569A106-22A9-485D-A0DC-9D364F002888}"/>
              </a:ext>
            </a:extLst>
          </p:cNvPr>
          <p:cNvSpPr txBox="1"/>
          <p:nvPr/>
        </p:nvSpPr>
        <p:spPr>
          <a:xfrm>
            <a:off x="3595471" y="4127819"/>
            <a:ext cx="61106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10 cm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E6610C8-0DEF-4BF3-9341-82589DAF5EB1}"/>
              </a:ext>
            </a:extLst>
          </p:cNvPr>
          <p:cNvSpPr txBox="1"/>
          <p:nvPr/>
        </p:nvSpPr>
        <p:spPr>
          <a:xfrm rot="16200000">
            <a:off x="1991708" y="2754002"/>
            <a:ext cx="61106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10 cm</a:t>
            </a: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57C7ACDA-0E46-49F5-B602-C6BB6D5F749E}"/>
              </a:ext>
            </a:extLst>
          </p:cNvPr>
          <p:cNvCxnSpPr>
            <a:cxnSpLocks/>
          </p:cNvCxnSpPr>
          <p:nvPr/>
        </p:nvCxnSpPr>
        <p:spPr>
          <a:xfrm flipV="1">
            <a:off x="5210170" y="2666094"/>
            <a:ext cx="0" cy="17393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98C3F154-8531-464D-B651-B0B6361D4427}"/>
              </a:ext>
            </a:extLst>
          </p:cNvPr>
          <p:cNvSpPr txBox="1"/>
          <p:nvPr/>
        </p:nvSpPr>
        <p:spPr>
          <a:xfrm>
            <a:off x="2764406" y="4529587"/>
            <a:ext cx="1775935" cy="9464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>
                <a:solidFill>
                  <a:srgbClr val="002060"/>
                </a:solidFill>
              </a:rPr>
              <a:t>Focusing Magnet BF</a:t>
            </a:r>
          </a:p>
          <a:p>
            <a:r>
              <a:rPr lang="en-US" sz="1350" dirty="0">
                <a:solidFill>
                  <a:srgbClr val="002060"/>
                </a:solidFill>
              </a:rPr>
              <a:t>G</a:t>
            </a:r>
            <a:r>
              <a:rPr lang="en-US" sz="1350" baseline="-25000" dirty="0">
                <a:solidFill>
                  <a:srgbClr val="002060"/>
                </a:solidFill>
              </a:rPr>
              <a:t>F</a:t>
            </a:r>
            <a:r>
              <a:rPr lang="en-US" sz="1350" dirty="0">
                <a:solidFill>
                  <a:srgbClr val="002060"/>
                </a:solidFill>
              </a:rPr>
              <a:t>= -41.13 T/m</a:t>
            </a:r>
          </a:p>
          <a:p>
            <a:r>
              <a:rPr lang="en-US" sz="1350" dirty="0">
                <a:solidFill>
                  <a:srgbClr val="002060"/>
                </a:solidFill>
              </a:rPr>
              <a:t>L</a:t>
            </a:r>
            <a:r>
              <a:rPr lang="en-US" sz="1350" baseline="-25000" dirty="0">
                <a:solidFill>
                  <a:srgbClr val="002060"/>
                </a:solidFill>
              </a:rPr>
              <a:t>QF</a:t>
            </a:r>
            <a:r>
              <a:rPr lang="en-US" sz="1350" dirty="0">
                <a:solidFill>
                  <a:srgbClr val="002060"/>
                </a:solidFill>
              </a:rPr>
              <a:t>= 1.67 m</a:t>
            </a:r>
          </a:p>
          <a:p>
            <a:r>
              <a:rPr lang="en-US" sz="1350" dirty="0">
                <a:solidFill>
                  <a:srgbClr val="002060"/>
                </a:solidFill>
              </a:rPr>
              <a:t>B</a:t>
            </a:r>
            <a:r>
              <a:rPr lang="en-US" sz="1350" baseline="-25000" dirty="0">
                <a:solidFill>
                  <a:srgbClr val="002060"/>
                </a:solidFill>
              </a:rPr>
              <a:t>F</a:t>
            </a:r>
            <a:r>
              <a:rPr lang="en-US" sz="1350" dirty="0">
                <a:solidFill>
                  <a:srgbClr val="002060"/>
                </a:solidFill>
              </a:rPr>
              <a:t>= -0.812 T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6719FD3-4278-4050-81C1-54C0B1F81655}"/>
              </a:ext>
            </a:extLst>
          </p:cNvPr>
          <p:cNvSpPr txBox="1"/>
          <p:nvPr/>
        </p:nvSpPr>
        <p:spPr>
          <a:xfrm>
            <a:off x="7444104" y="4531117"/>
            <a:ext cx="1998432" cy="9464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>
                <a:solidFill>
                  <a:srgbClr val="002060"/>
                </a:solidFill>
              </a:rPr>
              <a:t>Defocusing Magnet BD</a:t>
            </a:r>
          </a:p>
          <a:p>
            <a:r>
              <a:rPr lang="en-US" sz="1350" dirty="0">
                <a:solidFill>
                  <a:srgbClr val="002060"/>
                </a:solidFill>
              </a:rPr>
              <a:t>G</a:t>
            </a:r>
            <a:r>
              <a:rPr lang="en-US" sz="1350" baseline="-25000" dirty="0">
                <a:solidFill>
                  <a:srgbClr val="002060"/>
                </a:solidFill>
              </a:rPr>
              <a:t>D</a:t>
            </a:r>
            <a:r>
              <a:rPr lang="en-US" sz="1350" dirty="0">
                <a:solidFill>
                  <a:srgbClr val="002060"/>
                </a:solidFill>
              </a:rPr>
              <a:t>= 43.44 T/m</a:t>
            </a:r>
          </a:p>
          <a:p>
            <a:r>
              <a:rPr lang="en-US" sz="1350" dirty="0">
                <a:solidFill>
                  <a:srgbClr val="002060"/>
                </a:solidFill>
              </a:rPr>
              <a:t>L</a:t>
            </a:r>
            <a:r>
              <a:rPr lang="en-US" sz="1350" baseline="-25000" dirty="0">
                <a:solidFill>
                  <a:srgbClr val="002060"/>
                </a:solidFill>
              </a:rPr>
              <a:t>BD</a:t>
            </a:r>
            <a:r>
              <a:rPr lang="en-US" sz="1350" dirty="0">
                <a:solidFill>
                  <a:srgbClr val="002060"/>
                </a:solidFill>
              </a:rPr>
              <a:t>= 1.24 m</a:t>
            </a:r>
          </a:p>
          <a:p>
            <a:r>
              <a:rPr lang="en-US" sz="1350" dirty="0">
                <a:solidFill>
                  <a:srgbClr val="002060"/>
                </a:solidFill>
              </a:rPr>
              <a:t>B</a:t>
            </a:r>
            <a:r>
              <a:rPr lang="en-US" sz="1350" baseline="-25000" dirty="0">
                <a:solidFill>
                  <a:srgbClr val="002060"/>
                </a:solidFill>
              </a:rPr>
              <a:t>D</a:t>
            </a:r>
            <a:r>
              <a:rPr lang="en-US" sz="1350" dirty="0">
                <a:solidFill>
                  <a:srgbClr val="002060"/>
                </a:solidFill>
              </a:rPr>
              <a:t>= -0.593 T</a:t>
            </a:r>
          </a:p>
        </p:txBody>
      </p:sp>
      <p:grpSp>
        <p:nvGrpSpPr>
          <p:cNvPr id="57" name="Group 56">
            <a:extLst>
              <a:ext uri="{FF2B5EF4-FFF2-40B4-BE49-F238E27FC236}">
                <a16:creationId xmlns:a16="http://schemas.microsoft.com/office/drawing/2014/main" id="{93BACA79-A526-4750-9A54-F7395A0F9E5F}"/>
              </a:ext>
            </a:extLst>
          </p:cNvPr>
          <p:cNvGrpSpPr/>
          <p:nvPr/>
        </p:nvGrpSpPr>
        <p:grpSpPr>
          <a:xfrm>
            <a:off x="4653535" y="5973347"/>
            <a:ext cx="3215260" cy="307777"/>
            <a:chOff x="6637291" y="5595462"/>
            <a:chExt cx="3881343" cy="410476"/>
          </a:xfrm>
        </p:grpSpPr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9B10B839-90A2-47E3-B339-AD1DFB6D3B40}"/>
                </a:ext>
              </a:extLst>
            </p:cNvPr>
            <p:cNvSpPr txBox="1"/>
            <p:nvPr/>
          </p:nvSpPr>
          <p:spPr>
            <a:xfrm>
              <a:off x="7336898" y="5595462"/>
              <a:ext cx="3181736" cy="41047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GB" sz="1400" dirty="0">
                  <a:solidFill>
                    <a:srgbClr val="002060"/>
                  </a:solidFill>
                  <a:latin typeface="Arial" charset="0"/>
                  <a:cs typeface="Arial" charset="0"/>
                </a:rPr>
                <a:t>magnets: from 38cm</a:t>
              </a:r>
              <a:r>
                <a:rPr lang="en-GB" sz="1400" baseline="30000" dirty="0">
                  <a:solidFill>
                    <a:srgbClr val="002060"/>
                  </a:solidFill>
                  <a:latin typeface="Arial" charset="0"/>
                  <a:cs typeface="Arial" charset="0"/>
                </a:rPr>
                <a:t>2</a:t>
              </a:r>
              <a:r>
                <a:rPr lang="en-GB" sz="1400" dirty="0">
                  <a:solidFill>
                    <a:srgbClr val="002060"/>
                  </a:solidFill>
                  <a:latin typeface="Arial" charset="0"/>
                  <a:cs typeface="Arial" charset="0"/>
                </a:rPr>
                <a:t> to 78cm</a:t>
              </a:r>
              <a:r>
                <a:rPr lang="en-GB" sz="1400" baseline="30000" dirty="0">
                  <a:solidFill>
                    <a:srgbClr val="002060"/>
                  </a:solidFill>
                  <a:latin typeface="Arial" charset="0"/>
                  <a:cs typeface="Arial" charset="0"/>
                </a:rPr>
                <a:t>2</a:t>
              </a:r>
            </a:p>
          </p:txBody>
        </p:sp>
        <p:pic>
          <p:nvPicPr>
            <p:cNvPr id="59" name="Picture 58" descr="Logo_RR6.jpeg">
              <a:extLst>
                <a:ext uri="{FF2B5EF4-FFF2-40B4-BE49-F238E27FC236}">
                  <a16:creationId xmlns:a16="http://schemas.microsoft.com/office/drawing/2014/main" id="{2DB7E3B7-00EE-48B1-BF5B-5B3700C1108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637291" y="5700505"/>
              <a:ext cx="753336" cy="188078"/>
            </a:xfrm>
            <a:prstGeom prst="rect">
              <a:avLst/>
            </a:prstGeom>
            <a:solidFill>
              <a:schemeClr val="bg1"/>
            </a:solidFill>
          </p:spPr>
        </p:pic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0AD1A262-1A5A-4137-8FC4-A170C8AB02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99706" y="1552148"/>
            <a:ext cx="2728686" cy="263667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E06AEE9-E054-4C4B-9E5A-467E124F979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68876" y="1527100"/>
            <a:ext cx="2786711" cy="2600720"/>
          </a:xfrm>
          <a:prstGeom prst="rect">
            <a:avLst/>
          </a:prstGeom>
        </p:spPr>
      </p:pic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7BC41963-AE48-4419-9D3A-31A6CD05378C}"/>
              </a:ext>
            </a:extLst>
          </p:cNvPr>
          <p:cNvCxnSpPr>
            <a:cxnSpLocks/>
          </p:cNvCxnSpPr>
          <p:nvPr/>
        </p:nvCxnSpPr>
        <p:spPr>
          <a:xfrm flipH="1">
            <a:off x="7157480" y="4137965"/>
            <a:ext cx="272868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836D5EEA-AB40-40E0-A26C-98363248FCF2}"/>
              </a:ext>
            </a:extLst>
          </p:cNvPr>
          <p:cNvCxnSpPr>
            <a:cxnSpLocks/>
          </p:cNvCxnSpPr>
          <p:nvPr/>
        </p:nvCxnSpPr>
        <p:spPr>
          <a:xfrm flipH="1">
            <a:off x="7157481" y="1598275"/>
            <a:ext cx="288222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5E845FC4-6223-4D29-B346-7993480D3E53}"/>
              </a:ext>
            </a:extLst>
          </p:cNvPr>
          <p:cNvCxnSpPr>
            <a:cxnSpLocks/>
          </p:cNvCxnSpPr>
          <p:nvPr/>
        </p:nvCxnSpPr>
        <p:spPr>
          <a:xfrm flipV="1">
            <a:off x="7278593" y="1598275"/>
            <a:ext cx="0" cy="2539690"/>
          </a:xfrm>
          <a:prstGeom prst="line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2ABCA858-C242-4209-8AEC-8B3DC08C7A6A}"/>
              </a:ext>
            </a:extLst>
          </p:cNvPr>
          <p:cNvCxnSpPr>
            <a:cxnSpLocks/>
          </p:cNvCxnSpPr>
          <p:nvPr/>
        </p:nvCxnSpPr>
        <p:spPr>
          <a:xfrm flipV="1">
            <a:off x="7427012" y="2670838"/>
            <a:ext cx="0" cy="178427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4E0A703B-5126-45A0-B6C3-D467CAA63553}"/>
              </a:ext>
            </a:extLst>
          </p:cNvPr>
          <p:cNvCxnSpPr>
            <a:cxnSpLocks/>
          </p:cNvCxnSpPr>
          <p:nvPr/>
        </p:nvCxnSpPr>
        <p:spPr>
          <a:xfrm>
            <a:off x="7427012" y="4406825"/>
            <a:ext cx="2635722" cy="0"/>
          </a:xfrm>
          <a:prstGeom prst="line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5B3AC961-5BAA-4232-ACB5-14B8D5C8189A}"/>
              </a:ext>
            </a:extLst>
          </p:cNvPr>
          <p:cNvSpPr txBox="1"/>
          <p:nvPr/>
        </p:nvSpPr>
        <p:spPr>
          <a:xfrm>
            <a:off x="8455712" y="4177516"/>
            <a:ext cx="61106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10 cm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B0A988C7-711D-4DE8-A341-B87DFD920368}"/>
              </a:ext>
            </a:extLst>
          </p:cNvPr>
          <p:cNvSpPr txBox="1"/>
          <p:nvPr/>
        </p:nvSpPr>
        <p:spPr>
          <a:xfrm rot="16200000">
            <a:off x="6851950" y="2803698"/>
            <a:ext cx="61106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10 cm</a:t>
            </a:r>
          </a:p>
        </p:txBody>
      </p: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E544AC61-8390-43A5-8B6A-DCB172092809}"/>
              </a:ext>
            </a:extLst>
          </p:cNvPr>
          <p:cNvCxnSpPr>
            <a:cxnSpLocks/>
          </p:cNvCxnSpPr>
          <p:nvPr/>
        </p:nvCxnSpPr>
        <p:spPr>
          <a:xfrm flipV="1">
            <a:off x="10070411" y="2715790"/>
            <a:ext cx="0" cy="17393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Slide Number Placeholder 4">
            <a:extLst>
              <a:ext uri="{FF2B5EF4-FFF2-40B4-BE49-F238E27FC236}">
                <a16:creationId xmlns:a16="http://schemas.microsoft.com/office/drawing/2014/main" id="{76BF86ED-F403-4EDC-B355-F035B9209D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750807" y="6467336"/>
            <a:ext cx="536158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29" name="Footer Placeholder 3">
            <a:extLst>
              <a:ext uri="{FF2B5EF4-FFF2-40B4-BE49-F238E27FC236}">
                <a16:creationId xmlns:a16="http://schemas.microsoft.com/office/drawing/2014/main" id="{50289068-EAAD-40F8-8CC1-CED192AB8C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665507" y="6482195"/>
            <a:ext cx="2938416" cy="23349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with Novel FFA Desig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82075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>
            <a:extLst>
              <a:ext uri="{FF2B5EF4-FFF2-40B4-BE49-F238E27FC236}">
                <a16:creationId xmlns:a16="http://schemas.microsoft.com/office/drawing/2014/main" id="{37E59AE4-8304-4F5F-86E3-90F8344DDD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26293" y="212673"/>
            <a:ext cx="6348284" cy="365618"/>
          </a:xfrm>
        </p:spPr>
        <p:txBody>
          <a:bodyPr>
            <a:noAutofit/>
          </a:bodyPr>
          <a:lstStyle/>
          <a:p>
            <a:r>
              <a:rPr lang="en-GB" sz="2800" dirty="0"/>
              <a:t>Assembled Prototype Magnet</a:t>
            </a:r>
            <a:endParaRPr lang="en-US" sz="2800" dirty="0"/>
          </a:p>
        </p:txBody>
      </p:sp>
      <p:pic>
        <p:nvPicPr>
          <p:cNvPr id="18" name="Content Placeholder 7" descr="A picture containing text, indoor&#10;&#10;Description automatically generated">
            <a:extLst>
              <a:ext uri="{FF2B5EF4-FFF2-40B4-BE49-F238E27FC236}">
                <a16:creationId xmlns:a16="http://schemas.microsoft.com/office/drawing/2014/main" id="{BE97FAA8-5804-4ADA-A452-4EDCD24E31F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230" y="1607315"/>
            <a:ext cx="7646150" cy="3823075"/>
          </a:xfrm>
          <a:prstGeom prst="rect">
            <a:avLst/>
          </a:prstGeom>
          <a:solidFill>
            <a:srgbClr val="FFFF99"/>
          </a:solidFill>
        </p:spPr>
      </p:pic>
      <p:sp>
        <p:nvSpPr>
          <p:cNvPr id="21" name="Subtitle 3">
            <a:extLst>
              <a:ext uri="{FF2B5EF4-FFF2-40B4-BE49-F238E27FC236}">
                <a16:creationId xmlns:a16="http://schemas.microsoft.com/office/drawing/2014/main" id="{533A2411-6748-49A5-AC82-8789F3880C54}"/>
              </a:ext>
            </a:extLst>
          </p:cNvPr>
          <p:cNvSpPr txBox="1">
            <a:spLocks/>
          </p:cNvSpPr>
          <p:nvPr/>
        </p:nvSpPr>
        <p:spPr>
          <a:xfrm>
            <a:off x="2385325" y="5983065"/>
            <a:ext cx="7593627" cy="6062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2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PingFangSC-Regular" charset="-122"/>
              <a:buChar char="－"/>
              <a:defRPr sz="20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18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3pPr>
            <a:lvl4pPr marL="1657350" indent="-28575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PingFangSC-Regular" charset="-122"/>
              <a:buChar char="－"/>
              <a:defRPr sz="16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charset="0"/>
              <a:buChar char="•"/>
              <a:defRPr sz="1400" kern="1200" baseline="0">
                <a:solidFill>
                  <a:schemeClr val="tx1"/>
                </a:solidFill>
                <a:latin typeface="Arial" charset="0"/>
                <a:ea typeface="+mn-ea"/>
                <a:cs typeface="Arial" panose="020B0604020202020204" pitchFamily="34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dirty="0"/>
              <a:t>Open midplane design with &gt;1.5 Tesla in good field region, 10</a:t>
            </a:r>
            <a:r>
              <a:rPr lang="en-US" sz="1600" baseline="30000" dirty="0"/>
              <a:t>-3</a:t>
            </a:r>
            <a:r>
              <a:rPr lang="en-US" sz="1600" dirty="0"/>
              <a:t> field accuracy</a:t>
            </a:r>
            <a:endParaRPr lang="en-GB" sz="1600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105D8A1-3776-4E32-B00A-0D919B080CEE}"/>
              </a:ext>
            </a:extLst>
          </p:cNvPr>
          <p:cNvSpPr/>
          <p:nvPr/>
        </p:nvSpPr>
        <p:spPr>
          <a:xfrm>
            <a:off x="1484626" y="2479412"/>
            <a:ext cx="5161339" cy="1899174"/>
          </a:xfrm>
          <a:prstGeom prst="rect">
            <a:avLst/>
          </a:prstGeom>
          <a:solidFill>
            <a:srgbClr val="FFFF99"/>
          </a:solidFill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A prototype open midplane BF magnet was built and evaluated for mechanical integrity. Magnetic measurement confirmed a robust design with &gt;1.5 Tesla in good field region, 10</a:t>
            </a:r>
            <a:r>
              <a:rPr lang="en-US" sz="1600" baseline="30000" dirty="0">
                <a:solidFill>
                  <a:srgbClr val="000000"/>
                </a:solidFill>
                <a:latin typeface="Arial" panose="020B0604020202020204" pitchFamily="34" charset="0"/>
              </a:rPr>
              <a:t>-3</a:t>
            </a:r>
            <a:r>
              <a:rPr 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 field accuracy. Radiation resilience tests will be carried out at CEBAF.</a:t>
            </a:r>
            <a:r>
              <a:rPr lang="en-US" sz="1600" dirty="0"/>
              <a:t> </a:t>
            </a:r>
          </a:p>
        </p:txBody>
      </p:sp>
      <p:sp>
        <p:nvSpPr>
          <p:cNvPr id="9" name="Slide Number Placeholder 4">
            <a:extLst>
              <a:ext uri="{FF2B5EF4-FFF2-40B4-BE49-F238E27FC236}">
                <a16:creationId xmlns:a16="http://schemas.microsoft.com/office/drawing/2014/main" id="{3089954C-9268-46B2-AB5B-BDAD21F47E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5635743" y="6467336"/>
            <a:ext cx="714877" cy="303364"/>
          </a:xfrm>
        </p:spPr>
        <p:txBody>
          <a:bodyPr/>
          <a:lstStyle/>
          <a:p>
            <a:fld id="{07E1C93C-5050-FC42-8F10-D22D4F119D13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11" name="Footer Placeholder 3">
            <a:extLst>
              <a:ext uri="{FF2B5EF4-FFF2-40B4-BE49-F238E27FC236}">
                <a16:creationId xmlns:a16="http://schemas.microsoft.com/office/drawing/2014/main" id="{DFB1D5E5-7E28-4744-BA67-8828B25972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665507" y="6482195"/>
            <a:ext cx="2938416" cy="233492"/>
          </a:xfrm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with Novel FFA Design</a:t>
            </a:r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6D79E35-75FB-46B2-8B9A-721DF77392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70225" y="1972475"/>
            <a:ext cx="3695319" cy="30927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3799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0B3FF4D-339D-4147-B6EC-251F47CFFD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22 GeV CEBAF with Novel FFA Design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15EAB72-F8B9-4912-9441-D37EA4CA5D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E1C93C-5050-FC42-8F10-D22D4F119D13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37E59AE4-8304-4F5F-86E3-90F8344DDD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32920" y="201648"/>
            <a:ext cx="7629132" cy="365618"/>
          </a:xfrm>
        </p:spPr>
        <p:txBody>
          <a:bodyPr>
            <a:noAutofit/>
          </a:bodyPr>
          <a:lstStyle/>
          <a:p>
            <a:r>
              <a:rPr lang="en-US" sz="2800" dirty="0"/>
              <a:t>FFA Arc to Straight – Compact Merger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A5BBCBDB-EA3C-4B70-9E27-2194DF411169}"/>
              </a:ext>
            </a:extLst>
          </p:cNvPr>
          <p:cNvGrpSpPr/>
          <p:nvPr/>
        </p:nvGrpSpPr>
        <p:grpSpPr>
          <a:xfrm>
            <a:off x="411893" y="1421848"/>
            <a:ext cx="7261522" cy="4707283"/>
            <a:chOff x="921696" y="1750392"/>
            <a:chExt cx="6191798" cy="3641777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9D2F78F3-CC04-4132-8EA7-06E576B305B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921696" y="1750392"/>
              <a:ext cx="3072113" cy="3641777"/>
            </a:xfrm>
            <a:prstGeom prst="rect">
              <a:avLst/>
            </a:prstGeom>
          </p:spPr>
        </p:pic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E61DDC2D-AF97-4D8F-B9A2-9CBEDEC30BA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015950" y="1750392"/>
              <a:ext cx="3097544" cy="3641777"/>
            </a:xfrm>
            <a:prstGeom prst="rect">
              <a:avLst/>
            </a:prstGeom>
          </p:spPr>
        </p:pic>
      </p:grp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9DB0A1EF-95C2-49A2-87A6-07F7247136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095065" y="879064"/>
            <a:ext cx="3894772" cy="5766901"/>
          </a:xfrm>
        </p:spPr>
        <p:txBody>
          <a:bodyPr>
            <a:noAutofit/>
          </a:bodyPr>
          <a:lstStyle/>
          <a:p>
            <a:pPr>
              <a:lnSpc>
                <a:spcPct val="130000"/>
              </a:lnSpc>
              <a:spcBef>
                <a:spcPts val="450"/>
              </a:spcBef>
              <a:spcAft>
                <a:spcPts val="450"/>
              </a:spcAft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</a:rPr>
              <a:t>Breaking cell symmetry by </a:t>
            </a: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  <a:ea typeface="MS PGothic" pitchFamily="34" charset="-128"/>
              </a:rPr>
              <a:t>altering (length, bend) of a few magnets </a:t>
            </a: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</a:rPr>
              <a:t>to merge different energy orbits at arc ends.</a:t>
            </a:r>
          </a:p>
          <a:p>
            <a:pPr>
              <a:lnSpc>
                <a:spcPct val="130000"/>
              </a:lnSpc>
              <a:spcBef>
                <a:spcPts val="450"/>
              </a:spcBef>
              <a:spcAft>
                <a:spcPts val="450"/>
              </a:spcAft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</a:rPr>
              <a:t>Simultaneously, the dispersion and its derivative  are suppressed at arc ends. </a:t>
            </a:r>
          </a:p>
          <a:p>
            <a:pPr>
              <a:lnSpc>
                <a:spcPct val="130000"/>
              </a:lnSpc>
              <a:spcBef>
                <a:spcPts val="450"/>
              </a:spcBef>
              <a:spcAft>
                <a:spcPts val="450"/>
              </a:spcAft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</a:rPr>
              <a:t>Furthermore, small beta functions (~5 m) need to be matched to higher-bets of the linacs (~90 m). </a:t>
            </a:r>
          </a:p>
          <a:p>
            <a:pPr>
              <a:lnSpc>
                <a:spcPct val="130000"/>
              </a:lnSpc>
              <a:spcBef>
                <a:spcPts val="450"/>
              </a:spcBef>
              <a:spcAft>
                <a:spcPts val="450"/>
              </a:spcAft>
            </a:pPr>
            <a:r>
              <a:rPr lang="en-US" sz="1800" dirty="0">
                <a:solidFill>
                  <a:srgbClr val="002060"/>
                </a:solidFill>
                <a:latin typeface="Arial" panose="020B0604020202020204" pitchFamily="34" charset="0"/>
              </a:rPr>
              <a:t>This simplifies switchyard and reduces its functionality to pathlength and momentum compaction adjustment. </a:t>
            </a:r>
            <a:endParaRPr lang="en-US" sz="1800" dirty="0">
              <a:solidFill>
                <a:srgbClr val="002060"/>
              </a:solidFill>
            </a:endParaRPr>
          </a:p>
          <a:p>
            <a:pPr>
              <a:lnSpc>
                <a:spcPct val="130000"/>
              </a:lnSpc>
              <a:spcBef>
                <a:spcPts val="450"/>
              </a:spcBef>
              <a:spcAft>
                <a:spcPts val="450"/>
              </a:spcAft>
            </a:pPr>
            <a:endParaRPr lang="en-US" sz="1800" dirty="0">
              <a:solidFill>
                <a:srgbClr val="00206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358248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JLab Colors">
      <a:dk1>
        <a:srgbClr val="000000"/>
      </a:dk1>
      <a:lt1>
        <a:srgbClr val="FFFFFF"/>
      </a:lt1>
      <a:dk2>
        <a:srgbClr val="5E5E5E"/>
      </a:dk2>
      <a:lt2>
        <a:srgbClr val="EAEAEA"/>
      </a:lt2>
      <a:accent1>
        <a:srgbClr val="BE1D1D"/>
      </a:accent1>
      <a:accent2>
        <a:srgbClr val="D5D5D5"/>
      </a:accent2>
      <a:accent3>
        <a:srgbClr val="C0C0C0"/>
      </a:accent3>
      <a:accent4>
        <a:srgbClr val="A9A9A9"/>
      </a:accent4>
      <a:accent5>
        <a:srgbClr val="929292"/>
      </a:accent5>
      <a:accent6>
        <a:srgbClr val="919191"/>
      </a:accent6>
      <a:hlink>
        <a:srgbClr val="941100"/>
      </a:hlink>
      <a:folHlink>
        <a:srgbClr val="C81B00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2" id="{EB28AA59-C18E-FC4D-BD87-1D7964E0E4F6}" vid="{969E4A27-902D-3340-850E-95490CE2F52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JLabPowerPoint_widescreen</Template>
  <TotalTime>56837</TotalTime>
  <Words>1594</Words>
  <Application>Microsoft Office PowerPoint</Application>
  <PresentationFormat>Widescreen</PresentationFormat>
  <Paragraphs>307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6" baseType="lpstr">
      <vt:lpstr>MS PGothic</vt:lpstr>
      <vt:lpstr>.PingFangSC-Regular</vt:lpstr>
      <vt:lpstr>Arial</vt:lpstr>
      <vt:lpstr>Arial Unicode MS</vt:lpstr>
      <vt:lpstr>Calibri</vt:lpstr>
      <vt:lpstr>Cambria Math</vt:lpstr>
      <vt:lpstr>Optima</vt:lpstr>
      <vt:lpstr>PingFangSC-Regular</vt:lpstr>
      <vt:lpstr>Symbol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CEBAF FFA Upgrade – Baseline under Study</vt:lpstr>
      <vt:lpstr>Overview</vt:lpstr>
      <vt:lpstr>Non Scaling FFA Arc - Compact FODO Cell</vt:lpstr>
      <vt:lpstr>PowerPoint Presentation</vt:lpstr>
      <vt:lpstr>Permanent Magnet Design – Open Mid-plane Geometry</vt:lpstr>
      <vt:lpstr>Assembled Prototype Magnet</vt:lpstr>
      <vt:lpstr>FFA Arc to Straight – Compact Merger</vt:lpstr>
      <vt:lpstr>PowerPoint Presentation</vt:lpstr>
      <vt:lpstr>PowerPoint Presentation</vt:lpstr>
      <vt:lpstr>PowerPoint Presentation</vt:lpstr>
      <vt:lpstr>PowerPoint Presentation</vt:lpstr>
      <vt:lpstr>Electron/positron injector vault is required for 12 GeV e+ and 22 GeV e-</vt:lpstr>
      <vt:lpstr>PowerPoint Presentation</vt:lpstr>
      <vt:lpstr>PowerPoint Presentation</vt:lpstr>
      <vt:lpstr>Modified Switchyard to Accommodate Six FFA Passes</vt:lpstr>
      <vt:lpstr>Energy loss, Emittance dilution and Energy spread</vt:lpstr>
      <vt:lpstr>Summary</vt:lpstr>
      <vt:lpstr>PowerPoint Presentation</vt:lpstr>
      <vt:lpstr>PowerPoint Presentation</vt:lpstr>
      <vt:lpstr>CEBAF Energy Upgrade 10.55 → 23.75 GeV</vt:lpstr>
      <vt:lpstr>Current Baseline Design: Layou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etty Jean-Pierre</dc:creator>
  <cp:lastModifiedBy>Alex Bogacz</cp:lastModifiedBy>
  <cp:revision>159</cp:revision>
  <dcterms:created xsi:type="dcterms:W3CDTF">2023-02-20T23:38:38Z</dcterms:created>
  <dcterms:modified xsi:type="dcterms:W3CDTF">2023-09-26T13:29:09Z</dcterms:modified>
</cp:coreProperties>
</file>